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ink/ink477.xml" ContentType="application/inkml+xml"/>
  <Override PartName="/word/ink/ink478.xml" ContentType="application/inkml+xml"/>
  <Override PartName="/word/ink/ink479.xml" ContentType="application/inkml+xml"/>
  <Override PartName="/word/ink/ink480.xml" ContentType="application/inkml+xml"/>
  <Override PartName="/word/ink/ink481.xml" ContentType="application/inkml+xml"/>
  <Override PartName="/word/ink/ink482.xml" ContentType="application/inkml+xml"/>
  <Override PartName="/word/ink/ink483.xml" ContentType="application/inkml+xml"/>
  <Override PartName="/word/ink/ink484.xml" ContentType="application/inkml+xml"/>
  <Override PartName="/word/ink/ink485.xml" ContentType="application/inkml+xml"/>
  <Override PartName="/word/ink/ink486.xml" ContentType="application/inkml+xml"/>
  <Override PartName="/word/ink/ink487.xml" ContentType="application/inkml+xml"/>
  <Override PartName="/word/ink/ink488.xml" ContentType="application/inkml+xml"/>
  <Override PartName="/word/ink/ink489.xml" ContentType="application/inkml+xml"/>
  <Override PartName="/word/ink/ink490.xml" ContentType="application/inkml+xml"/>
  <Override PartName="/word/ink/ink491.xml" ContentType="application/inkml+xml"/>
  <Override PartName="/word/ink/ink492.xml" ContentType="application/inkml+xml"/>
  <Override PartName="/word/ink/ink493.xml" ContentType="application/inkml+xml"/>
  <Override PartName="/word/ink/ink494.xml" ContentType="application/inkml+xml"/>
  <Override PartName="/word/ink/ink495.xml" ContentType="application/inkml+xml"/>
  <Override PartName="/word/ink/ink496.xml" ContentType="application/inkml+xml"/>
  <Override PartName="/word/ink/ink497.xml" ContentType="application/inkml+xml"/>
  <Override PartName="/word/ink/ink498.xml" ContentType="application/inkml+xml"/>
  <Override PartName="/word/ink/ink499.xml" ContentType="application/inkml+xml"/>
  <Override PartName="/word/ink/ink500.xml" ContentType="application/inkml+xml"/>
  <Override PartName="/word/ink/ink501.xml" ContentType="application/inkml+xml"/>
  <Override PartName="/word/ink/ink502.xml" ContentType="application/inkml+xml"/>
  <Override PartName="/word/ink/ink503.xml" ContentType="application/inkml+xml"/>
  <Override PartName="/word/ink/ink504.xml" ContentType="application/inkml+xml"/>
  <Override PartName="/word/ink/ink505.xml" ContentType="application/inkml+xml"/>
  <Override PartName="/word/ink/ink506.xml" ContentType="application/inkml+xml"/>
  <Override PartName="/word/ink/ink507.xml" ContentType="application/inkml+xml"/>
  <Override PartName="/word/ink/ink508.xml" ContentType="application/inkml+xml"/>
  <Override PartName="/word/ink/ink509.xml" ContentType="application/inkml+xml"/>
  <Override PartName="/word/ink/ink510.xml" ContentType="application/inkml+xml"/>
  <Override PartName="/word/ink/ink511.xml" ContentType="application/inkml+xml"/>
  <Override PartName="/word/ink/ink512.xml" ContentType="application/inkml+xml"/>
  <Override PartName="/word/ink/ink513.xml" ContentType="application/inkml+xml"/>
  <Override PartName="/word/ink/ink514.xml" ContentType="application/inkml+xml"/>
  <Override PartName="/word/ink/ink515.xml" ContentType="application/inkml+xml"/>
  <Override PartName="/word/ink/ink516.xml" ContentType="application/inkml+xml"/>
  <Override PartName="/word/ink/ink517.xml" ContentType="application/inkml+xml"/>
  <Override PartName="/word/ink/ink518.xml" ContentType="application/inkml+xml"/>
  <Override PartName="/word/ink/ink519.xml" ContentType="application/inkml+xml"/>
  <Override PartName="/word/ink/ink520.xml" ContentType="application/inkml+xml"/>
  <Override PartName="/word/ink/ink521.xml" ContentType="application/inkml+xml"/>
  <Override PartName="/word/ink/ink522.xml" ContentType="application/inkml+xml"/>
  <Override PartName="/word/ink/ink523.xml" ContentType="application/inkml+xml"/>
  <Override PartName="/word/ink/ink524.xml" ContentType="application/inkml+xml"/>
  <Override PartName="/word/ink/ink525.xml" ContentType="application/inkml+xml"/>
  <Override PartName="/word/ink/ink526.xml" ContentType="application/inkml+xml"/>
  <Override PartName="/word/ink/ink527.xml" ContentType="application/inkml+xml"/>
  <Override PartName="/word/ink/ink528.xml" ContentType="application/inkml+xml"/>
  <Override PartName="/word/ink/ink529.xml" ContentType="application/inkml+xml"/>
  <Override PartName="/word/ink/ink530.xml" ContentType="application/inkml+xml"/>
  <Override PartName="/word/ink/ink531.xml" ContentType="application/inkml+xml"/>
  <Override PartName="/word/ink/ink532.xml" ContentType="application/inkml+xml"/>
  <Override PartName="/word/ink/ink533.xml" ContentType="application/inkml+xml"/>
  <Override PartName="/word/ink/ink534.xml" ContentType="application/inkml+xml"/>
  <Override PartName="/word/ink/ink535.xml" ContentType="application/inkml+xml"/>
  <Override PartName="/word/ink/ink536.xml" ContentType="application/inkml+xml"/>
  <Override PartName="/word/ink/ink537.xml" ContentType="application/inkml+xml"/>
  <Override PartName="/word/ink/ink538.xml" ContentType="application/inkml+xml"/>
  <Override PartName="/word/ink/ink539.xml" ContentType="application/inkml+xml"/>
  <Override PartName="/word/ink/ink540.xml" ContentType="application/inkml+xml"/>
  <Override PartName="/word/ink/ink541.xml" ContentType="application/inkml+xml"/>
  <Override PartName="/word/ink/ink542.xml" ContentType="application/inkml+xml"/>
  <Override PartName="/word/ink/ink543.xml" ContentType="application/inkml+xml"/>
  <Override PartName="/word/ink/ink544.xml" ContentType="application/inkml+xml"/>
  <Override PartName="/word/ink/ink545.xml" ContentType="application/inkml+xml"/>
  <Override PartName="/word/ink/ink546.xml" ContentType="application/inkml+xml"/>
  <Override PartName="/word/ink/ink547.xml" ContentType="application/inkml+xml"/>
  <Override PartName="/word/ink/ink548.xml" ContentType="application/inkml+xml"/>
  <Override PartName="/word/ink/ink549.xml" ContentType="application/inkml+xml"/>
  <Override PartName="/word/ink/ink550.xml" ContentType="application/inkml+xml"/>
  <Override PartName="/word/ink/ink551.xml" ContentType="application/inkml+xml"/>
  <Override PartName="/word/ink/ink552.xml" ContentType="application/inkml+xml"/>
  <Override PartName="/word/ink/ink553.xml" ContentType="application/inkml+xml"/>
  <Override PartName="/word/ink/ink554.xml" ContentType="application/inkml+xml"/>
  <Override PartName="/word/ink/ink555.xml" ContentType="application/inkml+xml"/>
  <Override PartName="/word/ink/ink556.xml" ContentType="application/inkml+xml"/>
  <Override PartName="/word/ink/ink557.xml" ContentType="application/inkml+xml"/>
  <Override PartName="/word/ink/ink558.xml" ContentType="application/inkml+xml"/>
  <Override PartName="/word/ink/ink559.xml" ContentType="application/inkml+xml"/>
  <Override PartName="/word/ink/ink560.xml" ContentType="application/inkml+xml"/>
  <Override PartName="/word/ink/ink561.xml" ContentType="application/inkml+xml"/>
  <Override PartName="/word/ink/ink562.xml" ContentType="application/inkml+xml"/>
  <Override PartName="/word/ink/ink563.xml" ContentType="application/inkml+xml"/>
  <Override PartName="/word/ink/ink564.xml" ContentType="application/inkml+xml"/>
  <Override PartName="/word/ink/ink565.xml" ContentType="application/inkml+xml"/>
  <Override PartName="/word/ink/ink566.xml" ContentType="application/inkml+xml"/>
  <Override PartName="/word/ink/ink567.xml" ContentType="application/inkml+xml"/>
  <Override PartName="/word/ink/ink568.xml" ContentType="application/inkml+xml"/>
  <Override PartName="/word/ink/ink569.xml" ContentType="application/inkml+xml"/>
  <Override PartName="/word/ink/ink570.xml" ContentType="application/inkml+xml"/>
  <Override PartName="/word/ink/ink571.xml" ContentType="application/inkml+xml"/>
  <Override PartName="/word/ink/ink572.xml" ContentType="application/inkml+xml"/>
  <Override PartName="/word/ink/ink573.xml" ContentType="application/inkml+xml"/>
  <Override PartName="/word/ink/ink574.xml" ContentType="application/inkml+xml"/>
  <Override PartName="/word/ink/ink575.xml" ContentType="application/inkml+xml"/>
  <Override PartName="/word/ink/ink576.xml" ContentType="application/inkml+xml"/>
  <Override PartName="/word/ink/ink577.xml" ContentType="application/inkml+xml"/>
  <Override PartName="/word/ink/ink578.xml" ContentType="application/inkml+xml"/>
  <Override PartName="/word/ink/ink579.xml" ContentType="application/inkml+xml"/>
  <Override PartName="/word/ink/ink580.xml" ContentType="application/inkml+xml"/>
  <Override PartName="/word/ink/ink581.xml" ContentType="application/inkml+xml"/>
  <Override PartName="/word/ink/ink582.xml" ContentType="application/inkml+xml"/>
  <Override PartName="/word/ink/ink583.xml" ContentType="application/inkml+xml"/>
  <Override PartName="/word/ink/ink584.xml" ContentType="application/inkml+xml"/>
  <Override PartName="/word/ink/ink585.xml" ContentType="application/inkml+xml"/>
  <Override PartName="/word/ink/ink586.xml" ContentType="application/inkml+xml"/>
  <Override PartName="/word/ink/ink587.xml" ContentType="application/inkml+xml"/>
  <Override PartName="/word/ink/ink588.xml" ContentType="application/inkml+xml"/>
  <Override PartName="/word/ink/ink589.xml" ContentType="application/inkml+xml"/>
  <Override PartName="/word/ink/ink590.xml" ContentType="application/inkml+xml"/>
  <Override PartName="/word/ink/ink591.xml" ContentType="application/inkml+xml"/>
  <Override PartName="/word/ink/ink592.xml" ContentType="application/inkml+xml"/>
  <Override PartName="/word/ink/ink593.xml" ContentType="application/inkml+xml"/>
  <Override PartName="/word/ink/ink594.xml" ContentType="application/inkml+xml"/>
  <Override PartName="/word/ink/ink595.xml" ContentType="application/inkml+xml"/>
  <Override PartName="/word/ink/ink596.xml" ContentType="application/inkml+xml"/>
  <Override PartName="/word/ink/ink597.xml" ContentType="application/inkml+xml"/>
  <Override PartName="/word/ink/ink598.xml" ContentType="application/inkml+xml"/>
  <Override PartName="/word/ink/ink599.xml" ContentType="application/inkml+xml"/>
  <Override PartName="/word/ink/ink600.xml" ContentType="application/inkml+xml"/>
  <Override PartName="/word/ink/ink601.xml" ContentType="application/inkml+xml"/>
  <Override PartName="/word/ink/ink602.xml" ContentType="application/inkml+xml"/>
  <Override PartName="/word/ink/ink603.xml" ContentType="application/inkml+xml"/>
  <Override PartName="/word/ink/ink604.xml" ContentType="application/inkml+xml"/>
  <Override PartName="/word/ink/ink605.xml" ContentType="application/inkml+xml"/>
  <Override PartName="/word/ink/ink606.xml" ContentType="application/inkml+xml"/>
  <Override PartName="/word/ink/ink607.xml" ContentType="application/inkml+xml"/>
  <Override PartName="/word/ink/ink608.xml" ContentType="application/inkml+xml"/>
  <Override PartName="/word/ink/ink609.xml" ContentType="application/inkml+xml"/>
  <Override PartName="/word/ink/ink610.xml" ContentType="application/inkml+xml"/>
  <Override PartName="/word/ink/ink611.xml" ContentType="application/inkml+xml"/>
  <Override PartName="/word/ink/ink612.xml" ContentType="application/inkml+xml"/>
  <Override PartName="/word/ink/ink613.xml" ContentType="application/inkml+xml"/>
  <Override PartName="/word/ink/ink614.xml" ContentType="application/inkml+xml"/>
  <Override PartName="/word/ink/ink615.xml" ContentType="application/inkml+xml"/>
  <Override PartName="/word/ink/ink616.xml" ContentType="application/inkml+xml"/>
  <Override PartName="/word/ink/ink617.xml" ContentType="application/inkml+xml"/>
  <Override PartName="/word/ink/ink618.xml" ContentType="application/inkml+xml"/>
  <Override PartName="/word/ink/ink619.xml" ContentType="application/inkml+xml"/>
  <Override PartName="/word/ink/ink620.xml" ContentType="application/inkml+xml"/>
  <Override PartName="/word/ink/ink621.xml" ContentType="application/inkml+xml"/>
  <Override PartName="/word/ink/ink622.xml" ContentType="application/inkml+xml"/>
  <Override PartName="/word/ink/ink623.xml" ContentType="application/inkml+xml"/>
  <Override PartName="/word/ink/ink624.xml" ContentType="application/inkml+xml"/>
  <Override PartName="/word/ink/ink625.xml" ContentType="application/inkml+xml"/>
  <Override PartName="/word/ink/ink626.xml" ContentType="application/inkml+xml"/>
  <Override PartName="/word/ink/ink627.xml" ContentType="application/inkml+xml"/>
  <Override PartName="/word/ink/ink628.xml" ContentType="application/inkml+xml"/>
  <Override PartName="/word/ink/ink629.xml" ContentType="application/inkml+xml"/>
  <Override PartName="/word/ink/ink630.xml" ContentType="application/inkml+xml"/>
  <Override PartName="/word/ink/ink631.xml" ContentType="application/inkml+xml"/>
  <Override PartName="/word/ink/ink632.xml" ContentType="application/inkml+xml"/>
  <Override PartName="/word/ink/ink633.xml" ContentType="application/inkml+xml"/>
  <Override PartName="/word/ink/ink634.xml" ContentType="application/inkml+xml"/>
  <Override PartName="/word/ink/ink635.xml" ContentType="application/inkml+xml"/>
  <Override PartName="/word/ink/ink636.xml" ContentType="application/inkml+xml"/>
  <Override PartName="/word/ink/ink637.xml" ContentType="application/inkml+xml"/>
  <Override PartName="/word/ink/ink638.xml" ContentType="application/inkml+xml"/>
  <Override PartName="/word/ink/ink639.xml" ContentType="application/inkml+xml"/>
  <Override PartName="/word/ink/ink640.xml" ContentType="application/inkml+xml"/>
  <Override PartName="/word/ink/ink641.xml" ContentType="application/inkml+xml"/>
  <Override PartName="/word/ink/ink642.xml" ContentType="application/inkml+xml"/>
  <Override PartName="/word/ink/ink643.xml" ContentType="application/inkml+xml"/>
  <Override PartName="/word/ink/ink644.xml" ContentType="application/inkml+xml"/>
  <Override PartName="/word/ink/ink645.xml" ContentType="application/inkml+xml"/>
  <Override PartName="/word/ink/ink646.xml" ContentType="application/inkml+xml"/>
  <Override PartName="/word/ink/ink647.xml" ContentType="application/inkml+xml"/>
  <Override PartName="/word/ink/ink648.xml" ContentType="application/inkml+xml"/>
  <Override PartName="/word/ink/ink649.xml" ContentType="application/inkml+xml"/>
  <Override PartName="/word/ink/ink650.xml" ContentType="application/inkml+xml"/>
  <Override PartName="/word/ink/ink651.xml" ContentType="application/inkml+xml"/>
  <Override PartName="/word/ink/ink652.xml" ContentType="application/inkml+xml"/>
  <Override PartName="/word/ink/ink653.xml" ContentType="application/inkml+xml"/>
  <Override PartName="/word/ink/ink654.xml" ContentType="application/inkml+xml"/>
  <Override PartName="/word/ink/ink655.xml" ContentType="application/inkml+xml"/>
  <Override PartName="/word/ink/ink656.xml" ContentType="application/inkml+xml"/>
  <Override PartName="/word/ink/ink657.xml" ContentType="application/inkml+xml"/>
  <Override PartName="/word/ink/ink658.xml" ContentType="application/inkml+xml"/>
  <Override PartName="/word/ink/ink659.xml" ContentType="application/inkml+xml"/>
  <Override PartName="/word/ink/ink660.xml" ContentType="application/inkml+xml"/>
  <Override PartName="/word/ink/ink661.xml" ContentType="application/inkml+xml"/>
  <Override PartName="/word/ink/ink662.xml" ContentType="application/inkml+xml"/>
  <Override PartName="/word/ink/ink663.xml" ContentType="application/inkml+xml"/>
  <Override PartName="/word/ink/ink664.xml" ContentType="application/inkml+xml"/>
  <Override PartName="/word/ink/ink665.xml" ContentType="application/inkml+xml"/>
  <Override PartName="/word/ink/ink666.xml" ContentType="application/inkml+xml"/>
  <Override PartName="/word/ink/ink667.xml" ContentType="application/inkml+xml"/>
  <Override PartName="/word/ink/ink668.xml" ContentType="application/inkml+xml"/>
  <Override PartName="/word/ink/ink669.xml" ContentType="application/inkml+xml"/>
  <Override PartName="/word/ink/ink670.xml" ContentType="application/inkml+xml"/>
  <Override PartName="/word/ink/ink671.xml" ContentType="application/inkml+xml"/>
  <Override PartName="/word/ink/ink672.xml" ContentType="application/inkml+xml"/>
  <Override PartName="/word/ink/ink673.xml" ContentType="application/inkml+xml"/>
  <Override PartName="/word/ink/ink674.xml" ContentType="application/inkml+xml"/>
  <Override PartName="/word/ink/ink675.xml" ContentType="application/inkml+xml"/>
  <Override PartName="/word/ink/ink676.xml" ContentType="application/inkml+xml"/>
  <Override PartName="/word/ink/ink677.xml" ContentType="application/inkml+xml"/>
  <Override PartName="/word/ink/ink678.xml" ContentType="application/inkml+xml"/>
  <Override PartName="/word/ink/ink679.xml" ContentType="application/inkml+xml"/>
  <Override PartName="/word/ink/ink680.xml" ContentType="application/inkml+xml"/>
  <Override PartName="/word/ink/ink681.xml" ContentType="application/inkml+xml"/>
  <Override PartName="/word/ink/ink682.xml" ContentType="application/inkml+xml"/>
  <Override PartName="/word/ink/ink683.xml" ContentType="application/inkml+xml"/>
  <Override PartName="/word/ink/ink684.xml" ContentType="application/inkml+xml"/>
  <Override PartName="/word/ink/ink685.xml" ContentType="application/inkml+xml"/>
  <Override PartName="/word/ink/ink686.xml" ContentType="application/inkml+xml"/>
  <Override PartName="/word/ink/ink687.xml" ContentType="application/inkml+xml"/>
  <Override PartName="/word/ink/ink688.xml" ContentType="application/inkml+xml"/>
  <Override PartName="/word/ink/ink689.xml" ContentType="application/inkml+xml"/>
  <Override PartName="/word/ink/ink690.xml" ContentType="application/inkml+xml"/>
  <Override PartName="/word/ink/ink691.xml" ContentType="application/inkml+xml"/>
  <Override PartName="/word/ink/ink692.xml" ContentType="application/inkml+xml"/>
  <Override PartName="/word/ink/ink693.xml" ContentType="application/inkml+xml"/>
  <Override PartName="/word/ink/ink694.xml" ContentType="application/inkml+xml"/>
  <Override PartName="/word/ink/ink695.xml" ContentType="application/inkml+xml"/>
  <Override PartName="/word/ink/ink696.xml" ContentType="application/inkml+xml"/>
  <Override PartName="/word/ink/ink697.xml" ContentType="application/inkml+xml"/>
  <Override PartName="/word/ink/ink698.xml" ContentType="application/inkml+xml"/>
  <Override PartName="/word/ink/ink699.xml" ContentType="application/inkml+xml"/>
  <Override PartName="/word/ink/ink700.xml" ContentType="application/inkml+xml"/>
  <Override PartName="/word/ink/ink701.xml" ContentType="application/inkml+xml"/>
  <Override PartName="/word/ink/ink702.xml" ContentType="application/inkml+xml"/>
  <Override PartName="/word/ink/ink703.xml" ContentType="application/inkml+xml"/>
  <Override PartName="/word/ink/ink704.xml" ContentType="application/inkml+xml"/>
  <Override PartName="/word/ink/ink705.xml" ContentType="application/inkml+xml"/>
  <Override PartName="/word/ink/ink706.xml" ContentType="application/inkml+xml"/>
  <Override PartName="/word/ink/ink707.xml" ContentType="application/inkml+xml"/>
  <Override PartName="/word/ink/ink708.xml" ContentType="application/inkml+xml"/>
  <Override PartName="/word/ink/ink709.xml" ContentType="application/inkml+xml"/>
  <Override PartName="/word/ink/ink710.xml" ContentType="application/inkml+xml"/>
  <Override PartName="/word/ink/ink711.xml" ContentType="application/inkml+xml"/>
  <Override PartName="/word/ink/ink712.xml" ContentType="application/inkml+xml"/>
  <Override PartName="/word/ink/ink713.xml" ContentType="application/inkml+xml"/>
  <Override PartName="/word/ink/ink714.xml" ContentType="application/inkml+xml"/>
  <Override PartName="/word/ink/ink715.xml" ContentType="application/inkml+xml"/>
  <Override PartName="/word/ink/ink716.xml" ContentType="application/inkml+xml"/>
  <Override PartName="/word/ink/ink717.xml" ContentType="application/inkml+xml"/>
  <Override PartName="/word/ink/ink718.xml" ContentType="application/inkml+xml"/>
  <Override PartName="/word/ink/ink719.xml" ContentType="application/inkml+xml"/>
  <Override PartName="/word/ink/ink720.xml" ContentType="application/inkml+xml"/>
  <Override PartName="/word/ink/ink721.xml" ContentType="application/inkml+xml"/>
  <Override PartName="/word/ink/ink722.xml" ContentType="application/inkml+xml"/>
  <Override PartName="/word/ink/ink723.xml" ContentType="application/inkml+xml"/>
  <Override PartName="/word/ink/ink724.xml" ContentType="application/inkml+xml"/>
  <Override PartName="/word/ink/ink725.xml" ContentType="application/inkml+xml"/>
  <Override PartName="/word/ink/ink726.xml" ContentType="application/inkml+xml"/>
  <Override PartName="/word/ink/ink727.xml" ContentType="application/inkml+xml"/>
  <Override PartName="/word/ink/ink728.xml" ContentType="application/inkml+xml"/>
  <Override PartName="/word/ink/ink729.xml" ContentType="application/inkml+xml"/>
  <Override PartName="/word/ink/ink730.xml" ContentType="application/inkml+xml"/>
  <Override PartName="/word/ink/ink731.xml" ContentType="application/inkml+xml"/>
  <Override PartName="/word/ink/ink732.xml" ContentType="application/inkml+xml"/>
  <Override PartName="/word/ink/ink733.xml" ContentType="application/inkml+xml"/>
  <Override PartName="/word/ink/ink734.xml" ContentType="application/inkml+xml"/>
  <Override PartName="/word/ink/ink735.xml" ContentType="application/inkml+xml"/>
  <Override PartName="/word/ink/ink736.xml" ContentType="application/inkml+xml"/>
  <Override PartName="/word/ink/ink737.xml" ContentType="application/inkml+xml"/>
  <Override PartName="/word/ink/ink738.xml" ContentType="application/inkml+xml"/>
  <Override PartName="/word/ink/ink739.xml" ContentType="application/inkml+xml"/>
  <Override PartName="/word/ink/ink740.xml" ContentType="application/inkml+xml"/>
  <Override PartName="/word/ink/ink741.xml" ContentType="application/inkml+xml"/>
  <Override PartName="/word/ink/ink742.xml" ContentType="application/inkml+xml"/>
  <Override PartName="/word/ink/ink743.xml" ContentType="application/inkml+xml"/>
  <Override PartName="/word/ink/ink744.xml" ContentType="application/inkml+xml"/>
  <Override PartName="/word/ink/ink745.xml" ContentType="application/inkml+xml"/>
  <Override PartName="/word/ink/ink746.xml" ContentType="application/inkml+xml"/>
  <Override PartName="/word/ink/ink747.xml" ContentType="application/inkml+xml"/>
  <Override PartName="/word/ink/ink748.xml" ContentType="application/inkml+xml"/>
  <Override PartName="/word/ink/ink749.xml" ContentType="application/inkml+xml"/>
  <Override PartName="/word/ink/ink750.xml" ContentType="application/inkml+xml"/>
  <Override PartName="/word/ink/ink751.xml" ContentType="application/inkml+xml"/>
  <Override PartName="/word/ink/ink752.xml" ContentType="application/inkml+xml"/>
  <Override PartName="/word/ink/ink753.xml" ContentType="application/inkml+xml"/>
  <Override PartName="/word/ink/ink754.xml" ContentType="application/inkml+xml"/>
  <Override PartName="/word/ink/ink755.xml" ContentType="application/inkml+xml"/>
  <Override PartName="/word/ink/ink756.xml" ContentType="application/inkml+xml"/>
  <Override PartName="/word/ink/ink757.xml" ContentType="application/inkml+xml"/>
  <Override PartName="/word/ink/ink758.xml" ContentType="application/inkml+xml"/>
  <Override PartName="/word/ink/ink759.xml" ContentType="application/inkml+xml"/>
  <Override PartName="/word/ink/ink760.xml" ContentType="application/inkml+xml"/>
  <Override PartName="/word/ink/ink761.xml" ContentType="application/inkml+xml"/>
  <Override PartName="/word/ink/ink762.xml" ContentType="application/inkml+xml"/>
  <Override PartName="/word/ink/ink763.xml" ContentType="application/inkml+xml"/>
  <Override PartName="/word/ink/ink764.xml" ContentType="application/inkml+xml"/>
  <Override PartName="/word/ink/ink765.xml" ContentType="application/inkml+xml"/>
  <Override PartName="/word/ink/ink766.xml" ContentType="application/inkml+xml"/>
  <Override PartName="/word/ink/ink767.xml" ContentType="application/inkml+xml"/>
  <Override PartName="/word/ink/ink768.xml" ContentType="application/inkml+xml"/>
  <Override PartName="/word/ink/ink769.xml" ContentType="application/inkml+xml"/>
  <Override PartName="/word/ink/ink770.xml" ContentType="application/inkml+xml"/>
  <Override PartName="/word/ink/ink771.xml" ContentType="application/inkml+xml"/>
  <Override PartName="/word/ink/ink772.xml" ContentType="application/inkml+xml"/>
  <Override PartName="/word/ink/ink773.xml" ContentType="application/inkml+xml"/>
  <Override PartName="/word/ink/ink774.xml" ContentType="application/inkml+xml"/>
  <Override PartName="/word/ink/ink775.xml" ContentType="application/inkml+xml"/>
  <Override PartName="/word/ink/ink776.xml" ContentType="application/inkml+xml"/>
  <Override PartName="/word/ink/ink777.xml" ContentType="application/inkml+xml"/>
  <Override PartName="/word/ink/ink778.xml" ContentType="application/inkml+xml"/>
  <Override PartName="/word/ink/ink779.xml" ContentType="application/inkml+xml"/>
  <Override PartName="/word/ink/ink780.xml" ContentType="application/inkml+xml"/>
  <Override PartName="/word/ink/ink781.xml" ContentType="application/inkml+xml"/>
  <Override PartName="/word/ink/ink782.xml" ContentType="application/inkml+xml"/>
  <Override PartName="/word/ink/ink783.xml" ContentType="application/inkml+xml"/>
  <Override PartName="/word/ink/ink784.xml" ContentType="application/inkml+xml"/>
  <Override PartName="/word/ink/ink785.xml" ContentType="application/inkml+xml"/>
  <Override PartName="/word/ink/ink786.xml" ContentType="application/inkml+xml"/>
  <Override PartName="/word/ink/ink787.xml" ContentType="application/inkml+xml"/>
  <Override PartName="/word/ink/ink788.xml" ContentType="application/inkml+xml"/>
  <Override PartName="/word/ink/ink789.xml" ContentType="application/inkml+xml"/>
  <Override PartName="/word/ink/ink790.xml" ContentType="application/inkml+xml"/>
  <Override PartName="/word/ink/ink791.xml" ContentType="application/inkml+xml"/>
  <Override PartName="/word/ink/ink792.xml" ContentType="application/inkml+xml"/>
  <Override PartName="/word/ink/ink793.xml" ContentType="application/inkml+xml"/>
  <Override PartName="/word/ink/ink794.xml" ContentType="application/inkml+xml"/>
  <Override PartName="/word/ink/ink795.xml" ContentType="application/inkml+xml"/>
  <Override PartName="/word/ink/ink796.xml" ContentType="application/inkml+xml"/>
  <Override PartName="/word/ink/ink797.xml" ContentType="application/inkml+xml"/>
  <Override PartName="/word/ink/ink798.xml" ContentType="application/inkml+xml"/>
  <Override PartName="/word/ink/ink799.xml" ContentType="application/inkml+xml"/>
  <Override PartName="/word/ink/ink800.xml" ContentType="application/inkml+xml"/>
  <Override PartName="/word/ink/ink801.xml" ContentType="application/inkml+xml"/>
  <Override PartName="/word/ink/ink802.xml" ContentType="application/inkml+xml"/>
  <Override PartName="/word/ink/ink803.xml" ContentType="application/inkml+xml"/>
  <Override PartName="/word/ink/ink804.xml" ContentType="application/inkml+xml"/>
  <Override PartName="/word/ink/ink805.xml" ContentType="application/inkml+xml"/>
  <Override PartName="/word/ink/ink806.xml" ContentType="application/inkml+xml"/>
  <Override PartName="/word/ink/ink807.xml" ContentType="application/inkml+xml"/>
  <Override PartName="/word/ink/ink808.xml" ContentType="application/inkml+xml"/>
  <Override PartName="/word/ink/ink809.xml" ContentType="application/inkml+xml"/>
  <Override PartName="/word/ink/ink810.xml" ContentType="application/inkml+xml"/>
  <Override PartName="/word/ink/ink811.xml" ContentType="application/inkml+xml"/>
  <Override PartName="/word/ink/ink812.xml" ContentType="application/inkml+xml"/>
  <Override PartName="/word/ink/ink813.xml" ContentType="application/inkml+xml"/>
  <Override PartName="/word/ink/ink814.xml" ContentType="application/inkml+xml"/>
  <Override PartName="/word/ink/ink815.xml" ContentType="application/inkml+xml"/>
  <Override PartName="/word/ink/ink816.xml" ContentType="application/inkml+xml"/>
  <Override PartName="/word/ink/ink817.xml" ContentType="application/inkml+xml"/>
  <Override PartName="/word/ink/ink818.xml" ContentType="application/inkml+xml"/>
  <Override PartName="/word/ink/ink819.xml" ContentType="application/inkml+xml"/>
  <Override PartName="/word/ink/ink820.xml" ContentType="application/inkml+xml"/>
  <Override PartName="/word/ink/ink821.xml" ContentType="application/inkml+xml"/>
  <Override PartName="/word/ink/ink822.xml" ContentType="application/inkml+xml"/>
  <Override PartName="/word/ink/ink823.xml" ContentType="application/inkml+xml"/>
  <Override PartName="/word/ink/ink824.xml" ContentType="application/inkml+xml"/>
  <Override PartName="/word/ink/ink825.xml" ContentType="application/inkml+xml"/>
  <Override PartName="/word/ink/ink826.xml" ContentType="application/inkml+xml"/>
  <Override PartName="/word/ink/ink827.xml" ContentType="application/inkml+xml"/>
  <Override PartName="/word/ink/ink828.xml" ContentType="application/inkml+xml"/>
  <Override PartName="/word/ink/ink829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A4AE1BD" w14:textId="0295B58B" w:rsidR="00E92DDB" w:rsidRDefault="003105FC">
      <w:r>
        <w:rPr>
          <w:noProof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 wp14:anchorId="79D60AFD" wp14:editId="416D32D6">
                <wp:simplePos x="0" y="0"/>
                <wp:positionH relativeFrom="column">
                  <wp:posOffset>4692650</wp:posOffset>
                </wp:positionH>
                <wp:positionV relativeFrom="paragraph">
                  <wp:posOffset>4462780</wp:posOffset>
                </wp:positionV>
                <wp:extent cx="1982365" cy="216535"/>
                <wp:effectExtent l="38100" t="38100" r="0" b="50165"/>
                <wp:wrapNone/>
                <wp:docPr id="219" name="Ink 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">
                      <w14:nvContentPartPr>
                        <w14:cNvContentPartPr/>
                      </w14:nvContentPartPr>
                      <w14:xfrm>
                        <a:off x="0" y="0"/>
                        <a:ext cx="1982365" cy="2165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054610C3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219" o:spid="_x0000_s1026" type="#_x0000_t75" style="position:absolute;margin-left:368.8pt;margin-top:350.7pt;width:157.55pt;height:18.45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">
                <v:imagedata r:id="rId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 wp14:anchorId="739184AE" wp14:editId="69F293BA">
                <wp:simplePos x="0" y="0"/>
                <wp:positionH relativeFrom="column">
                  <wp:posOffset>6606540</wp:posOffset>
                </wp:positionH>
                <wp:positionV relativeFrom="paragraph">
                  <wp:posOffset>4187190</wp:posOffset>
                </wp:positionV>
                <wp:extent cx="349885" cy="79980"/>
                <wp:effectExtent l="38100" t="57150" r="50165" b="53975"/>
                <wp:wrapNone/>
                <wp:docPr id="212" name="Ink 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">
                      <w14:nvContentPartPr>
                        <w14:cNvContentPartPr/>
                      </w14:nvContentPartPr>
                      <w14:xfrm>
                        <a:off x="0" y="0"/>
                        <a:ext cx="349885" cy="799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F88D8C" id="Ink 212" o:spid="_x0000_s1026" type="#_x0000_t75" style="position:absolute;margin-left:519.5pt;margin-top:329pt;width:28.95pt;height:7.75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">
                <v:imagedata r:id="rId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 wp14:anchorId="49028B70" wp14:editId="6392F8C4">
                <wp:simplePos x="0" y="0"/>
                <wp:positionH relativeFrom="column">
                  <wp:posOffset>5736590</wp:posOffset>
                </wp:positionH>
                <wp:positionV relativeFrom="paragraph">
                  <wp:posOffset>3879215</wp:posOffset>
                </wp:positionV>
                <wp:extent cx="1357055" cy="220945"/>
                <wp:effectExtent l="38100" t="38100" r="14605" b="46355"/>
                <wp:wrapNone/>
                <wp:docPr id="209" name="Ink 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/>
                      </w14:nvContentPartPr>
                      <w14:xfrm>
                        <a:off x="0" y="0"/>
                        <a:ext cx="1357055" cy="2209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84775E" id="Ink 209" o:spid="_x0000_s1026" type="#_x0000_t75" style="position:absolute;margin-left:451pt;margin-top:304.75pt;width:108.25pt;height:18.85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">
                <v:imagedata r:id="rId10" o:title=""/>
              </v:shape>
            </w:pict>
          </mc:Fallback>
        </mc:AlternateContent>
      </w:r>
      <w:r w:rsidR="00A8731F">
        <w:rPr>
          <w:noProof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 wp14:anchorId="702C1348" wp14:editId="43D97A15">
                <wp:simplePos x="0" y="0"/>
                <wp:positionH relativeFrom="column">
                  <wp:posOffset>3115945</wp:posOffset>
                </wp:positionH>
                <wp:positionV relativeFrom="paragraph">
                  <wp:posOffset>5059045</wp:posOffset>
                </wp:positionV>
                <wp:extent cx="1067855" cy="284450"/>
                <wp:effectExtent l="38100" t="38100" r="37465" b="40005"/>
                <wp:wrapNone/>
                <wp:docPr id="203" name="Ink 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/>
                      </w14:nvContentPartPr>
                      <w14:xfrm>
                        <a:off x="0" y="0"/>
                        <a:ext cx="1067855" cy="2844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5895D5" id="Ink 203" o:spid="_x0000_s1026" type="#_x0000_t75" style="position:absolute;margin-left:244.65pt;margin-top:397.65pt;width:85.5pt;height:23.85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">
                <v:imagedata r:id="rId12" o:title=""/>
              </v:shape>
            </w:pict>
          </mc:Fallback>
        </mc:AlternateContent>
      </w:r>
      <w:r w:rsidR="00A8731F">
        <w:rPr>
          <w:noProof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 wp14:anchorId="7B08658D" wp14:editId="092D5A2A">
                <wp:simplePos x="0" y="0"/>
                <wp:positionH relativeFrom="column">
                  <wp:posOffset>920115</wp:posOffset>
                </wp:positionH>
                <wp:positionV relativeFrom="paragraph">
                  <wp:posOffset>5085080</wp:posOffset>
                </wp:positionV>
                <wp:extent cx="1888580" cy="549055"/>
                <wp:effectExtent l="38100" t="57150" r="16510" b="41910"/>
                <wp:wrapNone/>
                <wp:docPr id="204" name="Ink 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/>
                      </w14:nvContentPartPr>
                      <w14:xfrm>
                        <a:off x="0" y="0"/>
                        <a:ext cx="1888580" cy="5490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73663F" id="Ink 204" o:spid="_x0000_s1026" type="#_x0000_t75" style="position:absolute;margin-left:71.75pt;margin-top:399.7pt;width:150.1pt;height:44.65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">
                <v:imagedata r:id="rId14" o:title=""/>
              </v:shape>
            </w:pict>
          </mc:Fallback>
        </mc:AlternateContent>
      </w:r>
      <w:r w:rsidR="00A8731F">
        <w:rPr>
          <w:noProof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 wp14:anchorId="645CB478" wp14:editId="2F63608F">
                <wp:simplePos x="0" y="0"/>
                <wp:positionH relativeFrom="column">
                  <wp:posOffset>4396680</wp:posOffset>
                </wp:positionH>
                <wp:positionV relativeFrom="paragraph">
                  <wp:posOffset>5295780</wp:posOffset>
                </wp:positionV>
                <wp:extent cx="15480" cy="6480"/>
                <wp:effectExtent l="57150" t="57150" r="41910" b="50800"/>
                <wp:wrapNone/>
                <wp:docPr id="202" name="Ink 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/>
                      </w14:nvContentPartPr>
                      <w14:xfrm>
                        <a:off x="0" y="0"/>
                        <a:ext cx="154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5B9FAE" id="Ink 202" o:spid="_x0000_s1026" type="#_x0000_t75" style="position:absolute;margin-left:345.5pt;margin-top:416.3pt;width:2.6pt;height:1.9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">
                <v:imagedata r:id="rId16" o:title=""/>
              </v:shape>
            </w:pict>
          </mc:Fallback>
        </mc:AlternateContent>
      </w:r>
      <w:r w:rsidR="00A8731F">
        <w:rPr>
          <w:noProof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 wp14:anchorId="037A6CFD" wp14:editId="212347DE">
                <wp:simplePos x="0" y="0"/>
                <wp:positionH relativeFrom="column">
                  <wp:posOffset>23495</wp:posOffset>
                </wp:positionH>
                <wp:positionV relativeFrom="paragraph">
                  <wp:posOffset>5077460</wp:posOffset>
                </wp:positionV>
                <wp:extent cx="283910" cy="455175"/>
                <wp:effectExtent l="57150" t="38100" r="40005" b="40640"/>
                <wp:wrapNone/>
                <wp:docPr id="186" name="Ink 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/>
                      </w14:nvContentPartPr>
                      <w14:xfrm>
                        <a:off x="0" y="0"/>
                        <a:ext cx="283910" cy="4551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C4D3C8" id="Ink 186" o:spid="_x0000_s1026" type="#_x0000_t75" style="position:absolute;margin-left:1.15pt;margin-top:399.1pt;width:23.75pt;height:37.3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">
                <v:imagedata r:id="rId18" o:title=""/>
              </v:shape>
            </w:pict>
          </mc:Fallback>
        </mc:AlternateContent>
      </w:r>
      <w:r w:rsidR="00A8731F">
        <w:rPr>
          <w:noProof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 wp14:anchorId="45A0F91D" wp14:editId="40F2A83A">
                <wp:simplePos x="0" y="0"/>
                <wp:positionH relativeFrom="column">
                  <wp:posOffset>1866265</wp:posOffset>
                </wp:positionH>
                <wp:positionV relativeFrom="paragraph">
                  <wp:posOffset>4449445</wp:posOffset>
                </wp:positionV>
                <wp:extent cx="2857910" cy="463560"/>
                <wp:effectExtent l="38100" t="57150" r="19050" b="50800"/>
                <wp:wrapNone/>
                <wp:docPr id="182" name="Ink 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2857910" cy="46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E6D571" id="Ink 182" o:spid="_x0000_s1026" type="#_x0000_t75" style="position:absolute;margin-left:146.25pt;margin-top:349.65pt;width:226.45pt;height:37.9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">
                <v:imagedata r:id="rId20" o:title=""/>
              </v:shape>
            </w:pict>
          </mc:Fallback>
        </mc:AlternateContent>
      </w:r>
      <w:r w:rsidR="00A8731F">
        <w:rPr>
          <w:noProof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 wp14:anchorId="057CE9F8" wp14:editId="382C94A2">
                <wp:simplePos x="0" y="0"/>
                <wp:positionH relativeFrom="column">
                  <wp:posOffset>670560</wp:posOffset>
                </wp:positionH>
                <wp:positionV relativeFrom="paragraph">
                  <wp:posOffset>4497705</wp:posOffset>
                </wp:positionV>
                <wp:extent cx="873360" cy="226800"/>
                <wp:effectExtent l="38100" t="38100" r="3175" b="40005"/>
                <wp:wrapNone/>
                <wp:docPr id="183" name="Ink 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873360" cy="22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B2F57B" id="Ink 183" o:spid="_x0000_s1026" type="#_x0000_t75" style="position:absolute;margin-left:52.1pt;margin-top:353.45pt;width:70.15pt;height:19.25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">
                <v:imagedata r:id="rId22" o:title=""/>
              </v:shape>
            </w:pict>
          </mc:Fallback>
        </mc:AlternateContent>
      </w:r>
      <w:r w:rsidR="00A8731F">
        <w:rPr>
          <w:noProof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 wp14:anchorId="5257D564" wp14:editId="128EFA43">
                <wp:simplePos x="0" y="0"/>
                <wp:positionH relativeFrom="column">
                  <wp:posOffset>1805305</wp:posOffset>
                </wp:positionH>
                <wp:positionV relativeFrom="paragraph">
                  <wp:posOffset>3870325</wp:posOffset>
                </wp:positionV>
                <wp:extent cx="3752940" cy="458365"/>
                <wp:effectExtent l="57150" t="38100" r="19050" b="56515"/>
                <wp:wrapNone/>
                <wp:docPr id="163" name="Ink 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3752940" cy="4583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44E942" id="Ink 163" o:spid="_x0000_s1026" type="#_x0000_t75" style="position:absolute;margin-left:141.45pt;margin-top:304.05pt;width:296.9pt;height:37.55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">
                <v:imagedata r:id="rId24" o:title=""/>
              </v:shape>
            </w:pict>
          </mc:Fallback>
        </mc:AlternateContent>
      </w:r>
      <w:r w:rsidR="00A8731F">
        <w:rPr>
          <w:noProof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 wp14:anchorId="4F004E3E" wp14:editId="7E0D550F">
                <wp:simplePos x="0" y="0"/>
                <wp:positionH relativeFrom="column">
                  <wp:posOffset>723900</wp:posOffset>
                </wp:positionH>
                <wp:positionV relativeFrom="paragraph">
                  <wp:posOffset>3875405</wp:posOffset>
                </wp:positionV>
                <wp:extent cx="830125" cy="311785"/>
                <wp:effectExtent l="38100" t="57150" r="8255" b="50165"/>
                <wp:wrapNone/>
                <wp:docPr id="149" name="Ink 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830125" cy="3117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E32EDF" id="Ink 149" o:spid="_x0000_s1026" type="#_x0000_t75" style="position:absolute;margin-left:56.3pt;margin-top:304.45pt;width:66.75pt;height:25.9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">
                <v:imagedata r:id="rId26" o:title=""/>
              </v:shape>
            </w:pict>
          </mc:Fallback>
        </mc:AlternateContent>
      </w:r>
      <w:r w:rsidR="00A8731F">
        <w:rPr>
          <w:noProof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 wp14:anchorId="44351015" wp14:editId="7CBB01F1">
                <wp:simplePos x="0" y="0"/>
                <wp:positionH relativeFrom="column">
                  <wp:posOffset>-75565</wp:posOffset>
                </wp:positionH>
                <wp:positionV relativeFrom="paragraph">
                  <wp:posOffset>3954780</wp:posOffset>
                </wp:positionV>
                <wp:extent cx="318350" cy="298080"/>
                <wp:effectExtent l="57150" t="38100" r="24765" b="45085"/>
                <wp:wrapNone/>
                <wp:docPr id="139" name="Ink 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318350" cy="29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AA878F" id="Ink 139" o:spid="_x0000_s1026" type="#_x0000_t75" style="position:absolute;margin-left:-6.65pt;margin-top:310.7pt;width:26.45pt;height:24.8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">
                <v:imagedata r:id="rId28" o:title=""/>
              </v:shape>
            </w:pict>
          </mc:Fallback>
        </mc:AlternateContent>
      </w:r>
      <w:r w:rsidR="00A8731F">
        <w:rPr>
          <w:noProof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 wp14:anchorId="09CD1043" wp14:editId="2D46791B">
                <wp:simplePos x="0" y="0"/>
                <wp:positionH relativeFrom="column">
                  <wp:posOffset>716280</wp:posOffset>
                </wp:positionH>
                <wp:positionV relativeFrom="paragraph">
                  <wp:posOffset>3230245</wp:posOffset>
                </wp:positionV>
                <wp:extent cx="708085" cy="258120"/>
                <wp:effectExtent l="38100" t="38100" r="15875" b="46990"/>
                <wp:wrapNone/>
                <wp:docPr id="140" name="Ink 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708085" cy="25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09B62D" id="Ink 140" o:spid="_x0000_s1026" type="#_x0000_t75" style="position:absolute;margin-left:55.7pt;margin-top:253.65pt;width:57.15pt;height:21.7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">
                <v:imagedata r:id="rId30" o:title=""/>
              </v:shape>
            </w:pict>
          </mc:Fallback>
        </mc:AlternateContent>
      </w:r>
      <w:r w:rsidR="009327F4">
        <w:rPr>
          <w:noProof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 wp14:anchorId="4D3A6A15" wp14:editId="40AD99D5">
                <wp:simplePos x="0" y="0"/>
                <wp:positionH relativeFrom="column">
                  <wp:posOffset>-100965</wp:posOffset>
                </wp:positionH>
                <wp:positionV relativeFrom="paragraph">
                  <wp:posOffset>3314700</wp:posOffset>
                </wp:positionV>
                <wp:extent cx="252155" cy="324720"/>
                <wp:effectExtent l="38100" t="38100" r="52705" b="56515"/>
                <wp:wrapNone/>
                <wp:docPr id="129" name="Ink 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252155" cy="32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1B4384" id="Ink 129" o:spid="_x0000_s1026" type="#_x0000_t75" style="position:absolute;margin-left:-8.65pt;margin-top:260.3pt;width:21.25pt;height:26.9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">
                <v:imagedata r:id="rId32" o:title=""/>
              </v:shape>
            </w:pict>
          </mc:Fallback>
        </mc:AlternateContent>
      </w:r>
      <w:r w:rsidR="009327F4">
        <w:rPr>
          <w:noProof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 wp14:anchorId="40F3B48B" wp14:editId="5EF34D67">
                <wp:simplePos x="0" y="0"/>
                <wp:positionH relativeFrom="column">
                  <wp:posOffset>4274820</wp:posOffset>
                </wp:positionH>
                <wp:positionV relativeFrom="paragraph">
                  <wp:posOffset>2422525</wp:posOffset>
                </wp:positionV>
                <wp:extent cx="1783615" cy="276155"/>
                <wp:effectExtent l="38100" t="57150" r="7620" b="48260"/>
                <wp:wrapNone/>
                <wp:docPr id="130" name="Ink 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1783615" cy="2761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6245BC" id="Ink 130" o:spid="_x0000_s1026" type="#_x0000_t75" style="position:absolute;margin-left:335.9pt;margin-top:190.05pt;width:141.9pt;height:23.2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">
                <v:imagedata r:id="rId34" o:title=""/>
              </v:shape>
            </w:pict>
          </mc:Fallback>
        </mc:AlternateContent>
      </w:r>
      <w:r w:rsidR="009327F4">
        <w:rPr>
          <w:noProof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 wp14:anchorId="009A98FF" wp14:editId="36ED5E22">
                <wp:simplePos x="0" y="0"/>
                <wp:positionH relativeFrom="column">
                  <wp:posOffset>392430</wp:posOffset>
                </wp:positionH>
                <wp:positionV relativeFrom="paragraph">
                  <wp:posOffset>2269490</wp:posOffset>
                </wp:positionV>
                <wp:extent cx="3644850" cy="799610"/>
                <wp:effectExtent l="38100" t="38100" r="51435" b="57785"/>
                <wp:wrapNone/>
                <wp:docPr id="131" name="Ink 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3644850" cy="7996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676C28" id="Ink 131" o:spid="_x0000_s1026" type="#_x0000_t75" style="position:absolute;margin-left:30.2pt;margin-top:178pt;width:288.45pt;height:64.3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">
                <v:imagedata r:id="rId36" o:title=""/>
              </v:shape>
            </w:pict>
          </mc:Fallback>
        </mc:AlternateContent>
      </w:r>
      <w:r w:rsidR="008D13B4">
        <w:rPr>
          <w:noProof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 wp14:anchorId="2C5704C7" wp14:editId="1F91C798">
                <wp:simplePos x="0" y="0"/>
                <wp:positionH relativeFrom="column">
                  <wp:posOffset>-123825</wp:posOffset>
                </wp:positionH>
                <wp:positionV relativeFrom="paragraph">
                  <wp:posOffset>2407285</wp:posOffset>
                </wp:positionV>
                <wp:extent cx="216865" cy="280080"/>
                <wp:effectExtent l="38100" t="57150" r="31115" b="43815"/>
                <wp:wrapNone/>
                <wp:docPr id="103" name="Ink 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216865" cy="28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5FA7CA" id="Ink 103" o:spid="_x0000_s1026" type="#_x0000_t75" style="position:absolute;margin-left:-10.45pt;margin-top:188.85pt;width:18.5pt;height:23.4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">
                <v:imagedata r:id="rId38" o:title=""/>
              </v:shape>
            </w:pict>
          </mc:Fallback>
        </mc:AlternateContent>
      </w:r>
      <w:r w:rsidR="008D13B4" w:rsidRPr="008D13B4">
        <w:rPr>
          <w:noProof/>
        </w:rPr>
        <w:drawing>
          <wp:inline distT="0" distB="0" distL="0" distR="0" wp14:anchorId="2002B99E" wp14:editId="1D09DA6F">
            <wp:extent cx="6645910" cy="1810385"/>
            <wp:effectExtent l="0" t="0" r="254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1810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62435A" w14:textId="526D298D" w:rsidR="00B01B83" w:rsidRPr="00B01B83" w:rsidRDefault="00B01B83" w:rsidP="00B01B83"/>
    <w:p w14:paraId="40DFF4BE" w14:textId="6ABCF3CA" w:rsidR="00B01B83" w:rsidRPr="00B01B83" w:rsidRDefault="00B01B83" w:rsidP="00B01B83"/>
    <w:p w14:paraId="6DE17342" w14:textId="7D0F93DF" w:rsidR="00B01B83" w:rsidRPr="00B01B83" w:rsidRDefault="00B01B83" w:rsidP="00B01B83"/>
    <w:p w14:paraId="59A8DD9A" w14:textId="3E4A4612" w:rsidR="00B01B83" w:rsidRPr="00B01B83" w:rsidRDefault="00B01B83" w:rsidP="00B01B83"/>
    <w:p w14:paraId="426EF44F" w14:textId="359F5763" w:rsidR="00B01B83" w:rsidRPr="00B01B83" w:rsidRDefault="00B01B83" w:rsidP="00B01B83"/>
    <w:p w14:paraId="3CE83EE4" w14:textId="34C18712" w:rsidR="00B01B83" w:rsidRPr="00B01B83" w:rsidRDefault="00B01B83" w:rsidP="00B01B83"/>
    <w:p w14:paraId="7F6799FF" w14:textId="448BD162" w:rsidR="00B01B83" w:rsidRPr="00B01B83" w:rsidRDefault="00B01B83" w:rsidP="00B01B83"/>
    <w:p w14:paraId="42EC7F48" w14:textId="05DBCF77" w:rsidR="00B01B83" w:rsidRPr="00B01B83" w:rsidRDefault="00B01B83" w:rsidP="00B01B83"/>
    <w:p w14:paraId="5CB2C7B1" w14:textId="51A3CBBC" w:rsidR="00B01B83" w:rsidRPr="00B01B83" w:rsidRDefault="00B01B83" w:rsidP="00B01B83"/>
    <w:p w14:paraId="13CBBD7F" w14:textId="0A316E95" w:rsidR="00B01B83" w:rsidRPr="00B01B83" w:rsidRDefault="00B01B83" w:rsidP="00B01B83"/>
    <w:p w14:paraId="256BFB82" w14:textId="3A9C789A" w:rsidR="00B01B83" w:rsidRPr="00B01B83" w:rsidRDefault="00B01B83" w:rsidP="00B01B83"/>
    <w:p w14:paraId="1FCB85A3" w14:textId="5DD281F3" w:rsidR="00B01B83" w:rsidRPr="00B01B83" w:rsidRDefault="00B01B83" w:rsidP="00B01B83"/>
    <w:p w14:paraId="6FD028E8" w14:textId="1FBE401F" w:rsidR="00B01B83" w:rsidRPr="00B01B83" w:rsidRDefault="00B01B83" w:rsidP="00B01B83"/>
    <w:p w14:paraId="60AEB835" w14:textId="29DDA604" w:rsidR="00B01B83" w:rsidRPr="00B01B83" w:rsidRDefault="00B01B83" w:rsidP="00B01B83"/>
    <w:p w14:paraId="0487F58C" w14:textId="30CADBC6" w:rsidR="00B01B83" w:rsidRPr="00B16944" w:rsidRDefault="00B16944" w:rsidP="00B01B83">
      <w:r w:rsidRPr="00B16944">
        <w:rPr>
          <w:noProof/>
        </w:rPr>
        <w:drawing>
          <wp:inline distT="0" distB="0" distL="0" distR="0" wp14:anchorId="73D764A7" wp14:editId="0B39528D">
            <wp:extent cx="6645910" cy="705485"/>
            <wp:effectExtent l="0" t="0" r="2540" b="0"/>
            <wp:docPr id="220" name="Pictur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705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FFCCE6" w14:textId="2D65820A" w:rsidR="00B16944" w:rsidRDefault="00CD4143" w:rsidP="00B01B83">
      <w:pPr>
        <w:ind w:left="360" w:hanging="36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i">
            <w:drawing>
              <wp:anchor distT="0" distB="0" distL="114300" distR="114300" simplePos="0" relativeHeight="254334976" behindDoc="0" locked="0" layoutInCell="1" allowOverlap="1" wp14:anchorId="1934F214" wp14:editId="38870B49">
                <wp:simplePos x="0" y="0"/>
                <wp:positionH relativeFrom="column">
                  <wp:posOffset>4402455</wp:posOffset>
                </wp:positionH>
                <wp:positionV relativeFrom="paragraph">
                  <wp:posOffset>44450</wp:posOffset>
                </wp:positionV>
                <wp:extent cx="1458440" cy="402120"/>
                <wp:effectExtent l="57150" t="38100" r="27940" b="55245"/>
                <wp:wrapNone/>
                <wp:docPr id="30" name="Ink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1458440" cy="40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78B38F1B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30" o:spid="_x0000_s1026" type="#_x0000_t75" style="position:absolute;margin-left:345.95pt;margin-top:2.8pt;width:116.3pt;height:33.05pt;z-index:25433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">
                <v:imagedata r:id="rId42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i">
            <w:drawing>
              <wp:anchor distT="0" distB="0" distL="114300" distR="114300" simplePos="0" relativeHeight="254319616" behindDoc="0" locked="0" layoutInCell="1" allowOverlap="1" wp14:anchorId="076B7198" wp14:editId="20535120">
                <wp:simplePos x="0" y="0"/>
                <wp:positionH relativeFrom="column">
                  <wp:posOffset>2270125</wp:posOffset>
                </wp:positionH>
                <wp:positionV relativeFrom="paragraph">
                  <wp:posOffset>33020</wp:posOffset>
                </wp:positionV>
                <wp:extent cx="1300655" cy="340255"/>
                <wp:effectExtent l="57150" t="38100" r="52070" b="41275"/>
                <wp:wrapNone/>
                <wp:docPr id="15" name="Ink 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1300655" cy="3402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39ED93" id="Ink 15" o:spid="_x0000_s1026" type="#_x0000_t75" style="position:absolute;margin-left:178.05pt;margin-top:1.9pt;width:103.8pt;height:28.25pt;z-index:25431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">
                <v:imagedata r:id="rId44" o:title=""/>
              </v:shape>
            </w:pict>
          </mc:Fallback>
        </mc:AlternateContent>
      </w:r>
      <w:r w:rsidR="00B01B83" w:rsidRPr="00B16944">
        <w:rPr>
          <w:rFonts w:ascii="Times New Roman" w:hAnsi="Times New Roman" w:cs="Times New Roman"/>
          <w:sz w:val="32"/>
          <w:szCs w:val="32"/>
        </w:rPr>
        <w:tab/>
      </w:r>
    </w:p>
    <w:p w14:paraId="6EE3B0C2" w14:textId="1E9AAC26" w:rsidR="00B01B83" w:rsidRPr="00B16944" w:rsidRDefault="00CD4143" w:rsidP="00B01B83">
      <w:pPr>
        <w:ind w:left="360" w:hanging="36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i">
            <w:drawing>
              <wp:anchor distT="0" distB="0" distL="114300" distR="114300" simplePos="0" relativeHeight="254348288" behindDoc="0" locked="0" layoutInCell="1" allowOverlap="1" wp14:anchorId="67B6545A" wp14:editId="016AACE5">
                <wp:simplePos x="0" y="0"/>
                <wp:positionH relativeFrom="column">
                  <wp:posOffset>3805555</wp:posOffset>
                </wp:positionH>
                <wp:positionV relativeFrom="paragraph">
                  <wp:posOffset>-210185</wp:posOffset>
                </wp:positionV>
                <wp:extent cx="2207070" cy="1115940"/>
                <wp:effectExtent l="38100" t="57150" r="22225" b="46355"/>
                <wp:wrapNone/>
                <wp:docPr id="43" name="Ink 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2207070" cy="11159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F0C40A" id="Ink 43" o:spid="_x0000_s1026" type="#_x0000_t75" style="position:absolute;margin-left:298.95pt;margin-top:-17.25pt;width:175.2pt;height:89.25pt;z-index:25434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">
                <v:imagedata r:id="rId46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i">
            <w:drawing>
              <wp:anchor distT="0" distB="0" distL="114300" distR="114300" simplePos="0" relativeHeight="254309376" behindDoc="0" locked="0" layoutInCell="1" allowOverlap="1" wp14:anchorId="58CA7E22" wp14:editId="5A7D3020">
                <wp:simplePos x="0" y="0"/>
                <wp:positionH relativeFrom="column">
                  <wp:posOffset>273050</wp:posOffset>
                </wp:positionH>
                <wp:positionV relativeFrom="paragraph">
                  <wp:posOffset>-226695</wp:posOffset>
                </wp:positionV>
                <wp:extent cx="1684090" cy="788035"/>
                <wp:effectExtent l="38100" t="38100" r="30480" b="31115"/>
                <wp:wrapNone/>
                <wp:docPr id="5" name="Ink 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1684090" cy="7880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7CEBE2" id="Ink 5" o:spid="_x0000_s1026" type="#_x0000_t75" style="position:absolute;margin-left:21.15pt;margin-top:-18.2pt;width:133.3pt;height:62.75pt;z-index:25430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">
                <v:imagedata r:id="rId48" o:title=""/>
              </v:shape>
            </w:pict>
          </mc:Fallback>
        </mc:AlternateContent>
      </w:r>
      <w:r w:rsidR="00B01B83" w:rsidRPr="00B16944">
        <w:rPr>
          <w:rFonts w:ascii="Times New Roman" w:hAnsi="Times New Roman" w:cs="Times New Roman"/>
          <w:sz w:val="32"/>
          <w:szCs w:val="32"/>
        </w:rPr>
        <w:t xml:space="preserve">For </w:t>
      </w:r>
      <w:r w:rsidR="00B01B83" w:rsidRPr="00B16944">
        <w:rPr>
          <w:rFonts w:ascii="Times New Roman" w:hAnsi="Times New Roman" w:cs="Times New Roman"/>
          <w:position w:val="-24"/>
          <w:sz w:val="32"/>
          <w:szCs w:val="32"/>
        </w:rPr>
        <w:object w:dxaOrig="680" w:dyaOrig="620" w14:anchorId="2C65EC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6pt;height:31.2pt" o:ole="">
            <v:imagedata r:id="rId49" o:title=""/>
          </v:shape>
          <o:OLEObject Type="Embed" ProgID="Equation.DSMT4" ShapeID="_x0000_i1025" DrawAspect="Content" ObjectID="_1789837819" r:id="rId50"/>
        </w:object>
      </w:r>
      <w:r w:rsidR="00B01B83" w:rsidRPr="00B16944">
        <w:rPr>
          <w:rFonts w:ascii="Times New Roman" w:hAnsi="Times New Roman" w:cs="Times New Roman"/>
          <w:sz w:val="32"/>
          <w:szCs w:val="32"/>
        </w:rPr>
        <w:t xml:space="preserve"> as a pivot </w:t>
      </w:r>
    </w:p>
    <w:p w14:paraId="3000E575" w14:textId="6E037301" w:rsidR="00B01B83" w:rsidRPr="00B16944" w:rsidRDefault="00B01B83" w:rsidP="00B01B83">
      <w:pPr>
        <w:ind w:left="360" w:hanging="360"/>
        <w:rPr>
          <w:rFonts w:ascii="Times New Roman" w:hAnsi="Times New Roman" w:cs="Times New Roman"/>
          <w:sz w:val="32"/>
          <w:szCs w:val="32"/>
        </w:rPr>
      </w:pPr>
      <w:r w:rsidRPr="00B16944">
        <w:rPr>
          <w:rFonts w:ascii="Times New Roman" w:hAnsi="Times New Roman" w:cs="Times New Roman"/>
          <w:sz w:val="32"/>
          <w:szCs w:val="32"/>
        </w:rPr>
        <w:tab/>
      </w:r>
      <w:r w:rsidRPr="00B16944">
        <w:rPr>
          <w:rFonts w:ascii="Times New Roman" w:hAnsi="Times New Roman" w:cs="Times New Roman"/>
          <w:position w:val="-24"/>
          <w:sz w:val="32"/>
          <w:szCs w:val="32"/>
        </w:rPr>
        <w:object w:dxaOrig="2000" w:dyaOrig="620" w14:anchorId="5D35C393">
          <v:shape id="_x0000_i1026" type="#_x0000_t75" style="width:100.2pt;height:31.2pt" o:ole="">
            <v:imagedata r:id="rId51" o:title=""/>
          </v:shape>
          <o:OLEObject Type="Embed" ProgID="Equation.DSMT4" ShapeID="_x0000_i1026" DrawAspect="Content" ObjectID="_1789837820" r:id="rId52"/>
        </w:object>
      </w:r>
    </w:p>
    <w:p w14:paraId="2D6F9165" w14:textId="77777777" w:rsidR="00B01B83" w:rsidRPr="00B16944" w:rsidRDefault="00B01B83" w:rsidP="00B01B83">
      <w:pPr>
        <w:ind w:left="360" w:hanging="360"/>
        <w:rPr>
          <w:rFonts w:ascii="Times New Roman" w:hAnsi="Times New Roman" w:cs="Times New Roman"/>
          <w:sz w:val="32"/>
          <w:szCs w:val="32"/>
        </w:rPr>
      </w:pPr>
      <w:r w:rsidRPr="00B16944">
        <w:rPr>
          <w:rFonts w:ascii="Times New Roman" w:hAnsi="Times New Roman" w:cs="Times New Roman"/>
          <w:sz w:val="32"/>
          <w:szCs w:val="32"/>
        </w:rPr>
        <w:tab/>
      </w:r>
      <w:r w:rsidRPr="00B16944">
        <w:rPr>
          <w:rFonts w:ascii="Times New Roman" w:hAnsi="Times New Roman" w:cs="Times New Roman"/>
          <w:position w:val="-14"/>
          <w:sz w:val="32"/>
          <w:szCs w:val="32"/>
        </w:rPr>
        <w:object w:dxaOrig="1260" w:dyaOrig="380" w14:anchorId="729CBB9C">
          <v:shape id="_x0000_i1027" type="#_x0000_t75" style="width:63.6pt;height:18.6pt" o:ole="">
            <v:imagedata r:id="rId53" o:title=""/>
          </v:shape>
          <o:OLEObject Type="Embed" ProgID="Equation.DSMT4" ShapeID="_x0000_i1027" DrawAspect="Content" ObjectID="_1789837821" r:id="rId54"/>
        </w:object>
      </w:r>
      <w:r w:rsidRPr="00B16944">
        <w:rPr>
          <w:rFonts w:ascii="Times New Roman" w:hAnsi="Times New Roman" w:cs="Times New Roman"/>
          <w:sz w:val="32"/>
          <w:szCs w:val="32"/>
        </w:rPr>
        <w:t xml:space="preserve">, </w:t>
      </w:r>
      <w:r w:rsidRPr="00B16944">
        <w:rPr>
          <w:rFonts w:ascii="Times New Roman" w:hAnsi="Times New Roman" w:cs="Times New Roman"/>
          <w:position w:val="-14"/>
          <w:sz w:val="32"/>
          <w:szCs w:val="32"/>
        </w:rPr>
        <w:object w:dxaOrig="1260" w:dyaOrig="380" w14:anchorId="01D64E61">
          <v:shape id="_x0000_i1028" type="#_x0000_t75" style="width:63.6pt;height:18.6pt" o:ole="">
            <v:imagedata r:id="rId55" o:title=""/>
          </v:shape>
          <o:OLEObject Type="Embed" ProgID="Equation.DSMT4" ShapeID="_x0000_i1028" DrawAspect="Content" ObjectID="_1789837822" r:id="rId56"/>
        </w:object>
      </w:r>
    </w:p>
    <w:p w14:paraId="2C29AC01" w14:textId="4139EE38" w:rsidR="00B01B83" w:rsidRPr="00B16944" w:rsidRDefault="00B01B83" w:rsidP="00B01B83">
      <w:pPr>
        <w:ind w:left="360" w:hanging="360"/>
        <w:rPr>
          <w:rFonts w:ascii="Times New Roman" w:hAnsi="Times New Roman" w:cs="Times New Roman"/>
          <w:sz w:val="32"/>
          <w:szCs w:val="32"/>
        </w:rPr>
      </w:pPr>
      <w:r w:rsidRPr="00B16944">
        <w:rPr>
          <w:rFonts w:ascii="Times New Roman" w:hAnsi="Times New Roman" w:cs="Times New Roman"/>
          <w:sz w:val="32"/>
          <w:szCs w:val="32"/>
        </w:rPr>
        <w:tab/>
        <w:t>This implies</w:t>
      </w:r>
    </w:p>
    <w:p w14:paraId="55B873CF" w14:textId="710EE99D" w:rsidR="00B01B83" w:rsidRPr="00B16944" w:rsidRDefault="005201BA" w:rsidP="00B01B83">
      <w:pPr>
        <w:ind w:left="360" w:hanging="36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i">
            <w:drawing>
              <wp:anchor distT="0" distB="0" distL="114300" distR="114300" simplePos="0" relativeHeight="254733312" behindDoc="0" locked="0" layoutInCell="1" allowOverlap="1" wp14:anchorId="64251516" wp14:editId="2D4680EF">
                <wp:simplePos x="0" y="0"/>
                <wp:positionH relativeFrom="column">
                  <wp:posOffset>2682360</wp:posOffset>
                </wp:positionH>
                <wp:positionV relativeFrom="paragraph">
                  <wp:posOffset>199270</wp:posOffset>
                </wp:positionV>
                <wp:extent cx="360" cy="360"/>
                <wp:effectExtent l="38100" t="38100" r="57150" b="57150"/>
                <wp:wrapNone/>
                <wp:docPr id="282" name="Ink 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349C7E" id="Ink 282" o:spid="_x0000_s1026" type="#_x0000_t75" style="position:absolute;margin-left:210.5pt;margin-top:15pt;width:1.45pt;height:1.45pt;z-index:25473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">
                <v:imagedata r:id="rId58" o:title=""/>
              </v:shape>
            </w:pict>
          </mc:Fallback>
        </mc:AlternateContent>
      </w:r>
      <w:r w:rsidR="00B01B83" w:rsidRPr="00B16944">
        <w:rPr>
          <w:rFonts w:ascii="Times New Roman" w:hAnsi="Times New Roman" w:cs="Times New Roman"/>
          <w:sz w:val="32"/>
          <w:szCs w:val="32"/>
        </w:rPr>
        <w:tab/>
      </w:r>
      <w:r w:rsidR="00B01B83" w:rsidRPr="00B16944">
        <w:rPr>
          <w:rFonts w:ascii="Times New Roman" w:hAnsi="Times New Roman" w:cs="Times New Roman"/>
          <w:position w:val="-6"/>
          <w:sz w:val="32"/>
          <w:szCs w:val="32"/>
        </w:rPr>
        <w:object w:dxaOrig="940" w:dyaOrig="320" w14:anchorId="158998B6">
          <v:shape id="_x0000_i1029" type="#_x0000_t75" style="width:46.8pt;height:16.2pt" o:ole="">
            <v:imagedata r:id="rId59" o:title=""/>
          </v:shape>
          <o:OLEObject Type="Embed" ProgID="Equation.DSMT4" ShapeID="_x0000_i1029" DrawAspect="Content" ObjectID="_1789837823" r:id="rId60"/>
        </w:object>
      </w:r>
      <w:r w:rsidR="00B01B83" w:rsidRPr="00B16944">
        <w:rPr>
          <w:rFonts w:ascii="Times New Roman" w:hAnsi="Times New Roman" w:cs="Times New Roman"/>
          <w:sz w:val="32"/>
          <w:szCs w:val="32"/>
        </w:rPr>
        <w:t xml:space="preserve">, </w:t>
      </w:r>
      <w:r w:rsidR="00B01B83" w:rsidRPr="00B16944">
        <w:rPr>
          <w:rFonts w:ascii="Times New Roman" w:hAnsi="Times New Roman" w:cs="Times New Roman"/>
          <w:position w:val="-6"/>
          <w:sz w:val="32"/>
          <w:szCs w:val="32"/>
        </w:rPr>
        <w:object w:dxaOrig="960" w:dyaOrig="320" w14:anchorId="5AB43DCF">
          <v:shape id="_x0000_i1030" type="#_x0000_t75" style="width:48pt;height:16.2pt" o:ole="">
            <v:imagedata r:id="rId61" o:title=""/>
          </v:shape>
          <o:OLEObject Type="Embed" ProgID="Equation.DSMT4" ShapeID="_x0000_i1030" DrawAspect="Content" ObjectID="_1789837824" r:id="rId62"/>
        </w:object>
      </w:r>
    </w:p>
    <w:p w14:paraId="203FB70D" w14:textId="0B045B94" w:rsidR="00B01B83" w:rsidRPr="00B16944" w:rsidRDefault="00B01B83" w:rsidP="00B01B83">
      <w:pPr>
        <w:ind w:left="360" w:hanging="360"/>
        <w:rPr>
          <w:rFonts w:ascii="Times New Roman" w:hAnsi="Times New Roman" w:cs="Times New Roman"/>
          <w:sz w:val="32"/>
          <w:szCs w:val="32"/>
        </w:rPr>
      </w:pPr>
      <w:r w:rsidRPr="00B16944">
        <w:rPr>
          <w:rFonts w:ascii="Times New Roman" w:hAnsi="Times New Roman" w:cs="Times New Roman"/>
          <w:sz w:val="32"/>
          <w:szCs w:val="32"/>
        </w:rPr>
        <w:tab/>
      </w:r>
      <w:r w:rsidRPr="00B16944">
        <w:rPr>
          <w:rFonts w:ascii="Times New Roman" w:hAnsi="Times New Roman" w:cs="Times New Roman"/>
          <w:position w:val="-8"/>
          <w:sz w:val="32"/>
          <w:szCs w:val="32"/>
        </w:rPr>
        <w:object w:dxaOrig="1020" w:dyaOrig="360" w14:anchorId="4FB407D0">
          <v:shape id="_x0000_i1031" type="#_x0000_t75" style="width:51.6pt;height:18.6pt" o:ole="">
            <v:imagedata r:id="rId63" o:title=""/>
          </v:shape>
          <o:OLEObject Type="Embed" ProgID="Equation.DSMT4" ShapeID="_x0000_i1031" DrawAspect="Content" ObjectID="_1789837825" r:id="rId64"/>
        </w:object>
      </w:r>
      <w:r w:rsidRPr="00B16944">
        <w:rPr>
          <w:rFonts w:ascii="Times New Roman" w:hAnsi="Times New Roman" w:cs="Times New Roman"/>
          <w:sz w:val="32"/>
          <w:szCs w:val="32"/>
        </w:rPr>
        <w:t xml:space="preserve">, </w:t>
      </w:r>
      <w:r w:rsidRPr="00B16944">
        <w:rPr>
          <w:rFonts w:ascii="Times New Roman" w:hAnsi="Times New Roman" w:cs="Times New Roman"/>
          <w:position w:val="-8"/>
          <w:sz w:val="32"/>
          <w:szCs w:val="32"/>
        </w:rPr>
        <w:object w:dxaOrig="1020" w:dyaOrig="360" w14:anchorId="489C99B1">
          <v:shape id="_x0000_i1032" type="#_x0000_t75" style="width:51.6pt;height:18.6pt" o:ole="">
            <v:imagedata r:id="rId65" o:title=""/>
          </v:shape>
          <o:OLEObject Type="Embed" ProgID="Equation.DSMT4" ShapeID="_x0000_i1032" DrawAspect="Content" ObjectID="_1789837826" r:id="rId66"/>
        </w:object>
      </w:r>
    </w:p>
    <w:p w14:paraId="475E21F3" w14:textId="77777777" w:rsidR="00B01B83" w:rsidRPr="00B16944" w:rsidRDefault="00B01B83" w:rsidP="00B01B83">
      <w:pPr>
        <w:ind w:left="360" w:hanging="360"/>
        <w:rPr>
          <w:rFonts w:ascii="Times New Roman" w:hAnsi="Times New Roman" w:cs="Times New Roman"/>
          <w:sz w:val="32"/>
          <w:szCs w:val="32"/>
        </w:rPr>
      </w:pPr>
      <w:r w:rsidRPr="00B16944">
        <w:rPr>
          <w:rFonts w:ascii="Times New Roman" w:hAnsi="Times New Roman" w:cs="Times New Roman"/>
          <w:sz w:val="32"/>
          <w:szCs w:val="32"/>
        </w:rPr>
        <w:lastRenderedPageBreak/>
        <w:tab/>
      </w:r>
      <w:r w:rsidRPr="00B16944">
        <w:rPr>
          <w:rFonts w:ascii="Times New Roman" w:hAnsi="Times New Roman" w:cs="Times New Roman"/>
          <w:position w:val="-24"/>
          <w:sz w:val="32"/>
          <w:szCs w:val="32"/>
        </w:rPr>
        <w:object w:dxaOrig="2920" w:dyaOrig="620" w14:anchorId="3AC1010E">
          <v:shape id="_x0000_i1033" type="#_x0000_t75" style="width:146.4pt;height:31.2pt" o:ole="">
            <v:imagedata r:id="rId67" o:title=""/>
          </v:shape>
          <o:OLEObject Type="Embed" ProgID="Equation.DSMT4" ShapeID="_x0000_i1033" DrawAspect="Content" ObjectID="_1789837827" r:id="rId68"/>
        </w:object>
      </w:r>
    </w:p>
    <w:p w14:paraId="014931E9" w14:textId="01CD2229" w:rsidR="00B01B83" w:rsidRDefault="00B01B83" w:rsidP="00B01B83">
      <w:pPr>
        <w:ind w:left="360" w:hanging="360"/>
        <w:rPr>
          <w:rFonts w:ascii="Times New Roman" w:hAnsi="Times New Roman" w:cs="Times New Roman"/>
          <w:sz w:val="32"/>
          <w:szCs w:val="32"/>
        </w:rPr>
      </w:pPr>
      <w:r w:rsidRPr="00B16944">
        <w:rPr>
          <w:rFonts w:ascii="Times New Roman" w:hAnsi="Times New Roman" w:cs="Times New Roman"/>
          <w:sz w:val="32"/>
          <w:szCs w:val="32"/>
        </w:rPr>
        <w:tab/>
        <w:t xml:space="preserve">98% confidence interval for </w:t>
      </w:r>
      <w:r w:rsidRPr="00B16944">
        <w:rPr>
          <w:rFonts w:ascii="Times New Roman" w:hAnsi="Times New Roman" w:cs="Times New Roman"/>
          <w:position w:val="-6"/>
          <w:sz w:val="32"/>
          <w:szCs w:val="32"/>
        </w:rPr>
        <w:object w:dxaOrig="200" w:dyaOrig="279" w14:anchorId="19524331">
          <v:shape id="_x0000_i1034" type="#_x0000_t75" style="width:10.2pt;height:13.8pt" o:ole="">
            <v:imagedata r:id="rId69" o:title=""/>
          </v:shape>
          <o:OLEObject Type="Embed" ProgID="Equation.DSMT4" ShapeID="_x0000_i1034" DrawAspect="Content" ObjectID="_1789837828" r:id="rId70"/>
        </w:object>
      </w:r>
      <w:r w:rsidRPr="00B16944">
        <w:rPr>
          <w:rFonts w:ascii="Times New Roman" w:hAnsi="Times New Roman" w:cs="Times New Roman"/>
          <w:sz w:val="32"/>
          <w:szCs w:val="32"/>
        </w:rPr>
        <w:t xml:space="preserve"> is </w:t>
      </w:r>
      <w:r w:rsidRPr="00B16944">
        <w:rPr>
          <w:rFonts w:ascii="Times New Roman" w:hAnsi="Times New Roman" w:cs="Times New Roman"/>
          <w:position w:val="-28"/>
          <w:sz w:val="32"/>
          <w:szCs w:val="32"/>
        </w:rPr>
        <w:object w:dxaOrig="1600" w:dyaOrig="660" w14:anchorId="03E85EC2">
          <v:shape id="_x0000_i1035" type="#_x0000_t75" style="width:79.8pt;height:33pt" o:ole="">
            <v:imagedata r:id="rId71" o:title=""/>
          </v:shape>
          <o:OLEObject Type="Embed" ProgID="Equation.DSMT4" ShapeID="_x0000_i1035" DrawAspect="Content" ObjectID="_1789837829" r:id="rId72"/>
        </w:object>
      </w:r>
    </w:p>
    <w:p w14:paraId="35A427BB" w14:textId="77777777" w:rsidR="006D7B38" w:rsidRPr="00B16944" w:rsidRDefault="006D7B38" w:rsidP="00B47F9C">
      <w:pPr>
        <w:rPr>
          <w:rFonts w:ascii="Times New Roman" w:hAnsi="Times New Roman" w:cs="Times New Roman"/>
          <w:sz w:val="32"/>
          <w:szCs w:val="32"/>
        </w:rPr>
      </w:pPr>
    </w:p>
    <w:p w14:paraId="5C5462FA" w14:textId="7871AF55" w:rsidR="00B01B83" w:rsidRDefault="006D7B38" w:rsidP="00B01B83">
      <w:r>
        <w:rPr>
          <w:noProof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 wp14:anchorId="381AF453" wp14:editId="567D538D">
                <wp:simplePos x="0" y="0"/>
                <wp:positionH relativeFrom="column">
                  <wp:posOffset>-76200</wp:posOffset>
                </wp:positionH>
                <wp:positionV relativeFrom="paragraph">
                  <wp:posOffset>3316605</wp:posOffset>
                </wp:positionV>
                <wp:extent cx="282060" cy="194400"/>
                <wp:effectExtent l="57150" t="57150" r="0" b="53340"/>
                <wp:wrapNone/>
                <wp:docPr id="250" name="Ink 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282060" cy="19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748142" id="Ink 250" o:spid="_x0000_s1026" type="#_x0000_t75" style="position:absolute;margin-left:-6.7pt;margin-top:260.45pt;width:23.6pt;height:16.7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">
                <v:imagedata r:id="rId74" o:title=""/>
              </v:shape>
            </w:pict>
          </mc:Fallback>
        </mc:AlternateContent>
      </w:r>
      <w:r w:rsidRPr="006D7B38">
        <w:rPr>
          <w:noProof/>
        </w:rPr>
        <w:drawing>
          <wp:inline distT="0" distB="0" distL="0" distR="0" wp14:anchorId="03D1357A" wp14:editId="1E3C13B7">
            <wp:extent cx="6645910" cy="2593975"/>
            <wp:effectExtent l="0" t="0" r="2540" b="0"/>
            <wp:docPr id="246" name="Picture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259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604BBC" w14:textId="55464EE0" w:rsidR="00D74123" w:rsidRPr="00D74123" w:rsidRDefault="00D74123" w:rsidP="00D74123"/>
    <w:p w14:paraId="054CD094" w14:textId="50700D84" w:rsidR="00D74123" w:rsidRDefault="00D74123" w:rsidP="00D74123"/>
    <w:p w14:paraId="3329A7A5" w14:textId="6978E243" w:rsidR="00D74123" w:rsidRDefault="003D64B8" w:rsidP="00D74123">
      <w:pPr>
        <w:ind w:firstLine="72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 wp14:anchorId="09A0EEC7" wp14:editId="6B3849EC">
                <wp:simplePos x="0" y="0"/>
                <wp:positionH relativeFrom="column">
                  <wp:posOffset>5287010</wp:posOffset>
                </wp:positionH>
                <wp:positionV relativeFrom="paragraph">
                  <wp:posOffset>4620260</wp:posOffset>
                </wp:positionV>
                <wp:extent cx="1561485" cy="597000"/>
                <wp:effectExtent l="38100" t="38100" r="57785" b="50800"/>
                <wp:wrapNone/>
                <wp:docPr id="419" name="Ink 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">
                      <w14:nvContentPartPr>
                        <w14:cNvContentPartPr/>
                      </w14:nvContentPartPr>
                      <w14:xfrm>
                        <a:off x="0" y="0"/>
                        <a:ext cx="1561485" cy="59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4C9C62" id="Ink 419" o:spid="_x0000_s1026" type="#_x0000_t75" style="position:absolute;margin-left:415.6pt;margin-top:363.1pt;width:124.35pt;height:48.4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">
                <v:imagedata r:id="rId7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 wp14:anchorId="21A265B7" wp14:editId="2F9591A0">
                <wp:simplePos x="0" y="0"/>
                <wp:positionH relativeFrom="column">
                  <wp:posOffset>4129405</wp:posOffset>
                </wp:positionH>
                <wp:positionV relativeFrom="paragraph">
                  <wp:posOffset>4726940</wp:posOffset>
                </wp:positionV>
                <wp:extent cx="967500" cy="355380"/>
                <wp:effectExtent l="57150" t="57150" r="42545" b="45085"/>
                <wp:wrapNone/>
                <wp:docPr id="414" name="Ink 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">
                      <w14:nvContentPartPr>
                        <w14:cNvContentPartPr/>
                      </w14:nvContentPartPr>
                      <w14:xfrm>
                        <a:off x="0" y="0"/>
                        <a:ext cx="967500" cy="3553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08780B" id="Ink 414" o:spid="_x0000_s1026" type="#_x0000_t75" style="position:absolute;margin-left:324.45pt;margin-top:371.5pt;width:77.6pt;height:29.4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">
                <v:imagedata r:id="rId79" o:title=""/>
              </v:shape>
            </w:pict>
          </mc:Fallback>
        </mc:AlternateContent>
      </w:r>
      <w:r w:rsidR="00C25237">
        <w:rPr>
          <w:noProof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 wp14:anchorId="1377AC70" wp14:editId="649FA8AC">
                <wp:simplePos x="0" y="0"/>
                <wp:positionH relativeFrom="column">
                  <wp:posOffset>3582670</wp:posOffset>
                </wp:positionH>
                <wp:positionV relativeFrom="paragraph">
                  <wp:posOffset>4719320</wp:posOffset>
                </wp:positionV>
                <wp:extent cx="593715" cy="260350"/>
                <wp:effectExtent l="38100" t="38100" r="35560" b="44450"/>
                <wp:wrapNone/>
                <wp:docPr id="406" name="Ink 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">
                      <w14:nvContentPartPr>
                        <w14:cNvContentPartPr/>
                      </w14:nvContentPartPr>
                      <w14:xfrm>
                        <a:off x="0" y="0"/>
                        <a:ext cx="593715" cy="2603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F8F9BB" id="Ink 406" o:spid="_x0000_s1026" type="#_x0000_t75" style="position:absolute;margin-left:281.4pt;margin-top:370.9pt;width:48.2pt;height:21.9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">
                <v:imagedata r:id="rId81" o:title=""/>
              </v:shape>
            </w:pict>
          </mc:Fallback>
        </mc:AlternateContent>
      </w:r>
      <w:r w:rsidR="00C25237">
        <w:rPr>
          <w:noProof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 wp14:anchorId="7B4F6395" wp14:editId="5C16C937">
                <wp:simplePos x="0" y="0"/>
                <wp:positionH relativeFrom="column">
                  <wp:posOffset>3086100</wp:posOffset>
                </wp:positionH>
                <wp:positionV relativeFrom="paragraph">
                  <wp:posOffset>4803140</wp:posOffset>
                </wp:positionV>
                <wp:extent cx="231140" cy="99655"/>
                <wp:effectExtent l="57150" t="38100" r="54610" b="53340"/>
                <wp:wrapNone/>
                <wp:docPr id="407" name="Ink 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">
                      <w14:nvContentPartPr>
                        <w14:cNvContentPartPr/>
                      </w14:nvContentPartPr>
                      <w14:xfrm>
                        <a:off x="0" y="0"/>
                        <a:ext cx="231140" cy="996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A0AE57" id="Ink 407" o:spid="_x0000_s1026" type="#_x0000_t75" style="position:absolute;margin-left:242.3pt;margin-top:377.5pt;width:19.6pt;height:9.3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">
                <v:imagedata r:id="rId83" o:title=""/>
              </v:shape>
            </w:pict>
          </mc:Fallback>
        </mc:AlternateContent>
      </w:r>
      <w:r w:rsidR="00C25237">
        <w:rPr>
          <w:noProof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 wp14:anchorId="610BF428" wp14:editId="634CFF3C">
                <wp:simplePos x="0" y="0"/>
                <wp:positionH relativeFrom="column">
                  <wp:posOffset>5355590</wp:posOffset>
                </wp:positionH>
                <wp:positionV relativeFrom="paragraph">
                  <wp:posOffset>4177665</wp:posOffset>
                </wp:positionV>
                <wp:extent cx="1303750" cy="272100"/>
                <wp:effectExtent l="57150" t="57150" r="0" b="52070"/>
                <wp:wrapNone/>
                <wp:docPr id="400" name="Ink 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">
                      <w14:nvContentPartPr>
                        <w14:cNvContentPartPr/>
                      </w14:nvContentPartPr>
                      <w14:xfrm>
                        <a:off x="0" y="0"/>
                        <a:ext cx="1303750" cy="2721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FA8CD5" id="Ink 400" o:spid="_x0000_s1026" type="#_x0000_t75" style="position:absolute;margin-left:421pt;margin-top:328.25pt;width:104.05pt;height:22.85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">
                <v:imagedata r:id="rId85" o:title=""/>
              </v:shape>
            </w:pict>
          </mc:Fallback>
        </mc:AlternateContent>
      </w:r>
      <w:r w:rsidR="00C25237">
        <w:rPr>
          <w:noProof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 wp14:anchorId="672011E5" wp14:editId="0B5BFCD5">
                <wp:simplePos x="0" y="0"/>
                <wp:positionH relativeFrom="column">
                  <wp:posOffset>3586480</wp:posOffset>
                </wp:positionH>
                <wp:positionV relativeFrom="paragraph">
                  <wp:posOffset>4193540</wp:posOffset>
                </wp:positionV>
                <wp:extent cx="1605035" cy="281520"/>
                <wp:effectExtent l="57150" t="57150" r="0" b="42545"/>
                <wp:wrapNone/>
                <wp:docPr id="392" name="Ink 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">
                      <w14:nvContentPartPr>
                        <w14:cNvContentPartPr/>
                      </w14:nvContentPartPr>
                      <w14:xfrm>
                        <a:off x="0" y="0"/>
                        <a:ext cx="1605035" cy="28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CA30E1" id="Ink 392" o:spid="_x0000_s1026" type="#_x0000_t75" style="position:absolute;margin-left:281.7pt;margin-top:329.5pt;width:127.8pt;height:23.55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">
                <v:imagedata r:id="rId87" o:title=""/>
              </v:shape>
            </w:pict>
          </mc:Fallback>
        </mc:AlternateContent>
      </w:r>
      <w:r w:rsidR="00C25237">
        <w:rPr>
          <w:noProof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 wp14:anchorId="101B285D" wp14:editId="06879704">
                <wp:simplePos x="0" y="0"/>
                <wp:positionH relativeFrom="column">
                  <wp:posOffset>2926080</wp:posOffset>
                </wp:positionH>
                <wp:positionV relativeFrom="paragraph">
                  <wp:posOffset>4302125</wp:posOffset>
                </wp:positionV>
                <wp:extent cx="227520" cy="89895"/>
                <wp:effectExtent l="38100" t="57150" r="39370" b="43815"/>
                <wp:wrapNone/>
                <wp:docPr id="382" name="Ink 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">
                      <w14:nvContentPartPr>
                        <w14:cNvContentPartPr/>
                      </w14:nvContentPartPr>
                      <w14:xfrm>
                        <a:off x="0" y="0"/>
                        <a:ext cx="227520" cy="898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C88E3F" id="Ink 382" o:spid="_x0000_s1026" type="#_x0000_t75" style="position:absolute;margin-left:229.7pt;margin-top:338.05pt;width:19.3pt;height:8.5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">
                <v:imagedata r:id="rId89" o:title=""/>
              </v:shape>
            </w:pict>
          </mc:Fallback>
        </mc:AlternateContent>
      </w:r>
      <w:r w:rsidR="00E41891">
        <w:rPr>
          <w:noProof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 wp14:anchorId="0D757CEC" wp14:editId="2A199B04">
                <wp:simplePos x="0" y="0"/>
                <wp:positionH relativeFrom="column">
                  <wp:posOffset>5140960</wp:posOffset>
                </wp:positionH>
                <wp:positionV relativeFrom="paragraph">
                  <wp:posOffset>3423920</wp:posOffset>
                </wp:positionV>
                <wp:extent cx="1362585" cy="461520"/>
                <wp:effectExtent l="38100" t="57150" r="47625" b="53340"/>
                <wp:wrapNone/>
                <wp:docPr id="379" name="Ink 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">
                      <w14:nvContentPartPr>
                        <w14:cNvContentPartPr/>
                      </w14:nvContentPartPr>
                      <w14:xfrm>
                        <a:off x="0" y="0"/>
                        <a:ext cx="1362585" cy="46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157D9A" id="Ink 379" o:spid="_x0000_s1026" type="#_x0000_t75" style="position:absolute;margin-left:404.1pt;margin-top:268.9pt;width:108.75pt;height:37.8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">
                <v:imagedata r:id="rId91" o:title=""/>
              </v:shape>
            </w:pict>
          </mc:Fallback>
        </mc:AlternateContent>
      </w:r>
      <w:r w:rsidR="00E41891">
        <w:rPr>
          <w:noProof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 wp14:anchorId="1A280950" wp14:editId="2B2EE1C2">
                <wp:simplePos x="0" y="0"/>
                <wp:positionH relativeFrom="column">
                  <wp:posOffset>4251325</wp:posOffset>
                </wp:positionH>
                <wp:positionV relativeFrom="paragraph">
                  <wp:posOffset>3500120</wp:posOffset>
                </wp:positionV>
                <wp:extent cx="694140" cy="422910"/>
                <wp:effectExtent l="57150" t="57150" r="10795" b="53340"/>
                <wp:wrapNone/>
                <wp:docPr id="369" name="Ink 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">
                      <w14:nvContentPartPr>
                        <w14:cNvContentPartPr/>
                      </w14:nvContentPartPr>
                      <w14:xfrm>
                        <a:off x="0" y="0"/>
                        <a:ext cx="694140" cy="4229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7B816B" id="Ink 369" o:spid="_x0000_s1026" type="#_x0000_t75" style="position:absolute;margin-left:334.05pt;margin-top:274.9pt;width:56.05pt;height:34.7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">
                <v:imagedata r:id="rId93" o:title=""/>
              </v:shape>
            </w:pict>
          </mc:Fallback>
        </mc:AlternateContent>
      </w:r>
      <w:r w:rsidR="00E41891">
        <w:rPr>
          <w:noProof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 wp14:anchorId="3CC4F569" wp14:editId="54C11F8D">
                <wp:simplePos x="0" y="0"/>
                <wp:positionH relativeFrom="column">
                  <wp:posOffset>4842510</wp:posOffset>
                </wp:positionH>
                <wp:positionV relativeFrom="paragraph">
                  <wp:posOffset>2883535</wp:posOffset>
                </wp:positionV>
                <wp:extent cx="1624530" cy="432720"/>
                <wp:effectExtent l="38100" t="38100" r="0" b="43815"/>
                <wp:wrapNone/>
                <wp:docPr id="363" name="Ink 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">
                      <w14:nvContentPartPr>
                        <w14:cNvContentPartPr/>
                      </w14:nvContentPartPr>
                      <w14:xfrm>
                        <a:off x="0" y="0"/>
                        <a:ext cx="1624530" cy="43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A0B572" id="Ink 363" o:spid="_x0000_s1026" type="#_x0000_t75" style="position:absolute;margin-left:380.6pt;margin-top:226.35pt;width:129.3pt;height:35.45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">
                <v:imagedata r:id="rId95" o:title=""/>
              </v:shape>
            </w:pict>
          </mc:Fallback>
        </mc:AlternateContent>
      </w:r>
      <w:r w:rsidR="00E41891">
        <w:rPr>
          <w:noProof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 wp14:anchorId="21A462D3" wp14:editId="0CEE7BF4">
                <wp:simplePos x="0" y="0"/>
                <wp:positionH relativeFrom="column">
                  <wp:posOffset>4213860</wp:posOffset>
                </wp:positionH>
                <wp:positionV relativeFrom="paragraph">
                  <wp:posOffset>2753995</wp:posOffset>
                </wp:positionV>
                <wp:extent cx="554930" cy="508000"/>
                <wp:effectExtent l="38100" t="38100" r="0" b="44450"/>
                <wp:wrapNone/>
                <wp:docPr id="351" name="Ink 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">
                      <w14:nvContentPartPr>
                        <w14:cNvContentPartPr/>
                      </w14:nvContentPartPr>
                      <w14:xfrm>
                        <a:off x="0" y="0"/>
                        <a:ext cx="554930" cy="5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240DB2" id="Ink 351" o:spid="_x0000_s1026" type="#_x0000_t75" style="position:absolute;margin-left:331.1pt;margin-top:216.15pt;width:45.15pt;height:41.4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">
                <v:imagedata r:id="rId97" o:title=""/>
              </v:shape>
            </w:pict>
          </mc:Fallback>
        </mc:AlternateContent>
      </w:r>
      <w:r w:rsidR="00E841F3">
        <w:rPr>
          <w:noProof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 wp14:anchorId="31DF192A" wp14:editId="0BD67F17">
                <wp:simplePos x="0" y="0"/>
                <wp:positionH relativeFrom="column">
                  <wp:posOffset>2910205</wp:posOffset>
                </wp:positionH>
                <wp:positionV relativeFrom="paragraph">
                  <wp:posOffset>2746375</wp:posOffset>
                </wp:positionV>
                <wp:extent cx="1121255" cy="442440"/>
                <wp:effectExtent l="57150" t="38100" r="0" b="53340"/>
                <wp:wrapNone/>
                <wp:docPr id="345" name="Ink 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">
                      <w14:nvContentPartPr>
                        <w14:cNvContentPartPr/>
                      </w14:nvContentPartPr>
                      <w14:xfrm>
                        <a:off x="0" y="0"/>
                        <a:ext cx="1121255" cy="44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6F78AE" id="Ink 345" o:spid="_x0000_s1026" type="#_x0000_t75" style="position:absolute;margin-left:228.45pt;margin-top:215.55pt;width:89.75pt;height:36.3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">
                <v:imagedata r:id="rId99" o:title=""/>
              </v:shape>
            </w:pict>
          </mc:Fallback>
        </mc:AlternateContent>
      </w:r>
      <w:r w:rsidR="00E841F3">
        <w:rPr>
          <w:noProof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 wp14:anchorId="5440886B" wp14:editId="6CB4B1A1">
                <wp:simplePos x="0" y="0"/>
                <wp:positionH relativeFrom="column">
                  <wp:posOffset>1920240</wp:posOffset>
                </wp:positionH>
                <wp:positionV relativeFrom="paragraph">
                  <wp:posOffset>2852420</wp:posOffset>
                </wp:positionV>
                <wp:extent cx="902450" cy="256535"/>
                <wp:effectExtent l="38100" t="38100" r="31115" b="48895"/>
                <wp:wrapNone/>
                <wp:docPr id="336" name="Ink 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">
                      <w14:nvContentPartPr>
                        <w14:cNvContentPartPr/>
                      </w14:nvContentPartPr>
                      <w14:xfrm>
                        <a:off x="0" y="0"/>
                        <a:ext cx="902450" cy="2565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006BFC" id="Ink 336" o:spid="_x0000_s1026" type="#_x0000_t75" style="position:absolute;margin-left:150.5pt;margin-top:223.9pt;width:72.45pt;height:21.65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">
                <v:imagedata r:id="rId101" o:title=""/>
              </v:shape>
            </w:pict>
          </mc:Fallback>
        </mc:AlternateContent>
      </w:r>
      <w:r w:rsidR="00E841F3">
        <w:rPr>
          <w:noProof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 wp14:anchorId="7C8E7557" wp14:editId="6B0F539D">
                <wp:simplePos x="0" y="0"/>
                <wp:positionH relativeFrom="column">
                  <wp:posOffset>968375</wp:posOffset>
                </wp:positionH>
                <wp:positionV relativeFrom="paragraph">
                  <wp:posOffset>2908300</wp:posOffset>
                </wp:positionV>
                <wp:extent cx="721790" cy="263045"/>
                <wp:effectExtent l="38100" t="38100" r="40640" b="41910"/>
                <wp:wrapNone/>
                <wp:docPr id="337" name="Ink 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">
                      <w14:nvContentPartPr>
                        <w14:cNvContentPartPr/>
                      </w14:nvContentPartPr>
                      <w14:xfrm>
                        <a:off x="0" y="0"/>
                        <a:ext cx="721790" cy="2630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8AE02B" id="Ink 337" o:spid="_x0000_s1026" type="#_x0000_t75" style="position:absolute;margin-left:75.55pt;margin-top:228.3pt;width:58.25pt;height:22.1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">
                <v:imagedata r:id="rId103" o:title=""/>
              </v:shape>
            </w:pict>
          </mc:Fallback>
        </mc:AlternateContent>
      </w:r>
      <w:r w:rsidR="00E841F3">
        <w:rPr>
          <w:noProof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 wp14:anchorId="32A45970" wp14:editId="629E546B">
                <wp:simplePos x="0" y="0"/>
                <wp:positionH relativeFrom="column">
                  <wp:posOffset>463550</wp:posOffset>
                </wp:positionH>
                <wp:positionV relativeFrom="paragraph">
                  <wp:posOffset>2783840</wp:posOffset>
                </wp:positionV>
                <wp:extent cx="389955" cy="577440"/>
                <wp:effectExtent l="57150" t="57150" r="48260" b="51435"/>
                <wp:wrapNone/>
                <wp:docPr id="326" name="Ink 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">
                      <w14:nvContentPartPr>
                        <w14:cNvContentPartPr/>
                      </w14:nvContentPartPr>
                      <w14:xfrm>
                        <a:off x="0" y="0"/>
                        <a:ext cx="389955" cy="57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A8B336" id="Ink 326" o:spid="_x0000_s1026" type="#_x0000_t75" style="position:absolute;margin-left:35.8pt;margin-top:218.5pt;width:32.1pt;height:46.85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">
                <v:imagedata r:id="rId105" o:title=""/>
              </v:shape>
            </w:pict>
          </mc:Fallback>
        </mc:AlternateContent>
      </w:r>
      <w:r w:rsidR="00E841F3">
        <w:rPr>
          <w:noProof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 wp14:anchorId="4707BFBC" wp14:editId="3A1F4F32">
                <wp:simplePos x="0" y="0"/>
                <wp:positionH relativeFrom="column">
                  <wp:posOffset>570865</wp:posOffset>
                </wp:positionH>
                <wp:positionV relativeFrom="paragraph">
                  <wp:posOffset>2253615</wp:posOffset>
                </wp:positionV>
                <wp:extent cx="569495" cy="257175"/>
                <wp:effectExtent l="38100" t="38100" r="2540" b="47625"/>
                <wp:wrapNone/>
                <wp:docPr id="323" name="Ink 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">
                      <w14:nvContentPartPr>
                        <w14:cNvContentPartPr/>
                      </w14:nvContentPartPr>
                      <w14:xfrm>
                        <a:off x="0" y="0"/>
                        <a:ext cx="569495" cy="2571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355AA9" id="Ink 323" o:spid="_x0000_s1026" type="#_x0000_t75" style="position:absolute;margin-left:44.25pt;margin-top:176.75pt;width:46.3pt;height:21.65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">
                <v:imagedata r:id="rId107" o:title=""/>
              </v:shape>
            </w:pict>
          </mc:Fallback>
        </mc:AlternateContent>
      </w:r>
      <w:r w:rsidR="00E841F3">
        <w:rPr>
          <w:noProof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 wp14:anchorId="6CAA3CD1" wp14:editId="53CB9C5C">
                <wp:simplePos x="0" y="0"/>
                <wp:positionH relativeFrom="column">
                  <wp:posOffset>2377440</wp:posOffset>
                </wp:positionH>
                <wp:positionV relativeFrom="paragraph">
                  <wp:posOffset>1897380</wp:posOffset>
                </wp:positionV>
                <wp:extent cx="4414560" cy="481965"/>
                <wp:effectExtent l="38100" t="38100" r="43180" b="51435"/>
                <wp:wrapNone/>
                <wp:docPr id="318" name="Ink 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/>
                      </w14:nvContentPartPr>
                      <w14:xfrm>
                        <a:off x="0" y="0"/>
                        <a:ext cx="4414560" cy="4819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B53A77" id="Ink 318" o:spid="_x0000_s1026" type="#_x0000_t75" style="position:absolute;margin-left:186.5pt;margin-top:148.7pt;width:349pt;height:39.35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">
                <v:imagedata r:id="rId109" o:title=""/>
              </v:shape>
            </w:pict>
          </mc:Fallback>
        </mc:AlternateContent>
      </w:r>
      <w:r w:rsidR="00E841F3">
        <w:rPr>
          <w:noProof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 wp14:anchorId="51513DCF" wp14:editId="289B2C48">
                <wp:simplePos x="0" y="0"/>
                <wp:positionH relativeFrom="column">
                  <wp:posOffset>638810</wp:posOffset>
                </wp:positionH>
                <wp:positionV relativeFrom="paragraph">
                  <wp:posOffset>1950085</wp:posOffset>
                </wp:positionV>
                <wp:extent cx="1514650" cy="205465"/>
                <wp:effectExtent l="38100" t="38100" r="0" b="42545"/>
                <wp:wrapNone/>
                <wp:docPr id="309" name="Ink 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/>
                      </w14:nvContentPartPr>
                      <w14:xfrm>
                        <a:off x="0" y="0"/>
                        <a:ext cx="1514650" cy="2054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A2D45B" id="Ink 309" o:spid="_x0000_s1026" type="#_x0000_t75" style="position:absolute;margin-left:49.6pt;margin-top:152.85pt;width:120.65pt;height:17.6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">
                <v:imagedata r:id="rId111" o:title=""/>
              </v:shape>
            </w:pict>
          </mc:Fallback>
        </mc:AlternateContent>
      </w:r>
      <w:r w:rsidR="00E841F3">
        <w:rPr>
          <w:noProof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 wp14:anchorId="27C38F9C" wp14:editId="151150FC">
                <wp:simplePos x="0" y="0"/>
                <wp:positionH relativeFrom="column">
                  <wp:posOffset>270720</wp:posOffset>
                </wp:positionH>
                <wp:positionV relativeFrom="paragraph">
                  <wp:posOffset>1973515</wp:posOffset>
                </wp:positionV>
                <wp:extent cx="144000" cy="18720"/>
                <wp:effectExtent l="38100" t="38100" r="46990" b="57785"/>
                <wp:wrapNone/>
                <wp:docPr id="295" name="Ink 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/>
                      </w14:nvContentPartPr>
                      <w14:xfrm>
                        <a:off x="0" y="0"/>
                        <a:ext cx="14400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4F54E2" id="Ink 295" o:spid="_x0000_s1026" type="#_x0000_t75" style="position:absolute;margin-left:20.6pt;margin-top:154.7pt;width:12.8pt;height:2.85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">
                <v:imagedata r:id="rId113" o:title=""/>
              </v:shape>
            </w:pict>
          </mc:Fallback>
        </mc:AlternateContent>
      </w:r>
      <w:r w:rsidR="00E841F3">
        <w:rPr>
          <w:noProof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 wp14:anchorId="44909334" wp14:editId="64C05C00">
                <wp:simplePos x="0" y="0"/>
                <wp:positionH relativeFrom="column">
                  <wp:posOffset>428040</wp:posOffset>
                </wp:positionH>
                <wp:positionV relativeFrom="paragraph">
                  <wp:posOffset>1770835</wp:posOffset>
                </wp:positionV>
                <wp:extent cx="6480" cy="6480"/>
                <wp:effectExtent l="57150" t="57150" r="50800" b="50800"/>
                <wp:wrapNone/>
                <wp:docPr id="294" name="Ink 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">
                      <w14:nvContentPartPr>
                        <w14:cNvContentPartPr/>
                      </w14:nvContentPartPr>
                      <w14:xfrm>
                        <a:off x="0" y="0"/>
                        <a:ext cx="64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606BBA" id="Ink 294" o:spid="_x0000_s1026" type="#_x0000_t75" style="position:absolute;margin-left:33pt;margin-top:138.75pt;width:1.9pt;height:1.9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">
                <v:imagedata r:id="rId115" o:title=""/>
              </v:shape>
            </w:pict>
          </mc:Fallback>
        </mc:AlternateContent>
      </w:r>
      <w:r w:rsidR="00DA64EB">
        <w:rPr>
          <w:noProof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 wp14:anchorId="375BC699" wp14:editId="6013954B">
                <wp:simplePos x="0" y="0"/>
                <wp:positionH relativeFrom="column">
                  <wp:posOffset>3321050</wp:posOffset>
                </wp:positionH>
                <wp:positionV relativeFrom="paragraph">
                  <wp:posOffset>673100</wp:posOffset>
                </wp:positionV>
                <wp:extent cx="1551695" cy="466355"/>
                <wp:effectExtent l="38100" t="57150" r="48895" b="48260"/>
                <wp:wrapNone/>
                <wp:docPr id="293" name="Ink 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/>
                      </w14:nvContentPartPr>
                      <w14:xfrm>
                        <a:off x="0" y="0"/>
                        <a:ext cx="1551695" cy="4663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ADE8CB" id="Ink 293" o:spid="_x0000_s1026" type="#_x0000_t75" style="position:absolute;margin-left:260.8pt;margin-top:52.3pt;width:123.6pt;height:38.1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">
                <v:imagedata r:id="rId117" o:title=""/>
              </v:shape>
            </w:pict>
          </mc:Fallback>
        </mc:AlternateContent>
      </w:r>
      <w:r w:rsidR="00DA64EB">
        <w:rPr>
          <w:noProof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 wp14:anchorId="62F008C0" wp14:editId="7CD7F7DF">
                <wp:simplePos x="0" y="0"/>
                <wp:positionH relativeFrom="column">
                  <wp:posOffset>2216150</wp:posOffset>
                </wp:positionH>
                <wp:positionV relativeFrom="paragraph">
                  <wp:posOffset>1082040</wp:posOffset>
                </wp:positionV>
                <wp:extent cx="528035" cy="361395"/>
                <wp:effectExtent l="38100" t="38100" r="43815" b="57785"/>
                <wp:wrapNone/>
                <wp:docPr id="286" name="Ink 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/>
                      </w14:nvContentPartPr>
                      <w14:xfrm>
                        <a:off x="0" y="0"/>
                        <a:ext cx="528035" cy="3613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325A25" id="Ink 286" o:spid="_x0000_s1026" type="#_x0000_t75" style="position:absolute;margin-left:173.8pt;margin-top:84.5pt;width:43pt;height:29.85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">
                <v:imagedata r:id="rId119" o:title=""/>
              </v:shape>
            </w:pict>
          </mc:Fallback>
        </mc:AlternateContent>
      </w:r>
      <w:r w:rsidR="00DA64EB">
        <w:rPr>
          <w:noProof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 wp14:anchorId="638FD757" wp14:editId="6F5532C1">
                <wp:simplePos x="0" y="0"/>
                <wp:positionH relativeFrom="column">
                  <wp:posOffset>2034540</wp:posOffset>
                </wp:positionH>
                <wp:positionV relativeFrom="paragraph">
                  <wp:posOffset>528320</wp:posOffset>
                </wp:positionV>
                <wp:extent cx="1070640" cy="450190"/>
                <wp:effectExtent l="38100" t="38100" r="0" b="45720"/>
                <wp:wrapNone/>
                <wp:docPr id="281" name="Ink 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/>
                      </w14:nvContentPartPr>
                      <w14:xfrm>
                        <a:off x="0" y="0"/>
                        <a:ext cx="1070640" cy="4501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5003D4" id="Ink 281" o:spid="_x0000_s1026" type="#_x0000_t75" style="position:absolute;margin-left:159.5pt;margin-top:40.9pt;width:85.7pt;height:36.9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">
                <v:imagedata r:id="rId121" o:title=""/>
              </v:shape>
            </w:pict>
          </mc:Fallback>
        </mc:AlternateContent>
      </w:r>
      <w:r w:rsidR="00DA64EB">
        <w:rPr>
          <w:noProof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 wp14:anchorId="198BD6C7" wp14:editId="1545D939">
                <wp:simplePos x="0" y="0"/>
                <wp:positionH relativeFrom="column">
                  <wp:posOffset>762000</wp:posOffset>
                </wp:positionH>
                <wp:positionV relativeFrom="paragraph">
                  <wp:posOffset>717550</wp:posOffset>
                </wp:positionV>
                <wp:extent cx="175895" cy="223520"/>
                <wp:effectExtent l="38100" t="38100" r="52705" b="43180"/>
                <wp:wrapNone/>
                <wp:docPr id="273" name="Ink 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">
                      <w14:nvContentPartPr>
                        <w14:cNvContentPartPr/>
                      </w14:nvContentPartPr>
                      <w14:xfrm>
                        <a:off x="0" y="0"/>
                        <a:ext cx="175895" cy="22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8CE143" id="Ink 273" o:spid="_x0000_s1026" type="#_x0000_t75" style="position:absolute;margin-left:59.3pt;margin-top:55.8pt;width:15.25pt;height:19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">
                <v:imagedata r:id="rId123" o:title=""/>
              </v:shape>
            </w:pict>
          </mc:Fallback>
        </mc:AlternateContent>
      </w:r>
      <w:r w:rsidR="00DA64EB">
        <w:rPr>
          <w:noProof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 wp14:anchorId="6AE8FF3F" wp14:editId="48C0CAAC">
                <wp:simplePos x="0" y="0"/>
                <wp:positionH relativeFrom="column">
                  <wp:posOffset>1141920</wp:posOffset>
                </wp:positionH>
                <wp:positionV relativeFrom="paragraph">
                  <wp:posOffset>797875</wp:posOffset>
                </wp:positionV>
                <wp:extent cx="279360" cy="115200"/>
                <wp:effectExtent l="57150" t="38100" r="45085" b="56515"/>
                <wp:wrapNone/>
                <wp:docPr id="272" name="Ink 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/>
                      </w14:nvContentPartPr>
                      <w14:xfrm>
                        <a:off x="0" y="0"/>
                        <a:ext cx="27936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8CFD40" id="Ink 272" o:spid="_x0000_s1026" type="#_x0000_t75" style="position:absolute;margin-left:89.2pt;margin-top:62.1pt;width:23.45pt;height:10.45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">
                <v:imagedata r:id="rId125" o:title=""/>
              </v:shape>
            </w:pict>
          </mc:Fallback>
        </mc:AlternateContent>
      </w:r>
      <w:r w:rsidR="00D74123">
        <w:rPr>
          <w:noProof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 wp14:anchorId="3B3B20F7" wp14:editId="0F49C6D7">
                <wp:simplePos x="0" y="0"/>
                <wp:positionH relativeFrom="column">
                  <wp:posOffset>2363470</wp:posOffset>
                </wp:positionH>
                <wp:positionV relativeFrom="paragraph">
                  <wp:posOffset>-266065</wp:posOffset>
                </wp:positionV>
                <wp:extent cx="589595" cy="565220"/>
                <wp:effectExtent l="57150" t="38100" r="58420" b="44450"/>
                <wp:wrapNone/>
                <wp:docPr id="268" name="Ink 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">
                      <w14:nvContentPartPr>
                        <w14:cNvContentPartPr/>
                      </w14:nvContentPartPr>
                      <w14:xfrm>
                        <a:off x="0" y="0"/>
                        <a:ext cx="589595" cy="5652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C507A3" id="Ink 268" o:spid="_x0000_s1026" type="#_x0000_t75" style="position:absolute;margin-left:185.4pt;margin-top:-21.65pt;width:47.8pt;height:45.9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">
                <v:imagedata r:id="rId127" o:title=""/>
              </v:shape>
            </w:pict>
          </mc:Fallback>
        </mc:AlternateContent>
      </w:r>
      <w:r w:rsidR="00D74123">
        <w:rPr>
          <w:noProof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 wp14:anchorId="109AB645" wp14:editId="3CA79319">
                <wp:simplePos x="0" y="0"/>
                <wp:positionH relativeFrom="column">
                  <wp:posOffset>1584960</wp:posOffset>
                </wp:positionH>
                <wp:positionV relativeFrom="paragraph">
                  <wp:posOffset>-142875</wp:posOffset>
                </wp:positionV>
                <wp:extent cx="647665" cy="414655"/>
                <wp:effectExtent l="38100" t="38100" r="57785" b="42545"/>
                <wp:wrapNone/>
                <wp:docPr id="262" name="Ink 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">
                      <w14:nvContentPartPr>
                        <w14:cNvContentPartPr/>
                      </w14:nvContentPartPr>
                      <w14:xfrm>
                        <a:off x="0" y="0"/>
                        <a:ext cx="647665" cy="4146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2068A0" id="Ink 262" o:spid="_x0000_s1026" type="#_x0000_t75" style="position:absolute;margin-left:124.1pt;margin-top:-11.95pt;width:52.45pt;height:34.05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">
                <v:imagedata r:id="rId129" o:title=""/>
              </v:shape>
            </w:pict>
          </mc:Fallback>
        </mc:AlternateContent>
      </w:r>
      <w:r w:rsidR="00D74123">
        <w:rPr>
          <w:noProof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 wp14:anchorId="6D58AC2F" wp14:editId="7C69472C">
                <wp:simplePos x="0" y="0"/>
                <wp:positionH relativeFrom="column">
                  <wp:posOffset>1173600</wp:posOffset>
                </wp:positionH>
                <wp:positionV relativeFrom="paragraph">
                  <wp:posOffset>-20165</wp:posOffset>
                </wp:positionV>
                <wp:extent cx="249840" cy="84960"/>
                <wp:effectExtent l="38100" t="57150" r="36195" b="48895"/>
                <wp:wrapNone/>
                <wp:docPr id="256" name="Ink 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">
                      <w14:nvContentPartPr>
                        <w14:cNvContentPartPr/>
                      </w14:nvContentPartPr>
                      <w14:xfrm>
                        <a:off x="0" y="0"/>
                        <a:ext cx="24984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11C881" id="Ink 256" o:spid="_x0000_s1026" type="#_x0000_t75" style="position:absolute;margin-left:91.7pt;margin-top:-2.3pt;width:21.05pt;height:8.15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">
                <v:imagedata r:id="rId131" o:title=""/>
              </v:shape>
            </w:pict>
          </mc:Fallback>
        </mc:AlternateContent>
      </w:r>
      <w:r w:rsidR="00D74123">
        <w:rPr>
          <w:noProof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 wp14:anchorId="0E41D9B0" wp14:editId="5D372C43">
                <wp:simplePos x="0" y="0"/>
                <wp:positionH relativeFrom="column">
                  <wp:posOffset>708660</wp:posOffset>
                </wp:positionH>
                <wp:positionV relativeFrom="paragraph">
                  <wp:posOffset>-126365</wp:posOffset>
                </wp:positionV>
                <wp:extent cx="241920" cy="275820"/>
                <wp:effectExtent l="38100" t="57150" r="44450" b="48260"/>
                <wp:wrapNone/>
                <wp:docPr id="255" name="Ink 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/>
                      </w14:nvContentPartPr>
                      <w14:xfrm>
                        <a:off x="0" y="0"/>
                        <a:ext cx="241920" cy="2758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0E8D99" id="Ink 255" o:spid="_x0000_s1026" type="#_x0000_t75" style="position:absolute;margin-left:55.1pt;margin-top:-10.65pt;width:20.5pt;height:23.1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">
                <v:imagedata r:id="rId133" o:title=""/>
              </v:shape>
            </w:pict>
          </mc:Fallback>
        </mc:AlternateContent>
      </w:r>
    </w:p>
    <w:p w14:paraId="5D8D042C" w14:textId="004532B9" w:rsidR="003D64B8" w:rsidRPr="003D64B8" w:rsidRDefault="003D64B8" w:rsidP="003D64B8"/>
    <w:p w14:paraId="79B7A1C5" w14:textId="14C5F61C" w:rsidR="003D64B8" w:rsidRPr="003D64B8" w:rsidRDefault="003D64B8" w:rsidP="003D64B8"/>
    <w:p w14:paraId="097F557C" w14:textId="74FF2A32" w:rsidR="003D64B8" w:rsidRPr="003D64B8" w:rsidRDefault="003D64B8" w:rsidP="003D64B8"/>
    <w:p w14:paraId="7C02AA2F" w14:textId="0D47CE2E" w:rsidR="003D64B8" w:rsidRPr="003D64B8" w:rsidRDefault="003D64B8" w:rsidP="003D64B8"/>
    <w:p w14:paraId="16BD6CFE" w14:textId="7C0AFB2D" w:rsidR="003D64B8" w:rsidRPr="003D64B8" w:rsidRDefault="003D64B8" w:rsidP="003D64B8"/>
    <w:p w14:paraId="4C52E24F" w14:textId="22C0DF5F" w:rsidR="003D64B8" w:rsidRPr="003D64B8" w:rsidRDefault="003D64B8" w:rsidP="003D64B8"/>
    <w:p w14:paraId="5C45FDDA" w14:textId="042872D5" w:rsidR="003D64B8" w:rsidRPr="003D64B8" w:rsidRDefault="003D64B8" w:rsidP="003D64B8"/>
    <w:p w14:paraId="1ECA18AB" w14:textId="4A210FF1" w:rsidR="003D64B8" w:rsidRPr="003D64B8" w:rsidRDefault="003D64B8" w:rsidP="003D64B8"/>
    <w:p w14:paraId="716D76C0" w14:textId="0F719AAA" w:rsidR="003D64B8" w:rsidRPr="003D64B8" w:rsidRDefault="003D64B8" w:rsidP="003D64B8"/>
    <w:p w14:paraId="1447296D" w14:textId="090D00E2" w:rsidR="003D64B8" w:rsidRPr="003D64B8" w:rsidRDefault="003D64B8" w:rsidP="003D64B8"/>
    <w:p w14:paraId="52E7A01D" w14:textId="1AF6535A" w:rsidR="003D64B8" w:rsidRPr="003D64B8" w:rsidRDefault="003D64B8" w:rsidP="003D64B8"/>
    <w:p w14:paraId="76E85CDD" w14:textId="4B3F7AD4" w:rsidR="003D64B8" w:rsidRPr="003D64B8" w:rsidRDefault="003D64B8" w:rsidP="003D64B8"/>
    <w:p w14:paraId="5D57EA42" w14:textId="10C2DE9D" w:rsidR="003D64B8" w:rsidRPr="003D64B8" w:rsidRDefault="003D64B8" w:rsidP="003D64B8"/>
    <w:p w14:paraId="1EE2F172" w14:textId="0355760A" w:rsidR="003D64B8" w:rsidRPr="003D64B8" w:rsidRDefault="003D64B8" w:rsidP="003D64B8"/>
    <w:p w14:paraId="009E0606" w14:textId="4959C3FC" w:rsidR="003D64B8" w:rsidRDefault="003D64B8" w:rsidP="003D64B8"/>
    <w:p w14:paraId="13C0700B" w14:textId="58971E9A" w:rsidR="003D64B8" w:rsidRDefault="003D64B8" w:rsidP="003D64B8"/>
    <w:p w14:paraId="387DD429" w14:textId="4E40F70B" w:rsidR="003D64B8" w:rsidRDefault="003D64B8" w:rsidP="003D64B8"/>
    <w:p w14:paraId="37185974" w14:textId="40FFB98B" w:rsidR="005308E1" w:rsidRDefault="00ED2567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2199936" behindDoc="0" locked="0" layoutInCell="1" allowOverlap="1" wp14:anchorId="3DF7BFD9" wp14:editId="6ACC838D">
                <wp:simplePos x="0" y="0"/>
                <wp:positionH relativeFrom="column">
                  <wp:posOffset>2048510</wp:posOffset>
                </wp:positionH>
                <wp:positionV relativeFrom="paragraph">
                  <wp:posOffset>5796915</wp:posOffset>
                </wp:positionV>
                <wp:extent cx="3140315" cy="476640"/>
                <wp:effectExtent l="57150" t="38100" r="0" b="57150"/>
                <wp:wrapNone/>
                <wp:docPr id="671" name="Ink 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/>
                      </w14:nvContentPartPr>
                      <w14:xfrm>
                        <a:off x="0" y="0"/>
                        <a:ext cx="3140315" cy="47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284FA4" id="Ink 671" o:spid="_x0000_s1026" type="#_x0000_t75" style="position:absolute;margin-left:160.6pt;margin-top:455.75pt;width:248.65pt;height:38.95pt;z-index:2521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">
                <v:imagedata r:id="rId13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 wp14:anchorId="08656A4B" wp14:editId="6321B6AB">
                <wp:simplePos x="0" y="0"/>
                <wp:positionH relativeFrom="column">
                  <wp:posOffset>6289920</wp:posOffset>
                </wp:positionH>
                <wp:positionV relativeFrom="paragraph">
                  <wp:posOffset>4956060</wp:posOffset>
                </wp:positionV>
                <wp:extent cx="50040" cy="119880"/>
                <wp:effectExtent l="38100" t="57150" r="45720" b="52070"/>
                <wp:wrapNone/>
                <wp:docPr id="656" name="Ink 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/>
                      </w14:nvContentPartPr>
                      <w14:xfrm>
                        <a:off x="0" y="0"/>
                        <a:ext cx="5004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0B1157" id="Ink 656" o:spid="_x0000_s1026" type="#_x0000_t75" style="position:absolute;margin-left:494.55pt;margin-top:389.55pt;width:5.4pt;height:10.9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">
                <v:imagedata r:id="rId137" o:title=""/>
              </v:shape>
            </w:pict>
          </mc:Fallback>
        </mc:AlternateContent>
      </w:r>
      <w:r w:rsidR="004A2C7D">
        <w:rPr>
          <w:noProof/>
        </w:rPr>
        <mc:AlternateContent>
          <mc:Choice Requires="wpi">
            <w:drawing>
              <wp:anchor distT="0" distB="0" distL="114300" distR="114300" simplePos="0" relativeHeight="252183552" behindDoc="0" locked="0" layoutInCell="1" allowOverlap="1" wp14:anchorId="615A90D5" wp14:editId="3CB216EA">
                <wp:simplePos x="0" y="0"/>
                <wp:positionH relativeFrom="column">
                  <wp:posOffset>1640205</wp:posOffset>
                </wp:positionH>
                <wp:positionV relativeFrom="paragraph">
                  <wp:posOffset>4502785</wp:posOffset>
                </wp:positionV>
                <wp:extent cx="4529145" cy="996030"/>
                <wp:effectExtent l="38100" t="57150" r="43180" b="52070"/>
                <wp:wrapNone/>
                <wp:docPr id="655" name="Ink 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">
                      <w14:nvContentPartPr>
                        <w14:cNvContentPartPr/>
                      </w14:nvContentPartPr>
                      <w14:xfrm>
                        <a:off x="0" y="0"/>
                        <a:ext cx="4529145" cy="9960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BCE4CF" id="Ink 655" o:spid="_x0000_s1026" type="#_x0000_t75" style="position:absolute;margin-left:128.45pt;margin-top:353.85pt;width:358.05pt;height:79.85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">
                <v:imagedata r:id="rId139" o:title=""/>
              </v:shape>
            </w:pict>
          </mc:Fallback>
        </mc:AlternateContent>
      </w:r>
      <w:r w:rsidR="004A2C7D">
        <w:rPr>
          <w:noProof/>
        </w:rPr>
        <mc:AlternateContent>
          <mc:Choice Requires="wpi">
            <w:drawing>
              <wp:anchor distT="0" distB="0" distL="114300" distR="114300" simplePos="0" relativeHeight="252145664" behindDoc="0" locked="0" layoutInCell="1" allowOverlap="1" wp14:anchorId="1CB2515F" wp14:editId="4E5E807A">
                <wp:simplePos x="0" y="0"/>
                <wp:positionH relativeFrom="column">
                  <wp:posOffset>1210310</wp:posOffset>
                </wp:positionH>
                <wp:positionV relativeFrom="paragraph">
                  <wp:posOffset>4624070</wp:posOffset>
                </wp:positionV>
                <wp:extent cx="259090" cy="274955"/>
                <wp:effectExtent l="38100" t="57150" r="0" b="48895"/>
                <wp:wrapNone/>
                <wp:docPr id="618" name="Ink 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">
                      <w14:nvContentPartPr>
                        <w14:cNvContentPartPr/>
                      </w14:nvContentPartPr>
                      <w14:xfrm>
                        <a:off x="0" y="0"/>
                        <a:ext cx="259090" cy="2749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47B2B1" id="Ink 618" o:spid="_x0000_s1026" type="#_x0000_t75" style="position:absolute;margin-left:94.6pt;margin-top:363.4pt;width:21.8pt;height:23.05pt;z-index:25214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">
                <v:imagedata r:id="rId141" o:title=""/>
              </v:shape>
            </w:pict>
          </mc:Fallback>
        </mc:AlternateContent>
      </w:r>
      <w:r w:rsidR="004A2C7D">
        <w:rPr>
          <w:noProof/>
        </w:rPr>
        <mc:AlternateContent>
          <mc:Choice Requires="wpi">
            <w:drawing>
              <wp:anchor distT="0" distB="0" distL="114300" distR="114300" simplePos="0" relativeHeight="252142592" behindDoc="0" locked="0" layoutInCell="1" allowOverlap="1" wp14:anchorId="49E0F3A4" wp14:editId="4C668F1C">
                <wp:simplePos x="0" y="0"/>
                <wp:positionH relativeFrom="column">
                  <wp:posOffset>753120</wp:posOffset>
                </wp:positionH>
                <wp:positionV relativeFrom="paragraph">
                  <wp:posOffset>4547460</wp:posOffset>
                </wp:positionV>
                <wp:extent cx="193680" cy="442800"/>
                <wp:effectExtent l="57150" t="38100" r="53975" b="52705"/>
                <wp:wrapNone/>
                <wp:docPr id="615" name="Ink 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">
                      <w14:nvContentPartPr>
                        <w14:cNvContentPartPr/>
                      </w14:nvContentPartPr>
                      <w14:xfrm>
                        <a:off x="0" y="0"/>
                        <a:ext cx="193680" cy="44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00DA7F" id="Ink 615" o:spid="_x0000_s1026" type="#_x0000_t75" style="position:absolute;margin-left:58.6pt;margin-top:357.35pt;width:16.65pt;height:36.25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">
                <v:imagedata r:id="rId143" o:title=""/>
              </v:shape>
            </w:pict>
          </mc:Fallback>
        </mc:AlternateContent>
      </w:r>
      <w:r w:rsidR="004A2C7D">
        <w:rPr>
          <w:noProof/>
        </w:rPr>
        <mc:AlternateContent>
          <mc:Choice Requires="wpi">
            <w:drawing>
              <wp:anchor distT="0" distB="0" distL="114300" distR="114300" simplePos="0" relativeHeight="252141568" behindDoc="0" locked="0" layoutInCell="1" allowOverlap="1" wp14:anchorId="3E19DB3D" wp14:editId="799152AE">
                <wp:simplePos x="0" y="0"/>
                <wp:positionH relativeFrom="column">
                  <wp:posOffset>1196280</wp:posOffset>
                </wp:positionH>
                <wp:positionV relativeFrom="paragraph">
                  <wp:posOffset>4639020</wp:posOffset>
                </wp:positionV>
                <wp:extent cx="3240" cy="1800"/>
                <wp:effectExtent l="57150" t="57150" r="53975" b="55880"/>
                <wp:wrapNone/>
                <wp:docPr id="614" name="Ink 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/>
                      </w14:nvContentPartPr>
                      <w14:xfrm>
                        <a:off x="0" y="0"/>
                        <a:ext cx="324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409AA6" id="Ink 614" o:spid="_x0000_s1026" type="#_x0000_t75" style="position:absolute;margin-left:93.5pt;margin-top:364.6pt;width:1.65pt;height:1.6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">
                <v:imagedata r:id="rId145" o:title=""/>
              </v:shape>
            </w:pict>
          </mc:Fallback>
        </mc:AlternateContent>
      </w:r>
      <w:r w:rsidR="004A2C7D">
        <w:rPr>
          <w:noProof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 wp14:anchorId="73BCE0E2" wp14:editId="1C65DE51">
                <wp:simplePos x="0" y="0"/>
                <wp:positionH relativeFrom="column">
                  <wp:posOffset>53340</wp:posOffset>
                </wp:positionH>
                <wp:positionV relativeFrom="paragraph">
                  <wp:posOffset>4525010</wp:posOffset>
                </wp:positionV>
                <wp:extent cx="207720" cy="206280"/>
                <wp:effectExtent l="57150" t="57150" r="1905" b="41910"/>
                <wp:wrapNone/>
                <wp:docPr id="613" name="Ink 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/>
                      </w14:nvContentPartPr>
                      <w14:xfrm>
                        <a:off x="0" y="0"/>
                        <a:ext cx="207720" cy="20628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22EF14" id="Ink 613" o:spid="_x0000_s1026" type="#_x0000_t75" style="position:absolute;margin-left:3.5pt;margin-top:355.6pt;width:17.75pt;height:17.7pt;z-index:252140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">
                <v:imagedata r:id="rId147" o:title=""/>
              </v:shape>
            </w:pict>
          </mc:Fallback>
        </mc:AlternateContent>
      </w:r>
      <w:r w:rsidR="009425E4">
        <w:rPr>
          <w:noProof/>
        </w:rPr>
        <mc:AlternateContent>
          <mc:Choice Requires="wpi">
            <w:drawing>
              <wp:anchor distT="0" distB="0" distL="114300" distR="114300" simplePos="0" relativeHeight="252133376" behindDoc="0" locked="0" layoutInCell="1" allowOverlap="1" wp14:anchorId="18D61697" wp14:editId="7B39CD09">
                <wp:simplePos x="0" y="0"/>
                <wp:positionH relativeFrom="column">
                  <wp:posOffset>4337685</wp:posOffset>
                </wp:positionH>
                <wp:positionV relativeFrom="paragraph">
                  <wp:posOffset>3358515</wp:posOffset>
                </wp:positionV>
                <wp:extent cx="2752300" cy="818830"/>
                <wp:effectExtent l="57150" t="38100" r="29210" b="57785"/>
                <wp:wrapNone/>
                <wp:docPr id="606" name="Ink 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">
                      <w14:nvContentPartPr>
                        <w14:cNvContentPartPr/>
                      </w14:nvContentPartPr>
                      <w14:xfrm>
                        <a:off x="0" y="0"/>
                        <a:ext cx="2752300" cy="8188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2DC412" id="Ink 606" o:spid="_x0000_s1026" type="#_x0000_t75" style="position:absolute;margin-left:340.85pt;margin-top:263.75pt;width:218.1pt;height:65.85pt;z-index:2521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">
                <v:imagedata r:id="rId149" o:title=""/>
              </v:shape>
            </w:pict>
          </mc:Fallback>
        </mc:AlternateContent>
      </w:r>
      <w:r w:rsidR="009425E4">
        <w:rPr>
          <w:noProof/>
        </w:rPr>
        <mc:AlternateContent>
          <mc:Choice Requires="wpi">
            <w:drawing>
              <wp:anchor distT="0" distB="0" distL="114300" distR="114300" simplePos="0" relativeHeight="252105728" behindDoc="0" locked="0" layoutInCell="1" allowOverlap="1" wp14:anchorId="0A7625DF" wp14:editId="69AEA393">
                <wp:simplePos x="0" y="0"/>
                <wp:positionH relativeFrom="column">
                  <wp:posOffset>3909060</wp:posOffset>
                </wp:positionH>
                <wp:positionV relativeFrom="paragraph">
                  <wp:posOffset>3596005</wp:posOffset>
                </wp:positionV>
                <wp:extent cx="220945" cy="209580"/>
                <wp:effectExtent l="38100" t="38100" r="8255" b="57150"/>
                <wp:wrapNone/>
                <wp:docPr id="579" name="Ink 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">
                      <w14:nvContentPartPr>
                        <w14:cNvContentPartPr/>
                      </w14:nvContentPartPr>
                      <w14:xfrm>
                        <a:off x="0" y="0"/>
                        <a:ext cx="220945" cy="2095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1B7FA3" id="Ink 579" o:spid="_x0000_s1026" type="#_x0000_t75" style="position:absolute;margin-left:307.1pt;margin-top:282.45pt;width:18.85pt;height:17.9pt;z-index:2521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">
                <v:imagedata r:id="rId151" o:title=""/>
              </v:shape>
            </w:pict>
          </mc:Fallback>
        </mc:AlternateContent>
      </w:r>
      <w:r w:rsidR="009425E4">
        <w:rPr>
          <w:noProof/>
        </w:rPr>
        <mc:AlternateContent>
          <mc:Choice Requires="wpi">
            <w:drawing>
              <wp:anchor distT="0" distB="0" distL="114300" distR="114300" simplePos="0" relativeHeight="252106752" behindDoc="0" locked="0" layoutInCell="1" allowOverlap="1" wp14:anchorId="1599FCB4" wp14:editId="6BC61CBC">
                <wp:simplePos x="0" y="0"/>
                <wp:positionH relativeFrom="column">
                  <wp:posOffset>3073400</wp:posOffset>
                </wp:positionH>
                <wp:positionV relativeFrom="paragraph">
                  <wp:posOffset>3611880</wp:posOffset>
                </wp:positionV>
                <wp:extent cx="579360" cy="354600"/>
                <wp:effectExtent l="57150" t="57150" r="0" b="45720"/>
                <wp:wrapNone/>
                <wp:docPr id="580" name="Ink 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">
                      <w14:nvContentPartPr>
                        <w14:cNvContentPartPr/>
                      </w14:nvContentPartPr>
                      <w14:xfrm>
                        <a:off x="0" y="0"/>
                        <a:ext cx="579360" cy="35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EBA88B" id="Ink 580" o:spid="_x0000_s1026" type="#_x0000_t75" style="position:absolute;margin-left:241.3pt;margin-top:283.7pt;width:47pt;height:29.3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">
                <v:imagedata r:id="rId153" o:title=""/>
              </v:shape>
            </w:pict>
          </mc:Fallback>
        </mc:AlternateContent>
      </w:r>
      <w:r w:rsidR="009425E4">
        <w:rPr>
          <w:noProof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 wp14:anchorId="561EB278" wp14:editId="0BDC102F">
                <wp:simplePos x="0" y="0"/>
                <wp:positionH relativeFrom="column">
                  <wp:posOffset>1140460</wp:posOffset>
                </wp:positionH>
                <wp:positionV relativeFrom="paragraph">
                  <wp:posOffset>3306445</wp:posOffset>
                </wp:positionV>
                <wp:extent cx="1697720" cy="786230"/>
                <wp:effectExtent l="38100" t="38100" r="55245" b="52070"/>
                <wp:wrapNone/>
                <wp:docPr id="573" name="Ink 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">
                      <w14:nvContentPartPr>
                        <w14:cNvContentPartPr/>
                      </w14:nvContentPartPr>
                      <w14:xfrm>
                        <a:off x="0" y="0"/>
                        <a:ext cx="1697720" cy="7862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778150" id="Ink 573" o:spid="_x0000_s1026" type="#_x0000_t75" style="position:absolute;margin-left:89.1pt;margin-top:259.65pt;width:135.1pt;height:63.3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">
                <v:imagedata r:id="rId155" o:title=""/>
              </v:shape>
            </w:pict>
          </mc:Fallback>
        </mc:AlternateContent>
      </w:r>
      <w:r w:rsidR="00435080">
        <w:rPr>
          <w:noProof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 wp14:anchorId="1BBE288B" wp14:editId="139835C0">
                <wp:simplePos x="0" y="0"/>
                <wp:positionH relativeFrom="column">
                  <wp:posOffset>574675</wp:posOffset>
                </wp:positionH>
                <wp:positionV relativeFrom="paragraph">
                  <wp:posOffset>3458845</wp:posOffset>
                </wp:positionV>
                <wp:extent cx="411190" cy="602640"/>
                <wp:effectExtent l="38100" t="38100" r="46355" b="45085"/>
                <wp:wrapNone/>
                <wp:docPr id="560" name="Ink 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">
                      <w14:nvContentPartPr>
                        <w14:cNvContentPartPr/>
                      </w14:nvContentPartPr>
                      <w14:xfrm>
                        <a:off x="0" y="0"/>
                        <a:ext cx="411190" cy="60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53923E" id="Ink 560" o:spid="_x0000_s1026" type="#_x0000_t75" style="position:absolute;margin-left:44.55pt;margin-top:271.65pt;width:33.8pt;height:48.85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">
                <v:imagedata r:id="rId157" o:title=""/>
              </v:shape>
            </w:pict>
          </mc:Fallback>
        </mc:AlternateContent>
      </w:r>
      <w:r w:rsidR="00435080">
        <w:rPr>
          <w:noProof/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 wp14:anchorId="2A8E4C55" wp14:editId="70C97DFC">
                <wp:simplePos x="0" y="0"/>
                <wp:positionH relativeFrom="column">
                  <wp:posOffset>96120</wp:posOffset>
                </wp:positionH>
                <wp:positionV relativeFrom="paragraph">
                  <wp:posOffset>3413580</wp:posOffset>
                </wp:positionV>
                <wp:extent cx="183960" cy="353520"/>
                <wp:effectExtent l="38100" t="57150" r="0" b="46990"/>
                <wp:wrapNone/>
                <wp:docPr id="557" name="Ink 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">
                      <w14:nvContentPartPr>
                        <w14:cNvContentPartPr/>
                      </w14:nvContentPartPr>
                      <w14:xfrm>
                        <a:off x="0" y="0"/>
                        <a:ext cx="183960" cy="35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38E23F" id="Ink 557" o:spid="_x0000_s1026" type="#_x0000_t75" style="position:absolute;margin-left:6.85pt;margin-top:268.1pt;width:15.9pt;height:29.3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">
                <v:imagedata r:id="rId159" o:title=""/>
              </v:shape>
            </w:pict>
          </mc:Fallback>
        </mc:AlternateContent>
      </w:r>
      <w:r w:rsidR="00435080">
        <w:rPr>
          <w:noProof/>
        </w:rPr>
        <mc:AlternateContent>
          <mc:Choice Requires="wpi">
            <w:drawing>
              <wp:anchor distT="0" distB="0" distL="114300" distR="114300" simplePos="0" relativeHeight="252082176" behindDoc="0" locked="0" layoutInCell="1" allowOverlap="1" wp14:anchorId="24E5FAE1" wp14:editId="2D4735C6">
                <wp:simplePos x="0" y="0"/>
                <wp:positionH relativeFrom="column">
                  <wp:posOffset>-14605</wp:posOffset>
                </wp:positionH>
                <wp:positionV relativeFrom="paragraph">
                  <wp:posOffset>3481705</wp:posOffset>
                </wp:positionV>
                <wp:extent cx="267565" cy="122045"/>
                <wp:effectExtent l="38100" t="57150" r="18415" b="49530"/>
                <wp:wrapNone/>
                <wp:docPr id="556" name="Ink 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/>
                      </w14:nvContentPartPr>
                      <w14:xfrm>
                        <a:off x="0" y="0"/>
                        <a:ext cx="267565" cy="1220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3E742D" id="Ink 556" o:spid="_x0000_s1026" type="#_x0000_t75" style="position:absolute;margin-left:-1.85pt;margin-top:273.45pt;width:22.45pt;height:11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">
                <v:imagedata r:id="rId161" o:title=""/>
              </v:shape>
            </w:pict>
          </mc:Fallback>
        </mc:AlternateContent>
      </w:r>
      <w:r w:rsidR="00435080">
        <w:rPr>
          <w:noProof/>
        </w:rPr>
        <mc:AlternateContent>
          <mc:Choice Requires="wpi">
            <w:drawing>
              <wp:anchor distT="0" distB="0" distL="114300" distR="114300" simplePos="0" relativeHeight="252079104" behindDoc="0" locked="0" layoutInCell="1" allowOverlap="1" wp14:anchorId="1CAC03C2" wp14:editId="30E5CBDB">
                <wp:simplePos x="0" y="0"/>
                <wp:positionH relativeFrom="column">
                  <wp:posOffset>2760980</wp:posOffset>
                </wp:positionH>
                <wp:positionV relativeFrom="paragraph">
                  <wp:posOffset>2247265</wp:posOffset>
                </wp:positionV>
                <wp:extent cx="3670625" cy="861660"/>
                <wp:effectExtent l="57150" t="38100" r="44450" b="53340"/>
                <wp:wrapNone/>
                <wp:docPr id="553" name="Ink 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">
                      <w14:nvContentPartPr>
                        <w14:cNvContentPartPr/>
                      </w14:nvContentPartPr>
                      <w14:xfrm>
                        <a:off x="0" y="0"/>
                        <a:ext cx="3670625" cy="8616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49D4FE" id="Ink 553" o:spid="_x0000_s1026" type="#_x0000_t75" style="position:absolute;margin-left:216.7pt;margin-top:176.25pt;width:290.45pt;height:69.3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">
                <v:imagedata r:id="rId163" o:title=""/>
              </v:shape>
            </w:pict>
          </mc:Fallback>
        </mc:AlternateContent>
      </w:r>
      <w:r w:rsidR="00435080">
        <w:rPr>
          <w:noProof/>
        </w:rPr>
        <mc:AlternateContent>
          <mc:Choice Requires="wpi">
            <w:drawing>
              <wp:anchor distT="0" distB="0" distL="114300" distR="114300" simplePos="0" relativeHeight="252052480" behindDoc="0" locked="0" layoutInCell="1" allowOverlap="1" wp14:anchorId="7E4C86ED" wp14:editId="13713BA4">
                <wp:simplePos x="0" y="0"/>
                <wp:positionH relativeFrom="column">
                  <wp:posOffset>1074420</wp:posOffset>
                </wp:positionH>
                <wp:positionV relativeFrom="paragraph">
                  <wp:posOffset>2745740</wp:posOffset>
                </wp:positionV>
                <wp:extent cx="1255395" cy="394385"/>
                <wp:effectExtent l="38100" t="38100" r="40005" b="43815"/>
                <wp:wrapNone/>
                <wp:docPr id="527" name="Ink 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">
                      <w14:nvContentPartPr>
                        <w14:cNvContentPartPr/>
                      </w14:nvContentPartPr>
                      <w14:xfrm>
                        <a:off x="0" y="0"/>
                        <a:ext cx="1255395" cy="3943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5146F9" id="Ink 527" o:spid="_x0000_s1026" type="#_x0000_t75" style="position:absolute;margin-left:83.9pt;margin-top:215.5pt;width:100.25pt;height:32.45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">
                <v:imagedata r:id="rId165" o:title=""/>
              </v:shape>
            </w:pict>
          </mc:Fallback>
        </mc:AlternateContent>
      </w:r>
      <w:r w:rsidR="00435080">
        <w:rPr>
          <w:noProof/>
        </w:rPr>
        <mc:AlternateContent>
          <mc:Choice Requires="wpi">
            <w:drawing>
              <wp:anchor distT="0" distB="0" distL="114300" distR="114300" simplePos="0" relativeHeight="252053504" behindDoc="0" locked="0" layoutInCell="1" allowOverlap="1" wp14:anchorId="534AD157" wp14:editId="7A09BC7F">
                <wp:simplePos x="0" y="0"/>
                <wp:positionH relativeFrom="column">
                  <wp:posOffset>1074420</wp:posOffset>
                </wp:positionH>
                <wp:positionV relativeFrom="paragraph">
                  <wp:posOffset>2340610</wp:posOffset>
                </wp:positionV>
                <wp:extent cx="1362985" cy="799515"/>
                <wp:effectExtent l="38100" t="38100" r="27940" b="57785"/>
                <wp:wrapNone/>
                <wp:docPr id="528" name="Ink 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">
                      <w14:nvContentPartPr>
                        <w14:cNvContentPartPr/>
                      </w14:nvContentPartPr>
                      <w14:xfrm>
                        <a:off x="0" y="0"/>
                        <a:ext cx="1362985" cy="7995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A57626" id="Ink 528" o:spid="_x0000_s1026" type="#_x0000_t75" style="position:absolute;margin-left:83.9pt;margin-top:183.6pt;width:108.7pt;height:64.35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">
                <v:imagedata r:id="rId167" o:title=""/>
              </v:shape>
            </w:pict>
          </mc:Fallback>
        </mc:AlternateContent>
      </w:r>
      <w:r w:rsidR="00435080">
        <w:rPr>
          <w:noProof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 wp14:anchorId="7F9A2B31" wp14:editId="4EE2749C">
                <wp:simplePos x="0" y="0"/>
                <wp:positionH relativeFrom="column">
                  <wp:posOffset>658800</wp:posOffset>
                </wp:positionH>
                <wp:positionV relativeFrom="paragraph">
                  <wp:posOffset>2354460</wp:posOffset>
                </wp:positionV>
                <wp:extent cx="203040" cy="475560"/>
                <wp:effectExtent l="57150" t="38100" r="45085" b="58420"/>
                <wp:wrapNone/>
                <wp:docPr id="522" name="Ink 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">
                      <w14:nvContentPartPr>
                        <w14:cNvContentPartPr/>
                      </w14:nvContentPartPr>
                      <w14:xfrm>
                        <a:off x="0" y="0"/>
                        <a:ext cx="203040" cy="47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813830" id="Ink 522" o:spid="_x0000_s1026" type="#_x0000_t75" style="position:absolute;margin-left:51.15pt;margin-top:184.7pt;width:17.45pt;height:38.9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">
                <v:imagedata r:id="rId169" o:title=""/>
              </v:shape>
            </w:pict>
          </mc:Fallback>
        </mc:AlternateContent>
      </w:r>
      <w:r w:rsidR="00435080">
        <w:rPr>
          <w:noProof/>
        </w:rPr>
        <mc:AlternateContent>
          <mc:Choice Requires="wpi">
            <w:drawing>
              <wp:anchor distT="0" distB="0" distL="114300" distR="114300" simplePos="0" relativeHeight="252045312" behindDoc="0" locked="0" layoutInCell="1" allowOverlap="1" wp14:anchorId="2A48E7F7" wp14:editId="2CD4D672">
                <wp:simplePos x="0" y="0"/>
                <wp:positionH relativeFrom="column">
                  <wp:posOffset>723265</wp:posOffset>
                </wp:positionH>
                <wp:positionV relativeFrom="paragraph">
                  <wp:posOffset>2384425</wp:posOffset>
                </wp:positionV>
                <wp:extent cx="1136075" cy="270180"/>
                <wp:effectExtent l="38100" t="57150" r="45085" b="53975"/>
                <wp:wrapNone/>
                <wp:docPr id="520" name="Ink 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">
                      <w14:nvContentPartPr>
                        <w14:cNvContentPartPr/>
                      </w14:nvContentPartPr>
                      <w14:xfrm>
                        <a:off x="0" y="0"/>
                        <a:ext cx="1136075" cy="2701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9F6B7E" id="Ink 520" o:spid="_x0000_s1026" type="#_x0000_t75" style="position:absolute;margin-left:56.25pt;margin-top:187.05pt;width:90.85pt;height:22.65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">
                <v:imagedata r:id="rId171" o:title=""/>
              </v:shape>
            </w:pict>
          </mc:Fallback>
        </mc:AlternateContent>
      </w:r>
      <w:r w:rsidR="005B5CE9">
        <w:rPr>
          <w:noProof/>
        </w:rPr>
        <mc:AlternateContent>
          <mc:Choice Requires="wpi">
            <w:drawing>
              <wp:anchor distT="0" distB="0" distL="114300" distR="114300" simplePos="0" relativeHeight="252036096" behindDoc="0" locked="0" layoutInCell="1" allowOverlap="1" wp14:anchorId="219114E3" wp14:editId="3406FFE0">
                <wp:simplePos x="0" y="0"/>
                <wp:positionH relativeFrom="column">
                  <wp:posOffset>304800</wp:posOffset>
                </wp:positionH>
                <wp:positionV relativeFrom="paragraph">
                  <wp:posOffset>2254885</wp:posOffset>
                </wp:positionV>
                <wp:extent cx="409415" cy="579600"/>
                <wp:effectExtent l="38100" t="57150" r="48260" b="49530"/>
                <wp:wrapNone/>
                <wp:docPr id="498" name="Ink 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">
                      <w14:nvContentPartPr>
                        <w14:cNvContentPartPr/>
                      </w14:nvContentPartPr>
                      <w14:xfrm>
                        <a:off x="0" y="0"/>
                        <a:ext cx="409415" cy="57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4B1ADB" id="Ink 498" o:spid="_x0000_s1026" type="#_x0000_t75" style="position:absolute;margin-left:23.3pt;margin-top:176.85pt;width:33.7pt;height:47.1pt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">
                <v:imagedata r:id="rId173" o:title=""/>
              </v:shape>
            </w:pict>
          </mc:Fallback>
        </mc:AlternateContent>
      </w:r>
      <w:r w:rsidR="005B5CE9">
        <w:rPr>
          <w:noProof/>
        </w:rPr>
        <mc:AlternateContent>
          <mc:Choice Requires="wpi">
            <w:drawing>
              <wp:anchor distT="0" distB="0" distL="114300" distR="114300" simplePos="0" relativeHeight="252033024" behindDoc="0" locked="0" layoutInCell="1" allowOverlap="1" wp14:anchorId="1409C7D0" wp14:editId="166F3CA3">
                <wp:simplePos x="0" y="0"/>
                <wp:positionH relativeFrom="column">
                  <wp:posOffset>-79920</wp:posOffset>
                </wp:positionH>
                <wp:positionV relativeFrom="paragraph">
                  <wp:posOffset>2386500</wp:posOffset>
                </wp:positionV>
                <wp:extent cx="141120" cy="12240"/>
                <wp:effectExtent l="38100" t="57150" r="49530" b="45085"/>
                <wp:wrapNone/>
                <wp:docPr id="495" name="Ink 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">
                      <w14:nvContentPartPr>
                        <w14:cNvContentPartPr/>
                      </w14:nvContentPartPr>
                      <w14:xfrm>
                        <a:off x="0" y="0"/>
                        <a:ext cx="1411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E26494" id="Ink 495" o:spid="_x0000_s1026" type="#_x0000_t75" style="position:absolute;margin-left:-7pt;margin-top:187.2pt;width:12.5pt;height:2.35pt;z-index:2520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">
                <v:imagedata r:id="rId175" o:title=""/>
              </v:shape>
            </w:pict>
          </mc:Fallback>
        </mc:AlternateContent>
      </w:r>
      <w:r w:rsidR="005B5CE9">
        <w:rPr>
          <w:noProof/>
        </w:rPr>
        <mc:AlternateContent>
          <mc:Choice Requires="wpi">
            <w:drawing>
              <wp:anchor distT="0" distB="0" distL="114300" distR="114300" simplePos="0" relativeHeight="252032000" behindDoc="0" locked="0" layoutInCell="1" allowOverlap="1" wp14:anchorId="0D96C074" wp14:editId="2729ACFF">
                <wp:simplePos x="0" y="0"/>
                <wp:positionH relativeFrom="column">
                  <wp:posOffset>7560</wp:posOffset>
                </wp:positionH>
                <wp:positionV relativeFrom="paragraph">
                  <wp:posOffset>2232420</wp:posOffset>
                </wp:positionV>
                <wp:extent cx="1800" cy="1800"/>
                <wp:effectExtent l="57150" t="57150" r="55880" b="55880"/>
                <wp:wrapNone/>
                <wp:docPr id="494" name="Ink 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">
                      <w14:nvContentPartPr>
                        <w14:cNvContentPartPr/>
                      </w14:nvContentPartPr>
                      <w14:xfrm>
                        <a:off x="0" y="0"/>
                        <a:ext cx="180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46E2B0" id="Ink 494" o:spid="_x0000_s1026" type="#_x0000_t75" style="position:absolute;margin-left:-.1pt;margin-top:175.1pt;width:1.6pt;height:1.6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">
                <v:imagedata r:id="rId177" o:title=""/>
              </v:shape>
            </w:pict>
          </mc:Fallback>
        </mc:AlternateContent>
      </w:r>
      <w:r w:rsidR="005B5CE9">
        <w:rPr>
          <w:noProof/>
        </w:rPr>
        <mc:AlternateContent>
          <mc:Choice Requires="wpi">
            <w:drawing>
              <wp:anchor distT="0" distB="0" distL="114300" distR="114300" simplePos="0" relativeHeight="252030976" behindDoc="0" locked="0" layoutInCell="1" allowOverlap="1" wp14:anchorId="259C364F" wp14:editId="6A53D82D">
                <wp:simplePos x="0" y="0"/>
                <wp:positionH relativeFrom="column">
                  <wp:posOffset>5317490</wp:posOffset>
                </wp:positionH>
                <wp:positionV relativeFrom="paragraph">
                  <wp:posOffset>1280160</wp:posOffset>
                </wp:positionV>
                <wp:extent cx="586030" cy="390240"/>
                <wp:effectExtent l="57150" t="57150" r="24130" b="48260"/>
                <wp:wrapNone/>
                <wp:docPr id="493" name="Ink 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">
                      <w14:nvContentPartPr>
                        <w14:cNvContentPartPr/>
                      </w14:nvContentPartPr>
                      <w14:xfrm>
                        <a:off x="0" y="0"/>
                        <a:ext cx="586030" cy="39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DFACE4" id="Ink 493" o:spid="_x0000_s1026" type="#_x0000_t75" style="position:absolute;margin-left:418pt;margin-top:100.1pt;width:47.6pt;height:32.15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">
                <v:imagedata r:id="rId179" o:title=""/>
              </v:shape>
            </w:pict>
          </mc:Fallback>
        </mc:AlternateContent>
      </w:r>
      <w:r w:rsidR="00140901">
        <w:rPr>
          <w:noProof/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 wp14:anchorId="11A943F1" wp14:editId="14A6AA1B">
                <wp:simplePos x="0" y="0"/>
                <wp:positionH relativeFrom="column">
                  <wp:posOffset>4627880</wp:posOffset>
                </wp:positionH>
                <wp:positionV relativeFrom="paragraph">
                  <wp:posOffset>1279635</wp:posOffset>
                </wp:positionV>
                <wp:extent cx="587160" cy="258840"/>
                <wp:effectExtent l="57150" t="38100" r="22860" b="46355"/>
                <wp:wrapNone/>
                <wp:docPr id="488" name="Ink 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">
                      <w14:nvContentPartPr>
                        <w14:cNvContentPartPr/>
                      </w14:nvContentPartPr>
                      <w14:xfrm>
                        <a:off x="0" y="0"/>
                        <a:ext cx="587160" cy="25884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62D460" id="Ink 488" o:spid="_x0000_s1026" type="#_x0000_t75" style="position:absolute;margin-left:363.7pt;margin-top:100.05pt;width:47.65pt;height:21.8pt;z-index:252025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">
                <v:imagedata r:id="rId181" o:title=""/>
              </v:shape>
            </w:pict>
          </mc:Fallback>
        </mc:AlternateContent>
      </w:r>
      <w:r w:rsidR="00140901">
        <w:rPr>
          <w:noProof/>
        </w:rPr>
        <mc:AlternateContent>
          <mc:Choice Requires="wpi">
            <w:drawing>
              <wp:anchor distT="0" distB="0" distL="114300" distR="114300" simplePos="0" relativeHeight="252026880" behindDoc="0" locked="0" layoutInCell="1" allowOverlap="1" wp14:anchorId="147E24EA" wp14:editId="58D88734">
                <wp:simplePos x="0" y="0"/>
                <wp:positionH relativeFrom="column">
                  <wp:posOffset>3002280</wp:posOffset>
                </wp:positionH>
                <wp:positionV relativeFrom="paragraph">
                  <wp:posOffset>1234440</wp:posOffset>
                </wp:positionV>
                <wp:extent cx="955495" cy="437400"/>
                <wp:effectExtent l="57150" t="38100" r="35560" b="58420"/>
                <wp:wrapNone/>
                <wp:docPr id="489" name="Ink 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">
                      <w14:nvContentPartPr>
                        <w14:cNvContentPartPr/>
                      </w14:nvContentPartPr>
                      <w14:xfrm>
                        <a:off x="0" y="0"/>
                        <a:ext cx="955495" cy="43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781901" id="Ink 489" o:spid="_x0000_s1026" type="#_x0000_t75" style="position:absolute;margin-left:235.7pt;margin-top:96.5pt;width:76.65pt;height:35.9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">
                <v:imagedata r:id="rId183" o:title=""/>
              </v:shape>
            </w:pict>
          </mc:Fallback>
        </mc:AlternateContent>
      </w:r>
      <w:r w:rsidR="00140901">
        <w:rPr>
          <w:noProof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 wp14:anchorId="7A076208" wp14:editId="16166993">
                <wp:simplePos x="0" y="0"/>
                <wp:positionH relativeFrom="column">
                  <wp:posOffset>4275000</wp:posOffset>
                </wp:positionH>
                <wp:positionV relativeFrom="paragraph">
                  <wp:posOffset>1389300</wp:posOffset>
                </wp:positionV>
                <wp:extent cx="140760" cy="104400"/>
                <wp:effectExtent l="38100" t="38100" r="50165" b="48260"/>
                <wp:wrapNone/>
                <wp:docPr id="481" name="Ink 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">
                      <w14:nvContentPartPr>
                        <w14:cNvContentPartPr/>
                      </w14:nvContentPartPr>
                      <w14:xfrm>
                        <a:off x="0" y="0"/>
                        <a:ext cx="14076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A154DA" id="Ink 481" o:spid="_x0000_s1026" type="#_x0000_t75" style="position:absolute;margin-left:335.9pt;margin-top:108.7pt;width:12.5pt;height:9.6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">
                <v:imagedata r:id="rId185" o:title=""/>
              </v:shape>
            </w:pict>
          </mc:Fallback>
        </mc:AlternateContent>
      </w:r>
      <w:r w:rsidR="00140901">
        <w:rPr>
          <w:noProof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 wp14:anchorId="2D4F78D6" wp14:editId="59AAD277">
                <wp:simplePos x="0" y="0"/>
                <wp:positionH relativeFrom="column">
                  <wp:posOffset>2628265</wp:posOffset>
                </wp:positionH>
                <wp:positionV relativeFrom="paragraph">
                  <wp:posOffset>1379220</wp:posOffset>
                </wp:positionV>
                <wp:extent cx="174635" cy="224065"/>
                <wp:effectExtent l="38100" t="38100" r="53975" b="43180"/>
                <wp:wrapNone/>
                <wp:docPr id="474" name="Ink 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">
                      <w14:nvContentPartPr>
                        <w14:cNvContentPartPr/>
                      </w14:nvContentPartPr>
                      <w14:xfrm>
                        <a:off x="0" y="0"/>
                        <a:ext cx="174635" cy="2240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C6B930" id="Ink 474" o:spid="_x0000_s1026" type="#_x0000_t75" style="position:absolute;margin-left:206.25pt;margin-top:107.9pt;width:15.15pt;height:19.1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">
                <v:imagedata r:id="rId187" o:title=""/>
              </v:shape>
            </w:pict>
          </mc:Fallback>
        </mc:AlternateContent>
      </w:r>
      <w:r w:rsidR="00140901">
        <w:rPr>
          <w:noProof/>
        </w:rPr>
        <mc:AlternateContent>
          <mc:Choice Requires="wpi">
            <w:drawing>
              <wp:anchor distT="0" distB="0" distL="114300" distR="114300" simplePos="0" relativeHeight="252012544" behindDoc="0" locked="0" layoutInCell="1" allowOverlap="1" wp14:anchorId="6E84DBDB" wp14:editId="09590AC2">
                <wp:simplePos x="0" y="0"/>
                <wp:positionH relativeFrom="column">
                  <wp:posOffset>426085</wp:posOffset>
                </wp:positionH>
                <wp:positionV relativeFrom="paragraph">
                  <wp:posOffset>1110615</wp:posOffset>
                </wp:positionV>
                <wp:extent cx="1928495" cy="816015"/>
                <wp:effectExtent l="38100" t="38100" r="52705" b="41275"/>
                <wp:wrapNone/>
                <wp:docPr id="475" name="Ink 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">
                      <w14:nvContentPartPr>
                        <w14:cNvContentPartPr/>
                      </w14:nvContentPartPr>
                      <w14:xfrm>
                        <a:off x="0" y="0"/>
                        <a:ext cx="1928495" cy="8160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1B7475" id="Ink 475" o:spid="_x0000_s1026" type="#_x0000_t75" style="position:absolute;margin-left:32.85pt;margin-top:86.75pt;width:153.25pt;height:65.65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">
                <v:imagedata r:id="rId189" o:title=""/>
              </v:shape>
            </w:pict>
          </mc:Fallback>
        </mc:AlternateContent>
      </w:r>
      <w:r w:rsidR="00140901">
        <w:rPr>
          <w:noProof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 wp14:anchorId="3DFADF59" wp14:editId="001CF989">
                <wp:simplePos x="0" y="0"/>
                <wp:positionH relativeFrom="column">
                  <wp:posOffset>1704340</wp:posOffset>
                </wp:positionH>
                <wp:positionV relativeFrom="paragraph">
                  <wp:posOffset>586105</wp:posOffset>
                </wp:positionV>
                <wp:extent cx="847185" cy="256035"/>
                <wp:effectExtent l="38100" t="38100" r="29210" b="48895"/>
                <wp:wrapNone/>
                <wp:docPr id="450" name="Ink 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">
                      <w14:nvContentPartPr>
                        <w14:cNvContentPartPr/>
                      </w14:nvContentPartPr>
                      <w14:xfrm>
                        <a:off x="0" y="0"/>
                        <a:ext cx="847185" cy="2560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B1726B" id="Ink 450" o:spid="_x0000_s1026" type="#_x0000_t75" style="position:absolute;margin-left:133.5pt;margin-top:45.45pt;width:68.1pt;height:21.55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">
                <v:imagedata r:id="rId191" o:title=""/>
              </v:shape>
            </w:pict>
          </mc:Fallback>
        </mc:AlternateContent>
      </w:r>
      <w:r w:rsidR="00140901">
        <w:rPr>
          <w:noProof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 wp14:anchorId="72A32B3B" wp14:editId="729DA05C">
                <wp:simplePos x="0" y="0"/>
                <wp:positionH relativeFrom="column">
                  <wp:posOffset>251460</wp:posOffset>
                </wp:positionH>
                <wp:positionV relativeFrom="paragraph">
                  <wp:posOffset>578485</wp:posOffset>
                </wp:positionV>
                <wp:extent cx="1205530" cy="591820"/>
                <wp:effectExtent l="38100" t="38100" r="52070" b="55880"/>
                <wp:wrapNone/>
                <wp:docPr id="451" name="Ink 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">
                      <w14:nvContentPartPr>
                        <w14:cNvContentPartPr/>
                      </w14:nvContentPartPr>
                      <w14:xfrm>
                        <a:off x="0" y="0"/>
                        <a:ext cx="1205530" cy="5918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65A0BA" id="Ink 451" o:spid="_x0000_s1026" type="#_x0000_t75" style="position:absolute;margin-left:19.1pt;margin-top:44.85pt;width:96.3pt;height:48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">
                <v:imagedata r:id="rId193" o:title=""/>
              </v:shape>
            </w:pict>
          </mc:Fallback>
        </mc:AlternateContent>
      </w:r>
      <w:r w:rsidR="00140901">
        <w:rPr>
          <w:noProof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 wp14:anchorId="25E99AE3" wp14:editId="7A9784F9">
                <wp:simplePos x="0" y="0"/>
                <wp:positionH relativeFrom="column">
                  <wp:posOffset>-334645</wp:posOffset>
                </wp:positionH>
                <wp:positionV relativeFrom="paragraph">
                  <wp:posOffset>578485</wp:posOffset>
                </wp:positionV>
                <wp:extent cx="302760" cy="433080"/>
                <wp:effectExtent l="38100" t="38100" r="40640" b="43180"/>
                <wp:wrapNone/>
                <wp:docPr id="439" name="Ink 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">
                      <w14:nvContentPartPr>
                        <w14:cNvContentPartPr/>
                      </w14:nvContentPartPr>
                      <w14:xfrm>
                        <a:off x="0" y="0"/>
                        <a:ext cx="302760" cy="43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C16347" id="Ink 439" o:spid="_x0000_s1026" type="#_x0000_t75" style="position:absolute;margin-left:-27.05pt;margin-top:44.85pt;width:25.3pt;height:35.5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">
                <v:imagedata r:id="rId195" o:title=""/>
              </v:shape>
            </w:pict>
          </mc:Fallback>
        </mc:AlternateContent>
      </w:r>
      <w:r w:rsidR="003D64B8">
        <w:rPr>
          <w:noProof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 wp14:anchorId="3884B36B" wp14:editId="1FCAEE53">
                <wp:simplePos x="0" y="0"/>
                <wp:positionH relativeFrom="column">
                  <wp:posOffset>1005840</wp:posOffset>
                </wp:positionH>
                <wp:positionV relativeFrom="paragraph">
                  <wp:posOffset>-86360</wp:posOffset>
                </wp:positionV>
                <wp:extent cx="1320085" cy="285560"/>
                <wp:effectExtent l="38100" t="38100" r="52070" b="57785"/>
                <wp:wrapNone/>
                <wp:docPr id="434" name="Ink 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">
                      <w14:nvContentPartPr>
                        <w14:cNvContentPartPr/>
                      </w14:nvContentPartPr>
                      <w14:xfrm>
                        <a:off x="0" y="0"/>
                        <a:ext cx="1320085" cy="28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7F8699" id="Ink 434" o:spid="_x0000_s1026" type="#_x0000_t75" style="position:absolute;margin-left:78.5pt;margin-top:-7.5pt;width:105.4pt;height:23.9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">
                <v:imagedata r:id="rId197" o:title=""/>
              </v:shape>
            </w:pict>
          </mc:Fallback>
        </mc:AlternateContent>
      </w:r>
      <w:r w:rsidR="003D64B8">
        <w:rPr>
          <w:noProof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 wp14:anchorId="22E9F6FD" wp14:editId="4725AC23">
                <wp:simplePos x="0" y="0"/>
                <wp:positionH relativeFrom="column">
                  <wp:posOffset>421005</wp:posOffset>
                </wp:positionH>
                <wp:positionV relativeFrom="paragraph">
                  <wp:posOffset>-88900</wp:posOffset>
                </wp:positionV>
                <wp:extent cx="415515" cy="235585"/>
                <wp:effectExtent l="38100" t="57150" r="3810" b="50165"/>
                <wp:wrapNone/>
                <wp:docPr id="435" name="Ink 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">
                      <w14:nvContentPartPr>
                        <w14:cNvContentPartPr/>
                      </w14:nvContentPartPr>
                      <w14:xfrm>
                        <a:off x="0" y="0"/>
                        <a:ext cx="415515" cy="2355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6F94D0" id="Ink 435" o:spid="_x0000_s1026" type="#_x0000_t75" style="position:absolute;margin-left:32.45pt;margin-top:-7.7pt;width:34.1pt;height:19.95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">
                <v:imagedata r:id="rId199" o:title=""/>
              </v:shape>
            </w:pict>
          </mc:Fallback>
        </mc:AlternateContent>
      </w:r>
      <w:r w:rsidR="003D64B8">
        <w:rPr>
          <w:noProof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 wp14:anchorId="250BFD28" wp14:editId="0B498738">
                <wp:simplePos x="0" y="0"/>
                <wp:positionH relativeFrom="column">
                  <wp:posOffset>55880</wp:posOffset>
                </wp:positionH>
                <wp:positionV relativeFrom="paragraph">
                  <wp:posOffset>22225</wp:posOffset>
                </wp:positionV>
                <wp:extent cx="177055" cy="47625"/>
                <wp:effectExtent l="38100" t="57150" r="0" b="47625"/>
                <wp:wrapNone/>
                <wp:docPr id="436" name="Ink 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">
                      <w14:nvContentPartPr>
                        <w14:cNvContentPartPr/>
                      </w14:nvContentPartPr>
                      <w14:xfrm>
                        <a:off x="0" y="0"/>
                        <a:ext cx="177055" cy="476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41D34F" id="Ink 436" o:spid="_x0000_s1026" type="#_x0000_t75" style="position:absolute;margin-left:3.7pt;margin-top:1.05pt;width:15.4pt;height:5.1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">
                <v:imagedata r:id="rId201" o:title=""/>
              </v:shape>
            </w:pict>
          </mc:Fallback>
        </mc:AlternateContent>
      </w:r>
      <w:r w:rsidR="003D64B8">
        <w:rPr>
          <w:noProof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 wp14:anchorId="69067669" wp14:editId="58ECD925">
                <wp:simplePos x="0" y="0"/>
                <wp:positionH relativeFrom="column">
                  <wp:posOffset>2560320</wp:posOffset>
                </wp:positionH>
                <wp:positionV relativeFrom="paragraph">
                  <wp:posOffset>129360</wp:posOffset>
                </wp:positionV>
                <wp:extent cx="360" cy="360"/>
                <wp:effectExtent l="38100" t="38100" r="57150" b="57150"/>
                <wp:wrapNone/>
                <wp:docPr id="433" name="Ink 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984A7A" id="Ink 433" o:spid="_x0000_s1026" type="#_x0000_t75" style="position:absolute;margin-left:200.9pt;margin-top:9.5pt;width:1.45pt;height:1.45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">
                <v:imagedata r:id="rId203" o:title=""/>
              </v:shape>
            </w:pict>
          </mc:Fallback>
        </mc:AlternateContent>
      </w:r>
      <w:r w:rsidR="003D64B8">
        <w:rPr>
          <w:noProof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 wp14:anchorId="3A88E7FB" wp14:editId="71F176E0">
                <wp:simplePos x="0" y="0"/>
                <wp:positionH relativeFrom="column">
                  <wp:posOffset>113040</wp:posOffset>
                </wp:positionH>
                <wp:positionV relativeFrom="paragraph">
                  <wp:posOffset>-147120</wp:posOffset>
                </wp:positionV>
                <wp:extent cx="55080" cy="64800"/>
                <wp:effectExtent l="57150" t="38100" r="40640" b="49530"/>
                <wp:wrapNone/>
                <wp:docPr id="420" name="Ink 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">
                      <w14:nvContentPartPr>
                        <w14:cNvContentPartPr/>
                      </w14:nvContentPartPr>
                      <w14:xfrm>
                        <a:off x="0" y="0"/>
                        <a:ext cx="5508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4C4AA0" id="Ink 420" o:spid="_x0000_s1026" type="#_x0000_t75" style="position:absolute;margin-left:8.2pt;margin-top:-12.3pt;width:5.8pt;height:6.5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">
                <v:imagedata r:id="rId205" o:title=""/>
              </v:shape>
            </w:pict>
          </mc:Fallback>
        </mc:AlternateContent>
      </w:r>
    </w:p>
    <w:p w14:paraId="2D7DEA88" w14:textId="0CA34556" w:rsidR="005308E1" w:rsidRDefault="005308E1"/>
    <w:p w14:paraId="6EA7AAA3" w14:textId="314A2A79" w:rsidR="005308E1" w:rsidRDefault="005308E1"/>
    <w:p w14:paraId="054C3628" w14:textId="57C659F9" w:rsidR="005308E1" w:rsidRDefault="005308E1"/>
    <w:p w14:paraId="6F767D32" w14:textId="2FADDBE7" w:rsidR="005308E1" w:rsidRDefault="005308E1"/>
    <w:p w14:paraId="3BDA06C2" w14:textId="36421226" w:rsidR="005308E1" w:rsidRDefault="005308E1"/>
    <w:p w14:paraId="1FBF1532" w14:textId="009CED65" w:rsidR="005308E1" w:rsidRDefault="005308E1"/>
    <w:p w14:paraId="1F4BE115" w14:textId="3D06AE9C" w:rsidR="005308E1" w:rsidRDefault="005308E1"/>
    <w:p w14:paraId="44655CB1" w14:textId="7FA1D581" w:rsidR="005308E1" w:rsidRDefault="005308E1"/>
    <w:p w14:paraId="7E88A295" w14:textId="5AD21D8C" w:rsidR="005308E1" w:rsidRDefault="005308E1"/>
    <w:p w14:paraId="49C46198" w14:textId="77777777" w:rsidR="005308E1" w:rsidRDefault="005308E1"/>
    <w:p w14:paraId="152D1A13" w14:textId="77777777" w:rsidR="005308E1" w:rsidRDefault="005308E1"/>
    <w:p w14:paraId="1138C002" w14:textId="77777777" w:rsidR="005308E1" w:rsidRDefault="005308E1"/>
    <w:p w14:paraId="097B0CCA" w14:textId="77777777" w:rsidR="005308E1" w:rsidRDefault="005308E1"/>
    <w:p w14:paraId="1765D55B" w14:textId="77777777" w:rsidR="005308E1" w:rsidRDefault="005308E1"/>
    <w:p w14:paraId="5729F7BB" w14:textId="77777777" w:rsidR="005308E1" w:rsidRDefault="005308E1"/>
    <w:p w14:paraId="3F3A664A" w14:textId="77777777" w:rsidR="005308E1" w:rsidRDefault="005308E1"/>
    <w:p w14:paraId="5E188DB4" w14:textId="77777777" w:rsidR="005308E1" w:rsidRDefault="005308E1"/>
    <w:p w14:paraId="16B7BFAD" w14:textId="77777777" w:rsidR="005308E1" w:rsidRDefault="005308E1"/>
    <w:p w14:paraId="35E6B945" w14:textId="77777777" w:rsidR="005308E1" w:rsidRDefault="005308E1"/>
    <w:p w14:paraId="123095B3" w14:textId="77777777" w:rsidR="005308E1" w:rsidRDefault="005308E1"/>
    <w:p w14:paraId="28DEC205" w14:textId="77777777" w:rsidR="005308E1" w:rsidRDefault="005308E1"/>
    <w:p w14:paraId="38C2A132" w14:textId="77777777" w:rsidR="005308E1" w:rsidRDefault="005308E1"/>
    <w:p w14:paraId="2D524C25" w14:textId="786662FB" w:rsidR="003D64B8" w:rsidRDefault="00E06B69">
      <w:r>
        <w:rPr>
          <w:noProof/>
        </w:rPr>
        <mc:AlternateContent>
          <mc:Choice Requires="wpi">
            <w:drawing>
              <wp:anchor distT="0" distB="0" distL="114300" distR="114300" simplePos="0" relativeHeight="253612032" behindDoc="0" locked="0" layoutInCell="1" allowOverlap="1" wp14:anchorId="0AF026E8" wp14:editId="6BAD968B">
                <wp:simplePos x="0" y="0"/>
                <wp:positionH relativeFrom="column">
                  <wp:posOffset>691560</wp:posOffset>
                </wp:positionH>
                <wp:positionV relativeFrom="paragraph">
                  <wp:posOffset>1887770</wp:posOffset>
                </wp:positionV>
                <wp:extent cx="232560" cy="31320"/>
                <wp:effectExtent l="57150" t="38100" r="53340" b="45085"/>
                <wp:wrapNone/>
                <wp:docPr id="2227" name="Ink 2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/>
                      </w14:nvContentPartPr>
                      <w14:xfrm>
                        <a:off x="0" y="0"/>
                        <a:ext cx="23256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17D728" id="Ink 2227" o:spid="_x0000_s1026" type="#_x0000_t75" style="position:absolute;margin-left:53.75pt;margin-top:147.95pt;width:19.7pt;height:3.85pt;z-index:25361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">
                <v:imagedata r:id="rId207" o:title=""/>
              </v:shape>
            </w:pict>
          </mc:Fallback>
        </mc:AlternateContent>
      </w:r>
      <w:r w:rsidR="00B010D7">
        <w:rPr>
          <w:noProof/>
        </w:rPr>
        <mc:AlternateContent>
          <mc:Choice Requires="wpi">
            <w:drawing>
              <wp:anchor distT="0" distB="0" distL="114300" distR="114300" simplePos="0" relativeHeight="252349440" behindDoc="0" locked="0" layoutInCell="1" allowOverlap="1" wp14:anchorId="2BA335D6" wp14:editId="5BD49450">
                <wp:simplePos x="0" y="0"/>
                <wp:positionH relativeFrom="column">
                  <wp:posOffset>2620645</wp:posOffset>
                </wp:positionH>
                <wp:positionV relativeFrom="paragraph">
                  <wp:posOffset>1064895</wp:posOffset>
                </wp:positionV>
                <wp:extent cx="1623360" cy="326670"/>
                <wp:effectExtent l="38100" t="38100" r="0" b="54610"/>
                <wp:wrapNone/>
                <wp:docPr id="818" name="Ink 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">
                      <w14:nvContentPartPr>
                        <w14:cNvContentPartPr/>
                      </w14:nvContentPartPr>
                      <w14:xfrm>
                        <a:off x="0" y="0"/>
                        <a:ext cx="1623360" cy="3266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E28B28" id="Ink 818" o:spid="_x0000_s1026" type="#_x0000_t75" style="position:absolute;margin-left:205.65pt;margin-top:83.15pt;width:129.2pt;height:27.1pt;z-index:25234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">
                <v:imagedata r:id="rId209" o:title=""/>
              </v:shape>
            </w:pict>
          </mc:Fallback>
        </mc:AlternateContent>
      </w:r>
      <w:r w:rsidR="00C452D1">
        <w:rPr>
          <w:noProof/>
        </w:rPr>
        <mc:AlternateContent>
          <mc:Choice Requires="wpi">
            <w:drawing>
              <wp:anchor distT="0" distB="0" distL="114300" distR="114300" simplePos="0" relativeHeight="252303360" behindDoc="0" locked="0" layoutInCell="1" allowOverlap="1" wp14:anchorId="14B0D792" wp14:editId="64DDCF8C">
                <wp:simplePos x="0" y="0"/>
                <wp:positionH relativeFrom="column">
                  <wp:posOffset>3716020</wp:posOffset>
                </wp:positionH>
                <wp:positionV relativeFrom="paragraph">
                  <wp:posOffset>2802255</wp:posOffset>
                </wp:positionV>
                <wp:extent cx="798585" cy="458280"/>
                <wp:effectExtent l="38100" t="38100" r="40005" b="56515"/>
                <wp:wrapNone/>
                <wp:docPr id="773" name="Ink 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">
                      <w14:nvContentPartPr>
                        <w14:cNvContentPartPr/>
                      </w14:nvContentPartPr>
                      <w14:xfrm>
                        <a:off x="0" y="0"/>
                        <a:ext cx="798585" cy="45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F6259C" id="Ink 773" o:spid="_x0000_s1026" type="#_x0000_t75" style="position:absolute;margin-left:291.9pt;margin-top:219.95pt;width:64.3pt;height:37.5pt;z-index:2523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">
                <v:imagedata r:id="rId211" o:title=""/>
              </v:shape>
            </w:pict>
          </mc:Fallback>
        </mc:AlternateContent>
      </w:r>
      <w:r w:rsidR="00C452D1">
        <w:rPr>
          <w:noProof/>
        </w:rPr>
        <mc:AlternateContent>
          <mc:Choice Requires="wpi">
            <w:drawing>
              <wp:anchor distT="0" distB="0" distL="114300" distR="114300" simplePos="0" relativeHeight="252296192" behindDoc="0" locked="0" layoutInCell="1" allowOverlap="1" wp14:anchorId="07AAF9B7" wp14:editId="04DEEE0E">
                <wp:simplePos x="0" y="0"/>
                <wp:positionH relativeFrom="column">
                  <wp:posOffset>1980565</wp:posOffset>
                </wp:positionH>
                <wp:positionV relativeFrom="paragraph">
                  <wp:posOffset>2657475</wp:posOffset>
                </wp:positionV>
                <wp:extent cx="1543085" cy="906780"/>
                <wp:effectExtent l="57150" t="38100" r="0" b="45720"/>
                <wp:wrapNone/>
                <wp:docPr id="766" name="Ink 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/>
                      </w14:nvContentPartPr>
                      <w14:xfrm>
                        <a:off x="0" y="0"/>
                        <a:ext cx="1543085" cy="9067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0DC759" id="Ink 766" o:spid="_x0000_s1026" type="#_x0000_t75" style="position:absolute;margin-left:155.25pt;margin-top:208.55pt;width:122.9pt;height:72.8pt;z-index:2522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">
                <v:imagedata r:id="rId213" o:title=""/>
              </v:shape>
            </w:pict>
          </mc:Fallback>
        </mc:AlternateContent>
      </w:r>
      <w:r w:rsidR="00C452D1">
        <w:rPr>
          <w:noProof/>
        </w:rPr>
        <mc:AlternateContent>
          <mc:Choice Requires="wpi">
            <w:drawing>
              <wp:anchor distT="0" distB="0" distL="114300" distR="114300" simplePos="0" relativeHeight="252297216" behindDoc="0" locked="0" layoutInCell="1" allowOverlap="1" wp14:anchorId="6B53DF09" wp14:editId="775F2FFA">
                <wp:simplePos x="0" y="0"/>
                <wp:positionH relativeFrom="column">
                  <wp:posOffset>1470025</wp:posOffset>
                </wp:positionH>
                <wp:positionV relativeFrom="paragraph">
                  <wp:posOffset>2856230</wp:posOffset>
                </wp:positionV>
                <wp:extent cx="183635" cy="68305"/>
                <wp:effectExtent l="38100" t="38100" r="45085" b="46355"/>
                <wp:wrapNone/>
                <wp:docPr id="767" name="Ink 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">
                      <w14:nvContentPartPr>
                        <w14:cNvContentPartPr/>
                      </w14:nvContentPartPr>
                      <w14:xfrm>
                        <a:off x="0" y="0"/>
                        <a:ext cx="183635" cy="683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87DD12" id="Ink 767" o:spid="_x0000_s1026" type="#_x0000_t75" style="position:absolute;margin-left:115.05pt;margin-top:224.2pt;width:15.85pt;height:6.8pt;z-index:2522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">
                <v:imagedata r:id="rId215" o:title=""/>
              </v:shape>
            </w:pict>
          </mc:Fallback>
        </mc:AlternateContent>
      </w:r>
      <w:r w:rsidR="00C452D1">
        <w:rPr>
          <w:noProof/>
        </w:rPr>
        <mc:AlternateContent>
          <mc:Choice Requires="wpi">
            <w:drawing>
              <wp:anchor distT="0" distB="0" distL="114300" distR="114300" simplePos="0" relativeHeight="252274688" behindDoc="0" locked="0" layoutInCell="1" allowOverlap="1" wp14:anchorId="7FCEBD2D" wp14:editId="0DF26106">
                <wp:simplePos x="0" y="0"/>
                <wp:positionH relativeFrom="column">
                  <wp:posOffset>1082040</wp:posOffset>
                </wp:positionH>
                <wp:positionV relativeFrom="paragraph">
                  <wp:posOffset>2802255</wp:posOffset>
                </wp:positionV>
                <wp:extent cx="197905" cy="223520"/>
                <wp:effectExtent l="57150" t="38100" r="31115" b="43180"/>
                <wp:wrapNone/>
                <wp:docPr id="745" name="Ink 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">
                      <w14:nvContentPartPr>
                        <w14:cNvContentPartPr/>
                      </w14:nvContentPartPr>
                      <w14:xfrm>
                        <a:off x="0" y="0"/>
                        <a:ext cx="197905" cy="22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CEF831" id="Ink 745" o:spid="_x0000_s1026" type="#_x0000_t75" style="position:absolute;margin-left:84.5pt;margin-top:219.95pt;width:17pt;height:19pt;z-index:25227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">
                <v:imagedata r:id="rId217" o:title=""/>
              </v:shape>
            </w:pict>
          </mc:Fallback>
        </mc:AlternateContent>
      </w:r>
      <w:r w:rsidR="00C452D1">
        <w:rPr>
          <w:noProof/>
        </w:rPr>
        <mc:AlternateContent>
          <mc:Choice Requires="wpi">
            <w:drawing>
              <wp:anchor distT="0" distB="0" distL="114300" distR="114300" simplePos="0" relativeHeight="252275712" behindDoc="0" locked="0" layoutInCell="1" allowOverlap="1" wp14:anchorId="0AA72AAA" wp14:editId="2680E857">
                <wp:simplePos x="0" y="0"/>
                <wp:positionH relativeFrom="column">
                  <wp:posOffset>768985</wp:posOffset>
                </wp:positionH>
                <wp:positionV relativeFrom="paragraph">
                  <wp:posOffset>2765425</wp:posOffset>
                </wp:positionV>
                <wp:extent cx="122555" cy="227150"/>
                <wp:effectExtent l="57150" t="38100" r="48895" b="40005"/>
                <wp:wrapNone/>
                <wp:docPr id="746" name="Ink 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">
                      <w14:nvContentPartPr>
                        <w14:cNvContentPartPr/>
                      </w14:nvContentPartPr>
                      <w14:xfrm>
                        <a:off x="0" y="0"/>
                        <a:ext cx="122555" cy="2271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0568B7" id="Ink 746" o:spid="_x0000_s1026" type="#_x0000_t75" style="position:absolute;margin-left:59.85pt;margin-top:217.05pt;width:11.05pt;height:19.3pt;z-index:25227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">
                <v:imagedata r:id="rId219" o:title=""/>
              </v:shape>
            </w:pict>
          </mc:Fallback>
        </mc:AlternateContent>
      </w:r>
      <w:r w:rsidR="00C452D1">
        <w:rPr>
          <w:noProof/>
        </w:rPr>
        <mc:AlternateContent>
          <mc:Choice Requires="wpi">
            <w:drawing>
              <wp:anchor distT="0" distB="0" distL="114300" distR="114300" simplePos="0" relativeHeight="252268544" behindDoc="0" locked="0" layoutInCell="1" allowOverlap="1" wp14:anchorId="4615E6D8" wp14:editId="2059B01D">
                <wp:simplePos x="0" y="0"/>
                <wp:positionH relativeFrom="column">
                  <wp:posOffset>2105025</wp:posOffset>
                </wp:positionH>
                <wp:positionV relativeFrom="paragraph">
                  <wp:posOffset>1963420</wp:posOffset>
                </wp:positionV>
                <wp:extent cx="1239880" cy="494195"/>
                <wp:effectExtent l="57150" t="38100" r="0" b="58420"/>
                <wp:wrapNone/>
                <wp:docPr id="739" name="Ink 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">
                      <w14:nvContentPartPr>
                        <w14:cNvContentPartPr/>
                      </w14:nvContentPartPr>
                      <w14:xfrm>
                        <a:off x="0" y="0"/>
                        <a:ext cx="1239880" cy="4941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1D740F" id="Ink 739" o:spid="_x0000_s1026" type="#_x0000_t75" style="position:absolute;margin-left:165.05pt;margin-top:153.9pt;width:99.05pt;height:40.3pt;z-index:25226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">
                <v:imagedata r:id="rId221" o:title=""/>
              </v:shape>
            </w:pict>
          </mc:Fallback>
        </mc:AlternateContent>
      </w:r>
      <w:r w:rsidR="00C452D1">
        <w:rPr>
          <w:noProof/>
        </w:rPr>
        <mc:AlternateContent>
          <mc:Choice Requires="wpi">
            <w:drawing>
              <wp:anchor distT="0" distB="0" distL="114300" distR="114300" simplePos="0" relativeHeight="252256256" behindDoc="0" locked="0" layoutInCell="1" allowOverlap="1" wp14:anchorId="341279D1" wp14:editId="1076FBE9">
                <wp:simplePos x="0" y="0"/>
                <wp:positionH relativeFrom="column">
                  <wp:posOffset>1767205</wp:posOffset>
                </wp:positionH>
                <wp:positionV relativeFrom="paragraph">
                  <wp:posOffset>2096135</wp:posOffset>
                </wp:positionV>
                <wp:extent cx="259840" cy="255905"/>
                <wp:effectExtent l="38100" t="38100" r="6985" b="48895"/>
                <wp:wrapNone/>
                <wp:docPr id="727" name="Ink 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">
                      <w14:nvContentPartPr>
                        <w14:cNvContentPartPr/>
                      </w14:nvContentPartPr>
                      <w14:xfrm>
                        <a:off x="0" y="0"/>
                        <a:ext cx="259840" cy="2559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A4F6DB" id="Ink 727" o:spid="_x0000_s1026" type="#_x0000_t75" style="position:absolute;margin-left:138.45pt;margin-top:164.35pt;width:21.85pt;height:21.55pt;z-index:25225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">
                <v:imagedata r:id="rId223" o:title=""/>
              </v:shape>
            </w:pict>
          </mc:Fallback>
        </mc:AlternateContent>
      </w:r>
      <w:r w:rsidR="00C452D1">
        <w:rPr>
          <w:noProof/>
        </w:rPr>
        <mc:AlternateContent>
          <mc:Choice Requires="wpi">
            <w:drawing>
              <wp:anchor distT="0" distB="0" distL="114300" distR="114300" simplePos="0" relativeHeight="252252160" behindDoc="0" locked="0" layoutInCell="1" allowOverlap="1" wp14:anchorId="2E4114FD" wp14:editId="484EB322">
                <wp:simplePos x="0" y="0"/>
                <wp:positionH relativeFrom="column">
                  <wp:posOffset>1377950</wp:posOffset>
                </wp:positionH>
                <wp:positionV relativeFrom="paragraph">
                  <wp:posOffset>1979295</wp:posOffset>
                </wp:positionV>
                <wp:extent cx="336620" cy="349920"/>
                <wp:effectExtent l="38100" t="57150" r="44450" b="50165"/>
                <wp:wrapNone/>
                <wp:docPr id="723" name="Ink 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">
                      <w14:nvContentPartPr>
                        <w14:cNvContentPartPr/>
                      </w14:nvContentPartPr>
                      <w14:xfrm>
                        <a:off x="0" y="0"/>
                        <a:ext cx="336620" cy="34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440D84" id="Ink 723" o:spid="_x0000_s1026" type="#_x0000_t75" style="position:absolute;margin-left:107.8pt;margin-top:155.15pt;width:27.9pt;height:28.95pt;z-index:25225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">
                <v:imagedata r:id="rId225" o:title=""/>
              </v:shape>
            </w:pict>
          </mc:Fallback>
        </mc:AlternateContent>
      </w:r>
      <w:r w:rsidR="00C452D1">
        <w:rPr>
          <w:noProof/>
        </w:rPr>
        <mc:AlternateContent>
          <mc:Choice Requires="wpi">
            <w:drawing>
              <wp:anchor distT="0" distB="0" distL="114300" distR="114300" simplePos="0" relativeHeight="252253184" behindDoc="0" locked="0" layoutInCell="1" allowOverlap="1" wp14:anchorId="3089929F" wp14:editId="0E3AEC28">
                <wp:simplePos x="0" y="0"/>
                <wp:positionH relativeFrom="column">
                  <wp:posOffset>748665</wp:posOffset>
                </wp:positionH>
                <wp:positionV relativeFrom="paragraph">
                  <wp:posOffset>2001520</wp:posOffset>
                </wp:positionV>
                <wp:extent cx="467200" cy="246380"/>
                <wp:effectExtent l="38100" t="38100" r="9525" b="58420"/>
                <wp:wrapNone/>
                <wp:docPr id="724" name="Ink 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">
                      <w14:nvContentPartPr>
                        <w14:cNvContentPartPr/>
                      </w14:nvContentPartPr>
                      <w14:xfrm>
                        <a:off x="0" y="0"/>
                        <a:ext cx="467200" cy="2463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9D440F" id="Ink 724" o:spid="_x0000_s1026" type="#_x0000_t75" style="position:absolute;margin-left:58.25pt;margin-top:156.9pt;width:38.25pt;height:20.8pt;z-index:2522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">
                <v:imagedata r:id="rId227" o:title=""/>
              </v:shape>
            </w:pict>
          </mc:Fallback>
        </mc:AlternateContent>
      </w:r>
      <w:r w:rsidR="000428DE">
        <w:rPr>
          <w:noProof/>
        </w:rPr>
        <mc:AlternateContent>
          <mc:Choice Requires="wpi">
            <w:drawing>
              <wp:anchor distT="0" distB="0" distL="114300" distR="114300" simplePos="0" relativeHeight="252246016" behindDoc="0" locked="0" layoutInCell="1" allowOverlap="1" wp14:anchorId="7186D2FC" wp14:editId="10D112F3">
                <wp:simplePos x="0" y="0"/>
                <wp:positionH relativeFrom="column">
                  <wp:posOffset>4899025</wp:posOffset>
                </wp:positionH>
                <wp:positionV relativeFrom="paragraph">
                  <wp:posOffset>1453515</wp:posOffset>
                </wp:positionV>
                <wp:extent cx="2082755" cy="488950"/>
                <wp:effectExtent l="38100" t="38100" r="51435" b="44450"/>
                <wp:wrapNone/>
                <wp:docPr id="717" name="Ink 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">
                      <w14:nvContentPartPr>
                        <w14:cNvContentPartPr/>
                      </w14:nvContentPartPr>
                      <w14:xfrm>
                        <a:off x="0" y="0"/>
                        <a:ext cx="2082755" cy="4889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D181FF" id="Ink 717" o:spid="_x0000_s1026" type="#_x0000_t75" style="position:absolute;margin-left:385.05pt;margin-top:113.75pt;width:165.45pt;height:39.9pt;z-index:2522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">
                <v:imagedata r:id="rId229" o:title=""/>
              </v:shape>
            </w:pict>
          </mc:Fallback>
        </mc:AlternateContent>
      </w:r>
      <w:r w:rsidR="000428DE">
        <w:rPr>
          <w:noProof/>
        </w:rPr>
        <mc:AlternateContent>
          <mc:Choice Requires="wpi">
            <w:drawing>
              <wp:anchor distT="0" distB="0" distL="114300" distR="114300" simplePos="0" relativeHeight="252230656" behindDoc="0" locked="0" layoutInCell="1" allowOverlap="1" wp14:anchorId="746725EB" wp14:editId="4C17F27A">
                <wp:simplePos x="0" y="0"/>
                <wp:positionH relativeFrom="column">
                  <wp:posOffset>3967480</wp:posOffset>
                </wp:positionH>
                <wp:positionV relativeFrom="paragraph">
                  <wp:posOffset>1301750</wp:posOffset>
                </wp:positionV>
                <wp:extent cx="688185" cy="513715"/>
                <wp:effectExtent l="57150" t="38100" r="55245" b="57785"/>
                <wp:wrapNone/>
                <wp:docPr id="702" name="Ink 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">
                      <w14:nvContentPartPr>
                        <w14:cNvContentPartPr/>
                      </w14:nvContentPartPr>
                      <w14:xfrm>
                        <a:off x="0" y="0"/>
                        <a:ext cx="688185" cy="5137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34FC7A" id="Ink 702" o:spid="_x0000_s1026" type="#_x0000_t75" style="position:absolute;margin-left:311.7pt;margin-top:101.8pt;width:55.65pt;height:41.85pt;z-index:25223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">
                <v:imagedata r:id="rId231" o:title=""/>
              </v:shape>
            </w:pict>
          </mc:Fallback>
        </mc:AlternateContent>
      </w:r>
      <w:r w:rsidR="000428DE">
        <w:rPr>
          <w:noProof/>
        </w:rPr>
        <mc:AlternateContent>
          <mc:Choice Requires="wpi">
            <w:drawing>
              <wp:anchor distT="0" distB="0" distL="114300" distR="114300" simplePos="0" relativeHeight="252225536" behindDoc="0" locked="0" layoutInCell="1" allowOverlap="1" wp14:anchorId="1FD2785C" wp14:editId="1DED740F">
                <wp:simplePos x="0" y="0"/>
                <wp:positionH relativeFrom="column">
                  <wp:posOffset>2430145</wp:posOffset>
                </wp:positionH>
                <wp:positionV relativeFrom="paragraph">
                  <wp:posOffset>1332230</wp:posOffset>
                </wp:positionV>
                <wp:extent cx="1318360" cy="333260"/>
                <wp:effectExtent l="38100" t="38100" r="53340" b="48260"/>
                <wp:wrapNone/>
                <wp:docPr id="697" name="Ink 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">
                      <w14:nvContentPartPr>
                        <w14:cNvContentPartPr/>
                      </w14:nvContentPartPr>
                      <w14:xfrm>
                        <a:off x="0" y="0"/>
                        <a:ext cx="1318360" cy="3332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18C593" id="Ink 697" o:spid="_x0000_s1026" type="#_x0000_t75" style="position:absolute;margin-left:190.65pt;margin-top:104.2pt;width:105.2pt;height:27.7pt;z-index:25222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">
                <v:imagedata r:id="rId233" o:title=""/>
              </v:shape>
            </w:pict>
          </mc:Fallback>
        </mc:AlternateContent>
      </w:r>
      <w:r w:rsidR="00023108">
        <w:rPr>
          <w:noProof/>
        </w:rPr>
        <mc:AlternateContent>
          <mc:Choice Requires="wpi">
            <w:drawing>
              <wp:anchor distT="0" distB="0" distL="114300" distR="114300" simplePos="0" relativeHeight="252213248" behindDoc="0" locked="0" layoutInCell="1" allowOverlap="1" wp14:anchorId="1AE999A1" wp14:editId="59994554">
                <wp:simplePos x="0" y="0"/>
                <wp:positionH relativeFrom="column">
                  <wp:posOffset>2552760</wp:posOffset>
                </wp:positionH>
                <wp:positionV relativeFrom="paragraph">
                  <wp:posOffset>1522490</wp:posOffset>
                </wp:positionV>
                <wp:extent cx="360" cy="360"/>
                <wp:effectExtent l="38100" t="38100" r="57150" b="57150"/>
                <wp:wrapNone/>
                <wp:docPr id="685" name="Ink 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5A2D92" id="Ink 685" o:spid="_x0000_s1026" type="#_x0000_t75" style="position:absolute;margin-left:200.3pt;margin-top:119.2pt;width:1.45pt;height:1.45pt;z-index:25221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">
                <v:imagedata r:id="rId203" o:title=""/>
              </v:shape>
            </w:pict>
          </mc:Fallback>
        </mc:AlternateContent>
      </w:r>
      <w:r w:rsidR="00023108">
        <w:rPr>
          <w:noProof/>
        </w:rPr>
        <mc:AlternateContent>
          <mc:Choice Requires="wpi">
            <w:drawing>
              <wp:anchor distT="0" distB="0" distL="114300" distR="114300" simplePos="0" relativeHeight="252212224" behindDoc="0" locked="0" layoutInCell="1" allowOverlap="1" wp14:anchorId="375076AC" wp14:editId="4C856A06">
                <wp:simplePos x="0" y="0"/>
                <wp:positionH relativeFrom="column">
                  <wp:posOffset>1944000</wp:posOffset>
                </wp:positionH>
                <wp:positionV relativeFrom="paragraph">
                  <wp:posOffset>1551290</wp:posOffset>
                </wp:positionV>
                <wp:extent cx="105840" cy="125640"/>
                <wp:effectExtent l="38100" t="57150" r="46990" b="46355"/>
                <wp:wrapNone/>
                <wp:docPr id="684" name="Ink 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">
                      <w14:nvContentPartPr>
                        <w14:cNvContentPartPr/>
                      </w14:nvContentPartPr>
                      <w14:xfrm>
                        <a:off x="0" y="0"/>
                        <a:ext cx="10584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B3F340" id="Ink 684" o:spid="_x0000_s1026" type="#_x0000_t75" style="position:absolute;margin-left:152.35pt;margin-top:121.45pt;width:9.75pt;height:11.35pt;z-index:2522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">
                <v:imagedata r:id="rId236" o:title=""/>
              </v:shape>
            </w:pict>
          </mc:Fallback>
        </mc:AlternateContent>
      </w:r>
      <w:r w:rsidR="00023108">
        <w:rPr>
          <w:noProof/>
        </w:rPr>
        <mc:AlternateContent>
          <mc:Choice Requires="wpi">
            <w:drawing>
              <wp:anchor distT="0" distB="0" distL="114300" distR="114300" simplePos="0" relativeHeight="252211200" behindDoc="0" locked="0" layoutInCell="1" allowOverlap="1" wp14:anchorId="58DFB5CB" wp14:editId="1DC99C3D">
                <wp:simplePos x="0" y="0"/>
                <wp:positionH relativeFrom="column">
                  <wp:posOffset>754380</wp:posOffset>
                </wp:positionH>
                <wp:positionV relativeFrom="paragraph">
                  <wp:posOffset>1386205</wp:posOffset>
                </wp:positionV>
                <wp:extent cx="867840" cy="225775"/>
                <wp:effectExtent l="38100" t="38100" r="46990" b="41275"/>
                <wp:wrapNone/>
                <wp:docPr id="683" name="Ink 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">
                      <w14:nvContentPartPr>
                        <w14:cNvContentPartPr/>
                      </w14:nvContentPartPr>
                      <w14:xfrm>
                        <a:off x="0" y="0"/>
                        <a:ext cx="867840" cy="2257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915F08" id="Ink 683" o:spid="_x0000_s1026" type="#_x0000_t75" style="position:absolute;margin-left:58.7pt;margin-top:108.45pt;width:69.75pt;height:19.2pt;z-index:25221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">
                <v:imagedata r:id="rId238" o:title=""/>
              </v:shape>
            </w:pict>
          </mc:Fallback>
        </mc:AlternateContent>
      </w:r>
      <w:r w:rsidR="005308E1">
        <w:rPr>
          <w:noProof/>
        </w:rPr>
        <mc:AlternateContent>
          <mc:Choice Requires="wpi">
            <w:drawing>
              <wp:anchor distT="0" distB="0" distL="114300" distR="114300" simplePos="0" relativeHeight="252204032" behindDoc="0" locked="0" layoutInCell="1" allowOverlap="1" wp14:anchorId="78EDF558" wp14:editId="1F395B34">
                <wp:simplePos x="0" y="0"/>
                <wp:positionH relativeFrom="column">
                  <wp:posOffset>6985</wp:posOffset>
                </wp:positionH>
                <wp:positionV relativeFrom="paragraph">
                  <wp:posOffset>1487805</wp:posOffset>
                </wp:positionV>
                <wp:extent cx="226725" cy="187200"/>
                <wp:effectExtent l="38100" t="38100" r="1905" b="41910"/>
                <wp:wrapNone/>
                <wp:docPr id="676" name="Ink 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">
                      <w14:nvContentPartPr>
                        <w14:cNvContentPartPr/>
                      </w14:nvContentPartPr>
                      <w14:xfrm>
                        <a:off x="0" y="0"/>
                        <a:ext cx="226725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B9C2DD" id="Ink 676" o:spid="_x0000_s1026" type="#_x0000_t75" style="position:absolute;margin-left:-.15pt;margin-top:116.45pt;width:19.25pt;height:16.2pt;z-index:2522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">
                <v:imagedata r:id="rId240" o:title=""/>
              </v:shape>
            </w:pict>
          </mc:Fallback>
        </mc:AlternateContent>
      </w:r>
      <w:r w:rsidR="005308E1" w:rsidRPr="005308E1">
        <w:rPr>
          <w:noProof/>
        </w:rPr>
        <w:drawing>
          <wp:inline distT="0" distB="0" distL="0" distR="0" wp14:anchorId="4E20116E" wp14:editId="3C2BE64A">
            <wp:extent cx="6645910" cy="905510"/>
            <wp:effectExtent l="0" t="0" r="2540" b="8890"/>
            <wp:docPr id="672" name="Picture 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1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905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D64B8">
        <w:br w:type="page"/>
      </w:r>
    </w:p>
    <w:p w14:paraId="7E359051" w14:textId="0A001AB6" w:rsidR="00ED2567" w:rsidRDefault="00B010D7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2339200" behindDoc="0" locked="0" layoutInCell="1" allowOverlap="1" wp14:anchorId="6529166C" wp14:editId="336A3139">
                <wp:simplePos x="0" y="0"/>
                <wp:positionH relativeFrom="column">
                  <wp:posOffset>4716145</wp:posOffset>
                </wp:positionH>
                <wp:positionV relativeFrom="paragraph">
                  <wp:posOffset>-205105</wp:posOffset>
                </wp:positionV>
                <wp:extent cx="1905875" cy="500185"/>
                <wp:effectExtent l="38100" t="57150" r="18415" b="52705"/>
                <wp:wrapNone/>
                <wp:docPr id="808" name="Ink 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">
                      <w14:nvContentPartPr>
                        <w14:cNvContentPartPr/>
                      </w14:nvContentPartPr>
                      <w14:xfrm>
                        <a:off x="0" y="0"/>
                        <a:ext cx="1905875" cy="5001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1E80F4" id="Ink 808" o:spid="_x0000_s1026" type="#_x0000_t75" style="position:absolute;margin-left:370.65pt;margin-top:-16.85pt;width:151.45pt;height:40.85pt;z-index:2523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">
                <v:imagedata r:id="rId24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27936" behindDoc="0" locked="0" layoutInCell="1" allowOverlap="1" wp14:anchorId="29D95674" wp14:editId="1C139101">
                <wp:simplePos x="0" y="0"/>
                <wp:positionH relativeFrom="column">
                  <wp:posOffset>4062730</wp:posOffset>
                </wp:positionH>
                <wp:positionV relativeFrom="paragraph">
                  <wp:posOffset>-240030</wp:posOffset>
                </wp:positionV>
                <wp:extent cx="428090" cy="288290"/>
                <wp:effectExtent l="57150" t="38100" r="0" b="54610"/>
                <wp:wrapNone/>
                <wp:docPr id="797" name="Ink 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">
                      <w14:nvContentPartPr>
                        <w14:cNvContentPartPr/>
                      </w14:nvContentPartPr>
                      <w14:xfrm>
                        <a:off x="0" y="0"/>
                        <a:ext cx="428090" cy="2882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CE98A7" id="Ink 797" o:spid="_x0000_s1026" type="#_x0000_t75" style="position:absolute;margin-left:319.2pt;margin-top:-19.6pt;width:35.1pt;height:24.1pt;z-index:2523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">
                <v:imagedata r:id="rId24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28960" behindDoc="0" locked="0" layoutInCell="1" allowOverlap="1" wp14:anchorId="5FA639A1" wp14:editId="35AEA6D6">
                <wp:simplePos x="0" y="0"/>
                <wp:positionH relativeFrom="column">
                  <wp:posOffset>3085465</wp:posOffset>
                </wp:positionH>
                <wp:positionV relativeFrom="paragraph">
                  <wp:posOffset>-182880</wp:posOffset>
                </wp:positionV>
                <wp:extent cx="766535" cy="346680"/>
                <wp:effectExtent l="57150" t="57150" r="33655" b="53975"/>
                <wp:wrapNone/>
                <wp:docPr id="798" name="Ink 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">
                      <w14:nvContentPartPr>
                        <w14:cNvContentPartPr/>
                      </w14:nvContentPartPr>
                      <w14:xfrm>
                        <a:off x="0" y="0"/>
                        <a:ext cx="766535" cy="34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9EA21E" id="Ink 798" o:spid="_x0000_s1026" type="#_x0000_t75" style="position:absolute;margin-left:242.25pt;margin-top:-15.1pt;width:61.75pt;height:28.75pt;z-index:25232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">
                <v:imagedata r:id="rId24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29984" behindDoc="0" locked="0" layoutInCell="1" allowOverlap="1" wp14:anchorId="6D7C2763" wp14:editId="0843208F">
                <wp:simplePos x="0" y="0"/>
                <wp:positionH relativeFrom="column">
                  <wp:posOffset>2642235</wp:posOffset>
                </wp:positionH>
                <wp:positionV relativeFrom="paragraph">
                  <wp:posOffset>-104775</wp:posOffset>
                </wp:positionV>
                <wp:extent cx="166380" cy="120960"/>
                <wp:effectExtent l="0" t="57150" r="43180" b="50800"/>
                <wp:wrapNone/>
                <wp:docPr id="799" name="Ink 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">
                      <w14:nvContentPartPr>
                        <w14:cNvContentPartPr/>
                      </w14:nvContentPartPr>
                      <w14:xfrm>
                        <a:off x="0" y="0"/>
                        <a:ext cx="16638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623022" id="Ink 799" o:spid="_x0000_s1026" type="#_x0000_t75" style="position:absolute;margin-left:207.35pt;margin-top:-8.95pt;width:14.5pt;height:10.9pt;z-index:25232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">
                <v:imagedata r:id="rId24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15648" behindDoc="0" locked="0" layoutInCell="1" allowOverlap="1" wp14:anchorId="3FC2746C" wp14:editId="6A0EC47E">
                <wp:simplePos x="0" y="0"/>
                <wp:positionH relativeFrom="column">
                  <wp:posOffset>1452880</wp:posOffset>
                </wp:positionH>
                <wp:positionV relativeFrom="paragraph">
                  <wp:posOffset>-129540</wp:posOffset>
                </wp:positionV>
                <wp:extent cx="902420" cy="384810"/>
                <wp:effectExtent l="38100" t="57150" r="12065" b="53340"/>
                <wp:wrapNone/>
                <wp:docPr id="785" name="Ink 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">
                      <w14:nvContentPartPr>
                        <w14:cNvContentPartPr/>
                      </w14:nvContentPartPr>
                      <w14:xfrm>
                        <a:off x="0" y="0"/>
                        <a:ext cx="902420" cy="3848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DFCFA9" id="Ink 785" o:spid="_x0000_s1026" type="#_x0000_t75" style="position:absolute;margin-left:113.7pt;margin-top:-10.9pt;width:72.45pt;height:31.7pt;z-index:25231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">
                <v:imagedata r:id="rId25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16672" behindDoc="0" locked="0" layoutInCell="1" allowOverlap="1" wp14:anchorId="29E17DB5" wp14:editId="53950D0F">
                <wp:simplePos x="0" y="0"/>
                <wp:positionH relativeFrom="column">
                  <wp:posOffset>1082040</wp:posOffset>
                </wp:positionH>
                <wp:positionV relativeFrom="paragraph">
                  <wp:posOffset>-220980</wp:posOffset>
                </wp:positionV>
                <wp:extent cx="173485" cy="294640"/>
                <wp:effectExtent l="38100" t="38100" r="55245" b="48260"/>
                <wp:wrapNone/>
                <wp:docPr id="786" name="Ink 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">
                      <w14:nvContentPartPr>
                        <w14:cNvContentPartPr/>
                      </w14:nvContentPartPr>
                      <w14:xfrm>
                        <a:off x="0" y="0"/>
                        <a:ext cx="173485" cy="29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73D81D" id="Ink 786" o:spid="_x0000_s1026" type="#_x0000_t75" style="position:absolute;margin-left:84.5pt;margin-top:-18.1pt;width:15.05pt;height:24.6pt;z-index:25231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">
                <v:imagedata r:id="rId25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17696" behindDoc="0" locked="0" layoutInCell="1" allowOverlap="1" wp14:anchorId="5A207B34" wp14:editId="1822D8E2">
                <wp:simplePos x="0" y="0"/>
                <wp:positionH relativeFrom="column">
                  <wp:posOffset>669925</wp:posOffset>
                </wp:positionH>
                <wp:positionV relativeFrom="paragraph">
                  <wp:posOffset>-140335</wp:posOffset>
                </wp:positionV>
                <wp:extent cx="237480" cy="242570"/>
                <wp:effectExtent l="57150" t="57150" r="29845" b="43180"/>
                <wp:wrapNone/>
                <wp:docPr id="787" name="Ink 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">
                      <w14:nvContentPartPr>
                        <w14:cNvContentPartPr/>
                      </w14:nvContentPartPr>
                      <w14:xfrm>
                        <a:off x="0" y="0"/>
                        <a:ext cx="237480" cy="2425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96DF84" id="Ink 787" o:spid="_x0000_s1026" type="#_x0000_t75" style="position:absolute;margin-left:52.05pt;margin-top:-11.75pt;width:20.15pt;height:20.5pt;z-index:2523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">
                <v:imagedata r:id="rId25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05408" behindDoc="0" locked="0" layoutInCell="1" allowOverlap="1" wp14:anchorId="3BB9D3A3" wp14:editId="2B2BBB2B">
                <wp:simplePos x="0" y="0"/>
                <wp:positionH relativeFrom="column">
                  <wp:posOffset>266760</wp:posOffset>
                </wp:positionH>
                <wp:positionV relativeFrom="paragraph">
                  <wp:posOffset>4860</wp:posOffset>
                </wp:positionV>
                <wp:extent cx="189360" cy="18360"/>
                <wp:effectExtent l="38100" t="38100" r="39370" b="58420"/>
                <wp:wrapNone/>
                <wp:docPr id="775" name="Ink 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">
                      <w14:nvContentPartPr>
                        <w14:cNvContentPartPr/>
                      </w14:nvContentPartPr>
                      <w14:xfrm>
                        <a:off x="0" y="0"/>
                        <a:ext cx="18936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261E9A" id="Ink 775" o:spid="_x0000_s1026" type="#_x0000_t75" style="position:absolute;margin-left:20.3pt;margin-top:-.3pt;width:16.3pt;height:2.9pt;z-index:25230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">
                <v:imagedata r:id="rId25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04384" behindDoc="0" locked="0" layoutInCell="1" allowOverlap="1" wp14:anchorId="5F9A6B63" wp14:editId="2EF7666C">
                <wp:simplePos x="0" y="0"/>
                <wp:positionH relativeFrom="column">
                  <wp:posOffset>351720</wp:posOffset>
                </wp:positionH>
                <wp:positionV relativeFrom="paragraph">
                  <wp:posOffset>-160020</wp:posOffset>
                </wp:positionV>
                <wp:extent cx="6480" cy="4680"/>
                <wp:effectExtent l="57150" t="57150" r="50800" b="52705"/>
                <wp:wrapNone/>
                <wp:docPr id="774" name="Ink 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">
                      <w14:nvContentPartPr>
                        <w14:cNvContentPartPr/>
                      </w14:nvContentPartPr>
                      <w14:xfrm>
                        <a:off x="0" y="0"/>
                        <a:ext cx="648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4828BC" id="Ink 774" o:spid="_x0000_s1026" type="#_x0000_t75" style="position:absolute;margin-left:27pt;margin-top:-13.3pt;width:1.9pt;height:1.75pt;z-index:2523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">
                <v:imagedata r:id="rId259" o:title=""/>
              </v:shape>
            </w:pict>
          </mc:Fallback>
        </mc:AlternateContent>
      </w:r>
    </w:p>
    <w:p w14:paraId="6CCD3936" w14:textId="77777777" w:rsidR="00477F0B" w:rsidRDefault="009D4719">
      <w:r>
        <w:rPr>
          <w:noProof/>
        </w:rPr>
        <mc:AlternateContent>
          <mc:Choice Requires="wpi">
            <w:drawing>
              <wp:anchor distT="0" distB="0" distL="114300" distR="114300" simplePos="0" relativeHeight="252558336" behindDoc="0" locked="0" layoutInCell="1" allowOverlap="1" wp14:anchorId="170FEA2E" wp14:editId="727CA4DB">
                <wp:simplePos x="0" y="0"/>
                <wp:positionH relativeFrom="column">
                  <wp:posOffset>4002405</wp:posOffset>
                </wp:positionH>
                <wp:positionV relativeFrom="paragraph">
                  <wp:posOffset>5154930</wp:posOffset>
                </wp:positionV>
                <wp:extent cx="2323360" cy="504155"/>
                <wp:effectExtent l="38100" t="57150" r="20320" b="48895"/>
                <wp:wrapNone/>
                <wp:docPr id="1022" name="Ink 1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">
                      <w14:nvContentPartPr>
                        <w14:cNvContentPartPr/>
                      </w14:nvContentPartPr>
                      <w14:xfrm>
                        <a:off x="0" y="0"/>
                        <a:ext cx="2323360" cy="5041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3CC908" id="Ink 1022" o:spid="_x0000_s1026" type="#_x0000_t75" style="position:absolute;margin-left:314.45pt;margin-top:405.2pt;width:184.4pt;height:41.15pt;z-index:25255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">
                <v:imagedata r:id="rId26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59360" behindDoc="0" locked="0" layoutInCell="1" allowOverlap="1" wp14:anchorId="43D63FEF" wp14:editId="32CD5E1F">
                <wp:simplePos x="0" y="0"/>
                <wp:positionH relativeFrom="column">
                  <wp:posOffset>837565</wp:posOffset>
                </wp:positionH>
                <wp:positionV relativeFrom="paragraph">
                  <wp:posOffset>5076190</wp:posOffset>
                </wp:positionV>
                <wp:extent cx="2915580" cy="527050"/>
                <wp:effectExtent l="38100" t="38100" r="56515" b="44450"/>
                <wp:wrapNone/>
                <wp:docPr id="1023" name="Ink 1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">
                      <w14:nvContentPartPr>
                        <w14:cNvContentPartPr/>
                      </w14:nvContentPartPr>
                      <w14:xfrm>
                        <a:off x="0" y="0"/>
                        <a:ext cx="2915580" cy="5270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AF859B" id="Ink 1023" o:spid="_x0000_s1026" type="#_x0000_t75" style="position:absolute;margin-left:65.25pt;margin-top:399pt;width:230.95pt;height:42.9pt;z-index:25255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">
                <v:imagedata r:id="rId26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37856" behindDoc="0" locked="0" layoutInCell="1" allowOverlap="1" wp14:anchorId="02BB4E16" wp14:editId="67225F55">
                <wp:simplePos x="0" y="0"/>
                <wp:positionH relativeFrom="column">
                  <wp:posOffset>200660</wp:posOffset>
                </wp:positionH>
                <wp:positionV relativeFrom="paragraph">
                  <wp:posOffset>5144770</wp:posOffset>
                </wp:positionV>
                <wp:extent cx="171680" cy="186560"/>
                <wp:effectExtent l="57150" t="38100" r="0" b="42545"/>
                <wp:wrapNone/>
                <wp:docPr id="1002" name="Ink 1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">
                      <w14:nvContentPartPr>
                        <w14:cNvContentPartPr/>
                      </w14:nvContentPartPr>
                      <w14:xfrm>
                        <a:off x="0" y="0"/>
                        <a:ext cx="171680" cy="18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98C983" id="Ink 1002" o:spid="_x0000_s1026" type="#_x0000_t75" style="position:absolute;margin-left:15.1pt;margin-top:404.4pt;width:14.9pt;height:16.15pt;z-index:25253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">
                <v:imagedata r:id="rId265" o:title=""/>
              </v:shape>
            </w:pict>
          </mc:Fallback>
        </mc:AlternateContent>
      </w:r>
      <w:r w:rsidR="00022626">
        <w:rPr>
          <w:noProof/>
        </w:rPr>
        <mc:AlternateContent>
          <mc:Choice Requires="wpi">
            <w:drawing>
              <wp:anchor distT="0" distB="0" distL="114300" distR="114300" simplePos="0" relativeHeight="252533760" behindDoc="0" locked="0" layoutInCell="1" allowOverlap="1" wp14:anchorId="481A8B58" wp14:editId="3EA52A10">
                <wp:simplePos x="0" y="0"/>
                <wp:positionH relativeFrom="column">
                  <wp:posOffset>4860925</wp:posOffset>
                </wp:positionH>
                <wp:positionV relativeFrom="paragraph">
                  <wp:posOffset>3392805</wp:posOffset>
                </wp:positionV>
                <wp:extent cx="1873440" cy="885130"/>
                <wp:effectExtent l="57150" t="57150" r="50800" b="48895"/>
                <wp:wrapNone/>
                <wp:docPr id="998" name="Ink 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">
                      <w14:nvContentPartPr>
                        <w14:cNvContentPartPr/>
                      </w14:nvContentPartPr>
                      <w14:xfrm>
                        <a:off x="0" y="0"/>
                        <a:ext cx="1873440" cy="8851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C4EDED" id="Ink 998" o:spid="_x0000_s1026" type="#_x0000_t75" style="position:absolute;margin-left:382.05pt;margin-top:266.45pt;width:148.9pt;height:71.15pt;z-index:25253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">
                <v:imagedata r:id="rId267" o:title=""/>
              </v:shape>
            </w:pict>
          </mc:Fallback>
        </mc:AlternateContent>
      </w:r>
      <w:r w:rsidR="00022626">
        <w:rPr>
          <w:noProof/>
        </w:rPr>
        <mc:AlternateContent>
          <mc:Choice Requires="wpi">
            <w:drawing>
              <wp:anchor distT="0" distB="0" distL="114300" distR="114300" simplePos="0" relativeHeight="252509184" behindDoc="0" locked="0" layoutInCell="1" allowOverlap="1" wp14:anchorId="26ED3BBB" wp14:editId="262A37DE">
                <wp:simplePos x="0" y="0"/>
                <wp:positionH relativeFrom="column">
                  <wp:posOffset>-243205</wp:posOffset>
                </wp:positionH>
                <wp:positionV relativeFrom="paragraph">
                  <wp:posOffset>1390015</wp:posOffset>
                </wp:positionV>
                <wp:extent cx="3221355" cy="3369050"/>
                <wp:effectExtent l="38100" t="38100" r="36195" b="41275"/>
                <wp:wrapNone/>
                <wp:docPr id="974" name="Ink 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">
                      <w14:nvContentPartPr>
                        <w14:cNvContentPartPr/>
                      </w14:nvContentPartPr>
                      <w14:xfrm>
                        <a:off x="0" y="0"/>
                        <a:ext cx="3221355" cy="33690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C65A7C" id="Ink 974" o:spid="_x0000_s1026" type="#_x0000_t75" style="position:absolute;margin-left:-19.85pt;margin-top:108.75pt;width:255.05pt;height:266.7pt;z-index:25250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">
                <v:imagedata r:id="rId269" o:title=""/>
              </v:shape>
            </w:pict>
          </mc:Fallback>
        </mc:AlternateContent>
      </w:r>
      <w:r w:rsidR="00022626">
        <w:rPr>
          <w:noProof/>
        </w:rPr>
        <mc:AlternateContent>
          <mc:Choice Requires="wpi">
            <w:drawing>
              <wp:anchor distT="0" distB="0" distL="114300" distR="114300" simplePos="0" relativeHeight="252484608" behindDoc="0" locked="0" layoutInCell="1" allowOverlap="1" wp14:anchorId="1CD46F9F" wp14:editId="47000AE1">
                <wp:simplePos x="0" y="0"/>
                <wp:positionH relativeFrom="column">
                  <wp:posOffset>1911985</wp:posOffset>
                </wp:positionH>
                <wp:positionV relativeFrom="paragraph">
                  <wp:posOffset>4091305</wp:posOffset>
                </wp:positionV>
                <wp:extent cx="1618050" cy="333705"/>
                <wp:effectExtent l="57150" t="38100" r="39370" b="47625"/>
                <wp:wrapNone/>
                <wp:docPr id="950" name="Ink 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">
                      <w14:nvContentPartPr>
                        <w14:cNvContentPartPr/>
                      </w14:nvContentPartPr>
                      <w14:xfrm>
                        <a:off x="0" y="0"/>
                        <a:ext cx="1618050" cy="3337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A4AA26" id="Ink 950" o:spid="_x0000_s1026" type="#_x0000_t75" style="position:absolute;margin-left:149.85pt;margin-top:321.45pt;width:128.8pt;height:27.7pt;z-index:25248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">
                <v:imagedata r:id="rId271" o:title=""/>
              </v:shape>
            </w:pict>
          </mc:Fallback>
        </mc:AlternateContent>
      </w:r>
      <w:r w:rsidR="00022626">
        <w:rPr>
          <w:noProof/>
        </w:rPr>
        <mc:AlternateContent>
          <mc:Choice Requires="wpi">
            <w:drawing>
              <wp:anchor distT="0" distB="0" distL="114300" distR="114300" simplePos="0" relativeHeight="252460032" behindDoc="0" locked="0" layoutInCell="1" allowOverlap="1" wp14:anchorId="6958C29F" wp14:editId="57D22117">
                <wp:simplePos x="0" y="0"/>
                <wp:positionH relativeFrom="column">
                  <wp:posOffset>4808160</wp:posOffset>
                </wp:positionH>
                <wp:positionV relativeFrom="paragraph">
                  <wp:posOffset>3068730</wp:posOffset>
                </wp:positionV>
                <wp:extent cx="100080" cy="13680"/>
                <wp:effectExtent l="38100" t="57150" r="52705" b="43815"/>
                <wp:wrapNone/>
                <wp:docPr id="926" name="Ink 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">
                      <w14:nvContentPartPr>
                        <w14:cNvContentPartPr/>
                      </w14:nvContentPartPr>
                      <w14:xfrm>
                        <a:off x="0" y="0"/>
                        <a:ext cx="10008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08F42A" id="Ink 926" o:spid="_x0000_s1026" type="#_x0000_t75" style="position:absolute;margin-left:377.9pt;margin-top:240.95pt;width:9.3pt;height:2.5pt;z-index:25246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">
                <v:imagedata r:id="rId273" o:title=""/>
              </v:shape>
            </w:pict>
          </mc:Fallback>
        </mc:AlternateContent>
      </w:r>
      <w:r w:rsidR="00B91428">
        <w:rPr>
          <w:noProof/>
        </w:rPr>
        <mc:AlternateContent>
          <mc:Choice Requires="wpi">
            <w:drawing>
              <wp:anchor distT="0" distB="0" distL="114300" distR="114300" simplePos="0" relativeHeight="252459008" behindDoc="0" locked="0" layoutInCell="1" allowOverlap="1" wp14:anchorId="01AA03C2" wp14:editId="0DED0EBB">
                <wp:simplePos x="0" y="0"/>
                <wp:positionH relativeFrom="column">
                  <wp:posOffset>4871720</wp:posOffset>
                </wp:positionH>
                <wp:positionV relativeFrom="paragraph">
                  <wp:posOffset>2426335</wp:posOffset>
                </wp:positionV>
                <wp:extent cx="603085" cy="901140"/>
                <wp:effectExtent l="38100" t="38100" r="45085" b="51435"/>
                <wp:wrapNone/>
                <wp:docPr id="925" name="Ink 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">
                      <w14:nvContentPartPr>
                        <w14:cNvContentPartPr/>
                      </w14:nvContentPartPr>
                      <w14:xfrm>
                        <a:off x="0" y="0"/>
                        <a:ext cx="603085" cy="9011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B96E76" id="Ink 925" o:spid="_x0000_s1026" type="#_x0000_t75" style="position:absolute;margin-left:382.9pt;margin-top:190.35pt;width:48.95pt;height:72.35pt;z-index:25245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">
                <v:imagedata r:id="rId275" o:title=""/>
              </v:shape>
            </w:pict>
          </mc:Fallback>
        </mc:AlternateContent>
      </w:r>
      <w:r w:rsidR="00B91428">
        <w:rPr>
          <w:noProof/>
        </w:rPr>
        <mc:AlternateContent>
          <mc:Choice Requires="wpi">
            <w:drawing>
              <wp:anchor distT="0" distB="0" distL="114300" distR="114300" simplePos="0" relativeHeight="252451840" behindDoc="0" locked="0" layoutInCell="1" allowOverlap="1" wp14:anchorId="403011EE" wp14:editId="16FC8F52">
                <wp:simplePos x="0" y="0"/>
                <wp:positionH relativeFrom="column">
                  <wp:posOffset>3467100</wp:posOffset>
                </wp:positionH>
                <wp:positionV relativeFrom="paragraph">
                  <wp:posOffset>1131570</wp:posOffset>
                </wp:positionV>
                <wp:extent cx="2459990" cy="1982260"/>
                <wp:effectExtent l="38100" t="38100" r="0" b="56515"/>
                <wp:wrapNone/>
                <wp:docPr id="918" name="Ink 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">
                      <w14:nvContentPartPr>
                        <w14:cNvContentPartPr/>
                      </w14:nvContentPartPr>
                      <w14:xfrm>
                        <a:off x="0" y="0"/>
                        <a:ext cx="2459990" cy="19822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EDCCAB" id="Ink 918" o:spid="_x0000_s1026" type="#_x0000_t75" style="position:absolute;margin-left:272.3pt;margin-top:88.4pt;width:195.1pt;height:157.5pt;z-index:25245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">
                <v:imagedata r:id="rId277" o:title=""/>
              </v:shape>
            </w:pict>
          </mc:Fallback>
        </mc:AlternateContent>
      </w:r>
      <w:r w:rsidR="00B91428">
        <w:rPr>
          <w:noProof/>
        </w:rPr>
        <mc:AlternateContent>
          <mc:Choice Requires="wpi">
            <w:drawing>
              <wp:anchor distT="0" distB="0" distL="114300" distR="114300" simplePos="0" relativeHeight="252426240" behindDoc="0" locked="0" layoutInCell="1" allowOverlap="1" wp14:anchorId="599C2EA0" wp14:editId="744601F1">
                <wp:simplePos x="0" y="0"/>
                <wp:positionH relativeFrom="column">
                  <wp:posOffset>3422880</wp:posOffset>
                </wp:positionH>
                <wp:positionV relativeFrom="paragraph">
                  <wp:posOffset>2594610</wp:posOffset>
                </wp:positionV>
                <wp:extent cx="2423880" cy="30240"/>
                <wp:effectExtent l="38100" t="38100" r="52705" b="46355"/>
                <wp:wrapNone/>
                <wp:docPr id="893" name="Ink 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">
                      <w14:nvContentPartPr>
                        <w14:cNvContentPartPr/>
                      </w14:nvContentPartPr>
                      <w14:xfrm>
                        <a:off x="0" y="0"/>
                        <a:ext cx="242388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54ECBE" id="Ink 893" o:spid="_x0000_s1026" type="#_x0000_t75" style="position:absolute;margin-left:268.8pt;margin-top:203.6pt;width:192.25pt;height:3.8pt;z-index:25242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">
                <v:imagedata r:id="rId279" o:title=""/>
              </v:shape>
            </w:pict>
          </mc:Fallback>
        </mc:AlternateContent>
      </w:r>
      <w:r w:rsidR="00B91428">
        <w:rPr>
          <w:noProof/>
        </w:rPr>
        <mc:AlternateContent>
          <mc:Choice Requires="wpi">
            <w:drawing>
              <wp:anchor distT="0" distB="0" distL="114300" distR="114300" simplePos="0" relativeHeight="252425216" behindDoc="0" locked="0" layoutInCell="1" allowOverlap="1" wp14:anchorId="65F8BE79" wp14:editId="0B0D3004">
                <wp:simplePos x="0" y="0"/>
                <wp:positionH relativeFrom="column">
                  <wp:posOffset>1759320</wp:posOffset>
                </wp:positionH>
                <wp:positionV relativeFrom="paragraph">
                  <wp:posOffset>2624850</wp:posOffset>
                </wp:positionV>
                <wp:extent cx="499680" cy="349200"/>
                <wp:effectExtent l="57150" t="57150" r="53340" b="51435"/>
                <wp:wrapNone/>
                <wp:docPr id="892" name="Ink 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">
                      <w14:nvContentPartPr>
                        <w14:cNvContentPartPr/>
                      </w14:nvContentPartPr>
                      <w14:xfrm>
                        <a:off x="0" y="0"/>
                        <a:ext cx="499680" cy="34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82CD73" id="Ink 892" o:spid="_x0000_s1026" type="#_x0000_t75" style="position:absolute;margin-left:137.85pt;margin-top:206pt;width:40.8pt;height:28.95pt;z-index:25242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">
                <v:imagedata r:id="rId281" o:title=""/>
              </v:shape>
            </w:pict>
          </mc:Fallback>
        </mc:AlternateContent>
      </w:r>
      <w:r w:rsidR="008C5D99">
        <w:rPr>
          <w:noProof/>
        </w:rPr>
        <mc:AlternateContent>
          <mc:Choice Requires="wpi">
            <w:drawing>
              <wp:anchor distT="0" distB="0" distL="114300" distR="114300" simplePos="0" relativeHeight="252391424" behindDoc="0" locked="0" layoutInCell="1" allowOverlap="1" wp14:anchorId="14CCD39B" wp14:editId="3621650E">
                <wp:simplePos x="0" y="0"/>
                <wp:positionH relativeFrom="column">
                  <wp:posOffset>1430020</wp:posOffset>
                </wp:positionH>
                <wp:positionV relativeFrom="paragraph">
                  <wp:posOffset>1009015</wp:posOffset>
                </wp:positionV>
                <wp:extent cx="1203680" cy="196215"/>
                <wp:effectExtent l="38100" t="57150" r="53975" b="51435"/>
                <wp:wrapNone/>
                <wp:docPr id="859" name="Ink 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">
                      <w14:nvContentPartPr>
                        <w14:cNvContentPartPr/>
                      </w14:nvContentPartPr>
                      <w14:xfrm>
                        <a:off x="0" y="0"/>
                        <a:ext cx="1203680" cy="1962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EBC689" id="Ink 859" o:spid="_x0000_s1026" type="#_x0000_t75" style="position:absolute;margin-left:111.9pt;margin-top:78.75pt;width:96.2pt;height:16.85pt;z-index:25239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">
                <v:imagedata r:id="rId283" o:title=""/>
              </v:shape>
            </w:pict>
          </mc:Fallback>
        </mc:AlternateContent>
      </w:r>
      <w:r w:rsidR="008C5D99">
        <w:rPr>
          <w:noProof/>
        </w:rPr>
        <mc:AlternateContent>
          <mc:Choice Requires="wpi">
            <w:drawing>
              <wp:anchor distT="0" distB="0" distL="114300" distR="114300" simplePos="0" relativeHeight="252392448" behindDoc="0" locked="0" layoutInCell="1" allowOverlap="1" wp14:anchorId="5CBFB043" wp14:editId="3A2E8BE0">
                <wp:simplePos x="0" y="0"/>
                <wp:positionH relativeFrom="column">
                  <wp:posOffset>761365</wp:posOffset>
                </wp:positionH>
                <wp:positionV relativeFrom="paragraph">
                  <wp:posOffset>1001395</wp:posOffset>
                </wp:positionV>
                <wp:extent cx="504115" cy="237490"/>
                <wp:effectExtent l="57150" t="57150" r="0" b="48260"/>
                <wp:wrapNone/>
                <wp:docPr id="860" name="Ink 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">
                      <w14:nvContentPartPr>
                        <w14:cNvContentPartPr/>
                      </w14:nvContentPartPr>
                      <w14:xfrm>
                        <a:off x="0" y="0"/>
                        <a:ext cx="504115" cy="2374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DBD87C" id="Ink 860" o:spid="_x0000_s1026" type="#_x0000_t75" style="position:absolute;margin-left:59.25pt;margin-top:78.15pt;width:41.15pt;height:20.1pt;z-index:25239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">
                <v:imagedata r:id="rId285" o:title=""/>
              </v:shape>
            </w:pict>
          </mc:Fallback>
        </mc:AlternateContent>
      </w:r>
      <w:r w:rsidR="008C5D99">
        <w:rPr>
          <w:noProof/>
        </w:rPr>
        <mc:AlternateContent>
          <mc:Choice Requires="wpi">
            <w:drawing>
              <wp:anchor distT="0" distB="0" distL="114300" distR="114300" simplePos="0" relativeHeight="252382208" behindDoc="0" locked="0" layoutInCell="1" allowOverlap="1" wp14:anchorId="72DAD4C3" wp14:editId="4CC5DEC9">
                <wp:simplePos x="0" y="0"/>
                <wp:positionH relativeFrom="column">
                  <wp:posOffset>4099560</wp:posOffset>
                </wp:positionH>
                <wp:positionV relativeFrom="paragraph">
                  <wp:posOffset>330835</wp:posOffset>
                </wp:positionV>
                <wp:extent cx="1176110" cy="376920"/>
                <wp:effectExtent l="38100" t="38100" r="0" b="42545"/>
                <wp:wrapNone/>
                <wp:docPr id="850" name="Ink 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">
                      <w14:nvContentPartPr>
                        <w14:cNvContentPartPr/>
                      </w14:nvContentPartPr>
                      <w14:xfrm>
                        <a:off x="0" y="0"/>
                        <a:ext cx="1176110" cy="37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145DB1" id="Ink 850" o:spid="_x0000_s1026" type="#_x0000_t75" style="position:absolute;margin-left:322.1pt;margin-top:25.35pt;width:94pt;height:31.1pt;z-index:25238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">
                <v:imagedata r:id="rId287" o:title=""/>
              </v:shape>
            </w:pict>
          </mc:Fallback>
        </mc:AlternateContent>
      </w:r>
      <w:r w:rsidR="008C5D99">
        <w:rPr>
          <w:noProof/>
        </w:rPr>
        <mc:AlternateContent>
          <mc:Choice Requires="wpi">
            <w:drawing>
              <wp:anchor distT="0" distB="0" distL="114300" distR="114300" simplePos="0" relativeHeight="252381184" behindDoc="0" locked="0" layoutInCell="1" allowOverlap="1" wp14:anchorId="7E05F055" wp14:editId="685D0953">
                <wp:simplePos x="0" y="0"/>
                <wp:positionH relativeFrom="column">
                  <wp:posOffset>5448600</wp:posOffset>
                </wp:positionH>
                <wp:positionV relativeFrom="paragraph">
                  <wp:posOffset>338850</wp:posOffset>
                </wp:positionV>
                <wp:extent cx="51480" cy="355680"/>
                <wp:effectExtent l="38100" t="57150" r="43815" b="44450"/>
                <wp:wrapNone/>
                <wp:docPr id="849" name="Ink 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">
                      <w14:nvContentPartPr>
                        <w14:cNvContentPartPr/>
                      </w14:nvContentPartPr>
                      <w14:xfrm>
                        <a:off x="0" y="0"/>
                        <a:ext cx="51480" cy="35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8F4E4F" id="Ink 849" o:spid="_x0000_s1026" type="#_x0000_t75" style="position:absolute;margin-left:428.3pt;margin-top:26pt;width:5.45pt;height:29.4pt;z-index:25238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">
                <v:imagedata r:id="rId289" o:title=""/>
              </v:shape>
            </w:pict>
          </mc:Fallback>
        </mc:AlternateContent>
      </w:r>
      <w:r w:rsidR="008C5D99">
        <w:rPr>
          <w:noProof/>
        </w:rPr>
        <mc:AlternateContent>
          <mc:Choice Requires="wpi">
            <w:drawing>
              <wp:anchor distT="0" distB="0" distL="114300" distR="114300" simplePos="0" relativeHeight="252376064" behindDoc="0" locked="0" layoutInCell="1" allowOverlap="1" wp14:anchorId="38EB4FCE" wp14:editId="1B901897">
                <wp:simplePos x="0" y="0"/>
                <wp:positionH relativeFrom="column">
                  <wp:posOffset>2881630</wp:posOffset>
                </wp:positionH>
                <wp:positionV relativeFrom="paragraph">
                  <wp:posOffset>323215</wp:posOffset>
                </wp:positionV>
                <wp:extent cx="1052565" cy="495000"/>
                <wp:effectExtent l="38100" t="38100" r="52705" b="57785"/>
                <wp:wrapNone/>
                <wp:docPr id="844" name="Ink 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">
                      <w14:nvContentPartPr>
                        <w14:cNvContentPartPr/>
                      </w14:nvContentPartPr>
                      <w14:xfrm>
                        <a:off x="0" y="0"/>
                        <a:ext cx="1052565" cy="49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990ABF" id="Ink 844" o:spid="_x0000_s1026" type="#_x0000_t75" style="position:absolute;margin-left:226.2pt;margin-top:24.75pt;width:84.3pt;height:40.4pt;z-index:25237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">
                <v:imagedata r:id="rId291" o:title=""/>
              </v:shape>
            </w:pict>
          </mc:Fallback>
        </mc:AlternateContent>
      </w:r>
      <w:r w:rsidR="008C5D99">
        <w:rPr>
          <w:noProof/>
        </w:rPr>
        <mc:AlternateContent>
          <mc:Choice Requires="wpi">
            <w:drawing>
              <wp:anchor distT="0" distB="0" distL="114300" distR="114300" simplePos="0" relativeHeight="252367872" behindDoc="0" locked="0" layoutInCell="1" allowOverlap="1" wp14:anchorId="37563571" wp14:editId="31C6A02C">
                <wp:simplePos x="0" y="0"/>
                <wp:positionH relativeFrom="column">
                  <wp:posOffset>2453640</wp:posOffset>
                </wp:positionH>
                <wp:positionV relativeFrom="paragraph">
                  <wp:posOffset>392430</wp:posOffset>
                </wp:positionV>
                <wp:extent cx="167005" cy="191770"/>
                <wp:effectExtent l="57150" t="57150" r="23495" b="55880"/>
                <wp:wrapNone/>
                <wp:docPr id="836" name="Ink 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">
                      <w14:nvContentPartPr>
                        <w14:cNvContentPartPr/>
                      </w14:nvContentPartPr>
                      <w14:xfrm>
                        <a:off x="0" y="0"/>
                        <a:ext cx="167005" cy="1917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574BA3" id="Ink 836" o:spid="_x0000_s1026" type="#_x0000_t75" style="position:absolute;margin-left:192.5pt;margin-top:30.2pt;width:14.55pt;height:16.5pt;z-index:25236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">
                <v:imagedata r:id="rId293" o:title=""/>
              </v:shape>
            </w:pict>
          </mc:Fallback>
        </mc:AlternateContent>
      </w:r>
      <w:r w:rsidR="008C5D99">
        <w:rPr>
          <w:noProof/>
        </w:rPr>
        <mc:AlternateContent>
          <mc:Choice Requires="wpi">
            <w:drawing>
              <wp:anchor distT="0" distB="0" distL="114300" distR="114300" simplePos="0" relativeHeight="252368896" behindDoc="0" locked="0" layoutInCell="1" allowOverlap="1" wp14:anchorId="54634DB5" wp14:editId="2BFB9280">
                <wp:simplePos x="0" y="0"/>
                <wp:positionH relativeFrom="column">
                  <wp:posOffset>2095500</wp:posOffset>
                </wp:positionH>
                <wp:positionV relativeFrom="paragraph">
                  <wp:posOffset>376555</wp:posOffset>
                </wp:positionV>
                <wp:extent cx="176040" cy="190680"/>
                <wp:effectExtent l="38100" t="38100" r="52705" b="57150"/>
                <wp:wrapNone/>
                <wp:docPr id="837" name="Ink 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">
                      <w14:nvContentPartPr>
                        <w14:cNvContentPartPr/>
                      </w14:nvContentPartPr>
                      <w14:xfrm>
                        <a:off x="0" y="0"/>
                        <a:ext cx="176040" cy="19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B8E758" id="Ink 837" o:spid="_x0000_s1026" type="#_x0000_t75" style="position:absolute;margin-left:164.3pt;margin-top:28.95pt;width:15.25pt;height:16.4pt;z-index:25236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">
                <v:imagedata r:id="rId295" o:title=""/>
              </v:shape>
            </w:pict>
          </mc:Fallback>
        </mc:AlternateContent>
      </w:r>
      <w:r w:rsidR="008C5D99">
        <w:rPr>
          <w:noProof/>
        </w:rPr>
        <mc:AlternateContent>
          <mc:Choice Requires="wpi">
            <w:drawing>
              <wp:anchor distT="0" distB="0" distL="114300" distR="114300" simplePos="0" relativeHeight="252369920" behindDoc="0" locked="0" layoutInCell="1" allowOverlap="1" wp14:anchorId="4ED2A9AF" wp14:editId="6D2FFC28">
                <wp:simplePos x="0" y="0"/>
                <wp:positionH relativeFrom="column">
                  <wp:posOffset>1340485</wp:posOffset>
                </wp:positionH>
                <wp:positionV relativeFrom="paragraph">
                  <wp:posOffset>384175</wp:posOffset>
                </wp:positionV>
                <wp:extent cx="609010" cy="320200"/>
                <wp:effectExtent l="38100" t="57150" r="57785" b="41910"/>
                <wp:wrapNone/>
                <wp:docPr id="838" name="Ink 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">
                      <w14:nvContentPartPr>
                        <w14:cNvContentPartPr/>
                      </w14:nvContentPartPr>
                      <w14:xfrm>
                        <a:off x="0" y="0"/>
                        <a:ext cx="609010" cy="32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58FEE3" id="Ink 838" o:spid="_x0000_s1026" type="#_x0000_t75" style="position:absolute;margin-left:104.85pt;margin-top:29.55pt;width:49.35pt;height:26.6pt;z-index:25236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">
                <v:imagedata r:id="rId297" o:title=""/>
              </v:shape>
            </w:pict>
          </mc:Fallback>
        </mc:AlternateContent>
      </w:r>
      <w:r w:rsidR="008C5D99">
        <w:rPr>
          <w:noProof/>
        </w:rPr>
        <mc:AlternateContent>
          <mc:Choice Requires="wpi">
            <w:drawing>
              <wp:anchor distT="0" distB="0" distL="114300" distR="114300" simplePos="0" relativeHeight="252353536" behindDoc="0" locked="0" layoutInCell="1" allowOverlap="1" wp14:anchorId="3955A94A" wp14:editId="0379EF6D">
                <wp:simplePos x="0" y="0"/>
                <wp:positionH relativeFrom="column">
                  <wp:posOffset>1258200</wp:posOffset>
                </wp:positionH>
                <wp:positionV relativeFrom="paragraph">
                  <wp:posOffset>278010</wp:posOffset>
                </wp:positionV>
                <wp:extent cx="128880" cy="465480"/>
                <wp:effectExtent l="57150" t="57150" r="43180" b="48895"/>
                <wp:wrapNone/>
                <wp:docPr id="822" name="Ink 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">
                      <w14:nvContentPartPr>
                        <w14:cNvContentPartPr/>
                      </w14:nvContentPartPr>
                      <w14:xfrm>
                        <a:off x="0" y="0"/>
                        <a:ext cx="128880" cy="46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FF3C88" id="Ink 822" o:spid="_x0000_s1026" type="#_x0000_t75" style="position:absolute;margin-left:98.35pt;margin-top:21.2pt;width:11.6pt;height:38.05pt;z-index:25235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">
                <v:imagedata r:id="rId299" o:title=""/>
              </v:shape>
            </w:pict>
          </mc:Fallback>
        </mc:AlternateContent>
      </w:r>
      <w:r w:rsidR="008C5D99">
        <w:rPr>
          <w:noProof/>
        </w:rPr>
        <mc:AlternateContent>
          <mc:Choice Requires="wpi">
            <w:drawing>
              <wp:anchor distT="0" distB="0" distL="114300" distR="114300" simplePos="0" relativeHeight="252352512" behindDoc="0" locked="0" layoutInCell="1" allowOverlap="1" wp14:anchorId="4BD0B629" wp14:editId="23E7439B">
                <wp:simplePos x="0" y="0"/>
                <wp:positionH relativeFrom="column">
                  <wp:posOffset>979200</wp:posOffset>
                </wp:positionH>
                <wp:positionV relativeFrom="paragraph">
                  <wp:posOffset>351810</wp:posOffset>
                </wp:positionV>
                <wp:extent cx="124920" cy="236160"/>
                <wp:effectExtent l="57150" t="57150" r="27940" b="50165"/>
                <wp:wrapNone/>
                <wp:docPr id="821" name="Ink 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">
                      <w14:nvContentPartPr>
                        <w14:cNvContentPartPr/>
                      </w14:nvContentPartPr>
                      <w14:xfrm>
                        <a:off x="0" y="0"/>
                        <a:ext cx="124920" cy="23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63872A" id="Ink 821" o:spid="_x0000_s1026" type="#_x0000_t75" style="position:absolute;margin-left:76.4pt;margin-top:27pt;width:11.3pt;height:20.05pt;z-index:25235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">
                <v:imagedata r:id="rId301" o:title=""/>
              </v:shape>
            </w:pict>
          </mc:Fallback>
        </mc:AlternateContent>
      </w:r>
      <w:r w:rsidR="00B010D7">
        <w:rPr>
          <w:noProof/>
        </w:rPr>
        <mc:AlternateContent>
          <mc:Choice Requires="wpi">
            <w:drawing>
              <wp:anchor distT="0" distB="0" distL="114300" distR="114300" simplePos="0" relativeHeight="252351488" behindDoc="0" locked="0" layoutInCell="1" allowOverlap="1" wp14:anchorId="334ECC43" wp14:editId="154DED5A">
                <wp:simplePos x="0" y="0"/>
                <wp:positionH relativeFrom="column">
                  <wp:posOffset>333720</wp:posOffset>
                </wp:positionH>
                <wp:positionV relativeFrom="paragraph">
                  <wp:posOffset>437910</wp:posOffset>
                </wp:positionV>
                <wp:extent cx="185760" cy="23400"/>
                <wp:effectExtent l="38100" t="38100" r="43180" b="53340"/>
                <wp:wrapNone/>
                <wp:docPr id="820" name="Ink 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">
                      <w14:nvContentPartPr>
                        <w14:cNvContentPartPr/>
                      </w14:nvContentPartPr>
                      <w14:xfrm>
                        <a:off x="0" y="0"/>
                        <a:ext cx="18576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7EDB38" id="Ink 820" o:spid="_x0000_s1026" type="#_x0000_t75" style="position:absolute;margin-left:25.6pt;margin-top:33.8pt;width:16.05pt;height:3.3pt;z-index:25235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">
                <v:imagedata r:id="rId303" o:title=""/>
              </v:shape>
            </w:pict>
          </mc:Fallback>
        </mc:AlternateContent>
      </w:r>
      <w:r w:rsidR="00B010D7">
        <w:rPr>
          <w:noProof/>
        </w:rPr>
        <mc:AlternateContent>
          <mc:Choice Requires="wpi">
            <w:drawing>
              <wp:anchor distT="0" distB="0" distL="114300" distR="114300" simplePos="0" relativeHeight="252350464" behindDoc="0" locked="0" layoutInCell="1" allowOverlap="1" wp14:anchorId="798C852B" wp14:editId="772B9966">
                <wp:simplePos x="0" y="0"/>
                <wp:positionH relativeFrom="column">
                  <wp:posOffset>385200</wp:posOffset>
                </wp:positionH>
                <wp:positionV relativeFrom="paragraph">
                  <wp:posOffset>270510</wp:posOffset>
                </wp:positionV>
                <wp:extent cx="11160" cy="40680"/>
                <wp:effectExtent l="57150" t="57150" r="46355" b="54610"/>
                <wp:wrapNone/>
                <wp:docPr id="819" name="Ink 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">
                      <w14:nvContentPartPr>
                        <w14:cNvContentPartPr/>
                      </w14:nvContentPartPr>
                      <w14:xfrm>
                        <a:off x="0" y="0"/>
                        <a:ext cx="1116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AEA176" id="Ink 819" o:spid="_x0000_s1026" type="#_x0000_t75" style="position:absolute;margin-left:29.65pt;margin-top:20.6pt;width:2.3pt;height:4.6pt;z-index:25235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">
                <v:imagedata r:id="rId305" o:title=""/>
              </v:shape>
            </w:pict>
          </mc:Fallback>
        </mc:AlternateContent>
      </w:r>
      <w:r w:rsidR="00477F0B">
        <w:t>a</w:t>
      </w:r>
    </w:p>
    <w:p w14:paraId="06B3714A" w14:textId="77777777" w:rsidR="00477F0B" w:rsidRDefault="00477F0B"/>
    <w:p w14:paraId="06E657C7" w14:textId="77777777" w:rsidR="00477F0B" w:rsidRDefault="00477F0B"/>
    <w:p w14:paraId="2DA63DC3" w14:textId="77777777" w:rsidR="00477F0B" w:rsidRDefault="00477F0B"/>
    <w:p w14:paraId="4CAA7F64" w14:textId="77777777" w:rsidR="00477F0B" w:rsidRDefault="00477F0B"/>
    <w:p w14:paraId="6BBC73F3" w14:textId="77777777" w:rsidR="00477F0B" w:rsidRDefault="00477F0B"/>
    <w:p w14:paraId="5589BA91" w14:textId="77777777" w:rsidR="00477F0B" w:rsidRDefault="00477F0B"/>
    <w:p w14:paraId="37457A4E" w14:textId="77777777" w:rsidR="00477F0B" w:rsidRDefault="00477F0B"/>
    <w:p w14:paraId="4DA86110" w14:textId="77777777" w:rsidR="00477F0B" w:rsidRDefault="00477F0B"/>
    <w:p w14:paraId="5BE35871" w14:textId="77777777" w:rsidR="00477F0B" w:rsidRDefault="00477F0B"/>
    <w:p w14:paraId="06C3F585" w14:textId="77777777" w:rsidR="00477F0B" w:rsidRDefault="00477F0B"/>
    <w:p w14:paraId="15BC0B01" w14:textId="77777777" w:rsidR="00477F0B" w:rsidRDefault="00477F0B"/>
    <w:p w14:paraId="74B41507" w14:textId="77777777" w:rsidR="00477F0B" w:rsidRDefault="00477F0B"/>
    <w:p w14:paraId="43E8D608" w14:textId="77777777" w:rsidR="00477F0B" w:rsidRDefault="00477F0B"/>
    <w:p w14:paraId="67276F91" w14:textId="77777777" w:rsidR="00477F0B" w:rsidRDefault="00477F0B"/>
    <w:p w14:paraId="0512DECF" w14:textId="77777777" w:rsidR="00477F0B" w:rsidRDefault="00477F0B"/>
    <w:p w14:paraId="03F4DA2D" w14:textId="77777777" w:rsidR="00477F0B" w:rsidRDefault="00477F0B"/>
    <w:p w14:paraId="5C784D33" w14:textId="77777777" w:rsidR="00477F0B" w:rsidRDefault="00477F0B"/>
    <w:p w14:paraId="5C378FAE" w14:textId="77777777" w:rsidR="00477F0B" w:rsidRDefault="00477F0B"/>
    <w:p w14:paraId="5D175E72" w14:textId="77777777" w:rsidR="00477F0B" w:rsidRDefault="00477F0B"/>
    <w:p w14:paraId="3F9B49D3" w14:textId="77777777" w:rsidR="005B244C" w:rsidRDefault="005B244C">
      <w:r w:rsidRPr="005B244C">
        <w:rPr>
          <w:noProof/>
        </w:rPr>
        <w:drawing>
          <wp:inline distT="0" distB="0" distL="0" distR="0" wp14:anchorId="4757478A" wp14:editId="7CBFE8FC">
            <wp:extent cx="6645910" cy="1644650"/>
            <wp:effectExtent l="0" t="0" r="2540" b="0"/>
            <wp:docPr id="1024" name="Picture 1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6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1644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0849A4" w14:textId="1DBB90DA" w:rsidR="003D64B8" w:rsidRDefault="005F74C1">
      <w:r>
        <w:rPr>
          <w:noProof/>
        </w:rPr>
        <mc:AlternateContent>
          <mc:Choice Requires="wpi">
            <w:drawing>
              <wp:anchor distT="0" distB="0" distL="114300" distR="114300" simplePos="0" relativeHeight="252918784" behindDoc="0" locked="0" layoutInCell="1" allowOverlap="1" wp14:anchorId="4C1FAB5B" wp14:editId="0E640D55">
                <wp:simplePos x="0" y="0"/>
                <wp:positionH relativeFrom="column">
                  <wp:posOffset>4757420</wp:posOffset>
                </wp:positionH>
                <wp:positionV relativeFrom="paragraph">
                  <wp:posOffset>1202055</wp:posOffset>
                </wp:positionV>
                <wp:extent cx="137160" cy="122760"/>
                <wp:effectExtent l="38100" t="57150" r="15240" b="48895"/>
                <wp:wrapNone/>
                <wp:docPr id="1411" name="Ink 1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">
                      <w14:nvContentPartPr>
                        <w14:cNvContentPartPr/>
                      </w14:nvContentPartPr>
                      <w14:xfrm>
                        <a:off x="0" y="0"/>
                        <a:ext cx="13716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0CA62D" id="Ink 1411" o:spid="_x0000_s1026" type="#_x0000_t75" style="position:absolute;margin-left:373.9pt;margin-top:93.95pt;width:12.2pt;height:11.05pt;z-index:25291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">
                <v:imagedata r:id="rId308" o:title=""/>
              </v:shape>
            </w:pict>
          </mc:Fallback>
        </mc:AlternateContent>
      </w:r>
      <w:r w:rsidR="002F7FB5">
        <w:rPr>
          <w:noProof/>
        </w:rPr>
        <mc:AlternateContent>
          <mc:Choice Requires="wpi">
            <w:drawing>
              <wp:anchor distT="0" distB="0" distL="114300" distR="114300" simplePos="0" relativeHeight="252651520" behindDoc="0" locked="0" layoutInCell="1" allowOverlap="1" wp14:anchorId="7D3D8F53" wp14:editId="6C947FD1">
                <wp:simplePos x="0" y="0"/>
                <wp:positionH relativeFrom="column">
                  <wp:posOffset>4707255</wp:posOffset>
                </wp:positionH>
                <wp:positionV relativeFrom="paragraph">
                  <wp:posOffset>1720850</wp:posOffset>
                </wp:positionV>
                <wp:extent cx="1732005" cy="520895"/>
                <wp:effectExtent l="57150" t="38100" r="20955" b="50800"/>
                <wp:wrapNone/>
                <wp:docPr id="1146" name="Ink 1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">
                      <w14:nvContentPartPr>
                        <w14:cNvContentPartPr/>
                      </w14:nvContentPartPr>
                      <w14:xfrm>
                        <a:off x="0" y="0"/>
                        <a:ext cx="1732005" cy="5208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7BCEE6" id="Ink 1146" o:spid="_x0000_s1026" type="#_x0000_t75" style="position:absolute;margin-left:369.95pt;margin-top:134.8pt;width:137.8pt;height:42.4pt;z-index:25265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">
                <v:imagedata r:id="rId310" o:title=""/>
              </v:shape>
            </w:pict>
          </mc:Fallback>
        </mc:AlternateContent>
      </w:r>
      <w:r w:rsidR="002F7FB5">
        <w:rPr>
          <w:noProof/>
        </w:rPr>
        <mc:AlternateContent>
          <mc:Choice Requires="wpi">
            <w:drawing>
              <wp:anchor distT="0" distB="0" distL="114300" distR="114300" simplePos="0" relativeHeight="252642304" behindDoc="0" locked="0" layoutInCell="1" allowOverlap="1" wp14:anchorId="217D29A2" wp14:editId="5128AE1A">
                <wp:simplePos x="0" y="0"/>
                <wp:positionH relativeFrom="column">
                  <wp:posOffset>4584700</wp:posOffset>
                </wp:positionH>
                <wp:positionV relativeFrom="paragraph">
                  <wp:posOffset>1347470</wp:posOffset>
                </wp:positionV>
                <wp:extent cx="521360" cy="248920"/>
                <wp:effectExtent l="38100" t="38100" r="12065" b="55880"/>
                <wp:wrapNone/>
                <wp:docPr id="1137" name="Ink 1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">
                      <w14:nvContentPartPr>
                        <w14:cNvContentPartPr/>
                      </w14:nvContentPartPr>
                      <w14:xfrm>
                        <a:off x="0" y="0"/>
                        <a:ext cx="521360" cy="24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0E4E71" id="Ink 1137" o:spid="_x0000_s1026" type="#_x0000_t75" style="position:absolute;margin-left:360.3pt;margin-top:105.4pt;width:42.45pt;height:21pt;z-index:25264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">
                <v:imagedata r:id="rId312" o:title=""/>
              </v:shape>
            </w:pict>
          </mc:Fallback>
        </mc:AlternateContent>
      </w:r>
      <w:r w:rsidR="002F7FB5">
        <w:rPr>
          <w:noProof/>
        </w:rPr>
        <mc:AlternateContent>
          <mc:Choice Requires="wpi">
            <w:drawing>
              <wp:anchor distT="0" distB="0" distL="114300" distR="114300" simplePos="0" relativeHeight="252633088" behindDoc="0" locked="0" layoutInCell="1" allowOverlap="1" wp14:anchorId="4FC6C6D0" wp14:editId="23242C36">
                <wp:simplePos x="0" y="0"/>
                <wp:positionH relativeFrom="column">
                  <wp:posOffset>2415540</wp:posOffset>
                </wp:positionH>
                <wp:positionV relativeFrom="paragraph">
                  <wp:posOffset>969645</wp:posOffset>
                </wp:positionV>
                <wp:extent cx="1980305" cy="891540"/>
                <wp:effectExtent l="38100" t="57150" r="1270" b="41910"/>
                <wp:wrapNone/>
                <wp:docPr id="1128" name="Ink 1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">
                      <w14:nvContentPartPr>
                        <w14:cNvContentPartPr/>
                      </w14:nvContentPartPr>
                      <w14:xfrm>
                        <a:off x="0" y="0"/>
                        <a:ext cx="1980305" cy="8915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8242D1" id="Ink 1128" o:spid="_x0000_s1026" type="#_x0000_t75" style="position:absolute;margin-left:189.5pt;margin-top:75.65pt;width:157.35pt;height:71.6pt;z-index:25263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">
                <v:imagedata r:id="rId314" o:title=""/>
              </v:shape>
            </w:pict>
          </mc:Fallback>
        </mc:AlternateContent>
      </w:r>
      <w:r w:rsidR="002F7FB5">
        <w:rPr>
          <w:noProof/>
        </w:rPr>
        <mc:AlternateContent>
          <mc:Choice Requires="wpi">
            <w:drawing>
              <wp:anchor distT="0" distB="0" distL="114300" distR="114300" simplePos="0" relativeHeight="252615680" behindDoc="0" locked="0" layoutInCell="1" allowOverlap="1" wp14:anchorId="3B03B400" wp14:editId="3678A587">
                <wp:simplePos x="0" y="0"/>
                <wp:positionH relativeFrom="column">
                  <wp:posOffset>1714500</wp:posOffset>
                </wp:positionH>
                <wp:positionV relativeFrom="paragraph">
                  <wp:posOffset>1205865</wp:posOffset>
                </wp:positionV>
                <wp:extent cx="509840" cy="219710"/>
                <wp:effectExtent l="0" t="38100" r="5080" b="46990"/>
                <wp:wrapNone/>
                <wp:docPr id="1111" name="Ink 1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">
                      <w14:nvContentPartPr>
                        <w14:cNvContentPartPr/>
                      </w14:nvContentPartPr>
                      <w14:xfrm>
                        <a:off x="0" y="0"/>
                        <a:ext cx="509840" cy="2197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11F523" id="Ink 1111" o:spid="_x0000_s1026" type="#_x0000_t75" style="position:absolute;margin-left:134.3pt;margin-top:94.25pt;width:41.6pt;height:18.7pt;z-index:25261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">
                <v:imagedata r:id="rId316" o:title=""/>
              </v:shape>
            </w:pict>
          </mc:Fallback>
        </mc:AlternateContent>
      </w:r>
      <w:r w:rsidR="002F7FB5">
        <w:rPr>
          <w:noProof/>
        </w:rPr>
        <mc:AlternateContent>
          <mc:Choice Requires="wpi">
            <w:drawing>
              <wp:anchor distT="0" distB="0" distL="114300" distR="114300" simplePos="0" relativeHeight="252611584" behindDoc="0" locked="0" layoutInCell="1" allowOverlap="1" wp14:anchorId="43BF8F5B" wp14:editId="5F10D907">
                <wp:simplePos x="0" y="0"/>
                <wp:positionH relativeFrom="column">
                  <wp:posOffset>632460</wp:posOffset>
                </wp:positionH>
                <wp:positionV relativeFrom="paragraph">
                  <wp:posOffset>1164590</wp:posOffset>
                </wp:positionV>
                <wp:extent cx="685590" cy="312420"/>
                <wp:effectExtent l="38100" t="57150" r="19685" b="49530"/>
                <wp:wrapNone/>
                <wp:docPr id="1107" name="Ink 1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">
                      <w14:nvContentPartPr>
                        <w14:cNvContentPartPr/>
                      </w14:nvContentPartPr>
                      <w14:xfrm>
                        <a:off x="0" y="0"/>
                        <a:ext cx="685590" cy="3124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915E6F" id="Ink 1107" o:spid="_x0000_s1026" type="#_x0000_t75" style="position:absolute;margin-left:49.1pt;margin-top:91pt;width:55.4pt;height:26pt;z-index:25261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">
                <v:imagedata r:id="rId318" o:title=""/>
              </v:shape>
            </w:pict>
          </mc:Fallback>
        </mc:AlternateContent>
      </w:r>
      <w:r w:rsidR="004975D9">
        <w:rPr>
          <w:noProof/>
        </w:rPr>
        <mc:AlternateContent>
          <mc:Choice Requires="wpi">
            <w:drawing>
              <wp:anchor distT="0" distB="0" distL="114300" distR="114300" simplePos="0" relativeHeight="252604416" behindDoc="0" locked="0" layoutInCell="1" allowOverlap="1" wp14:anchorId="43D87369" wp14:editId="163B0862">
                <wp:simplePos x="0" y="0"/>
                <wp:positionH relativeFrom="column">
                  <wp:posOffset>2941955</wp:posOffset>
                </wp:positionH>
                <wp:positionV relativeFrom="paragraph">
                  <wp:posOffset>213360</wp:posOffset>
                </wp:positionV>
                <wp:extent cx="745705" cy="597555"/>
                <wp:effectExtent l="38100" t="38100" r="54610" b="50165"/>
                <wp:wrapNone/>
                <wp:docPr id="1100" name="Ink 1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">
                      <w14:nvContentPartPr>
                        <w14:cNvContentPartPr/>
                      </w14:nvContentPartPr>
                      <w14:xfrm>
                        <a:off x="0" y="0"/>
                        <a:ext cx="745705" cy="5975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B38BB3" id="Ink 1100" o:spid="_x0000_s1026" type="#_x0000_t75" style="position:absolute;margin-left:230.95pt;margin-top:16.1pt;width:60.1pt;height:48.45pt;z-index:25260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">
                <v:imagedata r:id="rId320" o:title=""/>
              </v:shape>
            </w:pict>
          </mc:Fallback>
        </mc:AlternateContent>
      </w:r>
      <w:r w:rsidR="004975D9">
        <w:rPr>
          <w:noProof/>
        </w:rPr>
        <mc:AlternateContent>
          <mc:Choice Requires="wpi">
            <w:drawing>
              <wp:anchor distT="0" distB="0" distL="114300" distR="114300" simplePos="0" relativeHeight="252597248" behindDoc="0" locked="0" layoutInCell="1" allowOverlap="1" wp14:anchorId="77B8733E" wp14:editId="766BD5B0">
                <wp:simplePos x="0" y="0"/>
                <wp:positionH relativeFrom="column">
                  <wp:posOffset>3682615</wp:posOffset>
                </wp:positionH>
                <wp:positionV relativeFrom="paragraph">
                  <wp:posOffset>197485</wp:posOffset>
                </wp:positionV>
                <wp:extent cx="1374480" cy="547920"/>
                <wp:effectExtent l="57150" t="57150" r="0" b="43180"/>
                <wp:wrapNone/>
                <wp:docPr id="1089" name="Ink 1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">
                      <w14:nvContentPartPr>
                        <w14:cNvContentPartPr/>
                      </w14:nvContentPartPr>
                      <w14:xfrm>
                        <a:off x="0" y="0"/>
                        <a:ext cx="1374480" cy="54792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4BE4FA5" id="Ink 1089" o:spid="_x0000_s1026" type="#_x0000_t75" style="position:absolute;margin-left:289.25pt;margin-top:14.85pt;width:109.65pt;height:44.6pt;z-index:2525972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">
                <v:imagedata r:id="rId322" o:title=""/>
              </v:shape>
            </w:pict>
          </mc:Fallback>
        </mc:AlternateContent>
      </w:r>
      <w:r w:rsidR="004975D9">
        <w:rPr>
          <w:noProof/>
        </w:rPr>
        <mc:AlternateContent>
          <mc:Choice Requires="wpi">
            <w:drawing>
              <wp:anchor distT="0" distB="0" distL="114300" distR="114300" simplePos="0" relativeHeight="252581888" behindDoc="0" locked="0" layoutInCell="1" allowOverlap="1" wp14:anchorId="2FFB797A" wp14:editId="7F2AA6AA">
                <wp:simplePos x="0" y="0"/>
                <wp:positionH relativeFrom="column">
                  <wp:posOffset>2405380</wp:posOffset>
                </wp:positionH>
                <wp:positionV relativeFrom="paragraph">
                  <wp:posOffset>282575</wp:posOffset>
                </wp:positionV>
                <wp:extent cx="677520" cy="402840"/>
                <wp:effectExtent l="38100" t="38100" r="46990" b="54610"/>
                <wp:wrapNone/>
                <wp:docPr id="1070" name="Ink 1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">
                      <w14:nvContentPartPr>
                        <w14:cNvContentPartPr/>
                      </w14:nvContentPartPr>
                      <w14:xfrm>
                        <a:off x="0" y="0"/>
                        <a:ext cx="677520" cy="40259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60DE6C3" id="Ink 1070" o:spid="_x0000_s1026" type="#_x0000_t75" style="position:absolute;margin-left:188.7pt;margin-top:21.55pt;width:54.8pt;height:33.1pt;z-index:2525818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">
                <v:imagedata r:id="rId324" o:title=""/>
              </v:shape>
            </w:pict>
          </mc:Fallback>
        </mc:AlternateContent>
      </w:r>
      <w:r w:rsidR="004975D9">
        <w:rPr>
          <w:noProof/>
        </w:rPr>
        <mc:AlternateContent>
          <mc:Choice Requires="wpi">
            <w:drawing>
              <wp:anchor distT="0" distB="0" distL="114300" distR="114300" simplePos="0" relativeHeight="252575744" behindDoc="0" locked="0" layoutInCell="1" allowOverlap="1" wp14:anchorId="18753EBB" wp14:editId="206F7556">
                <wp:simplePos x="0" y="0"/>
                <wp:positionH relativeFrom="column">
                  <wp:posOffset>2057400</wp:posOffset>
                </wp:positionH>
                <wp:positionV relativeFrom="paragraph">
                  <wp:posOffset>669985</wp:posOffset>
                </wp:positionV>
                <wp:extent cx="14040" cy="360"/>
                <wp:effectExtent l="57150" t="38100" r="43180" b="57150"/>
                <wp:wrapNone/>
                <wp:docPr id="1064" name="Ink 1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">
                      <w14:nvContentPartPr>
                        <w14:cNvContentPartPr/>
                      </w14:nvContentPartPr>
                      <w14:xfrm>
                        <a:off x="0" y="0"/>
                        <a:ext cx="1404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667A6C" id="Ink 1064" o:spid="_x0000_s1026" type="#_x0000_t75" style="position:absolute;margin-left:161.3pt;margin-top:52.05pt;width:2.5pt;height:1.45pt;z-index:25257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">
                <v:imagedata r:id="rId326" o:title=""/>
              </v:shape>
            </w:pict>
          </mc:Fallback>
        </mc:AlternateContent>
      </w:r>
      <w:r w:rsidR="004975D9">
        <w:rPr>
          <w:noProof/>
        </w:rPr>
        <mc:AlternateContent>
          <mc:Choice Requires="wpi">
            <w:drawing>
              <wp:anchor distT="0" distB="0" distL="114300" distR="114300" simplePos="0" relativeHeight="252574720" behindDoc="0" locked="0" layoutInCell="1" allowOverlap="1" wp14:anchorId="04FE3896" wp14:editId="28F04118">
                <wp:simplePos x="0" y="0"/>
                <wp:positionH relativeFrom="column">
                  <wp:posOffset>2064600</wp:posOffset>
                </wp:positionH>
                <wp:positionV relativeFrom="paragraph">
                  <wp:posOffset>515545</wp:posOffset>
                </wp:positionV>
                <wp:extent cx="360" cy="37080"/>
                <wp:effectExtent l="38100" t="38100" r="57150" b="58420"/>
                <wp:wrapNone/>
                <wp:docPr id="1063" name="Ink 1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">
                      <w14:nvContentPartPr>
                        <w14:cNvContentPartPr/>
                      </w14:nvContentPartPr>
                      <w14:xfrm>
                        <a:off x="0" y="0"/>
                        <a:ext cx="36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2F7FD4" id="Ink 1063" o:spid="_x0000_s1026" type="#_x0000_t75" style="position:absolute;margin-left:161.85pt;margin-top:39.9pt;width:1.45pt;height:4.3pt;z-index:25257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">
                <v:imagedata r:id="rId328" o:title=""/>
              </v:shape>
            </w:pict>
          </mc:Fallback>
        </mc:AlternateContent>
      </w:r>
      <w:r w:rsidR="004975D9">
        <w:rPr>
          <w:noProof/>
        </w:rPr>
        <mc:AlternateContent>
          <mc:Choice Requires="wpi">
            <w:drawing>
              <wp:anchor distT="0" distB="0" distL="114300" distR="114300" simplePos="0" relativeHeight="252573696" behindDoc="0" locked="0" layoutInCell="1" allowOverlap="1" wp14:anchorId="7B9F541C" wp14:editId="058A5745">
                <wp:simplePos x="0" y="0"/>
                <wp:positionH relativeFrom="column">
                  <wp:posOffset>654050</wp:posOffset>
                </wp:positionH>
                <wp:positionV relativeFrom="paragraph">
                  <wp:posOffset>395605</wp:posOffset>
                </wp:positionV>
                <wp:extent cx="1144955" cy="403560"/>
                <wp:effectExtent l="57150" t="38100" r="36195" b="53975"/>
                <wp:wrapNone/>
                <wp:docPr id="1062" name="Ink 1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">
                      <w14:nvContentPartPr>
                        <w14:cNvContentPartPr/>
                      </w14:nvContentPartPr>
                      <w14:xfrm>
                        <a:off x="0" y="0"/>
                        <a:ext cx="1144955" cy="40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941CC4" id="Ink 1062" o:spid="_x0000_s1026" type="#_x0000_t75" style="position:absolute;margin-left:50.8pt;margin-top:30.45pt;width:91.55pt;height:33.2pt;z-index:25257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">
                <v:imagedata r:id="rId330" o:title=""/>
              </v:shape>
            </w:pict>
          </mc:Fallback>
        </mc:AlternateContent>
      </w:r>
      <w:r w:rsidR="00E2372E">
        <w:rPr>
          <w:noProof/>
        </w:rPr>
        <mc:AlternateContent>
          <mc:Choice Requires="wpi">
            <w:drawing>
              <wp:anchor distT="0" distB="0" distL="114300" distR="114300" simplePos="0" relativeHeight="252565504" behindDoc="0" locked="0" layoutInCell="1" allowOverlap="1" wp14:anchorId="5DD7F872" wp14:editId="3BBB8405">
                <wp:simplePos x="0" y="0"/>
                <wp:positionH relativeFrom="column">
                  <wp:posOffset>-67310</wp:posOffset>
                </wp:positionH>
                <wp:positionV relativeFrom="paragraph">
                  <wp:posOffset>506095</wp:posOffset>
                </wp:positionV>
                <wp:extent cx="221615" cy="224155"/>
                <wp:effectExtent l="38100" t="38100" r="6985" b="42545"/>
                <wp:wrapNone/>
                <wp:docPr id="1030" name="Ink 1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">
                      <w14:nvContentPartPr>
                        <w14:cNvContentPartPr/>
                      </w14:nvContentPartPr>
                      <w14:xfrm>
                        <a:off x="0" y="0"/>
                        <a:ext cx="221615" cy="2241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4C57FE" id="Ink 1030" o:spid="_x0000_s1026" type="#_x0000_t75" style="position:absolute;margin-left:-6pt;margin-top:39.15pt;width:18.85pt;height:19.05pt;z-index:25256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">
                <v:imagedata r:id="rId332" o:title=""/>
              </v:shape>
            </w:pict>
          </mc:Fallback>
        </mc:AlternateContent>
      </w:r>
      <w:r w:rsidR="003D64B8">
        <w:br w:type="page"/>
      </w:r>
    </w:p>
    <w:p w14:paraId="0704C7A7" w14:textId="718552A2" w:rsidR="003D64B8" w:rsidRDefault="00F73FAB" w:rsidP="003D64B8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3160448" behindDoc="0" locked="0" layoutInCell="1" allowOverlap="1" wp14:anchorId="63415234" wp14:editId="7933E6F3">
                <wp:simplePos x="0" y="0"/>
                <wp:positionH relativeFrom="column">
                  <wp:posOffset>4061460</wp:posOffset>
                </wp:positionH>
                <wp:positionV relativeFrom="paragraph">
                  <wp:posOffset>6940550</wp:posOffset>
                </wp:positionV>
                <wp:extent cx="1887000" cy="1194285"/>
                <wp:effectExtent l="38100" t="57150" r="56515" b="44450"/>
                <wp:wrapNone/>
                <wp:docPr id="1650" name="Ink 1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">
                      <w14:nvContentPartPr>
                        <w14:cNvContentPartPr/>
                      </w14:nvContentPartPr>
                      <w14:xfrm>
                        <a:off x="0" y="0"/>
                        <a:ext cx="1887000" cy="11942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F246D7" id="Ink 1650" o:spid="_x0000_s1026" type="#_x0000_t75" style="position:absolute;margin-left:319.1pt;margin-top:545.8pt;width:150pt;height:95.5pt;z-index:25316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">
                <v:imagedata r:id="rId33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42016" behindDoc="0" locked="0" layoutInCell="1" allowOverlap="1" wp14:anchorId="2606A147" wp14:editId="724E9FCE">
                <wp:simplePos x="0" y="0"/>
                <wp:positionH relativeFrom="column">
                  <wp:posOffset>466090</wp:posOffset>
                </wp:positionH>
                <wp:positionV relativeFrom="paragraph">
                  <wp:posOffset>6515735</wp:posOffset>
                </wp:positionV>
                <wp:extent cx="3321185" cy="1658870"/>
                <wp:effectExtent l="57150" t="38100" r="50800" b="55880"/>
                <wp:wrapNone/>
                <wp:docPr id="1632" name="Ink 1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">
                      <w14:nvContentPartPr>
                        <w14:cNvContentPartPr/>
                      </w14:nvContentPartPr>
                      <w14:xfrm>
                        <a:off x="0" y="0"/>
                        <a:ext cx="3321185" cy="16588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CE82FE" id="Ink 1632" o:spid="_x0000_s1026" type="#_x0000_t75" style="position:absolute;margin-left:36pt;margin-top:512.35pt;width:262.9pt;height:132pt;z-index:25314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">
                <v:imagedata r:id="rId336" o:title=""/>
              </v:shape>
            </w:pict>
          </mc:Fallback>
        </mc:AlternateContent>
      </w:r>
      <w:r w:rsidR="00EE23F7">
        <w:rPr>
          <w:noProof/>
        </w:rPr>
        <mc:AlternateContent>
          <mc:Choice Requires="wpi">
            <w:drawing>
              <wp:anchor distT="0" distB="0" distL="114300" distR="114300" simplePos="0" relativeHeight="253102080" behindDoc="0" locked="0" layoutInCell="1" allowOverlap="1" wp14:anchorId="05F03337" wp14:editId="3730A620">
                <wp:simplePos x="0" y="0"/>
                <wp:positionH relativeFrom="column">
                  <wp:posOffset>5053330</wp:posOffset>
                </wp:positionH>
                <wp:positionV relativeFrom="paragraph">
                  <wp:posOffset>4763135</wp:posOffset>
                </wp:positionV>
                <wp:extent cx="1878965" cy="1787150"/>
                <wp:effectExtent l="38100" t="38100" r="45085" b="41910"/>
                <wp:wrapNone/>
                <wp:docPr id="1593" name="Ink 1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">
                      <w14:nvContentPartPr>
                        <w14:cNvContentPartPr/>
                      </w14:nvContentPartPr>
                      <w14:xfrm>
                        <a:off x="0" y="0"/>
                        <a:ext cx="1878965" cy="17871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24B5D6" id="Ink 1593" o:spid="_x0000_s1026" type="#_x0000_t75" style="position:absolute;margin-left:397.2pt;margin-top:374.35pt;width:149.35pt;height:142.1pt;z-index:25310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">
                <v:imagedata r:id="rId338" o:title=""/>
              </v:shape>
            </w:pict>
          </mc:Fallback>
        </mc:AlternateContent>
      </w:r>
      <w:r w:rsidR="00EE23F7">
        <w:rPr>
          <w:noProof/>
        </w:rPr>
        <mc:AlternateContent>
          <mc:Choice Requires="wpi">
            <w:drawing>
              <wp:anchor distT="0" distB="0" distL="114300" distR="114300" simplePos="0" relativeHeight="253075456" behindDoc="0" locked="0" layoutInCell="1" allowOverlap="1" wp14:anchorId="35505A57" wp14:editId="4C430AD1">
                <wp:simplePos x="0" y="0"/>
                <wp:positionH relativeFrom="column">
                  <wp:posOffset>2560320</wp:posOffset>
                </wp:positionH>
                <wp:positionV relativeFrom="paragraph">
                  <wp:posOffset>5024755</wp:posOffset>
                </wp:positionV>
                <wp:extent cx="1631315" cy="1344330"/>
                <wp:effectExtent l="38100" t="57150" r="45085" b="46355"/>
                <wp:wrapNone/>
                <wp:docPr id="1567" name="Ink 1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">
                      <w14:nvContentPartPr>
                        <w14:cNvContentPartPr/>
                      </w14:nvContentPartPr>
                      <w14:xfrm>
                        <a:off x="0" y="0"/>
                        <a:ext cx="1631315" cy="13443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A5D025" id="Ink 1567" o:spid="_x0000_s1026" type="#_x0000_t75" style="position:absolute;margin-left:200.9pt;margin-top:394.95pt;width:129.85pt;height:107.25pt;z-index:25307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">
                <v:imagedata r:id="rId340" o:title=""/>
              </v:shape>
            </w:pict>
          </mc:Fallback>
        </mc:AlternateContent>
      </w:r>
      <w:r w:rsidR="00EE23F7">
        <w:rPr>
          <w:noProof/>
        </w:rPr>
        <mc:AlternateContent>
          <mc:Choice Requires="wpi">
            <w:drawing>
              <wp:anchor distT="0" distB="0" distL="114300" distR="114300" simplePos="0" relativeHeight="253074432" behindDoc="0" locked="0" layoutInCell="1" allowOverlap="1" wp14:anchorId="0E8A5827" wp14:editId="5EF22038">
                <wp:simplePos x="0" y="0"/>
                <wp:positionH relativeFrom="column">
                  <wp:posOffset>4390560</wp:posOffset>
                </wp:positionH>
                <wp:positionV relativeFrom="paragraph">
                  <wp:posOffset>5524380</wp:posOffset>
                </wp:positionV>
                <wp:extent cx="82440" cy="164160"/>
                <wp:effectExtent l="57150" t="57150" r="51435" b="45720"/>
                <wp:wrapNone/>
                <wp:docPr id="1566" name="Ink 1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">
                      <w14:nvContentPartPr>
                        <w14:cNvContentPartPr/>
                      </w14:nvContentPartPr>
                      <w14:xfrm>
                        <a:off x="0" y="0"/>
                        <a:ext cx="8244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900846" id="Ink 1566" o:spid="_x0000_s1026" type="#_x0000_t75" style="position:absolute;margin-left:345pt;margin-top:434.3pt;width:7.95pt;height:14.35pt;z-index:25307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">
                <v:imagedata r:id="rId342" o:title=""/>
              </v:shape>
            </w:pict>
          </mc:Fallback>
        </mc:AlternateContent>
      </w:r>
      <w:r w:rsidR="00EE23F7">
        <w:rPr>
          <w:noProof/>
        </w:rPr>
        <mc:AlternateContent>
          <mc:Choice Requires="wpi">
            <w:drawing>
              <wp:anchor distT="0" distB="0" distL="114300" distR="114300" simplePos="0" relativeHeight="253046784" behindDoc="0" locked="0" layoutInCell="1" allowOverlap="1" wp14:anchorId="23E6DAD6" wp14:editId="7997E73B">
                <wp:simplePos x="0" y="0"/>
                <wp:positionH relativeFrom="column">
                  <wp:posOffset>2328480</wp:posOffset>
                </wp:positionH>
                <wp:positionV relativeFrom="paragraph">
                  <wp:posOffset>5218380</wp:posOffset>
                </wp:positionV>
                <wp:extent cx="182520" cy="1016640"/>
                <wp:effectExtent l="38100" t="38100" r="46355" b="50165"/>
                <wp:wrapNone/>
                <wp:docPr id="1539" name="Ink 1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">
                      <w14:nvContentPartPr>
                        <w14:cNvContentPartPr/>
                      </w14:nvContentPartPr>
                      <w14:xfrm>
                        <a:off x="0" y="0"/>
                        <a:ext cx="182520" cy="10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1C2EC8" id="Ink 1539" o:spid="_x0000_s1026" type="#_x0000_t75" style="position:absolute;margin-left:182.65pt;margin-top:410.2pt;width:15.75pt;height:81.45pt;z-index:25304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">
                <v:imagedata r:id="rId344" o:title=""/>
              </v:shape>
            </w:pict>
          </mc:Fallback>
        </mc:AlternateContent>
      </w:r>
      <w:r w:rsidR="00EE23F7">
        <w:rPr>
          <w:noProof/>
        </w:rPr>
        <mc:AlternateContent>
          <mc:Choice Requires="wpi">
            <w:drawing>
              <wp:anchor distT="0" distB="0" distL="114300" distR="114300" simplePos="0" relativeHeight="253045760" behindDoc="0" locked="0" layoutInCell="1" allowOverlap="1" wp14:anchorId="6590CB4C" wp14:editId="64CBE0F6">
                <wp:simplePos x="0" y="0"/>
                <wp:positionH relativeFrom="column">
                  <wp:posOffset>1668960</wp:posOffset>
                </wp:positionH>
                <wp:positionV relativeFrom="paragraph">
                  <wp:posOffset>5425740</wp:posOffset>
                </wp:positionV>
                <wp:extent cx="352080" cy="118080"/>
                <wp:effectExtent l="57150" t="57150" r="29210" b="53975"/>
                <wp:wrapNone/>
                <wp:docPr id="1538" name="Ink 1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">
                      <w14:nvContentPartPr>
                        <w14:cNvContentPartPr/>
                      </w14:nvContentPartPr>
                      <w14:xfrm>
                        <a:off x="0" y="0"/>
                        <a:ext cx="35208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367F80" id="Ink 1538" o:spid="_x0000_s1026" type="#_x0000_t75" style="position:absolute;margin-left:130.7pt;margin-top:426.5pt;width:29.1pt;height:10.75pt;z-index:25304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">
                <v:imagedata r:id="rId346" o:title=""/>
              </v:shape>
            </w:pict>
          </mc:Fallback>
        </mc:AlternateContent>
      </w:r>
      <w:r w:rsidR="00EE23F7">
        <w:rPr>
          <w:noProof/>
        </w:rPr>
        <mc:AlternateContent>
          <mc:Choice Requires="wpi">
            <w:drawing>
              <wp:anchor distT="0" distB="0" distL="114300" distR="114300" simplePos="0" relativeHeight="253044736" behindDoc="0" locked="0" layoutInCell="1" allowOverlap="1" wp14:anchorId="60AB2BA4" wp14:editId="198C6DDD">
                <wp:simplePos x="0" y="0"/>
                <wp:positionH relativeFrom="column">
                  <wp:posOffset>868680</wp:posOffset>
                </wp:positionH>
                <wp:positionV relativeFrom="paragraph">
                  <wp:posOffset>5451475</wp:posOffset>
                </wp:positionV>
                <wp:extent cx="569880" cy="260350"/>
                <wp:effectExtent l="38100" t="38100" r="20955" b="44450"/>
                <wp:wrapNone/>
                <wp:docPr id="1537" name="Ink 1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">
                      <w14:nvContentPartPr>
                        <w14:cNvContentPartPr/>
                      </w14:nvContentPartPr>
                      <w14:xfrm>
                        <a:off x="0" y="0"/>
                        <a:ext cx="569880" cy="2603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F2FA47" id="Ink 1537" o:spid="_x0000_s1026" type="#_x0000_t75" style="position:absolute;margin-left:67.7pt;margin-top:428.55pt;width:46.25pt;height:21.9pt;z-index:25304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">
                <v:imagedata r:id="rId348" o:title=""/>
              </v:shape>
            </w:pict>
          </mc:Fallback>
        </mc:AlternateContent>
      </w:r>
      <w:r w:rsidR="0083552F">
        <w:rPr>
          <w:noProof/>
        </w:rPr>
        <mc:AlternateContent>
          <mc:Choice Requires="wpi">
            <w:drawing>
              <wp:anchor distT="0" distB="0" distL="114300" distR="114300" simplePos="0" relativeHeight="253039616" behindDoc="0" locked="0" layoutInCell="1" allowOverlap="1" wp14:anchorId="3EE2B575" wp14:editId="25370F29">
                <wp:simplePos x="0" y="0"/>
                <wp:positionH relativeFrom="column">
                  <wp:posOffset>106560</wp:posOffset>
                </wp:positionH>
                <wp:positionV relativeFrom="paragraph">
                  <wp:posOffset>5577660</wp:posOffset>
                </wp:positionV>
                <wp:extent cx="252000" cy="3240"/>
                <wp:effectExtent l="38100" t="57150" r="53340" b="53975"/>
                <wp:wrapNone/>
                <wp:docPr id="1532" name="Ink 1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">
                      <w14:nvContentPartPr>
                        <w14:cNvContentPartPr/>
                      </w14:nvContentPartPr>
                      <w14:xfrm>
                        <a:off x="0" y="0"/>
                        <a:ext cx="25200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67AD1B" id="Ink 1532" o:spid="_x0000_s1026" type="#_x0000_t75" style="position:absolute;margin-left:7.7pt;margin-top:438.5pt;width:21.3pt;height:1.65pt;z-index:25303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">
                <v:imagedata r:id="rId350" o:title=""/>
              </v:shape>
            </w:pict>
          </mc:Fallback>
        </mc:AlternateContent>
      </w:r>
      <w:r w:rsidR="0083552F">
        <w:rPr>
          <w:noProof/>
        </w:rPr>
        <mc:AlternateContent>
          <mc:Choice Requires="wpi">
            <w:drawing>
              <wp:anchor distT="0" distB="0" distL="114300" distR="114300" simplePos="0" relativeHeight="253038592" behindDoc="0" locked="0" layoutInCell="1" allowOverlap="1" wp14:anchorId="320D6BB9" wp14:editId="4D1F3304">
                <wp:simplePos x="0" y="0"/>
                <wp:positionH relativeFrom="column">
                  <wp:posOffset>320040</wp:posOffset>
                </wp:positionH>
                <wp:positionV relativeFrom="paragraph">
                  <wp:posOffset>5354820</wp:posOffset>
                </wp:positionV>
                <wp:extent cx="360" cy="2160"/>
                <wp:effectExtent l="38100" t="57150" r="57150" b="55245"/>
                <wp:wrapNone/>
                <wp:docPr id="1531" name="Ink 1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">
                      <w14:nvContentPartPr>
                        <w14:cNvContentPartPr/>
                      </w14:nvContentPartPr>
                      <w14:xfrm>
                        <a:off x="0" y="0"/>
                        <a:ext cx="36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8A27B7" id="Ink 1531" o:spid="_x0000_s1026" type="#_x0000_t75" style="position:absolute;margin-left:24.5pt;margin-top:420.95pt;width:1.45pt;height:1.55pt;z-index:25303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">
                <v:imagedata r:id="rId352" o:title=""/>
              </v:shape>
            </w:pict>
          </mc:Fallback>
        </mc:AlternateContent>
      </w:r>
      <w:r w:rsidR="0083552F">
        <w:rPr>
          <w:noProof/>
        </w:rPr>
        <mc:AlternateContent>
          <mc:Choice Requires="wpi">
            <w:drawing>
              <wp:anchor distT="0" distB="0" distL="114300" distR="114300" simplePos="0" relativeHeight="253030400" behindDoc="0" locked="0" layoutInCell="1" allowOverlap="1" wp14:anchorId="37626ABA" wp14:editId="58A93569">
                <wp:simplePos x="0" y="0"/>
                <wp:positionH relativeFrom="column">
                  <wp:posOffset>6469380</wp:posOffset>
                </wp:positionH>
                <wp:positionV relativeFrom="paragraph">
                  <wp:posOffset>2285365</wp:posOffset>
                </wp:positionV>
                <wp:extent cx="615290" cy="350280"/>
                <wp:effectExtent l="57150" t="57150" r="52070" b="50165"/>
                <wp:wrapNone/>
                <wp:docPr id="1523" name="Ink 1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">
                      <w14:nvContentPartPr>
                        <w14:cNvContentPartPr/>
                      </w14:nvContentPartPr>
                      <w14:xfrm>
                        <a:off x="0" y="0"/>
                        <a:ext cx="615290" cy="35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45F664" id="Ink 1523" o:spid="_x0000_s1026" type="#_x0000_t75" style="position:absolute;margin-left:508.7pt;margin-top:179.25pt;width:49.9pt;height:29pt;z-index:25303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">
                <v:imagedata r:id="rId354" o:title=""/>
              </v:shape>
            </w:pict>
          </mc:Fallback>
        </mc:AlternateContent>
      </w:r>
      <w:r w:rsidR="007141BB">
        <w:rPr>
          <w:noProof/>
        </w:rPr>
        <mc:AlternateContent>
          <mc:Choice Requires="wpi">
            <w:drawing>
              <wp:anchor distT="0" distB="0" distL="114300" distR="114300" simplePos="0" relativeHeight="253023232" behindDoc="0" locked="0" layoutInCell="1" allowOverlap="1" wp14:anchorId="6AEFA8C6" wp14:editId="239E48B8">
                <wp:simplePos x="0" y="0"/>
                <wp:positionH relativeFrom="column">
                  <wp:posOffset>5132705</wp:posOffset>
                </wp:positionH>
                <wp:positionV relativeFrom="paragraph">
                  <wp:posOffset>4136390</wp:posOffset>
                </wp:positionV>
                <wp:extent cx="1191625" cy="480370"/>
                <wp:effectExtent l="38100" t="38100" r="46990" b="53340"/>
                <wp:wrapNone/>
                <wp:docPr id="1516" name="Ink 1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">
                      <w14:nvContentPartPr>
                        <w14:cNvContentPartPr/>
                      </w14:nvContentPartPr>
                      <w14:xfrm>
                        <a:off x="0" y="0"/>
                        <a:ext cx="1191625" cy="4803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E8D6A8" id="Ink 1516" o:spid="_x0000_s1026" type="#_x0000_t75" style="position:absolute;margin-left:403.45pt;margin-top:325pt;width:95.25pt;height:39.2pt;z-index:25302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">
                <v:imagedata r:id="rId356" o:title=""/>
              </v:shape>
            </w:pict>
          </mc:Fallback>
        </mc:AlternateContent>
      </w:r>
      <w:r w:rsidR="007141BB">
        <w:rPr>
          <w:noProof/>
        </w:rPr>
        <mc:AlternateContent>
          <mc:Choice Requires="wpi">
            <w:drawing>
              <wp:anchor distT="0" distB="0" distL="114300" distR="114300" simplePos="0" relativeHeight="253011968" behindDoc="0" locked="0" layoutInCell="1" allowOverlap="1" wp14:anchorId="6A0607A9" wp14:editId="0FA12B9F">
                <wp:simplePos x="0" y="0"/>
                <wp:positionH relativeFrom="column">
                  <wp:posOffset>1630680</wp:posOffset>
                </wp:positionH>
                <wp:positionV relativeFrom="paragraph">
                  <wp:posOffset>4048125</wp:posOffset>
                </wp:positionV>
                <wp:extent cx="1142545" cy="508840"/>
                <wp:effectExtent l="38100" t="57150" r="57785" b="43815"/>
                <wp:wrapNone/>
                <wp:docPr id="1505" name="Ink 1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">
                      <w14:nvContentPartPr>
                        <w14:cNvContentPartPr/>
                      </w14:nvContentPartPr>
                      <w14:xfrm>
                        <a:off x="0" y="0"/>
                        <a:ext cx="1142545" cy="50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A4BE11" id="Ink 1505" o:spid="_x0000_s1026" type="#_x0000_t75" style="position:absolute;margin-left:127.7pt;margin-top:318.05pt;width:91.35pt;height:41.45pt;z-index:25301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">
                <v:imagedata r:id="rId358" o:title=""/>
              </v:shape>
            </w:pict>
          </mc:Fallback>
        </mc:AlternateContent>
      </w:r>
      <w:r w:rsidR="007141BB">
        <w:rPr>
          <w:noProof/>
        </w:rPr>
        <mc:AlternateContent>
          <mc:Choice Requires="wpi">
            <w:drawing>
              <wp:anchor distT="0" distB="0" distL="114300" distR="114300" simplePos="0" relativeHeight="253000704" behindDoc="0" locked="0" layoutInCell="1" allowOverlap="1" wp14:anchorId="2D5AB522" wp14:editId="3316F4C9">
                <wp:simplePos x="0" y="0"/>
                <wp:positionH relativeFrom="column">
                  <wp:posOffset>4767580</wp:posOffset>
                </wp:positionH>
                <wp:positionV relativeFrom="paragraph">
                  <wp:posOffset>1891030</wp:posOffset>
                </wp:positionV>
                <wp:extent cx="1766160" cy="1077840"/>
                <wp:effectExtent l="38100" t="57150" r="43815" b="46355"/>
                <wp:wrapNone/>
                <wp:docPr id="1494" name="Ink 1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">
                      <w14:nvContentPartPr>
                        <w14:cNvContentPartPr/>
                      </w14:nvContentPartPr>
                      <w14:xfrm>
                        <a:off x="0" y="0"/>
                        <a:ext cx="1766160" cy="10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7C039C" id="Ink 1494" o:spid="_x0000_s1026" type="#_x0000_t75" style="position:absolute;margin-left:374.7pt;margin-top:148.2pt;width:140.45pt;height:86.25pt;z-index:25300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">
                <v:imagedata r:id="rId360" o:title=""/>
              </v:shape>
            </w:pict>
          </mc:Fallback>
        </mc:AlternateContent>
      </w:r>
      <w:r w:rsidR="007141BB">
        <w:rPr>
          <w:noProof/>
        </w:rPr>
        <mc:AlternateContent>
          <mc:Choice Requires="wpi">
            <w:drawing>
              <wp:anchor distT="0" distB="0" distL="114300" distR="114300" simplePos="0" relativeHeight="252986368" behindDoc="0" locked="0" layoutInCell="1" allowOverlap="1" wp14:anchorId="1E909E99" wp14:editId="056F67D5">
                <wp:simplePos x="0" y="0"/>
                <wp:positionH relativeFrom="column">
                  <wp:posOffset>1592580</wp:posOffset>
                </wp:positionH>
                <wp:positionV relativeFrom="paragraph">
                  <wp:posOffset>1877060</wp:posOffset>
                </wp:positionV>
                <wp:extent cx="1330325" cy="1093470"/>
                <wp:effectExtent l="38100" t="38100" r="22225" b="49530"/>
                <wp:wrapNone/>
                <wp:docPr id="1480" name="Ink 1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">
                      <w14:nvContentPartPr>
                        <w14:cNvContentPartPr/>
                      </w14:nvContentPartPr>
                      <w14:xfrm>
                        <a:off x="0" y="0"/>
                        <a:ext cx="1330325" cy="10934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DEAA2C" id="Ink 1480" o:spid="_x0000_s1026" type="#_x0000_t75" style="position:absolute;margin-left:124.7pt;margin-top:147.1pt;width:106.15pt;height:87.5pt;z-index:25298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">
                <v:imagedata r:id="rId362" o:title=""/>
              </v:shape>
            </w:pict>
          </mc:Fallback>
        </mc:AlternateContent>
      </w:r>
      <w:r w:rsidR="007141BB">
        <w:rPr>
          <w:noProof/>
        </w:rPr>
        <mc:AlternateContent>
          <mc:Choice Requires="wpi">
            <w:drawing>
              <wp:anchor distT="0" distB="0" distL="114300" distR="114300" simplePos="0" relativeHeight="252976128" behindDoc="0" locked="0" layoutInCell="1" allowOverlap="1" wp14:anchorId="1C8B8470" wp14:editId="7E583741">
                <wp:simplePos x="0" y="0"/>
                <wp:positionH relativeFrom="column">
                  <wp:posOffset>1454785</wp:posOffset>
                </wp:positionH>
                <wp:positionV relativeFrom="paragraph">
                  <wp:posOffset>1211580</wp:posOffset>
                </wp:positionV>
                <wp:extent cx="588575" cy="259045"/>
                <wp:effectExtent l="57150" t="38100" r="40640" b="46355"/>
                <wp:wrapNone/>
                <wp:docPr id="1470" name="Ink 1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">
                      <w14:nvContentPartPr>
                        <w14:cNvContentPartPr/>
                      </w14:nvContentPartPr>
                      <w14:xfrm>
                        <a:off x="0" y="0"/>
                        <a:ext cx="588575" cy="2590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EF2F07" id="Ink 1470" o:spid="_x0000_s1026" type="#_x0000_t75" style="position:absolute;margin-left:113.85pt;margin-top:94.7pt;width:47.8pt;height:21.85pt;z-index:25297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">
                <v:imagedata r:id="rId364" o:title=""/>
              </v:shape>
            </w:pict>
          </mc:Fallback>
        </mc:AlternateContent>
      </w:r>
      <w:r w:rsidR="007141BB">
        <w:rPr>
          <w:noProof/>
        </w:rPr>
        <mc:AlternateContent>
          <mc:Choice Requires="wpi">
            <w:drawing>
              <wp:anchor distT="0" distB="0" distL="114300" distR="114300" simplePos="0" relativeHeight="252969984" behindDoc="0" locked="0" layoutInCell="1" allowOverlap="1" wp14:anchorId="251EC867" wp14:editId="1F743F3F">
                <wp:simplePos x="0" y="0"/>
                <wp:positionH relativeFrom="column">
                  <wp:posOffset>4914900</wp:posOffset>
                </wp:positionH>
                <wp:positionV relativeFrom="paragraph">
                  <wp:posOffset>868045</wp:posOffset>
                </wp:positionV>
                <wp:extent cx="1945005" cy="650520"/>
                <wp:effectExtent l="57150" t="57150" r="55245" b="54610"/>
                <wp:wrapNone/>
                <wp:docPr id="1464" name="Ink 1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">
                      <w14:nvContentPartPr>
                        <w14:cNvContentPartPr/>
                      </w14:nvContentPartPr>
                      <w14:xfrm>
                        <a:off x="0" y="0"/>
                        <a:ext cx="1945005" cy="65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11A469" id="Ink 1464" o:spid="_x0000_s1026" type="#_x0000_t75" style="position:absolute;margin-left:386.3pt;margin-top:67.65pt;width:154.55pt;height:52.6pt;z-index:25296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">
                <v:imagedata r:id="rId366" o:title=""/>
              </v:shape>
            </w:pict>
          </mc:Fallback>
        </mc:AlternateContent>
      </w:r>
      <w:r w:rsidR="00991B18">
        <w:rPr>
          <w:noProof/>
        </w:rPr>
        <mc:AlternateContent>
          <mc:Choice Requires="wpi">
            <w:drawing>
              <wp:anchor distT="0" distB="0" distL="114300" distR="114300" simplePos="0" relativeHeight="252960768" behindDoc="0" locked="0" layoutInCell="1" allowOverlap="1" wp14:anchorId="1E6FA596" wp14:editId="14E31EB2">
                <wp:simplePos x="0" y="0"/>
                <wp:positionH relativeFrom="column">
                  <wp:posOffset>4702810</wp:posOffset>
                </wp:positionH>
                <wp:positionV relativeFrom="paragraph">
                  <wp:posOffset>852805</wp:posOffset>
                </wp:positionV>
                <wp:extent cx="420950" cy="430530"/>
                <wp:effectExtent l="57150" t="57150" r="0" b="45720"/>
                <wp:wrapNone/>
                <wp:docPr id="1455" name="Ink 1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">
                      <w14:nvContentPartPr>
                        <w14:cNvContentPartPr/>
                      </w14:nvContentPartPr>
                      <w14:xfrm>
                        <a:off x="0" y="0"/>
                        <a:ext cx="420950" cy="4305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867E25" id="Ink 1455" o:spid="_x0000_s1026" type="#_x0000_t75" style="position:absolute;margin-left:369.6pt;margin-top:66.45pt;width:34.6pt;height:35.3pt;z-index:25296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">
                <v:imagedata r:id="rId368" o:title=""/>
              </v:shape>
            </w:pict>
          </mc:Fallback>
        </mc:AlternateContent>
      </w:r>
      <w:r w:rsidR="00991B18">
        <w:rPr>
          <w:noProof/>
        </w:rPr>
        <mc:AlternateContent>
          <mc:Choice Requires="wpi">
            <w:drawing>
              <wp:anchor distT="0" distB="0" distL="114300" distR="114300" simplePos="0" relativeHeight="252955648" behindDoc="0" locked="0" layoutInCell="1" allowOverlap="1" wp14:anchorId="7BC99A8A" wp14:editId="6C251DD3">
                <wp:simplePos x="0" y="0"/>
                <wp:positionH relativeFrom="column">
                  <wp:posOffset>2636520</wp:posOffset>
                </wp:positionH>
                <wp:positionV relativeFrom="paragraph">
                  <wp:posOffset>-173990</wp:posOffset>
                </wp:positionV>
                <wp:extent cx="1377235" cy="734305"/>
                <wp:effectExtent l="57150" t="57150" r="52070" b="46990"/>
                <wp:wrapNone/>
                <wp:docPr id="1450" name="Ink 1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">
                      <w14:nvContentPartPr>
                        <w14:cNvContentPartPr/>
                      </w14:nvContentPartPr>
                      <w14:xfrm>
                        <a:off x="0" y="0"/>
                        <a:ext cx="1377235" cy="7343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376DD5" id="Ink 1450" o:spid="_x0000_s1026" type="#_x0000_t75" style="position:absolute;margin-left:206.9pt;margin-top:-14.4pt;width:109.9pt;height:59.2pt;z-index:25295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">
                <v:imagedata r:id="rId370" o:title=""/>
              </v:shape>
            </w:pict>
          </mc:Fallback>
        </mc:AlternateContent>
      </w:r>
      <w:r w:rsidR="00991B18">
        <w:rPr>
          <w:noProof/>
        </w:rPr>
        <mc:AlternateContent>
          <mc:Choice Requires="wpi">
            <w:drawing>
              <wp:anchor distT="0" distB="0" distL="114300" distR="114300" simplePos="0" relativeHeight="252943360" behindDoc="0" locked="0" layoutInCell="1" allowOverlap="1" wp14:anchorId="540EF2D9" wp14:editId="7D052164">
                <wp:simplePos x="0" y="0"/>
                <wp:positionH relativeFrom="column">
                  <wp:posOffset>722630</wp:posOffset>
                </wp:positionH>
                <wp:positionV relativeFrom="paragraph">
                  <wp:posOffset>-169545</wp:posOffset>
                </wp:positionV>
                <wp:extent cx="1628140" cy="672975"/>
                <wp:effectExtent l="38100" t="38100" r="29210" b="51435"/>
                <wp:wrapNone/>
                <wp:docPr id="1435" name="Ink 1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">
                      <w14:nvContentPartPr>
                        <w14:cNvContentPartPr/>
                      </w14:nvContentPartPr>
                      <w14:xfrm>
                        <a:off x="0" y="0"/>
                        <a:ext cx="1628140" cy="6729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535374" id="Ink 1435" o:spid="_x0000_s1026" type="#_x0000_t75" style="position:absolute;margin-left:56.2pt;margin-top:-14.05pt;width:129.6pt;height:54.45pt;z-index:25294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">
                <v:imagedata r:id="rId372" o:title=""/>
              </v:shape>
            </w:pict>
          </mc:Fallback>
        </mc:AlternateContent>
      </w:r>
      <w:r w:rsidR="005F74C1">
        <w:rPr>
          <w:noProof/>
        </w:rPr>
        <mc:AlternateContent>
          <mc:Choice Requires="wpi">
            <w:drawing>
              <wp:anchor distT="0" distB="0" distL="114300" distR="114300" simplePos="0" relativeHeight="252936192" behindDoc="0" locked="0" layoutInCell="1" allowOverlap="1" wp14:anchorId="22E944F5" wp14:editId="0D3E99F9">
                <wp:simplePos x="0" y="0"/>
                <wp:positionH relativeFrom="column">
                  <wp:posOffset>939165</wp:posOffset>
                </wp:positionH>
                <wp:positionV relativeFrom="paragraph">
                  <wp:posOffset>906780</wp:posOffset>
                </wp:positionV>
                <wp:extent cx="1513800" cy="545400"/>
                <wp:effectExtent l="38100" t="57150" r="48895" b="45720"/>
                <wp:wrapNone/>
                <wp:docPr id="1428" name="Ink 1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">
                      <w14:nvContentPartPr>
                        <w14:cNvContentPartPr/>
                      </w14:nvContentPartPr>
                      <w14:xfrm>
                        <a:off x="0" y="0"/>
                        <a:ext cx="1513800" cy="54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4A10D2" id="Ink 1428" o:spid="_x0000_s1026" type="#_x0000_t75" style="position:absolute;margin-left:73.25pt;margin-top:70.7pt;width:120.65pt;height:44.4pt;z-index:25293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">
                <v:imagedata r:id="rId374" o:title=""/>
              </v:shape>
            </w:pict>
          </mc:Fallback>
        </mc:AlternateContent>
      </w:r>
      <w:r w:rsidR="00393AC2">
        <w:rPr>
          <w:noProof/>
        </w:rPr>
        <mc:AlternateContent>
          <mc:Choice Requires="wpi">
            <w:drawing>
              <wp:anchor distT="0" distB="0" distL="114300" distR="114300" simplePos="0" relativeHeight="252835840" behindDoc="0" locked="0" layoutInCell="1" allowOverlap="1" wp14:anchorId="5A31A8D7" wp14:editId="24F026D3">
                <wp:simplePos x="0" y="0"/>
                <wp:positionH relativeFrom="column">
                  <wp:posOffset>3857625</wp:posOffset>
                </wp:positionH>
                <wp:positionV relativeFrom="paragraph">
                  <wp:posOffset>3371850</wp:posOffset>
                </wp:positionV>
                <wp:extent cx="2846520" cy="1281600"/>
                <wp:effectExtent l="38100" t="38100" r="48895" b="52070"/>
                <wp:wrapNone/>
                <wp:docPr id="1330" name="Ink 1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">
                      <w14:nvContentPartPr>
                        <w14:cNvContentPartPr/>
                      </w14:nvContentPartPr>
                      <w14:xfrm>
                        <a:off x="0" y="0"/>
                        <a:ext cx="2846520" cy="128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2AAC10" id="Ink 1330" o:spid="_x0000_s1026" type="#_x0000_t75" style="position:absolute;margin-left:303.05pt;margin-top:264.8pt;width:225.55pt;height:102.3pt;z-index:25283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">
                <v:imagedata r:id="rId376" o:title=""/>
              </v:shape>
            </w:pict>
          </mc:Fallback>
        </mc:AlternateContent>
      </w:r>
      <w:r w:rsidR="00393AC2">
        <w:rPr>
          <w:noProof/>
        </w:rPr>
        <mc:AlternateContent>
          <mc:Choice Requires="wpi">
            <w:drawing>
              <wp:anchor distT="0" distB="0" distL="114300" distR="114300" simplePos="0" relativeHeight="252812288" behindDoc="0" locked="0" layoutInCell="1" allowOverlap="1" wp14:anchorId="104031E2" wp14:editId="2A04B809">
                <wp:simplePos x="0" y="0"/>
                <wp:positionH relativeFrom="column">
                  <wp:posOffset>3401060</wp:posOffset>
                </wp:positionH>
                <wp:positionV relativeFrom="paragraph">
                  <wp:posOffset>3689985</wp:posOffset>
                </wp:positionV>
                <wp:extent cx="226120" cy="263895"/>
                <wp:effectExtent l="38100" t="38100" r="21590" b="41275"/>
                <wp:wrapNone/>
                <wp:docPr id="1307" name="Ink 1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">
                      <w14:nvContentPartPr>
                        <w14:cNvContentPartPr/>
                      </w14:nvContentPartPr>
                      <w14:xfrm>
                        <a:off x="0" y="0"/>
                        <a:ext cx="226120" cy="2638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3CAA03" id="Ink 1307" o:spid="_x0000_s1026" type="#_x0000_t75" style="position:absolute;margin-left:267.1pt;margin-top:289.85pt;width:19.2pt;height:22.2pt;z-index:25281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">
                <v:imagedata r:id="rId378" o:title=""/>
              </v:shape>
            </w:pict>
          </mc:Fallback>
        </mc:AlternateContent>
      </w:r>
      <w:r w:rsidR="00393AC2">
        <w:rPr>
          <w:noProof/>
        </w:rPr>
        <mc:AlternateContent>
          <mc:Choice Requires="wpi">
            <w:drawing>
              <wp:anchor distT="0" distB="0" distL="114300" distR="114300" simplePos="0" relativeHeight="252813312" behindDoc="0" locked="0" layoutInCell="1" allowOverlap="1" wp14:anchorId="75E2DB3B" wp14:editId="1214FEE6">
                <wp:simplePos x="0" y="0"/>
                <wp:positionH relativeFrom="column">
                  <wp:posOffset>837565</wp:posOffset>
                </wp:positionH>
                <wp:positionV relativeFrom="paragraph">
                  <wp:posOffset>3289935</wp:posOffset>
                </wp:positionV>
                <wp:extent cx="2335320" cy="742320"/>
                <wp:effectExtent l="38100" t="38100" r="8255" b="57785"/>
                <wp:wrapNone/>
                <wp:docPr id="1308" name="Ink 1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">
                      <w14:nvContentPartPr>
                        <w14:cNvContentPartPr/>
                      </w14:nvContentPartPr>
                      <w14:xfrm>
                        <a:off x="0" y="0"/>
                        <a:ext cx="2335320" cy="742320"/>
                      </w14:xfrm>
                    </w14:contentPart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9301D60" id="Ink 1308" o:spid="_x0000_s1026" type="#_x0000_t75" style="position:absolute;margin-left:65.25pt;margin-top:258.35pt;width:185.3pt;height:59.85pt;z-index:252813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">
                <v:imagedata r:id="rId380" o:title=""/>
              </v:shape>
            </w:pict>
          </mc:Fallback>
        </mc:AlternateContent>
      </w:r>
      <w:r w:rsidR="00393AC2">
        <w:rPr>
          <w:noProof/>
        </w:rPr>
        <mc:AlternateContent>
          <mc:Choice Requires="wpi">
            <w:drawing>
              <wp:anchor distT="0" distB="0" distL="114300" distR="114300" simplePos="0" relativeHeight="252788736" behindDoc="0" locked="0" layoutInCell="1" allowOverlap="1" wp14:anchorId="24C6E47D" wp14:editId="34FFFC9E">
                <wp:simplePos x="0" y="0"/>
                <wp:positionH relativeFrom="column">
                  <wp:posOffset>408240</wp:posOffset>
                </wp:positionH>
                <wp:positionV relativeFrom="paragraph">
                  <wp:posOffset>3628800</wp:posOffset>
                </wp:positionV>
                <wp:extent cx="145800" cy="127080"/>
                <wp:effectExtent l="38100" t="57150" r="45085" b="44450"/>
                <wp:wrapNone/>
                <wp:docPr id="1284" name="Ink 1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">
                      <w14:nvContentPartPr>
                        <w14:cNvContentPartPr/>
                      </w14:nvContentPartPr>
                      <w14:xfrm>
                        <a:off x="0" y="0"/>
                        <a:ext cx="14580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0FA37B" id="Ink 1284" o:spid="_x0000_s1026" type="#_x0000_t75" style="position:absolute;margin-left:31.45pt;margin-top:285.05pt;width:12.9pt;height:11.4pt;z-index:25278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">
                <v:imagedata r:id="rId382" o:title=""/>
              </v:shape>
            </w:pict>
          </mc:Fallback>
        </mc:AlternateContent>
      </w:r>
      <w:r w:rsidR="00ED6869">
        <w:rPr>
          <w:noProof/>
        </w:rPr>
        <mc:AlternateContent>
          <mc:Choice Requires="wpi">
            <w:drawing>
              <wp:anchor distT="0" distB="0" distL="114300" distR="114300" simplePos="0" relativeHeight="252767232" behindDoc="0" locked="0" layoutInCell="1" allowOverlap="1" wp14:anchorId="7CCE4080" wp14:editId="31AAB5F6">
                <wp:simplePos x="0" y="0"/>
                <wp:positionH relativeFrom="column">
                  <wp:posOffset>4384675</wp:posOffset>
                </wp:positionH>
                <wp:positionV relativeFrom="paragraph">
                  <wp:posOffset>2163445</wp:posOffset>
                </wp:positionV>
                <wp:extent cx="178145" cy="233460"/>
                <wp:effectExtent l="38100" t="57150" r="50800" b="52705"/>
                <wp:wrapNone/>
                <wp:docPr id="1263" name="Ink 1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">
                      <w14:nvContentPartPr>
                        <w14:cNvContentPartPr/>
                      </w14:nvContentPartPr>
                      <w14:xfrm>
                        <a:off x="0" y="0"/>
                        <a:ext cx="178145" cy="2334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3FAE30" id="Ink 1263" o:spid="_x0000_s1026" type="#_x0000_t75" style="position:absolute;margin-left:344.55pt;margin-top:169.65pt;width:15.45pt;height:19.8pt;z-index:25276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">
                <v:imagedata r:id="rId384" o:title=""/>
              </v:shape>
            </w:pict>
          </mc:Fallback>
        </mc:AlternateContent>
      </w:r>
      <w:r w:rsidR="00ED6869">
        <w:rPr>
          <w:noProof/>
        </w:rPr>
        <mc:AlternateContent>
          <mc:Choice Requires="wpi">
            <w:drawing>
              <wp:anchor distT="0" distB="0" distL="114300" distR="114300" simplePos="0" relativeHeight="252761088" behindDoc="0" locked="0" layoutInCell="1" allowOverlap="1" wp14:anchorId="469256DB" wp14:editId="07ADF76B">
                <wp:simplePos x="0" y="0"/>
                <wp:positionH relativeFrom="column">
                  <wp:posOffset>3649980</wp:posOffset>
                </wp:positionH>
                <wp:positionV relativeFrom="paragraph">
                  <wp:posOffset>2459355</wp:posOffset>
                </wp:positionV>
                <wp:extent cx="422520" cy="213995"/>
                <wp:effectExtent l="57150" t="38100" r="0" b="52705"/>
                <wp:wrapNone/>
                <wp:docPr id="1257" name="Ink 1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">
                      <w14:nvContentPartPr>
                        <w14:cNvContentPartPr/>
                      </w14:nvContentPartPr>
                      <w14:xfrm>
                        <a:off x="0" y="0"/>
                        <a:ext cx="422520" cy="2139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3E1D89" id="Ink 1257" o:spid="_x0000_s1026" type="#_x0000_t75" style="position:absolute;margin-left:286.7pt;margin-top:192.95pt;width:34.65pt;height:18.25pt;z-index:25276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">
                <v:imagedata r:id="rId386" o:title=""/>
              </v:shape>
            </w:pict>
          </mc:Fallback>
        </mc:AlternateContent>
      </w:r>
      <w:r w:rsidR="00ED6869">
        <w:rPr>
          <w:noProof/>
        </w:rPr>
        <mc:AlternateContent>
          <mc:Choice Requires="wpi">
            <w:drawing>
              <wp:anchor distT="0" distB="0" distL="114300" distR="114300" simplePos="0" relativeHeight="252762112" behindDoc="0" locked="0" layoutInCell="1" allowOverlap="1" wp14:anchorId="4DC7BD03" wp14:editId="37F9672A">
                <wp:simplePos x="0" y="0"/>
                <wp:positionH relativeFrom="column">
                  <wp:posOffset>3566160</wp:posOffset>
                </wp:positionH>
                <wp:positionV relativeFrom="paragraph">
                  <wp:posOffset>2064385</wp:posOffset>
                </wp:positionV>
                <wp:extent cx="425520" cy="274850"/>
                <wp:effectExtent l="57150" t="57150" r="0" b="49530"/>
                <wp:wrapNone/>
                <wp:docPr id="1258" name="Ink 1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">
                      <w14:nvContentPartPr>
                        <w14:cNvContentPartPr/>
                      </w14:nvContentPartPr>
                      <w14:xfrm>
                        <a:off x="0" y="0"/>
                        <a:ext cx="425520" cy="2748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D59C41" id="Ink 1258" o:spid="_x0000_s1026" type="#_x0000_t75" style="position:absolute;margin-left:280.1pt;margin-top:161.85pt;width:34.9pt;height:23.1pt;z-index:25276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">
                <v:imagedata r:id="rId388" o:title=""/>
              </v:shape>
            </w:pict>
          </mc:Fallback>
        </mc:AlternateContent>
      </w:r>
      <w:r w:rsidR="00ED6869">
        <w:rPr>
          <w:noProof/>
        </w:rPr>
        <mc:AlternateContent>
          <mc:Choice Requires="wpi">
            <w:drawing>
              <wp:anchor distT="0" distB="0" distL="114300" distR="114300" simplePos="0" relativeHeight="252763136" behindDoc="0" locked="0" layoutInCell="1" allowOverlap="1" wp14:anchorId="16A9EE85" wp14:editId="75F78A70">
                <wp:simplePos x="0" y="0"/>
                <wp:positionH relativeFrom="column">
                  <wp:posOffset>3117850</wp:posOffset>
                </wp:positionH>
                <wp:positionV relativeFrom="paragraph">
                  <wp:posOffset>2179955</wp:posOffset>
                </wp:positionV>
                <wp:extent cx="194355" cy="199885"/>
                <wp:effectExtent l="57150" t="57150" r="53340" b="48260"/>
                <wp:wrapNone/>
                <wp:docPr id="1259" name="Ink 1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">
                      <w14:nvContentPartPr>
                        <w14:cNvContentPartPr/>
                      </w14:nvContentPartPr>
                      <w14:xfrm>
                        <a:off x="0" y="0"/>
                        <a:ext cx="194355" cy="1998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F2B348" id="Ink 1259" o:spid="_x0000_s1026" type="#_x0000_t75" style="position:absolute;margin-left:244.8pt;margin-top:170.95pt;width:16.7pt;height:17.2pt;z-index:25276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">
                <v:imagedata r:id="rId390" o:title=""/>
              </v:shape>
            </w:pict>
          </mc:Fallback>
        </mc:AlternateContent>
      </w:r>
      <w:r w:rsidR="00ED6869">
        <w:rPr>
          <w:noProof/>
        </w:rPr>
        <mc:AlternateContent>
          <mc:Choice Requires="wpi">
            <w:drawing>
              <wp:anchor distT="0" distB="0" distL="114300" distR="114300" simplePos="0" relativeHeight="252736512" behindDoc="0" locked="0" layoutInCell="1" allowOverlap="1" wp14:anchorId="532034AF" wp14:editId="1F5D46A2">
                <wp:simplePos x="0" y="0"/>
                <wp:positionH relativeFrom="column">
                  <wp:posOffset>882650</wp:posOffset>
                </wp:positionH>
                <wp:positionV relativeFrom="paragraph">
                  <wp:posOffset>1976120</wp:posOffset>
                </wp:positionV>
                <wp:extent cx="444620" cy="662400"/>
                <wp:effectExtent l="38100" t="57150" r="50800" b="42545"/>
                <wp:wrapNone/>
                <wp:docPr id="1233" name="Ink 1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">
                      <w14:nvContentPartPr>
                        <w14:cNvContentPartPr/>
                      </w14:nvContentPartPr>
                      <w14:xfrm>
                        <a:off x="0" y="0"/>
                        <a:ext cx="444620" cy="66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A68DFC" id="Ink 1233" o:spid="_x0000_s1026" type="#_x0000_t75" style="position:absolute;margin-left:68.8pt;margin-top:154.9pt;width:36.4pt;height:53.55pt;z-index:25273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">
                <v:imagedata r:id="rId392" o:title=""/>
              </v:shape>
            </w:pict>
          </mc:Fallback>
        </mc:AlternateContent>
      </w:r>
      <w:r w:rsidR="00ED6869">
        <w:rPr>
          <w:noProof/>
        </w:rPr>
        <mc:AlternateContent>
          <mc:Choice Requires="wpi">
            <w:drawing>
              <wp:anchor distT="0" distB="0" distL="114300" distR="114300" simplePos="0" relativeHeight="252733440" behindDoc="0" locked="0" layoutInCell="1" allowOverlap="1" wp14:anchorId="2ED4A2B9" wp14:editId="0B54CE4D">
                <wp:simplePos x="0" y="0"/>
                <wp:positionH relativeFrom="column">
                  <wp:posOffset>213360</wp:posOffset>
                </wp:positionH>
                <wp:positionV relativeFrom="paragraph">
                  <wp:posOffset>2005965</wp:posOffset>
                </wp:positionV>
                <wp:extent cx="247680" cy="220320"/>
                <wp:effectExtent l="57150" t="38100" r="38100" b="46990"/>
                <wp:wrapNone/>
                <wp:docPr id="1230" name="Ink 1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">
                      <w14:nvContentPartPr>
                        <w14:cNvContentPartPr/>
                      </w14:nvContentPartPr>
                      <w14:xfrm>
                        <a:off x="0" y="0"/>
                        <a:ext cx="247680" cy="22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DDF746" id="Ink 1230" o:spid="_x0000_s1026" type="#_x0000_t75" style="position:absolute;margin-left:16.1pt;margin-top:157.25pt;width:20.9pt;height:18.8pt;z-index:25273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">
                <v:imagedata r:id="rId394" o:title=""/>
              </v:shape>
            </w:pict>
          </mc:Fallback>
        </mc:AlternateContent>
      </w:r>
      <w:r w:rsidR="00ED6869">
        <w:rPr>
          <w:noProof/>
        </w:rPr>
        <mc:AlternateContent>
          <mc:Choice Requires="wpi">
            <w:drawing>
              <wp:anchor distT="0" distB="0" distL="114300" distR="114300" simplePos="0" relativeHeight="252728320" behindDoc="0" locked="0" layoutInCell="1" allowOverlap="1" wp14:anchorId="67084390" wp14:editId="133547CC">
                <wp:simplePos x="0" y="0"/>
                <wp:positionH relativeFrom="column">
                  <wp:posOffset>4244975</wp:posOffset>
                </wp:positionH>
                <wp:positionV relativeFrom="paragraph">
                  <wp:posOffset>1113790</wp:posOffset>
                </wp:positionV>
                <wp:extent cx="219075" cy="193635"/>
                <wp:effectExtent l="38100" t="57150" r="28575" b="54610"/>
                <wp:wrapNone/>
                <wp:docPr id="1225" name="Ink 1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">
                      <w14:nvContentPartPr>
                        <w14:cNvContentPartPr/>
                      </w14:nvContentPartPr>
                      <w14:xfrm>
                        <a:off x="0" y="0"/>
                        <a:ext cx="219075" cy="1936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2A80A8" id="Ink 1225" o:spid="_x0000_s1026" type="#_x0000_t75" style="position:absolute;margin-left:333.55pt;margin-top:87pt;width:18.65pt;height:16.7pt;z-index:25272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">
                <v:imagedata r:id="rId396" o:title=""/>
              </v:shape>
            </w:pict>
          </mc:Fallback>
        </mc:AlternateContent>
      </w:r>
      <w:r w:rsidR="00ED6869">
        <w:rPr>
          <w:noProof/>
        </w:rPr>
        <mc:AlternateContent>
          <mc:Choice Requires="wpi">
            <w:drawing>
              <wp:anchor distT="0" distB="0" distL="114300" distR="114300" simplePos="0" relativeHeight="252729344" behindDoc="0" locked="0" layoutInCell="1" allowOverlap="1" wp14:anchorId="4CBC9124" wp14:editId="7E10087D">
                <wp:simplePos x="0" y="0"/>
                <wp:positionH relativeFrom="column">
                  <wp:posOffset>3183255</wp:posOffset>
                </wp:positionH>
                <wp:positionV relativeFrom="paragraph">
                  <wp:posOffset>1482725</wp:posOffset>
                </wp:positionV>
                <wp:extent cx="365445" cy="218440"/>
                <wp:effectExtent l="38100" t="38100" r="34925" b="48260"/>
                <wp:wrapNone/>
                <wp:docPr id="1226" name="Ink 1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">
                      <w14:nvContentPartPr>
                        <w14:cNvContentPartPr/>
                      </w14:nvContentPartPr>
                      <w14:xfrm>
                        <a:off x="0" y="0"/>
                        <a:ext cx="365445" cy="2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688F5F" id="Ink 1226" o:spid="_x0000_s1026" type="#_x0000_t75" style="position:absolute;margin-left:249.95pt;margin-top:116.05pt;width:30.2pt;height:18.6pt;z-index:25272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">
                <v:imagedata r:id="rId398" o:title=""/>
              </v:shape>
            </w:pict>
          </mc:Fallback>
        </mc:AlternateContent>
      </w:r>
      <w:r w:rsidR="00ED6869">
        <w:rPr>
          <w:noProof/>
        </w:rPr>
        <mc:AlternateContent>
          <mc:Choice Requires="wpi">
            <w:drawing>
              <wp:anchor distT="0" distB="0" distL="114300" distR="114300" simplePos="0" relativeHeight="252730368" behindDoc="0" locked="0" layoutInCell="1" allowOverlap="1" wp14:anchorId="7829B5EA" wp14:editId="4822AA22">
                <wp:simplePos x="0" y="0"/>
                <wp:positionH relativeFrom="column">
                  <wp:posOffset>2740025</wp:posOffset>
                </wp:positionH>
                <wp:positionV relativeFrom="paragraph">
                  <wp:posOffset>784860</wp:posOffset>
                </wp:positionV>
                <wp:extent cx="1724550" cy="585890"/>
                <wp:effectExtent l="57150" t="57150" r="9525" b="43180"/>
                <wp:wrapNone/>
                <wp:docPr id="1227" name="Ink 1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">
                      <w14:nvContentPartPr>
                        <w14:cNvContentPartPr/>
                      </w14:nvContentPartPr>
                      <w14:xfrm>
                        <a:off x="0" y="0"/>
                        <a:ext cx="1724550" cy="5858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7A6AB9" id="Ink 1227" o:spid="_x0000_s1026" type="#_x0000_t75" style="position:absolute;margin-left:215.05pt;margin-top:61.1pt;width:137.25pt;height:47.55pt;z-index:25273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">
                <v:imagedata r:id="rId400" o:title=""/>
              </v:shape>
            </w:pict>
          </mc:Fallback>
        </mc:AlternateContent>
      </w:r>
      <w:r w:rsidR="00BF602F">
        <w:rPr>
          <w:noProof/>
        </w:rPr>
        <mc:AlternateContent>
          <mc:Choice Requires="wpi">
            <w:drawing>
              <wp:anchor distT="0" distB="0" distL="114300" distR="114300" simplePos="0" relativeHeight="252686336" behindDoc="0" locked="0" layoutInCell="1" allowOverlap="1" wp14:anchorId="7A778B12" wp14:editId="0B017AC7">
                <wp:simplePos x="0" y="0"/>
                <wp:positionH relativeFrom="column">
                  <wp:posOffset>274320</wp:posOffset>
                </wp:positionH>
                <wp:positionV relativeFrom="paragraph">
                  <wp:posOffset>1179300</wp:posOffset>
                </wp:positionV>
                <wp:extent cx="261000" cy="17280"/>
                <wp:effectExtent l="38100" t="38100" r="43815" b="40005"/>
                <wp:wrapNone/>
                <wp:docPr id="1184" name="Ink 1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">
                      <w14:nvContentPartPr>
                        <w14:cNvContentPartPr/>
                      </w14:nvContentPartPr>
                      <w14:xfrm>
                        <a:off x="0" y="0"/>
                        <a:ext cx="26100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573166" id="Ink 1184" o:spid="_x0000_s1026" type="#_x0000_t75" style="position:absolute;margin-left:20.9pt;margin-top:92.15pt;width:21.95pt;height:2.75pt;z-index:25268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">
                <v:imagedata r:id="rId402" o:title=""/>
              </v:shape>
            </w:pict>
          </mc:Fallback>
        </mc:AlternateContent>
      </w:r>
      <w:r w:rsidR="00BF602F">
        <w:rPr>
          <w:noProof/>
        </w:rPr>
        <mc:AlternateContent>
          <mc:Choice Requires="wpi">
            <w:drawing>
              <wp:anchor distT="0" distB="0" distL="114300" distR="114300" simplePos="0" relativeHeight="252685312" behindDoc="0" locked="0" layoutInCell="1" allowOverlap="1" wp14:anchorId="2200DDE1" wp14:editId="1AB1441B">
                <wp:simplePos x="0" y="0"/>
                <wp:positionH relativeFrom="column">
                  <wp:posOffset>356400</wp:posOffset>
                </wp:positionH>
                <wp:positionV relativeFrom="paragraph">
                  <wp:posOffset>1020540</wp:posOffset>
                </wp:positionV>
                <wp:extent cx="13320" cy="8280"/>
                <wp:effectExtent l="38100" t="57150" r="44450" b="48895"/>
                <wp:wrapNone/>
                <wp:docPr id="1183" name="Ink 1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">
                      <w14:nvContentPartPr>
                        <w14:cNvContentPartPr/>
                      </w14:nvContentPartPr>
                      <w14:xfrm>
                        <a:off x="0" y="0"/>
                        <a:ext cx="1332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27DE4D" id="Ink 1183" o:spid="_x0000_s1026" type="#_x0000_t75" style="position:absolute;margin-left:27.35pt;margin-top:79.65pt;width:2.5pt;height:2.05pt;z-index:25268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">
                <v:imagedata r:id="rId404" o:title=""/>
              </v:shape>
            </w:pict>
          </mc:Fallback>
        </mc:AlternateContent>
      </w:r>
      <w:r w:rsidR="00BF602F">
        <w:rPr>
          <w:noProof/>
        </w:rPr>
        <mc:AlternateContent>
          <mc:Choice Requires="wpi">
            <w:drawing>
              <wp:anchor distT="0" distB="0" distL="114300" distR="114300" simplePos="0" relativeHeight="252684288" behindDoc="0" locked="0" layoutInCell="1" allowOverlap="1" wp14:anchorId="4130D4C2" wp14:editId="723A885E">
                <wp:simplePos x="0" y="0"/>
                <wp:positionH relativeFrom="column">
                  <wp:posOffset>4533265</wp:posOffset>
                </wp:positionH>
                <wp:positionV relativeFrom="paragraph">
                  <wp:posOffset>-53340</wp:posOffset>
                </wp:positionV>
                <wp:extent cx="803155" cy="455040"/>
                <wp:effectExtent l="57150" t="38100" r="54610" b="40640"/>
                <wp:wrapNone/>
                <wp:docPr id="1182" name="Ink 1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">
                      <w14:nvContentPartPr>
                        <w14:cNvContentPartPr/>
                      </w14:nvContentPartPr>
                      <w14:xfrm>
                        <a:off x="0" y="0"/>
                        <a:ext cx="803155" cy="45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DF3DF4" id="Ink 1182" o:spid="_x0000_s1026" type="#_x0000_t75" style="position:absolute;margin-left:356.25pt;margin-top:-4.9pt;width:64.7pt;height:37.25pt;z-index:25268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">
                <v:imagedata r:id="rId406" o:title=""/>
              </v:shape>
            </w:pict>
          </mc:Fallback>
        </mc:AlternateContent>
      </w:r>
      <w:r w:rsidR="00BF602F">
        <w:rPr>
          <w:noProof/>
        </w:rPr>
        <mc:AlternateContent>
          <mc:Choice Requires="wpi">
            <w:drawing>
              <wp:anchor distT="0" distB="0" distL="114300" distR="114300" simplePos="0" relativeHeight="252677120" behindDoc="0" locked="0" layoutInCell="1" allowOverlap="1" wp14:anchorId="3408AF36" wp14:editId="004DAB61">
                <wp:simplePos x="0" y="0"/>
                <wp:positionH relativeFrom="column">
                  <wp:posOffset>4198620</wp:posOffset>
                </wp:positionH>
                <wp:positionV relativeFrom="paragraph">
                  <wp:posOffset>151765</wp:posOffset>
                </wp:positionV>
                <wp:extent cx="140335" cy="69095"/>
                <wp:effectExtent l="38100" t="38100" r="50165" b="45720"/>
                <wp:wrapNone/>
                <wp:docPr id="1175" name="Ink 1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">
                      <w14:nvContentPartPr>
                        <w14:cNvContentPartPr/>
                      </w14:nvContentPartPr>
                      <w14:xfrm>
                        <a:off x="0" y="0"/>
                        <a:ext cx="140335" cy="690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00793B" id="Ink 1175" o:spid="_x0000_s1026" type="#_x0000_t75" style="position:absolute;margin-left:329.9pt;margin-top:11.25pt;width:12.45pt;height:6.9pt;z-index:25267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">
                <v:imagedata r:id="rId408" o:title=""/>
              </v:shape>
            </w:pict>
          </mc:Fallback>
        </mc:AlternateContent>
      </w:r>
      <w:r w:rsidR="00BF602F">
        <w:rPr>
          <w:noProof/>
        </w:rPr>
        <mc:AlternateContent>
          <mc:Choice Requires="wpi">
            <w:drawing>
              <wp:anchor distT="0" distB="0" distL="114300" distR="114300" simplePos="0" relativeHeight="252652544" behindDoc="0" locked="0" layoutInCell="1" allowOverlap="1" wp14:anchorId="05598F00" wp14:editId="64D09F64">
                <wp:simplePos x="0" y="0"/>
                <wp:positionH relativeFrom="column">
                  <wp:posOffset>488160</wp:posOffset>
                </wp:positionH>
                <wp:positionV relativeFrom="paragraph">
                  <wp:posOffset>-72780</wp:posOffset>
                </wp:positionV>
                <wp:extent cx="122040" cy="324000"/>
                <wp:effectExtent l="38100" t="38100" r="0" b="57150"/>
                <wp:wrapNone/>
                <wp:docPr id="1151" name="Ink 1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">
                      <w14:nvContentPartPr>
                        <w14:cNvContentPartPr/>
                      </w14:nvContentPartPr>
                      <w14:xfrm>
                        <a:off x="0" y="0"/>
                        <a:ext cx="122040" cy="32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03930A" id="Ink 1151" o:spid="_x0000_s1026" type="#_x0000_t75" style="position:absolute;margin-left:37.75pt;margin-top:-6.45pt;width:11pt;height:26.9pt;z-index:25265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">
                <v:imagedata r:id="rId410" o:title=""/>
              </v:shape>
            </w:pict>
          </mc:Fallback>
        </mc:AlternateContent>
      </w:r>
    </w:p>
    <w:p w14:paraId="22C00CC9" w14:textId="68597918" w:rsidR="00C73564" w:rsidRPr="00C73564" w:rsidRDefault="00C73564" w:rsidP="00C73564"/>
    <w:p w14:paraId="4B878980" w14:textId="29B2D00A" w:rsidR="00C73564" w:rsidRPr="00C73564" w:rsidRDefault="00C73564" w:rsidP="00C73564"/>
    <w:p w14:paraId="4BE3CF9F" w14:textId="7DA0E53E" w:rsidR="00C73564" w:rsidRPr="00C73564" w:rsidRDefault="00C73564" w:rsidP="00C73564"/>
    <w:p w14:paraId="20877D9A" w14:textId="08EA3D03" w:rsidR="00C73564" w:rsidRPr="00C73564" w:rsidRDefault="00C73564" w:rsidP="00C73564"/>
    <w:p w14:paraId="1D335B2F" w14:textId="563DCB4D" w:rsidR="00C73564" w:rsidRPr="00C73564" w:rsidRDefault="00C73564" w:rsidP="00C73564"/>
    <w:p w14:paraId="1BAD2FC7" w14:textId="5E0EA0DC" w:rsidR="00C73564" w:rsidRPr="00C73564" w:rsidRDefault="00C73564" w:rsidP="00C73564"/>
    <w:p w14:paraId="723E0145" w14:textId="4FC39CBE" w:rsidR="00C73564" w:rsidRPr="00C73564" w:rsidRDefault="00C73564" w:rsidP="00C73564"/>
    <w:p w14:paraId="1E60F56D" w14:textId="08B40641" w:rsidR="00C73564" w:rsidRPr="00C73564" w:rsidRDefault="00C73564" w:rsidP="00C73564"/>
    <w:p w14:paraId="7D60B32B" w14:textId="01C6645F" w:rsidR="00C73564" w:rsidRPr="00C73564" w:rsidRDefault="00C73564" w:rsidP="00C73564"/>
    <w:p w14:paraId="33054BC8" w14:textId="6D390522" w:rsidR="00C73564" w:rsidRPr="00C73564" w:rsidRDefault="00C73564" w:rsidP="00C73564"/>
    <w:p w14:paraId="3F86D327" w14:textId="325F44ED" w:rsidR="00C73564" w:rsidRPr="00C73564" w:rsidRDefault="00C73564" w:rsidP="00C73564"/>
    <w:p w14:paraId="0BE41610" w14:textId="482F0EBF" w:rsidR="00C73564" w:rsidRPr="00C73564" w:rsidRDefault="00C73564" w:rsidP="00C73564"/>
    <w:p w14:paraId="5055924C" w14:textId="7DDA5070" w:rsidR="00C73564" w:rsidRDefault="00C73564" w:rsidP="00C73564">
      <w:pPr>
        <w:ind w:firstLine="720"/>
      </w:pPr>
    </w:p>
    <w:p w14:paraId="3B4CC8EE" w14:textId="0BC53033" w:rsidR="00C73564" w:rsidRDefault="00C73564" w:rsidP="00C73564">
      <w:pPr>
        <w:ind w:firstLine="720"/>
      </w:pPr>
    </w:p>
    <w:p w14:paraId="26D6D0EC" w14:textId="1A19B0A6" w:rsidR="00C73564" w:rsidRDefault="00C73564" w:rsidP="00C73564">
      <w:pPr>
        <w:ind w:firstLine="720"/>
      </w:pPr>
    </w:p>
    <w:p w14:paraId="669A8BA5" w14:textId="51EC33C0" w:rsidR="00C73564" w:rsidRDefault="00C73564" w:rsidP="00C73564">
      <w:pPr>
        <w:ind w:firstLine="720"/>
      </w:pPr>
    </w:p>
    <w:p w14:paraId="6D8A1B6C" w14:textId="664AF3CB" w:rsidR="00C73564" w:rsidRDefault="00C73564" w:rsidP="00C73564">
      <w:pPr>
        <w:ind w:firstLine="720"/>
      </w:pPr>
    </w:p>
    <w:p w14:paraId="6477B2CC" w14:textId="5F132635" w:rsidR="00C73564" w:rsidRDefault="00C73564" w:rsidP="00C73564">
      <w:pPr>
        <w:ind w:firstLine="720"/>
      </w:pPr>
    </w:p>
    <w:p w14:paraId="7CADA0E2" w14:textId="2C01F1F1" w:rsidR="00C73564" w:rsidRDefault="00C73564" w:rsidP="00C73564">
      <w:pPr>
        <w:ind w:firstLine="720"/>
      </w:pPr>
    </w:p>
    <w:p w14:paraId="61AB7D7F" w14:textId="0AFA4DE7" w:rsidR="00C73564" w:rsidRDefault="00C73564" w:rsidP="00C73564">
      <w:pPr>
        <w:ind w:firstLine="720"/>
      </w:pPr>
    </w:p>
    <w:p w14:paraId="3F8B4573" w14:textId="5CF41EE6" w:rsidR="00C73564" w:rsidRDefault="00C73564" w:rsidP="00C73564">
      <w:pPr>
        <w:ind w:firstLine="720"/>
      </w:pPr>
    </w:p>
    <w:p w14:paraId="1C523A65" w14:textId="1996EA31" w:rsidR="00C73564" w:rsidRDefault="00C73564" w:rsidP="00C73564">
      <w:pPr>
        <w:ind w:firstLine="720"/>
      </w:pPr>
    </w:p>
    <w:p w14:paraId="4DA327CD" w14:textId="073AC0B0" w:rsidR="00C73564" w:rsidRDefault="00C73564" w:rsidP="00C73564">
      <w:pPr>
        <w:ind w:firstLine="720"/>
      </w:pPr>
    </w:p>
    <w:p w14:paraId="73FED1E9" w14:textId="11C7DDC5" w:rsidR="00C73564" w:rsidRDefault="00C73564" w:rsidP="00C73564">
      <w:pPr>
        <w:ind w:firstLine="720"/>
      </w:pPr>
    </w:p>
    <w:p w14:paraId="3B938770" w14:textId="25BFA85C" w:rsidR="00C73564" w:rsidRDefault="00C73564" w:rsidP="00C73564">
      <w:pPr>
        <w:ind w:firstLine="720"/>
      </w:pPr>
    </w:p>
    <w:p w14:paraId="44AA8EA3" w14:textId="5E2EEC6A" w:rsidR="00C73564" w:rsidRDefault="00C73564" w:rsidP="00C73564">
      <w:pPr>
        <w:ind w:firstLine="720"/>
      </w:pPr>
    </w:p>
    <w:p w14:paraId="4930793F" w14:textId="63A83E73" w:rsidR="00C73564" w:rsidRDefault="00C73564" w:rsidP="00C73564">
      <w:pPr>
        <w:ind w:firstLine="720"/>
      </w:pPr>
    </w:p>
    <w:p w14:paraId="4870B671" w14:textId="2713DFC6" w:rsidR="00C73564" w:rsidRDefault="00C73564" w:rsidP="00C73564">
      <w:pPr>
        <w:ind w:firstLine="720"/>
      </w:pPr>
    </w:p>
    <w:p w14:paraId="407C76C9" w14:textId="01E5DE48" w:rsidR="00C73564" w:rsidRDefault="00C73564" w:rsidP="00C73564">
      <w:pPr>
        <w:ind w:firstLine="720"/>
      </w:pPr>
    </w:p>
    <w:p w14:paraId="6A8D1ACA" w14:textId="42499EC9" w:rsidR="00C73564" w:rsidRDefault="00C73564" w:rsidP="00C73564">
      <w:pPr>
        <w:ind w:firstLine="720"/>
      </w:pPr>
    </w:p>
    <w:p w14:paraId="1D5D68FA" w14:textId="2390FE23" w:rsidR="00C73564" w:rsidRDefault="00C73564" w:rsidP="00C73564">
      <w:pPr>
        <w:ind w:firstLine="720"/>
      </w:pPr>
    </w:p>
    <w:p w14:paraId="0C724ADA" w14:textId="17AE4146" w:rsidR="00C73564" w:rsidRDefault="00C73564" w:rsidP="00C73564">
      <w:pPr>
        <w:ind w:firstLine="720"/>
      </w:pPr>
    </w:p>
    <w:p w14:paraId="130AD720" w14:textId="21EB9F0C" w:rsidR="00C73564" w:rsidRDefault="00C73564" w:rsidP="00C73564">
      <w:pPr>
        <w:ind w:firstLine="720"/>
      </w:pPr>
    </w:p>
    <w:p w14:paraId="67416094" w14:textId="42A0CD21" w:rsidR="00C73564" w:rsidRDefault="0086422C" w:rsidP="00C73564">
      <w:pPr>
        <w:ind w:firstLine="720"/>
      </w:pPr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3258752" behindDoc="0" locked="0" layoutInCell="1" allowOverlap="1" wp14:anchorId="270667D9" wp14:editId="65B2EA7A">
                <wp:simplePos x="0" y="0"/>
                <wp:positionH relativeFrom="column">
                  <wp:posOffset>4258945</wp:posOffset>
                </wp:positionH>
                <wp:positionV relativeFrom="paragraph">
                  <wp:posOffset>-358140</wp:posOffset>
                </wp:positionV>
                <wp:extent cx="1057895" cy="692150"/>
                <wp:effectExtent l="38100" t="57150" r="9525" b="50800"/>
                <wp:wrapNone/>
                <wp:docPr id="1747" name="Ink 1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">
                      <w14:nvContentPartPr>
                        <w14:cNvContentPartPr/>
                      </w14:nvContentPartPr>
                      <w14:xfrm>
                        <a:off x="0" y="0"/>
                        <a:ext cx="1057895" cy="6921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77EC38" id="Ink 1747" o:spid="_x0000_s1026" type="#_x0000_t75" style="position:absolute;margin-left:334.65pt;margin-top:-28.9pt;width:84.75pt;height:55.9pt;z-index:25325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">
                <v:imagedata r:id="rId412" o:title=""/>
              </v:shape>
            </w:pict>
          </mc:Fallback>
        </mc:AlternateContent>
      </w:r>
      <w:r w:rsidR="00CF3796">
        <w:rPr>
          <w:noProof/>
        </w:rPr>
        <mc:AlternateContent>
          <mc:Choice Requires="wpi">
            <w:drawing>
              <wp:anchor distT="0" distB="0" distL="114300" distR="114300" simplePos="0" relativeHeight="253227008" behindDoc="0" locked="0" layoutInCell="1" allowOverlap="1" wp14:anchorId="66C94847" wp14:editId="29C2BCB1">
                <wp:simplePos x="0" y="0"/>
                <wp:positionH relativeFrom="column">
                  <wp:posOffset>6507360</wp:posOffset>
                </wp:positionH>
                <wp:positionV relativeFrom="paragraph">
                  <wp:posOffset>-66960</wp:posOffset>
                </wp:positionV>
                <wp:extent cx="117720" cy="77040"/>
                <wp:effectExtent l="57150" t="38100" r="53975" b="56515"/>
                <wp:wrapNone/>
                <wp:docPr id="1716" name="Ink 1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">
                      <w14:nvContentPartPr>
                        <w14:cNvContentPartPr/>
                      </w14:nvContentPartPr>
                      <w14:xfrm>
                        <a:off x="0" y="0"/>
                        <a:ext cx="11772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98CEDB" id="Ink 1716" o:spid="_x0000_s1026" type="#_x0000_t75" style="position:absolute;margin-left:511.7pt;margin-top:-5.95pt;width:10.65pt;height:7.45pt;z-index:25322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">
                <v:imagedata r:id="rId414" o:title=""/>
              </v:shape>
            </w:pict>
          </mc:Fallback>
        </mc:AlternateContent>
      </w:r>
      <w:r w:rsidR="00CF3796">
        <w:rPr>
          <w:noProof/>
        </w:rPr>
        <mc:AlternateContent>
          <mc:Choice Requires="wpi">
            <w:drawing>
              <wp:anchor distT="0" distB="0" distL="114300" distR="114300" simplePos="0" relativeHeight="253222912" behindDoc="0" locked="0" layoutInCell="1" allowOverlap="1" wp14:anchorId="5530A332" wp14:editId="6AF01EE5">
                <wp:simplePos x="0" y="0"/>
                <wp:positionH relativeFrom="column">
                  <wp:posOffset>6050160</wp:posOffset>
                </wp:positionH>
                <wp:positionV relativeFrom="paragraph">
                  <wp:posOffset>243000</wp:posOffset>
                </wp:positionV>
                <wp:extent cx="233280" cy="8640"/>
                <wp:effectExtent l="38100" t="57150" r="52705" b="48895"/>
                <wp:wrapNone/>
                <wp:docPr id="1712" name="Ink 1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">
                      <w14:nvContentPartPr>
                        <w14:cNvContentPartPr/>
                      </w14:nvContentPartPr>
                      <w14:xfrm>
                        <a:off x="0" y="0"/>
                        <a:ext cx="23328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E9F1D9" id="Ink 1712" o:spid="_x0000_s1026" type="#_x0000_t75" style="position:absolute;margin-left:475.7pt;margin-top:18.45pt;width:19.75pt;height:2.1pt;z-index:25322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">
                <v:imagedata r:id="rId416" o:title=""/>
              </v:shape>
            </w:pict>
          </mc:Fallback>
        </mc:AlternateContent>
      </w:r>
    </w:p>
    <w:p w14:paraId="25463B7E" w14:textId="0BE5C745" w:rsidR="00C73564" w:rsidRDefault="001544C5" w:rsidP="00C73564">
      <w:pPr>
        <w:ind w:firstLine="72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3409280" behindDoc="0" locked="0" layoutInCell="1" allowOverlap="1" wp14:anchorId="5CD34644" wp14:editId="7D3A1D3A">
                <wp:simplePos x="0" y="0"/>
                <wp:positionH relativeFrom="column">
                  <wp:posOffset>1120140</wp:posOffset>
                </wp:positionH>
                <wp:positionV relativeFrom="paragraph">
                  <wp:posOffset>3089910</wp:posOffset>
                </wp:positionV>
                <wp:extent cx="1016865" cy="428040"/>
                <wp:effectExtent l="38100" t="57150" r="50165" b="48260"/>
                <wp:wrapNone/>
                <wp:docPr id="1894" name="Ink 1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">
                      <w14:nvContentPartPr>
                        <w14:cNvContentPartPr/>
                      </w14:nvContentPartPr>
                      <w14:xfrm>
                        <a:off x="0" y="0"/>
                        <a:ext cx="1016865" cy="42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9CE537" id="Ink 1894" o:spid="_x0000_s1026" type="#_x0000_t75" style="position:absolute;margin-left:87.5pt;margin-top:242.6pt;width:81.45pt;height:35.1pt;z-index:25340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">
                <v:imagedata r:id="rId41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410304" behindDoc="0" locked="0" layoutInCell="1" allowOverlap="1" wp14:anchorId="57BEB41E" wp14:editId="39803A80">
                <wp:simplePos x="0" y="0"/>
                <wp:positionH relativeFrom="column">
                  <wp:posOffset>-125730</wp:posOffset>
                </wp:positionH>
                <wp:positionV relativeFrom="paragraph">
                  <wp:posOffset>2082165</wp:posOffset>
                </wp:positionV>
                <wp:extent cx="3072155" cy="861695"/>
                <wp:effectExtent l="19050" t="38100" r="52070" b="52705"/>
                <wp:wrapNone/>
                <wp:docPr id="1895" name="Ink 1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">
                      <w14:nvContentPartPr>
                        <w14:cNvContentPartPr/>
                      </w14:nvContentPartPr>
                      <w14:xfrm>
                        <a:off x="0" y="0"/>
                        <a:ext cx="3072155" cy="8616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D3CEA8" id="Ink 1895" o:spid="_x0000_s1026" type="#_x0000_t75" style="position:absolute;margin-left:-10.6pt;margin-top:163.25pt;width:243.3pt;height:69.25pt;z-index:25341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">
                <v:imagedata r:id="rId42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408256" behindDoc="0" locked="0" layoutInCell="1" allowOverlap="1" wp14:anchorId="07C441C8" wp14:editId="1375D186">
                <wp:simplePos x="0" y="0"/>
                <wp:positionH relativeFrom="column">
                  <wp:posOffset>2415240</wp:posOffset>
                </wp:positionH>
                <wp:positionV relativeFrom="paragraph">
                  <wp:posOffset>3318570</wp:posOffset>
                </wp:positionV>
                <wp:extent cx="360" cy="1800"/>
                <wp:effectExtent l="38100" t="57150" r="57150" b="55880"/>
                <wp:wrapNone/>
                <wp:docPr id="1893" name="Ink 1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">
                      <w14:nvContentPartPr>
                        <w14:cNvContentPartPr/>
                      </w14:nvContentPartPr>
                      <w14:xfrm>
                        <a:off x="0" y="0"/>
                        <a:ext cx="36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E3A84C" id="Ink 1893" o:spid="_x0000_s1026" type="#_x0000_t75" style="position:absolute;margin-left:189.5pt;margin-top:260.6pt;width:1.45pt;height:1.6pt;z-index:25340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">
                <v:imagedata r:id="rId422" o:title=""/>
              </v:shape>
            </w:pict>
          </mc:Fallback>
        </mc:AlternateContent>
      </w:r>
      <w:r w:rsidR="001C7D28">
        <w:rPr>
          <w:noProof/>
        </w:rPr>
        <mc:AlternateContent>
          <mc:Choice Requires="wpi">
            <w:drawing>
              <wp:anchor distT="0" distB="0" distL="114300" distR="114300" simplePos="0" relativeHeight="253363200" behindDoc="0" locked="0" layoutInCell="1" allowOverlap="1" wp14:anchorId="04EA6CCD" wp14:editId="0F04CCD3">
                <wp:simplePos x="0" y="0"/>
                <wp:positionH relativeFrom="column">
                  <wp:posOffset>3144600</wp:posOffset>
                </wp:positionH>
                <wp:positionV relativeFrom="paragraph">
                  <wp:posOffset>1856250</wp:posOffset>
                </wp:positionV>
                <wp:extent cx="405000" cy="1777680"/>
                <wp:effectExtent l="38100" t="38100" r="52705" b="51435"/>
                <wp:wrapNone/>
                <wp:docPr id="1849" name="Ink 1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">
                      <w14:nvContentPartPr>
                        <w14:cNvContentPartPr/>
                      </w14:nvContentPartPr>
                      <w14:xfrm>
                        <a:off x="0" y="0"/>
                        <a:ext cx="405000" cy="177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473193" id="Ink 1849" o:spid="_x0000_s1026" type="#_x0000_t75" style="position:absolute;margin-left:246.9pt;margin-top:145.45pt;width:33.35pt;height:141.35pt;z-index:25336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">
                <v:imagedata r:id="rId424" o:title=""/>
              </v:shape>
            </w:pict>
          </mc:Fallback>
        </mc:AlternateContent>
      </w:r>
      <w:r w:rsidR="001C7D28">
        <w:rPr>
          <w:noProof/>
        </w:rPr>
        <mc:AlternateContent>
          <mc:Choice Requires="wpi">
            <w:drawing>
              <wp:anchor distT="0" distB="0" distL="114300" distR="114300" simplePos="0" relativeHeight="253362176" behindDoc="0" locked="0" layoutInCell="1" allowOverlap="1" wp14:anchorId="17D4A046" wp14:editId="4CC393A0">
                <wp:simplePos x="0" y="0"/>
                <wp:positionH relativeFrom="column">
                  <wp:posOffset>3801745</wp:posOffset>
                </wp:positionH>
                <wp:positionV relativeFrom="paragraph">
                  <wp:posOffset>3130550</wp:posOffset>
                </wp:positionV>
                <wp:extent cx="1779695" cy="551815"/>
                <wp:effectExtent l="38100" t="38100" r="30480" b="57785"/>
                <wp:wrapNone/>
                <wp:docPr id="1848" name="Ink 1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">
                      <w14:nvContentPartPr>
                        <w14:cNvContentPartPr/>
                      </w14:nvContentPartPr>
                      <w14:xfrm>
                        <a:off x="0" y="0"/>
                        <a:ext cx="1779695" cy="5518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9AF12B" id="Ink 1848" o:spid="_x0000_s1026" type="#_x0000_t75" style="position:absolute;margin-left:298.65pt;margin-top:245.8pt;width:141.55pt;height:44.85pt;z-index:25336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">
                <v:imagedata r:id="rId426" o:title=""/>
              </v:shape>
            </w:pict>
          </mc:Fallback>
        </mc:AlternateContent>
      </w:r>
      <w:r w:rsidR="001C7D28">
        <w:rPr>
          <w:noProof/>
        </w:rPr>
        <mc:AlternateContent>
          <mc:Choice Requires="wpi">
            <w:drawing>
              <wp:anchor distT="0" distB="0" distL="114300" distR="114300" simplePos="0" relativeHeight="253356032" behindDoc="0" locked="0" layoutInCell="1" allowOverlap="1" wp14:anchorId="54C3CA6A" wp14:editId="58876870">
                <wp:simplePos x="0" y="0"/>
                <wp:positionH relativeFrom="column">
                  <wp:posOffset>3832860</wp:posOffset>
                </wp:positionH>
                <wp:positionV relativeFrom="paragraph">
                  <wp:posOffset>2058035</wp:posOffset>
                </wp:positionV>
                <wp:extent cx="3126105" cy="910085"/>
                <wp:effectExtent l="57150" t="38100" r="17145" b="42545"/>
                <wp:wrapNone/>
                <wp:docPr id="1842" name="Ink 1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">
                      <w14:nvContentPartPr>
                        <w14:cNvContentPartPr/>
                      </w14:nvContentPartPr>
                      <w14:xfrm>
                        <a:off x="0" y="0"/>
                        <a:ext cx="3126105" cy="9100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652B0A" id="Ink 1842" o:spid="_x0000_s1026" type="#_x0000_t75" style="position:absolute;margin-left:301.1pt;margin-top:161.35pt;width:247.55pt;height:73.05pt;z-index:25335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">
                <v:imagedata r:id="rId428" o:title=""/>
              </v:shape>
            </w:pict>
          </mc:Fallback>
        </mc:AlternateContent>
      </w:r>
      <w:r w:rsidR="001C7D28">
        <w:rPr>
          <w:noProof/>
        </w:rPr>
        <mc:AlternateContent>
          <mc:Choice Requires="wpi">
            <w:drawing>
              <wp:anchor distT="0" distB="0" distL="114300" distR="114300" simplePos="0" relativeHeight="253337600" behindDoc="0" locked="0" layoutInCell="1" allowOverlap="1" wp14:anchorId="6C390125" wp14:editId="5F04E677">
                <wp:simplePos x="0" y="0"/>
                <wp:positionH relativeFrom="column">
                  <wp:posOffset>6021360</wp:posOffset>
                </wp:positionH>
                <wp:positionV relativeFrom="paragraph">
                  <wp:posOffset>2144610</wp:posOffset>
                </wp:positionV>
                <wp:extent cx="49680" cy="85320"/>
                <wp:effectExtent l="38100" t="57150" r="45720" b="48260"/>
                <wp:wrapNone/>
                <wp:docPr id="1824" name="Ink 1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">
                      <w14:nvContentPartPr>
                        <w14:cNvContentPartPr/>
                      </w14:nvContentPartPr>
                      <w14:xfrm>
                        <a:off x="0" y="0"/>
                        <a:ext cx="4968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0721CC" id="Ink 1824" o:spid="_x0000_s1026" type="#_x0000_t75" style="position:absolute;margin-left:473.4pt;margin-top:168.15pt;width:5.3pt;height:8.1pt;z-index:25333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">
                <v:imagedata r:id="rId430" o:title=""/>
              </v:shape>
            </w:pict>
          </mc:Fallback>
        </mc:AlternateContent>
      </w:r>
      <w:r w:rsidR="001C7D28">
        <w:rPr>
          <w:noProof/>
        </w:rPr>
        <mc:AlternateContent>
          <mc:Choice Requires="wpi">
            <w:drawing>
              <wp:anchor distT="0" distB="0" distL="114300" distR="114300" simplePos="0" relativeHeight="253336576" behindDoc="0" locked="0" layoutInCell="1" allowOverlap="1" wp14:anchorId="203A4AE2" wp14:editId="5860F7C7">
                <wp:simplePos x="0" y="0"/>
                <wp:positionH relativeFrom="column">
                  <wp:posOffset>5455440</wp:posOffset>
                </wp:positionH>
                <wp:positionV relativeFrom="paragraph">
                  <wp:posOffset>2125170</wp:posOffset>
                </wp:positionV>
                <wp:extent cx="436680" cy="171360"/>
                <wp:effectExtent l="57150" t="38100" r="20955" b="57785"/>
                <wp:wrapNone/>
                <wp:docPr id="1823" name="Ink 1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">
                      <w14:nvContentPartPr>
                        <w14:cNvContentPartPr/>
                      </w14:nvContentPartPr>
                      <w14:xfrm>
                        <a:off x="0" y="0"/>
                        <a:ext cx="43668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95EE0D" id="Ink 1823" o:spid="_x0000_s1026" type="#_x0000_t75" style="position:absolute;margin-left:428.85pt;margin-top:166.65pt;width:35.8pt;height:14.95pt;z-index:25333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">
                <v:imagedata r:id="rId432" o:title=""/>
              </v:shape>
            </w:pict>
          </mc:Fallback>
        </mc:AlternateContent>
      </w:r>
      <w:r w:rsidR="009D627F">
        <w:rPr>
          <w:noProof/>
        </w:rPr>
        <mc:AlternateContent>
          <mc:Choice Requires="wpi">
            <w:drawing>
              <wp:anchor distT="0" distB="0" distL="114300" distR="114300" simplePos="0" relativeHeight="253335552" behindDoc="0" locked="0" layoutInCell="1" allowOverlap="1" wp14:anchorId="71FD63C0" wp14:editId="4AA8CA60">
                <wp:simplePos x="0" y="0"/>
                <wp:positionH relativeFrom="column">
                  <wp:posOffset>3710305</wp:posOffset>
                </wp:positionH>
                <wp:positionV relativeFrom="paragraph">
                  <wp:posOffset>1572260</wp:posOffset>
                </wp:positionV>
                <wp:extent cx="1552715" cy="956735"/>
                <wp:effectExtent l="38100" t="57150" r="47625" b="53340"/>
                <wp:wrapNone/>
                <wp:docPr id="1822" name="Ink 1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">
                      <w14:nvContentPartPr>
                        <w14:cNvContentPartPr/>
                      </w14:nvContentPartPr>
                      <w14:xfrm>
                        <a:off x="0" y="0"/>
                        <a:ext cx="1552715" cy="9567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A64C9C" id="Ink 1822" o:spid="_x0000_s1026" type="#_x0000_t75" style="position:absolute;margin-left:291.45pt;margin-top:123.1pt;width:123.65pt;height:76.75pt;z-index:25333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">
                <v:imagedata r:id="rId434" o:title=""/>
              </v:shape>
            </w:pict>
          </mc:Fallback>
        </mc:AlternateContent>
      </w:r>
      <w:r w:rsidR="009D627F">
        <w:rPr>
          <w:noProof/>
        </w:rPr>
        <mc:AlternateContent>
          <mc:Choice Requires="wpi">
            <w:drawing>
              <wp:anchor distT="0" distB="0" distL="114300" distR="114300" simplePos="0" relativeHeight="253321216" behindDoc="0" locked="0" layoutInCell="1" allowOverlap="1" wp14:anchorId="2547EB4D" wp14:editId="37D6505F">
                <wp:simplePos x="0" y="0"/>
                <wp:positionH relativeFrom="column">
                  <wp:posOffset>5996305</wp:posOffset>
                </wp:positionH>
                <wp:positionV relativeFrom="paragraph">
                  <wp:posOffset>1481455</wp:posOffset>
                </wp:positionV>
                <wp:extent cx="619165" cy="398850"/>
                <wp:effectExtent l="57150" t="38100" r="47625" b="58420"/>
                <wp:wrapNone/>
                <wp:docPr id="1808" name="Ink 1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">
                      <w14:nvContentPartPr>
                        <w14:cNvContentPartPr/>
                      </w14:nvContentPartPr>
                      <w14:xfrm>
                        <a:off x="0" y="0"/>
                        <a:ext cx="619165" cy="3988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1D388F" id="Ink 1808" o:spid="_x0000_s1026" type="#_x0000_t75" style="position:absolute;margin-left:471.45pt;margin-top:115.95pt;width:50.15pt;height:32.8pt;z-index:25332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">
                <v:imagedata r:id="rId436" o:title=""/>
              </v:shape>
            </w:pict>
          </mc:Fallback>
        </mc:AlternateContent>
      </w:r>
      <w:r w:rsidR="009D627F">
        <w:rPr>
          <w:noProof/>
        </w:rPr>
        <mc:AlternateContent>
          <mc:Choice Requires="wpi">
            <w:drawing>
              <wp:anchor distT="0" distB="0" distL="114300" distR="114300" simplePos="0" relativeHeight="253322240" behindDoc="0" locked="0" layoutInCell="1" allowOverlap="1" wp14:anchorId="158063EA" wp14:editId="33D61651">
                <wp:simplePos x="0" y="0"/>
                <wp:positionH relativeFrom="column">
                  <wp:posOffset>5805805</wp:posOffset>
                </wp:positionH>
                <wp:positionV relativeFrom="paragraph">
                  <wp:posOffset>1481455</wp:posOffset>
                </wp:positionV>
                <wp:extent cx="809665" cy="398850"/>
                <wp:effectExtent l="57150" t="38100" r="47625" b="58420"/>
                <wp:wrapNone/>
                <wp:docPr id="1809" name="Ink 1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">
                      <w14:nvContentPartPr>
                        <w14:cNvContentPartPr/>
                      </w14:nvContentPartPr>
                      <w14:xfrm>
                        <a:off x="0" y="0"/>
                        <a:ext cx="809665" cy="3988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20B7C9" id="Ink 1809" o:spid="_x0000_s1026" type="#_x0000_t75" style="position:absolute;margin-left:456.45pt;margin-top:115.95pt;width:65.15pt;height:32.8pt;z-index:25332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">
                <v:imagedata r:id="rId438" o:title=""/>
              </v:shape>
            </w:pict>
          </mc:Fallback>
        </mc:AlternateContent>
      </w:r>
      <w:r w:rsidR="009D627F">
        <w:rPr>
          <w:noProof/>
        </w:rPr>
        <mc:AlternateContent>
          <mc:Choice Requires="wpi">
            <w:drawing>
              <wp:anchor distT="0" distB="0" distL="114300" distR="114300" simplePos="0" relativeHeight="253310976" behindDoc="0" locked="0" layoutInCell="1" allowOverlap="1" wp14:anchorId="676FFE65" wp14:editId="77209E3A">
                <wp:simplePos x="0" y="0"/>
                <wp:positionH relativeFrom="column">
                  <wp:posOffset>5753160</wp:posOffset>
                </wp:positionH>
                <wp:positionV relativeFrom="paragraph">
                  <wp:posOffset>819090</wp:posOffset>
                </wp:positionV>
                <wp:extent cx="137520" cy="360"/>
                <wp:effectExtent l="38100" t="38100" r="53340" b="57150"/>
                <wp:wrapNone/>
                <wp:docPr id="1798" name="Ink 1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">
                      <w14:nvContentPartPr>
                        <w14:cNvContentPartPr/>
                      </w14:nvContentPartPr>
                      <w14:xfrm>
                        <a:off x="0" y="0"/>
                        <a:ext cx="13752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B729F7" id="Ink 1798" o:spid="_x0000_s1026" type="#_x0000_t75" style="position:absolute;margin-left:452.3pt;margin-top:63.8pt;width:12.25pt;height:1.45pt;z-index:25331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">
                <v:imagedata r:id="rId440" o:title=""/>
              </v:shape>
            </w:pict>
          </mc:Fallback>
        </mc:AlternateContent>
      </w:r>
      <w:r w:rsidR="009D627F">
        <w:rPr>
          <w:noProof/>
        </w:rPr>
        <mc:AlternateContent>
          <mc:Choice Requires="wpi">
            <w:drawing>
              <wp:anchor distT="0" distB="0" distL="114300" distR="114300" simplePos="0" relativeHeight="253309952" behindDoc="0" locked="0" layoutInCell="1" allowOverlap="1" wp14:anchorId="5A0E5833" wp14:editId="666B05CB">
                <wp:simplePos x="0" y="0"/>
                <wp:positionH relativeFrom="column">
                  <wp:posOffset>5707440</wp:posOffset>
                </wp:positionH>
                <wp:positionV relativeFrom="paragraph">
                  <wp:posOffset>712530</wp:posOffset>
                </wp:positionV>
                <wp:extent cx="167040" cy="7920"/>
                <wp:effectExtent l="38100" t="57150" r="42545" b="49530"/>
                <wp:wrapNone/>
                <wp:docPr id="1797" name="Ink 1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">
                      <w14:nvContentPartPr>
                        <w14:cNvContentPartPr/>
                      </w14:nvContentPartPr>
                      <w14:xfrm>
                        <a:off x="0" y="0"/>
                        <a:ext cx="16704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41062D" id="Ink 1797" o:spid="_x0000_s1026" type="#_x0000_t75" style="position:absolute;margin-left:448.7pt;margin-top:55.4pt;width:14.55pt;height:2pt;z-index:25330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">
                <v:imagedata r:id="rId442" o:title=""/>
              </v:shape>
            </w:pict>
          </mc:Fallback>
        </mc:AlternateContent>
      </w:r>
      <w:r w:rsidR="009D627F">
        <w:rPr>
          <w:noProof/>
        </w:rPr>
        <mc:AlternateContent>
          <mc:Choice Requires="wpi">
            <w:drawing>
              <wp:anchor distT="0" distB="0" distL="114300" distR="114300" simplePos="0" relativeHeight="253308928" behindDoc="0" locked="0" layoutInCell="1" allowOverlap="1" wp14:anchorId="14516CDD" wp14:editId="4552BDE2">
                <wp:simplePos x="0" y="0"/>
                <wp:positionH relativeFrom="column">
                  <wp:posOffset>1272540</wp:posOffset>
                </wp:positionH>
                <wp:positionV relativeFrom="paragraph">
                  <wp:posOffset>1195070</wp:posOffset>
                </wp:positionV>
                <wp:extent cx="212725" cy="141965"/>
                <wp:effectExtent l="38100" t="38100" r="53975" b="48895"/>
                <wp:wrapNone/>
                <wp:docPr id="1796" name="Ink 1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">
                      <w14:nvContentPartPr>
                        <w14:cNvContentPartPr/>
                      </w14:nvContentPartPr>
                      <w14:xfrm>
                        <a:off x="0" y="0"/>
                        <a:ext cx="212725" cy="1419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45FA8B" id="Ink 1796" o:spid="_x0000_s1026" type="#_x0000_t75" style="position:absolute;margin-left:99.5pt;margin-top:93.4pt;width:18.15pt;height:12.6pt;z-index:25330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">
                <v:imagedata r:id="rId444" o:title=""/>
              </v:shape>
            </w:pict>
          </mc:Fallback>
        </mc:AlternateContent>
      </w:r>
      <w:r w:rsidR="009D627F">
        <w:rPr>
          <w:noProof/>
        </w:rPr>
        <mc:AlternateContent>
          <mc:Choice Requires="wpi">
            <w:drawing>
              <wp:anchor distT="0" distB="0" distL="114300" distR="114300" simplePos="0" relativeHeight="253305856" behindDoc="0" locked="0" layoutInCell="1" allowOverlap="1" wp14:anchorId="624C927D" wp14:editId="3F41BD4B">
                <wp:simplePos x="0" y="0"/>
                <wp:positionH relativeFrom="column">
                  <wp:posOffset>5575935</wp:posOffset>
                </wp:positionH>
                <wp:positionV relativeFrom="paragraph">
                  <wp:posOffset>1621790</wp:posOffset>
                </wp:positionV>
                <wp:extent cx="428350" cy="156845"/>
                <wp:effectExtent l="57150" t="57150" r="10160" b="52705"/>
                <wp:wrapNone/>
                <wp:docPr id="1793" name="Ink 1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">
                      <w14:nvContentPartPr>
                        <w14:cNvContentPartPr/>
                      </w14:nvContentPartPr>
                      <w14:xfrm>
                        <a:off x="0" y="0"/>
                        <a:ext cx="428350" cy="1568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9E3AEE" id="Ink 1793" o:spid="_x0000_s1026" type="#_x0000_t75" style="position:absolute;margin-left:438.35pt;margin-top:127pt;width:35.15pt;height:13.75pt;z-index:25330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">
                <v:imagedata r:id="rId446" o:title=""/>
              </v:shape>
            </w:pict>
          </mc:Fallback>
        </mc:AlternateContent>
      </w:r>
      <w:r w:rsidR="000B49D5">
        <w:rPr>
          <w:noProof/>
        </w:rPr>
        <mc:AlternateContent>
          <mc:Choice Requires="wpi">
            <w:drawing>
              <wp:anchor distT="0" distB="0" distL="114300" distR="114300" simplePos="0" relativeHeight="253302784" behindDoc="0" locked="0" layoutInCell="1" allowOverlap="1" wp14:anchorId="229C3F07" wp14:editId="3E87F16C">
                <wp:simplePos x="0" y="0"/>
                <wp:positionH relativeFrom="column">
                  <wp:posOffset>4770120</wp:posOffset>
                </wp:positionH>
                <wp:positionV relativeFrom="paragraph">
                  <wp:posOffset>1572895</wp:posOffset>
                </wp:positionV>
                <wp:extent cx="771100" cy="472025"/>
                <wp:effectExtent l="57150" t="38100" r="29210" b="42545"/>
                <wp:wrapNone/>
                <wp:docPr id="1790" name="Ink 1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">
                      <w14:nvContentPartPr>
                        <w14:cNvContentPartPr/>
                      </w14:nvContentPartPr>
                      <w14:xfrm>
                        <a:off x="0" y="0"/>
                        <a:ext cx="771100" cy="4720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B0131C" id="Ink 1790" o:spid="_x0000_s1026" type="#_x0000_t75" style="position:absolute;margin-left:374.9pt;margin-top:123.15pt;width:62.1pt;height:38.55pt;z-index:25330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">
                <v:imagedata r:id="rId448" o:title=""/>
              </v:shape>
            </w:pict>
          </mc:Fallback>
        </mc:AlternateContent>
      </w:r>
      <w:r w:rsidR="0086422C">
        <w:rPr>
          <w:noProof/>
        </w:rPr>
        <mc:AlternateContent>
          <mc:Choice Requires="wpi">
            <w:drawing>
              <wp:anchor distT="0" distB="0" distL="114300" distR="114300" simplePos="0" relativeHeight="253293568" behindDoc="0" locked="0" layoutInCell="1" allowOverlap="1" wp14:anchorId="121FABAE" wp14:editId="21A4E668">
                <wp:simplePos x="0" y="0"/>
                <wp:positionH relativeFrom="column">
                  <wp:posOffset>4906645</wp:posOffset>
                </wp:positionH>
                <wp:positionV relativeFrom="paragraph">
                  <wp:posOffset>514985</wp:posOffset>
                </wp:positionV>
                <wp:extent cx="2142360" cy="655920"/>
                <wp:effectExtent l="57150" t="57150" r="10795" b="49530"/>
                <wp:wrapNone/>
                <wp:docPr id="1781" name="Ink 1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">
                      <w14:nvContentPartPr>
                        <w14:cNvContentPartPr/>
                      </w14:nvContentPartPr>
                      <w14:xfrm>
                        <a:off x="0" y="0"/>
                        <a:ext cx="2142360" cy="65592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B78A74" id="Ink 1781" o:spid="_x0000_s1026" type="#_x0000_t75" style="position:absolute;margin-left:385.65pt;margin-top:39.85pt;width:170.15pt;height:53.1pt;z-index:253293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">
                <v:imagedata r:id="rId450" o:title=""/>
              </v:shape>
            </w:pict>
          </mc:Fallback>
        </mc:AlternateContent>
      </w:r>
      <w:r w:rsidR="00CF3796">
        <w:rPr>
          <w:noProof/>
        </w:rPr>
        <mc:AlternateContent>
          <mc:Choice Requires="wpi">
            <w:drawing>
              <wp:anchor distT="0" distB="0" distL="114300" distR="114300" simplePos="0" relativeHeight="253245440" behindDoc="0" locked="0" layoutInCell="1" allowOverlap="1" wp14:anchorId="11E53662" wp14:editId="205DC3D3">
                <wp:simplePos x="0" y="0"/>
                <wp:positionH relativeFrom="column">
                  <wp:posOffset>738505</wp:posOffset>
                </wp:positionH>
                <wp:positionV relativeFrom="paragraph">
                  <wp:posOffset>-399415</wp:posOffset>
                </wp:positionV>
                <wp:extent cx="3747960" cy="1946520"/>
                <wp:effectExtent l="57150" t="57150" r="24130" b="53975"/>
                <wp:wrapNone/>
                <wp:docPr id="1734" name="Ink 1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">
                      <w14:nvContentPartPr>
                        <w14:cNvContentPartPr/>
                      </w14:nvContentPartPr>
                      <w14:xfrm>
                        <a:off x="0" y="0"/>
                        <a:ext cx="3747960" cy="194652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2BF255B" id="Ink 1734" o:spid="_x0000_s1026" type="#_x0000_t75" style="position:absolute;margin-left:57.45pt;margin-top:-32.15pt;width:296.5pt;height:154.65pt;z-index:2532454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">
                <v:imagedata r:id="rId452" o:title=""/>
              </v:shape>
            </w:pict>
          </mc:Fallback>
        </mc:AlternateContent>
      </w:r>
      <w:r w:rsidR="00CF3796">
        <w:rPr>
          <w:noProof/>
        </w:rPr>
        <mc:AlternateContent>
          <mc:Choice Requires="wpi">
            <w:drawing>
              <wp:anchor distT="0" distB="0" distL="114300" distR="114300" simplePos="0" relativeHeight="253233152" behindDoc="0" locked="0" layoutInCell="1" allowOverlap="1" wp14:anchorId="13138E4A" wp14:editId="45EC49DE">
                <wp:simplePos x="0" y="0"/>
                <wp:positionH relativeFrom="column">
                  <wp:posOffset>6332220</wp:posOffset>
                </wp:positionH>
                <wp:positionV relativeFrom="paragraph">
                  <wp:posOffset>-153670</wp:posOffset>
                </wp:positionV>
                <wp:extent cx="640620" cy="333420"/>
                <wp:effectExtent l="38100" t="38100" r="26670" b="47625"/>
                <wp:wrapNone/>
                <wp:docPr id="1722" name="Ink 1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">
                      <w14:nvContentPartPr>
                        <w14:cNvContentPartPr/>
                      </w14:nvContentPartPr>
                      <w14:xfrm>
                        <a:off x="0" y="0"/>
                        <a:ext cx="640620" cy="3334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775FA9" id="Ink 1722" o:spid="_x0000_s1026" type="#_x0000_t75" style="position:absolute;margin-left:497.9pt;margin-top:-12.8pt;width:51.9pt;height:27.65pt;z-index:25323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">
                <v:imagedata r:id="rId454" o:title=""/>
              </v:shape>
            </w:pict>
          </mc:Fallback>
        </mc:AlternateContent>
      </w:r>
      <w:r w:rsidR="00CF3796">
        <w:rPr>
          <w:noProof/>
        </w:rPr>
        <mc:AlternateContent>
          <mc:Choice Requires="wpi">
            <w:drawing>
              <wp:anchor distT="0" distB="0" distL="114300" distR="114300" simplePos="0" relativeHeight="253223936" behindDoc="0" locked="0" layoutInCell="1" allowOverlap="1" wp14:anchorId="44D1C04E" wp14:editId="01A21C33">
                <wp:simplePos x="0" y="0"/>
                <wp:positionH relativeFrom="column">
                  <wp:posOffset>5390640</wp:posOffset>
                </wp:positionH>
                <wp:positionV relativeFrom="paragraph">
                  <wp:posOffset>-1710</wp:posOffset>
                </wp:positionV>
                <wp:extent cx="42480" cy="36360"/>
                <wp:effectExtent l="57150" t="38100" r="53340" b="40005"/>
                <wp:wrapNone/>
                <wp:docPr id="1713" name="Ink 1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">
                      <w14:nvContentPartPr>
                        <w14:cNvContentPartPr/>
                      </w14:nvContentPartPr>
                      <w14:xfrm>
                        <a:off x="0" y="0"/>
                        <a:ext cx="4248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0A6B5A" id="Ink 1713" o:spid="_x0000_s1026" type="#_x0000_t75" style="position:absolute;margin-left:423.75pt;margin-top:-.85pt;width:4.8pt;height:4.25pt;z-index:25322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">
                <v:imagedata r:id="rId456" o:title=""/>
              </v:shape>
            </w:pict>
          </mc:Fallback>
        </mc:AlternateContent>
      </w:r>
      <w:r w:rsidR="00CF3796">
        <w:rPr>
          <w:noProof/>
        </w:rPr>
        <mc:AlternateContent>
          <mc:Choice Requires="wpi">
            <w:drawing>
              <wp:anchor distT="0" distB="0" distL="114300" distR="114300" simplePos="0" relativeHeight="253221888" behindDoc="0" locked="0" layoutInCell="1" allowOverlap="1" wp14:anchorId="1138F378" wp14:editId="10FDA5DF">
                <wp:simplePos x="0" y="0"/>
                <wp:positionH relativeFrom="column">
                  <wp:posOffset>4838700</wp:posOffset>
                </wp:positionH>
                <wp:positionV relativeFrom="paragraph">
                  <wp:posOffset>-72390</wp:posOffset>
                </wp:positionV>
                <wp:extent cx="1028400" cy="266665"/>
                <wp:effectExtent l="38100" t="38100" r="19685" b="57785"/>
                <wp:wrapNone/>
                <wp:docPr id="1711" name="Ink 1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">
                      <w14:nvContentPartPr>
                        <w14:cNvContentPartPr/>
                      </w14:nvContentPartPr>
                      <w14:xfrm>
                        <a:off x="0" y="0"/>
                        <a:ext cx="1028400" cy="2666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9CFD22" id="Ink 1711" o:spid="_x0000_s1026" type="#_x0000_t75" style="position:absolute;margin-left:380.3pt;margin-top:-6.4pt;width:82.4pt;height:22.45pt;z-index:25322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">
                <v:imagedata r:id="rId458" o:title=""/>
              </v:shape>
            </w:pict>
          </mc:Fallback>
        </mc:AlternateContent>
      </w:r>
      <w:r w:rsidR="00AD0529">
        <w:rPr>
          <w:noProof/>
        </w:rPr>
        <mc:AlternateContent>
          <mc:Choice Requires="wpi">
            <w:drawing>
              <wp:anchor distT="0" distB="0" distL="114300" distR="114300" simplePos="0" relativeHeight="253208576" behindDoc="0" locked="0" layoutInCell="1" allowOverlap="1" wp14:anchorId="790EEF4F" wp14:editId="0BCBF6C8">
                <wp:simplePos x="0" y="0"/>
                <wp:positionH relativeFrom="column">
                  <wp:posOffset>2636520</wp:posOffset>
                </wp:positionH>
                <wp:positionV relativeFrom="paragraph">
                  <wp:posOffset>64135</wp:posOffset>
                </wp:positionV>
                <wp:extent cx="326100" cy="181080"/>
                <wp:effectExtent l="38100" t="38100" r="55245" b="47625"/>
                <wp:wrapNone/>
                <wp:docPr id="1698" name="Ink 1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">
                      <w14:nvContentPartPr>
                        <w14:cNvContentPartPr/>
                      </w14:nvContentPartPr>
                      <w14:xfrm>
                        <a:off x="0" y="0"/>
                        <a:ext cx="32610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22A1D0" id="Ink 1698" o:spid="_x0000_s1026" type="#_x0000_t75" style="position:absolute;margin-left:206.9pt;margin-top:4.35pt;width:27.1pt;height:15.65pt;z-index:25320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">
                <v:imagedata r:id="rId460" o:title=""/>
              </v:shape>
            </w:pict>
          </mc:Fallback>
        </mc:AlternateContent>
      </w:r>
      <w:r w:rsidR="00C73564">
        <w:rPr>
          <w:noProof/>
        </w:rPr>
        <mc:AlternateContent>
          <mc:Choice Requires="wpi">
            <w:drawing>
              <wp:anchor distT="0" distB="0" distL="114300" distR="114300" simplePos="0" relativeHeight="253199360" behindDoc="0" locked="0" layoutInCell="1" allowOverlap="1" wp14:anchorId="069AB5BF" wp14:editId="202D36E5">
                <wp:simplePos x="0" y="0"/>
                <wp:positionH relativeFrom="column">
                  <wp:posOffset>576580</wp:posOffset>
                </wp:positionH>
                <wp:positionV relativeFrom="paragraph">
                  <wp:posOffset>-461010</wp:posOffset>
                </wp:positionV>
                <wp:extent cx="1739775" cy="1342285"/>
                <wp:effectExtent l="38100" t="57150" r="32385" b="48895"/>
                <wp:wrapNone/>
                <wp:docPr id="1689" name="Ink 1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">
                      <w14:nvContentPartPr>
                        <w14:cNvContentPartPr/>
                      </w14:nvContentPartPr>
                      <w14:xfrm>
                        <a:off x="0" y="0"/>
                        <a:ext cx="1739775" cy="13422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CA2401" id="Ink 1689" o:spid="_x0000_s1026" type="#_x0000_t75" style="position:absolute;margin-left:44.7pt;margin-top:-37pt;width:138.45pt;height:107.15pt;z-index:25319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">
                <v:imagedata r:id="rId462" o:title=""/>
              </v:shape>
            </w:pict>
          </mc:Fallback>
        </mc:AlternateContent>
      </w:r>
      <w:r w:rsidR="00C73564">
        <w:rPr>
          <w:noProof/>
        </w:rPr>
        <mc:AlternateContent>
          <mc:Choice Requires="wpi">
            <w:drawing>
              <wp:anchor distT="0" distB="0" distL="114300" distR="114300" simplePos="0" relativeHeight="253175808" behindDoc="0" locked="0" layoutInCell="1" allowOverlap="1" wp14:anchorId="5D2848BC" wp14:editId="078018CD">
                <wp:simplePos x="0" y="0"/>
                <wp:positionH relativeFrom="column">
                  <wp:posOffset>-151765</wp:posOffset>
                </wp:positionH>
                <wp:positionV relativeFrom="paragraph">
                  <wp:posOffset>-593090</wp:posOffset>
                </wp:positionV>
                <wp:extent cx="4114800" cy="1937325"/>
                <wp:effectExtent l="38100" t="38100" r="0" b="44450"/>
                <wp:wrapNone/>
                <wp:docPr id="1666" name="Ink 1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">
                      <w14:nvContentPartPr>
                        <w14:cNvContentPartPr/>
                      </w14:nvContentPartPr>
                      <w14:xfrm>
                        <a:off x="0" y="0"/>
                        <a:ext cx="4114800" cy="19373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EDECE1" id="Ink 1666" o:spid="_x0000_s1026" type="#_x0000_t75" style="position:absolute;margin-left:-12.65pt;margin-top:-47.4pt;width:325.4pt;height:154pt;z-index:25317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">
                <v:imagedata r:id="rId464" o:title=""/>
              </v:shape>
            </w:pict>
          </mc:Fallback>
        </mc:AlternateContent>
      </w:r>
    </w:p>
    <w:p w14:paraId="091A5F5D" w14:textId="4C2389E1" w:rsidR="00583FB0" w:rsidRPr="00583FB0" w:rsidRDefault="00583FB0" w:rsidP="00583FB0"/>
    <w:p w14:paraId="0A6D4785" w14:textId="1D5D776F" w:rsidR="00583FB0" w:rsidRPr="00583FB0" w:rsidRDefault="00583FB0" w:rsidP="00583FB0"/>
    <w:p w14:paraId="25BBA70E" w14:textId="2B0493BC" w:rsidR="00583FB0" w:rsidRPr="00583FB0" w:rsidRDefault="00583FB0" w:rsidP="00583FB0"/>
    <w:p w14:paraId="69A4705B" w14:textId="647743D3" w:rsidR="00583FB0" w:rsidRPr="00583FB0" w:rsidRDefault="00583FB0" w:rsidP="00583FB0"/>
    <w:p w14:paraId="4E71DDA7" w14:textId="01512E02" w:rsidR="00583FB0" w:rsidRPr="00583FB0" w:rsidRDefault="00583FB0" w:rsidP="00583FB0"/>
    <w:p w14:paraId="225EAA24" w14:textId="24B1EF63" w:rsidR="00583FB0" w:rsidRPr="00583FB0" w:rsidRDefault="00583FB0" w:rsidP="00583FB0"/>
    <w:p w14:paraId="593972CE" w14:textId="0BF6361F" w:rsidR="00583FB0" w:rsidRPr="00583FB0" w:rsidRDefault="00583FB0" w:rsidP="00583FB0"/>
    <w:p w14:paraId="7F8706FE" w14:textId="7A244644" w:rsidR="00583FB0" w:rsidRPr="00583FB0" w:rsidRDefault="00583FB0" w:rsidP="00583FB0"/>
    <w:p w14:paraId="5CA8929E" w14:textId="4A0D913D" w:rsidR="00583FB0" w:rsidRPr="00583FB0" w:rsidRDefault="00583FB0" w:rsidP="00583FB0"/>
    <w:p w14:paraId="0589A2D6" w14:textId="0C389EC6" w:rsidR="00583FB0" w:rsidRPr="00583FB0" w:rsidRDefault="00583FB0" w:rsidP="00583FB0"/>
    <w:p w14:paraId="732FB9CA" w14:textId="08F76C81" w:rsidR="00583FB0" w:rsidRPr="00583FB0" w:rsidRDefault="00583FB0" w:rsidP="00583FB0"/>
    <w:p w14:paraId="170A368E" w14:textId="7DDBA712" w:rsidR="00583FB0" w:rsidRPr="00583FB0" w:rsidRDefault="00583FB0" w:rsidP="00583FB0"/>
    <w:p w14:paraId="6EA5544C" w14:textId="579FE410" w:rsidR="00583FB0" w:rsidRPr="00583FB0" w:rsidRDefault="00583FB0" w:rsidP="00583FB0"/>
    <w:p w14:paraId="2BFD2EC7" w14:textId="2AF85087" w:rsidR="00583FB0" w:rsidRPr="00583FB0" w:rsidRDefault="00583FB0" w:rsidP="00583FB0"/>
    <w:p w14:paraId="1336026B" w14:textId="1A077F44" w:rsidR="00583FB0" w:rsidRDefault="00583FB0" w:rsidP="00583FB0"/>
    <w:p w14:paraId="2CAA169E" w14:textId="54B34F0D" w:rsidR="000C6531" w:rsidRDefault="00583FB0" w:rsidP="00583FB0">
      <w:r w:rsidRPr="00583FB0">
        <w:rPr>
          <w:noProof/>
        </w:rPr>
        <w:drawing>
          <wp:inline distT="0" distB="0" distL="0" distR="0" wp14:anchorId="39FC0647" wp14:editId="22A94223">
            <wp:extent cx="6645910" cy="431800"/>
            <wp:effectExtent l="0" t="0" r="2540" b="6350"/>
            <wp:docPr id="1896" name="Picture 1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5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EC7944" w14:textId="2A589845" w:rsidR="000C6531" w:rsidRDefault="006C7880">
      <w:r>
        <w:rPr>
          <w:noProof/>
        </w:rPr>
        <mc:AlternateContent>
          <mc:Choice Requires="wpi">
            <w:drawing>
              <wp:anchor distT="0" distB="0" distL="114300" distR="114300" simplePos="0" relativeHeight="253556736" behindDoc="0" locked="0" layoutInCell="1" allowOverlap="1" wp14:anchorId="70B3A2FB" wp14:editId="1640A9CD">
                <wp:simplePos x="0" y="0"/>
                <wp:positionH relativeFrom="column">
                  <wp:posOffset>5734050</wp:posOffset>
                </wp:positionH>
                <wp:positionV relativeFrom="paragraph">
                  <wp:posOffset>3597910</wp:posOffset>
                </wp:positionV>
                <wp:extent cx="1280670" cy="504825"/>
                <wp:effectExtent l="0" t="57150" r="53340" b="47625"/>
                <wp:wrapNone/>
                <wp:docPr id="2064" name="Ink 2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6">
                      <w14:nvContentPartPr>
                        <w14:cNvContentPartPr/>
                      </w14:nvContentPartPr>
                      <w14:xfrm>
                        <a:off x="0" y="0"/>
                        <a:ext cx="1280670" cy="5048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161EA2" id="Ink 2064" o:spid="_x0000_s1026" type="#_x0000_t75" style="position:absolute;margin-left:450.8pt;margin-top:282.6pt;width:102.3pt;height:41.15pt;z-index:25355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">
                <v:imagedata r:id="rId46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554688" behindDoc="0" locked="0" layoutInCell="1" allowOverlap="1" wp14:anchorId="71A43B5A" wp14:editId="298B4530">
                <wp:simplePos x="0" y="0"/>
                <wp:positionH relativeFrom="column">
                  <wp:posOffset>4567680</wp:posOffset>
                </wp:positionH>
                <wp:positionV relativeFrom="paragraph">
                  <wp:posOffset>4345270</wp:posOffset>
                </wp:positionV>
                <wp:extent cx="193320" cy="168480"/>
                <wp:effectExtent l="57150" t="57150" r="54610" b="41275"/>
                <wp:wrapNone/>
                <wp:docPr id="2062" name="Ink 2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8">
                      <w14:nvContentPartPr>
                        <w14:cNvContentPartPr/>
                      </w14:nvContentPartPr>
                      <w14:xfrm>
                        <a:off x="0" y="0"/>
                        <a:ext cx="19332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3A46A4" id="Ink 2062" o:spid="_x0000_s1026" type="#_x0000_t75" style="position:absolute;margin-left:358.95pt;margin-top:341.45pt;width:16.6pt;height:14.65pt;z-index:25355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">
                <v:imagedata r:id="rId46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544448" behindDoc="0" locked="0" layoutInCell="1" allowOverlap="1" wp14:anchorId="4EDC3F7D" wp14:editId="2E378395">
                <wp:simplePos x="0" y="0"/>
                <wp:positionH relativeFrom="column">
                  <wp:posOffset>5471160</wp:posOffset>
                </wp:positionH>
                <wp:positionV relativeFrom="paragraph">
                  <wp:posOffset>4225925</wp:posOffset>
                </wp:positionV>
                <wp:extent cx="391955" cy="373085"/>
                <wp:effectExtent l="57150" t="38100" r="46355" b="46355"/>
                <wp:wrapNone/>
                <wp:docPr id="2052" name="Ink 2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">
                      <w14:nvContentPartPr>
                        <w14:cNvContentPartPr/>
                      </w14:nvContentPartPr>
                      <w14:xfrm>
                        <a:off x="0" y="0"/>
                        <a:ext cx="391955" cy="3730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A79098" id="Ink 2052" o:spid="_x0000_s1026" type="#_x0000_t75" style="position:absolute;margin-left:430.1pt;margin-top:332.05pt;width:32.25pt;height:30.8pt;z-index:25354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">
                <v:imagedata r:id="rId47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537280" behindDoc="0" locked="0" layoutInCell="1" allowOverlap="1" wp14:anchorId="5041A1E5" wp14:editId="15B5673F">
                <wp:simplePos x="0" y="0"/>
                <wp:positionH relativeFrom="column">
                  <wp:posOffset>4503420</wp:posOffset>
                </wp:positionH>
                <wp:positionV relativeFrom="paragraph">
                  <wp:posOffset>3832860</wp:posOffset>
                </wp:positionV>
                <wp:extent cx="924120" cy="709200"/>
                <wp:effectExtent l="57150" t="38100" r="28575" b="53340"/>
                <wp:wrapNone/>
                <wp:docPr id="2045" name="Ink 2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">
                      <w14:nvContentPartPr>
                        <w14:cNvContentPartPr/>
                      </w14:nvContentPartPr>
                      <w14:xfrm>
                        <a:off x="0" y="0"/>
                        <a:ext cx="924120" cy="70920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368BB4" id="Ink 2045" o:spid="_x0000_s1026" type="#_x0000_t75" style="position:absolute;margin-left:353.9pt;margin-top:301.1pt;width:74.15pt;height:57.3pt;z-index:253537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">
                <v:imagedata r:id="rId473" o:title=""/>
              </v:shape>
            </w:pict>
          </mc:Fallback>
        </mc:AlternateContent>
      </w:r>
      <w:r w:rsidR="009E6C8A">
        <w:rPr>
          <w:noProof/>
        </w:rPr>
        <mc:AlternateContent>
          <mc:Choice Requires="wpi">
            <w:drawing>
              <wp:anchor distT="0" distB="0" distL="114300" distR="114300" simplePos="0" relativeHeight="253524992" behindDoc="0" locked="0" layoutInCell="1" allowOverlap="1" wp14:anchorId="2BFDD2B4" wp14:editId="2EFA46B4">
                <wp:simplePos x="0" y="0"/>
                <wp:positionH relativeFrom="column">
                  <wp:posOffset>1356360</wp:posOffset>
                </wp:positionH>
                <wp:positionV relativeFrom="paragraph">
                  <wp:posOffset>3484245</wp:posOffset>
                </wp:positionV>
                <wp:extent cx="1277325" cy="803275"/>
                <wp:effectExtent l="38100" t="57150" r="0" b="53975"/>
                <wp:wrapNone/>
                <wp:docPr id="2033" name="Ink 2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">
                      <w14:nvContentPartPr>
                        <w14:cNvContentPartPr/>
                      </w14:nvContentPartPr>
                      <w14:xfrm>
                        <a:off x="0" y="0"/>
                        <a:ext cx="1277325" cy="8032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E3C599" id="Ink 2033" o:spid="_x0000_s1026" type="#_x0000_t75" style="position:absolute;margin-left:106.1pt;margin-top:273.65pt;width:102pt;height:64.65pt;z-index:25352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">
                <v:imagedata r:id="rId475" o:title=""/>
              </v:shape>
            </w:pict>
          </mc:Fallback>
        </mc:AlternateContent>
      </w:r>
      <w:r w:rsidR="009E6C8A">
        <w:rPr>
          <w:noProof/>
        </w:rPr>
        <mc:AlternateContent>
          <mc:Choice Requires="wpi">
            <w:drawing>
              <wp:anchor distT="0" distB="0" distL="114300" distR="114300" simplePos="0" relativeHeight="253515776" behindDoc="0" locked="0" layoutInCell="1" allowOverlap="1" wp14:anchorId="6FC191CF" wp14:editId="602BF386">
                <wp:simplePos x="0" y="0"/>
                <wp:positionH relativeFrom="column">
                  <wp:posOffset>334645</wp:posOffset>
                </wp:positionH>
                <wp:positionV relativeFrom="paragraph">
                  <wp:posOffset>3557905</wp:posOffset>
                </wp:positionV>
                <wp:extent cx="791375" cy="452120"/>
                <wp:effectExtent l="38100" t="38100" r="46990" b="43180"/>
                <wp:wrapNone/>
                <wp:docPr id="2020" name="Ink 2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">
                      <w14:nvContentPartPr>
                        <w14:cNvContentPartPr/>
                      </w14:nvContentPartPr>
                      <w14:xfrm>
                        <a:off x="0" y="0"/>
                        <a:ext cx="791375" cy="45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E07182" id="Ink 2020" o:spid="_x0000_s1026" type="#_x0000_t75" style="position:absolute;margin-left:25.65pt;margin-top:279.45pt;width:63.7pt;height:37pt;z-index:25351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">
                <v:imagedata r:id="rId477" o:title=""/>
              </v:shape>
            </w:pict>
          </mc:Fallback>
        </mc:AlternateContent>
      </w:r>
      <w:r w:rsidR="009E6C8A">
        <w:rPr>
          <w:noProof/>
        </w:rPr>
        <mc:AlternateContent>
          <mc:Choice Requires="wpi">
            <w:drawing>
              <wp:anchor distT="0" distB="0" distL="114300" distR="114300" simplePos="0" relativeHeight="253510656" behindDoc="0" locked="0" layoutInCell="1" allowOverlap="1" wp14:anchorId="10479DB5" wp14:editId="52FCCBC2">
                <wp:simplePos x="0" y="0"/>
                <wp:positionH relativeFrom="column">
                  <wp:posOffset>5219640</wp:posOffset>
                </wp:positionH>
                <wp:positionV relativeFrom="paragraph">
                  <wp:posOffset>3530230</wp:posOffset>
                </wp:positionV>
                <wp:extent cx="178920" cy="176040"/>
                <wp:effectExtent l="38100" t="38100" r="50165" b="52705"/>
                <wp:wrapNone/>
                <wp:docPr id="2015" name="Ink 2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">
                      <w14:nvContentPartPr>
                        <w14:cNvContentPartPr/>
                      </w14:nvContentPartPr>
                      <w14:xfrm>
                        <a:off x="0" y="0"/>
                        <a:ext cx="17892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11D9A1" id="Ink 2015" o:spid="_x0000_s1026" type="#_x0000_t75" style="position:absolute;margin-left:410.3pt;margin-top:277.25pt;width:15.55pt;height:15.25pt;z-index:25351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">
                <v:imagedata r:id="rId479" o:title=""/>
              </v:shape>
            </w:pict>
          </mc:Fallback>
        </mc:AlternateContent>
      </w:r>
      <w:r w:rsidR="007E4188">
        <w:rPr>
          <w:noProof/>
        </w:rPr>
        <mc:AlternateContent>
          <mc:Choice Requires="wpi">
            <w:drawing>
              <wp:anchor distT="0" distB="0" distL="114300" distR="114300" simplePos="0" relativeHeight="253509632" behindDoc="0" locked="0" layoutInCell="1" allowOverlap="1" wp14:anchorId="60675E1B" wp14:editId="6643D33C">
                <wp:simplePos x="0" y="0"/>
                <wp:positionH relativeFrom="column">
                  <wp:posOffset>4877435</wp:posOffset>
                </wp:positionH>
                <wp:positionV relativeFrom="paragraph">
                  <wp:posOffset>3282950</wp:posOffset>
                </wp:positionV>
                <wp:extent cx="444805" cy="392360"/>
                <wp:effectExtent l="38100" t="57150" r="12700" b="46355"/>
                <wp:wrapNone/>
                <wp:docPr id="2014" name="Ink 2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">
                      <w14:nvContentPartPr>
                        <w14:cNvContentPartPr/>
                      </w14:nvContentPartPr>
                      <w14:xfrm>
                        <a:off x="0" y="0"/>
                        <a:ext cx="444805" cy="39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500489" id="Ink 2014" o:spid="_x0000_s1026" type="#_x0000_t75" style="position:absolute;margin-left:383.35pt;margin-top:257.8pt;width:36.4pt;height:32.35pt;z-index:25350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">
                <v:imagedata r:id="rId481" o:title=""/>
              </v:shape>
            </w:pict>
          </mc:Fallback>
        </mc:AlternateContent>
      </w:r>
      <w:r w:rsidR="007E4188">
        <w:rPr>
          <w:noProof/>
        </w:rPr>
        <mc:AlternateContent>
          <mc:Choice Requires="wpi">
            <w:drawing>
              <wp:anchor distT="0" distB="0" distL="114300" distR="114300" simplePos="0" relativeHeight="253505536" behindDoc="0" locked="0" layoutInCell="1" allowOverlap="1" wp14:anchorId="5F130741" wp14:editId="365877BD">
                <wp:simplePos x="0" y="0"/>
                <wp:positionH relativeFrom="column">
                  <wp:posOffset>5889625</wp:posOffset>
                </wp:positionH>
                <wp:positionV relativeFrom="paragraph">
                  <wp:posOffset>2879090</wp:posOffset>
                </wp:positionV>
                <wp:extent cx="660000" cy="294640"/>
                <wp:effectExtent l="57150" t="38100" r="0" b="48260"/>
                <wp:wrapNone/>
                <wp:docPr id="2010" name="Ink 2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">
                      <w14:nvContentPartPr>
                        <w14:cNvContentPartPr/>
                      </w14:nvContentPartPr>
                      <w14:xfrm>
                        <a:off x="0" y="0"/>
                        <a:ext cx="660000" cy="29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618C23" id="Ink 2010" o:spid="_x0000_s1026" type="#_x0000_t75" style="position:absolute;margin-left:463.05pt;margin-top:226pt;width:53.35pt;height:24.6pt;z-index:25350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">
                <v:imagedata r:id="rId483" o:title=""/>
              </v:shape>
            </w:pict>
          </mc:Fallback>
        </mc:AlternateContent>
      </w:r>
      <w:r w:rsidR="007E4188">
        <w:rPr>
          <w:noProof/>
        </w:rPr>
        <mc:AlternateContent>
          <mc:Choice Requires="wpi">
            <w:drawing>
              <wp:anchor distT="0" distB="0" distL="114300" distR="114300" simplePos="0" relativeHeight="253503488" behindDoc="0" locked="0" layoutInCell="1" allowOverlap="1" wp14:anchorId="5D52BDF0" wp14:editId="0A20E93F">
                <wp:simplePos x="0" y="0"/>
                <wp:positionH relativeFrom="column">
                  <wp:posOffset>4606290</wp:posOffset>
                </wp:positionH>
                <wp:positionV relativeFrom="paragraph">
                  <wp:posOffset>2842895</wp:posOffset>
                </wp:positionV>
                <wp:extent cx="1086310" cy="338240"/>
                <wp:effectExtent l="57150" t="38100" r="19050" b="43180"/>
                <wp:wrapNone/>
                <wp:docPr id="2008" name="Ink 2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">
                      <w14:nvContentPartPr>
                        <w14:cNvContentPartPr/>
                      </w14:nvContentPartPr>
                      <w14:xfrm>
                        <a:off x="0" y="0"/>
                        <a:ext cx="1086310" cy="3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EDB046" id="Ink 2008" o:spid="_x0000_s1026" type="#_x0000_t75" style="position:absolute;margin-left:362pt;margin-top:223.15pt;width:87pt;height:28.05pt;z-index:25350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">
                <v:imagedata r:id="rId485" o:title=""/>
              </v:shape>
            </w:pict>
          </mc:Fallback>
        </mc:AlternateContent>
      </w:r>
      <w:r w:rsidR="007E4188">
        <w:rPr>
          <w:noProof/>
        </w:rPr>
        <mc:AlternateContent>
          <mc:Choice Requires="wpi">
            <w:drawing>
              <wp:anchor distT="0" distB="0" distL="114300" distR="114300" simplePos="0" relativeHeight="253492224" behindDoc="0" locked="0" layoutInCell="1" allowOverlap="1" wp14:anchorId="21584121" wp14:editId="35079F6C">
                <wp:simplePos x="0" y="0"/>
                <wp:positionH relativeFrom="column">
                  <wp:posOffset>1415415</wp:posOffset>
                </wp:positionH>
                <wp:positionV relativeFrom="paragraph">
                  <wp:posOffset>2348865</wp:posOffset>
                </wp:positionV>
                <wp:extent cx="3055965" cy="1117250"/>
                <wp:effectExtent l="57150" t="57150" r="30480" b="45085"/>
                <wp:wrapNone/>
                <wp:docPr id="1997" name="Ink 1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">
                      <w14:nvContentPartPr>
                        <w14:cNvContentPartPr/>
                      </w14:nvContentPartPr>
                      <w14:xfrm>
                        <a:off x="0" y="0"/>
                        <a:ext cx="3055965" cy="11172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5D50C8" id="Ink 1997" o:spid="_x0000_s1026" type="#_x0000_t75" style="position:absolute;margin-left:110.75pt;margin-top:184.25pt;width:242.05pt;height:89.35pt;z-index:25349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">
                <v:imagedata r:id="rId487" o:title=""/>
              </v:shape>
            </w:pict>
          </mc:Fallback>
        </mc:AlternateContent>
      </w:r>
      <w:r w:rsidR="007E4188">
        <w:rPr>
          <w:noProof/>
        </w:rPr>
        <mc:AlternateContent>
          <mc:Choice Requires="wpi">
            <w:drawing>
              <wp:anchor distT="0" distB="0" distL="114300" distR="114300" simplePos="0" relativeHeight="253479936" behindDoc="0" locked="0" layoutInCell="1" allowOverlap="1" wp14:anchorId="3B7EDC09" wp14:editId="00452352">
                <wp:simplePos x="0" y="0"/>
                <wp:positionH relativeFrom="column">
                  <wp:posOffset>469265</wp:posOffset>
                </wp:positionH>
                <wp:positionV relativeFrom="paragraph">
                  <wp:posOffset>2987675</wp:posOffset>
                </wp:positionV>
                <wp:extent cx="676100" cy="252020"/>
                <wp:effectExtent l="38100" t="38100" r="48260" b="53340"/>
                <wp:wrapNone/>
                <wp:docPr id="1985" name="Ink 1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">
                      <w14:nvContentPartPr>
                        <w14:cNvContentPartPr/>
                      </w14:nvContentPartPr>
                      <w14:xfrm>
                        <a:off x="0" y="0"/>
                        <a:ext cx="676100" cy="2520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6925CF" id="Ink 1985" o:spid="_x0000_s1026" type="#_x0000_t75" style="position:absolute;margin-left:36.25pt;margin-top:234.55pt;width:54.7pt;height:21.3pt;z-index:25347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">
                <v:imagedata r:id="rId489" o:title=""/>
              </v:shape>
            </w:pict>
          </mc:Fallback>
        </mc:AlternateContent>
      </w:r>
      <w:r w:rsidR="007E4188">
        <w:rPr>
          <w:noProof/>
        </w:rPr>
        <mc:AlternateContent>
          <mc:Choice Requires="wpi">
            <w:drawing>
              <wp:anchor distT="0" distB="0" distL="114300" distR="114300" simplePos="0" relativeHeight="253475840" behindDoc="0" locked="0" layoutInCell="1" allowOverlap="1" wp14:anchorId="7044F109" wp14:editId="012124AF">
                <wp:simplePos x="0" y="0"/>
                <wp:positionH relativeFrom="column">
                  <wp:posOffset>1947545</wp:posOffset>
                </wp:positionH>
                <wp:positionV relativeFrom="paragraph">
                  <wp:posOffset>2384425</wp:posOffset>
                </wp:positionV>
                <wp:extent cx="902970" cy="508030"/>
                <wp:effectExtent l="38100" t="38100" r="49530" b="44450"/>
                <wp:wrapNone/>
                <wp:docPr id="1981" name="Ink 1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">
                      <w14:nvContentPartPr>
                        <w14:cNvContentPartPr/>
                      </w14:nvContentPartPr>
                      <w14:xfrm>
                        <a:off x="0" y="0"/>
                        <a:ext cx="902970" cy="5080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2D441E" id="Ink 1981" o:spid="_x0000_s1026" type="#_x0000_t75" style="position:absolute;margin-left:152.65pt;margin-top:187.05pt;width:72.5pt;height:41.4pt;z-index:25347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">
                <v:imagedata r:id="rId491" o:title=""/>
              </v:shape>
            </w:pict>
          </mc:Fallback>
        </mc:AlternateContent>
      </w:r>
      <w:r w:rsidR="00816A8E">
        <w:rPr>
          <w:noProof/>
        </w:rPr>
        <mc:AlternateContent>
          <mc:Choice Requires="wpi">
            <w:drawing>
              <wp:anchor distT="0" distB="0" distL="114300" distR="114300" simplePos="0" relativeHeight="253472768" behindDoc="0" locked="0" layoutInCell="1" allowOverlap="1" wp14:anchorId="31F76612" wp14:editId="6926C14C">
                <wp:simplePos x="0" y="0"/>
                <wp:positionH relativeFrom="column">
                  <wp:posOffset>5774690</wp:posOffset>
                </wp:positionH>
                <wp:positionV relativeFrom="paragraph">
                  <wp:posOffset>1971675</wp:posOffset>
                </wp:positionV>
                <wp:extent cx="542015" cy="345440"/>
                <wp:effectExtent l="57150" t="57150" r="0" b="54610"/>
                <wp:wrapNone/>
                <wp:docPr id="1978" name="Ink 1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">
                      <w14:nvContentPartPr>
                        <w14:cNvContentPartPr/>
                      </w14:nvContentPartPr>
                      <w14:xfrm>
                        <a:off x="0" y="0"/>
                        <a:ext cx="542015" cy="3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7B8F06" id="Ink 1978" o:spid="_x0000_s1026" type="#_x0000_t75" style="position:absolute;margin-left:454pt;margin-top:154.55pt;width:44.1pt;height:28.6pt;z-index:25347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">
                <v:imagedata r:id="rId493" o:title=""/>
              </v:shape>
            </w:pict>
          </mc:Fallback>
        </mc:AlternateContent>
      </w:r>
      <w:r w:rsidR="00816A8E">
        <w:rPr>
          <w:noProof/>
        </w:rPr>
        <mc:AlternateContent>
          <mc:Choice Requires="wpi">
            <w:drawing>
              <wp:anchor distT="0" distB="0" distL="114300" distR="114300" simplePos="0" relativeHeight="253466624" behindDoc="0" locked="0" layoutInCell="1" allowOverlap="1" wp14:anchorId="5058911E" wp14:editId="778DE3A4">
                <wp:simplePos x="0" y="0"/>
                <wp:positionH relativeFrom="column">
                  <wp:posOffset>5491440</wp:posOffset>
                </wp:positionH>
                <wp:positionV relativeFrom="paragraph">
                  <wp:posOffset>2119390</wp:posOffset>
                </wp:positionV>
                <wp:extent cx="94320" cy="201240"/>
                <wp:effectExtent l="38100" t="57150" r="58420" b="46990"/>
                <wp:wrapNone/>
                <wp:docPr id="1972" name="Ink 1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">
                      <w14:nvContentPartPr>
                        <w14:cNvContentPartPr/>
                      </w14:nvContentPartPr>
                      <w14:xfrm>
                        <a:off x="0" y="0"/>
                        <a:ext cx="9432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4C6B01" id="Ink 1972" o:spid="_x0000_s1026" type="#_x0000_t75" style="position:absolute;margin-left:431.7pt;margin-top:166.2pt;width:8.85pt;height:17.3pt;z-index:25346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">
                <v:imagedata r:id="rId495" o:title=""/>
              </v:shape>
            </w:pict>
          </mc:Fallback>
        </mc:AlternateContent>
      </w:r>
      <w:r w:rsidR="00816A8E">
        <w:rPr>
          <w:noProof/>
        </w:rPr>
        <mc:AlternateContent>
          <mc:Choice Requires="wpi">
            <w:drawing>
              <wp:anchor distT="0" distB="0" distL="114300" distR="114300" simplePos="0" relativeHeight="253465600" behindDoc="0" locked="0" layoutInCell="1" allowOverlap="1" wp14:anchorId="2D9B8804" wp14:editId="4556B527">
                <wp:simplePos x="0" y="0"/>
                <wp:positionH relativeFrom="column">
                  <wp:posOffset>3192840</wp:posOffset>
                </wp:positionH>
                <wp:positionV relativeFrom="paragraph">
                  <wp:posOffset>1917070</wp:posOffset>
                </wp:positionV>
                <wp:extent cx="199800" cy="246960"/>
                <wp:effectExtent l="57150" t="38100" r="48260" b="58420"/>
                <wp:wrapNone/>
                <wp:docPr id="1971" name="Ink 1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">
                      <w14:nvContentPartPr>
                        <w14:cNvContentPartPr/>
                      </w14:nvContentPartPr>
                      <w14:xfrm>
                        <a:off x="0" y="0"/>
                        <a:ext cx="199800" cy="24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F3E057" id="Ink 1971" o:spid="_x0000_s1026" type="#_x0000_t75" style="position:absolute;margin-left:250.7pt;margin-top:150.25pt;width:17.15pt;height:20.9pt;z-index:25346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">
                <v:imagedata r:id="rId497" o:title=""/>
              </v:shape>
            </w:pict>
          </mc:Fallback>
        </mc:AlternateContent>
      </w:r>
      <w:r w:rsidR="009F5193">
        <w:rPr>
          <w:noProof/>
        </w:rPr>
        <mc:AlternateContent>
          <mc:Choice Requires="wpi">
            <w:drawing>
              <wp:anchor distT="0" distB="0" distL="114300" distR="114300" simplePos="0" relativeHeight="253464576" behindDoc="0" locked="0" layoutInCell="1" allowOverlap="1" wp14:anchorId="2279E438" wp14:editId="6FE01C69">
                <wp:simplePos x="0" y="0"/>
                <wp:positionH relativeFrom="column">
                  <wp:posOffset>6019800</wp:posOffset>
                </wp:positionH>
                <wp:positionV relativeFrom="paragraph">
                  <wp:posOffset>861695</wp:posOffset>
                </wp:positionV>
                <wp:extent cx="685490" cy="235800"/>
                <wp:effectExtent l="38100" t="57150" r="635" b="50165"/>
                <wp:wrapNone/>
                <wp:docPr id="1970" name="Ink 1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">
                      <w14:nvContentPartPr>
                        <w14:cNvContentPartPr/>
                      </w14:nvContentPartPr>
                      <w14:xfrm>
                        <a:off x="0" y="0"/>
                        <a:ext cx="685490" cy="23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3BF84E" id="Ink 1970" o:spid="_x0000_s1026" type="#_x0000_t75" style="position:absolute;margin-left:473.3pt;margin-top:67.15pt;width:55.4pt;height:19.95pt;z-index:25346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">
                <v:imagedata r:id="rId499" o:title=""/>
              </v:shape>
            </w:pict>
          </mc:Fallback>
        </mc:AlternateContent>
      </w:r>
      <w:r w:rsidR="009F5193">
        <w:rPr>
          <w:noProof/>
        </w:rPr>
        <mc:AlternateContent>
          <mc:Choice Requires="wpi">
            <w:drawing>
              <wp:anchor distT="0" distB="0" distL="114300" distR="114300" simplePos="0" relativeHeight="253460480" behindDoc="0" locked="0" layoutInCell="1" allowOverlap="1" wp14:anchorId="45955E19" wp14:editId="3F74508D">
                <wp:simplePos x="0" y="0"/>
                <wp:positionH relativeFrom="column">
                  <wp:posOffset>5749200</wp:posOffset>
                </wp:positionH>
                <wp:positionV relativeFrom="paragraph">
                  <wp:posOffset>1052710</wp:posOffset>
                </wp:positionV>
                <wp:extent cx="72360" cy="107280"/>
                <wp:effectExtent l="38100" t="38100" r="42545" b="45720"/>
                <wp:wrapNone/>
                <wp:docPr id="1966" name="Ink 1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">
                      <w14:nvContentPartPr>
                        <w14:cNvContentPartPr/>
                      </w14:nvContentPartPr>
                      <w14:xfrm>
                        <a:off x="0" y="0"/>
                        <a:ext cx="7236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83E799" id="Ink 1966" o:spid="_x0000_s1026" type="#_x0000_t75" style="position:absolute;margin-left:452pt;margin-top:82.2pt;width:7.15pt;height:9.9pt;z-index:25346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">
                <v:imagedata r:id="rId501" o:title=""/>
              </v:shape>
            </w:pict>
          </mc:Fallback>
        </mc:AlternateContent>
      </w:r>
      <w:r w:rsidR="009F5193">
        <w:rPr>
          <w:noProof/>
        </w:rPr>
        <mc:AlternateContent>
          <mc:Choice Requires="wpi">
            <w:drawing>
              <wp:anchor distT="0" distB="0" distL="114300" distR="114300" simplePos="0" relativeHeight="253459456" behindDoc="0" locked="0" layoutInCell="1" allowOverlap="1" wp14:anchorId="1E3641B0" wp14:editId="685C8F10">
                <wp:simplePos x="0" y="0"/>
                <wp:positionH relativeFrom="column">
                  <wp:posOffset>4846320</wp:posOffset>
                </wp:positionH>
                <wp:positionV relativeFrom="paragraph">
                  <wp:posOffset>481330</wp:posOffset>
                </wp:positionV>
                <wp:extent cx="707905" cy="539750"/>
                <wp:effectExtent l="38100" t="57150" r="0" b="50800"/>
                <wp:wrapNone/>
                <wp:docPr id="1965" name="Ink 1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">
                      <w14:nvContentPartPr>
                        <w14:cNvContentPartPr/>
                      </w14:nvContentPartPr>
                      <w14:xfrm>
                        <a:off x="0" y="0"/>
                        <a:ext cx="707905" cy="5397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47F9BF" id="Ink 1965" o:spid="_x0000_s1026" type="#_x0000_t75" style="position:absolute;margin-left:380.9pt;margin-top:37.2pt;width:57.2pt;height:43.9pt;z-index:25345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">
                <v:imagedata r:id="rId503" o:title=""/>
              </v:shape>
            </w:pict>
          </mc:Fallback>
        </mc:AlternateContent>
      </w:r>
      <w:r w:rsidR="009F5193">
        <w:rPr>
          <w:noProof/>
        </w:rPr>
        <mc:AlternateContent>
          <mc:Choice Requires="wpi">
            <w:drawing>
              <wp:anchor distT="0" distB="0" distL="114300" distR="114300" simplePos="0" relativeHeight="253458432" behindDoc="0" locked="0" layoutInCell="1" allowOverlap="1" wp14:anchorId="5FE36499" wp14:editId="03854454">
                <wp:simplePos x="0" y="0"/>
                <wp:positionH relativeFrom="column">
                  <wp:posOffset>5734800</wp:posOffset>
                </wp:positionH>
                <wp:positionV relativeFrom="paragraph">
                  <wp:posOffset>580390</wp:posOffset>
                </wp:positionV>
                <wp:extent cx="3600" cy="12600"/>
                <wp:effectExtent l="57150" t="57150" r="53975" b="45085"/>
                <wp:wrapNone/>
                <wp:docPr id="1964" name="Ink 1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">
                      <w14:nvContentPartPr>
                        <w14:cNvContentPartPr/>
                      </w14:nvContentPartPr>
                      <w14:xfrm>
                        <a:off x="0" y="0"/>
                        <a:ext cx="360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D12A61" id="Ink 1964" o:spid="_x0000_s1026" type="#_x0000_t75" style="position:absolute;margin-left:450.85pt;margin-top:45pt;width:1.7pt;height:2.45pt;z-index:25345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">
                <v:imagedata r:id="rId505" o:title=""/>
              </v:shape>
            </w:pict>
          </mc:Fallback>
        </mc:AlternateContent>
      </w:r>
      <w:r w:rsidR="009F5193">
        <w:rPr>
          <w:noProof/>
        </w:rPr>
        <mc:AlternateContent>
          <mc:Choice Requires="wpi">
            <w:drawing>
              <wp:anchor distT="0" distB="0" distL="114300" distR="114300" simplePos="0" relativeHeight="253451264" behindDoc="0" locked="0" layoutInCell="1" allowOverlap="1" wp14:anchorId="0E2075C2" wp14:editId="1218CA49">
                <wp:simplePos x="0" y="0"/>
                <wp:positionH relativeFrom="column">
                  <wp:posOffset>3909060</wp:posOffset>
                </wp:positionH>
                <wp:positionV relativeFrom="paragraph">
                  <wp:posOffset>587375</wp:posOffset>
                </wp:positionV>
                <wp:extent cx="687600" cy="446900"/>
                <wp:effectExtent l="0" t="38100" r="36830" b="48895"/>
                <wp:wrapNone/>
                <wp:docPr id="1957" name="Ink 1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">
                      <w14:nvContentPartPr>
                        <w14:cNvContentPartPr/>
                      </w14:nvContentPartPr>
                      <w14:xfrm>
                        <a:off x="0" y="0"/>
                        <a:ext cx="687600" cy="4469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700C03" id="Ink 1957" o:spid="_x0000_s1026" type="#_x0000_t75" style="position:absolute;margin-left:307.1pt;margin-top:45.55pt;width:55.6pt;height:36.65pt;z-index:25345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">
                <v:imagedata r:id="rId507" o:title=""/>
              </v:shape>
            </w:pict>
          </mc:Fallback>
        </mc:AlternateContent>
      </w:r>
      <w:r w:rsidR="009F5193">
        <w:rPr>
          <w:noProof/>
        </w:rPr>
        <mc:AlternateContent>
          <mc:Choice Requires="wpi">
            <w:drawing>
              <wp:anchor distT="0" distB="0" distL="114300" distR="114300" simplePos="0" relativeHeight="253452288" behindDoc="0" locked="0" layoutInCell="1" allowOverlap="1" wp14:anchorId="4826CEB8" wp14:editId="5C150039">
                <wp:simplePos x="0" y="0"/>
                <wp:positionH relativeFrom="column">
                  <wp:posOffset>2534920</wp:posOffset>
                </wp:positionH>
                <wp:positionV relativeFrom="paragraph">
                  <wp:posOffset>587375</wp:posOffset>
                </wp:positionV>
                <wp:extent cx="2061740" cy="1024255"/>
                <wp:effectExtent l="57150" t="38100" r="34290" b="42545"/>
                <wp:wrapNone/>
                <wp:docPr id="1958" name="Ink 1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">
                      <w14:nvContentPartPr>
                        <w14:cNvContentPartPr/>
                      </w14:nvContentPartPr>
                      <w14:xfrm>
                        <a:off x="0" y="0"/>
                        <a:ext cx="2061740" cy="10242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763753" id="Ink 1958" o:spid="_x0000_s1026" type="#_x0000_t75" style="position:absolute;margin-left:198.9pt;margin-top:45.55pt;width:163.8pt;height:82.05pt;z-index:25345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">
                <v:imagedata r:id="rId509" o:title=""/>
              </v:shape>
            </w:pict>
          </mc:Fallback>
        </mc:AlternateContent>
      </w:r>
      <w:r w:rsidR="009F5193">
        <w:rPr>
          <w:noProof/>
        </w:rPr>
        <mc:AlternateContent>
          <mc:Choice Requires="wpi">
            <w:drawing>
              <wp:anchor distT="0" distB="0" distL="114300" distR="114300" simplePos="0" relativeHeight="253435904" behindDoc="0" locked="0" layoutInCell="1" allowOverlap="1" wp14:anchorId="047A4B58" wp14:editId="777F8CB4">
                <wp:simplePos x="0" y="0"/>
                <wp:positionH relativeFrom="column">
                  <wp:posOffset>1760220</wp:posOffset>
                </wp:positionH>
                <wp:positionV relativeFrom="paragraph">
                  <wp:posOffset>1037590</wp:posOffset>
                </wp:positionV>
                <wp:extent cx="227880" cy="98960"/>
                <wp:effectExtent l="38100" t="38100" r="20320" b="53975"/>
                <wp:wrapNone/>
                <wp:docPr id="1942" name="Ink 1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">
                      <w14:nvContentPartPr>
                        <w14:cNvContentPartPr/>
                      </w14:nvContentPartPr>
                      <w14:xfrm>
                        <a:off x="0" y="0"/>
                        <a:ext cx="227880" cy="9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9B7B0F" id="Ink 1942" o:spid="_x0000_s1026" type="#_x0000_t75" style="position:absolute;margin-left:137.9pt;margin-top:81pt;width:19.4pt;height:9.25pt;z-index:25343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">
                <v:imagedata r:id="rId511" o:title=""/>
              </v:shape>
            </w:pict>
          </mc:Fallback>
        </mc:AlternateContent>
      </w:r>
      <w:r w:rsidR="009F5193">
        <w:rPr>
          <w:noProof/>
        </w:rPr>
        <mc:AlternateContent>
          <mc:Choice Requires="wpi">
            <w:drawing>
              <wp:anchor distT="0" distB="0" distL="114300" distR="114300" simplePos="0" relativeHeight="253436928" behindDoc="0" locked="0" layoutInCell="1" allowOverlap="1" wp14:anchorId="19989B9E" wp14:editId="7345D54A">
                <wp:simplePos x="0" y="0"/>
                <wp:positionH relativeFrom="column">
                  <wp:posOffset>829310</wp:posOffset>
                </wp:positionH>
                <wp:positionV relativeFrom="paragraph">
                  <wp:posOffset>884555</wp:posOffset>
                </wp:positionV>
                <wp:extent cx="528490" cy="423660"/>
                <wp:effectExtent l="38100" t="57150" r="43180" b="52705"/>
                <wp:wrapNone/>
                <wp:docPr id="1943" name="Ink 1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">
                      <w14:nvContentPartPr>
                        <w14:cNvContentPartPr/>
                      </w14:nvContentPartPr>
                      <w14:xfrm>
                        <a:off x="0" y="0"/>
                        <a:ext cx="528490" cy="4236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0890A9" id="Ink 1943" o:spid="_x0000_s1026" type="#_x0000_t75" style="position:absolute;margin-left:64.6pt;margin-top:68.95pt;width:43pt;height:34.75pt;z-index:25343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">
                <v:imagedata r:id="rId513" o:title=""/>
              </v:shape>
            </w:pict>
          </mc:Fallback>
        </mc:AlternateContent>
      </w:r>
      <w:r w:rsidR="00C0424E">
        <w:rPr>
          <w:noProof/>
        </w:rPr>
        <mc:AlternateContent>
          <mc:Choice Requires="wpi">
            <w:drawing>
              <wp:anchor distT="0" distB="0" distL="114300" distR="114300" simplePos="0" relativeHeight="253423616" behindDoc="0" locked="0" layoutInCell="1" allowOverlap="1" wp14:anchorId="190BF199" wp14:editId="280916BA">
                <wp:simplePos x="0" y="0"/>
                <wp:positionH relativeFrom="column">
                  <wp:posOffset>937260</wp:posOffset>
                </wp:positionH>
                <wp:positionV relativeFrom="paragraph">
                  <wp:posOffset>252730</wp:posOffset>
                </wp:positionV>
                <wp:extent cx="1516740" cy="443230"/>
                <wp:effectExtent l="38100" t="38100" r="26670" b="52070"/>
                <wp:wrapNone/>
                <wp:docPr id="1909" name="Ink 1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">
                      <w14:nvContentPartPr>
                        <w14:cNvContentPartPr/>
                      </w14:nvContentPartPr>
                      <w14:xfrm>
                        <a:off x="0" y="0"/>
                        <a:ext cx="1516740" cy="4432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0903AC" id="Ink 1909" o:spid="_x0000_s1026" type="#_x0000_t75" style="position:absolute;margin-left:73.1pt;margin-top:19.2pt;width:120.85pt;height:36.3pt;z-index:25342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">
                <v:imagedata r:id="rId515" o:title=""/>
              </v:shape>
            </w:pict>
          </mc:Fallback>
        </mc:AlternateContent>
      </w:r>
      <w:r w:rsidR="00C0424E">
        <w:rPr>
          <w:noProof/>
        </w:rPr>
        <mc:AlternateContent>
          <mc:Choice Requires="wpi">
            <w:drawing>
              <wp:anchor distT="0" distB="0" distL="114300" distR="114300" simplePos="0" relativeHeight="253416448" behindDoc="0" locked="0" layoutInCell="1" allowOverlap="1" wp14:anchorId="1EF5F60A" wp14:editId="4EFDF04E">
                <wp:simplePos x="0" y="0"/>
                <wp:positionH relativeFrom="column">
                  <wp:posOffset>153670</wp:posOffset>
                </wp:positionH>
                <wp:positionV relativeFrom="paragraph">
                  <wp:posOffset>233680</wp:posOffset>
                </wp:positionV>
                <wp:extent cx="673165" cy="546080"/>
                <wp:effectExtent l="19050" t="57150" r="50800" b="45085"/>
                <wp:wrapNone/>
                <wp:docPr id="1902" name="Ink 1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">
                      <w14:nvContentPartPr>
                        <w14:cNvContentPartPr/>
                      </w14:nvContentPartPr>
                      <w14:xfrm>
                        <a:off x="0" y="0"/>
                        <a:ext cx="673165" cy="5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398054" id="Ink 1902" o:spid="_x0000_s1026" type="#_x0000_t75" style="position:absolute;margin-left:11.4pt;margin-top:17.7pt;width:54.4pt;height:44.45pt;z-index:25341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">
                <v:imagedata r:id="rId517" o:title=""/>
              </v:shape>
            </w:pict>
          </mc:Fallback>
        </mc:AlternateContent>
      </w:r>
      <w:r w:rsidR="000C6531">
        <w:br w:type="page"/>
      </w:r>
    </w:p>
    <w:p w14:paraId="550C5204" w14:textId="1E97A71C" w:rsidR="000C6531" w:rsidRDefault="00FD4C30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3904896" behindDoc="0" locked="0" layoutInCell="1" allowOverlap="1" wp14:anchorId="0C96381C" wp14:editId="7DBE46B8">
                <wp:simplePos x="0" y="0"/>
                <wp:positionH relativeFrom="column">
                  <wp:posOffset>2049780</wp:posOffset>
                </wp:positionH>
                <wp:positionV relativeFrom="paragraph">
                  <wp:posOffset>9013825</wp:posOffset>
                </wp:positionV>
                <wp:extent cx="2009775" cy="995680"/>
                <wp:effectExtent l="38100" t="57150" r="0" b="52070"/>
                <wp:wrapNone/>
                <wp:docPr id="2531" name="Ink 2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">
                      <w14:nvContentPartPr>
                        <w14:cNvContentPartPr/>
                      </w14:nvContentPartPr>
                      <w14:xfrm>
                        <a:off x="0" y="0"/>
                        <a:ext cx="2009775" cy="99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897521" id="Ink 2531" o:spid="_x0000_s1026" type="#_x0000_t75" style="position:absolute;margin-left:160.7pt;margin-top:709.05pt;width:159.65pt;height:79.8pt;z-index:25390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">
                <v:imagedata r:id="rId51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882368" behindDoc="0" locked="0" layoutInCell="1" allowOverlap="1" wp14:anchorId="1D0A5F0A" wp14:editId="01686BA2">
                <wp:simplePos x="0" y="0"/>
                <wp:positionH relativeFrom="column">
                  <wp:posOffset>5243830</wp:posOffset>
                </wp:positionH>
                <wp:positionV relativeFrom="paragraph">
                  <wp:posOffset>8580120</wp:posOffset>
                </wp:positionV>
                <wp:extent cx="1560260" cy="474980"/>
                <wp:effectExtent l="38100" t="38100" r="40005" b="39370"/>
                <wp:wrapNone/>
                <wp:docPr id="2509" name="Ink 2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">
                      <w14:nvContentPartPr>
                        <w14:cNvContentPartPr/>
                      </w14:nvContentPartPr>
                      <w14:xfrm>
                        <a:off x="0" y="0"/>
                        <a:ext cx="1560260" cy="4749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AB25BB" id="Ink 2509" o:spid="_x0000_s1026" type="#_x0000_t75" style="position:absolute;margin-left:412.2pt;margin-top:674.9pt;width:124.25pt;height:38.8pt;z-index:25388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">
                <v:imagedata r:id="rId521" o:title=""/>
              </v:shape>
            </w:pict>
          </mc:Fallback>
        </mc:AlternateContent>
      </w:r>
      <w:r w:rsidR="0028060B">
        <w:rPr>
          <w:noProof/>
        </w:rPr>
        <mc:AlternateContent>
          <mc:Choice Requires="wpi">
            <w:drawing>
              <wp:anchor distT="0" distB="0" distL="114300" distR="114300" simplePos="0" relativeHeight="253871104" behindDoc="0" locked="0" layoutInCell="1" allowOverlap="1" wp14:anchorId="791B1CAD" wp14:editId="6FBE5FEA">
                <wp:simplePos x="0" y="0"/>
                <wp:positionH relativeFrom="column">
                  <wp:posOffset>662940</wp:posOffset>
                </wp:positionH>
                <wp:positionV relativeFrom="paragraph">
                  <wp:posOffset>7932420</wp:posOffset>
                </wp:positionV>
                <wp:extent cx="4284000" cy="984395"/>
                <wp:effectExtent l="57150" t="38100" r="21590" b="44450"/>
                <wp:wrapNone/>
                <wp:docPr id="2497" name="Ink 2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">
                      <w14:nvContentPartPr>
                        <w14:cNvContentPartPr/>
                      </w14:nvContentPartPr>
                      <w14:xfrm>
                        <a:off x="0" y="0"/>
                        <a:ext cx="4284000" cy="9843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5A2E28" id="Ink 2497" o:spid="_x0000_s1026" type="#_x0000_t75" style="position:absolute;margin-left:51.5pt;margin-top:623.9pt;width:338.7pt;height:78.9pt;z-index:25387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">
                <v:imagedata r:id="rId523" o:title=""/>
              </v:shape>
            </w:pict>
          </mc:Fallback>
        </mc:AlternateContent>
      </w:r>
      <w:r w:rsidR="0028060B">
        <w:rPr>
          <w:noProof/>
        </w:rPr>
        <mc:AlternateContent>
          <mc:Choice Requires="wpi">
            <w:drawing>
              <wp:anchor distT="0" distB="0" distL="114300" distR="114300" simplePos="0" relativeHeight="253860864" behindDoc="0" locked="0" layoutInCell="1" allowOverlap="1" wp14:anchorId="24E9BFE4" wp14:editId="3BA75A73">
                <wp:simplePos x="0" y="0"/>
                <wp:positionH relativeFrom="column">
                  <wp:posOffset>2620010</wp:posOffset>
                </wp:positionH>
                <wp:positionV relativeFrom="paragraph">
                  <wp:posOffset>8592820</wp:posOffset>
                </wp:positionV>
                <wp:extent cx="2491415" cy="575310"/>
                <wp:effectExtent l="57150" t="57150" r="4445" b="53340"/>
                <wp:wrapNone/>
                <wp:docPr id="2487" name="Ink 2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">
                      <w14:nvContentPartPr>
                        <w14:cNvContentPartPr/>
                      </w14:nvContentPartPr>
                      <w14:xfrm>
                        <a:off x="0" y="0"/>
                        <a:ext cx="2491415" cy="5753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CAB41B" id="Ink 2487" o:spid="_x0000_s1026" type="#_x0000_t75" style="position:absolute;margin-left:205.6pt;margin-top:675.9pt;width:197.55pt;height:46.7pt;z-index:25386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">
                <v:imagedata r:id="rId525" o:title=""/>
              </v:shape>
            </w:pict>
          </mc:Fallback>
        </mc:AlternateContent>
      </w:r>
      <w:r w:rsidR="000D4FDA">
        <w:rPr>
          <w:noProof/>
        </w:rPr>
        <mc:AlternateContent>
          <mc:Choice Requires="wpi">
            <w:drawing>
              <wp:anchor distT="0" distB="0" distL="114300" distR="114300" simplePos="0" relativeHeight="253847552" behindDoc="0" locked="0" layoutInCell="1" allowOverlap="1" wp14:anchorId="27035E77" wp14:editId="449B73C8">
                <wp:simplePos x="0" y="0"/>
                <wp:positionH relativeFrom="column">
                  <wp:posOffset>1089660</wp:posOffset>
                </wp:positionH>
                <wp:positionV relativeFrom="paragraph">
                  <wp:posOffset>8571230</wp:posOffset>
                </wp:positionV>
                <wp:extent cx="1082940" cy="541655"/>
                <wp:effectExtent l="57150" t="57150" r="41275" b="48895"/>
                <wp:wrapNone/>
                <wp:docPr id="2465" name="Ink 2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">
                      <w14:nvContentPartPr>
                        <w14:cNvContentPartPr/>
                      </w14:nvContentPartPr>
                      <w14:xfrm>
                        <a:off x="0" y="0"/>
                        <a:ext cx="1082940" cy="5416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60EF9A" id="Ink 2465" o:spid="_x0000_s1026" type="#_x0000_t75" style="position:absolute;margin-left:85.1pt;margin-top:674.2pt;width:86.65pt;height:44.05pt;z-index:25384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">
                <v:imagedata r:id="rId527" o:title=""/>
              </v:shape>
            </w:pict>
          </mc:Fallback>
        </mc:AlternateContent>
      </w:r>
      <w:r w:rsidR="000D4FDA">
        <w:rPr>
          <w:noProof/>
        </w:rPr>
        <mc:AlternateContent>
          <mc:Choice Requires="wpi">
            <w:drawing>
              <wp:anchor distT="0" distB="0" distL="114300" distR="114300" simplePos="0" relativeHeight="253820928" behindDoc="0" locked="0" layoutInCell="1" allowOverlap="1" wp14:anchorId="1E14D55C" wp14:editId="64398C5D">
                <wp:simplePos x="0" y="0"/>
                <wp:positionH relativeFrom="column">
                  <wp:posOffset>2354580</wp:posOffset>
                </wp:positionH>
                <wp:positionV relativeFrom="paragraph">
                  <wp:posOffset>7009765</wp:posOffset>
                </wp:positionV>
                <wp:extent cx="2537310" cy="700560"/>
                <wp:effectExtent l="38100" t="38100" r="0" b="42545"/>
                <wp:wrapNone/>
                <wp:docPr id="2439" name="Ink 2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">
                      <w14:nvContentPartPr>
                        <w14:cNvContentPartPr/>
                      </w14:nvContentPartPr>
                      <w14:xfrm>
                        <a:off x="0" y="0"/>
                        <a:ext cx="2537310" cy="70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F10ECF" id="Ink 2439" o:spid="_x0000_s1026" type="#_x0000_t75" style="position:absolute;margin-left:184.7pt;margin-top:551.25pt;width:201.25pt;height:56.55pt;z-index:25382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">
                <v:imagedata r:id="rId529" o:title=""/>
              </v:shape>
            </w:pict>
          </mc:Fallback>
        </mc:AlternateContent>
      </w:r>
      <w:r w:rsidR="000D4FDA">
        <w:rPr>
          <w:noProof/>
        </w:rPr>
        <mc:AlternateContent>
          <mc:Choice Requires="wpi">
            <w:drawing>
              <wp:anchor distT="0" distB="0" distL="114300" distR="114300" simplePos="0" relativeHeight="253809664" behindDoc="0" locked="0" layoutInCell="1" allowOverlap="1" wp14:anchorId="39AC25C5" wp14:editId="38F221E4">
                <wp:simplePos x="0" y="0"/>
                <wp:positionH relativeFrom="column">
                  <wp:posOffset>2079000</wp:posOffset>
                </wp:positionH>
                <wp:positionV relativeFrom="paragraph">
                  <wp:posOffset>7183320</wp:posOffset>
                </wp:positionV>
                <wp:extent cx="114480" cy="336240"/>
                <wp:effectExtent l="19050" t="38100" r="19050" b="45085"/>
                <wp:wrapNone/>
                <wp:docPr id="2428" name="Ink 2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">
                      <w14:nvContentPartPr>
                        <w14:cNvContentPartPr/>
                      </w14:nvContentPartPr>
                      <w14:xfrm>
                        <a:off x="0" y="0"/>
                        <a:ext cx="114480" cy="33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911523" id="Ink 2428" o:spid="_x0000_s1026" type="#_x0000_t75" style="position:absolute;margin-left:163pt;margin-top:564.9pt;width:10.4pt;height:27.9pt;z-index:25380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">
                <v:imagedata r:id="rId531" o:title=""/>
              </v:shape>
            </w:pict>
          </mc:Fallback>
        </mc:AlternateContent>
      </w:r>
      <w:r w:rsidR="000D4FDA">
        <w:rPr>
          <w:noProof/>
        </w:rPr>
        <mc:AlternateContent>
          <mc:Choice Requires="wpi">
            <w:drawing>
              <wp:anchor distT="0" distB="0" distL="114300" distR="114300" simplePos="0" relativeHeight="253808640" behindDoc="0" locked="0" layoutInCell="1" allowOverlap="1" wp14:anchorId="63469C7C" wp14:editId="103E4945">
                <wp:simplePos x="0" y="0"/>
                <wp:positionH relativeFrom="column">
                  <wp:posOffset>685800</wp:posOffset>
                </wp:positionH>
                <wp:positionV relativeFrom="paragraph">
                  <wp:posOffset>7223125</wp:posOffset>
                </wp:positionV>
                <wp:extent cx="1056385" cy="466490"/>
                <wp:effectExtent l="38100" t="57150" r="10795" b="48260"/>
                <wp:wrapNone/>
                <wp:docPr id="2427" name="Ink 2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">
                      <w14:nvContentPartPr>
                        <w14:cNvContentPartPr/>
                      </w14:nvContentPartPr>
                      <w14:xfrm>
                        <a:off x="0" y="0"/>
                        <a:ext cx="1056385" cy="4664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28A5AE" id="Ink 2427" o:spid="_x0000_s1026" type="#_x0000_t75" style="position:absolute;margin-left:53.3pt;margin-top:568.05pt;width:84.6pt;height:38.15pt;z-index:25380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">
                <v:imagedata r:id="rId533" o:title=""/>
              </v:shape>
            </w:pict>
          </mc:Fallback>
        </mc:AlternateContent>
      </w:r>
      <w:r w:rsidR="000D4FDA">
        <w:rPr>
          <w:noProof/>
        </w:rPr>
        <mc:AlternateContent>
          <mc:Choice Requires="wpi">
            <w:drawing>
              <wp:anchor distT="0" distB="0" distL="114300" distR="114300" simplePos="0" relativeHeight="253802496" behindDoc="0" locked="0" layoutInCell="1" allowOverlap="1" wp14:anchorId="5C87FE58" wp14:editId="07075DD0">
                <wp:simplePos x="0" y="0"/>
                <wp:positionH relativeFrom="column">
                  <wp:posOffset>3337440</wp:posOffset>
                </wp:positionH>
                <wp:positionV relativeFrom="paragraph">
                  <wp:posOffset>10164805</wp:posOffset>
                </wp:positionV>
                <wp:extent cx="360" cy="360"/>
                <wp:effectExtent l="38100" t="38100" r="57150" b="57150"/>
                <wp:wrapNone/>
                <wp:docPr id="2417" name="Ink 2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07CFDD" id="Ink 2417" o:spid="_x0000_s1026" type="#_x0000_t75" style="position:absolute;margin-left:262.1pt;margin-top:799.7pt;width:1.45pt;height:1.45pt;z-index:253802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">
                <v:imagedata r:id="rId203" o:title=""/>
              </v:shape>
            </w:pict>
          </mc:Fallback>
        </mc:AlternateContent>
      </w:r>
      <w:r w:rsidR="003C6AEB">
        <w:rPr>
          <w:noProof/>
        </w:rPr>
        <mc:AlternateContent>
          <mc:Choice Requires="wpi">
            <w:drawing>
              <wp:anchor distT="0" distB="0" distL="114300" distR="114300" simplePos="0" relativeHeight="253700096" behindDoc="0" locked="0" layoutInCell="1" allowOverlap="1" wp14:anchorId="7FD55773" wp14:editId="66819043">
                <wp:simplePos x="0" y="0"/>
                <wp:positionH relativeFrom="column">
                  <wp:posOffset>2400300</wp:posOffset>
                </wp:positionH>
                <wp:positionV relativeFrom="paragraph">
                  <wp:posOffset>6065520</wp:posOffset>
                </wp:positionV>
                <wp:extent cx="3082715" cy="709200"/>
                <wp:effectExtent l="38100" t="38100" r="41910" b="53340"/>
                <wp:wrapNone/>
                <wp:docPr id="2316" name="Ink 2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">
                      <w14:nvContentPartPr>
                        <w14:cNvContentPartPr/>
                      </w14:nvContentPartPr>
                      <w14:xfrm>
                        <a:off x="0" y="0"/>
                        <a:ext cx="3082715" cy="70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A249E7" id="Ink 2316" o:spid="_x0000_s1026" type="#_x0000_t75" style="position:absolute;margin-left:188.3pt;margin-top:476.9pt;width:244.15pt;height:57.3pt;z-index:25370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">
                <v:imagedata r:id="rId536" o:title=""/>
              </v:shape>
            </w:pict>
          </mc:Fallback>
        </mc:AlternateContent>
      </w:r>
      <w:r w:rsidR="003C6AEB">
        <w:rPr>
          <w:noProof/>
        </w:rPr>
        <mc:AlternateContent>
          <mc:Choice Requires="wpi">
            <w:drawing>
              <wp:anchor distT="0" distB="0" distL="114300" distR="114300" simplePos="0" relativeHeight="253684736" behindDoc="0" locked="0" layoutInCell="1" allowOverlap="1" wp14:anchorId="0BF76A67" wp14:editId="7AC601D0">
                <wp:simplePos x="0" y="0"/>
                <wp:positionH relativeFrom="column">
                  <wp:posOffset>560705</wp:posOffset>
                </wp:positionH>
                <wp:positionV relativeFrom="paragraph">
                  <wp:posOffset>6042025</wp:posOffset>
                </wp:positionV>
                <wp:extent cx="1614805" cy="692150"/>
                <wp:effectExtent l="57150" t="57150" r="42545" b="50800"/>
                <wp:wrapNone/>
                <wp:docPr id="2301" name="Ink 2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">
                      <w14:nvContentPartPr>
                        <w14:cNvContentPartPr/>
                      </w14:nvContentPartPr>
                      <w14:xfrm>
                        <a:off x="0" y="0"/>
                        <a:ext cx="1614805" cy="6921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B75EED" id="Ink 2301" o:spid="_x0000_s1026" type="#_x0000_t75" style="position:absolute;margin-left:43.45pt;margin-top:475.05pt;width:128.55pt;height:55.9pt;z-index:25368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">
                <v:imagedata r:id="rId538" o:title=""/>
              </v:shape>
            </w:pict>
          </mc:Fallback>
        </mc:AlternateContent>
      </w:r>
      <w:r w:rsidR="003C6AEB">
        <w:rPr>
          <w:noProof/>
        </w:rPr>
        <mc:AlternateContent>
          <mc:Choice Requires="wpi">
            <w:drawing>
              <wp:anchor distT="0" distB="0" distL="114300" distR="114300" simplePos="0" relativeHeight="253672448" behindDoc="0" locked="0" layoutInCell="1" allowOverlap="1" wp14:anchorId="383FDAED" wp14:editId="1EB8F5B6">
                <wp:simplePos x="0" y="0"/>
                <wp:positionH relativeFrom="column">
                  <wp:posOffset>1874520</wp:posOffset>
                </wp:positionH>
                <wp:positionV relativeFrom="paragraph">
                  <wp:posOffset>5028565</wp:posOffset>
                </wp:positionV>
                <wp:extent cx="2995200" cy="400800"/>
                <wp:effectExtent l="38100" t="38100" r="34290" b="56515"/>
                <wp:wrapNone/>
                <wp:docPr id="2286" name="Ink 2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">
                      <w14:nvContentPartPr>
                        <w14:cNvContentPartPr/>
                      </w14:nvContentPartPr>
                      <w14:xfrm>
                        <a:off x="0" y="0"/>
                        <a:ext cx="2995200" cy="4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C9ABBA" id="Ink 2286" o:spid="_x0000_s1026" type="#_x0000_t75" style="position:absolute;margin-left:146.9pt;margin-top:395.25pt;width:237.3pt;height:32.95pt;z-index:25367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">
                <v:imagedata r:id="rId540" o:title=""/>
              </v:shape>
            </w:pict>
          </mc:Fallback>
        </mc:AlternateContent>
      </w:r>
      <w:r w:rsidR="003C6AEB">
        <w:rPr>
          <w:noProof/>
        </w:rPr>
        <mc:AlternateContent>
          <mc:Choice Requires="wpi">
            <w:drawing>
              <wp:anchor distT="0" distB="0" distL="114300" distR="114300" simplePos="0" relativeHeight="253663232" behindDoc="0" locked="0" layoutInCell="1" allowOverlap="1" wp14:anchorId="6EA923EB" wp14:editId="2908089F">
                <wp:simplePos x="0" y="0"/>
                <wp:positionH relativeFrom="column">
                  <wp:posOffset>-57150</wp:posOffset>
                </wp:positionH>
                <wp:positionV relativeFrom="paragraph">
                  <wp:posOffset>4068445</wp:posOffset>
                </wp:positionV>
                <wp:extent cx="258235" cy="186690"/>
                <wp:effectExtent l="38100" t="38100" r="0" b="41910"/>
                <wp:wrapNone/>
                <wp:docPr id="2277" name="Ink 2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">
                      <w14:nvContentPartPr>
                        <w14:cNvContentPartPr/>
                      </w14:nvContentPartPr>
                      <w14:xfrm>
                        <a:off x="0" y="0"/>
                        <a:ext cx="258235" cy="1866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EF6B1F" id="Ink 2277" o:spid="_x0000_s1026" type="#_x0000_t75" style="position:absolute;margin-left:-5.2pt;margin-top:319.65pt;width:21.8pt;height:16.1pt;z-index:25366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">
                <v:imagedata r:id="rId542" o:title=""/>
              </v:shape>
            </w:pict>
          </mc:Fallback>
        </mc:AlternateContent>
      </w:r>
      <w:r w:rsidR="003C6AEB">
        <w:rPr>
          <w:noProof/>
        </w:rPr>
        <mc:AlternateContent>
          <mc:Choice Requires="wpi">
            <w:drawing>
              <wp:anchor distT="0" distB="0" distL="114300" distR="114300" simplePos="0" relativeHeight="253664256" behindDoc="0" locked="0" layoutInCell="1" allowOverlap="1" wp14:anchorId="649348F9" wp14:editId="343F880A">
                <wp:simplePos x="0" y="0"/>
                <wp:positionH relativeFrom="column">
                  <wp:posOffset>2894965</wp:posOffset>
                </wp:positionH>
                <wp:positionV relativeFrom="paragraph">
                  <wp:posOffset>3839845</wp:posOffset>
                </wp:positionV>
                <wp:extent cx="3354840" cy="1025435"/>
                <wp:effectExtent l="57150" t="38100" r="0" b="41910"/>
                <wp:wrapNone/>
                <wp:docPr id="2278" name="Ink 2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">
                      <w14:nvContentPartPr>
                        <w14:cNvContentPartPr/>
                      </w14:nvContentPartPr>
                      <w14:xfrm>
                        <a:off x="0" y="0"/>
                        <a:ext cx="3354840" cy="10254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62FB70" id="Ink 2278" o:spid="_x0000_s1026" type="#_x0000_t75" style="position:absolute;margin-left:227.25pt;margin-top:301.65pt;width:265.55pt;height:82.2pt;z-index:25366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">
                <v:imagedata r:id="rId544" o:title=""/>
              </v:shape>
            </w:pict>
          </mc:Fallback>
        </mc:AlternateContent>
      </w:r>
      <w:r w:rsidR="003C6AEB">
        <w:rPr>
          <w:noProof/>
        </w:rPr>
        <mc:AlternateContent>
          <mc:Choice Requires="wpi">
            <w:drawing>
              <wp:anchor distT="0" distB="0" distL="114300" distR="114300" simplePos="0" relativeHeight="253645824" behindDoc="0" locked="0" layoutInCell="1" allowOverlap="1" wp14:anchorId="61F4AF43" wp14:editId="72F6D035">
                <wp:simplePos x="0" y="0"/>
                <wp:positionH relativeFrom="column">
                  <wp:posOffset>1607185</wp:posOffset>
                </wp:positionH>
                <wp:positionV relativeFrom="paragraph">
                  <wp:posOffset>4392930</wp:posOffset>
                </wp:positionV>
                <wp:extent cx="535370" cy="537845"/>
                <wp:effectExtent l="57150" t="57150" r="36195" b="52705"/>
                <wp:wrapNone/>
                <wp:docPr id="2260" name="Ink 2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">
                      <w14:nvContentPartPr>
                        <w14:cNvContentPartPr/>
                      </w14:nvContentPartPr>
                      <w14:xfrm>
                        <a:off x="0" y="0"/>
                        <a:ext cx="535370" cy="5378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03DEDE" id="Ink 2260" o:spid="_x0000_s1026" type="#_x0000_t75" style="position:absolute;margin-left:125.85pt;margin-top:345.2pt;width:43.55pt;height:43.75pt;z-index:25364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">
                <v:imagedata r:id="rId546" o:title=""/>
              </v:shape>
            </w:pict>
          </mc:Fallback>
        </mc:AlternateContent>
      </w:r>
      <w:r w:rsidR="003C6AEB">
        <w:rPr>
          <w:noProof/>
        </w:rPr>
        <mc:AlternateContent>
          <mc:Choice Requires="wpi">
            <w:drawing>
              <wp:anchor distT="0" distB="0" distL="114300" distR="114300" simplePos="0" relativeHeight="253639680" behindDoc="0" locked="0" layoutInCell="1" allowOverlap="1" wp14:anchorId="7534BABC" wp14:editId="55EC9D82">
                <wp:simplePos x="0" y="0"/>
                <wp:positionH relativeFrom="column">
                  <wp:posOffset>1592640</wp:posOffset>
                </wp:positionH>
                <wp:positionV relativeFrom="paragraph">
                  <wp:posOffset>4481520</wp:posOffset>
                </wp:positionV>
                <wp:extent cx="14400" cy="14400"/>
                <wp:effectExtent l="57150" t="38100" r="43180" b="43180"/>
                <wp:wrapNone/>
                <wp:docPr id="2254" name="Ink 2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">
                      <w14:nvContentPartPr>
                        <w14:cNvContentPartPr/>
                      </w14:nvContentPartPr>
                      <w14:xfrm>
                        <a:off x="0" y="0"/>
                        <a:ext cx="1440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7B56BC" id="Ink 2254" o:spid="_x0000_s1026" type="#_x0000_t75" style="position:absolute;margin-left:124.7pt;margin-top:352.2pt;width:2.55pt;height:2.55pt;z-index:25363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">
                <v:imagedata r:id="rId548" o:title=""/>
              </v:shape>
            </w:pict>
          </mc:Fallback>
        </mc:AlternateContent>
      </w:r>
      <w:r w:rsidR="003C6AEB">
        <w:rPr>
          <w:noProof/>
        </w:rPr>
        <mc:AlternateContent>
          <mc:Choice Requires="wpi">
            <w:drawing>
              <wp:anchor distT="0" distB="0" distL="114300" distR="114300" simplePos="0" relativeHeight="253638656" behindDoc="0" locked="0" layoutInCell="1" allowOverlap="1" wp14:anchorId="123ED12B" wp14:editId="7302357F">
                <wp:simplePos x="0" y="0"/>
                <wp:positionH relativeFrom="column">
                  <wp:posOffset>916305</wp:posOffset>
                </wp:positionH>
                <wp:positionV relativeFrom="paragraph">
                  <wp:posOffset>3796030</wp:posOffset>
                </wp:positionV>
                <wp:extent cx="1662520" cy="524480"/>
                <wp:effectExtent l="38100" t="38100" r="33020" b="47625"/>
                <wp:wrapNone/>
                <wp:docPr id="2253" name="Ink 2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">
                      <w14:nvContentPartPr>
                        <w14:cNvContentPartPr/>
                      </w14:nvContentPartPr>
                      <w14:xfrm>
                        <a:off x="0" y="0"/>
                        <a:ext cx="1662520" cy="5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396B89" id="Ink 2253" o:spid="_x0000_s1026" type="#_x0000_t75" style="position:absolute;margin-left:71.45pt;margin-top:298.2pt;width:132.3pt;height:42.75pt;z-index:25363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">
                <v:imagedata r:id="rId550" o:title=""/>
              </v:shape>
            </w:pict>
          </mc:Fallback>
        </mc:AlternateContent>
      </w:r>
      <w:r w:rsidR="003C6AEB">
        <w:rPr>
          <w:noProof/>
        </w:rPr>
        <mc:AlternateContent>
          <mc:Choice Requires="wpi">
            <w:drawing>
              <wp:anchor distT="0" distB="0" distL="114300" distR="114300" simplePos="0" relativeHeight="253627392" behindDoc="0" locked="0" layoutInCell="1" allowOverlap="1" wp14:anchorId="10625CE2" wp14:editId="43072914">
                <wp:simplePos x="0" y="0"/>
                <wp:positionH relativeFrom="column">
                  <wp:posOffset>486410</wp:posOffset>
                </wp:positionH>
                <wp:positionV relativeFrom="paragraph">
                  <wp:posOffset>3938270</wp:posOffset>
                </wp:positionV>
                <wp:extent cx="210905" cy="263525"/>
                <wp:effectExtent l="38100" t="38100" r="36830" b="41275"/>
                <wp:wrapNone/>
                <wp:docPr id="2242" name="Ink 2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">
                      <w14:nvContentPartPr>
                        <w14:cNvContentPartPr/>
                      </w14:nvContentPartPr>
                      <w14:xfrm>
                        <a:off x="0" y="0"/>
                        <a:ext cx="210905" cy="2635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6440A4" id="Ink 2242" o:spid="_x0000_s1026" type="#_x0000_t75" style="position:absolute;margin-left:37.6pt;margin-top:309.4pt;width:18pt;height:22.15pt;z-index:25362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">
                <v:imagedata r:id="rId552" o:title=""/>
              </v:shape>
            </w:pict>
          </mc:Fallback>
        </mc:AlternateContent>
      </w:r>
      <w:r w:rsidR="00AF213D">
        <w:rPr>
          <w:noProof/>
        </w:rPr>
        <mc:AlternateContent>
          <mc:Choice Requires="wpi">
            <w:drawing>
              <wp:anchor distT="0" distB="0" distL="114300" distR="114300" simplePos="0" relativeHeight="253624320" behindDoc="0" locked="0" layoutInCell="1" allowOverlap="1" wp14:anchorId="782A44C2" wp14:editId="309A1786">
                <wp:simplePos x="0" y="0"/>
                <wp:positionH relativeFrom="column">
                  <wp:posOffset>2892425</wp:posOffset>
                </wp:positionH>
                <wp:positionV relativeFrom="paragraph">
                  <wp:posOffset>2898140</wp:posOffset>
                </wp:positionV>
                <wp:extent cx="595120" cy="668920"/>
                <wp:effectExtent l="38100" t="38100" r="52705" b="55245"/>
                <wp:wrapNone/>
                <wp:docPr id="2239" name="Ink 2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">
                      <w14:nvContentPartPr>
                        <w14:cNvContentPartPr/>
                      </w14:nvContentPartPr>
                      <w14:xfrm>
                        <a:off x="0" y="0"/>
                        <a:ext cx="595120" cy="66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5A932C" id="Ink 2239" o:spid="_x0000_s1026" type="#_x0000_t75" style="position:absolute;margin-left:227.05pt;margin-top:227.5pt;width:48.25pt;height:54.05pt;z-index:25362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">
                <v:imagedata r:id="rId554" o:title=""/>
              </v:shape>
            </w:pict>
          </mc:Fallback>
        </mc:AlternateContent>
      </w:r>
      <w:r w:rsidR="00E06B69">
        <w:rPr>
          <w:noProof/>
        </w:rPr>
        <mc:AlternateContent>
          <mc:Choice Requires="wpi">
            <w:drawing>
              <wp:anchor distT="0" distB="0" distL="114300" distR="114300" simplePos="0" relativeHeight="253617152" behindDoc="0" locked="0" layoutInCell="1" allowOverlap="1" wp14:anchorId="4B7D584F" wp14:editId="50C14E76">
                <wp:simplePos x="0" y="0"/>
                <wp:positionH relativeFrom="column">
                  <wp:posOffset>2457450</wp:posOffset>
                </wp:positionH>
                <wp:positionV relativeFrom="paragraph">
                  <wp:posOffset>3004185</wp:posOffset>
                </wp:positionV>
                <wp:extent cx="262660" cy="330580"/>
                <wp:effectExtent l="38100" t="38100" r="42545" b="50800"/>
                <wp:wrapNone/>
                <wp:docPr id="2232" name="Ink 2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">
                      <w14:nvContentPartPr>
                        <w14:cNvContentPartPr/>
                      </w14:nvContentPartPr>
                      <w14:xfrm>
                        <a:off x="0" y="0"/>
                        <a:ext cx="262660" cy="3305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1A88F3" id="Ink 2232" o:spid="_x0000_s1026" type="#_x0000_t75" style="position:absolute;margin-left:192.8pt;margin-top:235.85pt;width:22.1pt;height:27.45pt;z-index:25361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">
                <v:imagedata r:id="rId556" o:title=""/>
              </v:shape>
            </w:pict>
          </mc:Fallback>
        </mc:AlternateContent>
      </w:r>
      <w:r w:rsidR="003711FB">
        <w:rPr>
          <w:noProof/>
        </w:rPr>
        <mc:AlternateContent>
          <mc:Choice Requires="wpi">
            <w:drawing>
              <wp:anchor distT="0" distB="0" distL="114300" distR="114300" simplePos="0" relativeHeight="253611008" behindDoc="0" locked="0" layoutInCell="1" allowOverlap="1" wp14:anchorId="12F52EFF" wp14:editId="4CC3068E">
                <wp:simplePos x="0" y="0"/>
                <wp:positionH relativeFrom="column">
                  <wp:posOffset>2010410</wp:posOffset>
                </wp:positionH>
                <wp:positionV relativeFrom="paragraph">
                  <wp:posOffset>2874010</wp:posOffset>
                </wp:positionV>
                <wp:extent cx="427975" cy="562505"/>
                <wp:effectExtent l="57150" t="38100" r="10795" b="47625"/>
                <wp:wrapNone/>
                <wp:docPr id="2226" name="Ink 2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">
                      <w14:nvContentPartPr>
                        <w14:cNvContentPartPr/>
                      </w14:nvContentPartPr>
                      <w14:xfrm>
                        <a:off x="0" y="0"/>
                        <a:ext cx="427975" cy="5625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92356E" id="Ink 2226" o:spid="_x0000_s1026" type="#_x0000_t75" style="position:absolute;margin-left:157.6pt;margin-top:225.6pt;width:35.15pt;height:45.75pt;z-index:25361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">
                <v:imagedata r:id="rId558" o:title=""/>
              </v:shape>
            </w:pict>
          </mc:Fallback>
        </mc:AlternateContent>
      </w:r>
      <w:r w:rsidR="003711FB">
        <w:rPr>
          <w:noProof/>
        </w:rPr>
        <mc:AlternateContent>
          <mc:Choice Requires="wpi">
            <w:drawing>
              <wp:anchor distT="0" distB="0" distL="114300" distR="114300" simplePos="0" relativeHeight="253606912" behindDoc="0" locked="0" layoutInCell="1" allowOverlap="1" wp14:anchorId="11656074" wp14:editId="09849F19">
                <wp:simplePos x="0" y="0"/>
                <wp:positionH relativeFrom="column">
                  <wp:posOffset>1294920</wp:posOffset>
                </wp:positionH>
                <wp:positionV relativeFrom="paragraph">
                  <wp:posOffset>3060960</wp:posOffset>
                </wp:positionV>
                <wp:extent cx="495000" cy="150840"/>
                <wp:effectExtent l="38100" t="38100" r="0" b="40005"/>
                <wp:wrapNone/>
                <wp:docPr id="2222" name="Ink 2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">
                      <w14:nvContentPartPr>
                        <w14:cNvContentPartPr/>
                      </w14:nvContentPartPr>
                      <w14:xfrm>
                        <a:off x="0" y="0"/>
                        <a:ext cx="49500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339C7F" id="Ink 2222" o:spid="_x0000_s1026" type="#_x0000_t75" style="position:absolute;margin-left:101.25pt;margin-top:240.3pt;width:40.4pt;height:13.3pt;z-index:25360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">
                <v:imagedata r:id="rId560" o:title=""/>
              </v:shape>
            </w:pict>
          </mc:Fallback>
        </mc:AlternateContent>
      </w:r>
      <w:r w:rsidR="003711FB">
        <w:rPr>
          <w:noProof/>
        </w:rPr>
        <mc:AlternateContent>
          <mc:Choice Requires="wpi">
            <w:drawing>
              <wp:anchor distT="0" distB="0" distL="114300" distR="114300" simplePos="0" relativeHeight="253605888" behindDoc="0" locked="0" layoutInCell="1" allowOverlap="1" wp14:anchorId="36EF0F53" wp14:editId="34974106">
                <wp:simplePos x="0" y="0"/>
                <wp:positionH relativeFrom="column">
                  <wp:posOffset>967320</wp:posOffset>
                </wp:positionH>
                <wp:positionV relativeFrom="paragraph">
                  <wp:posOffset>2871960</wp:posOffset>
                </wp:positionV>
                <wp:extent cx="271440" cy="39240"/>
                <wp:effectExtent l="57150" t="38100" r="14605" b="56515"/>
                <wp:wrapNone/>
                <wp:docPr id="2221" name="Ink 2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">
                      <w14:nvContentPartPr>
                        <w14:cNvContentPartPr/>
                      </w14:nvContentPartPr>
                      <w14:xfrm>
                        <a:off x="0" y="0"/>
                        <a:ext cx="27144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81E58A" id="Ink 2221" o:spid="_x0000_s1026" type="#_x0000_t75" style="position:absolute;margin-left:75.45pt;margin-top:225.45pt;width:22.75pt;height:4.55pt;z-index:25360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">
                <v:imagedata r:id="rId562" o:title=""/>
              </v:shape>
            </w:pict>
          </mc:Fallback>
        </mc:AlternateContent>
      </w:r>
      <w:r w:rsidR="003711FB">
        <w:rPr>
          <w:noProof/>
        </w:rPr>
        <mc:AlternateContent>
          <mc:Choice Requires="wpi">
            <w:drawing>
              <wp:anchor distT="0" distB="0" distL="114300" distR="114300" simplePos="0" relativeHeight="253604864" behindDoc="0" locked="0" layoutInCell="1" allowOverlap="1" wp14:anchorId="099D52CE" wp14:editId="6CA028DC">
                <wp:simplePos x="0" y="0"/>
                <wp:positionH relativeFrom="column">
                  <wp:posOffset>1002030</wp:posOffset>
                </wp:positionH>
                <wp:positionV relativeFrom="paragraph">
                  <wp:posOffset>3000375</wp:posOffset>
                </wp:positionV>
                <wp:extent cx="185755" cy="278130"/>
                <wp:effectExtent l="38100" t="38100" r="43180" b="45720"/>
                <wp:wrapNone/>
                <wp:docPr id="2220" name="Ink 2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">
                      <w14:nvContentPartPr>
                        <w14:cNvContentPartPr/>
                      </w14:nvContentPartPr>
                      <w14:xfrm>
                        <a:off x="0" y="0"/>
                        <a:ext cx="185755" cy="2781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2074F7" id="Ink 2220" o:spid="_x0000_s1026" type="#_x0000_t75" style="position:absolute;margin-left:78.2pt;margin-top:235.55pt;width:16.05pt;height:23.3pt;z-index:25360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">
                <v:imagedata r:id="rId564" o:title=""/>
              </v:shape>
            </w:pict>
          </mc:Fallback>
        </mc:AlternateContent>
      </w:r>
      <w:r w:rsidR="00C7572C">
        <w:rPr>
          <w:noProof/>
        </w:rPr>
        <mc:AlternateContent>
          <mc:Choice Requires="wpi">
            <w:drawing>
              <wp:anchor distT="0" distB="0" distL="114300" distR="114300" simplePos="0" relativeHeight="253601792" behindDoc="0" locked="0" layoutInCell="1" allowOverlap="1" wp14:anchorId="2F598BD4" wp14:editId="3AA2851A">
                <wp:simplePos x="0" y="0"/>
                <wp:positionH relativeFrom="column">
                  <wp:posOffset>4312920</wp:posOffset>
                </wp:positionH>
                <wp:positionV relativeFrom="paragraph">
                  <wp:posOffset>1996440</wp:posOffset>
                </wp:positionV>
                <wp:extent cx="266790" cy="316800"/>
                <wp:effectExtent l="38100" t="57150" r="38100" b="45720"/>
                <wp:wrapNone/>
                <wp:docPr id="2123" name="Ink 2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">
                      <w14:nvContentPartPr>
                        <w14:cNvContentPartPr/>
                      </w14:nvContentPartPr>
                      <w14:xfrm>
                        <a:off x="0" y="0"/>
                        <a:ext cx="266790" cy="31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342E97" id="Ink 2123" o:spid="_x0000_s1026" type="#_x0000_t75" style="position:absolute;margin-left:338.9pt;margin-top:156.5pt;width:22.4pt;height:26.4pt;z-index:25360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">
                <v:imagedata r:id="rId566" o:title=""/>
              </v:shape>
            </w:pict>
          </mc:Fallback>
        </mc:AlternateContent>
      </w:r>
      <w:r w:rsidR="00C7572C">
        <w:rPr>
          <w:noProof/>
        </w:rPr>
        <mc:AlternateContent>
          <mc:Choice Requires="wpi">
            <w:drawing>
              <wp:anchor distT="0" distB="0" distL="114300" distR="114300" simplePos="0" relativeHeight="253597696" behindDoc="0" locked="0" layoutInCell="1" allowOverlap="1" wp14:anchorId="2D4900BB" wp14:editId="74FB3AAE">
                <wp:simplePos x="0" y="0"/>
                <wp:positionH relativeFrom="column">
                  <wp:posOffset>3686810</wp:posOffset>
                </wp:positionH>
                <wp:positionV relativeFrom="paragraph">
                  <wp:posOffset>1996440</wp:posOffset>
                </wp:positionV>
                <wp:extent cx="519920" cy="322560"/>
                <wp:effectExtent l="38100" t="38100" r="52070" b="59055"/>
                <wp:wrapNone/>
                <wp:docPr id="2119" name="Ink 2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">
                      <w14:nvContentPartPr>
                        <w14:cNvContentPartPr/>
                      </w14:nvContentPartPr>
                      <w14:xfrm>
                        <a:off x="0" y="0"/>
                        <a:ext cx="519920" cy="32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E8803B" id="Ink 2119" o:spid="_x0000_s1026" type="#_x0000_t75" style="position:absolute;margin-left:289.6pt;margin-top:156.5pt;width:42.4pt;height:26.85pt;z-index:25359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">
                <v:imagedata r:id="rId568" o:title=""/>
              </v:shape>
            </w:pict>
          </mc:Fallback>
        </mc:AlternateContent>
      </w:r>
      <w:r w:rsidR="00C7572C">
        <w:rPr>
          <w:noProof/>
        </w:rPr>
        <mc:AlternateContent>
          <mc:Choice Requires="wpi">
            <w:drawing>
              <wp:anchor distT="0" distB="0" distL="114300" distR="114300" simplePos="0" relativeHeight="253592576" behindDoc="0" locked="0" layoutInCell="1" allowOverlap="1" wp14:anchorId="3A7BE574" wp14:editId="3AC94A54">
                <wp:simplePos x="0" y="0"/>
                <wp:positionH relativeFrom="column">
                  <wp:posOffset>3113280</wp:posOffset>
                </wp:positionH>
                <wp:positionV relativeFrom="paragraph">
                  <wp:posOffset>2139060</wp:posOffset>
                </wp:positionV>
                <wp:extent cx="372240" cy="153360"/>
                <wp:effectExtent l="38100" t="38100" r="27940" b="56515"/>
                <wp:wrapNone/>
                <wp:docPr id="2114" name="Ink 2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">
                      <w14:nvContentPartPr>
                        <w14:cNvContentPartPr/>
                      </w14:nvContentPartPr>
                      <w14:xfrm>
                        <a:off x="0" y="0"/>
                        <a:ext cx="37224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2C7854" id="Ink 2114" o:spid="_x0000_s1026" type="#_x0000_t75" style="position:absolute;margin-left:244.45pt;margin-top:167.75pt;width:30.7pt;height:13.5pt;z-index:25359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">
                <v:imagedata r:id="rId570" o:title=""/>
              </v:shape>
            </w:pict>
          </mc:Fallback>
        </mc:AlternateContent>
      </w:r>
      <w:r w:rsidR="0054404D">
        <w:rPr>
          <w:noProof/>
        </w:rPr>
        <mc:AlternateContent>
          <mc:Choice Requires="wpi">
            <w:drawing>
              <wp:anchor distT="0" distB="0" distL="114300" distR="114300" simplePos="0" relativeHeight="253585408" behindDoc="0" locked="0" layoutInCell="1" allowOverlap="1" wp14:anchorId="1BFDB81A" wp14:editId="1DCCA24D">
                <wp:simplePos x="0" y="0"/>
                <wp:positionH relativeFrom="column">
                  <wp:posOffset>487680</wp:posOffset>
                </wp:positionH>
                <wp:positionV relativeFrom="paragraph">
                  <wp:posOffset>2139315</wp:posOffset>
                </wp:positionV>
                <wp:extent cx="106470" cy="158115"/>
                <wp:effectExtent l="38100" t="57150" r="0" b="51435"/>
                <wp:wrapNone/>
                <wp:docPr id="2107" name="Ink 2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">
                      <w14:nvContentPartPr>
                        <w14:cNvContentPartPr/>
                      </w14:nvContentPartPr>
                      <w14:xfrm>
                        <a:off x="0" y="0"/>
                        <a:ext cx="106470" cy="1581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B95687" id="Ink 2107" o:spid="_x0000_s1026" type="#_x0000_t75" style="position:absolute;margin-left:37.7pt;margin-top:167.75pt;width:9.8pt;height:13.85pt;z-index:25358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">
                <v:imagedata r:id="rId572" o:title=""/>
              </v:shape>
            </w:pict>
          </mc:Fallback>
        </mc:AlternateContent>
      </w:r>
      <w:r w:rsidR="0054404D">
        <w:rPr>
          <w:noProof/>
        </w:rPr>
        <mc:AlternateContent>
          <mc:Choice Requires="wpi">
            <w:drawing>
              <wp:anchor distT="0" distB="0" distL="114300" distR="114300" simplePos="0" relativeHeight="253579264" behindDoc="0" locked="0" layoutInCell="1" allowOverlap="1" wp14:anchorId="0429E8D5" wp14:editId="3AF6571D">
                <wp:simplePos x="0" y="0"/>
                <wp:positionH relativeFrom="column">
                  <wp:posOffset>2195830</wp:posOffset>
                </wp:positionH>
                <wp:positionV relativeFrom="paragraph">
                  <wp:posOffset>2059305</wp:posOffset>
                </wp:positionV>
                <wp:extent cx="770120" cy="406400"/>
                <wp:effectExtent l="57150" t="38100" r="49530" b="50800"/>
                <wp:wrapNone/>
                <wp:docPr id="2101" name="Ink 2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3">
                      <w14:nvContentPartPr>
                        <w14:cNvContentPartPr/>
                      </w14:nvContentPartPr>
                      <w14:xfrm>
                        <a:off x="0" y="0"/>
                        <a:ext cx="770120" cy="40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21A172" id="Ink 2101" o:spid="_x0000_s1026" type="#_x0000_t75" style="position:absolute;margin-left:172.2pt;margin-top:161.45pt;width:62.1pt;height:33.4pt;z-index:25357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">
                <v:imagedata r:id="rId574" o:title=""/>
              </v:shape>
            </w:pict>
          </mc:Fallback>
        </mc:AlternateContent>
      </w:r>
      <w:r w:rsidR="0054404D">
        <w:rPr>
          <w:noProof/>
        </w:rPr>
        <mc:AlternateContent>
          <mc:Choice Requires="wpi">
            <w:drawing>
              <wp:anchor distT="0" distB="0" distL="114300" distR="114300" simplePos="0" relativeHeight="253572096" behindDoc="0" locked="0" layoutInCell="1" allowOverlap="1" wp14:anchorId="62B3F3D8" wp14:editId="6A8A5E10">
                <wp:simplePos x="0" y="0"/>
                <wp:positionH relativeFrom="column">
                  <wp:posOffset>1729740</wp:posOffset>
                </wp:positionH>
                <wp:positionV relativeFrom="paragraph">
                  <wp:posOffset>2056765</wp:posOffset>
                </wp:positionV>
                <wp:extent cx="269875" cy="348290"/>
                <wp:effectExtent l="19050" t="57150" r="34925" b="52070"/>
                <wp:wrapNone/>
                <wp:docPr id="2094" name="Ink 2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5">
                      <w14:nvContentPartPr>
                        <w14:cNvContentPartPr/>
                      </w14:nvContentPartPr>
                      <w14:xfrm>
                        <a:off x="0" y="0"/>
                        <a:ext cx="269875" cy="3482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32A6CC" id="Ink 2094" o:spid="_x0000_s1026" type="#_x0000_t75" style="position:absolute;margin-left:135.5pt;margin-top:161.25pt;width:22.65pt;height:28.8pt;z-index:25357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">
                <v:imagedata r:id="rId576" o:title=""/>
              </v:shape>
            </w:pict>
          </mc:Fallback>
        </mc:AlternateContent>
      </w:r>
      <w:r w:rsidR="00647E88">
        <w:rPr>
          <w:noProof/>
        </w:rPr>
        <mc:AlternateContent>
          <mc:Choice Requires="wpi">
            <w:drawing>
              <wp:anchor distT="0" distB="0" distL="114300" distR="114300" simplePos="0" relativeHeight="253568000" behindDoc="0" locked="0" layoutInCell="1" allowOverlap="1" wp14:anchorId="0861726D" wp14:editId="33FFBCDE">
                <wp:simplePos x="0" y="0"/>
                <wp:positionH relativeFrom="column">
                  <wp:posOffset>1332865</wp:posOffset>
                </wp:positionH>
                <wp:positionV relativeFrom="paragraph">
                  <wp:posOffset>2139950</wp:posOffset>
                </wp:positionV>
                <wp:extent cx="227480" cy="100000"/>
                <wp:effectExtent l="38100" t="38100" r="1270" b="52705"/>
                <wp:wrapNone/>
                <wp:docPr id="2090" name="Ink 2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">
                      <w14:nvContentPartPr>
                        <w14:cNvContentPartPr/>
                      </w14:nvContentPartPr>
                      <w14:xfrm>
                        <a:off x="0" y="0"/>
                        <a:ext cx="227480" cy="10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189C97" id="Ink 2090" o:spid="_x0000_s1026" type="#_x0000_t75" style="position:absolute;margin-left:104.25pt;margin-top:167.8pt;width:19.3pt;height:9.25pt;z-index:25356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">
                <v:imagedata r:id="rId578" o:title=""/>
              </v:shape>
            </w:pict>
          </mc:Fallback>
        </mc:AlternateContent>
      </w:r>
      <w:r w:rsidR="00647E88">
        <w:rPr>
          <w:noProof/>
        </w:rPr>
        <mc:AlternateContent>
          <mc:Choice Requires="wpi">
            <w:drawing>
              <wp:anchor distT="0" distB="0" distL="114300" distR="114300" simplePos="0" relativeHeight="253564928" behindDoc="0" locked="0" layoutInCell="1" allowOverlap="1" wp14:anchorId="3A8315E1" wp14:editId="22049E65">
                <wp:simplePos x="0" y="0"/>
                <wp:positionH relativeFrom="column">
                  <wp:posOffset>875665</wp:posOffset>
                </wp:positionH>
                <wp:positionV relativeFrom="paragraph">
                  <wp:posOffset>1896745</wp:posOffset>
                </wp:positionV>
                <wp:extent cx="246420" cy="430530"/>
                <wp:effectExtent l="57150" t="57150" r="20320" b="45720"/>
                <wp:wrapNone/>
                <wp:docPr id="2087" name="Ink 2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">
                      <w14:nvContentPartPr>
                        <w14:cNvContentPartPr/>
                      </w14:nvContentPartPr>
                      <w14:xfrm>
                        <a:off x="0" y="0"/>
                        <a:ext cx="246420" cy="4305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177A3F" id="Ink 2087" o:spid="_x0000_s1026" type="#_x0000_t75" style="position:absolute;margin-left:68.25pt;margin-top:148.65pt;width:20.8pt;height:35.3pt;z-index:25356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">
                <v:imagedata r:id="rId580" o:title=""/>
              </v:shape>
            </w:pict>
          </mc:Fallback>
        </mc:AlternateContent>
      </w:r>
      <w:r w:rsidR="002A5A9F">
        <w:rPr>
          <w:noProof/>
        </w:rPr>
        <mc:AlternateContent>
          <mc:Choice Requires="wpi">
            <w:drawing>
              <wp:anchor distT="0" distB="0" distL="114300" distR="114300" simplePos="0" relativeHeight="253560832" behindDoc="0" locked="0" layoutInCell="1" allowOverlap="1" wp14:anchorId="3DDC239C" wp14:editId="1F680187">
                <wp:simplePos x="0" y="0"/>
                <wp:positionH relativeFrom="column">
                  <wp:posOffset>5715</wp:posOffset>
                </wp:positionH>
                <wp:positionV relativeFrom="paragraph">
                  <wp:posOffset>2063750</wp:posOffset>
                </wp:positionV>
                <wp:extent cx="266780" cy="287640"/>
                <wp:effectExtent l="38100" t="38100" r="19050" b="55880"/>
                <wp:wrapNone/>
                <wp:docPr id="2083" name="Ink 2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1">
                      <w14:nvContentPartPr>
                        <w14:cNvContentPartPr/>
                      </w14:nvContentPartPr>
                      <w14:xfrm>
                        <a:off x="0" y="0"/>
                        <a:ext cx="266780" cy="28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40729B" id="Ink 2083" o:spid="_x0000_s1026" type="#_x0000_t75" style="position:absolute;margin-left:-.25pt;margin-top:161.8pt;width:22.4pt;height:24.1pt;z-index:25356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">
                <v:imagedata r:id="rId582" o:title=""/>
              </v:shape>
            </w:pict>
          </mc:Fallback>
        </mc:AlternateContent>
      </w:r>
      <w:r w:rsidR="00671263" w:rsidRPr="00671263">
        <w:rPr>
          <w:noProof/>
        </w:rPr>
        <w:drawing>
          <wp:inline distT="0" distB="0" distL="0" distR="0" wp14:anchorId="50E08BF2" wp14:editId="605B77DE">
            <wp:extent cx="6645910" cy="1640840"/>
            <wp:effectExtent l="0" t="0" r="2540" b="0"/>
            <wp:docPr id="2079" name="Picture 2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3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1640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C6531">
        <w:br w:type="page"/>
      </w:r>
    </w:p>
    <w:p w14:paraId="162CE37A" w14:textId="0052451D" w:rsidR="000C6531" w:rsidRDefault="0006454C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4268416" behindDoc="0" locked="0" layoutInCell="1" allowOverlap="1" wp14:anchorId="6A23F317" wp14:editId="1AD003EA">
                <wp:simplePos x="0" y="0"/>
                <wp:positionH relativeFrom="column">
                  <wp:posOffset>221615</wp:posOffset>
                </wp:positionH>
                <wp:positionV relativeFrom="paragraph">
                  <wp:posOffset>8899525</wp:posOffset>
                </wp:positionV>
                <wp:extent cx="669760" cy="496080"/>
                <wp:effectExtent l="38100" t="38100" r="0" b="56515"/>
                <wp:wrapNone/>
                <wp:docPr id="2886" name="Ink 2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">
                      <w14:nvContentPartPr>
                        <w14:cNvContentPartPr/>
                      </w14:nvContentPartPr>
                      <w14:xfrm>
                        <a:off x="0" y="0"/>
                        <a:ext cx="669760" cy="49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B1758A" id="Ink 2886" o:spid="_x0000_s1026" type="#_x0000_t75" style="position:absolute;margin-left:16.75pt;margin-top:700.05pt;width:54.2pt;height:40.45pt;z-index:25426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">
                <v:imagedata r:id="rId58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4269440" behindDoc="0" locked="0" layoutInCell="1" allowOverlap="1" wp14:anchorId="53B73A44" wp14:editId="3932EF1E">
                <wp:simplePos x="0" y="0"/>
                <wp:positionH relativeFrom="column">
                  <wp:posOffset>6111240</wp:posOffset>
                </wp:positionH>
                <wp:positionV relativeFrom="paragraph">
                  <wp:posOffset>8457565</wp:posOffset>
                </wp:positionV>
                <wp:extent cx="932665" cy="259715"/>
                <wp:effectExtent l="57150" t="38100" r="39370" b="45085"/>
                <wp:wrapNone/>
                <wp:docPr id="2887" name="Ink 2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">
                      <w14:nvContentPartPr>
                        <w14:cNvContentPartPr/>
                      </w14:nvContentPartPr>
                      <w14:xfrm>
                        <a:off x="0" y="0"/>
                        <a:ext cx="932665" cy="2597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8D3834" id="Ink 2887" o:spid="_x0000_s1026" type="#_x0000_t75" style="position:absolute;margin-left:480.5pt;margin-top:665.25pt;width:74.9pt;height:21.85pt;z-index:25426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">
                <v:imagedata r:id="rId58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4270464" behindDoc="0" locked="0" layoutInCell="1" allowOverlap="1" wp14:anchorId="2EEFC6B0" wp14:editId="720C13D5">
                <wp:simplePos x="0" y="0"/>
                <wp:positionH relativeFrom="column">
                  <wp:posOffset>5745480</wp:posOffset>
                </wp:positionH>
                <wp:positionV relativeFrom="paragraph">
                  <wp:posOffset>8510905</wp:posOffset>
                </wp:positionV>
                <wp:extent cx="152640" cy="129960"/>
                <wp:effectExtent l="0" t="38100" r="57150" b="41910"/>
                <wp:wrapNone/>
                <wp:docPr id="2888" name="Ink 2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">
                      <w14:nvContentPartPr>
                        <w14:cNvContentPartPr/>
                      </w14:nvContentPartPr>
                      <w14:xfrm>
                        <a:off x="0" y="0"/>
                        <a:ext cx="15264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C29656" id="Ink 2888" o:spid="_x0000_s1026" type="#_x0000_t75" style="position:absolute;margin-left:451.7pt;margin-top:669.45pt;width:13.4pt;height:11.65pt;z-index:25427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">
                <v:imagedata r:id="rId58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4271488" behindDoc="0" locked="0" layoutInCell="1" allowOverlap="1" wp14:anchorId="4AD3B8CF" wp14:editId="5461CC96">
                <wp:simplePos x="0" y="0"/>
                <wp:positionH relativeFrom="column">
                  <wp:posOffset>3611880</wp:posOffset>
                </wp:positionH>
                <wp:positionV relativeFrom="paragraph">
                  <wp:posOffset>8454390</wp:posOffset>
                </wp:positionV>
                <wp:extent cx="1873225" cy="583890"/>
                <wp:effectExtent l="57150" t="57150" r="32385" b="45085"/>
                <wp:wrapNone/>
                <wp:docPr id="2889" name="Ink 2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">
                      <w14:nvContentPartPr>
                        <w14:cNvContentPartPr/>
                      </w14:nvContentPartPr>
                      <w14:xfrm>
                        <a:off x="0" y="0"/>
                        <a:ext cx="1873225" cy="5838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005B4F" id="Ink 2889" o:spid="_x0000_s1026" type="#_x0000_t75" style="position:absolute;margin-left:283.7pt;margin-top:665pt;width:148.95pt;height:47.4pt;z-index:25427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">
                <v:imagedata r:id="rId59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4272512" behindDoc="0" locked="0" layoutInCell="1" allowOverlap="1" wp14:anchorId="6ED7A3A6" wp14:editId="46F27A39">
                <wp:simplePos x="0" y="0"/>
                <wp:positionH relativeFrom="column">
                  <wp:posOffset>1797685</wp:posOffset>
                </wp:positionH>
                <wp:positionV relativeFrom="paragraph">
                  <wp:posOffset>8452485</wp:posOffset>
                </wp:positionV>
                <wp:extent cx="1564715" cy="327735"/>
                <wp:effectExtent l="57150" t="38100" r="54610" b="53340"/>
                <wp:wrapNone/>
                <wp:docPr id="2890" name="Ink 2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">
                      <w14:nvContentPartPr>
                        <w14:cNvContentPartPr/>
                      </w14:nvContentPartPr>
                      <w14:xfrm>
                        <a:off x="0" y="0"/>
                        <a:ext cx="1564715" cy="3277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781B68" id="Ink 2890" o:spid="_x0000_s1026" type="#_x0000_t75" style="position:absolute;margin-left:140.85pt;margin-top:664.85pt;width:124.6pt;height:27.2pt;z-index:25427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">
                <v:imagedata r:id="rId59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4273536" behindDoc="0" locked="0" layoutInCell="1" allowOverlap="1" wp14:anchorId="5847BDFD" wp14:editId="5F47AD7A">
                <wp:simplePos x="0" y="0"/>
                <wp:positionH relativeFrom="column">
                  <wp:posOffset>28575</wp:posOffset>
                </wp:positionH>
                <wp:positionV relativeFrom="paragraph">
                  <wp:posOffset>8419465</wp:posOffset>
                </wp:positionV>
                <wp:extent cx="1549605" cy="976140"/>
                <wp:effectExtent l="38100" t="38100" r="50800" b="52705"/>
                <wp:wrapNone/>
                <wp:docPr id="2891" name="Ink 2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">
                      <w14:nvContentPartPr>
                        <w14:cNvContentPartPr/>
                      </w14:nvContentPartPr>
                      <w14:xfrm>
                        <a:off x="0" y="0"/>
                        <a:ext cx="1549605" cy="9761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D8FC39" id="Ink 2891" o:spid="_x0000_s1026" type="#_x0000_t75" style="position:absolute;margin-left:1.55pt;margin-top:662.25pt;width:123.4pt;height:78.25pt;z-index:25427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">
                <v:imagedata r:id="rId59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4231552" behindDoc="0" locked="0" layoutInCell="1" allowOverlap="1" wp14:anchorId="30C65A8C" wp14:editId="591C4F4A">
                <wp:simplePos x="0" y="0"/>
                <wp:positionH relativeFrom="column">
                  <wp:posOffset>4636770</wp:posOffset>
                </wp:positionH>
                <wp:positionV relativeFrom="paragraph">
                  <wp:posOffset>7141845</wp:posOffset>
                </wp:positionV>
                <wp:extent cx="2281555" cy="877570"/>
                <wp:effectExtent l="38100" t="57150" r="42545" b="55880"/>
                <wp:wrapNone/>
                <wp:docPr id="2850" name="Ink 2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">
                      <w14:nvContentPartPr>
                        <w14:cNvContentPartPr/>
                      </w14:nvContentPartPr>
                      <w14:xfrm>
                        <a:off x="0" y="0"/>
                        <a:ext cx="2281555" cy="8775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796DE8" id="Ink 2850" o:spid="_x0000_s1026" type="#_x0000_t75" style="position:absolute;margin-left:364.4pt;margin-top:561.65pt;width:181.05pt;height:70.5pt;z-index:25423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">
                <v:imagedata r:id="rId59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4232576" behindDoc="0" locked="0" layoutInCell="1" allowOverlap="1" wp14:anchorId="3A95A905" wp14:editId="2E1AB435">
                <wp:simplePos x="0" y="0"/>
                <wp:positionH relativeFrom="column">
                  <wp:posOffset>1501140</wp:posOffset>
                </wp:positionH>
                <wp:positionV relativeFrom="paragraph">
                  <wp:posOffset>7306945</wp:posOffset>
                </wp:positionV>
                <wp:extent cx="2011680" cy="690245"/>
                <wp:effectExtent l="38100" t="57150" r="26670" b="52705"/>
                <wp:wrapNone/>
                <wp:docPr id="2851" name="Ink 2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">
                      <w14:nvContentPartPr>
                        <w14:cNvContentPartPr/>
                      </w14:nvContentPartPr>
                      <w14:xfrm>
                        <a:off x="0" y="0"/>
                        <a:ext cx="2011680" cy="6902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4D52F7" id="Ink 2851" o:spid="_x0000_s1026" type="#_x0000_t75" style="position:absolute;margin-left:117.5pt;margin-top:574.65pt;width:159.8pt;height:55.75pt;z-index:25423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">
                <v:imagedata r:id="rId599" o:title=""/>
              </v:shape>
            </w:pict>
          </mc:Fallback>
        </mc:AlternateContent>
      </w:r>
      <w:r w:rsidR="0073041E">
        <w:rPr>
          <w:noProof/>
        </w:rPr>
        <mc:AlternateContent>
          <mc:Choice Requires="wpi">
            <w:drawing>
              <wp:anchor distT="0" distB="0" distL="114300" distR="114300" simplePos="0" relativeHeight="254204928" behindDoc="0" locked="0" layoutInCell="1" allowOverlap="1" wp14:anchorId="72BB2E79" wp14:editId="1863DC17">
                <wp:simplePos x="0" y="0"/>
                <wp:positionH relativeFrom="column">
                  <wp:posOffset>3749040</wp:posOffset>
                </wp:positionH>
                <wp:positionV relativeFrom="paragraph">
                  <wp:posOffset>7387590</wp:posOffset>
                </wp:positionV>
                <wp:extent cx="541345" cy="314790"/>
                <wp:effectExtent l="57150" t="57150" r="30480" b="47625"/>
                <wp:wrapNone/>
                <wp:docPr id="2824" name="Ink 2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">
                      <w14:nvContentPartPr>
                        <w14:cNvContentPartPr/>
                      </w14:nvContentPartPr>
                      <w14:xfrm>
                        <a:off x="0" y="0"/>
                        <a:ext cx="541345" cy="3147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7EFF2C" id="Ink 2824" o:spid="_x0000_s1026" type="#_x0000_t75" style="position:absolute;margin-left:294.5pt;margin-top:581pt;width:44.05pt;height:26.25pt;z-index:25420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">
                <v:imagedata r:id="rId601" o:title=""/>
              </v:shape>
            </w:pict>
          </mc:Fallback>
        </mc:AlternateContent>
      </w:r>
      <w:r w:rsidR="008F1AE8">
        <w:rPr>
          <w:noProof/>
        </w:rPr>
        <mc:AlternateContent>
          <mc:Choice Requires="wpi">
            <w:drawing>
              <wp:anchor distT="0" distB="0" distL="114300" distR="114300" simplePos="0" relativeHeight="254183424" behindDoc="0" locked="0" layoutInCell="1" allowOverlap="1" wp14:anchorId="042CCBC9" wp14:editId="61C6292E">
                <wp:simplePos x="0" y="0"/>
                <wp:positionH relativeFrom="column">
                  <wp:posOffset>916305</wp:posOffset>
                </wp:positionH>
                <wp:positionV relativeFrom="paragraph">
                  <wp:posOffset>7489825</wp:posOffset>
                </wp:positionV>
                <wp:extent cx="373135" cy="650160"/>
                <wp:effectExtent l="38100" t="57150" r="46355" b="55245"/>
                <wp:wrapNone/>
                <wp:docPr id="2803" name="Ink 2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">
                      <w14:nvContentPartPr>
                        <w14:cNvContentPartPr/>
                      </w14:nvContentPartPr>
                      <w14:xfrm>
                        <a:off x="0" y="0"/>
                        <a:ext cx="373135" cy="65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FF065A" id="Ink 2803" o:spid="_x0000_s1026" type="#_x0000_t75" style="position:absolute;margin-left:71.45pt;margin-top:589.05pt;width:30.8pt;height:52.65pt;z-index:25418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">
                <v:imagedata r:id="rId603" o:title=""/>
              </v:shape>
            </w:pict>
          </mc:Fallback>
        </mc:AlternateContent>
      </w:r>
      <w:r w:rsidR="008F1AE8">
        <w:rPr>
          <w:noProof/>
        </w:rPr>
        <mc:AlternateContent>
          <mc:Choice Requires="wpi">
            <w:drawing>
              <wp:anchor distT="0" distB="0" distL="114300" distR="114300" simplePos="0" relativeHeight="254180352" behindDoc="0" locked="0" layoutInCell="1" allowOverlap="1" wp14:anchorId="5A66A0C7" wp14:editId="6CFEEAB5">
                <wp:simplePos x="0" y="0"/>
                <wp:positionH relativeFrom="column">
                  <wp:posOffset>342900</wp:posOffset>
                </wp:positionH>
                <wp:positionV relativeFrom="paragraph">
                  <wp:posOffset>7665085</wp:posOffset>
                </wp:positionV>
                <wp:extent cx="228960" cy="212940"/>
                <wp:effectExtent l="38100" t="38100" r="38100" b="53975"/>
                <wp:wrapNone/>
                <wp:docPr id="2800" name="Ink 2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">
                      <w14:nvContentPartPr>
                        <w14:cNvContentPartPr/>
                      </w14:nvContentPartPr>
                      <w14:xfrm>
                        <a:off x="0" y="0"/>
                        <a:ext cx="228960" cy="2129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FEDBF7" id="Ink 2800" o:spid="_x0000_s1026" type="#_x0000_t75" style="position:absolute;margin-left:26.3pt;margin-top:602.85pt;width:19.45pt;height:18.15pt;z-index:25418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">
                <v:imagedata r:id="rId605" o:title=""/>
              </v:shape>
            </w:pict>
          </mc:Fallback>
        </mc:AlternateContent>
      </w:r>
      <w:r w:rsidR="008F1AE8">
        <w:rPr>
          <w:noProof/>
        </w:rPr>
        <mc:AlternateContent>
          <mc:Choice Requires="wpi">
            <w:drawing>
              <wp:anchor distT="0" distB="0" distL="114300" distR="114300" simplePos="0" relativeHeight="254177280" behindDoc="0" locked="0" layoutInCell="1" allowOverlap="1" wp14:anchorId="19C481EF" wp14:editId="7D033685">
                <wp:simplePos x="0" y="0"/>
                <wp:positionH relativeFrom="column">
                  <wp:posOffset>4975860</wp:posOffset>
                </wp:positionH>
                <wp:positionV relativeFrom="paragraph">
                  <wp:posOffset>6118225</wp:posOffset>
                </wp:positionV>
                <wp:extent cx="1924500" cy="791435"/>
                <wp:effectExtent l="38100" t="38100" r="57150" b="46990"/>
                <wp:wrapNone/>
                <wp:docPr id="2797" name="Ink 2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">
                      <w14:nvContentPartPr>
                        <w14:cNvContentPartPr/>
                      </w14:nvContentPartPr>
                      <w14:xfrm>
                        <a:off x="0" y="0"/>
                        <a:ext cx="1924500" cy="7914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7DC767" id="Ink 2797" o:spid="_x0000_s1026" type="#_x0000_t75" style="position:absolute;margin-left:391.1pt;margin-top:481.05pt;width:152.95pt;height:63.7pt;z-index:25417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">
                <v:imagedata r:id="rId607" o:title=""/>
              </v:shape>
            </w:pict>
          </mc:Fallback>
        </mc:AlternateContent>
      </w:r>
      <w:r w:rsidR="008F1AE8">
        <w:rPr>
          <w:noProof/>
        </w:rPr>
        <mc:AlternateContent>
          <mc:Choice Requires="wpi">
            <w:drawing>
              <wp:anchor distT="0" distB="0" distL="114300" distR="114300" simplePos="0" relativeHeight="254166016" behindDoc="0" locked="0" layoutInCell="1" allowOverlap="1" wp14:anchorId="7E2392DF" wp14:editId="45EA75AC">
                <wp:simplePos x="0" y="0"/>
                <wp:positionH relativeFrom="column">
                  <wp:posOffset>4576445</wp:posOffset>
                </wp:positionH>
                <wp:positionV relativeFrom="paragraph">
                  <wp:posOffset>6323330</wp:posOffset>
                </wp:positionV>
                <wp:extent cx="194120" cy="145630"/>
                <wp:effectExtent l="57150" t="38100" r="34925" b="45085"/>
                <wp:wrapNone/>
                <wp:docPr id="2786" name="Ink 2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8">
                      <w14:nvContentPartPr>
                        <w14:cNvContentPartPr/>
                      </w14:nvContentPartPr>
                      <w14:xfrm>
                        <a:off x="0" y="0"/>
                        <a:ext cx="194120" cy="1456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75E29B" id="Ink 2786" o:spid="_x0000_s1026" type="#_x0000_t75" style="position:absolute;margin-left:359.65pt;margin-top:497.2pt;width:16.7pt;height:12.85pt;z-index:25416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">
                <v:imagedata r:id="rId609" o:title=""/>
              </v:shape>
            </w:pict>
          </mc:Fallback>
        </mc:AlternateContent>
      </w:r>
      <w:r w:rsidR="008F1AE8">
        <w:rPr>
          <w:noProof/>
        </w:rPr>
        <mc:AlternateContent>
          <mc:Choice Requires="wpi">
            <w:drawing>
              <wp:anchor distT="0" distB="0" distL="114300" distR="114300" simplePos="0" relativeHeight="254167040" behindDoc="0" locked="0" layoutInCell="1" allowOverlap="1" wp14:anchorId="36F811D5" wp14:editId="4EB117F5">
                <wp:simplePos x="0" y="0"/>
                <wp:positionH relativeFrom="column">
                  <wp:posOffset>3695700</wp:posOffset>
                </wp:positionH>
                <wp:positionV relativeFrom="paragraph">
                  <wp:posOffset>6255385</wp:posOffset>
                </wp:positionV>
                <wp:extent cx="1074865" cy="280035"/>
                <wp:effectExtent l="57150" t="38100" r="11430" b="43815"/>
                <wp:wrapNone/>
                <wp:docPr id="2787" name="Ink 2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">
                      <w14:nvContentPartPr>
                        <w14:cNvContentPartPr/>
                      </w14:nvContentPartPr>
                      <w14:xfrm>
                        <a:off x="0" y="0"/>
                        <a:ext cx="1074865" cy="2800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2F2967" id="Ink 2787" o:spid="_x0000_s1026" type="#_x0000_t75" style="position:absolute;margin-left:290.3pt;margin-top:491.85pt;width:86.05pt;height:23.45pt;z-index:25416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">
                <v:imagedata r:id="rId611" o:title=""/>
              </v:shape>
            </w:pict>
          </mc:Fallback>
        </mc:AlternateContent>
      </w:r>
      <w:r w:rsidR="008F1AE8">
        <w:rPr>
          <w:noProof/>
        </w:rPr>
        <mc:AlternateContent>
          <mc:Choice Requires="wpi">
            <w:drawing>
              <wp:anchor distT="0" distB="0" distL="114300" distR="114300" simplePos="0" relativeHeight="254154752" behindDoc="0" locked="0" layoutInCell="1" allowOverlap="1" wp14:anchorId="08B68992" wp14:editId="3A26424F">
                <wp:simplePos x="0" y="0"/>
                <wp:positionH relativeFrom="column">
                  <wp:posOffset>2465705</wp:posOffset>
                </wp:positionH>
                <wp:positionV relativeFrom="paragraph">
                  <wp:posOffset>6243955</wp:posOffset>
                </wp:positionV>
                <wp:extent cx="1022720" cy="611505"/>
                <wp:effectExtent l="38100" t="57150" r="25400" b="55245"/>
                <wp:wrapNone/>
                <wp:docPr id="2775" name="Ink 2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2">
                      <w14:nvContentPartPr>
                        <w14:cNvContentPartPr/>
                      </w14:nvContentPartPr>
                      <w14:xfrm>
                        <a:off x="0" y="0"/>
                        <a:ext cx="1022720" cy="6115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59A6AB" id="Ink 2775" o:spid="_x0000_s1026" type="#_x0000_t75" style="position:absolute;margin-left:193.45pt;margin-top:490.95pt;width:81.95pt;height:49.55pt;z-index:25415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">
                <v:imagedata r:id="rId613" o:title=""/>
              </v:shape>
            </w:pict>
          </mc:Fallback>
        </mc:AlternateContent>
      </w:r>
      <w:r w:rsidR="008F1AE8">
        <w:rPr>
          <w:noProof/>
        </w:rPr>
        <mc:AlternateContent>
          <mc:Choice Requires="wpi">
            <w:drawing>
              <wp:anchor distT="0" distB="0" distL="114300" distR="114300" simplePos="0" relativeHeight="254142464" behindDoc="0" locked="0" layoutInCell="1" allowOverlap="1" wp14:anchorId="31DE6403" wp14:editId="2A2B5688">
                <wp:simplePos x="0" y="0"/>
                <wp:positionH relativeFrom="column">
                  <wp:posOffset>1439545</wp:posOffset>
                </wp:positionH>
                <wp:positionV relativeFrom="paragraph">
                  <wp:posOffset>6360160</wp:posOffset>
                </wp:positionV>
                <wp:extent cx="905810" cy="275145"/>
                <wp:effectExtent l="38100" t="57150" r="8890" b="48895"/>
                <wp:wrapNone/>
                <wp:docPr id="2763" name="Ink 2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">
                      <w14:nvContentPartPr>
                        <w14:cNvContentPartPr/>
                      </w14:nvContentPartPr>
                      <w14:xfrm>
                        <a:off x="0" y="0"/>
                        <a:ext cx="905810" cy="2751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32877E" id="Ink 2763" o:spid="_x0000_s1026" type="#_x0000_t75" style="position:absolute;margin-left:112.65pt;margin-top:500.1pt;width:72.7pt;height:23.05pt;z-index:25414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">
                <v:imagedata r:id="rId615" o:title=""/>
              </v:shape>
            </w:pict>
          </mc:Fallback>
        </mc:AlternateContent>
      </w:r>
      <w:r w:rsidR="008F1AE8">
        <w:rPr>
          <w:noProof/>
        </w:rPr>
        <mc:AlternateContent>
          <mc:Choice Requires="wpi">
            <w:drawing>
              <wp:anchor distT="0" distB="0" distL="114300" distR="114300" simplePos="0" relativeHeight="254135296" behindDoc="0" locked="0" layoutInCell="1" allowOverlap="1" wp14:anchorId="2681E3ED" wp14:editId="47226ABD">
                <wp:simplePos x="0" y="0"/>
                <wp:positionH relativeFrom="column">
                  <wp:posOffset>1090800</wp:posOffset>
                </wp:positionH>
                <wp:positionV relativeFrom="paragraph">
                  <wp:posOffset>6211980</wp:posOffset>
                </wp:positionV>
                <wp:extent cx="208800" cy="736920"/>
                <wp:effectExtent l="57150" t="57150" r="58420" b="44450"/>
                <wp:wrapNone/>
                <wp:docPr id="2756" name="Ink 2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6">
                      <w14:nvContentPartPr>
                        <w14:cNvContentPartPr/>
                      </w14:nvContentPartPr>
                      <w14:xfrm>
                        <a:off x="0" y="0"/>
                        <a:ext cx="208800" cy="73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3FB56E" id="Ink 2756" o:spid="_x0000_s1026" type="#_x0000_t75" style="position:absolute;margin-left:85.2pt;margin-top:488.45pt;width:17.9pt;height:59.45pt;z-index:25413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">
                <v:imagedata r:id="rId617" o:title=""/>
              </v:shape>
            </w:pict>
          </mc:Fallback>
        </mc:AlternateContent>
      </w:r>
      <w:r w:rsidR="008F1AE8">
        <w:rPr>
          <w:noProof/>
        </w:rPr>
        <mc:AlternateContent>
          <mc:Choice Requires="wpi">
            <w:drawing>
              <wp:anchor distT="0" distB="0" distL="114300" distR="114300" simplePos="0" relativeHeight="254134272" behindDoc="0" locked="0" layoutInCell="1" allowOverlap="1" wp14:anchorId="2454972E" wp14:editId="6F156B6D">
                <wp:simplePos x="0" y="0"/>
                <wp:positionH relativeFrom="column">
                  <wp:posOffset>747720</wp:posOffset>
                </wp:positionH>
                <wp:positionV relativeFrom="paragraph">
                  <wp:posOffset>6383700</wp:posOffset>
                </wp:positionV>
                <wp:extent cx="142560" cy="315360"/>
                <wp:effectExtent l="38100" t="57150" r="0" b="46990"/>
                <wp:wrapNone/>
                <wp:docPr id="2755" name="Ink 2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8">
                      <w14:nvContentPartPr>
                        <w14:cNvContentPartPr/>
                      </w14:nvContentPartPr>
                      <w14:xfrm>
                        <a:off x="0" y="0"/>
                        <a:ext cx="142560" cy="31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4E4801" id="Ink 2755" o:spid="_x0000_s1026" type="#_x0000_t75" style="position:absolute;margin-left:58.2pt;margin-top:501.95pt;width:12.65pt;height:26.25pt;z-index:25413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">
                <v:imagedata r:id="rId619" o:title=""/>
              </v:shape>
            </w:pict>
          </mc:Fallback>
        </mc:AlternateContent>
      </w:r>
      <w:r w:rsidR="008F1AE8">
        <w:rPr>
          <w:noProof/>
        </w:rPr>
        <mc:AlternateContent>
          <mc:Choice Requires="wpi">
            <w:drawing>
              <wp:anchor distT="0" distB="0" distL="114300" distR="114300" simplePos="0" relativeHeight="254133248" behindDoc="0" locked="0" layoutInCell="1" allowOverlap="1" wp14:anchorId="107E1509" wp14:editId="25620BF6">
                <wp:simplePos x="0" y="0"/>
                <wp:positionH relativeFrom="column">
                  <wp:posOffset>83520</wp:posOffset>
                </wp:positionH>
                <wp:positionV relativeFrom="paragraph">
                  <wp:posOffset>6537780</wp:posOffset>
                </wp:positionV>
                <wp:extent cx="149400" cy="15840"/>
                <wp:effectExtent l="38100" t="57150" r="41275" b="41910"/>
                <wp:wrapNone/>
                <wp:docPr id="2754" name="Ink 2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0">
                      <w14:nvContentPartPr>
                        <w14:cNvContentPartPr/>
                      </w14:nvContentPartPr>
                      <w14:xfrm>
                        <a:off x="0" y="0"/>
                        <a:ext cx="14940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8A47C5" id="Ink 2754" o:spid="_x0000_s1026" type="#_x0000_t75" style="position:absolute;margin-left:5.9pt;margin-top:514.1pt;width:13.15pt;height:2.7pt;z-index:25413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">
                <v:imagedata r:id="rId621" o:title=""/>
              </v:shape>
            </w:pict>
          </mc:Fallback>
        </mc:AlternateContent>
      </w:r>
      <w:r w:rsidR="008F1AE8">
        <w:rPr>
          <w:noProof/>
        </w:rPr>
        <mc:AlternateContent>
          <mc:Choice Requires="wpi">
            <w:drawing>
              <wp:anchor distT="0" distB="0" distL="114300" distR="114300" simplePos="0" relativeHeight="254132224" behindDoc="0" locked="0" layoutInCell="1" allowOverlap="1" wp14:anchorId="2FF26E42" wp14:editId="0D2469CF">
                <wp:simplePos x="0" y="0"/>
                <wp:positionH relativeFrom="column">
                  <wp:posOffset>167760</wp:posOffset>
                </wp:positionH>
                <wp:positionV relativeFrom="paragraph">
                  <wp:posOffset>6400620</wp:posOffset>
                </wp:positionV>
                <wp:extent cx="6480" cy="360"/>
                <wp:effectExtent l="57150" t="38100" r="50800" b="57150"/>
                <wp:wrapNone/>
                <wp:docPr id="2753" name="Ink 2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2">
                      <w14:nvContentPartPr>
                        <w14:cNvContentPartPr/>
                      </w14:nvContentPartPr>
                      <w14:xfrm>
                        <a:off x="0" y="0"/>
                        <a:ext cx="648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A38C12" id="Ink 2753" o:spid="_x0000_s1026" type="#_x0000_t75" style="position:absolute;margin-left:12.5pt;margin-top:503.3pt;width:1.9pt;height:1.45pt;z-index:25413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">
                <v:imagedata r:id="rId623" o:title=""/>
              </v:shape>
            </w:pict>
          </mc:Fallback>
        </mc:AlternateContent>
      </w:r>
      <w:r w:rsidR="008F1AE8">
        <w:rPr>
          <w:noProof/>
        </w:rPr>
        <mc:AlternateContent>
          <mc:Choice Requires="wpi">
            <w:drawing>
              <wp:anchor distT="0" distB="0" distL="114300" distR="114300" simplePos="0" relativeHeight="254131200" behindDoc="0" locked="0" layoutInCell="1" allowOverlap="1" wp14:anchorId="7648ECE6" wp14:editId="6011C01F">
                <wp:simplePos x="0" y="0"/>
                <wp:positionH relativeFrom="column">
                  <wp:posOffset>1162080</wp:posOffset>
                </wp:positionH>
                <wp:positionV relativeFrom="paragraph">
                  <wp:posOffset>5180940</wp:posOffset>
                </wp:positionV>
                <wp:extent cx="200880" cy="9000"/>
                <wp:effectExtent l="57150" t="57150" r="46990" b="48260"/>
                <wp:wrapNone/>
                <wp:docPr id="2752" name="Ink 2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4">
                      <w14:nvContentPartPr>
                        <w14:cNvContentPartPr/>
                      </w14:nvContentPartPr>
                      <w14:xfrm>
                        <a:off x="0" y="0"/>
                        <a:ext cx="20088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1C0E4F" id="Ink 2752" o:spid="_x0000_s1026" type="#_x0000_t75" style="position:absolute;margin-left:90.8pt;margin-top:407.25pt;width:17.2pt;height:2.1pt;z-index:25413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">
                <v:imagedata r:id="rId625" o:title=""/>
              </v:shape>
            </w:pict>
          </mc:Fallback>
        </mc:AlternateContent>
      </w:r>
      <w:r w:rsidR="00D818F5">
        <w:rPr>
          <w:noProof/>
        </w:rPr>
        <mc:AlternateContent>
          <mc:Choice Requires="wpi">
            <w:drawing>
              <wp:anchor distT="0" distB="0" distL="114300" distR="114300" simplePos="0" relativeHeight="254127104" behindDoc="0" locked="0" layoutInCell="1" allowOverlap="1" wp14:anchorId="28E6D5F0" wp14:editId="786DE30F">
                <wp:simplePos x="0" y="0"/>
                <wp:positionH relativeFrom="column">
                  <wp:posOffset>4236085</wp:posOffset>
                </wp:positionH>
                <wp:positionV relativeFrom="paragraph">
                  <wp:posOffset>4893945</wp:posOffset>
                </wp:positionV>
                <wp:extent cx="1808965" cy="639720"/>
                <wp:effectExtent l="57150" t="38100" r="20320" b="46355"/>
                <wp:wrapNone/>
                <wp:docPr id="2748" name="Ink 2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6">
                      <w14:nvContentPartPr>
                        <w14:cNvContentPartPr/>
                      </w14:nvContentPartPr>
                      <w14:xfrm>
                        <a:off x="0" y="0"/>
                        <a:ext cx="1808965" cy="63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62C438" id="Ink 2748" o:spid="_x0000_s1026" type="#_x0000_t75" style="position:absolute;margin-left:332.85pt;margin-top:384.65pt;width:143.9pt;height:51.75pt;z-index:25412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">
                <v:imagedata r:id="rId627" o:title=""/>
              </v:shape>
            </w:pict>
          </mc:Fallback>
        </mc:AlternateContent>
      </w:r>
      <w:r w:rsidR="00D818F5">
        <w:rPr>
          <w:noProof/>
        </w:rPr>
        <mc:AlternateContent>
          <mc:Choice Requires="wpi">
            <w:drawing>
              <wp:anchor distT="0" distB="0" distL="114300" distR="114300" simplePos="0" relativeHeight="254128128" behindDoc="0" locked="0" layoutInCell="1" allowOverlap="1" wp14:anchorId="30559DE1" wp14:editId="2AACA1AC">
                <wp:simplePos x="0" y="0"/>
                <wp:positionH relativeFrom="column">
                  <wp:posOffset>3863340</wp:posOffset>
                </wp:positionH>
                <wp:positionV relativeFrom="paragraph">
                  <wp:posOffset>5080635</wp:posOffset>
                </wp:positionV>
                <wp:extent cx="173160" cy="207225"/>
                <wp:effectExtent l="38100" t="38100" r="55880" b="40640"/>
                <wp:wrapNone/>
                <wp:docPr id="2749" name="Ink 2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8">
                      <w14:nvContentPartPr>
                        <w14:cNvContentPartPr/>
                      </w14:nvContentPartPr>
                      <w14:xfrm>
                        <a:off x="0" y="0"/>
                        <a:ext cx="173160" cy="2072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E78666" id="Ink 2749" o:spid="_x0000_s1026" type="#_x0000_t75" style="position:absolute;margin-left:303.5pt;margin-top:399.35pt;width:15.05pt;height:17.7pt;z-index:25412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">
                <v:imagedata r:id="rId629" o:title=""/>
              </v:shape>
            </w:pict>
          </mc:Fallback>
        </mc:AlternateContent>
      </w:r>
      <w:r w:rsidR="00D818F5">
        <w:rPr>
          <w:noProof/>
        </w:rPr>
        <mc:AlternateContent>
          <mc:Choice Requires="wpi">
            <w:drawing>
              <wp:anchor distT="0" distB="0" distL="114300" distR="114300" simplePos="0" relativeHeight="254129152" behindDoc="0" locked="0" layoutInCell="1" allowOverlap="1" wp14:anchorId="105866A7" wp14:editId="3BC31AA0">
                <wp:simplePos x="0" y="0"/>
                <wp:positionH relativeFrom="column">
                  <wp:posOffset>2689860</wp:posOffset>
                </wp:positionH>
                <wp:positionV relativeFrom="paragraph">
                  <wp:posOffset>5133975</wp:posOffset>
                </wp:positionV>
                <wp:extent cx="963930" cy="581480"/>
                <wp:effectExtent l="57150" t="57150" r="0" b="47625"/>
                <wp:wrapNone/>
                <wp:docPr id="2750" name="Ink 2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0">
                      <w14:nvContentPartPr>
                        <w14:cNvContentPartPr/>
                      </w14:nvContentPartPr>
                      <w14:xfrm>
                        <a:off x="0" y="0"/>
                        <a:ext cx="963930" cy="58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317B16" id="Ink 2750" o:spid="_x0000_s1026" type="#_x0000_t75" style="position:absolute;margin-left:211.1pt;margin-top:403.55pt;width:77.3pt;height:47.2pt;z-index:25412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">
                <v:imagedata r:id="rId631" o:title=""/>
              </v:shape>
            </w:pict>
          </mc:Fallback>
        </mc:AlternateContent>
      </w:r>
      <w:r w:rsidR="00D818F5">
        <w:rPr>
          <w:noProof/>
        </w:rPr>
        <mc:AlternateContent>
          <mc:Choice Requires="wpi">
            <w:drawing>
              <wp:anchor distT="0" distB="0" distL="114300" distR="114300" simplePos="0" relativeHeight="254130176" behindDoc="0" locked="0" layoutInCell="1" allowOverlap="1" wp14:anchorId="4AA72C08" wp14:editId="46E14F7B">
                <wp:simplePos x="0" y="0"/>
                <wp:positionH relativeFrom="column">
                  <wp:posOffset>2606040</wp:posOffset>
                </wp:positionH>
                <wp:positionV relativeFrom="paragraph">
                  <wp:posOffset>4752975</wp:posOffset>
                </wp:positionV>
                <wp:extent cx="738565" cy="274955"/>
                <wp:effectExtent l="57150" t="57150" r="4445" b="48895"/>
                <wp:wrapNone/>
                <wp:docPr id="2751" name="Ink 2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2">
                      <w14:nvContentPartPr>
                        <w14:cNvContentPartPr/>
                      </w14:nvContentPartPr>
                      <w14:xfrm>
                        <a:off x="0" y="0"/>
                        <a:ext cx="738565" cy="2749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031F61" id="Ink 2751" o:spid="_x0000_s1026" type="#_x0000_t75" style="position:absolute;margin-left:204.5pt;margin-top:373.55pt;width:59.55pt;height:23.05pt;z-index:25413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">
                <v:imagedata r:id="rId633" o:title=""/>
              </v:shape>
            </w:pict>
          </mc:Fallback>
        </mc:AlternateContent>
      </w:r>
      <w:r w:rsidR="00D818F5">
        <w:rPr>
          <w:noProof/>
        </w:rPr>
        <mc:AlternateContent>
          <mc:Choice Requires="wpi">
            <w:drawing>
              <wp:anchor distT="0" distB="0" distL="114300" distR="114300" simplePos="0" relativeHeight="254102528" behindDoc="0" locked="0" layoutInCell="1" allowOverlap="1" wp14:anchorId="510E11FD" wp14:editId="7C1D0100">
                <wp:simplePos x="0" y="0"/>
                <wp:positionH relativeFrom="column">
                  <wp:posOffset>2217420</wp:posOffset>
                </wp:positionH>
                <wp:positionV relativeFrom="paragraph">
                  <wp:posOffset>4982845</wp:posOffset>
                </wp:positionV>
                <wp:extent cx="186480" cy="249000"/>
                <wp:effectExtent l="38100" t="38100" r="42545" b="55880"/>
                <wp:wrapNone/>
                <wp:docPr id="2724" name="Ink 2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4">
                      <w14:nvContentPartPr>
                        <w14:cNvContentPartPr/>
                      </w14:nvContentPartPr>
                      <w14:xfrm>
                        <a:off x="0" y="0"/>
                        <a:ext cx="186480" cy="24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0A3E40" id="Ink 2724" o:spid="_x0000_s1026" type="#_x0000_t75" style="position:absolute;margin-left:173.9pt;margin-top:391.65pt;width:16.1pt;height:21pt;z-index:25410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">
                <v:imagedata r:id="rId635" o:title=""/>
              </v:shape>
            </w:pict>
          </mc:Fallback>
        </mc:AlternateContent>
      </w:r>
      <w:r w:rsidR="00D818F5">
        <w:rPr>
          <w:noProof/>
        </w:rPr>
        <mc:AlternateContent>
          <mc:Choice Requires="wpi">
            <w:drawing>
              <wp:anchor distT="0" distB="0" distL="114300" distR="114300" simplePos="0" relativeHeight="254098432" behindDoc="0" locked="0" layoutInCell="1" allowOverlap="1" wp14:anchorId="063A8967" wp14:editId="6591FFBE">
                <wp:simplePos x="0" y="0"/>
                <wp:positionH relativeFrom="column">
                  <wp:posOffset>1469390</wp:posOffset>
                </wp:positionH>
                <wp:positionV relativeFrom="paragraph">
                  <wp:posOffset>5022215</wp:posOffset>
                </wp:positionV>
                <wp:extent cx="566270" cy="270510"/>
                <wp:effectExtent l="38100" t="57150" r="43815" b="53340"/>
                <wp:wrapNone/>
                <wp:docPr id="2720" name="Ink 2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6">
                      <w14:nvContentPartPr>
                        <w14:cNvContentPartPr/>
                      </w14:nvContentPartPr>
                      <w14:xfrm>
                        <a:off x="0" y="0"/>
                        <a:ext cx="566270" cy="2705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E788A2" id="Ink 2720" o:spid="_x0000_s1026" type="#_x0000_t75" style="position:absolute;margin-left:115pt;margin-top:394.75pt;width:46.05pt;height:22.7pt;z-index:25409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">
                <v:imagedata r:id="rId637" o:title=""/>
              </v:shape>
            </w:pict>
          </mc:Fallback>
        </mc:AlternateContent>
      </w:r>
      <w:r w:rsidR="00D818F5">
        <w:rPr>
          <w:noProof/>
        </w:rPr>
        <mc:AlternateContent>
          <mc:Choice Requires="wpi">
            <w:drawing>
              <wp:anchor distT="0" distB="0" distL="114300" distR="114300" simplePos="0" relativeHeight="254090240" behindDoc="0" locked="0" layoutInCell="1" allowOverlap="1" wp14:anchorId="454709FB" wp14:editId="69764694">
                <wp:simplePos x="0" y="0"/>
                <wp:positionH relativeFrom="column">
                  <wp:posOffset>777240</wp:posOffset>
                </wp:positionH>
                <wp:positionV relativeFrom="paragraph">
                  <wp:posOffset>4975225</wp:posOffset>
                </wp:positionV>
                <wp:extent cx="390645" cy="496440"/>
                <wp:effectExtent l="57150" t="57150" r="47625" b="56515"/>
                <wp:wrapNone/>
                <wp:docPr id="2712" name="Ink 2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8">
                      <w14:nvContentPartPr>
                        <w14:cNvContentPartPr/>
                      </w14:nvContentPartPr>
                      <w14:xfrm>
                        <a:off x="0" y="0"/>
                        <a:ext cx="390645" cy="49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67F869" id="Ink 2712" o:spid="_x0000_s1026" type="#_x0000_t75" style="position:absolute;margin-left:60.5pt;margin-top:391.05pt;width:32.15pt;height:40.55pt;z-index:25409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">
                <v:imagedata r:id="rId639" o:title=""/>
              </v:shape>
            </w:pict>
          </mc:Fallback>
        </mc:AlternateContent>
      </w:r>
      <w:r w:rsidR="00D818F5">
        <w:rPr>
          <w:noProof/>
        </w:rPr>
        <mc:AlternateContent>
          <mc:Choice Requires="wpi">
            <w:drawing>
              <wp:anchor distT="0" distB="0" distL="114300" distR="114300" simplePos="0" relativeHeight="254087168" behindDoc="0" locked="0" layoutInCell="1" allowOverlap="1" wp14:anchorId="0BDFF03C" wp14:editId="150A3C0A">
                <wp:simplePos x="0" y="0"/>
                <wp:positionH relativeFrom="column">
                  <wp:posOffset>-6985</wp:posOffset>
                </wp:positionH>
                <wp:positionV relativeFrom="paragraph">
                  <wp:posOffset>5263515</wp:posOffset>
                </wp:positionV>
                <wp:extent cx="201490" cy="260640"/>
                <wp:effectExtent l="57150" t="38100" r="0" b="44450"/>
                <wp:wrapNone/>
                <wp:docPr id="2709" name="Ink 2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0">
                      <w14:nvContentPartPr>
                        <w14:cNvContentPartPr/>
                      </w14:nvContentPartPr>
                      <w14:xfrm>
                        <a:off x="0" y="0"/>
                        <a:ext cx="201490" cy="26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E65DEE" id="Ink 2709" o:spid="_x0000_s1026" type="#_x0000_t75" style="position:absolute;margin-left:-1.25pt;margin-top:413.75pt;width:17.25pt;height:21.9pt;z-index:25408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">
                <v:imagedata r:id="rId641" o:title=""/>
              </v:shape>
            </w:pict>
          </mc:Fallback>
        </mc:AlternateContent>
      </w:r>
      <w:r w:rsidR="00D818F5">
        <w:rPr>
          <w:noProof/>
        </w:rPr>
        <mc:AlternateContent>
          <mc:Choice Requires="wpi">
            <w:drawing>
              <wp:anchor distT="0" distB="0" distL="114300" distR="114300" simplePos="0" relativeHeight="254083072" behindDoc="0" locked="0" layoutInCell="1" allowOverlap="1" wp14:anchorId="58347F41" wp14:editId="4A3C47C4">
                <wp:simplePos x="0" y="0"/>
                <wp:positionH relativeFrom="column">
                  <wp:posOffset>5398135</wp:posOffset>
                </wp:positionH>
                <wp:positionV relativeFrom="paragraph">
                  <wp:posOffset>4215765</wp:posOffset>
                </wp:positionV>
                <wp:extent cx="438750" cy="217440"/>
                <wp:effectExtent l="57150" t="38100" r="57150" b="49530"/>
                <wp:wrapNone/>
                <wp:docPr id="2705" name="Ink 2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2">
                      <w14:nvContentPartPr>
                        <w14:cNvContentPartPr/>
                      </w14:nvContentPartPr>
                      <w14:xfrm>
                        <a:off x="0" y="0"/>
                        <a:ext cx="438750" cy="21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2FEA43" id="Ink 2705" o:spid="_x0000_s1026" type="#_x0000_t75" style="position:absolute;margin-left:424.35pt;margin-top:331.25pt;width:36pt;height:18.5pt;z-index:25408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">
                <v:imagedata r:id="rId643" o:title=""/>
              </v:shape>
            </w:pict>
          </mc:Fallback>
        </mc:AlternateContent>
      </w:r>
      <w:r w:rsidR="00D818F5">
        <w:rPr>
          <w:noProof/>
        </w:rPr>
        <mc:AlternateContent>
          <mc:Choice Requires="wpi">
            <w:drawing>
              <wp:anchor distT="0" distB="0" distL="114300" distR="114300" simplePos="0" relativeHeight="254075904" behindDoc="0" locked="0" layoutInCell="1" allowOverlap="1" wp14:anchorId="61AE9CFF" wp14:editId="6D83E835">
                <wp:simplePos x="0" y="0"/>
                <wp:positionH relativeFrom="column">
                  <wp:posOffset>4892040</wp:posOffset>
                </wp:positionH>
                <wp:positionV relativeFrom="paragraph">
                  <wp:posOffset>4311650</wp:posOffset>
                </wp:positionV>
                <wp:extent cx="167040" cy="89730"/>
                <wp:effectExtent l="57150" t="57150" r="42545" b="43815"/>
                <wp:wrapNone/>
                <wp:docPr id="2698" name="Ink 2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4">
                      <w14:nvContentPartPr>
                        <w14:cNvContentPartPr/>
                      </w14:nvContentPartPr>
                      <w14:xfrm>
                        <a:off x="0" y="0"/>
                        <a:ext cx="167040" cy="897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83DE11" id="Ink 2698" o:spid="_x0000_s1026" type="#_x0000_t75" style="position:absolute;margin-left:384.5pt;margin-top:338.8pt;width:14.55pt;height:8.45pt;z-index:25407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">
                <v:imagedata r:id="rId645" o:title=""/>
              </v:shape>
            </w:pict>
          </mc:Fallback>
        </mc:AlternateContent>
      </w:r>
      <w:r w:rsidR="00D818F5">
        <w:rPr>
          <w:noProof/>
        </w:rPr>
        <mc:AlternateContent>
          <mc:Choice Requires="wpi">
            <w:drawing>
              <wp:anchor distT="0" distB="0" distL="114300" distR="114300" simplePos="0" relativeHeight="254076928" behindDoc="0" locked="0" layoutInCell="1" allowOverlap="1" wp14:anchorId="543FB72D" wp14:editId="78702F1D">
                <wp:simplePos x="0" y="0"/>
                <wp:positionH relativeFrom="column">
                  <wp:posOffset>3550920</wp:posOffset>
                </wp:positionH>
                <wp:positionV relativeFrom="paragraph">
                  <wp:posOffset>4121785</wp:posOffset>
                </wp:positionV>
                <wp:extent cx="1050030" cy="615600"/>
                <wp:effectExtent l="38100" t="57150" r="55245" b="51435"/>
                <wp:wrapNone/>
                <wp:docPr id="2699" name="Ink 2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6">
                      <w14:nvContentPartPr>
                        <w14:cNvContentPartPr/>
                      </w14:nvContentPartPr>
                      <w14:xfrm>
                        <a:off x="0" y="0"/>
                        <a:ext cx="1050030" cy="61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37666C" id="Ink 2699" o:spid="_x0000_s1026" type="#_x0000_t75" style="position:absolute;margin-left:278.9pt;margin-top:323.85pt;width:84.1pt;height:49.85pt;z-index:25407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">
                <v:imagedata r:id="rId647" o:title=""/>
              </v:shape>
            </w:pict>
          </mc:Fallback>
        </mc:AlternateContent>
      </w:r>
      <w:r w:rsidR="00D818F5">
        <w:rPr>
          <w:noProof/>
        </w:rPr>
        <mc:AlternateContent>
          <mc:Choice Requires="wpi">
            <w:drawing>
              <wp:anchor distT="0" distB="0" distL="114300" distR="114300" simplePos="0" relativeHeight="254077952" behindDoc="0" locked="0" layoutInCell="1" allowOverlap="1" wp14:anchorId="3C5DF3F3" wp14:editId="02CC611A">
                <wp:simplePos x="0" y="0"/>
                <wp:positionH relativeFrom="column">
                  <wp:posOffset>3147060</wp:posOffset>
                </wp:positionH>
                <wp:positionV relativeFrom="paragraph">
                  <wp:posOffset>4229100</wp:posOffset>
                </wp:positionV>
                <wp:extent cx="190080" cy="227725"/>
                <wp:effectExtent l="38100" t="38100" r="57785" b="58420"/>
                <wp:wrapNone/>
                <wp:docPr id="2700" name="Ink 2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8">
                      <w14:nvContentPartPr>
                        <w14:cNvContentPartPr/>
                      </w14:nvContentPartPr>
                      <w14:xfrm>
                        <a:off x="0" y="0"/>
                        <a:ext cx="190080" cy="2277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5D6698" id="Ink 2700" o:spid="_x0000_s1026" type="#_x0000_t75" style="position:absolute;margin-left:247.1pt;margin-top:332.3pt;width:16.35pt;height:19.35pt;z-index:25407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">
                <v:imagedata r:id="rId649" o:title=""/>
              </v:shape>
            </w:pict>
          </mc:Fallback>
        </mc:AlternateContent>
      </w:r>
      <w:r w:rsidR="00D818F5">
        <w:rPr>
          <w:noProof/>
        </w:rPr>
        <mc:AlternateContent>
          <mc:Choice Requires="wpi">
            <w:drawing>
              <wp:anchor distT="0" distB="0" distL="114300" distR="114300" simplePos="0" relativeHeight="254078976" behindDoc="0" locked="0" layoutInCell="1" allowOverlap="1" wp14:anchorId="765874E0" wp14:editId="75B5D5C5">
                <wp:simplePos x="0" y="0"/>
                <wp:positionH relativeFrom="column">
                  <wp:posOffset>538480</wp:posOffset>
                </wp:positionH>
                <wp:positionV relativeFrom="paragraph">
                  <wp:posOffset>4060825</wp:posOffset>
                </wp:positionV>
                <wp:extent cx="1895795" cy="563245"/>
                <wp:effectExtent l="38100" t="38100" r="47625" b="46355"/>
                <wp:wrapNone/>
                <wp:docPr id="2701" name="Ink 2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0">
                      <w14:nvContentPartPr>
                        <w14:cNvContentPartPr/>
                      </w14:nvContentPartPr>
                      <w14:xfrm>
                        <a:off x="0" y="0"/>
                        <a:ext cx="1895795" cy="5632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770A7A" id="Ink 2701" o:spid="_x0000_s1026" type="#_x0000_t75" style="position:absolute;margin-left:41.7pt;margin-top:319.05pt;width:150.7pt;height:45.75pt;z-index:25407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">
                <v:imagedata r:id="rId651" o:title=""/>
              </v:shape>
            </w:pict>
          </mc:Fallback>
        </mc:AlternateContent>
      </w:r>
      <w:r w:rsidR="00D818F5">
        <w:rPr>
          <w:noProof/>
        </w:rPr>
        <mc:AlternateContent>
          <mc:Choice Requires="wpi">
            <w:drawing>
              <wp:anchor distT="0" distB="0" distL="114300" distR="114300" simplePos="0" relativeHeight="254064640" behindDoc="0" locked="0" layoutInCell="1" allowOverlap="1" wp14:anchorId="41561E8E" wp14:editId="3343E453">
                <wp:simplePos x="0" y="0"/>
                <wp:positionH relativeFrom="column">
                  <wp:posOffset>2728080</wp:posOffset>
                </wp:positionH>
                <wp:positionV relativeFrom="paragraph">
                  <wp:posOffset>4228740</wp:posOffset>
                </wp:positionV>
                <wp:extent cx="172440" cy="214920"/>
                <wp:effectExtent l="57150" t="38100" r="37465" b="52070"/>
                <wp:wrapNone/>
                <wp:docPr id="2687" name="Ink 2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2">
                      <w14:nvContentPartPr>
                        <w14:cNvContentPartPr/>
                      </w14:nvContentPartPr>
                      <w14:xfrm>
                        <a:off x="0" y="0"/>
                        <a:ext cx="172440" cy="21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2D1F89" id="Ink 2687" o:spid="_x0000_s1026" type="#_x0000_t75" style="position:absolute;margin-left:214.1pt;margin-top:332.25pt;width:15pt;height:18.3pt;z-index:25406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">
                <v:imagedata r:id="rId653" o:title=""/>
              </v:shape>
            </w:pict>
          </mc:Fallback>
        </mc:AlternateContent>
      </w:r>
      <w:r w:rsidR="007020CF">
        <w:rPr>
          <w:noProof/>
        </w:rPr>
        <mc:AlternateContent>
          <mc:Choice Requires="wpi">
            <w:drawing>
              <wp:anchor distT="0" distB="0" distL="114300" distR="114300" simplePos="0" relativeHeight="254050304" behindDoc="0" locked="0" layoutInCell="1" allowOverlap="1" wp14:anchorId="1467B847" wp14:editId="18A1E06B">
                <wp:simplePos x="0" y="0"/>
                <wp:positionH relativeFrom="column">
                  <wp:posOffset>3549015</wp:posOffset>
                </wp:positionH>
                <wp:positionV relativeFrom="paragraph">
                  <wp:posOffset>3367405</wp:posOffset>
                </wp:positionV>
                <wp:extent cx="1946280" cy="337440"/>
                <wp:effectExtent l="57150" t="38100" r="0" b="43815"/>
                <wp:wrapNone/>
                <wp:docPr id="2673" name="Ink 2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4">
                      <w14:nvContentPartPr>
                        <w14:cNvContentPartPr/>
                      </w14:nvContentPartPr>
                      <w14:xfrm>
                        <a:off x="0" y="0"/>
                        <a:ext cx="1946280" cy="3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49D0D7" id="Ink 2673" o:spid="_x0000_s1026" type="#_x0000_t75" style="position:absolute;margin-left:278.75pt;margin-top:264.45pt;width:154.65pt;height:27.95pt;z-index:25405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">
                <v:imagedata r:id="rId655" o:title=""/>
              </v:shape>
            </w:pict>
          </mc:Fallback>
        </mc:AlternateContent>
      </w:r>
      <w:r w:rsidR="007020CF">
        <w:rPr>
          <w:noProof/>
        </w:rPr>
        <mc:AlternateContent>
          <mc:Choice Requires="wpi">
            <w:drawing>
              <wp:anchor distT="0" distB="0" distL="114300" distR="114300" simplePos="0" relativeHeight="254043136" behindDoc="0" locked="0" layoutInCell="1" allowOverlap="1" wp14:anchorId="1B2C5143" wp14:editId="401456F4">
                <wp:simplePos x="0" y="0"/>
                <wp:positionH relativeFrom="column">
                  <wp:posOffset>2987675</wp:posOffset>
                </wp:positionH>
                <wp:positionV relativeFrom="paragraph">
                  <wp:posOffset>3504565</wp:posOffset>
                </wp:positionV>
                <wp:extent cx="298140" cy="54490"/>
                <wp:effectExtent l="38100" t="57150" r="45085" b="41275"/>
                <wp:wrapNone/>
                <wp:docPr id="2666" name="Ink 2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6">
                      <w14:nvContentPartPr>
                        <w14:cNvContentPartPr/>
                      </w14:nvContentPartPr>
                      <w14:xfrm>
                        <a:off x="0" y="0"/>
                        <a:ext cx="298140" cy="544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160BB6" id="Ink 2666" o:spid="_x0000_s1026" type="#_x0000_t75" style="position:absolute;margin-left:234.55pt;margin-top:275.25pt;width:24.9pt;height:5.75pt;z-index:25404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">
                <v:imagedata r:id="rId657" o:title=""/>
              </v:shape>
            </w:pict>
          </mc:Fallback>
        </mc:AlternateContent>
      </w:r>
      <w:r w:rsidR="007020CF">
        <w:rPr>
          <w:noProof/>
        </w:rPr>
        <mc:AlternateContent>
          <mc:Choice Requires="wpi">
            <w:drawing>
              <wp:anchor distT="0" distB="0" distL="114300" distR="114300" simplePos="0" relativeHeight="254044160" behindDoc="0" locked="0" layoutInCell="1" allowOverlap="1" wp14:anchorId="602D6D12" wp14:editId="6758B54A">
                <wp:simplePos x="0" y="0"/>
                <wp:positionH relativeFrom="column">
                  <wp:posOffset>1047750</wp:posOffset>
                </wp:positionH>
                <wp:positionV relativeFrom="paragraph">
                  <wp:posOffset>3321685</wp:posOffset>
                </wp:positionV>
                <wp:extent cx="1721250" cy="302260"/>
                <wp:effectExtent l="57150" t="38100" r="12700" b="40640"/>
                <wp:wrapNone/>
                <wp:docPr id="2667" name="Ink 2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8">
                      <w14:nvContentPartPr>
                        <w14:cNvContentPartPr/>
                      </w14:nvContentPartPr>
                      <w14:xfrm>
                        <a:off x="0" y="0"/>
                        <a:ext cx="1721250" cy="3022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13CE97" id="Ink 2667" o:spid="_x0000_s1026" type="#_x0000_t75" style="position:absolute;margin-left:81.8pt;margin-top:260.85pt;width:136.95pt;height:25.2pt;z-index:25404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">
                <v:imagedata r:id="rId659" o:title=""/>
              </v:shape>
            </w:pict>
          </mc:Fallback>
        </mc:AlternateContent>
      </w:r>
      <w:r w:rsidR="007020CF">
        <w:rPr>
          <w:noProof/>
        </w:rPr>
        <mc:AlternateContent>
          <mc:Choice Requires="wpi">
            <w:drawing>
              <wp:anchor distT="0" distB="0" distL="114300" distR="114300" simplePos="0" relativeHeight="254028800" behindDoc="0" locked="0" layoutInCell="1" allowOverlap="1" wp14:anchorId="6843289F" wp14:editId="68245647">
                <wp:simplePos x="0" y="0"/>
                <wp:positionH relativeFrom="column">
                  <wp:posOffset>885960</wp:posOffset>
                </wp:positionH>
                <wp:positionV relativeFrom="paragraph">
                  <wp:posOffset>3422340</wp:posOffset>
                </wp:positionV>
                <wp:extent cx="155880" cy="175680"/>
                <wp:effectExtent l="57150" t="38100" r="34925" b="53340"/>
                <wp:wrapNone/>
                <wp:docPr id="2652" name="Ink 2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0">
                      <w14:nvContentPartPr>
                        <w14:cNvContentPartPr/>
                      </w14:nvContentPartPr>
                      <w14:xfrm>
                        <a:off x="0" y="0"/>
                        <a:ext cx="15588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61D1F3" id="Ink 2652" o:spid="_x0000_s1026" type="#_x0000_t75" style="position:absolute;margin-left:69.05pt;margin-top:268.8pt;width:13.65pt;height:15.25pt;z-index:25402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">
                <v:imagedata r:id="rId661" o:title=""/>
              </v:shape>
            </w:pict>
          </mc:Fallback>
        </mc:AlternateContent>
      </w:r>
      <w:r w:rsidR="007020CF">
        <w:rPr>
          <w:noProof/>
        </w:rPr>
        <mc:AlternateContent>
          <mc:Choice Requires="wpi">
            <w:drawing>
              <wp:anchor distT="0" distB="0" distL="114300" distR="114300" simplePos="0" relativeHeight="254027776" behindDoc="0" locked="0" layoutInCell="1" allowOverlap="1" wp14:anchorId="5D283388" wp14:editId="231327D4">
                <wp:simplePos x="0" y="0"/>
                <wp:positionH relativeFrom="column">
                  <wp:posOffset>-60960</wp:posOffset>
                </wp:positionH>
                <wp:positionV relativeFrom="paragraph">
                  <wp:posOffset>3390265</wp:posOffset>
                </wp:positionV>
                <wp:extent cx="641960" cy="248920"/>
                <wp:effectExtent l="19050" t="38100" r="0" b="55880"/>
                <wp:wrapNone/>
                <wp:docPr id="2651" name="Ink 2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2">
                      <w14:nvContentPartPr>
                        <w14:cNvContentPartPr/>
                      </w14:nvContentPartPr>
                      <w14:xfrm>
                        <a:off x="0" y="0"/>
                        <a:ext cx="641960" cy="24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F2577B" id="Ink 2651" o:spid="_x0000_s1026" type="#_x0000_t75" style="position:absolute;margin-left:-5.5pt;margin-top:266.25pt;width:52pt;height:21pt;z-index:25402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">
                <v:imagedata r:id="rId663" o:title=""/>
              </v:shape>
            </w:pict>
          </mc:Fallback>
        </mc:AlternateContent>
      </w:r>
      <w:r w:rsidR="00C437F5">
        <w:rPr>
          <w:noProof/>
        </w:rPr>
        <mc:AlternateContent>
          <mc:Choice Requires="wpi">
            <w:drawing>
              <wp:anchor distT="0" distB="0" distL="114300" distR="114300" simplePos="0" relativeHeight="254018560" behindDoc="0" locked="0" layoutInCell="1" allowOverlap="1" wp14:anchorId="374CD547" wp14:editId="7C4E8BB1">
                <wp:simplePos x="0" y="0"/>
                <wp:positionH relativeFrom="column">
                  <wp:posOffset>2705735</wp:posOffset>
                </wp:positionH>
                <wp:positionV relativeFrom="paragraph">
                  <wp:posOffset>2571750</wp:posOffset>
                </wp:positionV>
                <wp:extent cx="1079245" cy="319405"/>
                <wp:effectExtent l="57150" t="57150" r="45085" b="42545"/>
                <wp:wrapNone/>
                <wp:docPr id="2642" name="Ink 2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4">
                      <w14:nvContentPartPr>
                        <w14:cNvContentPartPr/>
                      </w14:nvContentPartPr>
                      <w14:xfrm>
                        <a:off x="0" y="0"/>
                        <a:ext cx="1079245" cy="3194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08B2B7" id="Ink 2642" o:spid="_x0000_s1026" type="#_x0000_t75" style="position:absolute;margin-left:212.35pt;margin-top:201.8pt;width:86.4pt;height:26.55pt;z-index:25401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">
                <v:imagedata r:id="rId665" o:title=""/>
              </v:shape>
            </w:pict>
          </mc:Fallback>
        </mc:AlternateContent>
      </w:r>
      <w:r w:rsidR="00C437F5">
        <w:rPr>
          <w:noProof/>
        </w:rPr>
        <mc:AlternateContent>
          <mc:Choice Requires="wpi">
            <w:drawing>
              <wp:anchor distT="0" distB="0" distL="114300" distR="114300" simplePos="0" relativeHeight="254019584" behindDoc="0" locked="0" layoutInCell="1" allowOverlap="1" wp14:anchorId="0F33768A" wp14:editId="6C51F219">
                <wp:simplePos x="0" y="0"/>
                <wp:positionH relativeFrom="column">
                  <wp:posOffset>1280160</wp:posOffset>
                </wp:positionH>
                <wp:positionV relativeFrom="paragraph">
                  <wp:posOffset>2635885</wp:posOffset>
                </wp:positionV>
                <wp:extent cx="1212025" cy="596695"/>
                <wp:effectExtent l="38100" t="38100" r="26670" b="51435"/>
                <wp:wrapNone/>
                <wp:docPr id="2643" name="Ink 2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6">
                      <w14:nvContentPartPr>
                        <w14:cNvContentPartPr/>
                      </w14:nvContentPartPr>
                      <w14:xfrm>
                        <a:off x="0" y="0"/>
                        <a:ext cx="1212025" cy="5966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127A2B" id="Ink 2643" o:spid="_x0000_s1026" type="#_x0000_t75" style="position:absolute;margin-left:100.1pt;margin-top:206.85pt;width:96.85pt;height:48.4pt;z-index:25401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">
                <v:imagedata r:id="rId667" o:title=""/>
              </v:shape>
            </w:pict>
          </mc:Fallback>
        </mc:AlternateContent>
      </w:r>
      <w:r w:rsidR="00C437F5">
        <w:rPr>
          <w:noProof/>
        </w:rPr>
        <mc:AlternateContent>
          <mc:Choice Requires="wpi">
            <w:drawing>
              <wp:anchor distT="0" distB="0" distL="114300" distR="114300" simplePos="0" relativeHeight="254020608" behindDoc="0" locked="0" layoutInCell="1" allowOverlap="1" wp14:anchorId="5B786AFF" wp14:editId="1EC1901C">
                <wp:simplePos x="0" y="0"/>
                <wp:positionH relativeFrom="column">
                  <wp:posOffset>829945</wp:posOffset>
                </wp:positionH>
                <wp:positionV relativeFrom="paragraph">
                  <wp:posOffset>2681605</wp:posOffset>
                </wp:positionV>
                <wp:extent cx="225740" cy="247475"/>
                <wp:effectExtent l="38100" t="38100" r="22225" b="57785"/>
                <wp:wrapNone/>
                <wp:docPr id="2644" name="Ink 2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8">
                      <w14:nvContentPartPr>
                        <w14:cNvContentPartPr/>
                      </w14:nvContentPartPr>
                      <w14:xfrm>
                        <a:off x="0" y="0"/>
                        <a:ext cx="225740" cy="2474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26E302" id="Ink 2644" o:spid="_x0000_s1026" type="#_x0000_t75" style="position:absolute;margin-left:64.65pt;margin-top:210.45pt;width:19.15pt;height:20.95pt;z-index:25402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">
                <v:imagedata r:id="rId669" o:title=""/>
              </v:shape>
            </w:pict>
          </mc:Fallback>
        </mc:AlternateContent>
      </w:r>
      <w:r w:rsidR="00C437F5">
        <w:rPr>
          <w:noProof/>
        </w:rPr>
        <mc:AlternateContent>
          <mc:Choice Requires="wpi">
            <w:drawing>
              <wp:anchor distT="0" distB="0" distL="114300" distR="114300" simplePos="0" relativeHeight="254021632" behindDoc="0" locked="0" layoutInCell="1" allowOverlap="1" wp14:anchorId="7E29B672" wp14:editId="02C252B9">
                <wp:simplePos x="0" y="0"/>
                <wp:positionH relativeFrom="column">
                  <wp:posOffset>29845</wp:posOffset>
                </wp:positionH>
                <wp:positionV relativeFrom="paragraph">
                  <wp:posOffset>2680970</wp:posOffset>
                </wp:positionV>
                <wp:extent cx="605120" cy="259080"/>
                <wp:effectExtent l="38100" t="38100" r="5080" b="45720"/>
                <wp:wrapNone/>
                <wp:docPr id="2645" name="Ink 2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0">
                      <w14:nvContentPartPr>
                        <w14:cNvContentPartPr/>
                      </w14:nvContentPartPr>
                      <w14:xfrm>
                        <a:off x="0" y="0"/>
                        <a:ext cx="605120" cy="25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390EDC" id="Ink 2645" o:spid="_x0000_s1026" type="#_x0000_t75" style="position:absolute;margin-left:1.65pt;margin-top:210.4pt;width:49.1pt;height:21.8pt;z-index:25402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">
                <v:imagedata r:id="rId671" o:title=""/>
              </v:shape>
            </w:pict>
          </mc:Fallback>
        </mc:AlternateContent>
      </w:r>
      <w:r w:rsidR="00C437F5">
        <w:rPr>
          <w:noProof/>
        </w:rPr>
        <mc:AlternateContent>
          <mc:Choice Requires="wpi">
            <w:drawing>
              <wp:anchor distT="0" distB="0" distL="114300" distR="114300" simplePos="0" relativeHeight="254017536" behindDoc="0" locked="0" layoutInCell="1" allowOverlap="1" wp14:anchorId="2D49E60D" wp14:editId="7F2335CB">
                <wp:simplePos x="0" y="0"/>
                <wp:positionH relativeFrom="column">
                  <wp:posOffset>4434840</wp:posOffset>
                </wp:positionH>
                <wp:positionV relativeFrom="paragraph">
                  <wp:posOffset>2766060</wp:posOffset>
                </wp:positionV>
                <wp:extent cx="15840" cy="44640"/>
                <wp:effectExtent l="38100" t="57150" r="41910" b="50800"/>
                <wp:wrapNone/>
                <wp:docPr id="2641" name="Ink 2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2">
                      <w14:nvContentPartPr>
                        <w14:cNvContentPartPr/>
                      </w14:nvContentPartPr>
                      <w14:xfrm>
                        <a:off x="0" y="0"/>
                        <a:ext cx="1584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28357B" id="Ink 2641" o:spid="_x0000_s1026" type="#_x0000_t75" style="position:absolute;margin-left:348.5pt;margin-top:217.1pt;width:2.7pt;height:4.9pt;z-index:25401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">
                <v:imagedata r:id="rId673" o:title=""/>
              </v:shape>
            </w:pict>
          </mc:Fallback>
        </mc:AlternateContent>
      </w:r>
      <w:r w:rsidR="00C437F5">
        <w:rPr>
          <w:noProof/>
        </w:rPr>
        <mc:AlternateContent>
          <mc:Choice Requires="wpi">
            <w:drawing>
              <wp:anchor distT="0" distB="0" distL="114300" distR="114300" simplePos="0" relativeHeight="254016512" behindDoc="0" locked="0" layoutInCell="1" allowOverlap="1" wp14:anchorId="08461C4D" wp14:editId="44386AE7">
                <wp:simplePos x="0" y="0"/>
                <wp:positionH relativeFrom="column">
                  <wp:posOffset>4038480</wp:posOffset>
                </wp:positionH>
                <wp:positionV relativeFrom="paragraph">
                  <wp:posOffset>2635020</wp:posOffset>
                </wp:positionV>
                <wp:extent cx="147960" cy="200160"/>
                <wp:effectExtent l="19050" t="57150" r="42545" b="47625"/>
                <wp:wrapNone/>
                <wp:docPr id="2640" name="Ink 2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4">
                      <w14:nvContentPartPr>
                        <w14:cNvContentPartPr/>
                      </w14:nvContentPartPr>
                      <w14:xfrm>
                        <a:off x="0" y="0"/>
                        <a:ext cx="14796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B0A04D" id="Ink 2640" o:spid="_x0000_s1026" type="#_x0000_t75" style="position:absolute;margin-left:317.3pt;margin-top:206.8pt;width:13.05pt;height:17.15pt;z-index:25401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">
                <v:imagedata r:id="rId675" o:title=""/>
              </v:shape>
            </w:pict>
          </mc:Fallback>
        </mc:AlternateContent>
      </w:r>
      <w:r w:rsidR="00C437F5">
        <w:rPr>
          <w:noProof/>
        </w:rPr>
        <mc:AlternateContent>
          <mc:Choice Requires="wpi">
            <w:drawing>
              <wp:anchor distT="0" distB="0" distL="114300" distR="114300" simplePos="0" relativeHeight="254003200" behindDoc="0" locked="0" layoutInCell="1" allowOverlap="1" wp14:anchorId="1D5FD453" wp14:editId="056C5307">
                <wp:simplePos x="0" y="0"/>
                <wp:positionH relativeFrom="column">
                  <wp:posOffset>3763645</wp:posOffset>
                </wp:positionH>
                <wp:positionV relativeFrom="paragraph">
                  <wp:posOffset>1760220</wp:posOffset>
                </wp:positionV>
                <wp:extent cx="537780" cy="287020"/>
                <wp:effectExtent l="57150" t="38100" r="34290" b="55880"/>
                <wp:wrapNone/>
                <wp:docPr id="2627" name="Ink 2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6">
                      <w14:nvContentPartPr>
                        <w14:cNvContentPartPr/>
                      </w14:nvContentPartPr>
                      <w14:xfrm>
                        <a:off x="0" y="0"/>
                        <a:ext cx="537780" cy="2870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ED0F35" id="Ink 2627" o:spid="_x0000_s1026" type="#_x0000_t75" style="position:absolute;margin-left:295.65pt;margin-top:137.9pt;width:43.8pt;height:24pt;z-index:25400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">
                <v:imagedata r:id="rId677" o:title=""/>
              </v:shape>
            </w:pict>
          </mc:Fallback>
        </mc:AlternateContent>
      </w:r>
      <w:r w:rsidR="00C437F5">
        <w:rPr>
          <w:noProof/>
        </w:rPr>
        <mc:AlternateContent>
          <mc:Choice Requires="wpi">
            <w:drawing>
              <wp:anchor distT="0" distB="0" distL="114300" distR="114300" simplePos="0" relativeHeight="253997056" behindDoc="0" locked="0" layoutInCell="1" allowOverlap="1" wp14:anchorId="029758C1" wp14:editId="35217F2E">
                <wp:simplePos x="0" y="0"/>
                <wp:positionH relativeFrom="column">
                  <wp:posOffset>3284280</wp:posOffset>
                </wp:positionH>
                <wp:positionV relativeFrom="paragraph">
                  <wp:posOffset>2020140</wp:posOffset>
                </wp:positionV>
                <wp:extent cx="186480" cy="10800"/>
                <wp:effectExtent l="38100" t="38100" r="42545" b="46355"/>
                <wp:wrapNone/>
                <wp:docPr id="2621" name="Ink 2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8">
                      <w14:nvContentPartPr>
                        <w14:cNvContentPartPr/>
                      </w14:nvContentPartPr>
                      <w14:xfrm>
                        <a:off x="0" y="0"/>
                        <a:ext cx="1864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82080D" id="Ink 2621" o:spid="_x0000_s1026" type="#_x0000_t75" style="position:absolute;margin-left:257.9pt;margin-top:158.35pt;width:16.1pt;height:2.25pt;z-index:25399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">
                <v:imagedata r:id="rId679" o:title=""/>
              </v:shape>
            </w:pict>
          </mc:Fallback>
        </mc:AlternateContent>
      </w:r>
      <w:r w:rsidR="00C437F5">
        <w:rPr>
          <w:noProof/>
        </w:rPr>
        <mc:AlternateContent>
          <mc:Choice Requires="wpi">
            <w:drawing>
              <wp:anchor distT="0" distB="0" distL="114300" distR="114300" simplePos="0" relativeHeight="253996032" behindDoc="0" locked="0" layoutInCell="1" allowOverlap="1" wp14:anchorId="6ED119BA" wp14:editId="2BEF7B7D">
                <wp:simplePos x="0" y="0"/>
                <wp:positionH relativeFrom="column">
                  <wp:posOffset>3261240</wp:posOffset>
                </wp:positionH>
                <wp:positionV relativeFrom="paragraph">
                  <wp:posOffset>1919700</wp:posOffset>
                </wp:positionV>
                <wp:extent cx="213120" cy="16200"/>
                <wp:effectExtent l="38100" t="38100" r="53975" b="41275"/>
                <wp:wrapNone/>
                <wp:docPr id="2620" name="Ink 2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0">
                      <w14:nvContentPartPr>
                        <w14:cNvContentPartPr/>
                      </w14:nvContentPartPr>
                      <w14:xfrm>
                        <a:off x="0" y="0"/>
                        <a:ext cx="21312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F20092" id="Ink 2620" o:spid="_x0000_s1026" type="#_x0000_t75" style="position:absolute;margin-left:256.1pt;margin-top:150.45pt;width:18.2pt;height:2.7pt;z-index:25399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">
                <v:imagedata r:id="rId681" o:title=""/>
              </v:shape>
            </w:pict>
          </mc:Fallback>
        </mc:AlternateContent>
      </w:r>
      <w:r w:rsidR="00C437F5">
        <w:rPr>
          <w:noProof/>
        </w:rPr>
        <mc:AlternateContent>
          <mc:Choice Requires="wpi">
            <w:drawing>
              <wp:anchor distT="0" distB="0" distL="114300" distR="114300" simplePos="0" relativeHeight="253993984" behindDoc="0" locked="0" layoutInCell="1" allowOverlap="1" wp14:anchorId="030A2B70" wp14:editId="5DE24A92">
                <wp:simplePos x="0" y="0"/>
                <wp:positionH relativeFrom="column">
                  <wp:posOffset>2453640</wp:posOffset>
                </wp:positionH>
                <wp:positionV relativeFrom="paragraph">
                  <wp:posOffset>1736725</wp:posOffset>
                </wp:positionV>
                <wp:extent cx="627060" cy="490565"/>
                <wp:effectExtent l="38100" t="38100" r="20955" b="43180"/>
                <wp:wrapNone/>
                <wp:docPr id="2618" name="Ink 2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2">
                      <w14:nvContentPartPr>
                        <w14:cNvContentPartPr/>
                      </w14:nvContentPartPr>
                      <w14:xfrm>
                        <a:off x="0" y="0"/>
                        <a:ext cx="627060" cy="4905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0F8EBD" id="Ink 2618" o:spid="_x0000_s1026" type="#_x0000_t75" style="position:absolute;margin-left:192.5pt;margin-top:136.05pt;width:50.75pt;height:40.05pt;z-index:25399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">
                <v:imagedata r:id="rId683" o:title=""/>
              </v:shape>
            </w:pict>
          </mc:Fallback>
        </mc:AlternateContent>
      </w:r>
      <w:r w:rsidR="00C437F5">
        <w:rPr>
          <w:noProof/>
        </w:rPr>
        <mc:AlternateContent>
          <mc:Choice Requires="wpi">
            <w:drawing>
              <wp:anchor distT="0" distB="0" distL="114300" distR="114300" simplePos="0" relativeHeight="253995008" behindDoc="0" locked="0" layoutInCell="1" allowOverlap="1" wp14:anchorId="792D09BB" wp14:editId="4D53B0BC">
                <wp:simplePos x="0" y="0"/>
                <wp:positionH relativeFrom="column">
                  <wp:posOffset>1874520</wp:posOffset>
                </wp:positionH>
                <wp:positionV relativeFrom="paragraph">
                  <wp:posOffset>1675765</wp:posOffset>
                </wp:positionV>
                <wp:extent cx="397175" cy="292735"/>
                <wp:effectExtent l="57150" t="38100" r="0" b="50165"/>
                <wp:wrapNone/>
                <wp:docPr id="2619" name="Ink 2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4">
                      <w14:nvContentPartPr>
                        <w14:cNvContentPartPr/>
                      </w14:nvContentPartPr>
                      <w14:xfrm>
                        <a:off x="0" y="0"/>
                        <a:ext cx="397175" cy="2927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FF0C07" id="Ink 2619" o:spid="_x0000_s1026" type="#_x0000_t75" style="position:absolute;margin-left:146.9pt;margin-top:131.25pt;width:32.65pt;height:24.45pt;z-index:25399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">
                <v:imagedata r:id="rId685" o:title=""/>
              </v:shape>
            </w:pict>
          </mc:Fallback>
        </mc:AlternateContent>
      </w:r>
      <w:r w:rsidR="00C437F5">
        <w:rPr>
          <w:noProof/>
        </w:rPr>
        <mc:AlternateContent>
          <mc:Choice Requires="wpi">
            <w:drawing>
              <wp:anchor distT="0" distB="0" distL="114300" distR="114300" simplePos="0" relativeHeight="253984768" behindDoc="0" locked="0" layoutInCell="1" allowOverlap="1" wp14:anchorId="628CF33C" wp14:editId="6B160A2C">
                <wp:simplePos x="0" y="0"/>
                <wp:positionH relativeFrom="column">
                  <wp:posOffset>648970</wp:posOffset>
                </wp:positionH>
                <wp:positionV relativeFrom="paragraph">
                  <wp:posOffset>1660525</wp:posOffset>
                </wp:positionV>
                <wp:extent cx="902570" cy="352320"/>
                <wp:effectExtent l="38100" t="57150" r="50165" b="48260"/>
                <wp:wrapNone/>
                <wp:docPr id="2609" name="Ink 2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6">
                      <w14:nvContentPartPr>
                        <w14:cNvContentPartPr/>
                      </w14:nvContentPartPr>
                      <w14:xfrm>
                        <a:off x="0" y="0"/>
                        <a:ext cx="902570" cy="35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DAF714" id="Ink 2609" o:spid="_x0000_s1026" type="#_x0000_t75" style="position:absolute;margin-left:50.4pt;margin-top:130.05pt;width:72.45pt;height:29.2pt;z-index:25398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">
                <v:imagedata r:id="rId687" o:title=""/>
              </v:shape>
            </w:pict>
          </mc:Fallback>
        </mc:AlternateContent>
      </w:r>
      <w:r w:rsidR="00C437F5">
        <w:rPr>
          <w:noProof/>
        </w:rPr>
        <mc:AlternateContent>
          <mc:Choice Requires="wpi">
            <w:drawing>
              <wp:anchor distT="0" distB="0" distL="114300" distR="114300" simplePos="0" relativeHeight="253975552" behindDoc="0" locked="0" layoutInCell="1" allowOverlap="1" wp14:anchorId="7EF0B77B" wp14:editId="16F0992A">
                <wp:simplePos x="0" y="0"/>
                <wp:positionH relativeFrom="column">
                  <wp:posOffset>137160</wp:posOffset>
                </wp:positionH>
                <wp:positionV relativeFrom="paragraph">
                  <wp:posOffset>1851660</wp:posOffset>
                </wp:positionV>
                <wp:extent cx="196920" cy="5040"/>
                <wp:effectExtent l="57150" t="57150" r="50800" b="52705"/>
                <wp:wrapNone/>
                <wp:docPr id="2600" name="Ink 2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8">
                      <w14:nvContentPartPr>
                        <w14:cNvContentPartPr/>
                      </w14:nvContentPartPr>
                      <w14:xfrm>
                        <a:off x="0" y="0"/>
                        <a:ext cx="19692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B7F69E" id="Ink 2600" o:spid="_x0000_s1026" type="#_x0000_t75" style="position:absolute;margin-left:10.1pt;margin-top:145.1pt;width:16.9pt;height:1.85pt;z-index:25397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">
                <v:imagedata r:id="rId689" o:title=""/>
              </v:shape>
            </w:pict>
          </mc:Fallback>
        </mc:AlternateContent>
      </w:r>
      <w:r w:rsidR="00C437F5">
        <w:rPr>
          <w:noProof/>
        </w:rPr>
        <mc:AlternateContent>
          <mc:Choice Requires="wpi">
            <w:drawing>
              <wp:anchor distT="0" distB="0" distL="114300" distR="114300" simplePos="0" relativeHeight="253974528" behindDoc="0" locked="0" layoutInCell="1" allowOverlap="1" wp14:anchorId="57FCA390" wp14:editId="469CA54F">
                <wp:simplePos x="0" y="0"/>
                <wp:positionH relativeFrom="column">
                  <wp:posOffset>280800</wp:posOffset>
                </wp:positionH>
                <wp:positionV relativeFrom="paragraph">
                  <wp:posOffset>1661220</wp:posOffset>
                </wp:positionV>
                <wp:extent cx="16560" cy="16920"/>
                <wp:effectExtent l="38100" t="38100" r="40640" b="40640"/>
                <wp:wrapNone/>
                <wp:docPr id="2599" name="Ink 2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0">
                      <w14:nvContentPartPr>
                        <w14:cNvContentPartPr/>
                      </w14:nvContentPartPr>
                      <w14:xfrm>
                        <a:off x="0" y="0"/>
                        <a:ext cx="1656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F717EF" id="Ink 2599" o:spid="_x0000_s1026" type="#_x0000_t75" style="position:absolute;margin-left:21.4pt;margin-top:130.1pt;width:2.7pt;height:2.75pt;z-index:25397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">
                <v:imagedata r:id="rId691" o:title=""/>
              </v:shape>
            </w:pict>
          </mc:Fallback>
        </mc:AlternateContent>
      </w:r>
      <w:r w:rsidR="00C437F5">
        <w:rPr>
          <w:noProof/>
        </w:rPr>
        <mc:AlternateContent>
          <mc:Choice Requires="wpi">
            <w:drawing>
              <wp:anchor distT="0" distB="0" distL="114300" distR="114300" simplePos="0" relativeHeight="253973504" behindDoc="0" locked="0" layoutInCell="1" allowOverlap="1" wp14:anchorId="637AC28D" wp14:editId="56E07F03">
                <wp:simplePos x="0" y="0"/>
                <wp:positionH relativeFrom="column">
                  <wp:posOffset>3862070</wp:posOffset>
                </wp:positionH>
                <wp:positionV relativeFrom="paragraph">
                  <wp:posOffset>638810</wp:posOffset>
                </wp:positionV>
                <wp:extent cx="3110230" cy="886460"/>
                <wp:effectExtent l="38100" t="57150" r="33020" b="46990"/>
                <wp:wrapNone/>
                <wp:docPr id="2598" name="Ink 2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2">
                      <w14:nvContentPartPr>
                        <w14:cNvContentPartPr/>
                      </w14:nvContentPartPr>
                      <w14:xfrm>
                        <a:off x="0" y="0"/>
                        <a:ext cx="3110230" cy="8864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7F9789" id="Ink 2598" o:spid="_x0000_s1026" type="#_x0000_t75" style="position:absolute;margin-left:303.4pt;margin-top:49.6pt;width:246.3pt;height:71.2pt;z-index:25397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">
                <v:imagedata r:id="rId693" o:title=""/>
              </v:shape>
            </w:pict>
          </mc:Fallback>
        </mc:AlternateContent>
      </w:r>
      <w:r w:rsidR="00C437F5">
        <w:rPr>
          <w:noProof/>
        </w:rPr>
        <mc:AlternateContent>
          <mc:Choice Requires="wpi">
            <w:drawing>
              <wp:anchor distT="0" distB="0" distL="114300" distR="114300" simplePos="0" relativeHeight="253947904" behindDoc="0" locked="0" layoutInCell="1" allowOverlap="1" wp14:anchorId="2D4D97CE" wp14:editId="0FF80194">
                <wp:simplePos x="0" y="0"/>
                <wp:positionH relativeFrom="column">
                  <wp:posOffset>2757805</wp:posOffset>
                </wp:positionH>
                <wp:positionV relativeFrom="paragraph">
                  <wp:posOffset>708025</wp:posOffset>
                </wp:positionV>
                <wp:extent cx="863075" cy="462915"/>
                <wp:effectExtent l="38100" t="57150" r="0" b="51435"/>
                <wp:wrapNone/>
                <wp:docPr id="2573" name="Ink 2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4">
                      <w14:nvContentPartPr>
                        <w14:cNvContentPartPr/>
                      </w14:nvContentPartPr>
                      <w14:xfrm>
                        <a:off x="0" y="0"/>
                        <a:ext cx="863075" cy="4629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8582A8" id="Ink 2573" o:spid="_x0000_s1026" type="#_x0000_t75" style="position:absolute;margin-left:216.45pt;margin-top:55.05pt;width:69.35pt;height:37.85pt;z-index:25394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">
                <v:imagedata r:id="rId695" o:title=""/>
              </v:shape>
            </w:pict>
          </mc:Fallback>
        </mc:AlternateContent>
      </w:r>
      <w:r w:rsidR="00C437F5">
        <w:rPr>
          <w:noProof/>
        </w:rPr>
        <mc:AlternateContent>
          <mc:Choice Requires="wpi">
            <w:drawing>
              <wp:anchor distT="0" distB="0" distL="114300" distR="114300" simplePos="0" relativeHeight="253945856" behindDoc="0" locked="0" layoutInCell="1" allowOverlap="1" wp14:anchorId="371B8CE2" wp14:editId="41D02BB4">
                <wp:simplePos x="0" y="0"/>
                <wp:positionH relativeFrom="column">
                  <wp:posOffset>1752600</wp:posOffset>
                </wp:positionH>
                <wp:positionV relativeFrom="paragraph">
                  <wp:posOffset>738505</wp:posOffset>
                </wp:positionV>
                <wp:extent cx="797000" cy="441325"/>
                <wp:effectExtent l="38100" t="38100" r="41275" b="53975"/>
                <wp:wrapNone/>
                <wp:docPr id="2571" name="Ink 2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6">
                      <w14:nvContentPartPr>
                        <w14:cNvContentPartPr/>
                      </w14:nvContentPartPr>
                      <w14:xfrm>
                        <a:off x="0" y="0"/>
                        <a:ext cx="797000" cy="4413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B21E51" id="Ink 2571" o:spid="_x0000_s1026" type="#_x0000_t75" style="position:absolute;margin-left:137.3pt;margin-top:57.45pt;width:64.15pt;height:36.15pt;z-index:25394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">
                <v:imagedata r:id="rId697" o:title=""/>
              </v:shape>
            </w:pict>
          </mc:Fallback>
        </mc:AlternateContent>
      </w:r>
      <w:r w:rsidR="00C437F5">
        <w:rPr>
          <w:noProof/>
        </w:rPr>
        <mc:AlternateContent>
          <mc:Choice Requires="wpi">
            <w:drawing>
              <wp:anchor distT="0" distB="0" distL="114300" distR="114300" simplePos="0" relativeHeight="253935616" behindDoc="0" locked="0" layoutInCell="1" allowOverlap="1" wp14:anchorId="25926902" wp14:editId="64C07D65">
                <wp:simplePos x="0" y="0"/>
                <wp:positionH relativeFrom="column">
                  <wp:posOffset>1505160</wp:posOffset>
                </wp:positionH>
                <wp:positionV relativeFrom="paragraph">
                  <wp:posOffset>776100</wp:posOffset>
                </wp:positionV>
                <wp:extent cx="79560" cy="334080"/>
                <wp:effectExtent l="57150" t="38100" r="34925" b="46990"/>
                <wp:wrapNone/>
                <wp:docPr id="2561" name="Ink 2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8">
                      <w14:nvContentPartPr>
                        <w14:cNvContentPartPr/>
                      </w14:nvContentPartPr>
                      <w14:xfrm>
                        <a:off x="0" y="0"/>
                        <a:ext cx="79560" cy="33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5BCE2B" id="Ink 2561" o:spid="_x0000_s1026" type="#_x0000_t75" style="position:absolute;margin-left:117.8pt;margin-top:60.4pt;width:7.65pt;height:27.7pt;z-index:25393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">
                <v:imagedata r:id="rId699" o:title=""/>
              </v:shape>
            </w:pict>
          </mc:Fallback>
        </mc:AlternateContent>
      </w:r>
      <w:r w:rsidR="00FD4C30">
        <w:rPr>
          <w:noProof/>
        </w:rPr>
        <mc:AlternateContent>
          <mc:Choice Requires="wpi">
            <w:drawing>
              <wp:anchor distT="0" distB="0" distL="114300" distR="114300" simplePos="0" relativeHeight="253934592" behindDoc="0" locked="0" layoutInCell="1" allowOverlap="1" wp14:anchorId="438837F9" wp14:editId="3D1B6D8D">
                <wp:simplePos x="0" y="0"/>
                <wp:positionH relativeFrom="column">
                  <wp:posOffset>739080</wp:posOffset>
                </wp:positionH>
                <wp:positionV relativeFrom="paragraph">
                  <wp:posOffset>990660</wp:posOffset>
                </wp:positionV>
                <wp:extent cx="15840" cy="360"/>
                <wp:effectExtent l="57150" t="38100" r="41910" b="57150"/>
                <wp:wrapNone/>
                <wp:docPr id="2560" name="Ink 2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0">
                      <w14:nvContentPartPr>
                        <w14:cNvContentPartPr/>
                      </w14:nvContentPartPr>
                      <w14:xfrm>
                        <a:off x="0" y="0"/>
                        <a:ext cx="1584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7B3516" id="Ink 2560" o:spid="_x0000_s1026" type="#_x0000_t75" style="position:absolute;margin-left:57.5pt;margin-top:77.3pt;width:2.7pt;height:1.45pt;z-index:25393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">
                <v:imagedata r:id="rId701" o:title=""/>
              </v:shape>
            </w:pict>
          </mc:Fallback>
        </mc:AlternateContent>
      </w:r>
      <w:r w:rsidR="00FD4C30">
        <w:rPr>
          <w:noProof/>
        </w:rPr>
        <mc:AlternateContent>
          <mc:Choice Requires="wpi">
            <w:drawing>
              <wp:anchor distT="0" distB="0" distL="114300" distR="114300" simplePos="0" relativeHeight="253933568" behindDoc="0" locked="0" layoutInCell="1" allowOverlap="1" wp14:anchorId="2E479A41" wp14:editId="68866F53">
                <wp:simplePos x="0" y="0"/>
                <wp:positionH relativeFrom="column">
                  <wp:posOffset>880200</wp:posOffset>
                </wp:positionH>
                <wp:positionV relativeFrom="paragraph">
                  <wp:posOffset>830460</wp:posOffset>
                </wp:positionV>
                <wp:extent cx="19080" cy="7920"/>
                <wp:effectExtent l="38100" t="57150" r="57150" b="49530"/>
                <wp:wrapNone/>
                <wp:docPr id="2559" name="Ink 2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2">
                      <w14:nvContentPartPr>
                        <w14:cNvContentPartPr/>
                      </w14:nvContentPartPr>
                      <w14:xfrm>
                        <a:off x="0" y="0"/>
                        <a:ext cx="190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0C2AC6" id="Ink 2559" o:spid="_x0000_s1026" type="#_x0000_t75" style="position:absolute;margin-left:68.6pt;margin-top:64.7pt;width:2.9pt;height:2pt;z-index:25393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">
                <v:imagedata r:id="rId703" o:title=""/>
              </v:shape>
            </w:pict>
          </mc:Fallback>
        </mc:AlternateContent>
      </w:r>
      <w:r w:rsidR="00FD4C30">
        <w:rPr>
          <w:noProof/>
        </w:rPr>
        <mc:AlternateContent>
          <mc:Choice Requires="wpi">
            <w:drawing>
              <wp:anchor distT="0" distB="0" distL="114300" distR="114300" simplePos="0" relativeHeight="253932544" behindDoc="0" locked="0" layoutInCell="1" allowOverlap="1" wp14:anchorId="6FBA4B13" wp14:editId="19658091">
                <wp:simplePos x="0" y="0"/>
                <wp:positionH relativeFrom="column">
                  <wp:posOffset>609480</wp:posOffset>
                </wp:positionH>
                <wp:positionV relativeFrom="paragraph">
                  <wp:posOffset>845580</wp:posOffset>
                </wp:positionV>
                <wp:extent cx="3600" cy="9360"/>
                <wp:effectExtent l="57150" t="57150" r="53975" b="48260"/>
                <wp:wrapNone/>
                <wp:docPr id="2558" name="Ink 2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4">
                      <w14:nvContentPartPr>
                        <w14:cNvContentPartPr/>
                      </w14:nvContentPartPr>
                      <w14:xfrm>
                        <a:off x="0" y="0"/>
                        <a:ext cx="360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30A4B5" id="Ink 2558" o:spid="_x0000_s1026" type="#_x0000_t75" style="position:absolute;margin-left:47.3pt;margin-top:65.9pt;width:1.7pt;height:2.2pt;z-index:25393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">
                <v:imagedata r:id="rId705" o:title=""/>
              </v:shape>
            </w:pict>
          </mc:Fallback>
        </mc:AlternateContent>
      </w:r>
      <w:r w:rsidR="00FD4C30">
        <w:rPr>
          <w:noProof/>
        </w:rPr>
        <mc:AlternateContent>
          <mc:Choice Requires="wpi">
            <w:drawing>
              <wp:anchor distT="0" distB="0" distL="114300" distR="114300" simplePos="0" relativeHeight="253931520" behindDoc="0" locked="0" layoutInCell="1" allowOverlap="1" wp14:anchorId="398EC629" wp14:editId="005D8846">
                <wp:simplePos x="0" y="0"/>
                <wp:positionH relativeFrom="column">
                  <wp:posOffset>6964560</wp:posOffset>
                </wp:positionH>
                <wp:positionV relativeFrom="paragraph">
                  <wp:posOffset>1856100</wp:posOffset>
                </wp:positionV>
                <wp:extent cx="95760" cy="3600"/>
                <wp:effectExtent l="57150" t="57150" r="57150" b="53975"/>
                <wp:wrapNone/>
                <wp:docPr id="2557" name="Ink 2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6">
                      <w14:nvContentPartPr>
                        <w14:cNvContentPartPr/>
                      </w14:nvContentPartPr>
                      <w14:xfrm>
                        <a:off x="0" y="0"/>
                        <a:ext cx="9576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BC427B" id="Ink 2557" o:spid="_x0000_s1026" type="#_x0000_t75" style="position:absolute;margin-left:547.7pt;margin-top:145.45pt;width:9pt;height:1.7pt;z-index:25393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">
                <v:imagedata r:id="rId707" o:title=""/>
              </v:shape>
            </w:pict>
          </mc:Fallback>
        </mc:AlternateContent>
      </w:r>
      <w:r w:rsidR="00FD4C30">
        <w:rPr>
          <w:noProof/>
        </w:rPr>
        <mc:AlternateContent>
          <mc:Choice Requires="wpi">
            <w:drawing>
              <wp:anchor distT="0" distB="0" distL="114300" distR="114300" simplePos="0" relativeHeight="253928448" behindDoc="0" locked="0" layoutInCell="1" allowOverlap="1" wp14:anchorId="2240F463" wp14:editId="3E2F3B5E">
                <wp:simplePos x="0" y="0"/>
                <wp:positionH relativeFrom="column">
                  <wp:posOffset>3634740</wp:posOffset>
                </wp:positionH>
                <wp:positionV relativeFrom="paragraph">
                  <wp:posOffset>-25400</wp:posOffset>
                </wp:positionV>
                <wp:extent cx="3353570" cy="416720"/>
                <wp:effectExtent l="38100" t="38100" r="37465" b="40640"/>
                <wp:wrapNone/>
                <wp:docPr id="2554" name="Ink 2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8">
                      <w14:nvContentPartPr>
                        <w14:cNvContentPartPr/>
                      </w14:nvContentPartPr>
                      <w14:xfrm>
                        <a:off x="0" y="0"/>
                        <a:ext cx="3353570" cy="41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8CFAA3" id="Ink 2554" o:spid="_x0000_s1026" type="#_x0000_t75" style="position:absolute;margin-left:285.5pt;margin-top:-2.7pt;width:265.45pt;height:34.2pt;z-index:25392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">
                <v:imagedata r:id="rId709" o:title=""/>
              </v:shape>
            </w:pict>
          </mc:Fallback>
        </mc:AlternateContent>
      </w:r>
      <w:r w:rsidR="00FD4C30">
        <w:rPr>
          <w:noProof/>
        </w:rPr>
        <mc:AlternateContent>
          <mc:Choice Requires="wpi">
            <w:drawing>
              <wp:anchor distT="0" distB="0" distL="114300" distR="114300" simplePos="0" relativeHeight="253929472" behindDoc="0" locked="0" layoutInCell="1" allowOverlap="1" wp14:anchorId="444085B9" wp14:editId="35055399">
                <wp:simplePos x="0" y="0"/>
                <wp:positionH relativeFrom="column">
                  <wp:posOffset>1950720</wp:posOffset>
                </wp:positionH>
                <wp:positionV relativeFrom="paragraph">
                  <wp:posOffset>-60960</wp:posOffset>
                </wp:positionV>
                <wp:extent cx="601055" cy="295910"/>
                <wp:effectExtent l="38100" t="38100" r="46990" b="46990"/>
                <wp:wrapNone/>
                <wp:docPr id="2555" name="Ink 2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0">
                      <w14:nvContentPartPr>
                        <w14:cNvContentPartPr/>
                      </w14:nvContentPartPr>
                      <w14:xfrm>
                        <a:off x="0" y="0"/>
                        <a:ext cx="601055" cy="2959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E9CB93" id="Ink 2555" o:spid="_x0000_s1026" type="#_x0000_t75" style="position:absolute;margin-left:152.9pt;margin-top:-5.5pt;width:48.75pt;height:24.7pt;z-index:25392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">
                <v:imagedata r:id="rId711" o:title=""/>
              </v:shape>
            </w:pict>
          </mc:Fallback>
        </mc:AlternateContent>
      </w:r>
      <w:r w:rsidR="00FD4C30">
        <w:rPr>
          <w:noProof/>
        </w:rPr>
        <mc:AlternateContent>
          <mc:Choice Requires="wpi">
            <w:drawing>
              <wp:anchor distT="0" distB="0" distL="114300" distR="114300" simplePos="0" relativeHeight="253930496" behindDoc="0" locked="0" layoutInCell="1" allowOverlap="1" wp14:anchorId="08BCEAE1" wp14:editId="2864F53E">
                <wp:simplePos x="0" y="0"/>
                <wp:positionH relativeFrom="column">
                  <wp:posOffset>936625</wp:posOffset>
                </wp:positionH>
                <wp:positionV relativeFrom="paragraph">
                  <wp:posOffset>-51435</wp:posOffset>
                </wp:positionV>
                <wp:extent cx="667630" cy="282575"/>
                <wp:effectExtent l="38100" t="57150" r="0" b="41275"/>
                <wp:wrapNone/>
                <wp:docPr id="2556" name="Ink 2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2">
                      <w14:nvContentPartPr>
                        <w14:cNvContentPartPr/>
                      </w14:nvContentPartPr>
                      <w14:xfrm>
                        <a:off x="0" y="0"/>
                        <a:ext cx="667630" cy="2825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7B6CB3" id="Ink 2556" o:spid="_x0000_s1026" type="#_x0000_t75" style="position:absolute;margin-left:73.05pt;margin-top:-4.75pt;width:53.95pt;height:23.65pt;z-index:25393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">
                <v:imagedata r:id="rId713" o:title=""/>
              </v:shape>
            </w:pict>
          </mc:Fallback>
        </mc:AlternateContent>
      </w:r>
      <w:r w:rsidR="00FD4C30">
        <w:rPr>
          <w:noProof/>
        </w:rPr>
        <mc:AlternateContent>
          <mc:Choice Requires="wpi">
            <w:drawing>
              <wp:anchor distT="0" distB="0" distL="114300" distR="114300" simplePos="0" relativeHeight="253914112" behindDoc="0" locked="0" layoutInCell="1" allowOverlap="1" wp14:anchorId="56C688C0" wp14:editId="46BED245">
                <wp:simplePos x="0" y="0"/>
                <wp:positionH relativeFrom="column">
                  <wp:posOffset>2787480</wp:posOffset>
                </wp:positionH>
                <wp:positionV relativeFrom="paragraph">
                  <wp:posOffset>-49380</wp:posOffset>
                </wp:positionV>
                <wp:extent cx="643680" cy="193320"/>
                <wp:effectExtent l="38100" t="57150" r="42545" b="54610"/>
                <wp:wrapNone/>
                <wp:docPr id="2540" name="Ink 2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4">
                      <w14:nvContentPartPr>
                        <w14:cNvContentPartPr/>
                      </w14:nvContentPartPr>
                      <w14:xfrm>
                        <a:off x="0" y="0"/>
                        <a:ext cx="64368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614F81" id="Ink 2540" o:spid="_x0000_s1026" type="#_x0000_t75" style="position:absolute;margin-left:218.8pt;margin-top:-4.6pt;width:52.1pt;height:16.6pt;z-index:25391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">
                <v:imagedata r:id="rId715" o:title=""/>
              </v:shape>
            </w:pict>
          </mc:Fallback>
        </mc:AlternateContent>
      </w:r>
      <w:r w:rsidR="00FD4C30">
        <w:rPr>
          <w:noProof/>
        </w:rPr>
        <mc:AlternateContent>
          <mc:Choice Requires="wpi">
            <w:drawing>
              <wp:anchor distT="0" distB="0" distL="114300" distR="114300" simplePos="0" relativeHeight="253906944" behindDoc="0" locked="0" layoutInCell="1" allowOverlap="1" wp14:anchorId="2EA87485" wp14:editId="3EB791DB">
                <wp:simplePos x="0" y="0"/>
                <wp:positionH relativeFrom="column">
                  <wp:posOffset>257760</wp:posOffset>
                </wp:positionH>
                <wp:positionV relativeFrom="paragraph">
                  <wp:posOffset>106500</wp:posOffset>
                </wp:positionV>
                <wp:extent cx="170280" cy="23400"/>
                <wp:effectExtent l="38100" t="38100" r="58420" b="53340"/>
                <wp:wrapNone/>
                <wp:docPr id="2533" name="Ink 2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6">
                      <w14:nvContentPartPr>
                        <w14:cNvContentPartPr/>
                      </w14:nvContentPartPr>
                      <w14:xfrm>
                        <a:off x="0" y="0"/>
                        <a:ext cx="17028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D85674" id="Ink 2533" o:spid="_x0000_s1026" type="#_x0000_t75" style="position:absolute;margin-left:19.6pt;margin-top:7.7pt;width:14.8pt;height:3.3pt;z-index:25390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">
                <v:imagedata r:id="rId717" o:title=""/>
              </v:shape>
            </w:pict>
          </mc:Fallback>
        </mc:AlternateContent>
      </w:r>
      <w:r w:rsidR="00FD4C30">
        <w:rPr>
          <w:noProof/>
        </w:rPr>
        <mc:AlternateContent>
          <mc:Choice Requires="wpi">
            <w:drawing>
              <wp:anchor distT="0" distB="0" distL="114300" distR="114300" simplePos="0" relativeHeight="253905920" behindDoc="0" locked="0" layoutInCell="1" allowOverlap="1" wp14:anchorId="1595C5C1" wp14:editId="7AE54D7A">
                <wp:simplePos x="0" y="0"/>
                <wp:positionH relativeFrom="column">
                  <wp:posOffset>368280</wp:posOffset>
                </wp:positionH>
                <wp:positionV relativeFrom="paragraph">
                  <wp:posOffset>-45780</wp:posOffset>
                </wp:positionV>
                <wp:extent cx="5040" cy="3240"/>
                <wp:effectExtent l="57150" t="57150" r="52705" b="53975"/>
                <wp:wrapNone/>
                <wp:docPr id="2532" name="Ink 2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8">
                      <w14:nvContentPartPr>
                        <w14:cNvContentPartPr/>
                      </w14:nvContentPartPr>
                      <w14:xfrm>
                        <a:off x="0" y="0"/>
                        <a:ext cx="504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BDD44E" id="Ink 2532" o:spid="_x0000_s1026" type="#_x0000_t75" style="position:absolute;margin-left:28.3pt;margin-top:-4.3pt;width:1.85pt;height:1.65pt;z-index:25390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">
                <v:imagedata r:id="rId719" o:title=""/>
              </v:shape>
            </w:pict>
          </mc:Fallback>
        </mc:AlternateContent>
      </w:r>
      <w:r w:rsidR="000C6531">
        <w:br w:type="page"/>
      </w:r>
    </w:p>
    <w:p w14:paraId="4978069A" w14:textId="4D2A9188" w:rsidR="00D864E2" w:rsidRDefault="00C32FBA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4395392" behindDoc="0" locked="0" layoutInCell="1" allowOverlap="1" wp14:anchorId="0C767AF7" wp14:editId="1B16A52F">
                <wp:simplePos x="0" y="0"/>
                <wp:positionH relativeFrom="column">
                  <wp:posOffset>1043940</wp:posOffset>
                </wp:positionH>
                <wp:positionV relativeFrom="paragraph">
                  <wp:posOffset>2104390</wp:posOffset>
                </wp:positionV>
                <wp:extent cx="417470" cy="245745"/>
                <wp:effectExtent l="38100" t="38100" r="1905" b="40005"/>
                <wp:wrapNone/>
                <wp:docPr id="2784" name="Ink 2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0">
                      <w14:nvContentPartPr>
                        <w14:cNvContentPartPr/>
                      </w14:nvContentPartPr>
                      <w14:xfrm>
                        <a:off x="0" y="0"/>
                        <a:ext cx="417470" cy="2457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01B3E1" id="Ink 2784" o:spid="_x0000_s1026" type="#_x0000_t75" style="position:absolute;margin-left:81.5pt;margin-top:165pt;width:34.25pt;height:20.75pt;z-index:25439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">
                <v:imagedata r:id="rId72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4392320" behindDoc="0" locked="0" layoutInCell="1" allowOverlap="1" wp14:anchorId="2799433D" wp14:editId="04841E09">
                <wp:simplePos x="0" y="0"/>
                <wp:positionH relativeFrom="column">
                  <wp:posOffset>375920</wp:posOffset>
                </wp:positionH>
                <wp:positionV relativeFrom="paragraph">
                  <wp:posOffset>2078355</wp:posOffset>
                </wp:positionV>
                <wp:extent cx="436145" cy="262325"/>
                <wp:effectExtent l="38100" t="38100" r="40640" b="42545"/>
                <wp:wrapNone/>
                <wp:docPr id="2781" name="Ink 2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2">
                      <w14:nvContentPartPr>
                        <w14:cNvContentPartPr/>
                      </w14:nvContentPartPr>
                      <w14:xfrm>
                        <a:off x="0" y="0"/>
                        <a:ext cx="436145" cy="2623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F5DCB1" id="Ink 2781" o:spid="_x0000_s1026" type="#_x0000_t75" style="position:absolute;margin-left:28.9pt;margin-top:162.95pt;width:35.8pt;height:22.05pt;z-index:25439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">
                <v:imagedata r:id="rId72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4386176" behindDoc="0" locked="0" layoutInCell="1" allowOverlap="1" wp14:anchorId="262280E9" wp14:editId="372CA9A4">
                <wp:simplePos x="0" y="0"/>
                <wp:positionH relativeFrom="column">
                  <wp:posOffset>-131445</wp:posOffset>
                </wp:positionH>
                <wp:positionV relativeFrom="paragraph">
                  <wp:posOffset>2056765</wp:posOffset>
                </wp:positionV>
                <wp:extent cx="248400" cy="339840"/>
                <wp:effectExtent l="57150" t="38100" r="56515" b="41275"/>
                <wp:wrapNone/>
                <wp:docPr id="2774" name="Ink 2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4">
                      <w14:nvContentPartPr>
                        <w14:cNvContentPartPr/>
                      </w14:nvContentPartPr>
                      <w14:xfrm>
                        <a:off x="0" y="0"/>
                        <a:ext cx="248400" cy="33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1ECA3F" id="Ink 2774" o:spid="_x0000_s1026" type="#_x0000_t75" style="position:absolute;margin-left:-11.05pt;margin-top:161.25pt;width:20.95pt;height:28.15pt;z-index:25438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">
                <v:imagedata r:id="rId72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4382080" behindDoc="0" locked="0" layoutInCell="1" allowOverlap="1" wp14:anchorId="39360E96" wp14:editId="67C10167">
                <wp:simplePos x="0" y="0"/>
                <wp:positionH relativeFrom="column">
                  <wp:posOffset>1294765</wp:posOffset>
                </wp:positionH>
                <wp:positionV relativeFrom="paragraph">
                  <wp:posOffset>1501140</wp:posOffset>
                </wp:positionV>
                <wp:extent cx="686160" cy="301945"/>
                <wp:effectExtent l="38100" t="38100" r="57150" b="41275"/>
                <wp:wrapNone/>
                <wp:docPr id="2770" name="Ink 2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6">
                      <w14:nvContentPartPr>
                        <w14:cNvContentPartPr/>
                      </w14:nvContentPartPr>
                      <w14:xfrm>
                        <a:off x="0" y="0"/>
                        <a:ext cx="686160" cy="3019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BEE22F" id="Ink 2770" o:spid="_x0000_s1026" type="#_x0000_t75" style="position:absolute;margin-left:101.25pt;margin-top:117.5pt;width:55.45pt;height:25.2pt;z-index:25438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">
                <v:imagedata r:id="rId72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4371840" behindDoc="0" locked="0" layoutInCell="1" allowOverlap="1" wp14:anchorId="0E8D9787" wp14:editId="1E937FDB">
                <wp:simplePos x="0" y="0"/>
                <wp:positionH relativeFrom="column">
                  <wp:posOffset>452755</wp:posOffset>
                </wp:positionH>
                <wp:positionV relativeFrom="paragraph">
                  <wp:posOffset>1538605</wp:posOffset>
                </wp:positionV>
                <wp:extent cx="606320" cy="235585"/>
                <wp:effectExtent l="38100" t="57150" r="3810" b="50165"/>
                <wp:wrapNone/>
                <wp:docPr id="2759" name="Ink 2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8">
                      <w14:nvContentPartPr>
                        <w14:cNvContentPartPr/>
                      </w14:nvContentPartPr>
                      <w14:xfrm>
                        <a:off x="0" y="0"/>
                        <a:ext cx="606320" cy="2355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08DD12" id="Ink 2759" o:spid="_x0000_s1026" type="#_x0000_t75" style="position:absolute;margin-left:34.95pt;margin-top:120.45pt;width:49.2pt;height:19.95pt;z-index:25437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">
                <v:imagedata r:id="rId72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4372864" behindDoc="0" locked="0" layoutInCell="1" allowOverlap="1" wp14:anchorId="538C1D10" wp14:editId="1B9CAC3C">
                <wp:simplePos x="0" y="0"/>
                <wp:positionH relativeFrom="column">
                  <wp:posOffset>-113665</wp:posOffset>
                </wp:positionH>
                <wp:positionV relativeFrom="paragraph">
                  <wp:posOffset>1478280</wp:posOffset>
                </wp:positionV>
                <wp:extent cx="319680" cy="317160"/>
                <wp:effectExtent l="57150" t="57150" r="23495" b="45085"/>
                <wp:wrapNone/>
                <wp:docPr id="2760" name="Ink 2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0">
                      <w14:nvContentPartPr>
                        <w14:cNvContentPartPr/>
                      </w14:nvContentPartPr>
                      <w14:xfrm>
                        <a:off x="0" y="0"/>
                        <a:ext cx="319680" cy="31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4B5B78" id="Ink 2760" o:spid="_x0000_s1026" type="#_x0000_t75" style="position:absolute;margin-left:-9.65pt;margin-top:115.7pt;width:26.55pt;height:26.35pt;z-index:25437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">
                <v:imagedata r:id="rId73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4362624" behindDoc="0" locked="0" layoutInCell="1" allowOverlap="1" wp14:anchorId="2BB7AA09" wp14:editId="7AD18409">
                <wp:simplePos x="0" y="0"/>
                <wp:positionH relativeFrom="column">
                  <wp:posOffset>-107950</wp:posOffset>
                </wp:positionH>
                <wp:positionV relativeFrom="paragraph">
                  <wp:posOffset>845820</wp:posOffset>
                </wp:positionV>
                <wp:extent cx="1547495" cy="475615"/>
                <wp:effectExtent l="38100" t="38100" r="33655" b="57785"/>
                <wp:wrapNone/>
                <wp:docPr id="57" name="Ink 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2">
                      <w14:nvContentPartPr>
                        <w14:cNvContentPartPr/>
                      </w14:nvContentPartPr>
                      <w14:xfrm>
                        <a:off x="0" y="0"/>
                        <a:ext cx="1547495" cy="4756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ACD856" id="Ink 57" o:spid="_x0000_s1026" type="#_x0000_t75" style="position:absolute;margin-left:-9.2pt;margin-top:65.9pt;width:123.25pt;height:38.85pt;z-index:25436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">
                <v:imagedata r:id="rId733" o:title=""/>
              </v:shape>
            </w:pict>
          </mc:Fallback>
        </mc:AlternateContent>
      </w:r>
      <w:r w:rsidR="00CC23A0">
        <w:rPr>
          <w:noProof/>
        </w:rPr>
        <mc:AlternateContent>
          <mc:Choice Requires="wpi">
            <w:drawing>
              <wp:anchor distT="0" distB="0" distL="114300" distR="114300" simplePos="0" relativeHeight="254305280" behindDoc="0" locked="0" layoutInCell="1" allowOverlap="1" wp14:anchorId="43173150" wp14:editId="7C3E4B13">
                <wp:simplePos x="0" y="0"/>
                <wp:positionH relativeFrom="column">
                  <wp:posOffset>3391535</wp:posOffset>
                </wp:positionH>
                <wp:positionV relativeFrom="paragraph">
                  <wp:posOffset>-218440</wp:posOffset>
                </wp:positionV>
                <wp:extent cx="3252590" cy="614575"/>
                <wp:effectExtent l="57150" t="57150" r="24130" b="52705"/>
                <wp:wrapNone/>
                <wp:docPr id="2922" name="Ink 2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4">
                      <w14:nvContentPartPr>
                        <w14:cNvContentPartPr/>
                      </w14:nvContentPartPr>
                      <w14:xfrm>
                        <a:off x="0" y="0"/>
                        <a:ext cx="3252590" cy="6145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CFD0F5" id="Ink 2922" o:spid="_x0000_s1026" type="#_x0000_t75" style="position:absolute;margin-left:266.35pt;margin-top:-17.9pt;width:257.5pt;height:49.85pt;z-index:25430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">
                <v:imagedata r:id="rId735" o:title=""/>
              </v:shape>
            </w:pict>
          </mc:Fallback>
        </mc:AlternateContent>
      </w:r>
      <w:r w:rsidR="00CC23A0">
        <w:rPr>
          <w:noProof/>
        </w:rPr>
        <mc:AlternateContent>
          <mc:Choice Requires="wpi">
            <w:drawing>
              <wp:anchor distT="0" distB="0" distL="114300" distR="114300" simplePos="0" relativeHeight="254291968" behindDoc="0" locked="0" layoutInCell="1" allowOverlap="1" wp14:anchorId="69C46873" wp14:editId="24829F8E">
                <wp:simplePos x="0" y="0"/>
                <wp:positionH relativeFrom="column">
                  <wp:posOffset>2249170</wp:posOffset>
                </wp:positionH>
                <wp:positionV relativeFrom="paragraph">
                  <wp:posOffset>-67945</wp:posOffset>
                </wp:positionV>
                <wp:extent cx="964755" cy="231775"/>
                <wp:effectExtent l="57150" t="57150" r="45085" b="53975"/>
                <wp:wrapNone/>
                <wp:docPr id="2909" name="Ink 2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6">
                      <w14:nvContentPartPr>
                        <w14:cNvContentPartPr/>
                      </w14:nvContentPartPr>
                      <w14:xfrm>
                        <a:off x="0" y="0"/>
                        <a:ext cx="964755" cy="2317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62F91C" id="Ink 2909" o:spid="_x0000_s1026" type="#_x0000_t75" style="position:absolute;margin-left:176.4pt;margin-top:-6.05pt;width:77.35pt;height:19.65pt;z-index:25429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">
                <v:imagedata r:id="rId737" o:title=""/>
              </v:shape>
            </w:pict>
          </mc:Fallback>
        </mc:AlternateContent>
      </w:r>
      <w:r w:rsidR="00CC23A0">
        <w:rPr>
          <w:noProof/>
        </w:rPr>
        <mc:AlternateContent>
          <mc:Choice Requires="wpi">
            <w:drawing>
              <wp:anchor distT="0" distB="0" distL="114300" distR="114300" simplePos="0" relativeHeight="254283776" behindDoc="0" locked="0" layoutInCell="1" allowOverlap="1" wp14:anchorId="51663C5D" wp14:editId="38DFFC36">
                <wp:simplePos x="0" y="0"/>
                <wp:positionH relativeFrom="column">
                  <wp:posOffset>1431925</wp:posOffset>
                </wp:positionH>
                <wp:positionV relativeFrom="paragraph">
                  <wp:posOffset>-31750</wp:posOffset>
                </wp:positionV>
                <wp:extent cx="506850" cy="275555"/>
                <wp:effectExtent l="57150" t="57150" r="26670" b="48895"/>
                <wp:wrapNone/>
                <wp:docPr id="2901" name="Ink 2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8">
                      <w14:nvContentPartPr>
                        <w14:cNvContentPartPr/>
                      </w14:nvContentPartPr>
                      <w14:xfrm>
                        <a:off x="0" y="0"/>
                        <a:ext cx="506850" cy="2755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A5CCF6" id="Ink 2901" o:spid="_x0000_s1026" type="#_x0000_t75" style="position:absolute;margin-left:112.05pt;margin-top:-3.2pt;width:41.3pt;height:23.15pt;z-index:25428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">
                <v:imagedata r:id="rId739" o:title=""/>
              </v:shape>
            </w:pict>
          </mc:Fallback>
        </mc:AlternateContent>
      </w:r>
      <w:r w:rsidR="00CC23A0">
        <w:rPr>
          <w:noProof/>
        </w:rPr>
        <mc:AlternateContent>
          <mc:Choice Requires="wpi">
            <w:drawing>
              <wp:anchor distT="0" distB="0" distL="114300" distR="114300" simplePos="0" relativeHeight="254284800" behindDoc="0" locked="0" layoutInCell="1" allowOverlap="1" wp14:anchorId="665CAFFD" wp14:editId="03DB7C1D">
                <wp:simplePos x="0" y="0"/>
                <wp:positionH relativeFrom="column">
                  <wp:posOffset>624840</wp:posOffset>
                </wp:positionH>
                <wp:positionV relativeFrom="paragraph">
                  <wp:posOffset>-144780</wp:posOffset>
                </wp:positionV>
                <wp:extent cx="226800" cy="386255"/>
                <wp:effectExtent l="38100" t="57150" r="20955" b="52070"/>
                <wp:wrapNone/>
                <wp:docPr id="2902" name="Ink 2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0">
                      <w14:nvContentPartPr>
                        <w14:cNvContentPartPr/>
                      </w14:nvContentPartPr>
                      <w14:xfrm>
                        <a:off x="0" y="0"/>
                        <a:ext cx="226800" cy="3862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7B1867" id="Ink 2902" o:spid="_x0000_s1026" type="#_x0000_t75" style="position:absolute;margin-left:48.5pt;margin-top:-12.1pt;width:19.25pt;height:31.8pt;z-index:25428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">
                <v:imagedata r:id="rId741" o:title=""/>
              </v:shape>
            </w:pict>
          </mc:Fallback>
        </mc:AlternateContent>
      </w:r>
      <w:r w:rsidR="00CC23A0">
        <w:rPr>
          <w:noProof/>
        </w:rPr>
        <mc:AlternateContent>
          <mc:Choice Requires="wpi">
            <w:drawing>
              <wp:anchor distT="0" distB="0" distL="114300" distR="114300" simplePos="0" relativeHeight="254285824" behindDoc="0" locked="0" layoutInCell="1" allowOverlap="1" wp14:anchorId="20DD73F8" wp14:editId="16350582">
                <wp:simplePos x="0" y="0"/>
                <wp:positionH relativeFrom="column">
                  <wp:posOffset>36830</wp:posOffset>
                </wp:positionH>
                <wp:positionV relativeFrom="paragraph">
                  <wp:posOffset>-215265</wp:posOffset>
                </wp:positionV>
                <wp:extent cx="220335" cy="486285"/>
                <wp:effectExtent l="38100" t="38100" r="46990" b="47625"/>
                <wp:wrapNone/>
                <wp:docPr id="2903" name="Ink 2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2">
                      <w14:nvContentPartPr>
                        <w14:cNvContentPartPr/>
                      </w14:nvContentPartPr>
                      <w14:xfrm>
                        <a:off x="0" y="0"/>
                        <a:ext cx="220335" cy="4862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D0CD7E" id="Ink 2903" o:spid="_x0000_s1026" type="#_x0000_t75" style="position:absolute;margin-left:2.2pt;margin-top:-17.65pt;width:18.8pt;height:39.75pt;z-index:25428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">
                <v:imagedata r:id="rId743" o:title=""/>
              </v:shape>
            </w:pict>
          </mc:Fallback>
        </mc:AlternateContent>
      </w:r>
      <w:r w:rsidR="00CC23A0">
        <w:rPr>
          <w:noProof/>
        </w:rPr>
        <mc:AlternateContent>
          <mc:Choice Requires="wpi">
            <w:drawing>
              <wp:anchor distT="0" distB="0" distL="114300" distR="114300" simplePos="0" relativeHeight="254279680" behindDoc="0" locked="0" layoutInCell="1" allowOverlap="1" wp14:anchorId="1D264F8E" wp14:editId="60C90C1B">
                <wp:simplePos x="0" y="0"/>
                <wp:positionH relativeFrom="column">
                  <wp:posOffset>1051560</wp:posOffset>
                </wp:positionH>
                <wp:positionV relativeFrom="paragraph">
                  <wp:posOffset>15720</wp:posOffset>
                </wp:positionV>
                <wp:extent cx="191160" cy="106560"/>
                <wp:effectExtent l="19050" t="38100" r="56515" b="46355"/>
                <wp:wrapNone/>
                <wp:docPr id="2897" name="Ink 2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4">
                      <w14:nvContentPartPr>
                        <w14:cNvContentPartPr/>
                      </w14:nvContentPartPr>
                      <w14:xfrm>
                        <a:off x="0" y="0"/>
                        <a:ext cx="19116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2A815F" id="Ink 2897" o:spid="_x0000_s1026" type="#_x0000_t75" style="position:absolute;margin-left:82.1pt;margin-top:.55pt;width:16.45pt;height:9.85pt;z-index:25427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">
                <v:imagedata r:id="rId745" o:title=""/>
              </v:shape>
            </w:pict>
          </mc:Fallback>
        </mc:AlternateContent>
      </w:r>
    </w:p>
    <w:p w14:paraId="10F70C5E" w14:textId="77777777" w:rsidR="00D864E2" w:rsidRDefault="00D864E2"/>
    <w:p w14:paraId="1A811AA8" w14:textId="77777777" w:rsidR="00D864E2" w:rsidRDefault="00D864E2"/>
    <w:p w14:paraId="20556D00" w14:textId="77777777" w:rsidR="00D864E2" w:rsidRDefault="00D864E2"/>
    <w:p w14:paraId="19E7E9D7" w14:textId="77777777" w:rsidR="00D864E2" w:rsidRDefault="00D864E2"/>
    <w:p w14:paraId="09D07D0C" w14:textId="77777777" w:rsidR="00D864E2" w:rsidRDefault="00D864E2"/>
    <w:p w14:paraId="7A51AAE5" w14:textId="77777777" w:rsidR="00D864E2" w:rsidRDefault="00D864E2"/>
    <w:p w14:paraId="296938AB" w14:textId="77777777" w:rsidR="00D864E2" w:rsidRDefault="00D864E2"/>
    <w:p w14:paraId="24E920A4" w14:textId="77777777" w:rsidR="00D864E2" w:rsidRDefault="00D864E2"/>
    <w:p w14:paraId="7A09DC05" w14:textId="77777777" w:rsidR="00D864E2" w:rsidRDefault="00D864E2"/>
    <w:p w14:paraId="77FF93BA" w14:textId="62E92877" w:rsidR="000C6531" w:rsidRDefault="006673A6">
      <w:r>
        <w:rPr>
          <w:noProof/>
        </w:rPr>
        <mc:AlternateContent>
          <mc:Choice Requires="wpi">
            <w:drawing>
              <wp:anchor distT="0" distB="0" distL="114300" distR="114300" simplePos="0" relativeHeight="255054848" behindDoc="0" locked="0" layoutInCell="1" allowOverlap="1" wp14:anchorId="1581B34D" wp14:editId="1A86A436">
                <wp:simplePos x="0" y="0"/>
                <wp:positionH relativeFrom="column">
                  <wp:posOffset>1348105</wp:posOffset>
                </wp:positionH>
                <wp:positionV relativeFrom="paragraph">
                  <wp:posOffset>6027420</wp:posOffset>
                </wp:positionV>
                <wp:extent cx="530530" cy="286710"/>
                <wp:effectExtent l="38100" t="38100" r="41275" b="56515"/>
                <wp:wrapNone/>
                <wp:docPr id="652" name="Ink 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6">
                      <w14:nvContentPartPr>
                        <w14:cNvContentPartPr/>
                      </w14:nvContentPartPr>
                      <w14:xfrm>
                        <a:off x="0" y="0"/>
                        <a:ext cx="530530" cy="2867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EDD5E1" id="Ink 652" o:spid="_x0000_s1026" type="#_x0000_t75" style="position:absolute;margin-left:105.45pt;margin-top:473.9pt;width:43.15pt;height:24pt;z-index:2550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">
                <v:imagedata r:id="rId74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5047680" behindDoc="0" locked="0" layoutInCell="1" allowOverlap="1" wp14:anchorId="50FE1302" wp14:editId="78160BA1">
                <wp:simplePos x="0" y="0"/>
                <wp:positionH relativeFrom="column">
                  <wp:posOffset>1256030</wp:posOffset>
                </wp:positionH>
                <wp:positionV relativeFrom="paragraph">
                  <wp:posOffset>6005830</wp:posOffset>
                </wp:positionV>
                <wp:extent cx="102235" cy="212725"/>
                <wp:effectExtent l="38100" t="38100" r="50165" b="53975"/>
                <wp:wrapNone/>
                <wp:docPr id="645" name="Ink 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8">
                      <w14:nvContentPartPr>
                        <w14:cNvContentPartPr/>
                      </w14:nvContentPartPr>
                      <w14:xfrm>
                        <a:off x="0" y="0"/>
                        <a:ext cx="102235" cy="2127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8D10B0" id="Ink 645" o:spid="_x0000_s1026" type="#_x0000_t75" style="position:absolute;margin-left:98.2pt;margin-top:472.2pt;width:9.45pt;height:18.15pt;z-index:2550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">
                <v:imagedata r:id="rId74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5044608" behindDoc="0" locked="0" layoutInCell="1" allowOverlap="1" wp14:anchorId="2D50A428" wp14:editId="1959776E">
                <wp:simplePos x="0" y="0"/>
                <wp:positionH relativeFrom="column">
                  <wp:posOffset>837720</wp:posOffset>
                </wp:positionH>
                <wp:positionV relativeFrom="paragraph">
                  <wp:posOffset>5747050</wp:posOffset>
                </wp:positionV>
                <wp:extent cx="1388160" cy="146880"/>
                <wp:effectExtent l="57150" t="38100" r="40640" b="43815"/>
                <wp:wrapNone/>
                <wp:docPr id="642" name="Ink 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0">
                      <w14:nvContentPartPr>
                        <w14:cNvContentPartPr/>
                      </w14:nvContentPartPr>
                      <w14:xfrm>
                        <a:off x="0" y="0"/>
                        <a:ext cx="138816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33F0C4" id="Ink 642" o:spid="_x0000_s1026" type="#_x0000_t75" style="position:absolute;margin-left:65.25pt;margin-top:451.8pt;width:110.7pt;height:12.95pt;z-index:2550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">
                <v:imagedata r:id="rId751" o:title=""/>
              </v:shape>
            </w:pict>
          </mc:Fallback>
        </mc:AlternateContent>
      </w:r>
      <w:r w:rsidR="001F16D4">
        <w:rPr>
          <w:noProof/>
        </w:rPr>
        <mc:AlternateContent>
          <mc:Choice Requires="wpi">
            <w:drawing>
              <wp:anchor distT="0" distB="0" distL="114300" distR="114300" simplePos="0" relativeHeight="254893056" behindDoc="0" locked="0" layoutInCell="1" allowOverlap="1" wp14:anchorId="1EBF5662" wp14:editId="1EE8E65C">
                <wp:simplePos x="0" y="0"/>
                <wp:positionH relativeFrom="column">
                  <wp:posOffset>5099040</wp:posOffset>
                </wp:positionH>
                <wp:positionV relativeFrom="paragraph">
                  <wp:posOffset>1750630</wp:posOffset>
                </wp:positionV>
                <wp:extent cx="79200" cy="93240"/>
                <wp:effectExtent l="57150" t="38100" r="54610" b="40640"/>
                <wp:wrapNone/>
                <wp:docPr id="469" name="Ink 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2">
                      <w14:nvContentPartPr>
                        <w14:cNvContentPartPr/>
                      </w14:nvContentPartPr>
                      <w14:xfrm>
                        <a:off x="0" y="0"/>
                        <a:ext cx="7920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30516C" id="Ink 469" o:spid="_x0000_s1026" type="#_x0000_t75" style="position:absolute;margin-left:400.8pt;margin-top:137.15pt;width:7.7pt;height:8.8pt;z-index:2548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">
                <v:imagedata r:id="rId753" o:title=""/>
              </v:shape>
            </w:pict>
          </mc:Fallback>
        </mc:AlternateContent>
      </w:r>
      <w:r w:rsidR="001F16D4">
        <w:rPr>
          <w:noProof/>
        </w:rPr>
        <mc:AlternateContent>
          <mc:Choice Requires="wpi">
            <w:drawing>
              <wp:anchor distT="0" distB="0" distL="114300" distR="114300" simplePos="0" relativeHeight="254892032" behindDoc="0" locked="0" layoutInCell="1" allowOverlap="1" wp14:anchorId="457898AB" wp14:editId="5D8307F0">
                <wp:simplePos x="0" y="0"/>
                <wp:positionH relativeFrom="column">
                  <wp:posOffset>2238480</wp:posOffset>
                </wp:positionH>
                <wp:positionV relativeFrom="paragraph">
                  <wp:posOffset>2451250</wp:posOffset>
                </wp:positionV>
                <wp:extent cx="111600" cy="224640"/>
                <wp:effectExtent l="38100" t="38100" r="41275" b="42545"/>
                <wp:wrapNone/>
                <wp:docPr id="468" name="Ink 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4">
                      <w14:nvContentPartPr>
                        <w14:cNvContentPartPr/>
                      </w14:nvContentPartPr>
                      <w14:xfrm>
                        <a:off x="0" y="0"/>
                        <a:ext cx="111600" cy="22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B92CCF" id="Ink 468" o:spid="_x0000_s1026" type="#_x0000_t75" style="position:absolute;margin-left:175.55pt;margin-top:192.3pt;width:10.25pt;height:19.15pt;z-index:2548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">
                <v:imagedata r:id="rId755" o:title=""/>
              </v:shape>
            </w:pict>
          </mc:Fallback>
        </mc:AlternateContent>
      </w:r>
      <w:r w:rsidR="005E3988">
        <w:rPr>
          <w:noProof/>
        </w:rPr>
        <mc:AlternateContent>
          <mc:Choice Requires="wpi">
            <w:drawing>
              <wp:anchor distT="0" distB="0" distL="114300" distR="114300" simplePos="0" relativeHeight="254874624" behindDoc="0" locked="0" layoutInCell="1" allowOverlap="1" wp14:anchorId="59EC915C" wp14:editId="31736068">
                <wp:simplePos x="0" y="0"/>
                <wp:positionH relativeFrom="column">
                  <wp:posOffset>4686935</wp:posOffset>
                </wp:positionH>
                <wp:positionV relativeFrom="paragraph">
                  <wp:posOffset>6833870</wp:posOffset>
                </wp:positionV>
                <wp:extent cx="1186310" cy="473385"/>
                <wp:effectExtent l="57150" t="38100" r="0" b="41275"/>
                <wp:wrapNone/>
                <wp:docPr id="448" name="Ink 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6">
                      <w14:nvContentPartPr>
                        <w14:cNvContentPartPr/>
                      </w14:nvContentPartPr>
                      <w14:xfrm>
                        <a:off x="0" y="0"/>
                        <a:ext cx="1186310" cy="4733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A96767" id="Ink 448" o:spid="_x0000_s1026" type="#_x0000_t75" style="position:absolute;margin-left:368.35pt;margin-top:537.4pt;width:94.8pt;height:38.65pt;z-index:2548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">
                <v:imagedata r:id="rId757" o:title=""/>
              </v:shape>
            </w:pict>
          </mc:Fallback>
        </mc:AlternateContent>
      </w:r>
      <w:r w:rsidR="005E3988">
        <w:rPr>
          <w:noProof/>
        </w:rPr>
        <mc:AlternateContent>
          <mc:Choice Requires="wpi">
            <w:drawing>
              <wp:anchor distT="0" distB="0" distL="114300" distR="114300" simplePos="0" relativeHeight="254862336" behindDoc="0" locked="0" layoutInCell="1" allowOverlap="1" wp14:anchorId="0E3167B9" wp14:editId="42CBB563">
                <wp:simplePos x="0" y="0"/>
                <wp:positionH relativeFrom="column">
                  <wp:posOffset>4381500</wp:posOffset>
                </wp:positionH>
                <wp:positionV relativeFrom="paragraph">
                  <wp:posOffset>7020560</wp:posOffset>
                </wp:positionV>
                <wp:extent cx="124045" cy="66890"/>
                <wp:effectExtent l="38100" t="38100" r="47625" b="47625"/>
                <wp:wrapNone/>
                <wp:docPr id="431" name="Ink 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8">
                      <w14:nvContentPartPr>
                        <w14:cNvContentPartPr/>
                      </w14:nvContentPartPr>
                      <w14:xfrm>
                        <a:off x="0" y="0"/>
                        <a:ext cx="124045" cy="668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EE3794" id="Ink 431" o:spid="_x0000_s1026" type="#_x0000_t75" style="position:absolute;margin-left:344.3pt;margin-top:552.1pt;width:11.15pt;height:6.65pt;z-index:2548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">
                <v:imagedata r:id="rId759" o:title=""/>
              </v:shape>
            </w:pict>
          </mc:Fallback>
        </mc:AlternateContent>
      </w:r>
      <w:r w:rsidR="005E3988">
        <w:rPr>
          <w:noProof/>
        </w:rPr>
        <mc:AlternateContent>
          <mc:Choice Requires="wpi">
            <w:drawing>
              <wp:anchor distT="0" distB="0" distL="114300" distR="114300" simplePos="0" relativeHeight="254858240" behindDoc="0" locked="0" layoutInCell="1" allowOverlap="1" wp14:anchorId="74F7EBD1" wp14:editId="61A626FB">
                <wp:simplePos x="0" y="0"/>
                <wp:positionH relativeFrom="column">
                  <wp:posOffset>5949315</wp:posOffset>
                </wp:positionH>
                <wp:positionV relativeFrom="paragraph">
                  <wp:posOffset>6264275</wp:posOffset>
                </wp:positionV>
                <wp:extent cx="1076625" cy="557640"/>
                <wp:effectExtent l="57150" t="38100" r="47625" b="52070"/>
                <wp:wrapNone/>
                <wp:docPr id="427" name="Ink 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0">
                      <w14:nvContentPartPr>
                        <w14:cNvContentPartPr/>
                      </w14:nvContentPartPr>
                      <w14:xfrm>
                        <a:off x="0" y="0"/>
                        <a:ext cx="1076625" cy="55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943C5F" id="Ink 427" o:spid="_x0000_s1026" type="#_x0000_t75" style="position:absolute;margin-left:467.75pt;margin-top:492.55pt;width:86.15pt;height:45.3pt;z-index:2548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">
                <v:imagedata r:id="rId761" o:title=""/>
              </v:shape>
            </w:pict>
          </mc:Fallback>
        </mc:AlternateContent>
      </w:r>
      <w:r w:rsidR="005E3988">
        <w:rPr>
          <w:noProof/>
        </w:rPr>
        <mc:AlternateContent>
          <mc:Choice Requires="wpi">
            <w:drawing>
              <wp:anchor distT="0" distB="0" distL="114300" distR="114300" simplePos="0" relativeHeight="254859264" behindDoc="0" locked="0" layoutInCell="1" allowOverlap="1" wp14:anchorId="1DB0977A" wp14:editId="3E3265B1">
                <wp:simplePos x="0" y="0"/>
                <wp:positionH relativeFrom="column">
                  <wp:posOffset>5394960</wp:posOffset>
                </wp:positionH>
                <wp:positionV relativeFrom="paragraph">
                  <wp:posOffset>6421120</wp:posOffset>
                </wp:positionV>
                <wp:extent cx="318135" cy="194310"/>
                <wp:effectExtent l="38100" t="57150" r="5715" b="53340"/>
                <wp:wrapNone/>
                <wp:docPr id="428" name="Ink 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2">
                      <w14:nvContentPartPr>
                        <w14:cNvContentPartPr/>
                      </w14:nvContentPartPr>
                      <w14:xfrm>
                        <a:off x="0" y="0"/>
                        <a:ext cx="318135" cy="1943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E28E12" id="Ink 428" o:spid="_x0000_s1026" type="#_x0000_t75" style="position:absolute;margin-left:424.1pt;margin-top:504.9pt;width:26.45pt;height:16.7pt;z-index:2548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">
                <v:imagedata r:id="rId763" o:title=""/>
              </v:shape>
            </w:pict>
          </mc:Fallback>
        </mc:AlternateContent>
      </w:r>
      <w:r w:rsidR="005E3988">
        <w:rPr>
          <w:noProof/>
        </w:rPr>
        <mc:AlternateContent>
          <mc:Choice Requires="wpi">
            <w:drawing>
              <wp:anchor distT="0" distB="0" distL="114300" distR="114300" simplePos="0" relativeHeight="254843904" behindDoc="0" locked="0" layoutInCell="1" allowOverlap="1" wp14:anchorId="439ECC0A" wp14:editId="7037C1E3">
                <wp:simplePos x="0" y="0"/>
                <wp:positionH relativeFrom="column">
                  <wp:posOffset>3921760</wp:posOffset>
                </wp:positionH>
                <wp:positionV relativeFrom="paragraph">
                  <wp:posOffset>6683375</wp:posOffset>
                </wp:positionV>
                <wp:extent cx="723360" cy="198360"/>
                <wp:effectExtent l="38100" t="57150" r="57785" b="49530"/>
                <wp:wrapNone/>
                <wp:docPr id="410" name="Ink 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4">
                      <w14:nvContentPartPr>
                        <w14:cNvContentPartPr/>
                      </w14:nvContentPartPr>
                      <w14:xfrm>
                        <a:off x="0" y="0"/>
                        <a:ext cx="723360" cy="19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D64320" id="Ink 410" o:spid="_x0000_s1026" type="#_x0000_t75" style="position:absolute;margin-left:308.1pt;margin-top:525.55pt;width:58.35pt;height:17pt;z-index:25484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">
                <v:imagedata r:id="rId765" o:title=""/>
              </v:shape>
            </w:pict>
          </mc:Fallback>
        </mc:AlternateContent>
      </w:r>
      <w:r w:rsidR="005E3988">
        <w:rPr>
          <w:noProof/>
        </w:rPr>
        <mc:AlternateContent>
          <mc:Choice Requires="wpi">
            <w:drawing>
              <wp:anchor distT="0" distB="0" distL="114300" distR="114300" simplePos="0" relativeHeight="254837760" behindDoc="0" locked="0" layoutInCell="1" allowOverlap="1" wp14:anchorId="0FF11536" wp14:editId="4690E4E3">
                <wp:simplePos x="0" y="0"/>
                <wp:positionH relativeFrom="column">
                  <wp:posOffset>6003290</wp:posOffset>
                </wp:positionH>
                <wp:positionV relativeFrom="paragraph">
                  <wp:posOffset>6110605</wp:posOffset>
                </wp:positionV>
                <wp:extent cx="642515" cy="180340"/>
                <wp:effectExtent l="38100" t="38100" r="5715" b="48260"/>
                <wp:wrapNone/>
                <wp:docPr id="402" name="Ink 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6">
                      <w14:nvContentPartPr>
                        <w14:cNvContentPartPr/>
                      </w14:nvContentPartPr>
                      <w14:xfrm>
                        <a:off x="0" y="0"/>
                        <a:ext cx="642515" cy="1803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3A8E61" id="Ink 402" o:spid="_x0000_s1026" type="#_x0000_t75" style="position:absolute;margin-left:472pt;margin-top:480.45pt;width:52.05pt;height:15.6pt;z-index:25483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">
                <v:imagedata r:id="rId767" o:title=""/>
              </v:shape>
            </w:pict>
          </mc:Fallback>
        </mc:AlternateContent>
      </w:r>
      <w:r w:rsidR="005E3988">
        <w:rPr>
          <w:noProof/>
        </w:rPr>
        <mc:AlternateContent>
          <mc:Choice Requires="wpi">
            <w:drawing>
              <wp:anchor distT="0" distB="0" distL="114300" distR="114300" simplePos="0" relativeHeight="254833664" behindDoc="0" locked="0" layoutInCell="1" allowOverlap="1" wp14:anchorId="008AFF68" wp14:editId="6C3C2805">
                <wp:simplePos x="0" y="0"/>
                <wp:positionH relativeFrom="column">
                  <wp:posOffset>6018530</wp:posOffset>
                </wp:positionH>
                <wp:positionV relativeFrom="paragraph">
                  <wp:posOffset>4424680</wp:posOffset>
                </wp:positionV>
                <wp:extent cx="1021570" cy="194850"/>
                <wp:effectExtent l="38100" t="57150" r="45720" b="53340"/>
                <wp:wrapNone/>
                <wp:docPr id="397" name="Ink 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8">
                      <w14:nvContentPartPr>
                        <w14:cNvContentPartPr/>
                      </w14:nvContentPartPr>
                      <w14:xfrm>
                        <a:off x="0" y="0"/>
                        <a:ext cx="1021570" cy="1948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708DB2" id="Ink 397" o:spid="_x0000_s1026" type="#_x0000_t75" style="position:absolute;margin-left:473.2pt;margin-top:347.7pt;width:81.9pt;height:16.8pt;z-index:25483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">
                <v:imagedata r:id="rId769" o:title=""/>
              </v:shape>
            </w:pict>
          </mc:Fallback>
        </mc:AlternateContent>
      </w:r>
      <w:r w:rsidR="005E3988">
        <w:rPr>
          <w:noProof/>
        </w:rPr>
        <mc:AlternateContent>
          <mc:Choice Requires="wpi">
            <w:drawing>
              <wp:anchor distT="0" distB="0" distL="114300" distR="114300" simplePos="0" relativeHeight="254826496" behindDoc="0" locked="0" layoutInCell="1" allowOverlap="1" wp14:anchorId="1F698343" wp14:editId="0F106AAF">
                <wp:simplePos x="0" y="0"/>
                <wp:positionH relativeFrom="column">
                  <wp:posOffset>3611880</wp:posOffset>
                </wp:positionH>
                <wp:positionV relativeFrom="paragraph">
                  <wp:posOffset>6728460</wp:posOffset>
                </wp:positionV>
                <wp:extent cx="170180" cy="77830"/>
                <wp:effectExtent l="57150" t="57150" r="39370" b="55880"/>
                <wp:wrapNone/>
                <wp:docPr id="389" name="Ink 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0">
                      <w14:nvContentPartPr>
                        <w14:cNvContentPartPr/>
                      </w14:nvContentPartPr>
                      <w14:xfrm>
                        <a:off x="0" y="0"/>
                        <a:ext cx="170180" cy="778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779E61" id="Ink 389" o:spid="_x0000_s1026" type="#_x0000_t75" style="position:absolute;margin-left:283.7pt;margin-top:529.1pt;width:14.8pt;height:7.55pt;z-index:25482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">
                <v:imagedata r:id="rId771" o:title=""/>
              </v:shape>
            </w:pict>
          </mc:Fallback>
        </mc:AlternateContent>
      </w:r>
      <w:r w:rsidR="005E3988">
        <w:rPr>
          <w:noProof/>
        </w:rPr>
        <mc:AlternateContent>
          <mc:Choice Requires="wpi">
            <w:drawing>
              <wp:anchor distT="0" distB="0" distL="114300" distR="114300" simplePos="0" relativeHeight="254817280" behindDoc="0" locked="0" layoutInCell="1" allowOverlap="1" wp14:anchorId="566DDBD3" wp14:editId="22348E93">
                <wp:simplePos x="0" y="0"/>
                <wp:positionH relativeFrom="column">
                  <wp:posOffset>5524500</wp:posOffset>
                </wp:positionH>
                <wp:positionV relativeFrom="paragraph">
                  <wp:posOffset>6134735</wp:posOffset>
                </wp:positionV>
                <wp:extent cx="220345" cy="84415"/>
                <wp:effectExtent l="19050" t="57150" r="46355" b="49530"/>
                <wp:wrapNone/>
                <wp:docPr id="378" name="Ink 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2">
                      <w14:nvContentPartPr>
                        <w14:cNvContentPartPr/>
                      </w14:nvContentPartPr>
                      <w14:xfrm>
                        <a:off x="0" y="0"/>
                        <a:ext cx="220345" cy="844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08350C" id="Ink 378" o:spid="_x0000_s1026" type="#_x0000_t75" style="position:absolute;margin-left:434.3pt;margin-top:482.35pt;width:18.75pt;height:8.1pt;z-index:25481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">
                <v:imagedata r:id="rId773" o:title=""/>
              </v:shape>
            </w:pict>
          </mc:Fallback>
        </mc:AlternateContent>
      </w:r>
      <w:r w:rsidR="00B75601">
        <w:rPr>
          <w:noProof/>
        </w:rPr>
        <mc:AlternateContent>
          <mc:Choice Requires="wpi">
            <w:drawing>
              <wp:anchor distT="0" distB="0" distL="114300" distR="114300" simplePos="0" relativeHeight="254814208" behindDoc="0" locked="0" layoutInCell="1" allowOverlap="1" wp14:anchorId="4452EC69" wp14:editId="526D9287">
                <wp:simplePos x="0" y="0"/>
                <wp:positionH relativeFrom="column">
                  <wp:posOffset>1607185</wp:posOffset>
                </wp:positionH>
                <wp:positionV relativeFrom="paragraph">
                  <wp:posOffset>6454775</wp:posOffset>
                </wp:positionV>
                <wp:extent cx="1896180" cy="427990"/>
                <wp:effectExtent l="38100" t="57150" r="46990" b="48260"/>
                <wp:wrapNone/>
                <wp:docPr id="375" name="Ink 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4">
                      <w14:nvContentPartPr>
                        <w14:cNvContentPartPr/>
                      </w14:nvContentPartPr>
                      <w14:xfrm>
                        <a:off x="0" y="0"/>
                        <a:ext cx="1896180" cy="4279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A6EE1F" id="Ink 375" o:spid="_x0000_s1026" type="#_x0000_t75" style="position:absolute;margin-left:125.85pt;margin-top:507.55pt;width:150.7pt;height:35.1pt;z-index:25481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">
                <v:imagedata r:id="rId775" o:title=""/>
              </v:shape>
            </w:pict>
          </mc:Fallback>
        </mc:AlternateContent>
      </w:r>
      <w:r w:rsidR="00B75601">
        <w:rPr>
          <w:noProof/>
        </w:rPr>
        <mc:AlternateContent>
          <mc:Choice Requires="wpi">
            <w:drawing>
              <wp:anchor distT="0" distB="0" distL="114300" distR="114300" simplePos="0" relativeHeight="254803968" behindDoc="0" locked="0" layoutInCell="1" allowOverlap="1" wp14:anchorId="62071B43" wp14:editId="43ADBBC7">
                <wp:simplePos x="0" y="0"/>
                <wp:positionH relativeFrom="column">
                  <wp:posOffset>130810</wp:posOffset>
                </wp:positionH>
                <wp:positionV relativeFrom="paragraph">
                  <wp:posOffset>6473190</wp:posOffset>
                </wp:positionV>
                <wp:extent cx="1083320" cy="401405"/>
                <wp:effectExtent l="57150" t="38100" r="40640" b="55880"/>
                <wp:wrapNone/>
                <wp:docPr id="364" name="Ink 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6">
                      <w14:nvContentPartPr>
                        <w14:cNvContentPartPr/>
                      </w14:nvContentPartPr>
                      <w14:xfrm>
                        <a:off x="0" y="0"/>
                        <a:ext cx="1083320" cy="4014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EA3FD2" id="Ink 364" o:spid="_x0000_s1026" type="#_x0000_t75" style="position:absolute;margin-left:9.6pt;margin-top:509pt;width:86.7pt;height:33pt;z-index:25480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">
                <v:imagedata r:id="rId777" o:title=""/>
              </v:shape>
            </w:pict>
          </mc:Fallback>
        </mc:AlternateContent>
      </w:r>
      <w:r w:rsidR="00B75601">
        <w:rPr>
          <w:noProof/>
        </w:rPr>
        <mc:AlternateContent>
          <mc:Choice Requires="wpi">
            <w:drawing>
              <wp:anchor distT="0" distB="0" distL="114300" distR="114300" simplePos="0" relativeHeight="254790656" behindDoc="0" locked="0" layoutInCell="1" allowOverlap="1" wp14:anchorId="4F0B5FE2" wp14:editId="5B6F46C6">
                <wp:simplePos x="0" y="0"/>
                <wp:positionH relativeFrom="column">
                  <wp:posOffset>5224780</wp:posOffset>
                </wp:positionH>
                <wp:positionV relativeFrom="paragraph">
                  <wp:posOffset>5907405</wp:posOffset>
                </wp:positionV>
                <wp:extent cx="337545" cy="272415"/>
                <wp:effectExtent l="38100" t="57150" r="5715" b="51435"/>
                <wp:wrapNone/>
                <wp:docPr id="349" name="Ink 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8">
                      <w14:nvContentPartPr>
                        <w14:cNvContentPartPr/>
                      </w14:nvContentPartPr>
                      <w14:xfrm>
                        <a:off x="0" y="0"/>
                        <a:ext cx="337545" cy="2724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EA402B" id="Ink 349" o:spid="_x0000_s1026" type="#_x0000_t75" style="position:absolute;margin-left:410.7pt;margin-top:464.45pt;width:28pt;height:22.85pt;z-index:25479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">
                <v:imagedata r:id="rId779" o:title=""/>
              </v:shape>
            </w:pict>
          </mc:Fallback>
        </mc:AlternateContent>
      </w:r>
      <w:r w:rsidR="00B75601">
        <w:rPr>
          <w:noProof/>
        </w:rPr>
        <mc:AlternateContent>
          <mc:Choice Requires="wpi">
            <w:drawing>
              <wp:anchor distT="0" distB="0" distL="114300" distR="114300" simplePos="0" relativeHeight="254786560" behindDoc="0" locked="0" layoutInCell="1" allowOverlap="1" wp14:anchorId="23D15B6B" wp14:editId="321B9A20">
                <wp:simplePos x="0" y="0"/>
                <wp:positionH relativeFrom="column">
                  <wp:posOffset>4807585</wp:posOffset>
                </wp:positionH>
                <wp:positionV relativeFrom="paragraph">
                  <wp:posOffset>6069330</wp:posOffset>
                </wp:positionV>
                <wp:extent cx="140040" cy="51015"/>
                <wp:effectExtent l="38100" t="57150" r="50800" b="44450"/>
                <wp:wrapNone/>
                <wp:docPr id="344" name="Ink 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0">
                      <w14:nvContentPartPr>
                        <w14:cNvContentPartPr/>
                      </w14:nvContentPartPr>
                      <w14:xfrm>
                        <a:off x="0" y="0"/>
                        <a:ext cx="140040" cy="510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125B9F" id="Ink 344" o:spid="_x0000_s1026" type="#_x0000_t75" style="position:absolute;margin-left:377.85pt;margin-top:477.2pt;width:12.45pt;height:5.4pt;z-index:25478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">
                <v:imagedata r:id="rId781" o:title=""/>
              </v:shape>
            </w:pict>
          </mc:Fallback>
        </mc:AlternateContent>
      </w:r>
      <w:r w:rsidR="00B75601">
        <w:rPr>
          <w:noProof/>
        </w:rPr>
        <mc:AlternateContent>
          <mc:Choice Requires="wpi">
            <w:drawing>
              <wp:anchor distT="0" distB="0" distL="114300" distR="114300" simplePos="0" relativeHeight="254783488" behindDoc="0" locked="0" layoutInCell="1" allowOverlap="1" wp14:anchorId="21141222" wp14:editId="288D3ECE">
                <wp:simplePos x="0" y="0"/>
                <wp:positionH relativeFrom="column">
                  <wp:posOffset>4327525</wp:posOffset>
                </wp:positionH>
                <wp:positionV relativeFrom="paragraph">
                  <wp:posOffset>5989955</wp:posOffset>
                </wp:positionV>
                <wp:extent cx="258685" cy="165740"/>
                <wp:effectExtent l="38100" t="57150" r="46355" b="43815"/>
                <wp:wrapNone/>
                <wp:docPr id="341" name="Ink 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2">
                      <w14:nvContentPartPr>
                        <w14:cNvContentPartPr/>
                      </w14:nvContentPartPr>
                      <w14:xfrm>
                        <a:off x="0" y="0"/>
                        <a:ext cx="258685" cy="1657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28C6C4" id="Ink 341" o:spid="_x0000_s1026" type="#_x0000_t75" style="position:absolute;margin-left:340.05pt;margin-top:470.95pt;width:21.75pt;height:14.45pt;z-index:25478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">
                <v:imagedata r:id="rId783" o:title=""/>
              </v:shape>
            </w:pict>
          </mc:Fallback>
        </mc:AlternateContent>
      </w:r>
      <w:r w:rsidR="00B75601">
        <w:rPr>
          <w:noProof/>
        </w:rPr>
        <mc:AlternateContent>
          <mc:Choice Requires="wpi">
            <w:drawing>
              <wp:anchor distT="0" distB="0" distL="114300" distR="114300" simplePos="0" relativeHeight="254781440" behindDoc="0" locked="0" layoutInCell="1" allowOverlap="1" wp14:anchorId="24340A4A" wp14:editId="0C166899">
                <wp:simplePos x="0" y="0"/>
                <wp:positionH relativeFrom="column">
                  <wp:posOffset>3847465</wp:posOffset>
                </wp:positionH>
                <wp:positionV relativeFrom="paragraph">
                  <wp:posOffset>6089015</wp:posOffset>
                </wp:positionV>
                <wp:extent cx="267515" cy="15240"/>
                <wp:effectExtent l="38100" t="38100" r="56515" b="41910"/>
                <wp:wrapNone/>
                <wp:docPr id="339" name="Ink 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4">
                      <w14:nvContentPartPr>
                        <w14:cNvContentPartPr/>
                      </w14:nvContentPartPr>
                      <w14:xfrm>
                        <a:off x="0" y="0"/>
                        <a:ext cx="267515" cy="1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3115F0" id="Ink 339" o:spid="_x0000_s1026" type="#_x0000_t75" style="position:absolute;margin-left:302.25pt;margin-top:478.75pt;width:22.45pt;height:2.55pt;z-index:25478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">
                <v:imagedata r:id="rId785" o:title=""/>
              </v:shape>
            </w:pict>
          </mc:Fallback>
        </mc:AlternateContent>
      </w:r>
      <w:r w:rsidR="00B75601">
        <w:rPr>
          <w:noProof/>
        </w:rPr>
        <mc:AlternateContent>
          <mc:Choice Requires="wpi">
            <w:drawing>
              <wp:anchor distT="0" distB="0" distL="114300" distR="114300" simplePos="0" relativeHeight="254777344" behindDoc="0" locked="0" layoutInCell="1" allowOverlap="1" wp14:anchorId="3D42EA07" wp14:editId="2DBC63FD">
                <wp:simplePos x="0" y="0"/>
                <wp:positionH relativeFrom="column">
                  <wp:posOffset>3093085</wp:posOffset>
                </wp:positionH>
                <wp:positionV relativeFrom="paragraph">
                  <wp:posOffset>5966460</wp:posOffset>
                </wp:positionV>
                <wp:extent cx="546360" cy="200025"/>
                <wp:effectExtent l="57150" t="57150" r="0" b="47625"/>
                <wp:wrapNone/>
                <wp:docPr id="333" name="Ink 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6">
                      <w14:nvContentPartPr>
                        <w14:cNvContentPartPr/>
                      </w14:nvContentPartPr>
                      <w14:xfrm>
                        <a:off x="0" y="0"/>
                        <a:ext cx="546360" cy="2000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B03F1D" id="Ink 333" o:spid="_x0000_s1026" type="#_x0000_t75" style="position:absolute;margin-left:242.85pt;margin-top:469.1pt;width:44.4pt;height:17.15pt;z-index:25477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">
                <v:imagedata r:id="rId787" o:title=""/>
              </v:shape>
            </w:pict>
          </mc:Fallback>
        </mc:AlternateContent>
      </w:r>
      <w:r w:rsidR="00B75601">
        <w:rPr>
          <w:noProof/>
        </w:rPr>
        <mc:AlternateContent>
          <mc:Choice Requires="wpi">
            <w:drawing>
              <wp:anchor distT="0" distB="0" distL="114300" distR="114300" simplePos="0" relativeHeight="254771200" behindDoc="0" locked="0" layoutInCell="1" allowOverlap="1" wp14:anchorId="2AC7D870" wp14:editId="0906A0A2">
                <wp:simplePos x="0" y="0"/>
                <wp:positionH relativeFrom="column">
                  <wp:posOffset>2475865</wp:posOffset>
                </wp:positionH>
                <wp:positionV relativeFrom="paragraph">
                  <wp:posOffset>6060440</wp:posOffset>
                </wp:positionV>
                <wp:extent cx="174035" cy="74810"/>
                <wp:effectExtent l="38100" t="38100" r="16510" b="59055"/>
                <wp:wrapNone/>
                <wp:docPr id="327" name="Ink 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8">
                      <w14:nvContentPartPr>
                        <w14:cNvContentPartPr/>
                      </w14:nvContentPartPr>
                      <w14:xfrm>
                        <a:off x="0" y="0"/>
                        <a:ext cx="174035" cy="748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B99DBE" id="Ink 327" o:spid="_x0000_s1026" type="#_x0000_t75" style="position:absolute;margin-left:194.25pt;margin-top:476.5pt;width:15.1pt;height:7.3pt;z-index:25477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">
                <v:imagedata r:id="rId789" o:title=""/>
              </v:shape>
            </w:pict>
          </mc:Fallback>
        </mc:AlternateContent>
      </w:r>
      <w:r w:rsidR="00B75601">
        <w:rPr>
          <w:noProof/>
        </w:rPr>
        <mc:AlternateContent>
          <mc:Choice Requires="wpi">
            <w:drawing>
              <wp:anchor distT="0" distB="0" distL="114300" distR="114300" simplePos="0" relativeHeight="254768128" behindDoc="0" locked="0" layoutInCell="1" allowOverlap="1" wp14:anchorId="16902DB9" wp14:editId="5C20FC33">
                <wp:simplePos x="0" y="0"/>
                <wp:positionH relativeFrom="column">
                  <wp:posOffset>2920365</wp:posOffset>
                </wp:positionH>
                <wp:positionV relativeFrom="paragraph">
                  <wp:posOffset>5380990</wp:posOffset>
                </wp:positionV>
                <wp:extent cx="4138365" cy="412200"/>
                <wp:effectExtent l="38100" t="38100" r="52705" b="45085"/>
                <wp:wrapNone/>
                <wp:docPr id="322" name="Ink 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0">
                      <w14:nvContentPartPr>
                        <w14:cNvContentPartPr/>
                      </w14:nvContentPartPr>
                      <w14:xfrm>
                        <a:off x="0" y="0"/>
                        <a:ext cx="4138365" cy="41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CF2C80" id="Ink 322" o:spid="_x0000_s1026" type="#_x0000_t75" style="position:absolute;margin-left:229.25pt;margin-top:423pt;width:327.25pt;height:33.85pt;z-index:25476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">
                <v:imagedata r:id="rId791" o:title=""/>
              </v:shape>
            </w:pict>
          </mc:Fallback>
        </mc:AlternateContent>
      </w:r>
      <w:r w:rsidR="002E71AD">
        <w:rPr>
          <w:noProof/>
        </w:rPr>
        <mc:AlternateContent>
          <mc:Choice Requires="wpi">
            <w:drawing>
              <wp:anchor distT="0" distB="0" distL="114300" distR="114300" simplePos="0" relativeHeight="254734336" behindDoc="0" locked="0" layoutInCell="1" allowOverlap="1" wp14:anchorId="256CC677" wp14:editId="23E7379C">
                <wp:simplePos x="0" y="0"/>
                <wp:positionH relativeFrom="column">
                  <wp:posOffset>2476440</wp:posOffset>
                </wp:positionH>
                <wp:positionV relativeFrom="paragraph">
                  <wp:posOffset>5622610</wp:posOffset>
                </wp:positionV>
                <wp:extent cx="187920" cy="32040"/>
                <wp:effectExtent l="38100" t="38100" r="41275" b="44450"/>
                <wp:wrapNone/>
                <wp:docPr id="283" name="Ink 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2">
                      <w14:nvContentPartPr>
                        <w14:cNvContentPartPr/>
                      </w14:nvContentPartPr>
                      <w14:xfrm>
                        <a:off x="0" y="0"/>
                        <a:ext cx="18792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91690F" id="Ink 283" o:spid="_x0000_s1026" type="#_x0000_t75" style="position:absolute;margin-left:194.3pt;margin-top:442.05pt;width:16.25pt;height:3.9pt;z-index:25473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">
                <v:imagedata r:id="rId793" o:title=""/>
              </v:shape>
            </w:pict>
          </mc:Fallback>
        </mc:AlternateContent>
      </w:r>
      <w:r w:rsidR="008F4F25">
        <w:rPr>
          <w:noProof/>
        </w:rPr>
        <mc:AlternateContent>
          <mc:Choice Requires="wpi">
            <w:drawing>
              <wp:anchor distT="0" distB="0" distL="114300" distR="114300" simplePos="0" relativeHeight="254732288" behindDoc="0" locked="0" layoutInCell="1" allowOverlap="1" wp14:anchorId="7B0CDE25" wp14:editId="5A91248F">
                <wp:simplePos x="0" y="0"/>
                <wp:positionH relativeFrom="column">
                  <wp:posOffset>1835150</wp:posOffset>
                </wp:positionH>
                <wp:positionV relativeFrom="paragraph">
                  <wp:posOffset>2943225</wp:posOffset>
                </wp:positionV>
                <wp:extent cx="1546870" cy="782305"/>
                <wp:effectExtent l="38100" t="38100" r="15240" b="56515"/>
                <wp:wrapNone/>
                <wp:docPr id="280" name="Ink 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4">
                      <w14:nvContentPartPr>
                        <w14:cNvContentPartPr/>
                      </w14:nvContentPartPr>
                      <w14:xfrm>
                        <a:off x="0" y="0"/>
                        <a:ext cx="1546870" cy="7823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96FF8B" id="Ink 280" o:spid="_x0000_s1026" type="#_x0000_t75" style="position:absolute;margin-left:143.8pt;margin-top:231.05pt;width:123.2pt;height:63.05pt;z-index:25473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">
                <v:imagedata r:id="rId795" o:title=""/>
              </v:shape>
            </w:pict>
          </mc:Fallback>
        </mc:AlternateContent>
      </w:r>
      <w:r w:rsidR="00714F84">
        <w:rPr>
          <w:noProof/>
        </w:rPr>
        <mc:AlternateContent>
          <mc:Choice Requires="wpi">
            <w:drawing>
              <wp:anchor distT="0" distB="0" distL="114300" distR="114300" simplePos="0" relativeHeight="254724096" behindDoc="0" locked="0" layoutInCell="1" allowOverlap="1" wp14:anchorId="64C36B22" wp14:editId="61A8F8F7">
                <wp:simplePos x="0" y="0"/>
                <wp:positionH relativeFrom="column">
                  <wp:posOffset>1955800</wp:posOffset>
                </wp:positionH>
                <wp:positionV relativeFrom="paragraph">
                  <wp:posOffset>2545715</wp:posOffset>
                </wp:positionV>
                <wp:extent cx="1248410" cy="407220"/>
                <wp:effectExtent l="38100" t="38100" r="0" b="50165"/>
                <wp:wrapNone/>
                <wp:docPr id="270" name="Ink 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6">
                      <w14:nvContentPartPr>
                        <w14:cNvContentPartPr/>
                      </w14:nvContentPartPr>
                      <w14:xfrm>
                        <a:off x="0" y="0"/>
                        <a:ext cx="1248410" cy="4072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499818" id="Ink 270" o:spid="_x0000_s1026" type="#_x0000_t75" style="position:absolute;margin-left:153.3pt;margin-top:199.75pt;width:99.7pt;height:33.45pt;z-index:25472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">
                <v:imagedata r:id="rId797" o:title=""/>
              </v:shape>
            </w:pict>
          </mc:Fallback>
        </mc:AlternateContent>
      </w:r>
      <w:r w:rsidR="00714F84">
        <w:rPr>
          <w:noProof/>
        </w:rPr>
        <mc:AlternateContent>
          <mc:Choice Requires="wpi">
            <w:drawing>
              <wp:anchor distT="0" distB="0" distL="114300" distR="114300" simplePos="0" relativeHeight="254717952" behindDoc="0" locked="0" layoutInCell="1" allowOverlap="1" wp14:anchorId="2F656184" wp14:editId="114BA30B">
                <wp:simplePos x="0" y="0"/>
                <wp:positionH relativeFrom="column">
                  <wp:posOffset>1980565</wp:posOffset>
                </wp:positionH>
                <wp:positionV relativeFrom="paragraph">
                  <wp:posOffset>2569845</wp:posOffset>
                </wp:positionV>
                <wp:extent cx="233680" cy="281940"/>
                <wp:effectExtent l="57150" t="38100" r="52070" b="41910"/>
                <wp:wrapNone/>
                <wp:docPr id="263" name="Ink 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8">
                      <w14:nvContentPartPr>
                        <w14:cNvContentPartPr/>
                      </w14:nvContentPartPr>
                      <w14:xfrm>
                        <a:off x="0" y="0"/>
                        <a:ext cx="233680" cy="2819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D75CE6" id="Ink 263" o:spid="_x0000_s1026" type="#_x0000_t75" style="position:absolute;margin-left:155.25pt;margin-top:201.65pt;width:19.8pt;height:23.6pt;z-index:25471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">
                <v:imagedata r:id="rId799" o:title=""/>
              </v:shape>
            </w:pict>
          </mc:Fallback>
        </mc:AlternateContent>
      </w:r>
      <w:r w:rsidR="00714F84">
        <w:rPr>
          <w:noProof/>
        </w:rPr>
        <mc:AlternateContent>
          <mc:Choice Requires="wpi">
            <w:drawing>
              <wp:anchor distT="0" distB="0" distL="114300" distR="114300" simplePos="0" relativeHeight="254714880" behindDoc="0" locked="0" layoutInCell="1" allowOverlap="1" wp14:anchorId="27B9C6F4" wp14:editId="4E42184B">
                <wp:simplePos x="0" y="0"/>
                <wp:positionH relativeFrom="column">
                  <wp:posOffset>5789295</wp:posOffset>
                </wp:positionH>
                <wp:positionV relativeFrom="paragraph">
                  <wp:posOffset>2119630</wp:posOffset>
                </wp:positionV>
                <wp:extent cx="1142615" cy="314280"/>
                <wp:effectExtent l="38100" t="57150" r="38735" b="48260"/>
                <wp:wrapNone/>
                <wp:docPr id="259" name="Ink 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0">
                      <w14:nvContentPartPr>
                        <w14:cNvContentPartPr/>
                      </w14:nvContentPartPr>
                      <w14:xfrm>
                        <a:off x="0" y="0"/>
                        <a:ext cx="1142615" cy="31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82C598" id="Ink 259" o:spid="_x0000_s1026" type="#_x0000_t75" style="position:absolute;margin-left:455.15pt;margin-top:166.2pt;width:91.35pt;height:26.2pt;z-index:25471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">
                <v:imagedata r:id="rId801" o:title=""/>
              </v:shape>
            </w:pict>
          </mc:Fallback>
        </mc:AlternateContent>
      </w:r>
      <w:r w:rsidR="00714F84">
        <w:rPr>
          <w:noProof/>
        </w:rPr>
        <mc:AlternateContent>
          <mc:Choice Requires="wpi">
            <w:drawing>
              <wp:anchor distT="0" distB="0" distL="114300" distR="114300" simplePos="0" relativeHeight="254706688" behindDoc="0" locked="0" layoutInCell="1" allowOverlap="1" wp14:anchorId="35313E25" wp14:editId="783CFAB1">
                <wp:simplePos x="0" y="0"/>
                <wp:positionH relativeFrom="column">
                  <wp:posOffset>5760720</wp:posOffset>
                </wp:positionH>
                <wp:positionV relativeFrom="paragraph">
                  <wp:posOffset>1753870</wp:posOffset>
                </wp:positionV>
                <wp:extent cx="1138335" cy="242755"/>
                <wp:effectExtent l="38100" t="38100" r="43180" b="43180"/>
                <wp:wrapNone/>
                <wp:docPr id="248" name="Ink 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2">
                      <w14:nvContentPartPr>
                        <w14:cNvContentPartPr/>
                      </w14:nvContentPartPr>
                      <w14:xfrm>
                        <a:off x="0" y="0"/>
                        <a:ext cx="1138335" cy="2427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43D506" id="Ink 248" o:spid="_x0000_s1026" type="#_x0000_t75" style="position:absolute;margin-left:452.9pt;margin-top:137.4pt;width:91.05pt;height:20.5pt;z-index:25470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">
                <v:imagedata r:id="rId803" o:title=""/>
              </v:shape>
            </w:pict>
          </mc:Fallback>
        </mc:AlternateContent>
      </w:r>
      <w:r w:rsidR="00714F84">
        <w:rPr>
          <w:noProof/>
        </w:rPr>
        <mc:AlternateContent>
          <mc:Choice Requires="wpi">
            <w:drawing>
              <wp:anchor distT="0" distB="0" distL="114300" distR="114300" simplePos="0" relativeHeight="254698496" behindDoc="0" locked="0" layoutInCell="1" allowOverlap="1" wp14:anchorId="4DE4620A" wp14:editId="20E8CBBE">
                <wp:simplePos x="0" y="0"/>
                <wp:positionH relativeFrom="column">
                  <wp:posOffset>4777105</wp:posOffset>
                </wp:positionH>
                <wp:positionV relativeFrom="paragraph">
                  <wp:posOffset>1042035</wp:posOffset>
                </wp:positionV>
                <wp:extent cx="1476660" cy="653415"/>
                <wp:effectExtent l="38100" t="57150" r="9525" b="51435"/>
                <wp:wrapNone/>
                <wp:docPr id="239" name="Ink 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4">
                      <w14:nvContentPartPr>
                        <w14:cNvContentPartPr/>
                      </w14:nvContentPartPr>
                      <w14:xfrm>
                        <a:off x="0" y="0"/>
                        <a:ext cx="1476660" cy="6534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30DB27" id="Ink 239" o:spid="_x0000_s1026" type="#_x0000_t75" style="position:absolute;margin-left:375.45pt;margin-top:81.35pt;width:117.65pt;height:52.85pt;z-index:25469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">
                <v:imagedata r:id="rId805" o:title=""/>
              </v:shape>
            </w:pict>
          </mc:Fallback>
        </mc:AlternateContent>
      </w:r>
      <w:r w:rsidR="000A662C">
        <w:rPr>
          <w:noProof/>
        </w:rPr>
        <mc:AlternateContent>
          <mc:Choice Requires="wpi">
            <w:drawing>
              <wp:anchor distT="0" distB="0" distL="114300" distR="114300" simplePos="0" relativeHeight="254670848" behindDoc="0" locked="0" layoutInCell="1" allowOverlap="1" wp14:anchorId="7D3E0C22" wp14:editId="7A5A0647">
                <wp:simplePos x="0" y="0"/>
                <wp:positionH relativeFrom="column">
                  <wp:posOffset>4739005</wp:posOffset>
                </wp:positionH>
                <wp:positionV relativeFrom="paragraph">
                  <wp:posOffset>1036955</wp:posOffset>
                </wp:positionV>
                <wp:extent cx="359400" cy="189865"/>
                <wp:effectExtent l="57150" t="38100" r="3175" b="57785"/>
                <wp:wrapNone/>
                <wp:docPr id="208" name="Ink 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6">
                      <w14:nvContentPartPr>
                        <w14:cNvContentPartPr/>
                      </w14:nvContentPartPr>
                      <w14:xfrm>
                        <a:off x="0" y="0"/>
                        <a:ext cx="359400" cy="1898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5D6239" id="Ink 208" o:spid="_x0000_s1026" type="#_x0000_t75" style="position:absolute;margin-left:372.45pt;margin-top:80.95pt;width:29.75pt;height:16.35pt;z-index:25467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">
                <v:imagedata r:id="rId807" o:title=""/>
              </v:shape>
            </w:pict>
          </mc:Fallback>
        </mc:AlternateContent>
      </w:r>
      <w:r w:rsidR="000A662C">
        <w:rPr>
          <w:noProof/>
        </w:rPr>
        <mc:AlternateContent>
          <mc:Choice Requires="wpi">
            <w:drawing>
              <wp:anchor distT="0" distB="0" distL="114300" distR="114300" simplePos="0" relativeHeight="254666752" behindDoc="0" locked="0" layoutInCell="1" allowOverlap="1" wp14:anchorId="30F1F3AA" wp14:editId="529A0CA5">
                <wp:simplePos x="0" y="0"/>
                <wp:positionH relativeFrom="column">
                  <wp:posOffset>4434840</wp:posOffset>
                </wp:positionH>
                <wp:positionV relativeFrom="paragraph">
                  <wp:posOffset>1151950</wp:posOffset>
                </wp:positionV>
                <wp:extent cx="119160" cy="23040"/>
                <wp:effectExtent l="57150" t="38100" r="52705" b="53340"/>
                <wp:wrapNone/>
                <wp:docPr id="201" name="Ink 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8">
                      <w14:nvContentPartPr>
                        <w14:cNvContentPartPr/>
                      </w14:nvContentPartPr>
                      <w14:xfrm>
                        <a:off x="0" y="0"/>
                        <a:ext cx="11916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7B96F9" id="Ink 201" o:spid="_x0000_s1026" type="#_x0000_t75" style="position:absolute;margin-left:348.5pt;margin-top:90pt;width:10.8pt;height:3.2pt;z-index:25466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">
                <v:imagedata r:id="rId809" o:title=""/>
              </v:shape>
            </w:pict>
          </mc:Fallback>
        </mc:AlternateContent>
      </w:r>
      <w:r w:rsidR="000A662C">
        <w:rPr>
          <w:noProof/>
        </w:rPr>
        <mc:AlternateContent>
          <mc:Choice Requires="wpi">
            <w:drawing>
              <wp:anchor distT="0" distB="0" distL="114300" distR="114300" simplePos="0" relativeHeight="254665728" behindDoc="0" locked="0" layoutInCell="1" allowOverlap="1" wp14:anchorId="109F2DF4" wp14:editId="19FE5CC4">
                <wp:simplePos x="0" y="0"/>
                <wp:positionH relativeFrom="column">
                  <wp:posOffset>4537080</wp:posOffset>
                </wp:positionH>
                <wp:positionV relativeFrom="paragraph">
                  <wp:posOffset>1029910</wp:posOffset>
                </wp:positionV>
                <wp:extent cx="12600" cy="14040"/>
                <wp:effectExtent l="57150" t="38100" r="45085" b="43180"/>
                <wp:wrapNone/>
                <wp:docPr id="200" name="Ink 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0">
                      <w14:nvContentPartPr>
                        <w14:cNvContentPartPr/>
                      </w14:nvContentPartPr>
                      <w14:xfrm>
                        <a:off x="0" y="0"/>
                        <a:ext cx="1260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22E7FD" id="Ink 200" o:spid="_x0000_s1026" type="#_x0000_t75" style="position:absolute;margin-left:356.55pt;margin-top:80.4pt;width:2.45pt;height:2.5pt;z-index:25466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">
                <v:imagedata r:id="rId811" o:title=""/>
              </v:shape>
            </w:pict>
          </mc:Fallback>
        </mc:AlternateContent>
      </w:r>
      <w:r w:rsidR="000A662C">
        <w:rPr>
          <w:noProof/>
        </w:rPr>
        <mc:AlternateContent>
          <mc:Choice Requires="wpi">
            <w:drawing>
              <wp:anchor distT="0" distB="0" distL="114300" distR="114300" simplePos="0" relativeHeight="254662656" behindDoc="0" locked="0" layoutInCell="1" allowOverlap="1" wp14:anchorId="18C82A99" wp14:editId="4CA55535">
                <wp:simplePos x="0" y="0"/>
                <wp:positionH relativeFrom="column">
                  <wp:posOffset>5881370</wp:posOffset>
                </wp:positionH>
                <wp:positionV relativeFrom="paragraph">
                  <wp:posOffset>558800</wp:posOffset>
                </wp:positionV>
                <wp:extent cx="1174450" cy="469080"/>
                <wp:effectExtent l="38100" t="57150" r="45085" b="45720"/>
                <wp:wrapNone/>
                <wp:docPr id="197" name="Ink 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2">
                      <w14:nvContentPartPr>
                        <w14:cNvContentPartPr/>
                      </w14:nvContentPartPr>
                      <w14:xfrm>
                        <a:off x="0" y="0"/>
                        <a:ext cx="1174450" cy="46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A99FE5" id="Ink 197" o:spid="_x0000_s1026" type="#_x0000_t75" style="position:absolute;margin-left:462.4pt;margin-top:43.3pt;width:93.9pt;height:38.35pt;z-index:25466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">
                <v:imagedata r:id="rId813" o:title=""/>
              </v:shape>
            </w:pict>
          </mc:Fallback>
        </mc:AlternateContent>
      </w:r>
      <w:r w:rsidR="000A662C">
        <w:rPr>
          <w:noProof/>
        </w:rPr>
        <mc:AlternateContent>
          <mc:Choice Requires="wpi">
            <w:drawing>
              <wp:anchor distT="0" distB="0" distL="114300" distR="114300" simplePos="0" relativeHeight="254663680" behindDoc="0" locked="0" layoutInCell="1" allowOverlap="1" wp14:anchorId="1D163E31" wp14:editId="7DC2B6CE">
                <wp:simplePos x="0" y="0"/>
                <wp:positionH relativeFrom="column">
                  <wp:posOffset>5158740</wp:posOffset>
                </wp:positionH>
                <wp:positionV relativeFrom="paragraph">
                  <wp:posOffset>656590</wp:posOffset>
                </wp:positionV>
                <wp:extent cx="550060" cy="219745"/>
                <wp:effectExtent l="38100" t="38100" r="21590" b="46990"/>
                <wp:wrapNone/>
                <wp:docPr id="198" name="Ink 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4">
                      <w14:nvContentPartPr>
                        <w14:cNvContentPartPr/>
                      </w14:nvContentPartPr>
                      <w14:xfrm>
                        <a:off x="0" y="0"/>
                        <a:ext cx="550060" cy="2197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2AF1B4" id="Ink 198" o:spid="_x0000_s1026" type="#_x0000_t75" style="position:absolute;margin-left:405.5pt;margin-top:51pt;width:44.7pt;height:18.7pt;z-index:25466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">
                <v:imagedata r:id="rId815" o:title=""/>
              </v:shape>
            </w:pict>
          </mc:Fallback>
        </mc:AlternateContent>
      </w:r>
      <w:r w:rsidR="000A662C">
        <w:rPr>
          <w:noProof/>
        </w:rPr>
        <mc:AlternateContent>
          <mc:Choice Requires="wpi">
            <w:drawing>
              <wp:anchor distT="0" distB="0" distL="114300" distR="114300" simplePos="0" relativeHeight="254664704" behindDoc="0" locked="0" layoutInCell="1" allowOverlap="1" wp14:anchorId="02B1526C" wp14:editId="31EBF3E6">
                <wp:simplePos x="0" y="0"/>
                <wp:positionH relativeFrom="column">
                  <wp:posOffset>4464685</wp:posOffset>
                </wp:positionH>
                <wp:positionV relativeFrom="paragraph">
                  <wp:posOffset>600075</wp:posOffset>
                </wp:positionV>
                <wp:extent cx="497065" cy="363775"/>
                <wp:effectExtent l="57150" t="38100" r="55880" b="55880"/>
                <wp:wrapNone/>
                <wp:docPr id="199" name="Ink 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6">
                      <w14:nvContentPartPr>
                        <w14:cNvContentPartPr/>
                      </w14:nvContentPartPr>
                      <w14:xfrm>
                        <a:off x="0" y="0"/>
                        <a:ext cx="497065" cy="3637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A4C7BB" id="Ink 199" o:spid="_x0000_s1026" type="#_x0000_t75" style="position:absolute;margin-left:350.85pt;margin-top:46.55pt;width:40.6pt;height:30.1pt;z-index:25466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">
                <v:imagedata r:id="rId817" o:title=""/>
              </v:shape>
            </w:pict>
          </mc:Fallback>
        </mc:AlternateContent>
      </w:r>
      <w:r w:rsidR="000A662C">
        <w:rPr>
          <w:noProof/>
        </w:rPr>
        <mc:AlternateContent>
          <mc:Choice Requires="wpi">
            <w:drawing>
              <wp:anchor distT="0" distB="0" distL="114300" distR="114300" simplePos="0" relativeHeight="254637056" behindDoc="0" locked="0" layoutInCell="1" allowOverlap="1" wp14:anchorId="32317B45" wp14:editId="6A2F8BAF">
                <wp:simplePos x="0" y="0"/>
                <wp:positionH relativeFrom="column">
                  <wp:posOffset>4510800</wp:posOffset>
                </wp:positionH>
                <wp:positionV relativeFrom="paragraph">
                  <wp:posOffset>697630</wp:posOffset>
                </wp:positionV>
                <wp:extent cx="12960" cy="65160"/>
                <wp:effectExtent l="57150" t="38100" r="44450" b="49530"/>
                <wp:wrapNone/>
                <wp:docPr id="2924" name="Ink 2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8">
                      <w14:nvContentPartPr>
                        <w14:cNvContentPartPr/>
                      </w14:nvContentPartPr>
                      <w14:xfrm>
                        <a:off x="0" y="0"/>
                        <a:ext cx="1296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12CAD9" id="Ink 2924" o:spid="_x0000_s1026" type="#_x0000_t75" style="position:absolute;margin-left:354.5pt;margin-top:54.25pt;width:2.4pt;height:6.55pt;z-index:25463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">
                <v:imagedata r:id="rId819" o:title=""/>
              </v:shape>
            </w:pict>
          </mc:Fallback>
        </mc:AlternateContent>
      </w:r>
      <w:r w:rsidR="000A662C">
        <w:rPr>
          <w:noProof/>
        </w:rPr>
        <mc:AlternateContent>
          <mc:Choice Requires="wpi">
            <w:drawing>
              <wp:anchor distT="0" distB="0" distL="114300" distR="114300" simplePos="0" relativeHeight="254636032" behindDoc="0" locked="0" layoutInCell="1" allowOverlap="1" wp14:anchorId="3F34D44C" wp14:editId="6DC6FF40">
                <wp:simplePos x="0" y="0"/>
                <wp:positionH relativeFrom="column">
                  <wp:posOffset>4495320</wp:posOffset>
                </wp:positionH>
                <wp:positionV relativeFrom="paragraph">
                  <wp:posOffset>975190</wp:posOffset>
                </wp:positionV>
                <wp:extent cx="360" cy="1800"/>
                <wp:effectExtent l="38100" t="57150" r="57150" b="55880"/>
                <wp:wrapNone/>
                <wp:docPr id="2923" name="Ink 2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0">
                      <w14:nvContentPartPr>
                        <w14:cNvContentPartPr/>
                      </w14:nvContentPartPr>
                      <w14:xfrm>
                        <a:off x="0" y="0"/>
                        <a:ext cx="36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AC31B5" id="Ink 2923" o:spid="_x0000_s1026" type="#_x0000_t75" style="position:absolute;margin-left:353.25pt;margin-top:76.1pt;width:1.45pt;height:1.6pt;z-index:25463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">
                <v:imagedata r:id="rId821" o:title=""/>
              </v:shape>
            </w:pict>
          </mc:Fallback>
        </mc:AlternateContent>
      </w:r>
      <w:r w:rsidR="000A662C">
        <w:rPr>
          <w:noProof/>
        </w:rPr>
        <mc:AlternateContent>
          <mc:Choice Requires="wpi">
            <w:drawing>
              <wp:anchor distT="0" distB="0" distL="114300" distR="114300" simplePos="0" relativeHeight="254635008" behindDoc="0" locked="0" layoutInCell="1" allowOverlap="1" wp14:anchorId="5C453E46" wp14:editId="611216A9">
                <wp:simplePos x="0" y="0"/>
                <wp:positionH relativeFrom="column">
                  <wp:posOffset>4051935</wp:posOffset>
                </wp:positionH>
                <wp:positionV relativeFrom="paragraph">
                  <wp:posOffset>1309370</wp:posOffset>
                </wp:positionV>
                <wp:extent cx="267970" cy="254000"/>
                <wp:effectExtent l="57150" t="38100" r="36830" b="50800"/>
                <wp:wrapNone/>
                <wp:docPr id="2921" name="Ink 2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2">
                      <w14:nvContentPartPr>
                        <w14:cNvContentPartPr/>
                      </w14:nvContentPartPr>
                      <w14:xfrm>
                        <a:off x="0" y="0"/>
                        <a:ext cx="267970" cy="2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353DC4" id="Ink 2921" o:spid="_x0000_s1026" type="#_x0000_t75" style="position:absolute;margin-left:318.35pt;margin-top:102.4pt;width:22.5pt;height:21.4pt;z-index:25463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">
                <v:imagedata r:id="rId823" o:title=""/>
              </v:shape>
            </w:pict>
          </mc:Fallback>
        </mc:AlternateContent>
      </w:r>
      <w:r w:rsidR="000A662C">
        <w:rPr>
          <w:noProof/>
        </w:rPr>
        <mc:AlternateContent>
          <mc:Choice Requires="wpi">
            <w:drawing>
              <wp:anchor distT="0" distB="0" distL="114300" distR="114300" simplePos="0" relativeHeight="254631936" behindDoc="0" locked="0" layoutInCell="1" allowOverlap="1" wp14:anchorId="0E1D9F54" wp14:editId="487C92EA">
                <wp:simplePos x="0" y="0"/>
                <wp:positionH relativeFrom="column">
                  <wp:posOffset>4944745</wp:posOffset>
                </wp:positionH>
                <wp:positionV relativeFrom="paragraph">
                  <wp:posOffset>1814195</wp:posOffset>
                </wp:positionV>
                <wp:extent cx="571500" cy="355430"/>
                <wp:effectExtent l="38100" t="57150" r="19050" b="45085"/>
                <wp:wrapNone/>
                <wp:docPr id="2918" name="Ink 2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4">
                      <w14:nvContentPartPr>
                        <w14:cNvContentPartPr/>
                      </w14:nvContentPartPr>
                      <w14:xfrm>
                        <a:off x="0" y="0"/>
                        <a:ext cx="571500" cy="3554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8CE955" id="Ink 2918" o:spid="_x0000_s1026" type="#_x0000_t75" style="position:absolute;margin-left:388.65pt;margin-top:142.15pt;width:46.4pt;height:29.45pt;z-index:25463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">
                <v:imagedata r:id="rId825" o:title=""/>
              </v:shape>
            </w:pict>
          </mc:Fallback>
        </mc:AlternateContent>
      </w:r>
      <w:r w:rsidR="000A662C">
        <w:rPr>
          <w:noProof/>
        </w:rPr>
        <mc:AlternateContent>
          <mc:Choice Requires="wpi">
            <w:drawing>
              <wp:anchor distT="0" distB="0" distL="114300" distR="114300" simplePos="0" relativeHeight="254628864" behindDoc="0" locked="0" layoutInCell="1" allowOverlap="1" wp14:anchorId="054D91CA" wp14:editId="65C9A719">
                <wp:simplePos x="0" y="0"/>
                <wp:positionH relativeFrom="column">
                  <wp:posOffset>2110105</wp:posOffset>
                </wp:positionH>
                <wp:positionV relativeFrom="paragraph">
                  <wp:posOffset>1776095</wp:posOffset>
                </wp:positionV>
                <wp:extent cx="424295" cy="253365"/>
                <wp:effectExtent l="57150" t="38100" r="52070" b="51435"/>
                <wp:wrapNone/>
                <wp:docPr id="2915" name="Ink 2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6">
                      <w14:nvContentPartPr>
                        <w14:cNvContentPartPr/>
                      </w14:nvContentPartPr>
                      <w14:xfrm>
                        <a:off x="0" y="0"/>
                        <a:ext cx="424295" cy="2533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E33571" id="Ink 2915" o:spid="_x0000_s1026" type="#_x0000_t75" style="position:absolute;margin-left:165.45pt;margin-top:139.15pt;width:34.8pt;height:21.35pt;z-index:25462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">
                <v:imagedata r:id="rId827" o:title=""/>
              </v:shape>
            </w:pict>
          </mc:Fallback>
        </mc:AlternateContent>
      </w:r>
      <w:r w:rsidR="00F80FC5">
        <w:rPr>
          <w:noProof/>
        </w:rPr>
        <mc:AlternateContent>
          <mc:Choice Requires="wpi">
            <w:drawing>
              <wp:anchor distT="0" distB="0" distL="114300" distR="114300" simplePos="0" relativeHeight="254624768" behindDoc="0" locked="0" layoutInCell="1" allowOverlap="1" wp14:anchorId="7C4A7FCB" wp14:editId="6916B80D">
                <wp:simplePos x="0" y="0"/>
                <wp:positionH relativeFrom="column">
                  <wp:posOffset>6926760</wp:posOffset>
                </wp:positionH>
                <wp:positionV relativeFrom="paragraph">
                  <wp:posOffset>267910</wp:posOffset>
                </wp:positionV>
                <wp:extent cx="360" cy="360"/>
                <wp:effectExtent l="38100" t="38100" r="57150" b="57150"/>
                <wp:wrapNone/>
                <wp:docPr id="2911" name="Ink 2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EA0617" id="Ink 2911" o:spid="_x0000_s1026" type="#_x0000_t75" style="position:absolute;margin-left:544.7pt;margin-top:20.4pt;width:1.45pt;height:1.45pt;z-index:25462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">
                <v:imagedata r:id="rId58" o:title=""/>
              </v:shape>
            </w:pict>
          </mc:Fallback>
        </mc:AlternateContent>
      </w:r>
      <w:r w:rsidR="00C32DE0">
        <w:rPr>
          <w:noProof/>
        </w:rPr>
        <mc:AlternateContent>
          <mc:Choice Requires="wpi">
            <w:drawing>
              <wp:anchor distT="0" distB="0" distL="114300" distR="114300" simplePos="0" relativeHeight="254611456" behindDoc="0" locked="0" layoutInCell="1" allowOverlap="1" wp14:anchorId="0FA0D9EF" wp14:editId="6E569E7F">
                <wp:simplePos x="0" y="0"/>
                <wp:positionH relativeFrom="column">
                  <wp:posOffset>685165</wp:posOffset>
                </wp:positionH>
                <wp:positionV relativeFrom="paragraph">
                  <wp:posOffset>5051425</wp:posOffset>
                </wp:positionV>
                <wp:extent cx="2331360" cy="713520"/>
                <wp:effectExtent l="57150" t="38100" r="0" b="48895"/>
                <wp:wrapNone/>
                <wp:docPr id="2893" name="Ink 2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9">
                      <w14:nvContentPartPr>
                        <w14:cNvContentPartPr/>
                      </w14:nvContentPartPr>
                      <w14:xfrm>
                        <a:off x="0" y="0"/>
                        <a:ext cx="2331360" cy="713105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0E34C56" id="Ink 2893" o:spid="_x0000_s1026" type="#_x0000_t75" style="position:absolute;margin-left:53.25pt;margin-top:397.05pt;width:184.95pt;height:57.6pt;z-index:254611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">
                <v:imagedata r:id="rId830" o:title=""/>
              </v:shape>
            </w:pict>
          </mc:Fallback>
        </mc:AlternateContent>
      </w:r>
      <w:r w:rsidR="00C32DE0">
        <w:rPr>
          <w:noProof/>
        </w:rPr>
        <mc:AlternateContent>
          <mc:Choice Requires="wpi">
            <w:drawing>
              <wp:anchor distT="0" distB="0" distL="114300" distR="114300" simplePos="0" relativeHeight="254585856" behindDoc="0" locked="0" layoutInCell="1" allowOverlap="1" wp14:anchorId="0A468A35" wp14:editId="6FBB5282">
                <wp:simplePos x="0" y="0"/>
                <wp:positionH relativeFrom="column">
                  <wp:posOffset>398780</wp:posOffset>
                </wp:positionH>
                <wp:positionV relativeFrom="paragraph">
                  <wp:posOffset>5423535</wp:posOffset>
                </wp:positionV>
                <wp:extent cx="183600" cy="63860"/>
                <wp:effectExtent l="38100" t="38100" r="45085" b="50800"/>
                <wp:wrapNone/>
                <wp:docPr id="171" name="Ink 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1">
                      <w14:nvContentPartPr>
                        <w14:cNvContentPartPr/>
                      </w14:nvContentPartPr>
                      <w14:xfrm>
                        <a:off x="0" y="0"/>
                        <a:ext cx="183600" cy="638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FFA50D" id="Ink 171" o:spid="_x0000_s1026" type="#_x0000_t75" style="position:absolute;margin-left:30.7pt;margin-top:426.35pt;width:15.85pt;height:6.45pt;z-index:25458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">
                <v:imagedata r:id="rId832" o:title=""/>
              </v:shape>
            </w:pict>
          </mc:Fallback>
        </mc:AlternateContent>
      </w:r>
      <w:r w:rsidR="00F03B74">
        <w:rPr>
          <w:noProof/>
        </w:rPr>
        <mc:AlternateContent>
          <mc:Choice Requires="wpi">
            <w:drawing>
              <wp:anchor distT="0" distB="0" distL="114300" distR="114300" simplePos="0" relativeHeight="254581760" behindDoc="0" locked="0" layoutInCell="1" allowOverlap="1" wp14:anchorId="08637661" wp14:editId="14F854A0">
                <wp:simplePos x="0" y="0"/>
                <wp:positionH relativeFrom="column">
                  <wp:posOffset>668020</wp:posOffset>
                </wp:positionH>
                <wp:positionV relativeFrom="paragraph">
                  <wp:posOffset>4504055</wp:posOffset>
                </wp:positionV>
                <wp:extent cx="3444790" cy="589320"/>
                <wp:effectExtent l="38100" t="38100" r="41910" b="39370"/>
                <wp:wrapNone/>
                <wp:docPr id="167" name="Ink 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3">
                      <w14:nvContentPartPr>
                        <w14:cNvContentPartPr/>
                      </w14:nvContentPartPr>
                      <w14:xfrm>
                        <a:off x="0" y="0"/>
                        <a:ext cx="3444790" cy="58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865452" id="Ink 167" o:spid="_x0000_s1026" type="#_x0000_t75" style="position:absolute;margin-left:51.9pt;margin-top:353.95pt;width:272.7pt;height:47.8pt;z-index:25458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">
                <v:imagedata r:id="rId834" o:title=""/>
              </v:shape>
            </w:pict>
          </mc:Fallback>
        </mc:AlternateContent>
      </w:r>
      <w:r w:rsidR="00F03B74">
        <w:rPr>
          <w:noProof/>
        </w:rPr>
        <mc:AlternateContent>
          <mc:Choice Requires="wpi">
            <w:drawing>
              <wp:anchor distT="0" distB="0" distL="114300" distR="114300" simplePos="0" relativeHeight="254563328" behindDoc="0" locked="0" layoutInCell="1" allowOverlap="1" wp14:anchorId="2E92841C" wp14:editId="14BF332A">
                <wp:simplePos x="0" y="0"/>
                <wp:positionH relativeFrom="column">
                  <wp:posOffset>73080</wp:posOffset>
                </wp:positionH>
                <wp:positionV relativeFrom="paragraph">
                  <wp:posOffset>4679950</wp:posOffset>
                </wp:positionV>
                <wp:extent cx="131040" cy="15480"/>
                <wp:effectExtent l="38100" t="38100" r="40640" b="41910"/>
                <wp:wrapNone/>
                <wp:docPr id="147" name="Ink 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5">
                      <w14:nvContentPartPr>
                        <w14:cNvContentPartPr/>
                      </w14:nvContentPartPr>
                      <w14:xfrm>
                        <a:off x="0" y="0"/>
                        <a:ext cx="13104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B4C467" id="Ink 147" o:spid="_x0000_s1026" type="#_x0000_t75" style="position:absolute;margin-left:5.05pt;margin-top:367.8pt;width:11.7pt;height:2.6pt;z-index:25456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">
                <v:imagedata r:id="rId836" o:title=""/>
              </v:shape>
            </w:pict>
          </mc:Fallback>
        </mc:AlternateContent>
      </w:r>
      <w:r w:rsidR="00F03B74">
        <w:rPr>
          <w:noProof/>
        </w:rPr>
        <mc:AlternateContent>
          <mc:Choice Requires="wpi">
            <w:drawing>
              <wp:anchor distT="0" distB="0" distL="114300" distR="114300" simplePos="0" relativeHeight="254562304" behindDoc="0" locked="0" layoutInCell="1" allowOverlap="1" wp14:anchorId="5B63D69C" wp14:editId="2637BF45">
                <wp:simplePos x="0" y="0"/>
                <wp:positionH relativeFrom="column">
                  <wp:posOffset>182880</wp:posOffset>
                </wp:positionH>
                <wp:positionV relativeFrom="paragraph">
                  <wp:posOffset>4524790</wp:posOffset>
                </wp:positionV>
                <wp:extent cx="7200" cy="33480"/>
                <wp:effectExtent l="57150" t="38100" r="50165" b="43180"/>
                <wp:wrapNone/>
                <wp:docPr id="146" name="Ink 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7">
                      <w14:nvContentPartPr>
                        <w14:cNvContentPartPr/>
                      </w14:nvContentPartPr>
                      <w14:xfrm>
                        <a:off x="0" y="0"/>
                        <a:ext cx="720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8A9E3C" id="Ink 146" o:spid="_x0000_s1026" type="#_x0000_t75" style="position:absolute;margin-left:13.7pt;margin-top:355.6pt;width:1.95pt;height:4.1pt;z-index:25456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">
                <v:imagedata r:id="rId838" o:title=""/>
              </v:shape>
            </w:pict>
          </mc:Fallback>
        </mc:AlternateContent>
      </w:r>
      <w:r w:rsidR="00F03B74">
        <w:rPr>
          <w:noProof/>
        </w:rPr>
        <mc:AlternateContent>
          <mc:Choice Requires="wpi">
            <w:drawing>
              <wp:anchor distT="0" distB="0" distL="114300" distR="114300" simplePos="0" relativeHeight="254561280" behindDoc="0" locked="0" layoutInCell="1" allowOverlap="1" wp14:anchorId="6BF4DC5B" wp14:editId="5BEC9926">
                <wp:simplePos x="0" y="0"/>
                <wp:positionH relativeFrom="column">
                  <wp:posOffset>5362575</wp:posOffset>
                </wp:positionH>
                <wp:positionV relativeFrom="paragraph">
                  <wp:posOffset>4473575</wp:posOffset>
                </wp:positionV>
                <wp:extent cx="1723320" cy="885240"/>
                <wp:effectExtent l="38100" t="57150" r="0" b="48260"/>
                <wp:wrapNone/>
                <wp:docPr id="145" name="Ink 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9">
                      <w14:nvContentPartPr>
                        <w14:cNvContentPartPr/>
                      </w14:nvContentPartPr>
                      <w14:xfrm>
                        <a:off x="0" y="0"/>
                        <a:ext cx="1723320" cy="885240"/>
                      </w14:xfrm>
                    </w14:contentPart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22A6AB" id="Ink 145" o:spid="_x0000_s1026" type="#_x0000_t75" style="position:absolute;margin-left:421.55pt;margin-top:351.55pt;width:137.15pt;height:71.1pt;z-index:2545612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">
                <v:imagedata r:id="rId840" o:title=""/>
              </v:shape>
            </w:pict>
          </mc:Fallback>
        </mc:AlternateContent>
      </w:r>
      <w:r w:rsidR="00F03B74">
        <w:rPr>
          <w:noProof/>
        </w:rPr>
        <mc:AlternateContent>
          <mc:Choice Requires="wpi">
            <w:drawing>
              <wp:anchor distT="0" distB="0" distL="114300" distR="114300" simplePos="0" relativeHeight="254529536" behindDoc="0" locked="0" layoutInCell="1" allowOverlap="1" wp14:anchorId="18DDBA08" wp14:editId="4984FC02">
                <wp:simplePos x="0" y="0"/>
                <wp:positionH relativeFrom="column">
                  <wp:posOffset>5463540</wp:posOffset>
                </wp:positionH>
                <wp:positionV relativeFrom="paragraph">
                  <wp:posOffset>3765550</wp:posOffset>
                </wp:positionV>
                <wp:extent cx="1318320" cy="594995"/>
                <wp:effectExtent l="38100" t="38100" r="15240" b="52705"/>
                <wp:wrapNone/>
                <wp:docPr id="2861" name="Ink 2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1">
                      <w14:nvContentPartPr>
                        <w14:cNvContentPartPr/>
                      </w14:nvContentPartPr>
                      <w14:xfrm>
                        <a:off x="0" y="0"/>
                        <a:ext cx="1318320" cy="5949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6F1025" id="Ink 2861" o:spid="_x0000_s1026" type="#_x0000_t75" style="position:absolute;margin-left:429.5pt;margin-top:295.8pt;width:105.2pt;height:48.25pt;z-index:25452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">
                <v:imagedata r:id="rId842" o:title=""/>
              </v:shape>
            </w:pict>
          </mc:Fallback>
        </mc:AlternateContent>
      </w:r>
      <w:r w:rsidR="00F03B74">
        <w:rPr>
          <w:noProof/>
        </w:rPr>
        <mc:AlternateContent>
          <mc:Choice Requires="wpi">
            <w:drawing>
              <wp:anchor distT="0" distB="0" distL="114300" distR="114300" simplePos="0" relativeHeight="254516224" behindDoc="0" locked="0" layoutInCell="1" allowOverlap="1" wp14:anchorId="66531564" wp14:editId="49662719">
                <wp:simplePos x="0" y="0"/>
                <wp:positionH relativeFrom="column">
                  <wp:posOffset>4379595</wp:posOffset>
                </wp:positionH>
                <wp:positionV relativeFrom="paragraph">
                  <wp:posOffset>3955415</wp:posOffset>
                </wp:positionV>
                <wp:extent cx="874485" cy="477720"/>
                <wp:effectExtent l="38100" t="38100" r="1905" b="55880"/>
                <wp:wrapNone/>
                <wp:docPr id="2846" name="Ink 2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3">
                      <w14:nvContentPartPr>
                        <w14:cNvContentPartPr/>
                      </w14:nvContentPartPr>
                      <w14:xfrm>
                        <a:off x="0" y="0"/>
                        <a:ext cx="874485" cy="47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75CE72" id="Ink 2846" o:spid="_x0000_s1026" type="#_x0000_t75" style="position:absolute;margin-left:344.15pt;margin-top:310.75pt;width:70.25pt;height:39pt;z-index:25451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">
                <v:imagedata r:id="rId844" o:title=""/>
              </v:shape>
            </w:pict>
          </mc:Fallback>
        </mc:AlternateContent>
      </w:r>
      <w:r w:rsidR="00F03B74">
        <w:rPr>
          <w:noProof/>
        </w:rPr>
        <mc:AlternateContent>
          <mc:Choice Requires="wpi">
            <w:drawing>
              <wp:anchor distT="0" distB="0" distL="114300" distR="114300" simplePos="0" relativeHeight="254517248" behindDoc="0" locked="0" layoutInCell="1" allowOverlap="1" wp14:anchorId="012CD120" wp14:editId="6EF6C4BE">
                <wp:simplePos x="0" y="0"/>
                <wp:positionH relativeFrom="column">
                  <wp:posOffset>2185670</wp:posOffset>
                </wp:positionH>
                <wp:positionV relativeFrom="paragraph">
                  <wp:posOffset>3879215</wp:posOffset>
                </wp:positionV>
                <wp:extent cx="2019240" cy="283260"/>
                <wp:effectExtent l="38100" t="38100" r="57785" b="40640"/>
                <wp:wrapNone/>
                <wp:docPr id="2847" name="Ink 2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5">
                      <w14:nvContentPartPr>
                        <w14:cNvContentPartPr/>
                      </w14:nvContentPartPr>
                      <w14:xfrm>
                        <a:off x="0" y="0"/>
                        <a:ext cx="2019240" cy="2832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E33D7D" id="Ink 2847" o:spid="_x0000_s1026" type="#_x0000_t75" style="position:absolute;margin-left:171.4pt;margin-top:304.75pt;width:160.45pt;height:23.7pt;z-index:25451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">
                <v:imagedata r:id="rId846" o:title=""/>
              </v:shape>
            </w:pict>
          </mc:Fallback>
        </mc:AlternateContent>
      </w:r>
      <w:r w:rsidR="00F03B74">
        <w:rPr>
          <w:noProof/>
        </w:rPr>
        <mc:AlternateContent>
          <mc:Choice Requires="wpi">
            <w:drawing>
              <wp:anchor distT="0" distB="0" distL="114300" distR="114300" simplePos="0" relativeHeight="254499840" behindDoc="0" locked="0" layoutInCell="1" allowOverlap="1" wp14:anchorId="58F85482" wp14:editId="68B8953E">
                <wp:simplePos x="0" y="0"/>
                <wp:positionH relativeFrom="column">
                  <wp:posOffset>1531080</wp:posOffset>
                </wp:positionH>
                <wp:positionV relativeFrom="paragraph">
                  <wp:posOffset>3956350</wp:posOffset>
                </wp:positionV>
                <wp:extent cx="475200" cy="176040"/>
                <wp:effectExtent l="57150" t="38100" r="20320" b="52705"/>
                <wp:wrapNone/>
                <wp:docPr id="2830" name="Ink 2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7">
                      <w14:nvContentPartPr>
                        <w14:cNvContentPartPr/>
                      </w14:nvContentPartPr>
                      <w14:xfrm>
                        <a:off x="0" y="0"/>
                        <a:ext cx="47520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72BED5" id="Ink 2830" o:spid="_x0000_s1026" type="#_x0000_t75" style="position:absolute;margin-left:119.85pt;margin-top:310.8pt;width:38.8pt;height:15.25pt;z-index:25449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">
                <v:imagedata r:id="rId848" o:title=""/>
              </v:shape>
            </w:pict>
          </mc:Fallback>
        </mc:AlternateContent>
      </w:r>
      <w:r w:rsidR="00F03B74">
        <w:rPr>
          <w:noProof/>
        </w:rPr>
        <mc:AlternateContent>
          <mc:Choice Requires="wpi">
            <w:drawing>
              <wp:anchor distT="0" distB="0" distL="114300" distR="114300" simplePos="0" relativeHeight="254498816" behindDoc="0" locked="0" layoutInCell="1" allowOverlap="1" wp14:anchorId="56943D1D" wp14:editId="5379DC36">
                <wp:simplePos x="0" y="0"/>
                <wp:positionH relativeFrom="column">
                  <wp:posOffset>106680</wp:posOffset>
                </wp:positionH>
                <wp:positionV relativeFrom="paragraph">
                  <wp:posOffset>3743325</wp:posOffset>
                </wp:positionV>
                <wp:extent cx="1228425" cy="410270"/>
                <wp:effectExtent l="57150" t="38100" r="48260" b="46990"/>
                <wp:wrapNone/>
                <wp:docPr id="2829" name="Ink 2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9">
                      <w14:nvContentPartPr>
                        <w14:cNvContentPartPr/>
                      </w14:nvContentPartPr>
                      <w14:xfrm>
                        <a:off x="0" y="0"/>
                        <a:ext cx="1228425" cy="4102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5E6993" id="Ink 2829" o:spid="_x0000_s1026" type="#_x0000_t75" style="position:absolute;margin-left:7.7pt;margin-top:294.05pt;width:98.15pt;height:33.7pt;z-index:25449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">
                <v:imagedata r:id="rId850" o:title=""/>
              </v:shape>
            </w:pict>
          </mc:Fallback>
        </mc:AlternateContent>
      </w:r>
      <w:r w:rsidR="0031404B">
        <w:rPr>
          <w:noProof/>
        </w:rPr>
        <mc:AlternateContent>
          <mc:Choice Requires="wpi">
            <w:drawing>
              <wp:anchor distT="0" distB="0" distL="114300" distR="114300" simplePos="0" relativeHeight="254484480" behindDoc="0" locked="0" layoutInCell="1" allowOverlap="1" wp14:anchorId="0127C4E6" wp14:editId="4AF5DB4E">
                <wp:simplePos x="0" y="0"/>
                <wp:positionH relativeFrom="column">
                  <wp:posOffset>4320540</wp:posOffset>
                </wp:positionH>
                <wp:positionV relativeFrom="paragraph">
                  <wp:posOffset>2538730</wp:posOffset>
                </wp:positionV>
                <wp:extent cx="959870" cy="415800"/>
                <wp:effectExtent l="57150" t="38100" r="31115" b="41910"/>
                <wp:wrapNone/>
                <wp:docPr id="126" name="Ink 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1">
                      <w14:nvContentPartPr>
                        <w14:cNvContentPartPr/>
                      </w14:nvContentPartPr>
                      <w14:xfrm>
                        <a:off x="0" y="0"/>
                        <a:ext cx="959870" cy="41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42B063" id="Ink 126" o:spid="_x0000_s1026" type="#_x0000_t75" style="position:absolute;margin-left:339.5pt;margin-top:199.2pt;width:77pt;height:34.2pt;z-index:25448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">
                <v:imagedata r:id="rId852" o:title=""/>
              </v:shape>
            </w:pict>
          </mc:Fallback>
        </mc:AlternateContent>
      </w:r>
      <w:r w:rsidR="0031404B">
        <w:rPr>
          <w:noProof/>
        </w:rPr>
        <mc:AlternateContent>
          <mc:Choice Requires="wpi">
            <w:drawing>
              <wp:anchor distT="0" distB="0" distL="114300" distR="114300" simplePos="0" relativeHeight="254483456" behindDoc="0" locked="0" layoutInCell="1" allowOverlap="1" wp14:anchorId="5941DDBA" wp14:editId="79F4FF85">
                <wp:simplePos x="0" y="0"/>
                <wp:positionH relativeFrom="column">
                  <wp:posOffset>5486400</wp:posOffset>
                </wp:positionH>
                <wp:positionV relativeFrom="paragraph">
                  <wp:posOffset>2751850</wp:posOffset>
                </wp:positionV>
                <wp:extent cx="360" cy="360"/>
                <wp:effectExtent l="38100" t="38100" r="57150" b="57150"/>
                <wp:wrapNone/>
                <wp:docPr id="125" name="Ink 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E65F42" id="Ink 125" o:spid="_x0000_s1026" type="#_x0000_t75" style="position:absolute;margin-left:431.3pt;margin-top:3in;width:1.45pt;height:1.45pt;z-index:25448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">
                <v:imagedata r:id="rId58" o:title=""/>
              </v:shape>
            </w:pict>
          </mc:Fallback>
        </mc:AlternateContent>
      </w:r>
      <w:r w:rsidR="0031404B">
        <w:rPr>
          <w:noProof/>
        </w:rPr>
        <mc:AlternateContent>
          <mc:Choice Requires="wpi">
            <w:drawing>
              <wp:anchor distT="0" distB="0" distL="114300" distR="114300" simplePos="0" relativeHeight="254477312" behindDoc="0" locked="0" layoutInCell="1" allowOverlap="1" wp14:anchorId="5F7364F9" wp14:editId="5828BACF">
                <wp:simplePos x="0" y="0"/>
                <wp:positionH relativeFrom="column">
                  <wp:posOffset>3610080</wp:posOffset>
                </wp:positionH>
                <wp:positionV relativeFrom="paragraph">
                  <wp:posOffset>2669050</wp:posOffset>
                </wp:positionV>
                <wp:extent cx="449280" cy="142560"/>
                <wp:effectExtent l="38100" t="38100" r="46355" b="48260"/>
                <wp:wrapNone/>
                <wp:docPr id="119" name="Ink 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4">
                      <w14:nvContentPartPr>
                        <w14:cNvContentPartPr/>
                      </w14:nvContentPartPr>
                      <w14:xfrm>
                        <a:off x="0" y="0"/>
                        <a:ext cx="44928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357247" id="Ink 119" o:spid="_x0000_s1026" type="#_x0000_t75" style="position:absolute;margin-left:283.55pt;margin-top:209.45pt;width:36.8pt;height:12.65pt;z-index:25447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">
                <v:imagedata r:id="rId855" o:title=""/>
              </v:shape>
            </w:pict>
          </mc:Fallback>
        </mc:AlternateContent>
      </w:r>
      <w:r w:rsidR="0031404B">
        <w:rPr>
          <w:noProof/>
        </w:rPr>
        <mc:AlternateContent>
          <mc:Choice Requires="wpi">
            <w:drawing>
              <wp:anchor distT="0" distB="0" distL="114300" distR="114300" simplePos="0" relativeHeight="254476288" behindDoc="0" locked="0" layoutInCell="1" allowOverlap="1" wp14:anchorId="1E882CB7" wp14:editId="52B00ACF">
                <wp:simplePos x="0" y="0"/>
                <wp:positionH relativeFrom="column">
                  <wp:posOffset>310515</wp:posOffset>
                </wp:positionH>
                <wp:positionV relativeFrom="paragraph">
                  <wp:posOffset>2422525</wp:posOffset>
                </wp:positionV>
                <wp:extent cx="614685" cy="392430"/>
                <wp:effectExtent l="57150" t="57150" r="52070" b="45720"/>
                <wp:wrapNone/>
                <wp:docPr id="118" name="Ink 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6">
                      <w14:nvContentPartPr>
                        <w14:cNvContentPartPr/>
                      </w14:nvContentPartPr>
                      <w14:xfrm>
                        <a:off x="0" y="0"/>
                        <a:ext cx="614685" cy="3924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84B000" id="Ink 118" o:spid="_x0000_s1026" type="#_x0000_t75" style="position:absolute;margin-left:23.75pt;margin-top:190.05pt;width:49.8pt;height:32.3pt;z-index:25447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">
                <v:imagedata r:id="rId857" o:title=""/>
              </v:shape>
            </w:pict>
          </mc:Fallback>
        </mc:AlternateContent>
      </w:r>
      <w:r w:rsidR="00E2180F">
        <w:rPr>
          <w:noProof/>
        </w:rPr>
        <mc:AlternateContent>
          <mc:Choice Requires="wpi">
            <w:drawing>
              <wp:anchor distT="0" distB="0" distL="114300" distR="114300" simplePos="0" relativeHeight="254457856" behindDoc="0" locked="0" layoutInCell="1" allowOverlap="1" wp14:anchorId="3E4DA884" wp14:editId="733CC46C">
                <wp:simplePos x="0" y="0"/>
                <wp:positionH relativeFrom="column">
                  <wp:posOffset>4564380</wp:posOffset>
                </wp:positionH>
                <wp:positionV relativeFrom="paragraph">
                  <wp:posOffset>1906905</wp:posOffset>
                </wp:positionV>
                <wp:extent cx="172440" cy="83450"/>
                <wp:effectExtent l="38100" t="57150" r="37465" b="50165"/>
                <wp:wrapNone/>
                <wp:docPr id="99" name="Ink 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8">
                      <w14:nvContentPartPr>
                        <w14:cNvContentPartPr/>
                      </w14:nvContentPartPr>
                      <w14:xfrm>
                        <a:off x="0" y="0"/>
                        <a:ext cx="172440" cy="834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7572B8" id="Ink 99" o:spid="_x0000_s1026" type="#_x0000_t75" style="position:absolute;margin-left:358.7pt;margin-top:149.45pt;width:15pt;height:7.95pt;z-index:25445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">
                <v:imagedata r:id="rId859" o:title=""/>
              </v:shape>
            </w:pict>
          </mc:Fallback>
        </mc:AlternateContent>
      </w:r>
      <w:r w:rsidR="00E2180F">
        <w:rPr>
          <w:noProof/>
        </w:rPr>
        <mc:AlternateContent>
          <mc:Choice Requires="wpi">
            <w:drawing>
              <wp:anchor distT="0" distB="0" distL="114300" distR="114300" simplePos="0" relativeHeight="254450688" behindDoc="0" locked="0" layoutInCell="1" allowOverlap="1" wp14:anchorId="46FFBB47" wp14:editId="12BB2F23">
                <wp:simplePos x="0" y="0"/>
                <wp:positionH relativeFrom="column">
                  <wp:posOffset>3836670</wp:posOffset>
                </wp:positionH>
                <wp:positionV relativeFrom="paragraph">
                  <wp:posOffset>1737995</wp:posOffset>
                </wp:positionV>
                <wp:extent cx="543740" cy="501480"/>
                <wp:effectExtent l="38100" t="57150" r="46990" b="51435"/>
                <wp:wrapNone/>
                <wp:docPr id="92" name="Ink 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0">
                      <w14:nvContentPartPr>
                        <w14:cNvContentPartPr/>
                      </w14:nvContentPartPr>
                      <w14:xfrm>
                        <a:off x="0" y="0"/>
                        <a:ext cx="543740" cy="50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FDE41E" id="Ink 92" o:spid="_x0000_s1026" type="#_x0000_t75" style="position:absolute;margin-left:301.4pt;margin-top:136.15pt;width:44.2pt;height:40.95pt;z-index:25445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">
                <v:imagedata r:id="rId861" o:title=""/>
              </v:shape>
            </w:pict>
          </mc:Fallback>
        </mc:AlternateContent>
      </w:r>
      <w:r w:rsidR="00E2180F">
        <w:rPr>
          <w:noProof/>
        </w:rPr>
        <mc:AlternateContent>
          <mc:Choice Requires="wpi">
            <w:drawing>
              <wp:anchor distT="0" distB="0" distL="114300" distR="114300" simplePos="0" relativeHeight="254447616" behindDoc="0" locked="0" layoutInCell="1" allowOverlap="1" wp14:anchorId="4D9B0AD3" wp14:editId="4B4A21D7">
                <wp:simplePos x="0" y="0"/>
                <wp:positionH relativeFrom="column">
                  <wp:posOffset>2644140</wp:posOffset>
                </wp:positionH>
                <wp:positionV relativeFrom="paragraph">
                  <wp:posOffset>1677035</wp:posOffset>
                </wp:positionV>
                <wp:extent cx="502490" cy="390525"/>
                <wp:effectExtent l="57150" t="57150" r="50165" b="47625"/>
                <wp:wrapNone/>
                <wp:docPr id="89" name="Ink 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2">
                      <w14:nvContentPartPr>
                        <w14:cNvContentPartPr/>
                      </w14:nvContentPartPr>
                      <w14:xfrm>
                        <a:off x="0" y="0"/>
                        <a:ext cx="502490" cy="3905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8A62B8" id="Ink 89" o:spid="_x0000_s1026" type="#_x0000_t75" style="position:absolute;margin-left:207.5pt;margin-top:131.35pt;width:40.95pt;height:32.15pt;z-index:25444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">
                <v:imagedata r:id="rId863" o:title=""/>
              </v:shape>
            </w:pict>
          </mc:Fallback>
        </mc:AlternateContent>
      </w:r>
      <w:r w:rsidR="00E2180F">
        <w:rPr>
          <w:noProof/>
        </w:rPr>
        <mc:AlternateContent>
          <mc:Choice Requires="wpi">
            <w:drawing>
              <wp:anchor distT="0" distB="0" distL="114300" distR="114300" simplePos="0" relativeHeight="254441472" behindDoc="0" locked="0" layoutInCell="1" allowOverlap="1" wp14:anchorId="458D9C99" wp14:editId="171B2DBF">
                <wp:simplePos x="0" y="0"/>
                <wp:positionH relativeFrom="column">
                  <wp:posOffset>3322440</wp:posOffset>
                </wp:positionH>
                <wp:positionV relativeFrom="paragraph">
                  <wp:posOffset>1886050</wp:posOffset>
                </wp:positionV>
                <wp:extent cx="314640" cy="20160"/>
                <wp:effectExtent l="57150" t="38100" r="47625" b="56515"/>
                <wp:wrapNone/>
                <wp:docPr id="83" name="Ink 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4">
                      <w14:nvContentPartPr>
                        <w14:cNvContentPartPr/>
                      </w14:nvContentPartPr>
                      <w14:xfrm>
                        <a:off x="0" y="0"/>
                        <a:ext cx="31464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4C422E" id="Ink 83" o:spid="_x0000_s1026" type="#_x0000_t75" style="position:absolute;margin-left:260.9pt;margin-top:147.8pt;width:26.15pt;height:3.05pt;z-index:25444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">
                <v:imagedata r:id="rId865" o:title=""/>
              </v:shape>
            </w:pict>
          </mc:Fallback>
        </mc:AlternateContent>
      </w:r>
      <w:r w:rsidR="00E2180F">
        <w:rPr>
          <w:noProof/>
        </w:rPr>
        <mc:AlternateContent>
          <mc:Choice Requires="wpi">
            <w:drawing>
              <wp:anchor distT="0" distB="0" distL="114300" distR="114300" simplePos="0" relativeHeight="254433280" behindDoc="0" locked="0" layoutInCell="1" allowOverlap="1" wp14:anchorId="24D7BEBB" wp14:editId="6DEDD80C">
                <wp:simplePos x="0" y="0"/>
                <wp:positionH relativeFrom="column">
                  <wp:posOffset>678180</wp:posOffset>
                </wp:positionH>
                <wp:positionV relativeFrom="paragraph">
                  <wp:posOffset>1730375</wp:posOffset>
                </wp:positionV>
                <wp:extent cx="687840" cy="366120"/>
                <wp:effectExtent l="57150" t="38100" r="55245" b="53340"/>
                <wp:wrapNone/>
                <wp:docPr id="75" name="Ink 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6">
                      <w14:nvContentPartPr>
                        <w14:cNvContentPartPr/>
                      </w14:nvContentPartPr>
                      <w14:xfrm>
                        <a:off x="0" y="0"/>
                        <a:ext cx="687840" cy="36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E937CF" id="Ink 75" o:spid="_x0000_s1026" type="#_x0000_t75" style="position:absolute;margin-left:52.7pt;margin-top:135.55pt;width:55.55pt;height:30.25pt;z-index:25443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">
                <v:imagedata r:id="rId867" o:title=""/>
              </v:shape>
            </w:pict>
          </mc:Fallback>
        </mc:AlternateContent>
      </w:r>
      <w:r w:rsidR="00E2180F">
        <w:rPr>
          <w:noProof/>
        </w:rPr>
        <mc:AlternateContent>
          <mc:Choice Requires="wpi">
            <w:drawing>
              <wp:anchor distT="0" distB="0" distL="114300" distR="114300" simplePos="0" relativeHeight="254434304" behindDoc="0" locked="0" layoutInCell="1" allowOverlap="1" wp14:anchorId="0EF03001" wp14:editId="58863367">
                <wp:simplePos x="0" y="0"/>
                <wp:positionH relativeFrom="column">
                  <wp:posOffset>312420</wp:posOffset>
                </wp:positionH>
                <wp:positionV relativeFrom="paragraph">
                  <wp:posOffset>1647190</wp:posOffset>
                </wp:positionV>
                <wp:extent cx="211455" cy="374650"/>
                <wp:effectExtent l="38100" t="38100" r="55245" b="44450"/>
                <wp:wrapNone/>
                <wp:docPr id="76" name="Ink 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8">
                      <w14:nvContentPartPr>
                        <w14:cNvContentPartPr/>
                      </w14:nvContentPartPr>
                      <w14:xfrm>
                        <a:off x="0" y="0"/>
                        <a:ext cx="211455" cy="3746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BF9A19" id="Ink 76" o:spid="_x0000_s1026" type="#_x0000_t75" style="position:absolute;margin-left:23.9pt;margin-top:129pt;width:18.05pt;height:30.9pt;z-index:25443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">
                <v:imagedata r:id="rId869" o:title=""/>
              </v:shape>
            </w:pict>
          </mc:Fallback>
        </mc:AlternateContent>
      </w:r>
      <w:r w:rsidR="00E2180F">
        <w:rPr>
          <w:noProof/>
        </w:rPr>
        <mc:AlternateContent>
          <mc:Choice Requires="wpi">
            <w:drawing>
              <wp:anchor distT="0" distB="0" distL="114300" distR="114300" simplePos="0" relativeHeight="254432256" behindDoc="0" locked="0" layoutInCell="1" allowOverlap="1" wp14:anchorId="203D01BC" wp14:editId="2C47BD89">
                <wp:simplePos x="0" y="0"/>
                <wp:positionH relativeFrom="column">
                  <wp:posOffset>1516320</wp:posOffset>
                </wp:positionH>
                <wp:positionV relativeFrom="paragraph">
                  <wp:posOffset>1920250</wp:posOffset>
                </wp:positionV>
                <wp:extent cx="186120" cy="92880"/>
                <wp:effectExtent l="38100" t="38100" r="42545" b="40640"/>
                <wp:wrapNone/>
                <wp:docPr id="74" name="Ink 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0">
                      <w14:nvContentPartPr>
                        <w14:cNvContentPartPr/>
                      </w14:nvContentPartPr>
                      <w14:xfrm>
                        <a:off x="0" y="0"/>
                        <a:ext cx="18612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2C9315" id="Ink 74" o:spid="_x0000_s1026" type="#_x0000_t75" style="position:absolute;margin-left:118.7pt;margin-top:150.5pt;width:16.05pt;height:8.7pt;z-index:25443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">
                <v:imagedata r:id="rId871" o:title=""/>
              </v:shape>
            </w:pict>
          </mc:Fallback>
        </mc:AlternateContent>
      </w:r>
      <w:r w:rsidR="00A21A77">
        <w:rPr>
          <w:noProof/>
        </w:rPr>
        <mc:AlternateContent>
          <mc:Choice Requires="wpi">
            <w:drawing>
              <wp:anchor distT="0" distB="0" distL="114300" distR="114300" simplePos="0" relativeHeight="254422016" behindDoc="0" locked="0" layoutInCell="1" allowOverlap="1" wp14:anchorId="7EFE0F4F" wp14:editId="6FC783B8">
                <wp:simplePos x="0" y="0"/>
                <wp:positionH relativeFrom="column">
                  <wp:posOffset>2755900</wp:posOffset>
                </wp:positionH>
                <wp:positionV relativeFrom="paragraph">
                  <wp:posOffset>885190</wp:posOffset>
                </wp:positionV>
                <wp:extent cx="1005355" cy="406440"/>
                <wp:effectExtent l="57150" t="38100" r="42545" b="50800"/>
                <wp:wrapNone/>
                <wp:docPr id="64" name="Ink 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2">
                      <w14:nvContentPartPr>
                        <w14:cNvContentPartPr/>
                      </w14:nvContentPartPr>
                      <w14:xfrm>
                        <a:off x="0" y="0"/>
                        <a:ext cx="1005355" cy="40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1DAE9A" id="Ink 64" o:spid="_x0000_s1026" type="#_x0000_t75" style="position:absolute;margin-left:216.3pt;margin-top:69pt;width:80.55pt;height:33.4pt;z-index:25442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">
                <v:imagedata r:id="rId873" o:title=""/>
              </v:shape>
            </w:pict>
          </mc:Fallback>
        </mc:AlternateContent>
      </w:r>
      <w:r w:rsidR="00A21A77">
        <w:rPr>
          <w:noProof/>
        </w:rPr>
        <mc:AlternateContent>
          <mc:Choice Requires="wpi">
            <w:drawing>
              <wp:anchor distT="0" distB="0" distL="114300" distR="114300" simplePos="0" relativeHeight="254423040" behindDoc="0" locked="0" layoutInCell="1" allowOverlap="1" wp14:anchorId="57875768" wp14:editId="54152793">
                <wp:simplePos x="0" y="0"/>
                <wp:positionH relativeFrom="column">
                  <wp:posOffset>2461260</wp:posOffset>
                </wp:positionH>
                <wp:positionV relativeFrom="paragraph">
                  <wp:posOffset>885190</wp:posOffset>
                </wp:positionV>
                <wp:extent cx="1299995" cy="406440"/>
                <wp:effectExtent l="57150" t="38100" r="33655" b="50800"/>
                <wp:wrapNone/>
                <wp:docPr id="65" name="Ink 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4">
                      <w14:nvContentPartPr>
                        <w14:cNvContentPartPr/>
                      </w14:nvContentPartPr>
                      <w14:xfrm>
                        <a:off x="0" y="0"/>
                        <a:ext cx="1299995" cy="40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39FD77" id="Ink 65" o:spid="_x0000_s1026" type="#_x0000_t75" style="position:absolute;margin-left:193.1pt;margin-top:69pt;width:103.75pt;height:33.4pt;z-index:25442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">
                <v:imagedata r:id="rId875" o:title=""/>
              </v:shape>
            </w:pict>
          </mc:Fallback>
        </mc:AlternateContent>
      </w:r>
      <w:r w:rsidR="00A21A77">
        <w:rPr>
          <w:noProof/>
        </w:rPr>
        <mc:AlternateContent>
          <mc:Choice Requires="wpi">
            <w:drawing>
              <wp:anchor distT="0" distB="0" distL="114300" distR="114300" simplePos="0" relativeHeight="254410752" behindDoc="0" locked="0" layoutInCell="1" allowOverlap="1" wp14:anchorId="18325D18" wp14:editId="1304C8E1">
                <wp:simplePos x="0" y="0"/>
                <wp:positionH relativeFrom="column">
                  <wp:posOffset>1442720</wp:posOffset>
                </wp:positionH>
                <wp:positionV relativeFrom="paragraph">
                  <wp:posOffset>1029970</wp:posOffset>
                </wp:positionV>
                <wp:extent cx="356920" cy="217440"/>
                <wp:effectExtent l="38100" t="38100" r="43180" b="49530"/>
                <wp:wrapNone/>
                <wp:docPr id="2805" name="Ink 2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6">
                      <w14:nvContentPartPr>
                        <w14:cNvContentPartPr/>
                      </w14:nvContentPartPr>
                      <w14:xfrm>
                        <a:off x="0" y="0"/>
                        <a:ext cx="356920" cy="21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205E7D" id="Ink 2805" o:spid="_x0000_s1026" type="#_x0000_t75" style="position:absolute;margin-left:112.9pt;margin-top:80.4pt;width:29.5pt;height:18.5pt;z-index:25441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">
                <v:imagedata r:id="rId877" o:title=""/>
              </v:shape>
            </w:pict>
          </mc:Fallback>
        </mc:AlternateContent>
      </w:r>
      <w:r w:rsidR="00A21A77">
        <w:rPr>
          <w:noProof/>
        </w:rPr>
        <mc:AlternateContent>
          <mc:Choice Requires="wpi">
            <w:drawing>
              <wp:anchor distT="0" distB="0" distL="114300" distR="114300" simplePos="0" relativeHeight="254411776" behindDoc="0" locked="0" layoutInCell="1" allowOverlap="1" wp14:anchorId="6A4A18D7" wp14:editId="399B2486">
                <wp:simplePos x="0" y="0"/>
                <wp:positionH relativeFrom="column">
                  <wp:posOffset>502920</wp:posOffset>
                </wp:positionH>
                <wp:positionV relativeFrom="paragraph">
                  <wp:posOffset>963295</wp:posOffset>
                </wp:positionV>
                <wp:extent cx="785160" cy="296810"/>
                <wp:effectExtent l="38100" t="38100" r="0" b="46355"/>
                <wp:wrapNone/>
                <wp:docPr id="2806" name="Ink 2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8">
                      <w14:nvContentPartPr>
                        <w14:cNvContentPartPr/>
                      </w14:nvContentPartPr>
                      <w14:xfrm>
                        <a:off x="0" y="0"/>
                        <a:ext cx="785160" cy="2968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10C30A" id="Ink 2806" o:spid="_x0000_s1026" type="#_x0000_t75" style="position:absolute;margin-left:38.9pt;margin-top:75.15pt;width:63.2pt;height:24.75pt;z-index:25441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">
                <v:imagedata r:id="rId879" o:title=""/>
              </v:shape>
            </w:pict>
          </mc:Fallback>
        </mc:AlternateContent>
      </w:r>
      <w:r w:rsidR="00A21A77">
        <w:rPr>
          <w:noProof/>
        </w:rPr>
        <mc:AlternateContent>
          <mc:Choice Requires="wpi">
            <w:drawing>
              <wp:anchor distT="0" distB="0" distL="114300" distR="114300" simplePos="0" relativeHeight="254409728" behindDoc="0" locked="0" layoutInCell="1" allowOverlap="1" wp14:anchorId="00703106" wp14:editId="194DC7CA">
                <wp:simplePos x="0" y="0"/>
                <wp:positionH relativeFrom="column">
                  <wp:posOffset>1996560</wp:posOffset>
                </wp:positionH>
                <wp:positionV relativeFrom="paragraph">
                  <wp:posOffset>1039690</wp:posOffset>
                </wp:positionV>
                <wp:extent cx="295920" cy="120240"/>
                <wp:effectExtent l="38100" t="57150" r="0" b="51435"/>
                <wp:wrapNone/>
                <wp:docPr id="2804" name="Ink 2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0">
                      <w14:nvContentPartPr>
                        <w14:cNvContentPartPr/>
                      </w14:nvContentPartPr>
                      <w14:xfrm>
                        <a:off x="0" y="0"/>
                        <a:ext cx="29592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EF3935" id="Ink 2804" o:spid="_x0000_s1026" type="#_x0000_t75" style="position:absolute;margin-left:156.5pt;margin-top:81.15pt;width:24.7pt;height:10.85pt;z-index:25440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">
                <v:imagedata r:id="rId881" o:title=""/>
              </v:shape>
            </w:pict>
          </mc:Fallback>
        </mc:AlternateContent>
      </w:r>
      <w:r w:rsidR="00D864E2">
        <w:rPr>
          <w:noProof/>
        </w:rPr>
        <mc:AlternateContent>
          <mc:Choice Requires="wpi">
            <w:drawing>
              <wp:anchor distT="0" distB="0" distL="114300" distR="114300" simplePos="0" relativeHeight="254398464" behindDoc="0" locked="0" layoutInCell="1" allowOverlap="1" wp14:anchorId="24B836E1" wp14:editId="528C3354">
                <wp:simplePos x="0" y="0"/>
                <wp:positionH relativeFrom="column">
                  <wp:posOffset>-320040</wp:posOffset>
                </wp:positionH>
                <wp:positionV relativeFrom="paragraph">
                  <wp:posOffset>1074420</wp:posOffset>
                </wp:positionV>
                <wp:extent cx="258480" cy="183600"/>
                <wp:effectExtent l="38100" t="38100" r="0" b="45085"/>
                <wp:wrapNone/>
                <wp:docPr id="2790" name="Ink 2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2">
                      <w14:nvContentPartPr>
                        <w14:cNvContentPartPr/>
                      </w14:nvContentPartPr>
                      <w14:xfrm>
                        <a:off x="0" y="0"/>
                        <a:ext cx="25848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341E9D" id="Ink 2790" o:spid="_x0000_s1026" type="#_x0000_t75" style="position:absolute;margin-left:-25.9pt;margin-top:83.9pt;width:21.75pt;height:15.85pt;z-index:25439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">
                <v:imagedata r:id="rId883" o:title=""/>
              </v:shape>
            </w:pict>
          </mc:Fallback>
        </mc:AlternateContent>
      </w:r>
      <w:r w:rsidR="00D864E2" w:rsidRPr="00D864E2">
        <w:rPr>
          <w:noProof/>
        </w:rPr>
        <w:drawing>
          <wp:inline distT="0" distB="0" distL="0" distR="0" wp14:anchorId="589A67AA" wp14:editId="7EF9B891">
            <wp:extent cx="6645910" cy="512445"/>
            <wp:effectExtent l="0" t="0" r="2540" b="1905"/>
            <wp:docPr id="2785" name="Picture 2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4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512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C6531">
        <w:br w:type="page"/>
      </w:r>
    </w:p>
    <w:p w14:paraId="1DE77056" w14:textId="07271FE5" w:rsidR="00583FB0" w:rsidRDefault="00F831C2" w:rsidP="00583FB0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5043584" behindDoc="0" locked="0" layoutInCell="1" allowOverlap="1" wp14:anchorId="641E85E0" wp14:editId="27703F3E">
                <wp:simplePos x="0" y="0"/>
                <wp:positionH relativeFrom="column">
                  <wp:posOffset>5630545</wp:posOffset>
                </wp:positionH>
                <wp:positionV relativeFrom="paragraph">
                  <wp:posOffset>1129665</wp:posOffset>
                </wp:positionV>
                <wp:extent cx="1448750" cy="952560"/>
                <wp:effectExtent l="38100" t="38100" r="56515" b="57150"/>
                <wp:wrapNone/>
                <wp:docPr id="641" name="Ink 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5">
                      <w14:nvContentPartPr>
                        <w14:cNvContentPartPr/>
                      </w14:nvContentPartPr>
                      <w14:xfrm>
                        <a:off x="0" y="0"/>
                        <a:ext cx="1448750" cy="9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206FD0" id="Ink 641" o:spid="_x0000_s1026" type="#_x0000_t75" style="position:absolute;margin-left:442.65pt;margin-top:88.25pt;width:115.45pt;height:76.4pt;z-index:2550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">
                <v:imagedata r:id="rId88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5028224" behindDoc="0" locked="0" layoutInCell="1" allowOverlap="1" wp14:anchorId="38C7390B" wp14:editId="2415BDE8">
                <wp:simplePos x="0" y="0"/>
                <wp:positionH relativeFrom="column">
                  <wp:posOffset>3465830</wp:posOffset>
                </wp:positionH>
                <wp:positionV relativeFrom="paragraph">
                  <wp:posOffset>1360805</wp:posOffset>
                </wp:positionV>
                <wp:extent cx="1740310" cy="635195"/>
                <wp:effectExtent l="38100" t="38100" r="12700" b="50800"/>
                <wp:wrapNone/>
                <wp:docPr id="626" name="Ink 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7">
                      <w14:nvContentPartPr>
                        <w14:cNvContentPartPr/>
                      </w14:nvContentPartPr>
                      <w14:xfrm>
                        <a:off x="0" y="0"/>
                        <a:ext cx="1740310" cy="6351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B0D1D9" id="Ink 626" o:spid="_x0000_s1026" type="#_x0000_t75" style="position:absolute;margin-left:272.2pt;margin-top:106.45pt;width:138.45pt;height:51.4pt;z-index:2550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">
                <v:imagedata r:id="rId88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5027200" behindDoc="0" locked="0" layoutInCell="1" allowOverlap="1" wp14:anchorId="64F030B3" wp14:editId="73991625">
                <wp:simplePos x="0" y="0"/>
                <wp:positionH relativeFrom="column">
                  <wp:posOffset>5359320</wp:posOffset>
                </wp:positionH>
                <wp:positionV relativeFrom="paragraph">
                  <wp:posOffset>1729800</wp:posOffset>
                </wp:positionV>
                <wp:extent cx="58680" cy="153360"/>
                <wp:effectExtent l="38100" t="38100" r="55880" b="56515"/>
                <wp:wrapNone/>
                <wp:docPr id="625" name="Ink 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9">
                      <w14:nvContentPartPr>
                        <w14:cNvContentPartPr/>
                      </w14:nvContentPartPr>
                      <w14:xfrm>
                        <a:off x="0" y="0"/>
                        <a:ext cx="5868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D8B32D" id="Ink 625" o:spid="_x0000_s1026" type="#_x0000_t75" style="position:absolute;margin-left:421.3pt;margin-top:135.5pt;width:6pt;height:13.5pt;z-index:2550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">
                <v:imagedata r:id="rId89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5023104" behindDoc="0" locked="0" layoutInCell="1" allowOverlap="1" wp14:anchorId="34E69C16" wp14:editId="0A3484EA">
                <wp:simplePos x="0" y="0"/>
                <wp:positionH relativeFrom="column">
                  <wp:posOffset>2696210</wp:posOffset>
                </wp:positionH>
                <wp:positionV relativeFrom="paragraph">
                  <wp:posOffset>1395095</wp:posOffset>
                </wp:positionV>
                <wp:extent cx="512015" cy="722630"/>
                <wp:effectExtent l="57150" t="38100" r="40640" b="58420"/>
                <wp:wrapNone/>
                <wp:docPr id="621" name="Ink 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1">
                      <w14:nvContentPartPr>
                        <w14:cNvContentPartPr/>
                      </w14:nvContentPartPr>
                      <w14:xfrm>
                        <a:off x="0" y="0"/>
                        <a:ext cx="512015" cy="7226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9F10D9" id="Ink 621" o:spid="_x0000_s1026" type="#_x0000_t75" style="position:absolute;margin-left:211.6pt;margin-top:109.15pt;width:41.7pt;height:58.3pt;z-index:2550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">
                <v:imagedata r:id="rId89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5005696" behindDoc="0" locked="0" layoutInCell="1" allowOverlap="1" wp14:anchorId="0830BBF8" wp14:editId="60176A4E">
                <wp:simplePos x="0" y="0"/>
                <wp:positionH relativeFrom="column">
                  <wp:posOffset>27305</wp:posOffset>
                </wp:positionH>
                <wp:positionV relativeFrom="paragraph">
                  <wp:posOffset>1552575</wp:posOffset>
                </wp:positionV>
                <wp:extent cx="548120" cy="307975"/>
                <wp:effectExtent l="57150" t="57150" r="0" b="53975"/>
                <wp:wrapNone/>
                <wp:docPr id="599" name="Ink 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3">
                      <w14:nvContentPartPr>
                        <w14:cNvContentPartPr/>
                      </w14:nvContentPartPr>
                      <w14:xfrm>
                        <a:off x="0" y="0"/>
                        <a:ext cx="548120" cy="3079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D268AD" id="Ink 599" o:spid="_x0000_s1026" type="#_x0000_t75" style="position:absolute;margin-left:1.45pt;margin-top:121.55pt;width:44.55pt;height:25.65pt;z-index:2550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">
                <v:imagedata r:id="rId894" o:title=""/>
              </v:shape>
            </w:pict>
          </mc:Fallback>
        </mc:AlternateContent>
      </w:r>
      <w:r w:rsidR="00D009E5">
        <w:rPr>
          <w:noProof/>
        </w:rPr>
        <mc:AlternateContent>
          <mc:Choice Requires="wpi">
            <w:drawing>
              <wp:anchor distT="0" distB="0" distL="114300" distR="114300" simplePos="0" relativeHeight="254997504" behindDoc="0" locked="0" layoutInCell="1" allowOverlap="1" wp14:anchorId="3F41CA84" wp14:editId="54786B5B">
                <wp:simplePos x="0" y="0"/>
                <wp:positionH relativeFrom="column">
                  <wp:posOffset>2842200</wp:posOffset>
                </wp:positionH>
                <wp:positionV relativeFrom="paragraph">
                  <wp:posOffset>1406640</wp:posOffset>
                </wp:positionV>
                <wp:extent cx="21240" cy="3240"/>
                <wp:effectExtent l="57150" t="57150" r="55245" b="53975"/>
                <wp:wrapNone/>
                <wp:docPr id="591" name="Ink 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5">
                      <w14:nvContentPartPr>
                        <w14:cNvContentPartPr/>
                      </w14:nvContentPartPr>
                      <w14:xfrm>
                        <a:off x="0" y="0"/>
                        <a:ext cx="2124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47A12C" id="Ink 591" o:spid="_x0000_s1026" type="#_x0000_t75" style="position:absolute;margin-left:223.1pt;margin-top:110.05pt;width:3.05pt;height:1.65pt;z-index:2549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">
                <v:imagedata r:id="rId896" o:title=""/>
              </v:shape>
            </w:pict>
          </mc:Fallback>
        </mc:AlternateContent>
      </w:r>
      <w:r w:rsidR="00D009E5">
        <w:rPr>
          <w:noProof/>
        </w:rPr>
        <mc:AlternateContent>
          <mc:Choice Requires="wpi">
            <w:drawing>
              <wp:anchor distT="0" distB="0" distL="114300" distR="114300" simplePos="0" relativeHeight="254996480" behindDoc="0" locked="0" layoutInCell="1" allowOverlap="1" wp14:anchorId="07A3E049" wp14:editId="78644C78">
                <wp:simplePos x="0" y="0"/>
                <wp:positionH relativeFrom="column">
                  <wp:posOffset>852170</wp:posOffset>
                </wp:positionH>
                <wp:positionV relativeFrom="paragraph">
                  <wp:posOffset>1529685</wp:posOffset>
                </wp:positionV>
                <wp:extent cx="1117440" cy="461160"/>
                <wp:effectExtent l="57150" t="57150" r="0" b="53340"/>
                <wp:wrapNone/>
                <wp:docPr id="590" name="Ink 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7">
                      <w14:nvContentPartPr>
                        <w14:cNvContentPartPr/>
                      </w14:nvContentPartPr>
                      <w14:xfrm>
                        <a:off x="0" y="0"/>
                        <a:ext cx="1117200" cy="461160"/>
                      </w14:xfrm>
                    </w14:contentPart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A8682E" id="Ink 590" o:spid="_x0000_s1026" type="#_x0000_t75" style="position:absolute;margin-left:66.4pt;margin-top:119.75pt;width:89.4pt;height:37.7pt;z-index:2549964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">
                <v:imagedata r:id="rId898" o:title=""/>
              </v:shape>
            </w:pict>
          </mc:Fallback>
        </mc:AlternateContent>
      </w:r>
      <w:r w:rsidR="00D009E5">
        <w:rPr>
          <w:noProof/>
        </w:rPr>
        <mc:AlternateContent>
          <mc:Choice Requires="wpi">
            <w:drawing>
              <wp:anchor distT="0" distB="0" distL="114300" distR="114300" simplePos="0" relativeHeight="254995456" behindDoc="0" locked="0" layoutInCell="1" allowOverlap="1" wp14:anchorId="1D89BD2A" wp14:editId="31884A0D">
                <wp:simplePos x="0" y="0"/>
                <wp:positionH relativeFrom="column">
                  <wp:posOffset>2217600</wp:posOffset>
                </wp:positionH>
                <wp:positionV relativeFrom="paragraph">
                  <wp:posOffset>1699320</wp:posOffset>
                </wp:positionV>
                <wp:extent cx="1800" cy="360"/>
                <wp:effectExtent l="57150" t="38100" r="55880" b="57150"/>
                <wp:wrapNone/>
                <wp:docPr id="589" name="Ink 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9">
                      <w14:nvContentPartPr>
                        <w14:cNvContentPartPr/>
                      </w14:nvContentPartPr>
                      <w14:xfrm>
                        <a:off x="0" y="0"/>
                        <a:ext cx="180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0C3AB6" id="Ink 589" o:spid="_x0000_s1026" type="#_x0000_t75" style="position:absolute;margin-left:173.9pt;margin-top:133.1pt;width:1.6pt;height:1.45pt;z-index:2549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">
                <v:imagedata r:id="rId900" o:title=""/>
              </v:shape>
            </w:pict>
          </mc:Fallback>
        </mc:AlternateContent>
      </w:r>
      <w:r w:rsidR="00D009E5">
        <w:rPr>
          <w:noProof/>
        </w:rPr>
        <mc:AlternateContent>
          <mc:Choice Requires="wpi">
            <w:drawing>
              <wp:anchor distT="0" distB="0" distL="114300" distR="114300" simplePos="0" relativeHeight="254994432" behindDoc="0" locked="0" layoutInCell="1" allowOverlap="1" wp14:anchorId="13241016" wp14:editId="5FBDDAD7">
                <wp:simplePos x="0" y="0"/>
                <wp:positionH relativeFrom="column">
                  <wp:posOffset>2225160</wp:posOffset>
                </wp:positionH>
                <wp:positionV relativeFrom="paragraph">
                  <wp:posOffset>1531560</wp:posOffset>
                </wp:positionV>
                <wp:extent cx="5040" cy="20520"/>
                <wp:effectExtent l="57150" t="38100" r="52705" b="55880"/>
                <wp:wrapNone/>
                <wp:docPr id="588" name="Ink 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1">
                      <w14:nvContentPartPr>
                        <w14:cNvContentPartPr/>
                      </w14:nvContentPartPr>
                      <w14:xfrm>
                        <a:off x="0" y="0"/>
                        <a:ext cx="504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FEB8B1" id="Ink 588" o:spid="_x0000_s1026" type="#_x0000_t75" style="position:absolute;margin-left:174.5pt;margin-top:119.9pt;width:1.85pt;height:3pt;z-index:2549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">
                <v:imagedata r:id="rId902" o:title=""/>
              </v:shape>
            </w:pict>
          </mc:Fallback>
        </mc:AlternateContent>
      </w:r>
      <w:r w:rsidR="00025FCB">
        <w:rPr>
          <w:noProof/>
        </w:rPr>
        <mc:AlternateContent>
          <mc:Choice Requires="wpi">
            <w:drawing>
              <wp:anchor distT="0" distB="0" distL="114300" distR="114300" simplePos="0" relativeHeight="254987264" behindDoc="0" locked="0" layoutInCell="1" allowOverlap="1" wp14:anchorId="2D56E764" wp14:editId="0288D79F">
                <wp:simplePos x="0" y="0"/>
                <wp:positionH relativeFrom="column">
                  <wp:posOffset>6460490</wp:posOffset>
                </wp:positionH>
                <wp:positionV relativeFrom="paragraph">
                  <wp:posOffset>726440</wp:posOffset>
                </wp:positionV>
                <wp:extent cx="397080" cy="230760"/>
                <wp:effectExtent l="57150" t="57150" r="41275" b="55245"/>
                <wp:wrapNone/>
                <wp:docPr id="581" name="Ink 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3">
                      <w14:nvContentPartPr>
                        <w14:cNvContentPartPr/>
                      </w14:nvContentPartPr>
                      <w14:xfrm>
                        <a:off x="0" y="0"/>
                        <a:ext cx="397080" cy="23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0DEE52" id="Ink 581" o:spid="_x0000_s1026" type="#_x0000_t75" style="position:absolute;margin-left:508pt;margin-top:56.5pt;width:32.65pt;height:19.55pt;z-index:2549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">
                <v:imagedata r:id="rId904" o:title=""/>
              </v:shape>
            </w:pict>
          </mc:Fallback>
        </mc:AlternateContent>
      </w:r>
      <w:r w:rsidR="00025FCB">
        <w:rPr>
          <w:noProof/>
        </w:rPr>
        <mc:AlternateContent>
          <mc:Choice Requires="wpi">
            <w:drawing>
              <wp:anchor distT="0" distB="0" distL="114300" distR="114300" simplePos="0" relativeHeight="254982144" behindDoc="0" locked="0" layoutInCell="1" allowOverlap="1" wp14:anchorId="231AA4DA" wp14:editId="497F8ACC">
                <wp:simplePos x="0" y="0"/>
                <wp:positionH relativeFrom="column">
                  <wp:posOffset>4249420</wp:posOffset>
                </wp:positionH>
                <wp:positionV relativeFrom="paragraph">
                  <wp:posOffset>381000</wp:posOffset>
                </wp:positionV>
                <wp:extent cx="2050365" cy="796285"/>
                <wp:effectExtent l="38100" t="38100" r="0" b="42545"/>
                <wp:wrapNone/>
                <wp:docPr id="574" name="Ink 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5">
                      <w14:nvContentPartPr>
                        <w14:cNvContentPartPr/>
                      </w14:nvContentPartPr>
                      <w14:xfrm>
                        <a:off x="0" y="0"/>
                        <a:ext cx="2050365" cy="7962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8A0838" id="Ink 574" o:spid="_x0000_s1026" type="#_x0000_t75" style="position:absolute;margin-left:333.9pt;margin-top:29.3pt;width:162.9pt;height:64.15pt;z-index:2549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">
                <v:imagedata r:id="rId906" o:title=""/>
              </v:shape>
            </w:pict>
          </mc:Fallback>
        </mc:AlternateContent>
      </w:r>
      <w:r w:rsidR="00025FCB">
        <w:rPr>
          <w:noProof/>
        </w:rPr>
        <mc:AlternateContent>
          <mc:Choice Requires="wpi">
            <w:drawing>
              <wp:anchor distT="0" distB="0" distL="114300" distR="114300" simplePos="0" relativeHeight="254959616" behindDoc="0" locked="0" layoutInCell="1" allowOverlap="1" wp14:anchorId="7C2889C5" wp14:editId="5142AC88">
                <wp:simplePos x="0" y="0"/>
                <wp:positionH relativeFrom="column">
                  <wp:posOffset>3750310</wp:posOffset>
                </wp:positionH>
                <wp:positionV relativeFrom="paragraph">
                  <wp:posOffset>647065</wp:posOffset>
                </wp:positionV>
                <wp:extent cx="441890" cy="291420"/>
                <wp:effectExtent l="38100" t="38100" r="15875" b="52070"/>
                <wp:wrapNone/>
                <wp:docPr id="547" name="Ink 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7">
                      <w14:nvContentPartPr>
                        <w14:cNvContentPartPr/>
                      </w14:nvContentPartPr>
                      <w14:xfrm>
                        <a:off x="0" y="0"/>
                        <a:ext cx="441890" cy="2914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379622" id="Ink 547" o:spid="_x0000_s1026" type="#_x0000_t75" style="position:absolute;margin-left:294.6pt;margin-top:50.25pt;width:36.25pt;height:24.4pt;z-index:2549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">
                <v:imagedata r:id="rId908" o:title=""/>
              </v:shape>
            </w:pict>
          </mc:Fallback>
        </mc:AlternateContent>
      </w:r>
      <w:r w:rsidR="00025FCB">
        <w:rPr>
          <w:noProof/>
        </w:rPr>
        <mc:AlternateContent>
          <mc:Choice Requires="wpi">
            <w:drawing>
              <wp:anchor distT="0" distB="0" distL="114300" distR="114300" simplePos="0" relativeHeight="254956544" behindDoc="0" locked="0" layoutInCell="1" allowOverlap="1" wp14:anchorId="7B44C05A" wp14:editId="2E5E3628">
                <wp:simplePos x="0" y="0"/>
                <wp:positionH relativeFrom="column">
                  <wp:posOffset>2048510</wp:posOffset>
                </wp:positionH>
                <wp:positionV relativeFrom="paragraph">
                  <wp:posOffset>433705</wp:posOffset>
                </wp:positionV>
                <wp:extent cx="1144990" cy="601355"/>
                <wp:effectExtent l="57150" t="38100" r="55245" b="46355"/>
                <wp:wrapNone/>
                <wp:docPr id="544" name="Ink 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9">
                      <w14:nvContentPartPr>
                        <w14:cNvContentPartPr/>
                      </w14:nvContentPartPr>
                      <w14:xfrm>
                        <a:off x="0" y="0"/>
                        <a:ext cx="1144990" cy="6013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B94BA9" id="Ink 544" o:spid="_x0000_s1026" type="#_x0000_t75" style="position:absolute;margin-left:160.6pt;margin-top:33.45pt;width:91.55pt;height:48.75pt;z-index:2549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">
                <v:imagedata r:id="rId910" o:title=""/>
              </v:shape>
            </w:pict>
          </mc:Fallback>
        </mc:AlternateContent>
      </w:r>
      <w:r w:rsidR="00025FCB">
        <w:rPr>
          <w:noProof/>
        </w:rPr>
        <mc:AlternateContent>
          <mc:Choice Requires="wpi">
            <w:drawing>
              <wp:anchor distT="0" distB="0" distL="114300" distR="114300" simplePos="0" relativeHeight="254955520" behindDoc="0" locked="0" layoutInCell="1" allowOverlap="1" wp14:anchorId="74830CC6" wp14:editId="62782AA9">
                <wp:simplePos x="0" y="0"/>
                <wp:positionH relativeFrom="column">
                  <wp:posOffset>3352320</wp:posOffset>
                </wp:positionH>
                <wp:positionV relativeFrom="paragraph">
                  <wp:posOffset>700680</wp:posOffset>
                </wp:positionV>
                <wp:extent cx="181800" cy="259200"/>
                <wp:effectExtent l="38100" t="38100" r="0" b="45720"/>
                <wp:wrapNone/>
                <wp:docPr id="543" name="Ink 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1">
                      <w14:nvContentPartPr>
                        <w14:cNvContentPartPr/>
                      </w14:nvContentPartPr>
                      <w14:xfrm>
                        <a:off x="0" y="0"/>
                        <a:ext cx="181800" cy="25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19A5BD" id="Ink 543" o:spid="_x0000_s1026" type="#_x0000_t75" style="position:absolute;margin-left:263.25pt;margin-top:54.45pt;width:15.7pt;height:21.8pt;z-index:2549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">
                <v:imagedata r:id="rId912" o:title=""/>
              </v:shape>
            </w:pict>
          </mc:Fallback>
        </mc:AlternateContent>
      </w:r>
      <w:r w:rsidR="00025FCB">
        <w:rPr>
          <w:noProof/>
        </w:rPr>
        <mc:AlternateContent>
          <mc:Choice Requires="wpi">
            <w:drawing>
              <wp:anchor distT="0" distB="0" distL="114300" distR="114300" simplePos="0" relativeHeight="254946304" behindDoc="0" locked="0" layoutInCell="1" allowOverlap="1" wp14:anchorId="2FD23F3F" wp14:editId="0147AB0C">
                <wp:simplePos x="0" y="0"/>
                <wp:positionH relativeFrom="column">
                  <wp:posOffset>1236345</wp:posOffset>
                </wp:positionH>
                <wp:positionV relativeFrom="paragraph">
                  <wp:posOffset>609600</wp:posOffset>
                </wp:positionV>
                <wp:extent cx="591915" cy="383980"/>
                <wp:effectExtent l="0" t="57150" r="0" b="54610"/>
                <wp:wrapNone/>
                <wp:docPr id="534" name="Ink 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3">
                      <w14:nvContentPartPr>
                        <w14:cNvContentPartPr/>
                      </w14:nvContentPartPr>
                      <w14:xfrm>
                        <a:off x="0" y="0"/>
                        <a:ext cx="591915" cy="3839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669AAD" id="Ink 534" o:spid="_x0000_s1026" type="#_x0000_t75" style="position:absolute;margin-left:96.65pt;margin-top:47.3pt;width:48pt;height:31.65pt;z-index:2549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">
                <v:imagedata r:id="rId914" o:title=""/>
              </v:shape>
            </w:pict>
          </mc:Fallback>
        </mc:AlternateContent>
      </w:r>
      <w:r w:rsidR="00025FCB">
        <w:rPr>
          <w:noProof/>
        </w:rPr>
        <mc:AlternateContent>
          <mc:Choice Requires="wpi">
            <w:drawing>
              <wp:anchor distT="0" distB="0" distL="114300" distR="114300" simplePos="0" relativeHeight="254939136" behindDoc="0" locked="0" layoutInCell="1" allowOverlap="1" wp14:anchorId="7982CA4B" wp14:editId="79363D39">
                <wp:simplePos x="0" y="0"/>
                <wp:positionH relativeFrom="column">
                  <wp:posOffset>646430</wp:posOffset>
                </wp:positionH>
                <wp:positionV relativeFrom="paragraph">
                  <wp:posOffset>524510</wp:posOffset>
                </wp:positionV>
                <wp:extent cx="382320" cy="606600"/>
                <wp:effectExtent l="57150" t="38100" r="55880" b="41275"/>
                <wp:wrapNone/>
                <wp:docPr id="525" name="Ink 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5">
                      <w14:nvContentPartPr>
                        <w14:cNvContentPartPr/>
                      </w14:nvContentPartPr>
                      <w14:xfrm>
                        <a:off x="0" y="0"/>
                        <a:ext cx="382320" cy="60660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2243DF" id="Ink 525" o:spid="_x0000_s1026" type="#_x0000_t75" style="position:absolute;margin-left:50.2pt;margin-top:40.6pt;width:31.5pt;height:49.15pt;z-index:2549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">
                <v:imagedata r:id="rId916" o:title=""/>
              </v:shape>
            </w:pict>
          </mc:Fallback>
        </mc:AlternateContent>
      </w:r>
      <w:r w:rsidR="00025FCB">
        <w:rPr>
          <w:noProof/>
        </w:rPr>
        <mc:AlternateContent>
          <mc:Choice Requires="wpi">
            <w:drawing>
              <wp:anchor distT="0" distB="0" distL="114300" distR="114300" simplePos="0" relativeHeight="254926848" behindDoc="0" locked="0" layoutInCell="1" allowOverlap="1" wp14:anchorId="09A6FE76" wp14:editId="7E661BF8">
                <wp:simplePos x="0" y="0"/>
                <wp:positionH relativeFrom="column">
                  <wp:posOffset>221040</wp:posOffset>
                </wp:positionH>
                <wp:positionV relativeFrom="paragraph">
                  <wp:posOffset>863760</wp:posOffset>
                </wp:positionV>
                <wp:extent cx="178920" cy="35640"/>
                <wp:effectExtent l="38100" t="38100" r="50165" b="40640"/>
                <wp:wrapNone/>
                <wp:docPr id="511" name="Ink 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7">
                      <w14:nvContentPartPr>
                        <w14:cNvContentPartPr/>
                      </w14:nvContentPartPr>
                      <w14:xfrm>
                        <a:off x="0" y="0"/>
                        <a:ext cx="17892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23CE71" id="Ink 511" o:spid="_x0000_s1026" type="#_x0000_t75" style="position:absolute;margin-left:16.7pt;margin-top:67.3pt;width:15.55pt;height:4.2pt;z-index:2549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">
                <v:imagedata r:id="rId918" o:title=""/>
              </v:shape>
            </w:pict>
          </mc:Fallback>
        </mc:AlternateContent>
      </w:r>
      <w:r w:rsidR="00025FCB">
        <w:rPr>
          <w:noProof/>
        </w:rPr>
        <mc:AlternateContent>
          <mc:Choice Requires="wpi">
            <w:drawing>
              <wp:anchor distT="0" distB="0" distL="114300" distR="114300" simplePos="0" relativeHeight="254925824" behindDoc="0" locked="0" layoutInCell="1" allowOverlap="1" wp14:anchorId="465FBF14" wp14:editId="1CE5CD17">
                <wp:simplePos x="0" y="0"/>
                <wp:positionH relativeFrom="column">
                  <wp:posOffset>330120</wp:posOffset>
                </wp:positionH>
                <wp:positionV relativeFrom="paragraph">
                  <wp:posOffset>714720</wp:posOffset>
                </wp:positionV>
                <wp:extent cx="20880" cy="16920"/>
                <wp:effectExtent l="38100" t="38100" r="55880" b="40640"/>
                <wp:wrapNone/>
                <wp:docPr id="510" name="Ink 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9">
                      <w14:nvContentPartPr>
                        <w14:cNvContentPartPr/>
                      </w14:nvContentPartPr>
                      <w14:xfrm>
                        <a:off x="0" y="0"/>
                        <a:ext cx="2088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EBD4F0" id="Ink 510" o:spid="_x0000_s1026" type="#_x0000_t75" style="position:absolute;margin-left:25.3pt;margin-top:55.6pt;width:3.1pt;height:2.75pt;z-index:2549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">
                <v:imagedata r:id="rId920" o:title=""/>
              </v:shape>
            </w:pict>
          </mc:Fallback>
        </mc:AlternateContent>
      </w:r>
      <w:r w:rsidR="001F16D4">
        <w:rPr>
          <w:noProof/>
        </w:rPr>
        <mc:AlternateContent>
          <mc:Choice Requires="wpi">
            <w:drawing>
              <wp:anchor distT="0" distB="0" distL="114300" distR="114300" simplePos="0" relativeHeight="254924800" behindDoc="0" locked="0" layoutInCell="1" allowOverlap="1" wp14:anchorId="39985CCB" wp14:editId="72CE6B7F">
                <wp:simplePos x="0" y="0"/>
                <wp:positionH relativeFrom="column">
                  <wp:posOffset>6681470</wp:posOffset>
                </wp:positionH>
                <wp:positionV relativeFrom="paragraph">
                  <wp:posOffset>37465</wp:posOffset>
                </wp:positionV>
                <wp:extent cx="362470" cy="199490"/>
                <wp:effectExtent l="57150" t="57150" r="57150" b="48260"/>
                <wp:wrapNone/>
                <wp:docPr id="509" name="Ink 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1">
                      <w14:nvContentPartPr>
                        <w14:cNvContentPartPr/>
                      </w14:nvContentPartPr>
                      <w14:xfrm>
                        <a:off x="0" y="0"/>
                        <a:ext cx="362470" cy="1994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379384" id="Ink 509" o:spid="_x0000_s1026" type="#_x0000_t75" style="position:absolute;margin-left:525.4pt;margin-top:2.25pt;width:30pt;height:17.1pt;z-index:2549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">
                <v:imagedata r:id="rId922" o:title=""/>
              </v:shape>
            </w:pict>
          </mc:Fallback>
        </mc:AlternateContent>
      </w:r>
      <w:r w:rsidR="001F16D4">
        <w:rPr>
          <w:noProof/>
        </w:rPr>
        <mc:AlternateContent>
          <mc:Choice Requires="wpi">
            <w:drawing>
              <wp:anchor distT="0" distB="0" distL="114300" distR="114300" simplePos="0" relativeHeight="254917632" behindDoc="0" locked="0" layoutInCell="1" allowOverlap="1" wp14:anchorId="347EB79A" wp14:editId="7F34FD95">
                <wp:simplePos x="0" y="0"/>
                <wp:positionH relativeFrom="column">
                  <wp:posOffset>6362065</wp:posOffset>
                </wp:positionH>
                <wp:positionV relativeFrom="paragraph">
                  <wp:posOffset>15240</wp:posOffset>
                </wp:positionV>
                <wp:extent cx="235445" cy="236855"/>
                <wp:effectExtent l="57150" t="57150" r="0" b="48895"/>
                <wp:wrapNone/>
                <wp:docPr id="502" name="Ink 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3">
                      <w14:nvContentPartPr>
                        <w14:cNvContentPartPr/>
                      </w14:nvContentPartPr>
                      <w14:xfrm>
                        <a:off x="0" y="0"/>
                        <a:ext cx="235445" cy="2368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A4CF1F" id="Ink 502" o:spid="_x0000_s1026" type="#_x0000_t75" style="position:absolute;margin-left:500.25pt;margin-top:.5pt;width:20pt;height:20.05pt;z-index:2549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">
                <v:imagedata r:id="rId924" o:title=""/>
              </v:shape>
            </w:pict>
          </mc:Fallback>
        </mc:AlternateContent>
      </w:r>
      <w:r w:rsidR="001F16D4">
        <w:rPr>
          <w:noProof/>
        </w:rPr>
        <mc:AlternateContent>
          <mc:Choice Requires="wpi">
            <w:drawing>
              <wp:anchor distT="0" distB="0" distL="114300" distR="114300" simplePos="0" relativeHeight="254918656" behindDoc="0" locked="0" layoutInCell="1" allowOverlap="1" wp14:anchorId="67B841D1" wp14:editId="2EF1377D">
                <wp:simplePos x="0" y="0"/>
                <wp:positionH relativeFrom="column">
                  <wp:posOffset>4428490</wp:posOffset>
                </wp:positionH>
                <wp:positionV relativeFrom="paragraph">
                  <wp:posOffset>-256540</wp:posOffset>
                </wp:positionV>
                <wp:extent cx="1782375" cy="738400"/>
                <wp:effectExtent l="38100" t="38100" r="0" b="43180"/>
                <wp:wrapNone/>
                <wp:docPr id="503" name="Ink 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5">
                      <w14:nvContentPartPr>
                        <w14:cNvContentPartPr/>
                      </w14:nvContentPartPr>
                      <w14:xfrm>
                        <a:off x="0" y="0"/>
                        <a:ext cx="1782375" cy="73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8A8EFA" id="Ink 503" o:spid="_x0000_s1026" type="#_x0000_t75" style="position:absolute;margin-left:348pt;margin-top:-20.9pt;width:141.8pt;height:59.6pt;z-index:2549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">
                <v:imagedata r:id="rId926" o:title=""/>
              </v:shape>
            </w:pict>
          </mc:Fallback>
        </mc:AlternateContent>
      </w:r>
      <w:r w:rsidR="001F16D4">
        <w:rPr>
          <w:noProof/>
        </w:rPr>
        <mc:AlternateContent>
          <mc:Choice Requires="wpi">
            <w:drawing>
              <wp:anchor distT="0" distB="0" distL="114300" distR="114300" simplePos="0" relativeHeight="254902272" behindDoc="0" locked="0" layoutInCell="1" allowOverlap="1" wp14:anchorId="612D0BD7" wp14:editId="75906D65">
                <wp:simplePos x="0" y="0"/>
                <wp:positionH relativeFrom="column">
                  <wp:posOffset>3974040</wp:posOffset>
                </wp:positionH>
                <wp:positionV relativeFrom="paragraph">
                  <wp:posOffset>-64680</wp:posOffset>
                </wp:positionV>
                <wp:extent cx="167760" cy="146880"/>
                <wp:effectExtent l="57150" t="38100" r="41910" b="43815"/>
                <wp:wrapNone/>
                <wp:docPr id="480" name="Ink 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7">
                      <w14:nvContentPartPr>
                        <w14:cNvContentPartPr/>
                      </w14:nvContentPartPr>
                      <w14:xfrm>
                        <a:off x="0" y="0"/>
                        <a:ext cx="16776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C7F046" id="Ink 480" o:spid="_x0000_s1026" type="#_x0000_t75" style="position:absolute;margin-left:312.2pt;margin-top:-5.8pt;width:14.6pt;height:12.95pt;z-index:2549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">
                <v:imagedata r:id="rId928" o:title=""/>
              </v:shape>
            </w:pict>
          </mc:Fallback>
        </mc:AlternateContent>
      </w:r>
      <w:r w:rsidR="001F16D4">
        <w:rPr>
          <w:noProof/>
        </w:rPr>
        <mc:AlternateContent>
          <mc:Choice Requires="wpi">
            <w:drawing>
              <wp:anchor distT="0" distB="0" distL="114300" distR="114300" simplePos="0" relativeHeight="254901248" behindDoc="0" locked="0" layoutInCell="1" allowOverlap="1" wp14:anchorId="439AE128" wp14:editId="3A9A910A">
                <wp:simplePos x="0" y="0"/>
                <wp:positionH relativeFrom="column">
                  <wp:posOffset>2941955</wp:posOffset>
                </wp:positionH>
                <wp:positionV relativeFrom="paragraph">
                  <wp:posOffset>-123190</wp:posOffset>
                </wp:positionV>
                <wp:extent cx="511680" cy="378395"/>
                <wp:effectExtent l="19050" t="38100" r="0" b="41275"/>
                <wp:wrapNone/>
                <wp:docPr id="479" name="Ink 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9">
                      <w14:nvContentPartPr>
                        <w14:cNvContentPartPr/>
                      </w14:nvContentPartPr>
                      <w14:xfrm>
                        <a:off x="0" y="0"/>
                        <a:ext cx="511680" cy="3783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C7BC0A" id="Ink 479" o:spid="_x0000_s1026" type="#_x0000_t75" style="position:absolute;margin-left:230.95pt;margin-top:-10.4pt;width:41.75pt;height:31.25pt;z-index:2549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">
                <v:imagedata r:id="rId930" o:title=""/>
              </v:shape>
            </w:pict>
          </mc:Fallback>
        </mc:AlternateContent>
      </w:r>
      <w:r w:rsidR="001F16D4">
        <w:rPr>
          <w:noProof/>
        </w:rPr>
        <mc:AlternateContent>
          <mc:Choice Requires="wpi">
            <w:drawing>
              <wp:anchor distT="0" distB="0" distL="114300" distR="114300" simplePos="0" relativeHeight="254900224" behindDoc="0" locked="0" layoutInCell="1" allowOverlap="1" wp14:anchorId="0104E9EC" wp14:editId="008DC620">
                <wp:simplePos x="0" y="0"/>
                <wp:positionH relativeFrom="column">
                  <wp:posOffset>3588840</wp:posOffset>
                </wp:positionH>
                <wp:positionV relativeFrom="paragraph">
                  <wp:posOffset>-71880</wp:posOffset>
                </wp:positionV>
                <wp:extent cx="120600" cy="225360"/>
                <wp:effectExtent l="57150" t="38100" r="13335" b="41910"/>
                <wp:wrapNone/>
                <wp:docPr id="478" name="Ink 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1">
                      <w14:nvContentPartPr>
                        <w14:cNvContentPartPr/>
                      </w14:nvContentPartPr>
                      <w14:xfrm>
                        <a:off x="0" y="0"/>
                        <a:ext cx="120600" cy="22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DD32D4" id="Ink 478" o:spid="_x0000_s1026" type="#_x0000_t75" style="position:absolute;margin-left:281.9pt;margin-top:-6.35pt;width:10.95pt;height:19.2pt;z-index:2549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">
                <v:imagedata r:id="rId932" o:title=""/>
              </v:shape>
            </w:pict>
          </mc:Fallback>
        </mc:AlternateContent>
      </w:r>
      <w:r w:rsidR="001F16D4">
        <w:rPr>
          <w:noProof/>
        </w:rPr>
        <mc:AlternateContent>
          <mc:Choice Requires="wpi">
            <w:drawing>
              <wp:anchor distT="0" distB="0" distL="114300" distR="114300" simplePos="0" relativeHeight="254891008" behindDoc="0" locked="0" layoutInCell="1" allowOverlap="1" wp14:anchorId="45E635F1" wp14:editId="2E80FF53">
                <wp:simplePos x="0" y="0"/>
                <wp:positionH relativeFrom="column">
                  <wp:posOffset>2472120</wp:posOffset>
                </wp:positionH>
                <wp:positionV relativeFrom="paragraph">
                  <wp:posOffset>-23040</wp:posOffset>
                </wp:positionV>
                <wp:extent cx="204120" cy="211320"/>
                <wp:effectExtent l="57150" t="38100" r="43815" b="55880"/>
                <wp:wrapNone/>
                <wp:docPr id="466" name="Ink 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3">
                      <w14:nvContentPartPr>
                        <w14:cNvContentPartPr/>
                      </w14:nvContentPartPr>
                      <w14:xfrm>
                        <a:off x="0" y="0"/>
                        <a:ext cx="204120" cy="21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5D6C6B" id="Ink 466" o:spid="_x0000_s1026" type="#_x0000_t75" style="position:absolute;margin-left:193.95pt;margin-top:-2.5pt;width:17.45pt;height:18.1pt;z-index:2548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">
                <v:imagedata r:id="rId934" o:title=""/>
              </v:shape>
            </w:pict>
          </mc:Fallback>
        </mc:AlternateContent>
      </w:r>
      <w:r w:rsidR="001F16D4">
        <w:rPr>
          <w:noProof/>
        </w:rPr>
        <mc:AlternateContent>
          <mc:Choice Requires="wpi">
            <w:drawing>
              <wp:anchor distT="0" distB="0" distL="114300" distR="114300" simplePos="0" relativeHeight="254889984" behindDoc="0" locked="0" layoutInCell="1" allowOverlap="1" wp14:anchorId="2AE91E71" wp14:editId="750CCE3E">
                <wp:simplePos x="0" y="0"/>
                <wp:positionH relativeFrom="column">
                  <wp:posOffset>1182370</wp:posOffset>
                </wp:positionH>
                <wp:positionV relativeFrom="paragraph">
                  <wp:posOffset>-266700</wp:posOffset>
                </wp:positionV>
                <wp:extent cx="1105610" cy="579620"/>
                <wp:effectExtent l="38100" t="57150" r="56515" b="49530"/>
                <wp:wrapNone/>
                <wp:docPr id="465" name="Ink 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5">
                      <w14:nvContentPartPr>
                        <w14:cNvContentPartPr/>
                      </w14:nvContentPartPr>
                      <w14:xfrm>
                        <a:off x="0" y="0"/>
                        <a:ext cx="1105610" cy="5796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D3B659" id="Ink 465" o:spid="_x0000_s1026" type="#_x0000_t75" style="position:absolute;margin-left:92.4pt;margin-top:-21.7pt;width:88.45pt;height:47.1pt;z-index:2548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">
                <v:imagedata r:id="rId936" o:title=""/>
              </v:shape>
            </w:pict>
          </mc:Fallback>
        </mc:AlternateContent>
      </w:r>
      <w:r w:rsidR="001F16D4">
        <w:rPr>
          <w:noProof/>
        </w:rPr>
        <mc:AlternateContent>
          <mc:Choice Requires="wpi">
            <w:drawing>
              <wp:anchor distT="0" distB="0" distL="114300" distR="114300" simplePos="0" relativeHeight="254879744" behindDoc="0" locked="0" layoutInCell="1" allowOverlap="1" wp14:anchorId="5E86EAD0" wp14:editId="2F37975C">
                <wp:simplePos x="0" y="0"/>
                <wp:positionH relativeFrom="column">
                  <wp:posOffset>940320</wp:posOffset>
                </wp:positionH>
                <wp:positionV relativeFrom="paragraph">
                  <wp:posOffset>-205920</wp:posOffset>
                </wp:positionV>
                <wp:extent cx="126720" cy="496080"/>
                <wp:effectExtent l="57150" t="38100" r="45085" b="56515"/>
                <wp:wrapNone/>
                <wp:docPr id="455" name="Ink 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7">
                      <w14:nvContentPartPr>
                        <w14:cNvContentPartPr/>
                      </w14:nvContentPartPr>
                      <w14:xfrm>
                        <a:off x="0" y="0"/>
                        <a:ext cx="126720" cy="49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61F4A9" id="Ink 455" o:spid="_x0000_s1026" type="#_x0000_t75" style="position:absolute;margin-left:73.35pt;margin-top:-16.9pt;width:11.4pt;height:40.45pt;z-index:2548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">
                <v:imagedata r:id="rId938" o:title=""/>
              </v:shape>
            </w:pict>
          </mc:Fallback>
        </mc:AlternateContent>
      </w:r>
      <w:r w:rsidR="001F16D4">
        <w:rPr>
          <w:noProof/>
        </w:rPr>
        <mc:AlternateContent>
          <mc:Choice Requires="wpi">
            <w:drawing>
              <wp:anchor distT="0" distB="0" distL="114300" distR="114300" simplePos="0" relativeHeight="254878720" behindDoc="0" locked="0" layoutInCell="1" allowOverlap="1" wp14:anchorId="18B4A51C" wp14:editId="22742D11">
                <wp:simplePos x="0" y="0"/>
                <wp:positionH relativeFrom="column">
                  <wp:posOffset>729720</wp:posOffset>
                </wp:positionH>
                <wp:positionV relativeFrom="paragraph">
                  <wp:posOffset>-148320</wp:posOffset>
                </wp:positionV>
                <wp:extent cx="109080" cy="338760"/>
                <wp:effectExtent l="38100" t="38100" r="43815" b="42545"/>
                <wp:wrapNone/>
                <wp:docPr id="454" name="Ink 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9">
                      <w14:nvContentPartPr>
                        <w14:cNvContentPartPr/>
                      </w14:nvContentPartPr>
                      <w14:xfrm>
                        <a:off x="0" y="0"/>
                        <a:ext cx="109080" cy="33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291EE4" id="Ink 454" o:spid="_x0000_s1026" type="#_x0000_t75" style="position:absolute;margin-left:56.75pt;margin-top:-12.4pt;width:10.05pt;height:28.05pt;z-index:2548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">
                <v:imagedata r:id="rId940" o:title=""/>
              </v:shape>
            </w:pict>
          </mc:Fallback>
        </mc:AlternateContent>
      </w:r>
      <w:r w:rsidR="001F16D4">
        <w:rPr>
          <w:noProof/>
        </w:rPr>
        <mc:AlternateContent>
          <mc:Choice Requires="wpi">
            <w:drawing>
              <wp:anchor distT="0" distB="0" distL="114300" distR="114300" simplePos="0" relativeHeight="254877696" behindDoc="0" locked="0" layoutInCell="1" allowOverlap="1" wp14:anchorId="474658F6" wp14:editId="72656B8B">
                <wp:simplePos x="0" y="0"/>
                <wp:positionH relativeFrom="column">
                  <wp:posOffset>259200</wp:posOffset>
                </wp:positionH>
                <wp:positionV relativeFrom="paragraph">
                  <wp:posOffset>31680</wp:posOffset>
                </wp:positionV>
                <wp:extent cx="12600" cy="6840"/>
                <wp:effectExtent l="57150" t="57150" r="45085" b="50800"/>
                <wp:wrapNone/>
                <wp:docPr id="453" name="Ink 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1">
                      <w14:nvContentPartPr>
                        <w14:cNvContentPartPr/>
                      </w14:nvContentPartPr>
                      <w14:xfrm>
                        <a:off x="0" y="0"/>
                        <a:ext cx="1260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EA8DB0" id="Ink 453" o:spid="_x0000_s1026" type="#_x0000_t75" style="position:absolute;margin-left:19.7pt;margin-top:1.8pt;width:2.45pt;height:2pt;z-index:2548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">
                <v:imagedata r:id="rId942" o:title=""/>
              </v:shape>
            </w:pict>
          </mc:Fallback>
        </mc:AlternateContent>
      </w:r>
      <w:r w:rsidR="001F16D4">
        <w:rPr>
          <w:noProof/>
        </w:rPr>
        <mc:AlternateContent>
          <mc:Choice Requires="wpi">
            <w:drawing>
              <wp:anchor distT="0" distB="0" distL="114300" distR="114300" simplePos="0" relativeHeight="254876672" behindDoc="0" locked="0" layoutInCell="1" allowOverlap="1" wp14:anchorId="613BDDE3" wp14:editId="1FED9231">
                <wp:simplePos x="0" y="0"/>
                <wp:positionH relativeFrom="column">
                  <wp:posOffset>43920</wp:posOffset>
                </wp:positionH>
                <wp:positionV relativeFrom="paragraph">
                  <wp:posOffset>83880</wp:posOffset>
                </wp:positionV>
                <wp:extent cx="2160" cy="1800"/>
                <wp:effectExtent l="57150" t="57150" r="55245" b="55880"/>
                <wp:wrapNone/>
                <wp:docPr id="452" name="Ink 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3">
                      <w14:nvContentPartPr>
                        <w14:cNvContentPartPr/>
                      </w14:nvContentPartPr>
                      <w14:xfrm>
                        <a:off x="0" y="0"/>
                        <a:ext cx="216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CF3BE7" id="Ink 452" o:spid="_x0000_s1026" type="#_x0000_t75" style="position:absolute;margin-left:2.75pt;margin-top:5.9pt;width:1.55pt;height:1.6pt;z-index:2548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">
                <v:imagedata r:id="rId944" o:title=""/>
              </v:shape>
            </w:pict>
          </mc:Fallback>
        </mc:AlternateContent>
      </w:r>
      <w:r w:rsidR="001F16D4">
        <w:rPr>
          <w:noProof/>
        </w:rPr>
        <mc:AlternateContent>
          <mc:Choice Requires="wpi">
            <w:drawing>
              <wp:anchor distT="0" distB="0" distL="114300" distR="114300" simplePos="0" relativeHeight="254875648" behindDoc="0" locked="0" layoutInCell="1" allowOverlap="1" wp14:anchorId="73B04D72" wp14:editId="22CA5187">
                <wp:simplePos x="0" y="0"/>
                <wp:positionH relativeFrom="column">
                  <wp:posOffset>160200</wp:posOffset>
                </wp:positionH>
                <wp:positionV relativeFrom="paragraph">
                  <wp:posOffset>-76320</wp:posOffset>
                </wp:positionV>
                <wp:extent cx="360" cy="360"/>
                <wp:effectExtent l="38100" t="38100" r="57150" b="57150"/>
                <wp:wrapNone/>
                <wp:docPr id="449" name="Ink 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5236B9" id="Ink 449" o:spid="_x0000_s1026" type="#_x0000_t75" style="position:absolute;margin-left:11.9pt;margin-top:-6.7pt;width:1.45pt;height:1.45pt;z-index:2548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">
                <v:imagedata r:id="rId58" o:title=""/>
              </v:shape>
            </w:pict>
          </mc:Fallback>
        </mc:AlternateContent>
      </w:r>
    </w:p>
    <w:p w14:paraId="02FF5529" w14:textId="3CC0B571" w:rsidR="003C1E64" w:rsidRPr="003C1E64" w:rsidRDefault="003C1E64" w:rsidP="003C1E64"/>
    <w:p w14:paraId="47FD8505" w14:textId="63E4F55E" w:rsidR="003C1E64" w:rsidRPr="003C1E64" w:rsidRDefault="003C1E64" w:rsidP="003C1E64"/>
    <w:p w14:paraId="61A60E35" w14:textId="3A7BF925" w:rsidR="003C1E64" w:rsidRPr="003C1E64" w:rsidRDefault="003C1E64" w:rsidP="003C1E64"/>
    <w:p w14:paraId="4111DDE1" w14:textId="6579C79E" w:rsidR="003C1E64" w:rsidRPr="003C1E64" w:rsidRDefault="003C1E64" w:rsidP="003C1E64"/>
    <w:p w14:paraId="0BEBF229" w14:textId="75B5C8BC" w:rsidR="003C1E64" w:rsidRPr="003C1E64" w:rsidRDefault="003C1E64" w:rsidP="003C1E64"/>
    <w:p w14:paraId="59E2DD31" w14:textId="6F4C753E" w:rsidR="003C1E64" w:rsidRPr="003C1E64" w:rsidRDefault="003C1E64" w:rsidP="003C1E64"/>
    <w:p w14:paraId="633AC08F" w14:textId="5FFA23A9" w:rsidR="003C1E64" w:rsidRPr="003C1E64" w:rsidRDefault="003C1E64" w:rsidP="003C1E64"/>
    <w:p w14:paraId="1A36F1F3" w14:textId="48ECABCD" w:rsidR="003C1E64" w:rsidRPr="003C1E64" w:rsidRDefault="003C1E64" w:rsidP="003C1E64"/>
    <w:p w14:paraId="1F72BC36" w14:textId="4F79A345" w:rsidR="003C1E64" w:rsidRDefault="00FE6AE9" w:rsidP="003C1E64">
      <w:r>
        <w:rPr>
          <w:noProof/>
        </w:rPr>
        <mc:AlternateContent>
          <mc:Choice Requires="wpi">
            <w:drawing>
              <wp:anchor distT="0" distB="0" distL="114300" distR="114300" simplePos="0" relativeHeight="255291392" behindDoc="0" locked="0" layoutInCell="1" allowOverlap="1" wp14:anchorId="6565D7BA" wp14:editId="3DEFBD6D">
                <wp:simplePos x="0" y="0"/>
                <wp:positionH relativeFrom="column">
                  <wp:posOffset>6280140</wp:posOffset>
                </wp:positionH>
                <wp:positionV relativeFrom="paragraph">
                  <wp:posOffset>1878830</wp:posOffset>
                </wp:positionV>
                <wp:extent cx="212040" cy="291960"/>
                <wp:effectExtent l="38100" t="38100" r="55245" b="51435"/>
                <wp:wrapNone/>
                <wp:docPr id="939" name="Ink 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6">
                      <w14:nvContentPartPr>
                        <w14:cNvContentPartPr/>
                      </w14:nvContentPartPr>
                      <w14:xfrm>
                        <a:off x="0" y="0"/>
                        <a:ext cx="212040" cy="2919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A5B916" id="Ink 939" o:spid="_x0000_s1026" type="#_x0000_t75" style="position:absolute;margin-left:493.8pt;margin-top:147.25pt;width:18.15pt;height:24.45pt;z-index:255291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">
                <v:imagedata r:id="rId947" o:title=""/>
              </v:shape>
            </w:pict>
          </mc:Fallback>
        </mc:AlternateContent>
      </w:r>
      <w:r w:rsidR="003C1E64" w:rsidRPr="003C1E64">
        <w:rPr>
          <w:noProof/>
        </w:rPr>
        <w:drawing>
          <wp:inline distT="0" distB="0" distL="0" distR="0" wp14:anchorId="013B0806" wp14:editId="06F6DD27">
            <wp:extent cx="6645910" cy="4349115"/>
            <wp:effectExtent l="0" t="0" r="2540" b="0"/>
            <wp:docPr id="653" name="Picture 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8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4349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BD43EB" w14:textId="5789883A" w:rsidR="003C1E64" w:rsidRDefault="007E7552" w:rsidP="003C1E64">
      <w:r>
        <w:rPr>
          <w:noProof/>
        </w:rPr>
        <mc:AlternateContent>
          <mc:Choice Requires="wpi">
            <w:drawing>
              <wp:anchor distT="0" distB="0" distL="114300" distR="114300" simplePos="0" relativeHeight="255098880" behindDoc="0" locked="0" layoutInCell="1" allowOverlap="1" wp14:anchorId="0E3E46CE" wp14:editId="2D09ECC0">
                <wp:simplePos x="0" y="0"/>
                <wp:positionH relativeFrom="column">
                  <wp:posOffset>974725</wp:posOffset>
                </wp:positionH>
                <wp:positionV relativeFrom="paragraph">
                  <wp:posOffset>1396365</wp:posOffset>
                </wp:positionV>
                <wp:extent cx="462960" cy="234315"/>
                <wp:effectExtent l="57150" t="57150" r="0" b="51435"/>
                <wp:wrapNone/>
                <wp:docPr id="712" name="Ink 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9">
                      <w14:nvContentPartPr>
                        <w14:cNvContentPartPr/>
                      </w14:nvContentPartPr>
                      <w14:xfrm>
                        <a:off x="0" y="0"/>
                        <a:ext cx="462960" cy="2343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41B98E" id="Ink 712" o:spid="_x0000_s1026" type="#_x0000_t75" style="position:absolute;margin-left:76.05pt;margin-top:109.25pt;width:37.85pt;height:19.85pt;z-index:2550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">
                <v:imagedata r:id="rId95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5091712" behindDoc="0" locked="0" layoutInCell="1" allowOverlap="1" wp14:anchorId="64602A4D" wp14:editId="65ACF8BC">
                <wp:simplePos x="0" y="0"/>
                <wp:positionH relativeFrom="column">
                  <wp:posOffset>518040</wp:posOffset>
                </wp:positionH>
                <wp:positionV relativeFrom="paragraph">
                  <wp:posOffset>1538355</wp:posOffset>
                </wp:positionV>
                <wp:extent cx="144000" cy="14400"/>
                <wp:effectExtent l="38100" t="38100" r="46990" b="43180"/>
                <wp:wrapNone/>
                <wp:docPr id="705" name="Ink 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1">
                      <w14:nvContentPartPr>
                        <w14:cNvContentPartPr/>
                      </w14:nvContentPartPr>
                      <w14:xfrm>
                        <a:off x="0" y="0"/>
                        <a:ext cx="14400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B4AE25" id="Ink 705" o:spid="_x0000_s1026" type="#_x0000_t75" style="position:absolute;margin-left:40.1pt;margin-top:120.45pt;width:12.8pt;height:2.55pt;z-index:2550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">
                <v:imagedata r:id="rId95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5090688" behindDoc="0" locked="0" layoutInCell="1" allowOverlap="1" wp14:anchorId="3D11418D" wp14:editId="39CDEF11">
                <wp:simplePos x="0" y="0"/>
                <wp:positionH relativeFrom="column">
                  <wp:posOffset>615600</wp:posOffset>
                </wp:positionH>
                <wp:positionV relativeFrom="paragraph">
                  <wp:posOffset>1404075</wp:posOffset>
                </wp:positionV>
                <wp:extent cx="5760" cy="17280"/>
                <wp:effectExtent l="57150" t="38100" r="51435" b="40005"/>
                <wp:wrapNone/>
                <wp:docPr id="704" name="Ink 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3">
                      <w14:nvContentPartPr>
                        <w14:cNvContentPartPr/>
                      </w14:nvContentPartPr>
                      <w14:xfrm>
                        <a:off x="0" y="0"/>
                        <a:ext cx="576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E736EC" id="Ink 704" o:spid="_x0000_s1026" type="#_x0000_t75" style="position:absolute;margin-left:47.75pt;margin-top:109.85pt;width:1.85pt;height:2.75pt;z-index:2550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">
                <v:imagedata r:id="rId954" o:title=""/>
              </v:shape>
            </w:pict>
          </mc:Fallback>
        </mc:AlternateContent>
      </w:r>
      <w:r w:rsidR="002969AC">
        <w:rPr>
          <w:noProof/>
        </w:rPr>
        <mc:AlternateContent>
          <mc:Choice Requires="wpi">
            <w:drawing>
              <wp:anchor distT="0" distB="0" distL="114300" distR="114300" simplePos="0" relativeHeight="255089664" behindDoc="0" locked="0" layoutInCell="1" allowOverlap="1" wp14:anchorId="06648989" wp14:editId="6EB2BE24">
                <wp:simplePos x="0" y="0"/>
                <wp:positionH relativeFrom="column">
                  <wp:posOffset>626110</wp:posOffset>
                </wp:positionH>
                <wp:positionV relativeFrom="paragraph">
                  <wp:posOffset>828675</wp:posOffset>
                </wp:positionV>
                <wp:extent cx="477785" cy="239460"/>
                <wp:effectExtent l="57150" t="57150" r="36830" b="46355"/>
                <wp:wrapNone/>
                <wp:docPr id="703" name="Ink 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5">
                      <w14:nvContentPartPr>
                        <w14:cNvContentPartPr/>
                      </w14:nvContentPartPr>
                      <w14:xfrm>
                        <a:off x="0" y="0"/>
                        <a:ext cx="477785" cy="2394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2308C3" id="Ink 703" o:spid="_x0000_s1026" type="#_x0000_t75" style="position:absolute;margin-left:48.6pt;margin-top:64.55pt;width:39pt;height:20.25pt;z-index:2550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">
                <v:imagedata r:id="rId956" o:title=""/>
              </v:shape>
            </w:pict>
          </mc:Fallback>
        </mc:AlternateContent>
      </w:r>
      <w:r w:rsidR="002969AC">
        <w:rPr>
          <w:noProof/>
        </w:rPr>
        <mc:AlternateContent>
          <mc:Choice Requires="wpi">
            <w:drawing>
              <wp:anchor distT="0" distB="0" distL="114300" distR="114300" simplePos="0" relativeHeight="255088640" behindDoc="0" locked="0" layoutInCell="1" allowOverlap="1" wp14:anchorId="4921172C" wp14:editId="0BDAE9A0">
                <wp:simplePos x="0" y="0"/>
                <wp:positionH relativeFrom="column">
                  <wp:posOffset>1317960</wp:posOffset>
                </wp:positionH>
                <wp:positionV relativeFrom="paragraph">
                  <wp:posOffset>1009875</wp:posOffset>
                </wp:positionV>
                <wp:extent cx="360" cy="1800"/>
                <wp:effectExtent l="38100" t="57150" r="57150" b="55880"/>
                <wp:wrapNone/>
                <wp:docPr id="701" name="Ink 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7">
                      <w14:nvContentPartPr>
                        <w14:cNvContentPartPr/>
                      </w14:nvContentPartPr>
                      <w14:xfrm>
                        <a:off x="0" y="0"/>
                        <a:ext cx="36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0D167A" id="Ink 701" o:spid="_x0000_s1026" type="#_x0000_t75" style="position:absolute;margin-left:103.1pt;margin-top:78.8pt;width:1.45pt;height:1.6pt;z-index:2550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">
                <v:imagedata r:id="rId821" o:title=""/>
              </v:shape>
            </w:pict>
          </mc:Fallback>
        </mc:AlternateContent>
      </w:r>
      <w:r w:rsidR="002969AC">
        <w:rPr>
          <w:noProof/>
        </w:rPr>
        <mc:AlternateContent>
          <mc:Choice Requires="wpi">
            <w:drawing>
              <wp:anchor distT="0" distB="0" distL="114300" distR="114300" simplePos="0" relativeHeight="255087616" behindDoc="0" locked="0" layoutInCell="1" allowOverlap="1" wp14:anchorId="13499776" wp14:editId="014B1607">
                <wp:simplePos x="0" y="0"/>
                <wp:positionH relativeFrom="column">
                  <wp:posOffset>1303200</wp:posOffset>
                </wp:positionH>
                <wp:positionV relativeFrom="paragraph">
                  <wp:posOffset>866595</wp:posOffset>
                </wp:positionV>
                <wp:extent cx="14400" cy="11160"/>
                <wp:effectExtent l="38100" t="57150" r="43180" b="46355"/>
                <wp:wrapNone/>
                <wp:docPr id="700" name="Ink 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8">
                      <w14:nvContentPartPr>
                        <w14:cNvContentPartPr/>
                      </w14:nvContentPartPr>
                      <w14:xfrm>
                        <a:off x="0" y="0"/>
                        <a:ext cx="144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A7CDF2" id="Ink 700" o:spid="_x0000_s1026" type="#_x0000_t75" style="position:absolute;margin-left:101.9pt;margin-top:67.55pt;width:2.55pt;height:2.3pt;z-index:2550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">
                <v:imagedata r:id="rId959" o:title=""/>
              </v:shape>
            </w:pict>
          </mc:Fallback>
        </mc:AlternateContent>
      </w:r>
      <w:r w:rsidR="002969AC">
        <w:rPr>
          <w:noProof/>
        </w:rPr>
        <mc:AlternateContent>
          <mc:Choice Requires="wpi">
            <w:drawing>
              <wp:anchor distT="0" distB="0" distL="114300" distR="114300" simplePos="0" relativeHeight="255083520" behindDoc="0" locked="0" layoutInCell="1" allowOverlap="1" wp14:anchorId="71713B3E" wp14:editId="59E3A549">
                <wp:simplePos x="0" y="0"/>
                <wp:positionH relativeFrom="column">
                  <wp:posOffset>4617720</wp:posOffset>
                </wp:positionH>
                <wp:positionV relativeFrom="paragraph">
                  <wp:posOffset>310515</wp:posOffset>
                </wp:positionV>
                <wp:extent cx="2468630" cy="442820"/>
                <wp:effectExtent l="38100" t="38100" r="27305" b="52705"/>
                <wp:wrapNone/>
                <wp:docPr id="695" name="Ink 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0">
                      <w14:nvContentPartPr>
                        <w14:cNvContentPartPr/>
                      </w14:nvContentPartPr>
                      <w14:xfrm>
                        <a:off x="0" y="0"/>
                        <a:ext cx="2468630" cy="4428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311EAE" id="Ink 695" o:spid="_x0000_s1026" type="#_x0000_t75" style="position:absolute;margin-left:362.9pt;margin-top:23.75pt;width:195.8pt;height:36.25pt;z-index:2550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">
                <v:imagedata r:id="rId961" o:title=""/>
              </v:shape>
            </w:pict>
          </mc:Fallback>
        </mc:AlternateContent>
      </w:r>
      <w:r w:rsidR="002969AC">
        <w:rPr>
          <w:noProof/>
        </w:rPr>
        <mc:AlternateContent>
          <mc:Choice Requires="wpi">
            <w:drawing>
              <wp:anchor distT="0" distB="0" distL="114300" distR="114300" simplePos="0" relativeHeight="255075328" behindDoc="0" locked="0" layoutInCell="1" allowOverlap="1" wp14:anchorId="1DE14648" wp14:editId="6C39C35E">
                <wp:simplePos x="0" y="0"/>
                <wp:positionH relativeFrom="column">
                  <wp:posOffset>3005455</wp:posOffset>
                </wp:positionH>
                <wp:positionV relativeFrom="paragraph">
                  <wp:posOffset>193675</wp:posOffset>
                </wp:positionV>
                <wp:extent cx="1440280" cy="459720"/>
                <wp:effectExtent l="38100" t="57150" r="45720" b="55245"/>
                <wp:wrapNone/>
                <wp:docPr id="687" name="Ink 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2">
                      <w14:nvContentPartPr>
                        <w14:cNvContentPartPr/>
                      </w14:nvContentPartPr>
                      <w14:xfrm>
                        <a:off x="0" y="0"/>
                        <a:ext cx="1440280" cy="45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50956C" id="Ink 687" o:spid="_x0000_s1026" type="#_x0000_t75" style="position:absolute;margin-left:235.95pt;margin-top:14.55pt;width:114.8pt;height:37.65pt;z-index:2550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">
                <v:imagedata r:id="rId963" o:title=""/>
              </v:shape>
            </w:pict>
          </mc:Fallback>
        </mc:AlternateContent>
      </w:r>
      <w:r w:rsidR="002969AC">
        <w:rPr>
          <w:noProof/>
        </w:rPr>
        <mc:AlternateContent>
          <mc:Choice Requires="wpi">
            <w:drawing>
              <wp:anchor distT="0" distB="0" distL="114300" distR="114300" simplePos="0" relativeHeight="255066112" behindDoc="0" locked="0" layoutInCell="1" allowOverlap="1" wp14:anchorId="0CD5BCA5" wp14:editId="16E81BC9">
                <wp:simplePos x="0" y="0"/>
                <wp:positionH relativeFrom="column">
                  <wp:posOffset>1565115</wp:posOffset>
                </wp:positionH>
                <wp:positionV relativeFrom="paragraph">
                  <wp:posOffset>291430</wp:posOffset>
                </wp:positionV>
                <wp:extent cx="1285200" cy="369360"/>
                <wp:effectExtent l="38100" t="38100" r="0" b="50165"/>
                <wp:wrapNone/>
                <wp:docPr id="674" name="Ink 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4">
                      <w14:nvContentPartPr>
                        <w14:cNvContentPartPr/>
                      </w14:nvContentPartPr>
                      <w14:xfrm>
                        <a:off x="0" y="0"/>
                        <a:ext cx="1285200" cy="3693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1E0AEC" id="Ink 674" o:spid="_x0000_s1026" type="#_x0000_t75" style="position:absolute;margin-left:122.55pt;margin-top:22.25pt;width:102.65pt;height:30.5pt;z-index:255066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">
                <v:imagedata r:id="rId965" o:title=""/>
              </v:shape>
            </w:pict>
          </mc:Fallback>
        </mc:AlternateContent>
      </w:r>
      <w:r w:rsidR="002969AC">
        <w:rPr>
          <w:noProof/>
        </w:rPr>
        <mc:AlternateContent>
          <mc:Choice Requires="wpi">
            <w:drawing>
              <wp:anchor distT="0" distB="0" distL="114300" distR="114300" simplePos="0" relativeHeight="255058944" behindDoc="0" locked="0" layoutInCell="1" allowOverlap="1" wp14:anchorId="4331291E" wp14:editId="533904A4">
                <wp:simplePos x="0" y="0"/>
                <wp:positionH relativeFrom="column">
                  <wp:posOffset>227965</wp:posOffset>
                </wp:positionH>
                <wp:positionV relativeFrom="paragraph">
                  <wp:posOffset>287020</wp:posOffset>
                </wp:positionV>
                <wp:extent cx="320040" cy="310320"/>
                <wp:effectExtent l="57150" t="57150" r="0" b="52070"/>
                <wp:wrapNone/>
                <wp:docPr id="665" name="Ink 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6">
                      <w14:nvContentPartPr>
                        <w14:cNvContentPartPr/>
                      </w14:nvContentPartPr>
                      <w14:xfrm>
                        <a:off x="0" y="0"/>
                        <a:ext cx="320040" cy="31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97AAF4" id="Ink 665" o:spid="_x0000_s1026" type="#_x0000_t75" style="position:absolute;margin-left:17.25pt;margin-top:21.9pt;width:26.6pt;height:25.85pt;z-index:2550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">
                <v:imagedata r:id="rId967" o:title=""/>
              </v:shape>
            </w:pict>
          </mc:Fallback>
        </mc:AlternateContent>
      </w:r>
      <w:r w:rsidR="002969AC">
        <w:rPr>
          <w:noProof/>
        </w:rPr>
        <mc:AlternateContent>
          <mc:Choice Requires="wpi">
            <w:drawing>
              <wp:anchor distT="0" distB="0" distL="114300" distR="114300" simplePos="0" relativeHeight="255055872" behindDoc="0" locked="0" layoutInCell="1" allowOverlap="1" wp14:anchorId="2BE7D7B0" wp14:editId="57EE82D2">
                <wp:simplePos x="0" y="0"/>
                <wp:positionH relativeFrom="column">
                  <wp:posOffset>-167760</wp:posOffset>
                </wp:positionH>
                <wp:positionV relativeFrom="paragraph">
                  <wp:posOffset>308415</wp:posOffset>
                </wp:positionV>
                <wp:extent cx="282600" cy="222840"/>
                <wp:effectExtent l="38100" t="38100" r="3175" b="44450"/>
                <wp:wrapNone/>
                <wp:docPr id="654" name="Ink 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8">
                      <w14:nvContentPartPr>
                        <w14:cNvContentPartPr/>
                      </w14:nvContentPartPr>
                      <w14:xfrm>
                        <a:off x="0" y="0"/>
                        <a:ext cx="282600" cy="22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29BAB2" id="Ink 654" o:spid="_x0000_s1026" type="#_x0000_t75" style="position:absolute;margin-left:-13.9pt;margin-top:23.6pt;width:23.65pt;height:19pt;z-index:2550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">
                <v:imagedata r:id="rId969" o:title=""/>
              </v:shape>
            </w:pict>
          </mc:Fallback>
        </mc:AlternateContent>
      </w:r>
    </w:p>
    <w:p w14:paraId="6129E3C1" w14:textId="0E17EE27" w:rsidR="00452859" w:rsidRPr="00452859" w:rsidRDefault="00452859" w:rsidP="00452859"/>
    <w:p w14:paraId="4717F5BB" w14:textId="7D3ADD2C" w:rsidR="00452859" w:rsidRPr="00452859" w:rsidRDefault="00452859" w:rsidP="00452859"/>
    <w:p w14:paraId="5643E3CF" w14:textId="0F9BCFA5" w:rsidR="00452859" w:rsidRPr="00452859" w:rsidRDefault="00452859" w:rsidP="00452859">
      <w:r>
        <w:rPr>
          <w:noProof/>
        </w:rPr>
        <mc:AlternateContent>
          <mc:Choice Requires="wpi">
            <w:drawing>
              <wp:anchor distT="0" distB="0" distL="114300" distR="114300" simplePos="0" relativeHeight="255100928" behindDoc="0" locked="0" layoutInCell="1" allowOverlap="1" wp14:anchorId="427DDEA3" wp14:editId="36481284">
                <wp:simplePos x="0" y="0"/>
                <wp:positionH relativeFrom="column">
                  <wp:posOffset>1738440</wp:posOffset>
                </wp:positionH>
                <wp:positionV relativeFrom="paragraph">
                  <wp:posOffset>253340</wp:posOffset>
                </wp:positionV>
                <wp:extent cx="314640" cy="16200"/>
                <wp:effectExtent l="57150" t="38100" r="47625" b="41275"/>
                <wp:wrapNone/>
                <wp:docPr id="716" name="Ink 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0">
                      <w14:nvContentPartPr>
                        <w14:cNvContentPartPr/>
                      </w14:nvContentPartPr>
                      <w14:xfrm>
                        <a:off x="0" y="0"/>
                        <a:ext cx="31464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59FA6D" id="Ink 716" o:spid="_x0000_s1026" type="#_x0000_t75" style="position:absolute;margin-left:136.2pt;margin-top:19.25pt;width:26.15pt;height:2.7pt;z-index:2551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">
                <v:imagedata r:id="rId971" o:title=""/>
              </v:shape>
            </w:pict>
          </mc:Fallback>
        </mc:AlternateContent>
      </w:r>
    </w:p>
    <w:p w14:paraId="34D7057A" w14:textId="37C5E7DF" w:rsidR="00452859" w:rsidRPr="00452859" w:rsidRDefault="00452859" w:rsidP="00452859">
      <w:r>
        <w:rPr>
          <w:noProof/>
        </w:rPr>
        <mc:AlternateContent>
          <mc:Choice Requires="wpi">
            <w:drawing>
              <wp:anchor distT="0" distB="0" distL="114300" distR="114300" simplePos="0" relativeHeight="255147008" behindDoc="0" locked="0" layoutInCell="1" allowOverlap="1" wp14:anchorId="57B5D744" wp14:editId="05688F0E">
                <wp:simplePos x="0" y="0"/>
                <wp:positionH relativeFrom="column">
                  <wp:posOffset>5303520</wp:posOffset>
                </wp:positionH>
                <wp:positionV relativeFrom="paragraph">
                  <wp:posOffset>-238125</wp:posOffset>
                </wp:positionV>
                <wp:extent cx="1424080" cy="863600"/>
                <wp:effectExtent l="57150" t="38100" r="24130" b="50800"/>
                <wp:wrapNone/>
                <wp:docPr id="770" name="Ink 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2">
                      <w14:nvContentPartPr>
                        <w14:cNvContentPartPr/>
                      </w14:nvContentPartPr>
                      <w14:xfrm>
                        <a:off x="0" y="0"/>
                        <a:ext cx="1424080" cy="86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074BDA" id="Ink 770" o:spid="_x0000_s1026" type="#_x0000_t75" style="position:absolute;margin-left:416.9pt;margin-top:-19.45pt;width:113.55pt;height:69.4pt;z-index:2551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">
                <v:imagedata r:id="rId97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5102976" behindDoc="0" locked="0" layoutInCell="1" allowOverlap="1" wp14:anchorId="27912A4F" wp14:editId="47416C7E">
                <wp:simplePos x="0" y="0"/>
                <wp:positionH relativeFrom="column">
                  <wp:posOffset>1842770</wp:posOffset>
                </wp:positionH>
                <wp:positionV relativeFrom="paragraph">
                  <wp:posOffset>92710</wp:posOffset>
                </wp:positionV>
                <wp:extent cx="500255" cy="300355"/>
                <wp:effectExtent l="57150" t="38100" r="0" b="42545"/>
                <wp:wrapNone/>
                <wp:docPr id="719" name="Ink 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4">
                      <w14:nvContentPartPr>
                        <w14:cNvContentPartPr/>
                      </w14:nvContentPartPr>
                      <w14:xfrm>
                        <a:off x="0" y="0"/>
                        <a:ext cx="500255" cy="3003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36C9BC" id="Ink 719" o:spid="_x0000_s1026" type="#_x0000_t75" style="position:absolute;margin-left:144.4pt;margin-top:6.6pt;width:40.85pt;height:25.05pt;z-index:2551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">
                <v:imagedata r:id="rId975" o:title=""/>
              </v:shape>
            </w:pict>
          </mc:Fallback>
        </mc:AlternateContent>
      </w:r>
    </w:p>
    <w:p w14:paraId="09EF8936" w14:textId="33939BAC" w:rsidR="00452859" w:rsidRPr="00452859" w:rsidRDefault="00452859" w:rsidP="00452859">
      <w:r>
        <w:rPr>
          <w:noProof/>
        </w:rPr>
        <mc:AlternateContent>
          <mc:Choice Requires="wpi">
            <w:drawing>
              <wp:anchor distT="0" distB="0" distL="114300" distR="114300" simplePos="0" relativeHeight="255122432" behindDoc="0" locked="0" layoutInCell="1" allowOverlap="1" wp14:anchorId="634DB247" wp14:editId="29FFBF50">
                <wp:simplePos x="0" y="0"/>
                <wp:positionH relativeFrom="column">
                  <wp:posOffset>3573145</wp:posOffset>
                </wp:positionH>
                <wp:positionV relativeFrom="paragraph">
                  <wp:posOffset>-219075</wp:posOffset>
                </wp:positionV>
                <wp:extent cx="1526540" cy="534670"/>
                <wp:effectExtent l="57150" t="38100" r="54610" b="55880"/>
                <wp:wrapNone/>
                <wp:docPr id="742" name="Ink 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6">
                      <w14:nvContentPartPr>
                        <w14:cNvContentPartPr/>
                      </w14:nvContentPartPr>
                      <w14:xfrm>
                        <a:off x="0" y="0"/>
                        <a:ext cx="1526540" cy="5346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715E0B" id="Ink 742" o:spid="_x0000_s1026" type="#_x0000_t75" style="position:absolute;margin-left:280.65pt;margin-top:-17.95pt;width:121.6pt;height:43.5pt;z-index:2551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">
                <v:imagedata r:id="rId977" o:title=""/>
              </v:shape>
            </w:pict>
          </mc:Fallback>
        </mc:AlternateContent>
      </w:r>
    </w:p>
    <w:p w14:paraId="61FDD126" w14:textId="2513C514" w:rsidR="00452859" w:rsidRDefault="00452859" w:rsidP="00452859">
      <w:r>
        <w:rPr>
          <w:noProof/>
        </w:rPr>
        <mc:AlternateContent>
          <mc:Choice Requires="wpi">
            <w:drawing>
              <wp:anchor distT="0" distB="0" distL="114300" distR="114300" simplePos="0" relativeHeight="255112192" behindDoc="0" locked="0" layoutInCell="1" allowOverlap="1" wp14:anchorId="7297502D" wp14:editId="0B1B0A38">
                <wp:simplePos x="0" y="0"/>
                <wp:positionH relativeFrom="column">
                  <wp:posOffset>1781810</wp:posOffset>
                </wp:positionH>
                <wp:positionV relativeFrom="paragraph">
                  <wp:posOffset>-435560</wp:posOffset>
                </wp:positionV>
                <wp:extent cx="1223640" cy="903240"/>
                <wp:effectExtent l="57150" t="38100" r="53340" b="49530"/>
                <wp:wrapNone/>
                <wp:docPr id="731" name="Ink 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8">
                      <w14:nvContentPartPr>
                        <w14:cNvContentPartPr/>
                      </w14:nvContentPartPr>
                      <w14:xfrm>
                        <a:off x="0" y="0"/>
                        <a:ext cx="1223640" cy="903240"/>
                      </w14:xfrm>
                    </w14:contentPart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624032" id="Ink 731" o:spid="_x0000_s1026" type="#_x0000_t75" style="position:absolute;margin-left:139.6pt;margin-top:-35pt;width:97.8pt;height:72.5pt;z-index:2551121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">
                <v:imagedata r:id="rId979" o:title=""/>
              </v:shape>
            </w:pict>
          </mc:Fallback>
        </mc:AlternateContent>
      </w:r>
    </w:p>
    <w:p w14:paraId="793EA861" w14:textId="360E5D09" w:rsidR="00452859" w:rsidRDefault="00452859">
      <w:r>
        <w:br w:type="page"/>
      </w:r>
    </w:p>
    <w:p w14:paraId="5577FBC4" w14:textId="4E0116D4" w:rsidR="00452859" w:rsidRDefault="00EB3843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5628288" behindDoc="0" locked="0" layoutInCell="1" allowOverlap="1" wp14:anchorId="1ADE0C52" wp14:editId="66B3617B">
                <wp:simplePos x="0" y="0"/>
                <wp:positionH relativeFrom="column">
                  <wp:posOffset>3809365</wp:posOffset>
                </wp:positionH>
                <wp:positionV relativeFrom="paragraph">
                  <wp:posOffset>9054465</wp:posOffset>
                </wp:positionV>
                <wp:extent cx="1974180" cy="765280"/>
                <wp:effectExtent l="38100" t="57150" r="0" b="53975"/>
                <wp:wrapNone/>
                <wp:docPr id="1314" name="Ink 1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0">
                      <w14:nvContentPartPr>
                        <w14:cNvContentPartPr/>
                      </w14:nvContentPartPr>
                      <w14:xfrm>
                        <a:off x="0" y="0"/>
                        <a:ext cx="1974180" cy="76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BABA9D" id="Ink 1314" o:spid="_x0000_s1026" type="#_x0000_t75" style="position:absolute;margin-left:299.25pt;margin-top:712.25pt;width:156.9pt;height:61.65pt;z-index:25562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">
                <v:imagedata r:id="rId98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5610880" behindDoc="0" locked="0" layoutInCell="1" allowOverlap="1" wp14:anchorId="762D85CD" wp14:editId="1931B349">
                <wp:simplePos x="0" y="0"/>
                <wp:positionH relativeFrom="column">
                  <wp:posOffset>3558540</wp:posOffset>
                </wp:positionH>
                <wp:positionV relativeFrom="paragraph">
                  <wp:posOffset>5920105</wp:posOffset>
                </wp:positionV>
                <wp:extent cx="1300480" cy="1167130"/>
                <wp:effectExtent l="57150" t="38100" r="52070" b="52070"/>
                <wp:wrapNone/>
                <wp:docPr id="1295" name="Ink 1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2">
                      <w14:nvContentPartPr>
                        <w14:cNvContentPartPr/>
                      </w14:nvContentPartPr>
                      <w14:xfrm>
                        <a:off x="0" y="0"/>
                        <a:ext cx="1300480" cy="11671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1790A6" id="Ink 1295" o:spid="_x0000_s1026" type="#_x0000_t75" style="position:absolute;margin-left:279.5pt;margin-top:465.45pt;width:103.8pt;height:93.3pt;z-index:25561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">
                <v:imagedata r:id="rId98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5608832" behindDoc="0" locked="0" layoutInCell="1" allowOverlap="1" wp14:anchorId="7AEF1AE0" wp14:editId="11A75ED1">
                <wp:simplePos x="0" y="0"/>
                <wp:positionH relativeFrom="column">
                  <wp:posOffset>2194560</wp:posOffset>
                </wp:positionH>
                <wp:positionV relativeFrom="paragraph">
                  <wp:posOffset>9645650</wp:posOffset>
                </wp:positionV>
                <wp:extent cx="798010" cy="377190"/>
                <wp:effectExtent l="38100" t="38100" r="40640" b="41910"/>
                <wp:wrapNone/>
                <wp:docPr id="1293" name="Ink 1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4">
                      <w14:nvContentPartPr>
                        <w14:cNvContentPartPr/>
                      </w14:nvContentPartPr>
                      <w14:xfrm>
                        <a:off x="0" y="0"/>
                        <a:ext cx="798010" cy="3771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91291F" id="Ink 1293" o:spid="_x0000_s1026" type="#_x0000_t75" style="position:absolute;margin-left:172.1pt;margin-top:758.8pt;width:64.25pt;height:31.1pt;z-index:25560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">
                <v:imagedata r:id="rId98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5601664" behindDoc="0" locked="0" layoutInCell="1" allowOverlap="1" wp14:anchorId="1450C562" wp14:editId="70837C3C">
                <wp:simplePos x="0" y="0"/>
                <wp:positionH relativeFrom="column">
                  <wp:posOffset>1797685</wp:posOffset>
                </wp:positionH>
                <wp:positionV relativeFrom="paragraph">
                  <wp:posOffset>9013825</wp:posOffset>
                </wp:positionV>
                <wp:extent cx="1463400" cy="563915"/>
                <wp:effectExtent l="57150" t="38100" r="22860" b="45720"/>
                <wp:wrapNone/>
                <wp:docPr id="1286" name="Ink 1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6">
                      <w14:nvContentPartPr>
                        <w14:cNvContentPartPr/>
                      </w14:nvContentPartPr>
                      <w14:xfrm>
                        <a:off x="0" y="0"/>
                        <a:ext cx="1463400" cy="5639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9EA910" id="Ink 1286" o:spid="_x0000_s1026" type="#_x0000_t75" style="position:absolute;margin-left:140.85pt;margin-top:709.05pt;width:116.65pt;height:45.8pt;z-index:25560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">
                <v:imagedata r:id="rId98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5595520" behindDoc="0" locked="0" layoutInCell="1" allowOverlap="1" wp14:anchorId="134D8612" wp14:editId="172D12FC">
                <wp:simplePos x="0" y="0"/>
                <wp:positionH relativeFrom="column">
                  <wp:posOffset>98425</wp:posOffset>
                </wp:positionH>
                <wp:positionV relativeFrom="paragraph">
                  <wp:posOffset>8321040</wp:posOffset>
                </wp:positionV>
                <wp:extent cx="2576160" cy="1047600"/>
                <wp:effectExtent l="38100" t="38100" r="52705" b="57150"/>
                <wp:wrapNone/>
                <wp:docPr id="1279" name="Ink 1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8">
                      <w14:nvContentPartPr>
                        <w14:cNvContentPartPr/>
                      </w14:nvContentPartPr>
                      <w14:xfrm>
                        <a:off x="0" y="0"/>
                        <a:ext cx="2576160" cy="10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4B19AC" id="Ink 1279" o:spid="_x0000_s1026" type="#_x0000_t75" style="position:absolute;margin-left:7.05pt;margin-top:654.5pt;width:204.3pt;height:83.95pt;z-index:25559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">
                <v:imagedata r:id="rId98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5574016" behindDoc="0" locked="0" layoutInCell="1" allowOverlap="1" wp14:anchorId="53A32D33" wp14:editId="6D39296A">
                <wp:simplePos x="0" y="0"/>
                <wp:positionH relativeFrom="column">
                  <wp:posOffset>4381500</wp:posOffset>
                </wp:positionH>
                <wp:positionV relativeFrom="paragraph">
                  <wp:posOffset>7488555</wp:posOffset>
                </wp:positionV>
                <wp:extent cx="1059480" cy="435850"/>
                <wp:effectExtent l="38100" t="38100" r="7620" b="40640"/>
                <wp:wrapNone/>
                <wp:docPr id="1254" name="Ink 1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0">
                      <w14:nvContentPartPr>
                        <w14:cNvContentPartPr/>
                      </w14:nvContentPartPr>
                      <w14:xfrm>
                        <a:off x="0" y="0"/>
                        <a:ext cx="1059480" cy="4358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90F8AA" id="Ink 1254" o:spid="_x0000_s1026" type="#_x0000_t75" style="position:absolute;margin-left:344.3pt;margin-top:588.95pt;width:84.8pt;height:35.7pt;z-index:25557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">
                <v:imagedata r:id="rId991" o:title=""/>
              </v:shape>
            </w:pict>
          </mc:Fallback>
        </mc:AlternateContent>
      </w:r>
      <w:r w:rsidR="00462418">
        <w:rPr>
          <w:noProof/>
        </w:rPr>
        <mc:AlternateContent>
          <mc:Choice Requires="wpi">
            <w:drawing>
              <wp:anchor distT="0" distB="0" distL="114300" distR="114300" simplePos="0" relativeHeight="255566848" behindDoc="0" locked="0" layoutInCell="1" allowOverlap="1" wp14:anchorId="1FE4F05D" wp14:editId="22D2D559">
                <wp:simplePos x="0" y="0"/>
                <wp:positionH relativeFrom="column">
                  <wp:posOffset>3653155</wp:posOffset>
                </wp:positionH>
                <wp:positionV relativeFrom="paragraph">
                  <wp:posOffset>7556500</wp:posOffset>
                </wp:positionV>
                <wp:extent cx="470645" cy="192405"/>
                <wp:effectExtent l="57150" t="57150" r="0" b="55245"/>
                <wp:wrapNone/>
                <wp:docPr id="1247" name="Ink 1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2">
                      <w14:nvContentPartPr>
                        <w14:cNvContentPartPr/>
                      </w14:nvContentPartPr>
                      <w14:xfrm>
                        <a:off x="0" y="0"/>
                        <a:ext cx="470645" cy="1924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F9E5FF" id="Ink 1247" o:spid="_x0000_s1026" type="#_x0000_t75" style="position:absolute;margin-left:286.95pt;margin-top:594.3pt;width:38.45pt;height:16.55pt;z-index:25556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">
                <v:imagedata r:id="rId993" o:title=""/>
              </v:shape>
            </w:pict>
          </mc:Fallback>
        </mc:AlternateContent>
      </w:r>
      <w:r w:rsidR="00462418">
        <w:rPr>
          <w:noProof/>
        </w:rPr>
        <mc:AlternateContent>
          <mc:Choice Requires="wpi">
            <w:drawing>
              <wp:anchor distT="0" distB="0" distL="114300" distR="114300" simplePos="0" relativeHeight="255567872" behindDoc="0" locked="0" layoutInCell="1" allowOverlap="1" wp14:anchorId="7A776299" wp14:editId="0D4F7F7E">
                <wp:simplePos x="0" y="0"/>
                <wp:positionH relativeFrom="column">
                  <wp:posOffset>3002280</wp:posOffset>
                </wp:positionH>
                <wp:positionV relativeFrom="paragraph">
                  <wp:posOffset>7596505</wp:posOffset>
                </wp:positionV>
                <wp:extent cx="199800" cy="145475"/>
                <wp:effectExtent l="38100" t="38100" r="10160" b="45085"/>
                <wp:wrapNone/>
                <wp:docPr id="1248" name="Ink 1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4">
                      <w14:nvContentPartPr>
                        <w14:cNvContentPartPr/>
                      </w14:nvContentPartPr>
                      <w14:xfrm>
                        <a:off x="0" y="0"/>
                        <a:ext cx="199800" cy="1454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376519" id="Ink 1248" o:spid="_x0000_s1026" type="#_x0000_t75" style="position:absolute;margin-left:235.7pt;margin-top:597.45pt;width:17.15pt;height:12.85pt;z-index:25556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">
                <v:imagedata r:id="rId995" o:title=""/>
              </v:shape>
            </w:pict>
          </mc:Fallback>
        </mc:AlternateContent>
      </w:r>
      <w:r w:rsidR="00462418">
        <w:rPr>
          <w:noProof/>
        </w:rPr>
        <mc:AlternateContent>
          <mc:Choice Requires="wpi">
            <w:drawing>
              <wp:anchor distT="0" distB="0" distL="114300" distR="114300" simplePos="0" relativeHeight="255561728" behindDoc="0" locked="0" layoutInCell="1" allowOverlap="1" wp14:anchorId="61660B9C" wp14:editId="22B5D9E2">
                <wp:simplePos x="0" y="0"/>
                <wp:positionH relativeFrom="column">
                  <wp:posOffset>1357630</wp:posOffset>
                </wp:positionH>
                <wp:positionV relativeFrom="paragraph">
                  <wp:posOffset>7396480</wp:posOffset>
                </wp:positionV>
                <wp:extent cx="776330" cy="414655"/>
                <wp:effectExtent l="57150" t="38100" r="5080" b="42545"/>
                <wp:wrapNone/>
                <wp:docPr id="1242" name="Ink 1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6">
                      <w14:nvContentPartPr>
                        <w14:cNvContentPartPr/>
                      </w14:nvContentPartPr>
                      <w14:xfrm>
                        <a:off x="0" y="0"/>
                        <a:ext cx="776330" cy="4146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6E83C7" id="Ink 1242" o:spid="_x0000_s1026" type="#_x0000_t75" style="position:absolute;margin-left:106.2pt;margin-top:581.7pt;width:62.55pt;height:34.05pt;z-index:25556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">
                <v:imagedata r:id="rId997" o:title=""/>
              </v:shape>
            </w:pict>
          </mc:Fallback>
        </mc:AlternateContent>
      </w:r>
      <w:r w:rsidR="00462418">
        <w:rPr>
          <w:noProof/>
        </w:rPr>
        <mc:AlternateContent>
          <mc:Choice Requires="wpi">
            <w:drawing>
              <wp:anchor distT="0" distB="0" distL="114300" distR="114300" simplePos="0" relativeHeight="255555584" behindDoc="0" locked="0" layoutInCell="1" allowOverlap="1" wp14:anchorId="767D9979" wp14:editId="23E19270">
                <wp:simplePos x="0" y="0"/>
                <wp:positionH relativeFrom="column">
                  <wp:posOffset>555625</wp:posOffset>
                </wp:positionH>
                <wp:positionV relativeFrom="paragraph">
                  <wp:posOffset>7711440</wp:posOffset>
                </wp:positionV>
                <wp:extent cx="261575" cy="121860"/>
                <wp:effectExtent l="38100" t="57150" r="5715" b="50165"/>
                <wp:wrapNone/>
                <wp:docPr id="1236" name="Ink 1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8">
                      <w14:nvContentPartPr>
                        <w14:cNvContentPartPr/>
                      </w14:nvContentPartPr>
                      <w14:xfrm>
                        <a:off x="0" y="0"/>
                        <a:ext cx="261575" cy="1218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3B4985" id="Ink 1236" o:spid="_x0000_s1026" type="#_x0000_t75" style="position:absolute;margin-left:43.05pt;margin-top:606.5pt;width:22.05pt;height:11.05pt;z-index:25555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">
                <v:imagedata r:id="rId999" o:title=""/>
              </v:shape>
            </w:pict>
          </mc:Fallback>
        </mc:AlternateContent>
      </w:r>
      <w:r w:rsidR="00462418">
        <w:rPr>
          <w:noProof/>
        </w:rPr>
        <mc:AlternateContent>
          <mc:Choice Requires="wpi">
            <w:drawing>
              <wp:anchor distT="0" distB="0" distL="114300" distR="114300" simplePos="0" relativeHeight="255542272" behindDoc="0" locked="0" layoutInCell="1" allowOverlap="1" wp14:anchorId="6517CD55" wp14:editId="524B5130">
                <wp:simplePos x="0" y="0"/>
                <wp:positionH relativeFrom="column">
                  <wp:posOffset>2193290</wp:posOffset>
                </wp:positionH>
                <wp:positionV relativeFrom="paragraph">
                  <wp:posOffset>6484620</wp:posOffset>
                </wp:positionV>
                <wp:extent cx="644950" cy="329245"/>
                <wp:effectExtent l="38100" t="38100" r="22225" b="52070"/>
                <wp:wrapNone/>
                <wp:docPr id="1218" name="Ink 1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0">
                      <w14:nvContentPartPr>
                        <w14:cNvContentPartPr/>
                      </w14:nvContentPartPr>
                      <w14:xfrm>
                        <a:off x="0" y="0"/>
                        <a:ext cx="644950" cy="3292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B1F806" id="Ink 1218" o:spid="_x0000_s1026" type="#_x0000_t75" style="position:absolute;margin-left:172pt;margin-top:509.9pt;width:52.2pt;height:27.3pt;z-index:25554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">
                <v:imagedata r:id="rId1001" o:title=""/>
              </v:shape>
            </w:pict>
          </mc:Fallback>
        </mc:AlternateContent>
      </w:r>
      <w:r w:rsidR="00462418">
        <w:rPr>
          <w:noProof/>
        </w:rPr>
        <mc:AlternateContent>
          <mc:Choice Requires="wpi">
            <w:drawing>
              <wp:anchor distT="0" distB="0" distL="114300" distR="114300" simplePos="0" relativeHeight="255541248" behindDoc="0" locked="0" layoutInCell="1" allowOverlap="1" wp14:anchorId="43CBA8CC" wp14:editId="2DAD4B70">
                <wp:simplePos x="0" y="0"/>
                <wp:positionH relativeFrom="column">
                  <wp:posOffset>3075480</wp:posOffset>
                </wp:positionH>
                <wp:positionV relativeFrom="paragraph">
                  <wp:posOffset>6618900</wp:posOffset>
                </wp:positionV>
                <wp:extent cx="352800" cy="18360"/>
                <wp:effectExtent l="57150" t="38100" r="47625" b="58420"/>
                <wp:wrapNone/>
                <wp:docPr id="1217" name="Ink 1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2">
                      <w14:nvContentPartPr>
                        <w14:cNvContentPartPr/>
                      </w14:nvContentPartPr>
                      <w14:xfrm>
                        <a:off x="0" y="0"/>
                        <a:ext cx="35280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5F459E" id="Ink 1217" o:spid="_x0000_s1026" type="#_x0000_t75" style="position:absolute;margin-left:241.45pt;margin-top:520.45pt;width:29.2pt;height:2.9pt;z-index:25554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">
                <v:imagedata r:id="rId1003" o:title=""/>
              </v:shape>
            </w:pict>
          </mc:Fallback>
        </mc:AlternateContent>
      </w:r>
      <w:r w:rsidR="00462418">
        <w:rPr>
          <w:noProof/>
        </w:rPr>
        <mc:AlternateContent>
          <mc:Choice Requires="wpi">
            <w:drawing>
              <wp:anchor distT="0" distB="0" distL="114300" distR="114300" simplePos="0" relativeHeight="255535104" behindDoc="0" locked="0" layoutInCell="1" allowOverlap="1" wp14:anchorId="07DEA8A3" wp14:editId="19FE9B78">
                <wp:simplePos x="0" y="0"/>
                <wp:positionH relativeFrom="column">
                  <wp:posOffset>1143000</wp:posOffset>
                </wp:positionH>
                <wp:positionV relativeFrom="paragraph">
                  <wp:posOffset>6278880</wp:posOffset>
                </wp:positionV>
                <wp:extent cx="845665" cy="766800"/>
                <wp:effectExtent l="57150" t="57150" r="50165" b="52705"/>
                <wp:wrapNone/>
                <wp:docPr id="1211" name="Ink 1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4">
                      <w14:nvContentPartPr>
                        <w14:cNvContentPartPr/>
                      </w14:nvContentPartPr>
                      <w14:xfrm>
                        <a:off x="0" y="0"/>
                        <a:ext cx="845665" cy="76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00FC2C" id="Ink 1211" o:spid="_x0000_s1026" type="#_x0000_t75" style="position:absolute;margin-left:89.3pt;margin-top:493.7pt;width:68.05pt;height:61.8pt;z-index:25553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">
                <v:imagedata r:id="rId1005" o:title=""/>
              </v:shape>
            </w:pict>
          </mc:Fallback>
        </mc:AlternateContent>
      </w:r>
      <w:r w:rsidR="00462418">
        <w:rPr>
          <w:noProof/>
        </w:rPr>
        <mc:AlternateContent>
          <mc:Choice Requires="wpi">
            <w:drawing>
              <wp:anchor distT="0" distB="0" distL="114300" distR="114300" simplePos="0" relativeHeight="255536128" behindDoc="0" locked="0" layoutInCell="1" allowOverlap="1" wp14:anchorId="51AC50B7" wp14:editId="579EFE98">
                <wp:simplePos x="0" y="0"/>
                <wp:positionH relativeFrom="column">
                  <wp:posOffset>586740</wp:posOffset>
                </wp:positionH>
                <wp:positionV relativeFrom="paragraph">
                  <wp:posOffset>6469380</wp:posOffset>
                </wp:positionV>
                <wp:extent cx="220680" cy="91745"/>
                <wp:effectExtent l="38100" t="38100" r="27305" b="41910"/>
                <wp:wrapNone/>
                <wp:docPr id="1212" name="Ink 1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6">
                      <w14:nvContentPartPr>
                        <w14:cNvContentPartPr/>
                      </w14:nvContentPartPr>
                      <w14:xfrm>
                        <a:off x="0" y="0"/>
                        <a:ext cx="220680" cy="917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D5E0DE" id="Ink 1212" o:spid="_x0000_s1026" type="#_x0000_t75" style="position:absolute;margin-left:45.5pt;margin-top:508.7pt;width:18.8pt;height:8.6pt;z-index:2555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">
                <v:imagedata r:id="rId1007" o:title=""/>
              </v:shape>
            </w:pict>
          </mc:Fallback>
        </mc:AlternateContent>
      </w:r>
      <w:r w:rsidR="00DF6518">
        <w:rPr>
          <w:noProof/>
        </w:rPr>
        <mc:AlternateContent>
          <mc:Choice Requires="wpi">
            <w:drawing>
              <wp:anchor distT="0" distB="0" distL="114300" distR="114300" simplePos="0" relativeHeight="255526912" behindDoc="0" locked="0" layoutInCell="1" allowOverlap="1" wp14:anchorId="69A7190F" wp14:editId="62F91990">
                <wp:simplePos x="0" y="0"/>
                <wp:positionH relativeFrom="column">
                  <wp:posOffset>4138295</wp:posOffset>
                </wp:positionH>
                <wp:positionV relativeFrom="paragraph">
                  <wp:posOffset>3093085</wp:posOffset>
                </wp:positionV>
                <wp:extent cx="1706880" cy="2715600"/>
                <wp:effectExtent l="38100" t="38100" r="45720" b="46990"/>
                <wp:wrapNone/>
                <wp:docPr id="1203" name="Ink 1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8">
                      <w14:nvContentPartPr>
                        <w14:cNvContentPartPr/>
                      </w14:nvContentPartPr>
                      <w14:xfrm>
                        <a:off x="0" y="0"/>
                        <a:ext cx="1706880" cy="271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DAD450" id="Ink 1203" o:spid="_x0000_s1026" type="#_x0000_t75" style="position:absolute;margin-left:325.15pt;margin-top:242.85pt;width:135.8pt;height:215.25pt;z-index:25552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">
                <v:imagedata r:id="rId1009" o:title=""/>
              </v:shape>
            </w:pict>
          </mc:Fallback>
        </mc:AlternateContent>
      </w:r>
      <w:r w:rsidR="00DF6518">
        <w:rPr>
          <w:noProof/>
        </w:rPr>
        <mc:AlternateContent>
          <mc:Choice Requires="wpi">
            <w:drawing>
              <wp:anchor distT="0" distB="0" distL="114300" distR="114300" simplePos="0" relativeHeight="255525888" behindDoc="0" locked="0" layoutInCell="1" allowOverlap="1" wp14:anchorId="0462B910" wp14:editId="3427A819">
                <wp:simplePos x="0" y="0"/>
                <wp:positionH relativeFrom="column">
                  <wp:posOffset>6051600</wp:posOffset>
                </wp:positionH>
                <wp:positionV relativeFrom="paragraph">
                  <wp:posOffset>5277480</wp:posOffset>
                </wp:positionV>
                <wp:extent cx="6480" cy="3600"/>
                <wp:effectExtent l="57150" t="57150" r="50800" b="53975"/>
                <wp:wrapNone/>
                <wp:docPr id="1202" name="Ink 1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0">
                      <w14:nvContentPartPr>
                        <w14:cNvContentPartPr/>
                      </w14:nvContentPartPr>
                      <w14:xfrm>
                        <a:off x="0" y="0"/>
                        <a:ext cx="648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9B8D21" id="Ink 1202" o:spid="_x0000_s1026" type="#_x0000_t75" style="position:absolute;margin-left:475.8pt;margin-top:414.85pt;width:1.9pt;height:1.7pt;z-index:25552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">
                <v:imagedata r:id="rId1011" o:title=""/>
              </v:shape>
            </w:pict>
          </mc:Fallback>
        </mc:AlternateContent>
      </w:r>
      <w:r w:rsidR="00DF6518">
        <w:rPr>
          <w:noProof/>
        </w:rPr>
        <mc:AlternateContent>
          <mc:Choice Requires="wpi">
            <w:drawing>
              <wp:anchor distT="0" distB="0" distL="114300" distR="114300" simplePos="0" relativeHeight="255521792" behindDoc="0" locked="0" layoutInCell="1" allowOverlap="1" wp14:anchorId="16DE7F72" wp14:editId="4B80CDD8">
                <wp:simplePos x="0" y="0"/>
                <wp:positionH relativeFrom="column">
                  <wp:posOffset>4019550</wp:posOffset>
                </wp:positionH>
                <wp:positionV relativeFrom="paragraph">
                  <wp:posOffset>4529455</wp:posOffset>
                </wp:positionV>
                <wp:extent cx="1250050" cy="839465"/>
                <wp:effectExtent l="38100" t="57150" r="0" b="56515"/>
                <wp:wrapNone/>
                <wp:docPr id="1198" name="Ink 1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2">
                      <w14:nvContentPartPr>
                        <w14:cNvContentPartPr/>
                      </w14:nvContentPartPr>
                      <w14:xfrm>
                        <a:off x="0" y="0"/>
                        <a:ext cx="1250050" cy="8394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B89F84" id="Ink 1198" o:spid="_x0000_s1026" type="#_x0000_t75" style="position:absolute;margin-left:315.8pt;margin-top:355.95pt;width:99.85pt;height:67.55pt;z-index:25552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">
                <v:imagedata r:id="rId1013" o:title=""/>
              </v:shape>
            </w:pict>
          </mc:Fallback>
        </mc:AlternateContent>
      </w:r>
      <w:r w:rsidR="00DF6518">
        <w:rPr>
          <w:noProof/>
        </w:rPr>
        <mc:AlternateContent>
          <mc:Choice Requires="wpi">
            <w:drawing>
              <wp:anchor distT="0" distB="0" distL="114300" distR="114300" simplePos="0" relativeHeight="255509504" behindDoc="0" locked="0" layoutInCell="1" allowOverlap="1" wp14:anchorId="30BEBB17" wp14:editId="7504C4B9">
                <wp:simplePos x="0" y="0"/>
                <wp:positionH relativeFrom="column">
                  <wp:posOffset>2392045</wp:posOffset>
                </wp:positionH>
                <wp:positionV relativeFrom="paragraph">
                  <wp:posOffset>4632960</wp:posOffset>
                </wp:positionV>
                <wp:extent cx="1416520" cy="1149985"/>
                <wp:effectExtent l="57150" t="57150" r="12700" b="50165"/>
                <wp:wrapNone/>
                <wp:docPr id="1186" name="Ink 1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4">
                      <w14:nvContentPartPr>
                        <w14:cNvContentPartPr/>
                      </w14:nvContentPartPr>
                      <w14:xfrm>
                        <a:off x="0" y="0"/>
                        <a:ext cx="1416520" cy="11499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088B56" id="Ink 1186" o:spid="_x0000_s1026" type="#_x0000_t75" style="position:absolute;margin-left:187.65pt;margin-top:364.1pt;width:113pt;height:91.95pt;z-index:25550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">
                <v:imagedata r:id="rId1015" o:title=""/>
              </v:shape>
            </w:pict>
          </mc:Fallback>
        </mc:AlternateContent>
      </w:r>
      <w:r w:rsidR="00DF6518">
        <w:rPr>
          <w:noProof/>
        </w:rPr>
        <mc:AlternateContent>
          <mc:Choice Requires="wpi">
            <w:drawing>
              <wp:anchor distT="0" distB="0" distL="114300" distR="114300" simplePos="0" relativeHeight="255496192" behindDoc="0" locked="0" layoutInCell="1" allowOverlap="1" wp14:anchorId="0CAA66BE" wp14:editId="24CBB7F9">
                <wp:simplePos x="0" y="0"/>
                <wp:positionH relativeFrom="column">
                  <wp:posOffset>1143000</wp:posOffset>
                </wp:positionH>
                <wp:positionV relativeFrom="paragraph">
                  <wp:posOffset>4769485</wp:posOffset>
                </wp:positionV>
                <wp:extent cx="1036050" cy="1092600"/>
                <wp:effectExtent l="57150" t="38100" r="50165" b="50800"/>
                <wp:wrapNone/>
                <wp:docPr id="1169" name="Ink 1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6">
                      <w14:nvContentPartPr>
                        <w14:cNvContentPartPr/>
                      </w14:nvContentPartPr>
                      <w14:xfrm>
                        <a:off x="0" y="0"/>
                        <a:ext cx="1036050" cy="109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927010" id="Ink 1169" o:spid="_x0000_s1026" type="#_x0000_t75" style="position:absolute;margin-left:89.3pt;margin-top:374.85pt;width:83pt;height:87.45pt;z-index:2554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">
                <v:imagedata r:id="rId1017" o:title=""/>
              </v:shape>
            </w:pict>
          </mc:Fallback>
        </mc:AlternateContent>
      </w:r>
      <w:r w:rsidR="00DF6518">
        <w:rPr>
          <w:noProof/>
        </w:rPr>
        <mc:AlternateContent>
          <mc:Choice Requires="wpi">
            <w:drawing>
              <wp:anchor distT="0" distB="0" distL="114300" distR="114300" simplePos="0" relativeHeight="255497216" behindDoc="0" locked="0" layoutInCell="1" allowOverlap="1" wp14:anchorId="11650819" wp14:editId="365D8813">
                <wp:simplePos x="0" y="0"/>
                <wp:positionH relativeFrom="column">
                  <wp:posOffset>517525</wp:posOffset>
                </wp:positionH>
                <wp:positionV relativeFrom="paragraph">
                  <wp:posOffset>5189220</wp:posOffset>
                </wp:positionV>
                <wp:extent cx="169560" cy="91645"/>
                <wp:effectExtent l="57150" t="57150" r="0" b="41910"/>
                <wp:wrapNone/>
                <wp:docPr id="1170" name="Ink 1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8">
                      <w14:nvContentPartPr>
                        <w14:cNvContentPartPr/>
                      </w14:nvContentPartPr>
                      <w14:xfrm>
                        <a:off x="0" y="0"/>
                        <a:ext cx="169560" cy="916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1896E5" id="Ink 1170" o:spid="_x0000_s1026" type="#_x0000_t75" style="position:absolute;margin-left:40.05pt;margin-top:407.9pt;width:14.75pt;height:8.6pt;z-index:2554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">
                <v:imagedata r:id="rId1019" o:title=""/>
              </v:shape>
            </w:pict>
          </mc:Fallback>
        </mc:AlternateContent>
      </w:r>
      <w:r w:rsidR="00DF6518">
        <w:rPr>
          <w:noProof/>
        </w:rPr>
        <mc:AlternateContent>
          <mc:Choice Requires="wpi">
            <w:drawing>
              <wp:anchor distT="0" distB="0" distL="114300" distR="114300" simplePos="0" relativeHeight="255488000" behindDoc="0" locked="0" layoutInCell="1" allowOverlap="1" wp14:anchorId="17727039" wp14:editId="6C83CD51">
                <wp:simplePos x="0" y="0"/>
                <wp:positionH relativeFrom="column">
                  <wp:posOffset>4295140</wp:posOffset>
                </wp:positionH>
                <wp:positionV relativeFrom="paragraph">
                  <wp:posOffset>3084830</wp:posOffset>
                </wp:positionV>
                <wp:extent cx="1102700" cy="1427030"/>
                <wp:effectExtent l="38100" t="38100" r="40640" b="40005"/>
                <wp:wrapNone/>
                <wp:docPr id="1161" name="Ink 1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0">
                      <w14:nvContentPartPr>
                        <w14:cNvContentPartPr/>
                      </w14:nvContentPartPr>
                      <w14:xfrm>
                        <a:off x="0" y="0"/>
                        <a:ext cx="1102700" cy="14270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518C06" id="Ink 1161" o:spid="_x0000_s1026" type="#_x0000_t75" style="position:absolute;margin-left:337.5pt;margin-top:242.2pt;width:88.25pt;height:113.75pt;z-index:25548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">
                <v:imagedata r:id="rId1021" o:title=""/>
              </v:shape>
            </w:pict>
          </mc:Fallback>
        </mc:AlternateContent>
      </w:r>
      <w:r w:rsidR="00252981">
        <w:rPr>
          <w:noProof/>
        </w:rPr>
        <mc:AlternateContent>
          <mc:Choice Requires="wpi">
            <w:drawing>
              <wp:anchor distT="0" distB="0" distL="114300" distR="114300" simplePos="0" relativeHeight="255471616" behindDoc="0" locked="0" layoutInCell="1" allowOverlap="1" wp14:anchorId="3A126DC3" wp14:editId="1F6C2F82">
                <wp:simplePos x="0" y="0"/>
                <wp:positionH relativeFrom="column">
                  <wp:posOffset>4389120</wp:posOffset>
                </wp:positionH>
                <wp:positionV relativeFrom="paragraph">
                  <wp:posOffset>2981325</wp:posOffset>
                </wp:positionV>
                <wp:extent cx="364775" cy="929535"/>
                <wp:effectExtent l="19050" t="57150" r="54610" b="42545"/>
                <wp:wrapNone/>
                <wp:docPr id="1143" name="Ink 1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2">
                      <w14:nvContentPartPr>
                        <w14:cNvContentPartPr/>
                      </w14:nvContentPartPr>
                      <w14:xfrm>
                        <a:off x="0" y="0"/>
                        <a:ext cx="364775" cy="9295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D0662B" id="Ink 1143" o:spid="_x0000_s1026" type="#_x0000_t75" style="position:absolute;margin-left:344.9pt;margin-top:234.05pt;width:30.1pt;height:74.65pt;z-index:25547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">
                <v:imagedata r:id="rId1023" o:title=""/>
              </v:shape>
            </w:pict>
          </mc:Fallback>
        </mc:AlternateContent>
      </w:r>
      <w:r w:rsidR="00252981">
        <w:rPr>
          <w:noProof/>
        </w:rPr>
        <mc:AlternateContent>
          <mc:Choice Requires="wpi">
            <w:drawing>
              <wp:anchor distT="0" distB="0" distL="114300" distR="114300" simplePos="0" relativeHeight="255464448" behindDoc="0" locked="0" layoutInCell="1" allowOverlap="1" wp14:anchorId="603A7C51" wp14:editId="1236B806">
                <wp:simplePos x="0" y="0"/>
                <wp:positionH relativeFrom="column">
                  <wp:posOffset>4037330</wp:posOffset>
                </wp:positionH>
                <wp:positionV relativeFrom="paragraph">
                  <wp:posOffset>3362960</wp:posOffset>
                </wp:positionV>
                <wp:extent cx="216670" cy="178435"/>
                <wp:effectExtent l="38100" t="38100" r="0" b="50165"/>
                <wp:wrapNone/>
                <wp:docPr id="1135" name="Ink 1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4">
                      <w14:nvContentPartPr>
                        <w14:cNvContentPartPr/>
                      </w14:nvContentPartPr>
                      <w14:xfrm>
                        <a:off x="0" y="0"/>
                        <a:ext cx="216670" cy="1784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2D5349" id="Ink 1135" o:spid="_x0000_s1026" type="#_x0000_t75" style="position:absolute;margin-left:317.2pt;margin-top:264.1pt;width:18.45pt;height:15.45pt;z-index:25546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">
                <v:imagedata r:id="rId1025" o:title=""/>
              </v:shape>
            </w:pict>
          </mc:Fallback>
        </mc:AlternateContent>
      </w:r>
      <w:r w:rsidR="00D43E37">
        <w:rPr>
          <w:noProof/>
        </w:rPr>
        <mc:AlternateContent>
          <mc:Choice Requires="wpi">
            <w:drawing>
              <wp:anchor distT="0" distB="0" distL="114300" distR="114300" simplePos="0" relativeHeight="255461376" behindDoc="0" locked="0" layoutInCell="1" allowOverlap="1" wp14:anchorId="096104F5" wp14:editId="67C729BD">
                <wp:simplePos x="0" y="0"/>
                <wp:positionH relativeFrom="column">
                  <wp:posOffset>3540125</wp:posOffset>
                </wp:positionH>
                <wp:positionV relativeFrom="paragraph">
                  <wp:posOffset>3473450</wp:posOffset>
                </wp:positionV>
                <wp:extent cx="244440" cy="31115"/>
                <wp:effectExtent l="57150" t="38100" r="41910" b="45085"/>
                <wp:wrapNone/>
                <wp:docPr id="1132" name="Ink 1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6">
                      <w14:nvContentPartPr>
                        <w14:cNvContentPartPr/>
                      </w14:nvContentPartPr>
                      <w14:xfrm>
                        <a:off x="0" y="0"/>
                        <a:ext cx="244440" cy="311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2D7AA3" id="Ink 1132" o:spid="_x0000_s1026" type="#_x0000_t75" style="position:absolute;margin-left:278.05pt;margin-top:272.85pt;width:20.7pt;height:3.8pt;z-index:25546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">
                <v:imagedata r:id="rId1027" o:title=""/>
              </v:shape>
            </w:pict>
          </mc:Fallback>
        </mc:AlternateContent>
      </w:r>
      <w:r w:rsidR="00D43E37">
        <w:rPr>
          <w:noProof/>
        </w:rPr>
        <mc:AlternateContent>
          <mc:Choice Requires="wpi">
            <w:drawing>
              <wp:anchor distT="0" distB="0" distL="114300" distR="114300" simplePos="0" relativeHeight="255457280" behindDoc="0" locked="0" layoutInCell="1" allowOverlap="1" wp14:anchorId="3E20D232" wp14:editId="47649F1E">
                <wp:simplePos x="0" y="0"/>
                <wp:positionH relativeFrom="column">
                  <wp:posOffset>2857500</wp:posOffset>
                </wp:positionH>
                <wp:positionV relativeFrom="paragraph">
                  <wp:posOffset>3224530</wp:posOffset>
                </wp:positionV>
                <wp:extent cx="473400" cy="453210"/>
                <wp:effectExtent l="57150" t="38100" r="0" b="42545"/>
                <wp:wrapNone/>
                <wp:docPr id="1127" name="Ink 1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8">
                      <w14:nvContentPartPr>
                        <w14:cNvContentPartPr/>
                      </w14:nvContentPartPr>
                      <w14:xfrm>
                        <a:off x="0" y="0"/>
                        <a:ext cx="473400" cy="4532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B84EF5" id="Ink 1127" o:spid="_x0000_s1026" type="#_x0000_t75" style="position:absolute;margin-left:224.3pt;margin-top:253.2pt;width:38.7pt;height:37.1pt;z-index:25545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">
                <v:imagedata r:id="rId1029" o:title=""/>
              </v:shape>
            </w:pict>
          </mc:Fallback>
        </mc:AlternateContent>
      </w:r>
      <w:r w:rsidR="00D43E37">
        <w:rPr>
          <w:noProof/>
        </w:rPr>
        <mc:AlternateContent>
          <mc:Choice Requires="wpi">
            <w:drawing>
              <wp:anchor distT="0" distB="0" distL="114300" distR="114300" simplePos="0" relativeHeight="255452160" behindDoc="0" locked="0" layoutInCell="1" allowOverlap="1" wp14:anchorId="50EA0EFE" wp14:editId="066DA7E2">
                <wp:simplePos x="0" y="0"/>
                <wp:positionH relativeFrom="column">
                  <wp:posOffset>1880870</wp:posOffset>
                </wp:positionH>
                <wp:positionV relativeFrom="paragraph">
                  <wp:posOffset>2917190</wp:posOffset>
                </wp:positionV>
                <wp:extent cx="836305" cy="1174115"/>
                <wp:effectExtent l="38100" t="38100" r="40005" b="45085"/>
                <wp:wrapNone/>
                <wp:docPr id="1122" name="Ink 1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0">
                      <w14:nvContentPartPr>
                        <w14:cNvContentPartPr/>
                      </w14:nvContentPartPr>
                      <w14:xfrm>
                        <a:off x="0" y="0"/>
                        <a:ext cx="836305" cy="11741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54CE43" id="Ink 1122" o:spid="_x0000_s1026" type="#_x0000_t75" style="position:absolute;margin-left:147.4pt;margin-top:229pt;width:67.25pt;height:93.85pt;z-index:25545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">
                <v:imagedata r:id="rId1031" o:title=""/>
              </v:shape>
            </w:pict>
          </mc:Fallback>
        </mc:AlternateContent>
      </w:r>
      <w:r w:rsidR="00D43E37">
        <w:rPr>
          <w:noProof/>
        </w:rPr>
        <mc:AlternateContent>
          <mc:Choice Requires="wpi">
            <w:drawing>
              <wp:anchor distT="0" distB="0" distL="114300" distR="114300" simplePos="0" relativeHeight="255440896" behindDoc="0" locked="0" layoutInCell="1" allowOverlap="1" wp14:anchorId="66B2D8D7" wp14:editId="0964956D">
                <wp:simplePos x="0" y="0"/>
                <wp:positionH relativeFrom="column">
                  <wp:posOffset>1074420</wp:posOffset>
                </wp:positionH>
                <wp:positionV relativeFrom="paragraph">
                  <wp:posOffset>3708400</wp:posOffset>
                </wp:positionV>
                <wp:extent cx="445705" cy="183515"/>
                <wp:effectExtent l="38100" t="38100" r="50165" b="45085"/>
                <wp:wrapNone/>
                <wp:docPr id="1110" name="Ink 1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2">
                      <w14:nvContentPartPr>
                        <w14:cNvContentPartPr/>
                      </w14:nvContentPartPr>
                      <w14:xfrm>
                        <a:off x="0" y="0"/>
                        <a:ext cx="445705" cy="1835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F35938" id="Ink 1110" o:spid="_x0000_s1026" type="#_x0000_t75" style="position:absolute;margin-left:83.9pt;margin-top:291.3pt;width:36.55pt;height:15.85pt;z-index:25544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">
                <v:imagedata r:id="rId1033" o:title=""/>
              </v:shape>
            </w:pict>
          </mc:Fallback>
        </mc:AlternateContent>
      </w:r>
      <w:r w:rsidR="00D43E37">
        <w:rPr>
          <w:noProof/>
        </w:rPr>
        <mc:AlternateContent>
          <mc:Choice Requires="wpi">
            <w:drawing>
              <wp:anchor distT="0" distB="0" distL="114300" distR="114300" simplePos="0" relativeHeight="255441920" behindDoc="0" locked="0" layoutInCell="1" allowOverlap="1" wp14:anchorId="73A27AB3" wp14:editId="72C53E4D">
                <wp:simplePos x="0" y="0"/>
                <wp:positionH relativeFrom="column">
                  <wp:posOffset>1032510</wp:posOffset>
                </wp:positionH>
                <wp:positionV relativeFrom="paragraph">
                  <wp:posOffset>3232785</wp:posOffset>
                </wp:positionV>
                <wp:extent cx="550800" cy="354100"/>
                <wp:effectExtent l="57150" t="57150" r="40005" b="46355"/>
                <wp:wrapNone/>
                <wp:docPr id="1112" name="Ink 1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4">
                      <w14:nvContentPartPr>
                        <w14:cNvContentPartPr/>
                      </w14:nvContentPartPr>
                      <w14:xfrm>
                        <a:off x="0" y="0"/>
                        <a:ext cx="550800" cy="3541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F53672" id="Ink 1112" o:spid="_x0000_s1026" type="#_x0000_t75" style="position:absolute;margin-left:80.6pt;margin-top:253.85pt;width:44.75pt;height:29.3pt;z-index:2554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">
                <v:imagedata r:id="rId1035" o:title=""/>
              </v:shape>
            </w:pict>
          </mc:Fallback>
        </mc:AlternateContent>
      </w:r>
      <w:r w:rsidR="00D43E37">
        <w:rPr>
          <w:noProof/>
        </w:rPr>
        <mc:AlternateContent>
          <mc:Choice Requires="wpi">
            <w:drawing>
              <wp:anchor distT="0" distB="0" distL="114300" distR="114300" simplePos="0" relativeHeight="255434752" behindDoc="0" locked="0" layoutInCell="1" allowOverlap="1" wp14:anchorId="57879FAE" wp14:editId="6BE4654C">
                <wp:simplePos x="0" y="0"/>
                <wp:positionH relativeFrom="column">
                  <wp:posOffset>457200</wp:posOffset>
                </wp:positionH>
                <wp:positionV relativeFrom="paragraph">
                  <wp:posOffset>3465195</wp:posOffset>
                </wp:positionV>
                <wp:extent cx="170180" cy="138915"/>
                <wp:effectExtent l="57150" t="38100" r="58420" b="52070"/>
                <wp:wrapNone/>
                <wp:docPr id="1103" name="Ink 1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6">
                      <w14:nvContentPartPr>
                        <w14:cNvContentPartPr/>
                      </w14:nvContentPartPr>
                      <w14:xfrm>
                        <a:off x="0" y="0"/>
                        <a:ext cx="170180" cy="1389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2F6CBA" id="Ink 1103" o:spid="_x0000_s1026" type="#_x0000_t75" style="position:absolute;margin-left:35.3pt;margin-top:272.15pt;width:14.8pt;height:12.4pt;z-index:25543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">
                <v:imagedata r:id="rId1037" o:title=""/>
              </v:shape>
            </w:pict>
          </mc:Fallback>
        </mc:AlternateContent>
      </w:r>
      <w:r w:rsidR="00D43E37">
        <w:rPr>
          <w:noProof/>
        </w:rPr>
        <mc:AlternateContent>
          <mc:Choice Requires="wpi">
            <w:drawing>
              <wp:anchor distT="0" distB="0" distL="114300" distR="114300" simplePos="0" relativeHeight="255431680" behindDoc="0" locked="0" layoutInCell="1" allowOverlap="1" wp14:anchorId="31126522" wp14:editId="497C2853">
                <wp:simplePos x="0" y="0"/>
                <wp:positionH relativeFrom="column">
                  <wp:posOffset>5027295</wp:posOffset>
                </wp:positionH>
                <wp:positionV relativeFrom="paragraph">
                  <wp:posOffset>1964690</wp:posOffset>
                </wp:positionV>
                <wp:extent cx="1305745" cy="948910"/>
                <wp:effectExtent l="57150" t="38100" r="46990" b="41910"/>
                <wp:wrapNone/>
                <wp:docPr id="1099" name="Ink 1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8">
                      <w14:nvContentPartPr>
                        <w14:cNvContentPartPr/>
                      </w14:nvContentPartPr>
                      <w14:xfrm>
                        <a:off x="0" y="0"/>
                        <a:ext cx="1305745" cy="9489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6E4CD7" id="Ink 1099" o:spid="_x0000_s1026" type="#_x0000_t75" style="position:absolute;margin-left:395.15pt;margin-top:154pt;width:104.2pt;height:76.1pt;z-index:2554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">
                <v:imagedata r:id="rId1039" o:title=""/>
              </v:shape>
            </w:pict>
          </mc:Fallback>
        </mc:AlternateContent>
      </w:r>
      <w:r w:rsidR="00D43E37">
        <w:rPr>
          <w:noProof/>
        </w:rPr>
        <mc:AlternateContent>
          <mc:Choice Requires="wpi">
            <w:drawing>
              <wp:anchor distT="0" distB="0" distL="114300" distR="114300" simplePos="0" relativeHeight="255426560" behindDoc="0" locked="0" layoutInCell="1" allowOverlap="1" wp14:anchorId="2EFF5EB4" wp14:editId="2D44B0F6">
                <wp:simplePos x="0" y="0"/>
                <wp:positionH relativeFrom="column">
                  <wp:posOffset>5219640</wp:posOffset>
                </wp:positionH>
                <wp:positionV relativeFrom="paragraph">
                  <wp:posOffset>1688220</wp:posOffset>
                </wp:positionV>
                <wp:extent cx="132480" cy="120240"/>
                <wp:effectExtent l="57150" t="57150" r="20320" b="51435"/>
                <wp:wrapNone/>
                <wp:docPr id="1094" name="Ink 1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0">
                      <w14:nvContentPartPr>
                        <w14:cNvContentPartPr/>
                      </w14:nvContentPartPr>
                      <w14:xfrm>
                        <a:off x="0" y="0"/>
                        <a:ext cx="13248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88BF63" id="Ink 1094" o:spid="_x0000_s1026" type="#_x0000_t75" style="position:absolute;margin-left:410.3pt;margin-top:132.25pt;width:11.85pt;height:10.85pt;z-index:25542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">
                <v:imagedata r:id="rId1041" o:title=""/>
              </v:shape>
            </w:pict>
          </mc:Fallback>
        </mc:AlternateContent>
      </w:r>
      <w:r w:rsidR="00D43E37">
        <w:rPr>
          <w:noProof/>
        </w:rPr>
        <mc:AlternateContent>
          <mc:Choice Requires="wpi">
            <w:drawing>
              <wp:anchor distT="0" distB="0" distL="114300" distR="114300" simplePos="0" relativeHeight="255420416" behindDoc="0" locked="0" layoutInCell="1" allowOverlap="1" wp14:anchorId="521378D5" wp14:editId="28C601AE">
                <wp:simplePos x="0" y="0"/>
                <wp:positionH relativeFrom="column">
                  <wp:posOffset>4533840</wp:posOffset>
                </wp:positionH>
                <wp:positionV relativeFrom="paragraph">
                  <wp:posOffset>2222820</wp:posOffset>
                </wp:positionV>
                <wp:extent cx="226440" cy="201240"/>
                <wp:effectExtent l="38100" t="57150" r="21590" b="46990"/>
                <wp:wrapNone/>
                <wp:docPr id="1087" name="Ink 1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2">
                      <w14:nvContentPartPr>
                        <w14:cNvContentPartPr/>
                      </w14:nvContentPartPr>
                      <w14:xfrm>
                        <a:off x="0" y="0"/>
                        <a:ext cx="22644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987F7E" id="Ink 1087" o:spid="_x0000_s1026" type="#_x0000_t75" style="position:absolute;margin-left:356.3pt;margin-top:174.35pt;width:19.25pt;height:17.3pt;z-index:25542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">
                <v:imagedata r:id="rId1043" o:title=""/>
              </v:shape>
            </w:pict>
          </mc:Fallback>
        </mc:AlternateContent>
      </w:r>
      <w:r w:rsidR="00DE216E">
        <w:rPr>
          <w:noProof/>
        </w:rPr>
        <mc:AlternateContent>
          <mc:Choice Requires="wpi">
            <w:drawing>
              <wp:anchor distT="0" distB="0" distL="114300" distR="114300" simplePos="0" relativeHeight="255419392" behindDoc="0" locked="0" layoutInCell="1" allowOverlap="1" wp14:anchorId="78865D02" wp14:editId="762972A2">
                <wp:simplePos x="0" y="0"/>
                <wp:positionH relativeFrom="column">
                  <wp:posOffset>3215005</wp:posOffset>
                </wp:positionH>
                <wp:positionV relativeFrom="paragraph">
                  <wp:posOffset>1995170</wp:posOffset>
                </wp:positionV>
                <wp:extent cx="1104405" cy="528955"/>
                <wp:effectExtent l="38100" t="38100" r="635" b="42545"/>
                <wp:wrapNone/>
                <wp:docPr id="1078" name="Ink 1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4">
                      <w14:nvContentPartPr>
                        <w14:cNvContentPartPr/>
                      </w14:nvContentPartPr>
                      <w14:xfrm>
                        <a:off x="0" y="0"/>
                        <a:ext cx="1104405" cy="5289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3ACF05" id="Ink 1078" o:spid="_x0000_s1026" type="#_x0000_t75" style="position:absolute;margin-left:252.45pt;margin-top:156.4pt;width:88.35pt;height:43.05pt;z-index:25541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">
                <v:imagedata r:id="rId1045" o:title=""/>
              </v:shape>
            </w:pict>
          </mc:Fallback>
        </mc:AlternateContent>
      </w:r>
      <w:r w:rsidR="00DE216E">
        <w:rPr>
          <w:noProof/>
        </w:rPr>
        <mc:AlternateContent>
          <mc:Choice Requires="wpi">
            <w:drawing>
              <wp:anchor distT="0" distB="0" distL="114300" distR="114300" simplePos="0" relativeHeight="255409152" behindDoc="0" locked="0" layoutInCell="1" allowOverlap="1" wp14:anchorId="0BABE321" wp14:editId="6A48F3BA">
                <wp:simplePos x="0" y="0"/>
                <wp:positionH relativeFrom="column">
                  <wp:posOffset>2679065</wp:posOffset>
                </wp:positionH>
                <wp:positionV relativeFrom="paragraph">
                  <wp:posOffset>2252345</wp:posOffset>
                </wp:positionV>
                <wp:extent cx="575420" cy="177800"/>
                <wp:effectExtent l="57150" t="38100" r="15240" b="50800"/>
                <wp:wrapNone/>
                <wp:docPr id="1067" name="Ink 1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6">
                      <w14:nvContentPartPr>
                        <w14:cNvContentPartPr/>
                      </w14:nvContentPartPr>
                      <w14:xfrm>
                        <a:off x="0" y="0"/>
                        <a:ext cx="575420" cy="17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3B255C" id="Ink 1067" o:spid="_x0000_s1026" type="#_x0000_t75" style="position:absolute;margin-left:210.25pt;margin-top:176.65pt;width:46.7pt;height:15.4pt;z-index:2554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">
                <v:imagedata r:id="rId1047" o:title=""/>
              </v:shape>
            </w:pict>
          </mc:Fallback>
        </mc:AlternateContent>
      </w:r>
      <w:r w:rsidR="00DE216E">
        <w:rPr>
          <w:noProof/>
        </w:rPr>
        <mc:AlternateContent>
          <mc:Choice Requires="wpi">
            <w:drawing>
              <wp:anchor distT="0" distB="0" distL="114300" distR="114300" simplePos="0" relativeHeight="255406080" behindDoc="0" locked="0" layoutInCell="1" allowOverlap="1" wp14:anchorId="43C42CC4" wp14:editId="38614BE0">
                <wp:simplePos x="0" y="0"/>
                <wp:positionH relativeFrom="column">
                  <wp:posOffset>1727200</wp:posOffset>
                </wp:positionH>
                <wp:positionV relativeFrom="paragraph">
                  <wp:posOffset>2084070</wp:posOffset>
                </wp:positionV>
                <wp:extent cx="896840" cy="800735"/>
                <wp:effectExtent l="38100" t="38100" r="0" b="56515"/>
                <wp:wrapNone/>
                <wp:docPr id="1061" name="Ink 1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8">
                      <w14:nvContentPartPr>
                        <w14:cNvContentPartPr/>
                      </w14:nvContentPartPr>
                      <w14:xfrm>
                        <a:off x="0" y="0"/>
                        <a:ext cx="896840" cy="8007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1AE75F" id="Ink 1061" o:spid="_x0000_s1026" type="#_x0000_t75" style="position:absolute;margin-left:135.3pt;margin-top:163.4pt;width:1in;height:64.45pt;z-index:25540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">
                <v:imagedata r:id="rId1049" o:title=""/>
              </v:shape>
            </w:pict>
          </mc:Fallback>
        </mc:AlternateContent>
      </w:r>
      <w:r w:rsidR="00DE216E">
        <w:rPr>
          <w:noProof/>
        </w:rPr>
        <mc:AlternateContent>
          <mc:Choice Requires="wpi">
            <w:drawing>
              <wp:anchor distT="0" distB="0" distL="114300" distR="114300" simplePos="0" relativeHeight="255398912" behindDoc="0" locked="0" layoutInCell="1" allowOverlap="1" wp14:anchorId="41DE2B49" wp14:editId="17C7909B">
                <wp:simplePos x="0" y="0"/>
                <wp:positionH relativeFrom="column">
                  <wp:posOffset>974725</wp:posOffset>
                </wp:positionH>
                <wp:positionV relativeFrom="paragraph">
                  <wp:posOffset>2224405</wp:posOffset>
                </wp:positionV>
                <wp:extent cx="472260" cy="601620"/>
                <wp:effectExtent l="57150" t="38100" r="4445" b="46355"/>
                <wp:wrapNone/>
                <wp:docPr id="1054" name="Ink 1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0">
                      <w14:nvContentPartPr>
                        <w14:cNvContentPartPr/>
                      </w14:nvContentPartPr>
                      <w14:xfrm>
                        <a:off x="0" y="0"/>
                        <a:ext cx="472260" cy="6016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C012F5" id="Ink 1054" o:spid="_x0000_s1026" type="#_x0000_t75" style="position:absolute;margin-left:76.05pt;margin-top:174.45pt;width:38.6pt;height:48.75pt;z-index:2553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">
                <v:imagedata r:id="rId1051" o:title=""/>
              </v:shape>
            </w:pict>
          </mc:Fallback>
        </mc:AlternateContent>
      </w:r>
      <w:r w:rsidR="00DE216E">
        <w:rPr>
          <w:noProof/>
        </w:rPr>
        <mc:AlternateContent>
          <mc:Choice Requires="wpi">
            <w:drawing>
              <wp:anchor distT="0" distB="0" distL="114300" distR="114300" simplePos="0" relativeHeight="255399936" behindDoc="0" locked="0" layoutInCell="1" allowOverlap="1" wp14:anchorId="2DA0E9FD" wp14:editId="5E035469">
                <wp:simplePos x="0" y="0"/>
                <wp:positionH relativeFrom="column">
                  <wp:posOffset>90170</wp:posOffset>
                </wp:positionH>
                <wp:positionV relativeFrom="paragraph">
                  <wp:posOffset>2117090</wp:posOffset>
                </wp:positionV>
                <wp:extent cx="545795" cy="456565"/>
                <wp:effectExtent l="57150" t="38100" r="26035" b="57785"/>
                <wp:wrapNone/>
                <wp:docPr id="1055" name="Ink 1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2">
                      <w14:nvContentPartPr>
                        <w14:cNvContentPartPr/>
                      </w14:nvContentPartPr>
                      <w14:xfrm>
                        <a:off x="0" y="0"/>
                        <a:ext cx="545795" cy="4565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24F957" id="Ink 1055" o:spid="_x0000_s1026" type="#_x0000_t75" style="position:absolute;margin-left:6.4pt;margin-top:166pt;width:44.4pt;height:37.35pt;z-index:2553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">
                <v:imagedata r:id="rId1053" o:title=""/>
              </v:shape>
            </w:pict>
          </mc:Fallback>
        </mc:AlternateContent>
      </w:r>
      <w:r w:rsidR="00DE216E">
        <w:rPr>
          <w:noProof/>
        </w:rPr>
        <mc:AlternateContent>
          <mc:Choice Requires="wpi">
            <w:drawing>
              <wp:anchor distT="0" distB="0" distL="114300" distR="114300" simplePos="0" relativeHeight="255390720" behindDoc="0" locked="0" layoutInCell="1" allowOverlap="1" wp14:anchorId="354071E2" wp14:editId="73471117">
                <wp:simplePos x="0" y="0"/>
                <wp:positionH relativeFrom="column">
                  <wp:posOffset>5562600</wp:posOffset>
                </wp:positionH>
                <wp:positionV relativeFrom="paragraph">
                  <wp:posOffset>382270</wp:posOffset>
                </wp:positionV>
                <wp:extent cx="1233125" cy="1254160"/>
                <wp:effectExtent l="57150" t="38100" r="43815" b="41275"/>
                <wp:wrapNone/>
                <wp:docPr id="1046" name="Ink 1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4">
                      <w14:nvContentPartPr>
                        <w14:cNvContentPartPr/>
                      </w14:nvContentPartPr>
                      <w14:xfrm>
                        <a:off x="0" y="0"/>
                        <a:ext cx="1233125" cy="125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0C4A11" id="Ink 1046" o:spid="_x0000_s1026" type="#_x0000_t75" style="position:absolute;margin-left:437.3pt;margin-top:29.4pt;width:98.55pt;height:100.15pt;z-index:2553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">
                <v:imagedata r:id="rId1055" o:title=""/>
              </v:shape>
            </w:pict>
          </mc:Fallback>
        </mc:AlternateContent>
      </w:r>
      <w:r w:rsidR="00DE216E">
        <w:rPr>
          <w:noProof/>
        </w:rPr>
        <mc:AlternateContent>
          <mc:Choice Requires="wpi">
            <w:drawing>
              <wp:anchor distT="0" distB="0" distL="114300" distR="114300" simplePos="0" relativeHeight="255379456" behindDoc="0" locked="0" layoutInCell="1" allowOverlap="1" wp14:anchorId="61451817" wp14:editId="1D8E97DD">
                <wp:simplePos x="0" y="0"/>
                <wp:positionH relativeFrom="column">
                  <wp:posOffset>3185160</wp:posOffset>
                </wp:positionH>
                <wp:positionV relativeFrom="paragraph">
                  <wp:posOffset>517525</wp:posOffset>
                </wp:positionV>
                <wp:extent cx="1919440" cy="1003935"/>
                <wp:effectExtent l="57150" t="57150" r="5080" b="43815"/>
                <wp:wrapNone/>
                <wp:docPr id="1035" name="Ink 1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6">
                      <w14:nvContentPartPr>
                        <w14:cNvContentPartPr/>
                      </w14:nvContentPartPr>
                      <w14:xfrm>
                        <a:off x="0" y="0"/>
                        <a:ext cx="1919440" cy="10039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058511" id="Ink 1035" o:spid="_x0000_s1026" type="#_x0000_t75" style="position:absolute;margin-left:250.1pt;margin-top:40.05pt;width:152.6pt;height:80.45pt;z-index:2553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">
                <v:imagedata r:id="rId1057" o:title=""/>
              </v:shape>
            </w:pict>
          </mc:Fallback>
        </mc:AlternateContent>
      </w:r>
      <w:r w:rsidR="00DE216E">
        <w:rPr>
          <w:noProof/>
        </w:rPr>
        <mc:AlternateContent>
          <mc:Choice Requires="wpi">
            <w:drawing>
              <wp:anchor distT="0" distB="0" distL="114300" distR="114300" simplePos="0" relativeHeight="255358976" behindDoc="0" locked="0" layoutInCell="1" allowOverlap="1" wp14:anchorId="23A9835B" wp14:editId="7906509A">
                <wp:simplePos x="0" y="0"/>
                <wp:positionH relativeFrom="column">
                  <wp:posOffset>1544040</wp:posOffset>
                </wp:positionH>
                <wp:positionV relativeFrom="paragraph">
                  <wp:posOffset>843480</wp:posOffset>
                </wp:positionV>
                <wp:extent cx="327600" cy="884520"/>
                <wp:effectExtent l="38100" t="57150" r="53975" b="49530"/>
                <wp:wrapNone/>
                <wp:docPr id="1011" name="Ink 1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8">
                      <w14:nvContentPartPr>
                        <w14:cNvContentPartPr/>
                      </w14:nvContentPartPr>
                      <w14:xfrm>
                        <a:off x="0" y="0"/>
                        <a:ext cx="327600" cy="88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290E93" id="Ink 1011" o:spid="_x0000_s1026" type="#_x0000_t75" style="position:absolute;margin-left:120.9pt;margin-top:65.7pt;width:27.25pt;height:71.1pt;z-index:2553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">
                <v:imagedata r:id="rId1059" o:title=""/>
              </v:shape>
            </w:pict>
          </mc:Fallback>
        </mc:AlternateContent>
      </w:r>
      <w:r w:rsidR="00711F43">
        <w:rPr>
          <w:noProof/>
        </w:rPr>
        <mc:AlternateContent>
          <mc:Choice Requires="wpi">
            <w:drawing>
              <wp:anchor distT="0" distB="0" distL="114300" distR="114300" simplePos="0" relativeHeight="255351808" behindDoc="0" locked="0" layoutInCell="1" allowOverlap="1" wp14:anchorId="6A6BF5EC" wp14:editId="5934DF1C">
                <wp:simplePos x="0" y="0"/>
                <wp:positionH relativeFrom="column">
                  <wp:posOffset>2141220</wp:posOffset>
                </wp:positionH>
                <wp:positionV relativeFrom="paragraph">
                  <wp:posOffset>718820</wp:posOffset>
                </wp:positionV>
                <wp:extent cx="415800" cy="165100"/>
                <wp:effectExtent l="38100" t="57150" r="3810" b="44450"/>
                <wp:wrapNone/>
                <wp:docPr id="1004" name="Ink 1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0">
                      <w14:nvContentPartPr>
                        <w14:cNvContentPartPr/>
                      </w14:nvContentPartPr>
                      <w14:xfrm>
                        <a:off x="0" y="0"/>
                        <a:ext cx="415800" cy="1651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B76CFC" id="Ink 1004" o:spid="_x0000_s1026" type="#_x0000_t75" style="position:absolute;margin-left:167.9pt;margin-top:55.9pt;width:34.2pt;height:14.4pt;z-index:25535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">
                <v:imagedata r:id="rId1061" o:title=""/>
              </v:shape>
            </w:pict>
          </mc:Fallback>
        </mc:AlternateContent>
      </w:r>
      <w:r w:rsidR="00711F43">
        <w:rPr>
          <w:noProof/>
        </w:rPr>
        <mc:AlternateContent>
          <mc:Choice Requires="wpi">
            <w:drawing>
              <wp:anchor distT="0" distB="0" distL="114300" distR="114300" simplePos="0" relativeHeight="255352832" behindDoc="0" locked="0" layoutInCell="1" allowOverlap="1" wp14:anchorId="21E5A1E9" wp14:editId="5C601501">
                <wp:simplePos x="0" y="0"/>
                <wp:positionH relativeFrom="column">
                  <wp:posOffset>1645920</wp:posOffset>
                </wp:positionH>
                <wp:positionV relativeFrom="paragraph">
                  <wp:posOffset>662305</wp:posOffset>
                </wp:positionV>
                <wp:extent cx="911100" cy="957650"/>
                <wp:effectExtent l="38100" t="57150" r="3810" b="52070"/>
                <wp:wrapNone/>
                <wp:docPr id="1005" name="Ink 1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2">
                      <w14:nvContentPartPr>
                        <w14:cNvContentPartPr/>
                      </w14:nvContentPartPr>
                      <w14:xfrm>
                        <a:off x="0" y="0"/>
                        <a:ext cx="911100" cy="9576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F45317" id="Ink 1005" o:spid="_x0000_s1026" type="#_x0000_t75" style="position:absolute;margin-left:128.9pt;margin-top:51.45pt;width:73.2pt;height:76.8pt;z-index:25535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">
                <v:imagedata r:id="rId1063" o:title=""/>
              </v:shape>
            </w:pict>
          </mc:Fallback>
        </mc:AlternateContent>
      </w:r>
      <w:r w:rsidR="00711F43">
        <w:rPr>
          <w:noProof/>
        </w:rPr>
        <mc:AlternateContent>
          <mc:Choice Requires="wpi">
            <w:drawing>
              <wp:anchor distT="0" distB="0" distL="114300" distR="114300" simplePos="0" relativeHeight="255350784" behindDoc="0" locked="0" layoutInCell="1" allowOverlap="1" wp14:anchorId="3665F205" wp14:editId="5368E592">
                <wp:simplePos x="0" y="0"/>
                <wp:positionH relativeFrom="column">
                  <wp:posOffset>2833200</wp:posOffset>
                </wp:positionH>
                <wp:positionV relativeFrom="paragraph">
                  <wp:posOffset>1060920</wp:posOffset>
                </wp:positionV>
                <wp:extent cx="308520" cy="44280"/>
                <wp:effectExtent l="57150" t="57150" r="53975" b="51435"/>
                <wp:wrapNone/>
                <wp:docPr id="1003" name="Ink 1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4">
                      <w14:nvContentPartPr>
                        <w14:cNvContentPartPr/>
                      </w14:nvContentPartPr>
                      <w14:xfrm>
                        <a:off x="0" y="0"/>
                        <a:ext cx="30852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12BF01" id="Ink 1003" o:spid="_x0000_s1026" type="#_x0000_t75" style="position:absolute;margin-left:222.4pt;margin-top:82.85pt;width:25.75pt;height:4.95pt;z-index:25535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">
                <v:imagedata r:id="rId1065" o:title=""/>
              </v:shape>
            </w:pict>
          </mc:Fallback>
        </mc:AlternateContent>
      </w:r>
      <w:r w:rsidR="00711F43">
        <w:rPr>
          <w:noProof/>
        </w:rPr>
        <mc:AlternateContent>
          <mc:Choice Requires="wpi">
            <w:drawing>
              <wp:anchor distT="0" distB="0" distL="114300" distR="114300" simplePos="0" relativeHeight="255339520" behindDoc="0" locked="0" layoutInCell="1" allowOverlap="1" wp14:anchorId="6920CA1B" wp14:editId="5E0AB657">
                <wp:simplePos x="0" y="0"/>
                <wp:positionH relativeFrom="column">
                  <wp:posOffset>883285</wp:posOffset>
                </wp:positionH>
                <wp:positionV relativeFrom="paragraph">
                  <wp:posOffset>948690</wp:posOffset>
                </wp:positionV>
                <wp:extent cx="446405" cy="582525"/>
                <wp:effectExtent l="38100" t="57150" r="48895" b="46355"/>
                <wp:wrapNone/>
                <wp:docPr id="990" name="Ink 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6">
                      <w14:nvContentPartPr>
                        <w14:cNvContentPartPr/>
                      </w14:nvContentPartPr>
                      <w14:xfrm>
                        <a:off x="0" y="0"/>
                        <a:ext cx="446405" cy="5825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D5AD54" id="Ink 990" o:spid="_x0000_s1026" type="#_x0000_t75" style="position:absolute;margin-left:68.85pt;margin-top:74pt;width:36.55pt;height:47.25pt;z-index:2553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">
                <v:imagedata r:id="rId1067" o:title=""/>
              </v:shape>
            </w:pict>
          </mc:Fallback>
        </mc:AlternateContent>
      </w:r>
      <w:r w:rsidR="00711F43">
        <w:rPr>
          <w:noProof/>
        </w:rPr>
        <mc:AlternateContent>
          <mc:Choice Requires="wpi">
            <w:drawing>
              <wp:anchor distT="0" distB="0" distL="114300" distR="114300" simplePos="0" relativeHeight="255332352" behindDoc="0" locked="0" layoutInCell="1" allowOverlap="1" wp14:anchorId="6BBDD0D8" wp14:editId="139D4E72">
                <wp:simplePos x="0" y="0"/>
                <wp:positionH relativeFrom="column">
                  <wp:posOffset>-56515</wp:posOffset>
                </wp:positionH>
                <wp:positionV relativeFrom="paragraph">
                  <wp:posOffset>967105</wp:posOffset>
                </wp:positionV>
                <wp:extent cx="739615" cy="420880"/>
                <wp:effectExtent l="57150" t="57150" r="41910" b="55880"/>
                <wp:wrapNone/>
                <wp:docPr id="983" name="Ink 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8">
                      <w14:nvContentPartPr>
                        <w14:cNvContentPartPr/>
                      </w14:nvContentPartPr>
                      <w14:xfrm>
                        <a:off x="0" y="0"/>
                        <a:ext cx="739615" cy="4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83D305" id="Ink 983" o:spid="_x0000_s1026" type="#_x0000_t75" style="position:absolute;margin-left:-5.15pt;margin-top:75.45pt;width:59.7pt;height:34.6pt;z-index:2553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">
                <v:imagedata r:id="rId1069" o:title=""/>
              </v:shape>
            </w:pict>
          </mc:Fallback>
        </mc:AlternateContent>
      </w:r>
      <w:r w:rsidR="00711F43">
        <w:rPr>
          <w:noProof/>
        </w:rPr>
        <mc:AlternateContent>
          <mc:Choice Requires="wpi">
            <w:drawing>
              <wp:anchor distT="0" distB="0" distL="114300" distR="114300" simplePos="0" relativeHeight="255327232" behindDoc="0" locked="0" layoutInCell="1" allowOverlap="1" wp14:anchorId="5A241002" wp14:editId="6D56D60D">
                <wp:simplePos x="0" y="0"/>
                <wp:positionH relativeFrom="column">
                  <wp:posOffset>1036440</wp:posOffset>
                </wp:positionH>
                <wp:positionV relativeFrom="paragraph">
                  <wp:posOffset>990360</wp:posOffset>
                </wp:positionV>
                <wp:extent cx="360" cy="360"/>
                <wp:effectExtent l="38100" t="38100" r="57150" b="57150"/>
                <wp:wrapNone/>
                <wp:docPr id="978" name="Ink 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F7F929" id="Ink 978" o:spid="_x0000_s1026" type="#_x0000_t75" style="position:absolute;margin-left:80.9pt;margin-top:77.3pt;width:1.45pt;height:1.45pt;z-index:2553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">
                <v:imagedata r:id="rId58" o:title=""/>
              </v:shape>
            </w:pict>
          </mc:Fallback>
        </mc:AlternateContent>
      </w:r>
      <w:r w:rsidR="00711F43">
        <w:rPr>
          <w:noProof/>
        </w:rPr>
        <mc:AlternateContent>
          <mc:Choice Requires="wpi">
            <w:drawing>
              <wp:anchor distT="0" distB="0" distL="114300" distR="114300" simplePos="0" relativeHeight="255326208" behindDoc="0" locked="0" layoutInCell="1" allowOverlap="1" wp14:anchorId="18DB1FBA" wp14:editId="6000E49E">
                <wp:simplePos x="0" y="0"/>
                <wp:positionH relativeFrom="column">
                  <wp:posOffset>1930680</wp:posOffset>
                </wp:positionH>
                <wp:positionV relativeFrom="paragraph">
                  <wp:posOffset>-129600</wp:posOffset>
                </wp:positionV>
                <wp:extent cx="218880" cy="521640"/>
                <wp:effectExtent l="38100" t="38100" r="48260" b="50165"/>
                <wp:wrapNone/>
                <wp:docPr id="977" name="Ink 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1">
                      <w14:nvContentPartPr>
                        <w14:cNvContentPartPr/>
                      </w14:nvContentPartPr>
                      <w14:xfrm>
                        <a:off x="0" y="0"/>
                        <a:ext cx="218880" cy="52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68F1C3" id="Ink 977" o:spid="_x0000_s1026" type="#_x0000_t75" style="position:absolute;margin-left:151.3pt;margin-top:-10.9pt;width:18.65pt;height:42.45pt;z-index:2553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">
                <v:imagedata r:id="rId1072" o:title=""/>
              </v:shape>
            </w:pict>
          </mc:Fallback>
        </mc:AlternateContent>
      </w:r>
      <w:r w:rsidR="00711F43">
        <w:rPr>
          <w:noProof/>
        </w:rPr>
        <mc:AlternateContent>
          <mc:Choice Requires="wpi">
            <w:drawing>
              <wp:anchor distT="0" distB="0" distL="114300" distR="114300" simplePos="0" relativeHeight="255325184" behindDoc="0" locked="0" layoutInCell="1" allowOverlap="1" wp14:anchorId="63B65B10" wp14:editId="2D248EC4">
                <wp:simplePos x="0" y="0"/>
                <wp:positionH relativeFrom="column">
                  <wp:posOffset>3680460</wp:posOffset>
                </wp:positionH>
                <wp:positionV relativeFrom="paragraph">
                  <wp:posOffset>-233045</wp:posOffset>
                </wp:positionV>
                <wp:extent cx="1067300" cy="484865"/>
                <wp:effectExtent l="38100" t="38100" r="57150" b="48895"/>
                <wp:wrapNone/>
                <wp:docPr id="976" name="Ink 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3">
                      <w14:nvContentPartPr>
                        <w14:cNvContentPartPr/>
                      </w14:nvContentPartPr>
                      <w14:xfrm>
                        <a:off x="0" y="0"/>
                        <a:ext cx="1067300" cy="4848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664317" id="Ink 976" o:spid="_x0000_s1026" type="#_x0000_t75" style="position:absolute;margin-left:289.1pt;margin-top:-19.05pt;width:85.5pt;height:39.6pt;z-index:2553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">
                <v:imagedata r:id="rId1074" o:title=""/>
              </v:shape>
            </w:pict>
          </mc:Fallback>
        </mc:AlternateContent>
      </w:r>
      <w:r w:rsidR="00711F43">
        <w:rPr>
          <w:noProof/>
        </w:rPr>
        <mc:AlternateContent>
          <mc:Choice Requires="wpi">
            <w:drawing>
              <wp:anchor distT="0" distB="0" distL="114300" distR="114300" simplePos="0" relativeHeight="255318016" behindDoc="0" locked="0" layoutInCell="1" allowOverlap="1" wp14:anchorId="63F4179E" wp14:editId="1CE05734">
                <wp:simplePos x="0" y="0"/>
                <wp:positionH relativeFrom="column">
                  <wp:posOffset>2882265</wp:posOffset>
                </wp:positionH>
                <wp:positionV relativeFrom="paragraph">
                  <wp:posOffset>-144780</wp:posOffset>
                </wp:positionV>
                <wp:extent cx="622540" cy="406860"/>
                <wp:effectExtent l="57150" t="38100" r="44450" b="50800"/>
                <wp:wrapNone/>
                <wp:docPr id="968" name="Ink 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5">
                      <w14:nvContentPartPr>
                        <w14:cNvContentPartPr/>
                      </w14:nvContentPartPr>
                      <w14:xfrm>
                        <a:off x="0" y="0"/>
                        <a:ext cx="622540" cy="4068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AF5829" id="Ink 968" o:spid="_x0000_s1026" type="#_x0000_t75" style="position:absolute;margin-left:226.25pt;margin-top:-12.1pt;width:50.4pt;height:33.5pt;z-index:2553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">
                <v:imagedata r:id="rId1076" o:title=""/>
              </v:shape>
            </w:pict>
          </mc:Fallback>
        </mc:AlternateContent>
      </w:r>
      <w:r w:rsidR="00711F43">
        <w:rPr>
          <w:noProof/>
        </w:rPr>
        <mc:AlternateContent>
          <mc:Choice Requires="wpi">
            <w:drawing>
              <wp:anchor distT="0" distB="0" distL="114300" distR="114300" simplePos="0" relativeHeight="255319040" behindDoc="0" locked="0" layoutInCell="1" allowOverlap="1" wp14:anchorId="7A2A5C39" wp14:editId="657E1B2A">
                <wp:simplePos x="0" y="0"/>
                <wp:positionH relativeFrom="column">
                  <wp:posOffset>1988820</wp:posOffset>
                </wp:positionH>
                <wp:positionV relativeFrom="paragraph">
                  <wp:posOffset>-286385</wp:posOffset>
                </wp:positionV>
                <wp:extent cx="673585" cy="470535"/>
                <wp:effectExtent l="38100" t="57150" r="0" b="43815"/>
                <wp:wrapNone/>
                <wp:docPr id="969" name="Ink 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7">
                      <w14:nvContentPartPr>
                        <w14:cNvContentPartPr/>
                      </w14:nvContentPartPr>
                      <w14:xfrm>
                        <a:off x="0" y="0"/>
                        <a:ext cx="673585" cy="4705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5E17E4" id="Ink 969" o:spid="_x0000_s1026" type="#_x0000_t75" style="position:absolute;margin-left:155.9pt;margin-top:-23.25pt;width:54.5pt;height:38.45pt;z-index:2553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">
                <v:imagedata r:id="rId1078" o:title=""/>
              </v:shape>
            </w:pict>
          </mc:Fallback>
        </mc:AlternateContent>
      </w:r>
      <w:r w:rsidR="00711F43">
        <w:rPr>
          <w:noProof/>
        </w:rPr>
        <mc:AlternateContent>
          <mc:Choice Requires="wpi">
            <w:drawing>
              <wp:anchor distT="0" distB="0" distL="114300" distR="114300" simplePos="0" relativeHeight="255307776" behindDoc="0" locked="0" layoutInCell="1" allowOverlap="1" wp14:anchorId="45D828AB" wp14:editId="45BA9888">
                <wp:simplePos x="0" y="0"/>
                <wp:positionH relativeFrom="column">
                  <wp:posOffset>1539240</wp:posOffset>
                </wp:positionH>
                <wp:positionV relativeFrom="paragraph">
                  <wp:posOffset>-312420</wp:posOffset>
                </wp:positionV>
                <wp:extent cx="331825" cy="867685"/>
                <wp:effectExtent l="38100" t="38100" r="0" b="46990"/>
                <wp:wrapNone/>
                <wp:docPr id="958" name="Ink 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9">
                      <w14:nvContentPartPr>
                        <w14:cNvContentPartPr/>
                      </w14:nvContentPartPr>
                      <w14:xfrm>
                        <a:off x="0" y="0"/>
                        <a:ext cx="331825" cy="8676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4FF627" id="Ink 958" o:spid="_x0000_s1026" type="#_x0000_t75" style="position:absolute;margin-left:120.5pt;margin-top:-25.3pt;width:27.55pt;height:69.7pt;z-index:2553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">
                <v:imagedata r:id="rId1080" o:title=""/>
              </v:shape>
            </w:pict>
          </mc:Fallback>
        </mc:AlternateContent>
      </w:r>
      <w:r w:rsidR="00711F43">
        <w:rPr>
          <w:noProof/>
        </w:rPr>
        <mc:AlternateContent>
          <mc:Choice Requires="wpi">
            <w:drawing>
              <wp:anchor distT="0" distB="0" distL="114300" distR="114300" simplePos="0" relativeHeight="255299584" behindDoc="0" locked="0" layoutInCell="1" allowOverlap="1" wp14:anchorId="30A3B9F8" wp14:editId="187E5AA4">
                <wp:simplePos x="0" y="0"/>
                <wp:positionH relativeFrom="column">
                  <wp:posOffset>800100</wp:posOffset>
                </wp:positionH>
                <wp:positionV relativeFrom="paragraph">
                  <wp:posOffset>-220980</wp:posOffset>
                </wp:positionV>
                <wp:extent cx="483480" cy="590305"/>
                <wp:effectExtent l="38100" t="38100" r="0" b="57785"/>
                <wp:wrapNone/>
                <wp:docPr id="949" name="Ink 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1">
                      <w14:nvContentPartPr>
                        <w14:cNvContentPartPr/>
                      </w14:nvContentPartPr>
                      <w14:xfrm>
                        <a:off x="0" y="0"/>
                        <a:ext cx="483480" cy="5903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6D29F2" id="Ink 949" o:spid="_x0000_s1026" type="#_x0000_t75" style="position:absolute;margin-left:62.3pt;margin-top:-18.1pt;width:39.45pt;height:47.9pt;z-index:2552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">
                <v:imagedata r:id="rId1082" o:title=""/>
              </v:shape>
            </w:pict>
          </mc:Fallback>
        </mc:AlternateContent>
      </w:r>
      <w:r w:rsidR="00711F43">
        <w:rPr>
          <w:noProof/>
        </w:rPr>
        <mc:AlternateContent>
          <mc:Choice Requires="wpi">
            <w:drawing>
              <wp:anchor distT="0" distB="0" distL="114300" distR="114300" simplePos="0" relativeHeight="255300608" behindDoc="0" locked="0" layoutInCell="1" allowOverlap="1" wp14:anchorId="6E5C8DDC" wp14:editId="4267FE26">
                <wp:simplePos x="0" y="0"/>
                <wp:positionH relativeFrom="column">
                  <wp:posOffset>-2540</wp:posOffset>
                </wp:positionH>
                <wp:positionV relativeFrom="paragraph">
                  <wp:posOffset>-273050</wp:posOffset>
                </wp:positionV>
                <wp:extent cx="590985" cy="416560"/>
                <wp:effectExtent l="57150" t="38100" r="57150" b="40640"/>
                <wp:wrapNone/>
                <wp:docPr id="951" name="Ink 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3">
                      <w14:nvContentPartPr>
                        <w14:cNvContentPartPr/>
                      </w14:nvContentPartPr>
                      <w14:xfrm>
                        <a:off x="0" y="0"/>
                        <a:ext cx="590985" cy="4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CBE64E" id="Ink 951" o:spid="_x0000_s1026" type="#_x0000_t75" style="position:absolute;margin-left:-.9pt;margin-top:-22.2pt;width:47.95pt;height:34.2pt;z-index:2553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">
                <v:imagedata r:id="rId1084" o:title=""/>
              </v:shape>
            </w:pict>
          </mc:Fallback>
        </mc:AlternateContent>
      </w:r>
      <w:r w:rsidR="00452859">
        <w:br w:type="page"/>
      </w:r>
    </w:p>
    <w:p w14:paraId="63BC0232" w14:textId="7FD8BDA2" w:rsidR="00992D26" w:rsidRDefault="00272E1B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5856640" behindDoc="0" locked="0" layoutInCell="1" allowOverlap="1" wp14:anchorId="2E5AC758" wp14:editId="75EDD702">
                <wp:simplePos x="0" y="0"/>
                <wp:positionH relativeFrom="column">
                  <wp:posOffset>2144395</wp:posOffset>
                </wp:positionH>
                <wp:positionV relativeFrom="paragraph">
                  <wp:posOffset>5204460</wp:posOffset>
                </wp:positionV>
                <wp:extent cx="365125" cy="283680"/>
                <wp:effectExtent l="38100" t="38100" r="34925" b="40640"/>
                <wp:wrapNone/>
                <wp:docPr id="1622" name="Ink 1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5">
                      <w14:nvContentPartPr>
                        <w14:cNvContentPartPr/>
                      </w14:nvContentPartPr>
                      <w14:xfrm>
                        <a:off x="0" y="0"/>
                        <a:ext cx="365125" cy="28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2CD6D7" id="Ink 1622" o:spid="_x0000_s1026" type="#_x0000_t75" style="position:absolute;margin-left:168.15pt;margin-top:409.1pt;width:30.15pt;height:23.8pt;z-index:25585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">
                <v:imagedata r:id="rId108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5857664" behindDoc="0" locked="0" layoutInCell="1" allowOverlap="1" wp14:anchorId="43E49F84" wp14:editId="405E5EA3">
                <wp:simplePos x="0" y="0"/>
                <wp:positionH relativeFrom="column">
                  <wp:posOffset>716280</wp:posOffset>
                </wp:positionH>
                <wp:positionV relativeFrom="paragraph">
                  <wp:posOffset>5113020</wp:posOffset>
                </wp:positionV>
                <wp:extent cx="1245745" cy="293040"/>
                <wp:effectExtent l="38100" t="38100" r="31115" b="50165"/>
                <wp:wrapNone/>
                <wp:docPr id="1623" name="Ink 1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7">
                      <w14:nvContentPartPr>
                        <w14:cNvContentPartPr/>
                      </w14:nvContentPartPr>
                      <w14:xfrm>
                        <a:off x="0" y="0"/>
                        <a:ext cx="1245745" cy="29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1E90BA" id="Ink 1623" o:spid="_x0000_s1026" type="#_x0000_t75" style="position:absolute;margin-left:55.7pt;margin-top:401.9pt;width:99.55pt;height:24.45pt;z-index:25585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">
                <v:imagedata r:id="rId108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5855616" behindDoc="0" locked="0" layoutInCell="1" allowOverlap="1" wp14:anchorId="39E56BB1" wp14:editId="3B30CB36">
                <wp:simplePos x="0" y="0"/>
                <wp:positionH relativeFrom="column">
                  <wp:posOffset>2689920</wp:posOffset>
                </wp:positionH>
                <wp:positionV relativeFrom="paragraph">
                  <wp:posOffset>5318640</wp:posOffset>
                </wp:positionV>
                <wp:extent cx="3240" cy="12600"/>
                <wp:effectExtent l="57150" t="57150" r="53975" b="45085"/>
                <wp:wrapNone/>
                <wp:docPr id="1621" name="Ink 1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9">
                      <w14:nvContentPartPr>
                        <w14:cNvContentPartPr/>
                      </w14:nvContentPartPr>
                      <w14:xfrm>
                        <a:off x="0" y="0"/>
                        <a:ext cx="324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AC0F58" id="Ink 1621" o:spid="_x0000_s1026" type="#_x0000_t75" style="position:absolute;margin-left:211.1pt;margin-top:418.1pt;width:1.65pt;height:2.45pt;z-index:25585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">
                <v:imagedata r:id="rId109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5844352" behindDoc="0" locked="0" layoutInCell="1" allowOverlap="1" wp14:anchorId="1527A6D5" wp14:editId="1A4EFA6E">
                <wp:simplePos x="0" y="0"/>
                <wp:positionH relativeFrom="column">
                  <wp:posOffset>403860</wp:posOffset>
                </wp:positionH>
                <wp:positionV relativeFrom="paragraph">
                  <wp:posOffset>5120640</wp:posOffset>
                </wp:positionV>
                <wp:extent cx="142410" cy="280670"/>
                <wp:effectExtent l="38100" t="38100" r="48260" b="43180"/>
                <wp:wrapNone/>
                <wp:docPr id="1610" name="Ink 1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1">
                      <w14:nvContentPartPr>
                        <w14:cNvContentPartPr/>
                      </w14:nvContentPartPr>
                      <w14:xfrm>
                        <a:off x="0" y="0"/>
                        <a:ext cx="142410" cy="2806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ECC5E4" id="Ink 1610" o:spid="_x0000_s1026" type="#_x0000_t75" style="position:absolute;margin-left:31.1pt;margin-top:402.5pt;width:12.6pt;height:23.5pt;z-index:25584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">
                <v:imagedata r:id="rId109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5845376" behindDoc="0" locked="0" layoutInCell="1" allowOverlap="1" wp14:anchorId="0E38B509" wp14:editId="62EA0867">
                <wp:simplePos x="0" y="0"/>
                <wp:positionH relativeFrom="column">
                  <wp:posOffset>-157480</wp:posOffset>
                </wp:positionH>
                <wp:positionV relativeFrom="paragraph">
                  <wp:posOffset>5081905</wp:posOffset>
                </wp:positionV>
                <wp:extent cx="242570" cy="401400"/>
                <wp:effectExtent l="57150" t="38100" r="43180" b="55880"/>
                <wp:wrapNone/>
                <wp:docPr id="1611" name="Ink 1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3">
                      <w14:nvContentPartPr>
                        <w14:cNvContentPartPr/>
                      </w14:nvContentPartPr>
                      <w14:xfrm>
                        <a:off x="0" y="0"/>
                        <a:ext cx="242570" cy="40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7A72E7" id="Ink 1611" o:spid="_x0000_s1026" type="#_x0000_t75" style="position:absolute;margin-left:-13.1pt;margin-top:399.45pt;width:20.5pt;height:33pt;z-index:25584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">
                <v:imagedata r:id="rId1094" o:title=""/>
              </v:shape>
            </w:pict>
          </mc:Fallback>
        </mc:AlternateContent>
      </w:r>
      <w:r w:rsidR="006735C2">
        <w:rPr>
          <w:noProof/>
        </w:rPr>
        <mc:AlternateContent>
          <mc:Choice Requires="wpi">
            <w:drawing>
              <wp:anchor distT="0" distB="0" distL="114300" distR="114300" simplePos="0" relativeHeight="255838208" behindDoc="0" locked="0" layoutInCell="1" allowOverlap="1" wp14:anchorId="4AA7A554" wp14:editId="619419C6">
                <wp:simplePos x="0" y="0"/>
                <wp:positionH relativeFrom="column">
                  <wp:posOffset>4580255</wp:posOffset>
                </wp:positionH>
                <wp:positionV relativeFrom="paragraph">
                  <wp:posOffset>3958590</wp:posOffset>
                </wp:positionV>
                <wp:extent cx="888295" cy="655200"/>
                <wp:effectExtent l="57150" t="57150" r="45720" b="50165"/>
                <wp:wrapNone/>
                <wp:docPr id="1604" name="Ink 1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5">
                      <w14:nvContentPartPr>
                        <w14:cNvContentPartPr/>
                      </w14:nvContentPartPr>
                      <w14:xfrm>
                        <a:off x="0" y="0"/>
                        <a:ext cx="888295" cy="65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CD576E" id="Ink 1604" o:spid="_x0000_s1026" type="#_x0000_t75" style="position:absolute;margin-left:359.95pt;margin-top:311pt;width:71.4pt;height:53.05pt;z-index:25583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">
                <v:imagedata r:id="rId1096" o:title=""/>
              </v:shape>
            </w:pict>
          </mc:Fallback>
        </mc:AlternateContent>
      </w:r>
      <w:r w:rsidR="006735C2">
        <w:rPr>
          <w:noProof/>
        </w:rPr>
        <mc:AlternateContent>
          <mc:Choice Requires="wpi">
            <w:drawing>
              <wp:anchor distT="0" distB="0" distL="114300" distR="114300" simplePos="0" relativeHeight="255837184" behindDoc="0" locked="0" layoutInCell="1" allowOverlap="1" wp14:anchorId="6E6591D4" wp14:editId="77C9FB28">
                <wp:simplePos x="0" y="0"/>
                <wp:positionH relativeFrom="column">
                  <wp:posOffset>5692320</wp:posOffset>
                </wp:positionH>
                <wp:positionV relativeFrom="paragraph">
                  <wp:posOffset>4388940</wp:posOffset>
                </wp:positionV>
                <wp:extent cx="360" cy="360"/>
                <wp:effectExtent l="38100" t="38100" r="57150" b="57150"/>
                <wp:wrapNone/>
                <wp:docPr id="1603" name="Ink 1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99FADE" id="Ink 1603" o:spid="_x0000_s1026" type="#_x0000_t75" style="position:absolute;margin-left:447.5pt;margin-top:344.9pt;width:1.45pt;height:1.45pt;z-index:25583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">
                <v:imagedata r:id="rId58" o:title=""/>
              </v:shape>
            </w:pict>
          </mc:Fallback>
        </mc:AlternateContent>
      </w:r>
      <w:r w:rsidR="00A670DA">
        <w:rPr>
          <w:noProof/>
        </w:rPr>
        <mc:AlternateContent>
          <mc:Choice Requires="wpi">
            <w:drawing>
              <wp:anchor distT="0" distB="0" distL="114300" distR="114300" simplePos="0" relativeHeight="255830016" behindDoc="0" locked="0" layoutInCell="1" allowOverlap="1" wp14:anchorId="5475E052" wp14:editId="5412F2C0">
                <wp:simplePos x="0" y="0"/>
                <wp:positionH relativeFrom="column">
                  <wp:posOffset>3410585</wp:posOffset>
                </wp:positionH>
                <wp:positionV relativeFrom="paragraph">
                  <wp:posOffset>4093845</wp:posOffset>
                </wp:positionV>
                <wp:extent cx="910095" cy="312220"/>
                <wp:effectExtent l="38100" t="57150" r="42545" b="50165"/>
                <wp:wrapNone/>
                <wp:docPr id="1596" name="Ink 1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8">
                      <w14:nvContentPartPr>
                        <w14:cNvContentPartPr/>
                      </w14:nvContentPartPr>
                      <w14:xfrm>
                        <a:off x="0" y="0"/>
                        <a:ext cx="910095" cy="3122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C4B485" id="Ink 1596" o:spid="_x0000_s1026" type="#_x0000_t75" style="position:absolute;margin-left:267.85pt;margin-top:321.65pt;width:73.05pt;height:26.05pt;z-index:25583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">
                <v:imagedata r:id="rId1099" o:title=""/>
              </v:shape>
            </w:pict>
          </mc:Fallback>
        </mc:AlternateContent>
      </w:r>
      <w:r w:rsidR="00A670DA">
        <w:rPr>
          <w:noProof/>
        </w:rPr>
        <mc:AlternateContent>
          <mc:Choice Requires="wpi">
            <w:drawing>
              <wp:anchor distT="0" distB="0" distL="114300" distR="114300" simplePos="0" relativeHeight="255819776" behindDoc="0" locked="0" layoutInCell="1" allowOverlap="1" wp14:anchorId="5FC60395" wp14:editId="1767048F">
                <wp:simplePos x="0" y="0"/>
                <wp:positionH relativeFrom="column">
                  <wp:posOffset>3123565</wp:posOffset>
                </wp:positionH>
                <wp:positionV relativeFrom="paragraph">
                  <wp:posOffset>3937635</wp:posOffset>
                </wp:positionV>
                <wp:extent cx="258480" cy="747010"/>
                <wp:effectExtent l="38100" t="38100" r="27305" b="53340"/>
                <wp:wrapNone/>
                <wp:docPr id="1585" name="Ink 1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0">
                      <w14:nvContentPartPr>
                        <w14:cNvContentPartPr/>
                      </w14:nvContentPartPr>
                      <w14:xfrm>
                        <a:off x="0" y="0"/>
                        <a:ext cx="258480" cy="7470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7B3846" id="Ink 1585" o:spid="_x0000_s1026" type="#_x0000_t75" style="position:absolute;margin-left:245.25pt;margin-top:309.35pt;width:21.75pt;height:60.2pt;z-index:25581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">
                <v:imagedata r:id="rId1101" o:title=""/>
              </v:shape>
            </w:pict>
          </mc:Fallback>
        </mc:AlternateContent>
      </w:r>
      <w:r w:rsidR="00A670DA">
        <w:rPr>
          <w:noProof/>
        </w:rPr>
        <mc:AlternateContent>
          <mc:Choice Requires="wpi">
            <w:drawing>
              <wp:anchor distT="0" distB="0" distL="114300" distR="114300" simplePos="0" relativeHeight="255820800" behindDoc="0" locked="0" layoutInCell="1" allowOverlap="1" wp14:anchorId="272EE706" wp14:editId="6626A622">
                <wp:simplePos x="0" y="0"/>
                <wp:positionH relativeFrom="column">
                  <wp:posOffset>2521585</wp:posOffset>
                </wp:positionH>
                <wp:positionV relativeFrom="paragraph">
                  <wp:posOffset>4224655</wp:posOffset>
                </wp:positionV>
                <wp:extent cx="155575" cy="110940"/>
                <wp:effectExtent l="57150" t="38100" r="53975" b="41910"/>
                <wp:wrapNone/>
                <wp:docPr id="1586" name="Ink 1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2">
                      <w14:nvContentPartPr>
                        <w14:cNvContentPartPr/>
                      </w14:nvContentPartPr>
                      <w14:xfrm>
                        <a:off x="0" y="0"/>
                        <a:ext cx="155575" cy="1109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C80128" id="Ink 1586" o:spid="_x0000_s1026" type="#_x0000_t75" style="position:absolute;margin-left:197.85pt;margin-top:331.95pt;width:13.65pt;height:10.2pt;z-index:25582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">
                <v:imagedata r:id="rId1103" o:title=""/>
              </v:shape>
            </w:pict>
          </mc:Fallback>
        </mc:AlternateContent>
      </w:r>
      <w:r w:rsidR="00A670DA">
        <w:rPr>
          <w:noProof/>
        </w:rPr>
        <mc:AlternateContent>
          <mc:Choice Requires="wpi">
            <w:drawing>
              <wp:anchor distT="0" distB="0" distL="114300" distR="114300" simplePos="0" relativeHeight="255821824" behindDoc="0" locked="0" layoutInCell="1" allowOverlap="1" wp14:anchorId="296B987D" wp14:editId="73C04B6D">
                <wp:simplePos x="0" y="0"/>
                <wp:positionH relativeFrom="column">
                  <wp:posOffset>1652905</wp:posOffset>
                </wp:positionH>
                <wp:positionV relativeFrom="paragraph">
                  <wp:posOffset>4170045</wp:posOffset>
                </wp:positionV>
                <wp:extent cx="635065" cy="473400"/>
                <wp:effectExtent l="38100" t="38100" r="50800" b="41275"/>
                <wp:wrapNone/>
                <wp:docPr id="1587" name="Ink 1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4">
                      <w14:nvContentPartPr>
                        <w14:cNvContentPartPr/>
                      </w14:nvContentPartPr>
                      <w14:xfrm>
                        <a:off x="0" y="0"/>
                        <a:ext cx="635065" cy="47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09EC24" id="Ink 1587" o:spid="_x0000_s1026" type="#_x0000_t75" style="position:absolute;margin-left:129.45pt;margin-top:327.65pt;width:51.4pt;height:38.7pt;z-index:25582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">
                <v:imagedata r:id="rId1105" o:title=""/>
              </v:shape>
            </w:pict>
          </mc:Fallback>
        </mc:AlternateContent>
      </w:r>
      <w:r w:rsidR="00A670DA">
        <w:rPr>
          <w:noProof/>
        </w:rPr>
        <mc:AlternateContent>
          <mc:Choice Requires="wpi">
            <w:drawing>
              <wp:anchor distT="0" distB="0" distL="114300" distR="114300" simplePos="0" relativeHeight="255811584" behindDoc="0" locked="0" layoutInCell="1" allowOverlap="1" wp14:anchorId="31D290F8" wp14:editId="26290840">
                <wp:simplePos x="0" y="0"/>
                <wp:positionH relativeFrom="column">
                  <wp:posOffset>1004570</wp:posOffset>
                </wp:positionH>
                <wp:positionV relativeFrom="paragraph">
                  <wp:posOffset>4148455</wp:posOffset>
                </wp:positionV>
                <wp:extent cx="386350" cy="260350"/>
                <wp:effectExtent l="57150" t="38100" r="0" b="44450"/>
                <wp:wrapNone/>
                <wp:docPr id="1577" name="Ink 1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6">
                      <w14:nvContentPartPr>
                        <w14:cNvContentPartPr/>
                      </w14:nvContentPartPr>
                      <w14:xfrm>
                        <a:off x="0" y="0"/>
                        <a:ext cx="386350" cy="2603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CCF734" id="Ink 1577" o:spid="_x0000_s1026" type="#_x0000_t75" style="position:absolute;margin-left:78.4pt;margin-top:325.95pt;width:31.8pt;height:21.9pt;z-index:25581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">
                <v:imagedata r:id="rId1107" o:title=""/>
              </v:shape>
            </w:pict>
          </mc:Fallback>
        </mc:AlternateContent>
      </w:r>
      <w:r w:rsidR="00A670DA">
        <w:rPr>
          <w:noProof/>
        </w:rPr>
        <mc:AlternateContent>
          <mc:Choice Requires="wpi">
            <w:drawing>
              <wp:anchor distT="0" distB="0" distL="114300" distR="114300" simplePos="0" relativeHeight="255812608" behindDoc="0" locked="0" layoutInCell="1" allowOverlap="1" wp14:anchorId="4A3EB481" wp14:editId="0F2E3713">
                <wp:simplePos x="0" y="0"/>
                <wp:positionH relativeFrom="column">
                  <wp:posOffset>43815</wp:posOffset>
                </wp:positionH>
                <wp:positionV relativeFrom="paragraph">
                  <wp:posOffset>4121785</wp:posOffset>
                </wp:positionV>
                <wp:extent cx="573465" cy="366245"/>
                <wp:effectExtent l="57150" t="38100" r="0" b="53340"/>
                <wp:wrapNone/>
                <wp:docPr id="1578" name="Ink 1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8">
                      <w14:nvContentPartPr>
                        <w14:cNvContentPartPr/>
                      </w14:nvContentPartPr>
                      <w14:xfrm>
                        <a:off x="0" y="0"/>
                        <a:ext cx="573465" cy="3662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0BB007" id="Ink 1578" o:spid="_x0000_s1026" type="#_x0000_t75" style="position:absolute;margin-left:2.75pt;margin-top:323.85pt;width:46.55pt;height:30.3pt;z-index:25581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">
                <v:imagedata r:id="rId1109" o:title=""/>
              </v:shape>
            </w:pict>
          </mc:Fallback>
        </mc:AlternateContent>
      </w:r>
      <w:r w:rsidR="00A670DA">
        <w:rPr>
          <w:noProof/>
        </w:rPr>
        <mc:AlternateContent>
          <mc:Choice Requires="wpi">
            <w:drawing>
              <wp:anchor distT="0" distB="0" distL="114300" distR="114300" simplePos="0" relativeHeight="255800320" behindDoc="0" locked="0" layoutInCell="1" allowOverlap="1" wp14:anchorId="631068D1" wp14:editId="2C058CBD">
                <wp:simplePos x="0" y="0"/>
                <wp:positionH relativeFrom="column">
                  <wp:posOffset>6095365</wp:posOffset>
                </wp:positionH>
                <wp:positionV relativeFrom="paragraph">
                  <wp:posOffset>2952115</wp:posOffset>
                </wp:positionV>
                <wp:extent cx="912335" cy="252125"/>
                <wp:effectExtent l="38100" t="38100" r="40640" b="52705"/>
                <wp:wrapNone/>
                <wp:docPr id="1564" name="Ink 1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0">
                      <w14:nvContentPartPr>
                        <w14:cNvContentPartPr/>
                      </w14:nvContentPartPr>
                      <w14:xfrm>
                        <a:off x="0" y="0"/>
                        <a:ext cx="912335" cy="2521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D2148A" id="Ink 1564" o:spid="_x0000_s1026" type="#_x0000_t75" style="position:absolute;margin-left:479.25pt;margin-top:231.75pt;width:73.3pt;height:21.25pt;z-index:25580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">
                <v:imagedata r:id="rId1111" o:title=""/>
              </v:shape>
            </w:pict>
          </mc:Fallback>
        </mc:AlternateContent>
      </w:r>
      <w:r w:rsidR="00A670DA">
        <w:rPr>
          <w:noProof/>
        </w:rPr>
        <mc:AlternateContent>
          <mc:Choice Requires="wpi">
            <w:drawing>
              <wp:anchor distT="0" distB="0" distL="114300" distR="114300" simplePos="0" relativeHeight="255801344" behindDoc="0" locked="0" layoutInCell="1" allowOverlap="1" wp14:anchorId="0CCE0A3E" wp14:editId="6BF4F8FD">
                <wp:simplePos x="0" y="0"/>
                <wp:positionH relativeFrom="column">
                  <wp:posOffset>4037965</wp:posOffset>
                </wp:positionH>
                <wp:positionV relativeFrom="paragraph">
                  <wp:posOffset>2963545</wp:posOffset>
                </wp:positionV>
                <wp:extent cx="1818660" cy="437760"/>
                <wp:effectExtent l="38100" t="38100" r="48260" b="57785"/>
                <wp:wrapNone/>
                <wp:docPr id="1565" name="Ink 1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2">
                      <w14:nvContentPartPr>
                        <w14:cNvContentPartPr/>
                      </w14:nvContentPartPr>
                      <w14:xfrm>
                        <a:off x="0" y="0"/>
                        <a:ext cx="1818660" cy="43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C1540F" id="Ink 1565" o:spid="_x0000_s1026" type="#_x0000_t75" style="position:absolute;margin-left:317.25pt;margin-top:232.65pt;width:144.6pt;height:35.85pt;z-index:25580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">
                <v:imagedata r:id="rId1113" o:title=""/>
              </v:shape>
            </w:pict>
          </mc:Fallback>
        </mc:AlternateContent>
      </w:r>
      <w:r w:rsidR="00A670DA">
        <w:rPr>
          <w:noProof/>
        </w:rPr>
        <mc:AlternateContent>
          <mc:Choice Requires="wpi">
            <w:drawing>
              <wp:anchor distT="0" distB="0" distL="114300" distR="114300" simplePos="0" relativeHeight="255783936" behindDoc="0" locked="0" layoutInCell="1" allowOverlap="1" wp14:anchorId="6CF1A662" wp14:editId="68661CAF">
                <wp:simplePos x="0" y="0"/>
                <wp:positionH relativeFrom="column">
                  <wp:posOffset>3529330</wp:posOffset>
                </wp:positionH>
                <wp:positionV relativeFrom="paragraph">
                  <wp:posOffset>3067050</wp:posOffset>
                </wp:positionV>
                <wp:extent cx="243105" cy="253470"/>
                <wp:effectExtent l="57150" t="38100" r="5080" b="51435"/>
                <wp:wrapNone/>
                <wp:docPr id="1548" name="Ink 1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4">
                      <w14:nvContentPartPr>
                        <w14:cNvContentPartPr/>
                      </w14:nvContentPartPr>
                      <w14:xfrm>
                        <a:off x="0" y="0"/>
                        <a:ext cx="243105" cy="2534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CB0284" id="Ink 1548" o:spid="_x0000_s1026" type="#_x0000_t75" style="position:absolute;margin-left:277.2pt;margin-top:240.8pt;width:20.6pt;height:21.35pt;z-index:25578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">
                <v:imagedata r:id="rId1115" o:title=""/>
              </v:shape>
            </w:pict>
          </mc:Fallback>
        </mc:AlternateContent>
      </w:r>
      <w:r w:rsidR="00A670DA">
        <w:rPr>
          <w:noProof/>
        </w:rPr>
        <mc:AlternateContent>
          <mc:Choice Requires="wpi">
            <w:drawing>
              <wp:anchor distT="0" distB="0" distL="114300" distR="114300" simplePos="0" relativeHeight="255784960" behindDoc="0" locked="0" layoutInCell="1" allowOverlap="1" wp14:anchorId="55C0B06C" wp14:editId="306753B8">
                <wp:simplePos x="0" y="0"/>
                <wp:positionH relativeFrom="column">
                  <wp:posOffset>2712085</wp:posOffset>
                </wp:positionH>
                <wp:positionV relativeFrom="paragraph">
                  <wp:posOffset>3115945</wp:posOffset>
                </wp:positionV>
                <wp:extent cx="228855" cy="260220"/>
                <wp:effectExtent l="38100" t="38100" r="0" b="45085"/>
                <wp:wrapNone/>
                <wp:docPr id="1549" name="Ink 1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6">
                      <w14:nvContentPartPr>
                        <w14:cNvContentPartPr/>
                      </w14:nvContentPartPr>
                      <w14:xfrm>
                        <a:off x="0" y="0"/>
                        <a:ext cx="228855" cy="2602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D76350" id="Ink 1549" o:spid="_x0000_s1026" type="#_x0000_t75" style="position:absolute;margin-left:212.85pt;margin-top:244.65pt;width:19.4pt;height:21.95pt;z-index:25578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">
                <v:imagedata r:id="rId1117" o:title=""/>
              </v:shape>
            </w:pict>
          </mc:Fallback>
        </mc:AlternateContent>
      </w:r>
      <w:r w:rsidR="00A670DA">
        <w:rPr>
          <w:noProof/>
        </w:rPr>
        <mc:AlternateContent>
          <mc:Choice Requires="wpi">
            <w:drawing>
              <wp:anchor distT="0" distB="0" distL="114300" distR="114300" simplePos="0" relativeHeight="255780864" behindDoc="0" locked="0" layoutInCell="1" allowOverlap="1" wp14:anchorId="0D34ED44" wp14:editId="33CB853E">
                <wp:simplePos x="0" y="0"/>
                <wp:positionH relativeFrom="column">
                  <wp:posOffset>3146760</wp:posOffset>
                </wp:positionH>
                <wp:positionV relativeFrom="paragraph">
                  <wp:posOffset>3051600</wp:posOffset>
                </wp:positionV>
                <wp:extent cx="167760" cy="422640"/>
                <wp:effectExtent l="57150" t="57150" r="0" b="53975"/>
                <wp:wrapNone/>
                <wp:docPr id="1545" name="Ink 1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8">
                      <w14:nvContentPartPr>
                        <w14:cNvContentPartPr/>
                      </w14:nvContentPartPr>
                      <w14:xfrm>
                        <a:off x="0" y="0"/>
                        <a:ext cx="167760" cy="42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234FF0" id="Ink 1545" o:spid="_x0000_s1026" type="#_x0000_t75" style="position:absolute;margin-left:247.1pt;margin-top:239.6pt;width:14.6pt;height:34.7pt;z-index:25578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">
                <v:imagedata r:id="rId1119" o:title=""/>
              </v:shape>
            </w:pict>
          </mc:Fallback>
        </mc:AlternateContent>
      </w:r>
      <w:r w:rsidR="00A670DA">
        <w:rPr>
          <w:noProof/>
        </w:rPr>
        <mc:AlternateContent>
          <mc:Choice Requires="wpi">
            <w:drawing>
              <wp:anchor distT="0" distB="0" distL="114300" distR="114300" simplePos="0" relativeHeight="255777792" behindDoc="0" locked="0" layoutInCell="1" allowOverlap="1" wp14:anchorId="0845E48F" wp14:editId="537AAD7F">
                <wp:simplePos x="0" y="0"/>
                <wp:positionH relativeFrom="column">
                  <wp:posOffset>1851660</wp:posOffset>
                </wp:positionH>
                <wp:positionV relativeFrom="paragraph">
                  <wp:posOffset>3099435</wp:posOffset>
                </wp:positionV>
                <wp:extent cx="648360" cy="260170"/>
                <wp:effectExtent l="38100" t="38100" r="18415" b="45085"/>
                <wp:wrapNone/>
                <wp:docPr id="1542" name="Ink 1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0">
                      <w14:nvContentPartPr>
                        <w14:cNvContentPartPr/>
                      </w14:nvContentPartPr>
                      <w14:xfrm>
                        <a:off x="0" y="0"/>
                        <a:ext cx="648360" cy="2601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066D2C" id="Ink 1542" o:spid="_x0000_s1026" type="#_x0000_t75" style="position:absolute;margin-left:145.1pt;margin-top:243.35pt;width:52.45pt;height:21.9pt;z-index:25577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">
                <v:imagedata r:id="rId1121" o:title=""/>
              </v:shape>
            </w:pict>
          </mc:Fallback>
        </mc:AlternateContent>
      </w:r>
      <w:r w:rsidR="00A670DA">
        <w:rPr>
          <w:noProof/>
        </w:rPr>
        <mc:AlternateContent>
          <mc:Choice Requires="wpi">
            <w:drawing>
              <wp:anchor distT="0" distB="0" distL="114300" distR="114300" simplePos="0" relativeHeight="255771648" behindDoc="0" locked="0" layoutInCell="1" allowOverlap="1" wp14:anchorId="25C3132B" wp14:editId="056DCC6C">
                <wp:simplePos x="0" y="0"/>
                <wp:positionH relativeFrom="column">
                  <wp:posOffset>791845</wp:posOffset>
                </wp:positionH>
                <wp:positionV relativeFrom="paragraph">
                  <wp:posOffset>3124835</wp:posOffset>
                </wp:positionV>
                <wp:extent cx="889560" cy="279720"/>
                <wp:effectExtent l="57150" t="57150" r="6350" b="44450"/>
                <wp:wrapNone/>
                <wp:docPr id="1533" name="Ink 1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2">
                      <w14:nvContentPartPr>
                        <w14:cNvContentPartPr/>
                      </w14:nvContentPartPr>
                      <w14:xfrm>
                        <a:off x="0" y="0"/>
                        <a:ext cx="889560" cy="27972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590657" id="Ink 1533" o:spid="_x0000_s1026" type="#_x0000_t75" style="position:absolute;margin-left:61.65pt;margin-top:245.35pt;width:71.5pt;height:23.45pt;z-index:255771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">
                <v:imagedata r:id="rId1123" o:title=""/>
              </v:shape>
            </w:pict>
          </mc:Fallback>
        </mc:AlternateContent>
      </w:r>
      <w:r w:rsidR="00AC3C99">
        <w:rPr>
          <w:noProof/>
        </w:rPr>
        <mc:AlternateContent>
          <mc:Choice Requires="wpi">
            <w:drawing>
              <wp:anchor distT="0" distB="0" distL="114300" distR="114300" simplePos="0" relativeHeight="255762432" behindDoc="0" locked="0" layoutInCell="1" allowOverlap="1" wp14:anchorId="384D0F12" wp14:editId="1F99F7FB">
                <wp:simplePos x="0" y="0"/>
                <wp:positionH relativeFrom="column">
                  <wp:posOffset>114300</wp:posOffset>
                </wp:positionH>
                <wp:positionV relativeFrom="paragraph">
                  <wp:posOffset>3048000</wp:posOffset>
                </wp:positionV>
                <wp:extent cx="396370" cy="471240"/>
                <wp:effectExtent l="57150" t="38100" r="41910" b="43180"/>
                <wp:wrapNone/>
                <wp:docPr id="1521" name="Ink 1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4">
                      <w14:nvContentPartPr>
                        <w14:cNvContentPartPr/>
                      </w14:nvContentPartPr>
                      <w14:xfrm>
                        <a:off x="0" y="0"/>
                        <a:ext cx="396370" cy="47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012746" id="Ink 1521" o:spid="_x0000_s1026" type="#_x0000_t75" style="position:absolute;margin-left:8.3pt;margin-top:239.3pt;width:32.6pt;height:38.5pt;z-index:25576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">
                <v:imagedata r:id="rId1125" o:title=""/>
              </v:shape>
            </w:pict>
          </mc:Fallback>
        </mc:AlternateContent>
      </w:r>
      <w:r w:rsidR="00AC3C99">
        <w:rPr>
          <w:noProof/>
        </w:rPr>
        <mc:AlternateContent>
          <mc:Choice Requires="wpi">
            <w:drawing>
              <wp:anchor distT="0" distB="0" distL="114300" distR="114300" simplePos="0" relativeHeight="255758336" behindDoc="0" locked="0" layoutInCell="1" allowOverlap="1" wp14:anchorId="4D127862" wp14:editId="40D610E7">
                <wp:simplePos x="0" y="0"/>
                <wp:positionH relativeFrom="column">
                  <wp:posOffset>4890770</wp:posOffset>
                </wp:positionH>
                <wp:positionV relativeFrom="paragraph">
                  <wp:posOffset>2140585</wp:posOffset>
                </wp:positionV>
                <wp:extent cx="2223130" cy="441960"/>
                <wp:effectExtent l="57150" t="38100" r="0" b="53340"/>
                <wp:wrapNone/>
                <wp:docPr id="1517" name="Ink 1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6">
                      <w14:nvContentPartPr>
                        <w14:cNvContentPartPr/>
                      </w14:nvContentPartPr>
                      <w14:xfrm>
                        <a:off x="0" y="0"/>
                        <a:ext cx="2223130" cy="44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785385" id="Ink 1517" o:spid="_x0000_s1026" type="#_x0000_t75" style="position:absolute;margin-left:384.4pt;margin-top:167.85pt;width:176.5pt;height:36.2pt;z-index:25575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">
                <v:imagedata r:id="rId1127" o:title=""/>
              </v:shape>
            </w:pict>
          </mc:Fallback>
        </mc:AlternateContent>
      </w:r>
      <w:r w:rsidR="00AC3C99">
        <w:rPr>
          <w:noProof/>
        </w:rPr>
        <mc:AlternateContent>
          <mc:Choice Requires="wpi">
            <w:drawing>
              <wp:anchor distT="0" distB="0" distL="114300" distR="114300" simplePos="0" relativeHeight="255739904" behindDoc="0" locked="0" layoutInCell="1" allowOverlap="1" wp14:anchorId="37515729" wp14:editId="6EE20A96">
                <wp:simplePos x="0" y="0"/>
                <wp:positionH relativeFrom="column">
                  <wp:posOffset>2985770</wp:posOffset>
                </wp:positionH>
                <wp:positionV relativeFrom="paragraph">
                  <wp:posOffset>2201545</wp:posOffset>
                </wp:positionV>
                <wp:extent cx="1693615" cy="386645"/>
                <wp:effectExtent l="57150" t="57150" r="40005" b="52070"/>
                <wp:wrapNone/>
                <wp:docPr id="1497" name="Ink 1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8">
                      <w14:nvContentPartPr>
                        <w14:cNvContentPartPr/>
                      </w14:nvContentPartPr>
                      <w14:xfrm>
                        <a:off x="0" y="0"/>
                        <a:ext cx="1693615" cy="3866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E32356" id="Ink 1497" o:spid="_x0000_s1026" type="#_x0000_t75" style="position:absolute;margin-left:234.4pt;margin-top:172.65pt;width:134.75pt;height:31.9pt;z-index:25573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">
                <v:imagedata r:id="rId1129" o:title=""/>
              </v:shape>
            </w:pict>
          </mc:Fallback>
        </mc:AlternateContent>
      </w:r>
      <w:r w:rsidR="00AC3C99">
        <w:rPr>
          <w:noProof/>
        </w:rPr>
        <mc:AlternateContent>
          <mc:Choice Requires="wpi">
            <w:drawing>
              <wp:anchor distT="0" distB="0" distL="114300" distR="114300" simplePos="0" relativeHeight="255728640" behindDoc="0" locked="0" layoutInCell="1" allowOverlap="1" wp14:anchorId="3D99F4E3" wp14:editId="55B104C2">
                <wp:simplePos x="0" y="0"/>
                <wp:positionH relativeFrom="column">
                  <wp:posOffset>1679575</wp:posOffset>
                </wp:positionH>
                <wp:positionV relativeFrom="paragraph">
                  <wp:posOffset>2282825</wp:posOffset>
                </wp:positionV>
                <wp:extent cx="1069265" cy="259330"/>
                <wp:effectExtent l="57150" t="38100" r="17145" b="45720"/>
                <wp:wrapNone/>
                <wp:docPr id="1485" name="Ink 1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0">
                      <w14:nvContentPartPr>
                        <w14:cNvContentPartPr/>
                      </w14:nvContentPartPr>
                      <w14:xfrm>
                        <a:off x="0" y="0"/>
                        <a:ext cx="1069265" cy="2593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0DA493" id="Ink 1485" o:spid="_x0000_s1026" type="#_x0000_t75" style="position:absolute;margin-left:131.55pt;margin-top:179.05pt;width:85.65pt;height:21.8pt;z-index:25572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">
                <v:imagedata r:id="rId1131" o:title=""/>
              </v:shape>
            </w:pict>
          </mc:Fallback>
        </mc:AlternateContent>
      </w:r>
      <w:r w:rsidR="00AC3C99">
        <w:rPr>
          <w:noProof/>
        </w:rPr>
        <mc:AlternateContent>
          <mc:Choice Requires="wpi">
            <w:drawing>
              <wp:anchor distT="0" distB="0" distL="114300" distR="114300" simplePos="0" relativeHeight="255720448" behindDoc="0" locked="0" layoutInCell="1" allowOverlap="1" wp14:anchorId="76CCCFDC" wp14:editId="674E5BDD">
                <wp:simplePos x="0" y="0"/>
                <wp:positionH relativeFrom="column">
                  <wp:posOffset>193675</wp:posOffset>
                </wp:positionH>
                <wp:positionV relativeFrom="paragraph">
                  <wp:posOffset>2087880</wp:posOffset>
                </wp:positionV>
                <wp:extent cx="1327580" cy="713740"/>
                <wp:effectExtent l="38100" t="38100" r="44450" b="48260"/>
                <wp:wrapNone/>
                <wp:docPr id="1476" name="Ink 1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2">
                      <w14:nvContentPartPr>
                        <w14:cNvContentPartPr/>
                      </w14:nvContentPartPr>
                      <w14:xfrm>
                        <a:off x="0" y="0"/>
                        <a:ext cx="1327580" cy="7137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C2D35C" id="Ink 1476" o:spid="_x0000_s1026" type="#_x0000_t75" style="position:absolute;margin-left:14.55pt;margin-top:163.7pt;width:105.95pt;height:57.6pt;z-index:25572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">
                <v:imagedata r:id="rId1133" o:title=""/>
              </v:shape>
            </w:pict>
          </mc:Fallback>
        </mc:AlternateContent>
      </w:r>
      <w:r w:rsidR="009B7AE9">
        <w:rPr>
          <w:noProof/>
        </w:rPr>
        <mc:AlternateContent>
          <mc:Choice Requires="wpi">
            <w:drawing>
              <wp:anchor distT="0" distB="0" distL="114300" distR="114300" simplePos="0" relativeHeight="255709184" behindDoc="0" locked="0" layoutInCell="1" allowOverlap="1" wp14:anchorId="50550AC9" wp14:editId="64B08302">
                <wp:simplePos x="0" y="0"/>
                <wp:positionH relativeFrom="column">
                  <wp:posOffset>6209030</wp:posOffset>
                </wp:positionH>
                <wp:positionV relativeFrom="paragraph">
                  <wp:posOffset>1225550</wp:posOffset>
                </wp:positionV>
                <wp:extent cx="704665" cy="287280"/>
                <wp:effectExtent l="57150" t="38100" r="0" b="55880"/>
                <wp:wrapNone/>
                <wp:docPr id="1463" name="Ink 1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4">
                      <w14:nvContentPartPr>
                        <w14:cNvContentPartPr/>
                      </w14:nvContentPartPr>
                      <w14:xfrm>
                        <a:off x="0" y="0"/>
                        <a:ext cx="704665" cy="28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300BEE" id="Ink 1463" o:spid="_x0000_s1026" type="#_x0000_t75" style="position:absolute;margin-left:488.2pt;margin-top:95.8pt;width:56.95pt;height:24pt;z-index:25570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">
                <v:imagedata r:id="rId1135" o:title=""/>
              </v:shape>
            </w:pict>
          </mc:Fallback>
        </mc:AlternateContent>
      </w:r>
      <w:r w:rsidR="009B7AE9">
        <w:rPr>
          <w:noProof/>
        </w:rPr>
        <mc:AlternateContent>
          <mc:Choice Requires="wpi">
            <w:drawing>
              <wp:anchor distT="0" distB="0" distL="114300" distR="114300" simplePos="0" relativeHeight="255704064" behindDoc="0" locked="0" layoutInCell="1" allowOverlap="1" wp14:anchorId="3990FC89" wp14:editId="0790F962">
                <wp:simplePos x="0" y="0"/>
                <wp:positionH relativeFrom="column">
                  <wp:posOffset>4465320</wp:posOffset>
                </wp:positionH>
                <wp:positionV relativeFrom="paragraph">
                  <wp:posOffset>1050925</wp:posOffset>
                </wp:positionV>
                <wp:extent cx="1513140" cy="778510"/>
                <wp:effectExtent l="38100" t="38100" r="49530" b="40640"/>
                <wp:wrapNone/>
                <wp:docPr id="1458" name="Ink 1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6">
                      <w14:nvContentPartPr>
                        <w14:cNvContentPartPr/>
                      </w14:nvContentPartPr>
                      <w14:xfrm>
                        <a:off x="0" y="0"/>
                        <a:ext cx="1513140" cy="7785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7C9FAA" id="Ink 1458" o:spid="_x0000_s1026" type="#_x0000_t75" style="position:absolute;margin-left:350.9pt;margin-top:82.05pt;width:120.6pt;height:62.7pt;z-index:25570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">
                <v:imagedata r:id="rId1137" o:title=""/>
              </v:shape>
            </w:pict>
          </mc:Fallback>
        </mc:AlternateContent>
      </w:r>
      <w:r w:rsidR="009B7AE9">
        <w:rPr>
          <w:noProof/>
        </w:rPr>
        <mc:AlternateContent>
          <mc:Choice Requires="wpi">
            <w:drawing>
              <wp:anchor distT="0" distB="0" distL="114300" distR="114300" simplePos="0" relativeHeight="255700992" behindDoc="0" locked="0" layoutInCell="1" allowOverlap="1" wp14:anchorId="29298F7D" wp14:editId="0A6BBEC3">
                <wp:simplePos x="0" y="0"/>
                <wp:positionH relativeFrom="column">
                  <wp:posOffset>2499360</wp:posOffset>
                </wp:positionH>
                <wp:positionV relativeFrom="paragraph">
                  <wp:posOffset>969645</wp:posOffset>
                </wp:positionV>
                <wp:extent cx="1737480" cy="833680"/>
                <wp:effectExtent l="38100" t="38100" r="34290" b="43180"/>
                <wp:wrapNone/>
                <wp:docPr id="1454" name="Ink 1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8">
                      <w14:nvContentPartPr>
                        <w14:cNvContentPartPr/>
                      </w14:nvContentPartPr>
                      <w14:xfrm>
                        <a:off x="0" y="0"/>
                        <a:ext cx="1737480" cy="83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BE4939" id="Ink 1454" o:spid="_x0000_s1026" type="#_x0000_t75" style="position:absolute;margin-left:196.1pt;margin-top:75.65pt;width:138.2pt;height:67.1pt;z-index:25570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">
                <v:imagedata r:id="rId1139" o:title=""/>
              </v:shape>
            </w:pict>
          </mc:Fallback>
        </mc:AlternateContent>
      </w:r>
      <w:r w:rsidR="009B7AE9">
        <w:rPr>
          <w:noProof/>
        </w:rPr>
        <mc:AlternateContent>
          <mc:Choice Requires="wpi">
            <w:drawing>
              <wp:anchor distT="0" distB="0" distL="114300" distR="114300" simplePos="0" relativeHeight="255678464" behindDoc="0" locked="0" layoutInCell="1" allowOverlap="1" wp14:anchorId="71674621" wp14:editId="79A5E5E5">
                <wp:simplePos x="0" y="0"/>
                <wp:positionH relativeFrom="column">
                  <wp:posOffset>1111250</wp:posOffset>
                </wp:positionH>
                <wp:positionV relativeFrom="paragraph">
                  <wp:posOffset>1043305</wp:posOffset>
                </wp:positionV>
                <wp:extent cx="984495" cy="334405"/>
                <wp:effectExtent l="38100" t="38100" r="6350" b="46990"/>
                <wp:wrapNone/>
                <wp:docPr id="1430" name="Ink 1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0">
                      <w14:nvContentPartPr>
                        <w14:cNvContentPartPr/>
                      </w14:nvContentPartPr>
                      <w14:xfrm>
                        <a:off x="0" y="0"/>
                        <a:ext cx="984495" cy="3344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1E786B" id="Ink 1430" o:spid="_x0000_s1026" type="#_x0000_t75" style="position:absolute;margin-left:86.8pt;margin-top:81.45pt;width:78.9pt;height:27.75pt;z-index:25567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">
                <v:imagedata r:id="rId1141" o:title=""/>
              </v:shape>
            </w:pict>
          </mc:Fallback>
        </mc:AlternateContent>
      </w:r>
      <w:r w:rsidR="009B7AE9">
        <w:rPr>
          <w:noProof/>
        </w:rPr>
        <mc:AlternateContent>
          <mc:Choice Requires="wpi">
            <w:drawing>
              <wp:anchor distT="0" distB="0" distL="114300" distR="114300" simplePos="0" relativeHeight="255670272" behindDoc="0" locked="0" layoutInCell="1" allowOverlap="1" wp14:anchorId="63DAF38B" wp14:editId="11051FE4">
                <wp:simplePos x="0" y="0"/>
                <wp:positionH relativeFrom="column">
                  <wp:posOffset>78105</wp:posOffset>
                </wp:positionH>
                <wp:positionV relativeFrom="paragraph">
                  <wp:posOffset>951865</wp:posOffset>
                </wp:positionV>
                <wp:extent cx="963975" cy="593280"/>
                <wp:effectExtent l="57150" t="38100" r="26670" b="54610"/>
                <wp:wrapNone/>
                <wp:docPr id="1421" name="Ink 1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2">
                      <w14:nvContentPartPr>
                        <w14:cNvContentPartPr/>
                      </w14:nvContentPartPr>
                      <w14:xfrm>
                        <a:off x="0" y="0"/>
                        <a:ext cx="963975" cy="59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EB69C7" id="Ink 1421" o:spid="_x0000_s1026" type="#_x0000_t75" style="position:absolute;margin-left:5.45pt;margin-top:74.25pt;width:77.3pt;height:48.1pt;z-index:25567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">
                <v:imagedata r:id="rId1143" o:title=""/>
              </v:shape>
            </w:pict>
          </mc:Fallback>
        </mc:AlternateContent>
      </w:r>
      <w:r w:rsidR="009B7AE9">
        <w:rPr>
          <w:noProof/>
        </w:rPr>
        <mc:AlternateContent>
          <mc:Choice Requires="wpi">
            <w:drawing>
              <wp:anchor distT="0" distB="0" distL="114300" distR="114300" simplePos="0" relativeHeight="255664128" behindDoc="0" locked="0" layoutInCell="1" allowOverlap="1" wp14:anchorId="593346CE" wp14:editId="4C637DC5">
                <wp:simplePos x="0" y="0"/>
                <wp:positionH relativeFrom="column">
                  <wp:posOffset>6253480</wp:posOffset>
                </wp:positionH>
                <wp:positionV relativeFrom="paragraph">
                  <wp:posOffset>137160</wp:posOffset>
                </wp:positionV>
                <wp:extent cx="693135" cy="265430"/>
                <wp:effectExtent l="57150" t="38100" r="50165" b="58420"/>
                <wp:wrapNone/>
                <wp:docPr id="1415" name="Ink 1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4">
                      <w14:nvContentPartPr>
                        <w14:cNvContentPartPr/>
                      </w14:nvContentPartPr>
                      <w14:xfrm>
                        <a:off x="0" y="0"/>
                        <a:ext cx="693135" cy="2654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86EA48" id="Ink 1415" o:spid="_x0000_s1026" type="#_x0000_t75" style="position:absolute;margin-left:491.7pt;margin-top:10.1pt;width:56pt;height:22.3pt;z-index:25566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">
                <v:imagedata r:id="rId1145" o:title=""/>
              </v:shape>
            </w:pict>
          </mc:Fallback>
        </mc:AlternateContent>
      </w:r>
      <w:r w:rsidR="009B7AE9">
        <w:rPr>
          <w:noProof/>
        </w:rPr>
        <mc:AlternateContent>
          <mc:Choice Requires="wpi">
            <w:drawing>
              <wp:anchor distT="0" distB="0" distL="114300" distR="114300" simplePos="0" relativeHeight="255659008" behindDoc="0" locked="0" layoutInCell="1" allowOverlap="1" wp14:anchorId="524811B8" wp14:editId="2EE5B426">
                <wp:simplePos x="0" y="0"/>
                <wp:positionH relativeFrom="column">
                  <wp:posOffset>5783580</wp:posOffset>
                </wp:positionH>
                <wp:positionV relativeFrom="paragraph">
                  <wp:posOffset>123190</wp:posOffset>
                </wp:positionV>
                <wp:extent cx="356460" cy="290830"/>
                <wp:effectExtent l="57150" t="38100" r="0" b="52070"/>
                <wp:wrapNone/>
                <wp:docPr id="1409" name="Ink 1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6">
                      <w14:nvContentPartPr>
                        <w14:cNvContentPartPr/>
                      </w14:nvContentPartPr>
                      <w14:xfrm>
                        <a:off x="0" y="0"/>
                        <a:ext cx="356460" cy="2908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89EB22" id="Ink 1409" o:spid="_x0000_s1026" type="#_x0000_t75" style="position:absolute;margin-left:454.7pt;margin-top:9pt;width:29.45pt;height:24.3pt;z-index:25565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">
                <v:imagedata r:id="rId1147" o:title=""/>
              </v:shape>
            </w:pict>
          </mc:Fallback>
        </mc:AlternateContent>
      </w:r>
      <w:r w:rsidR="009B7AE9">
        <w:rPr>
          <w:noProof/>
        </w:rPr>
        <mc:AlternateContent>
          <mc:Choice Requires="wpi">
            <w:drawing>
              <wp:anchor distT="0" distB="0" distL="114300" distR="114300" simplePos="0" relativeHeight="255654912" behindDoc="0" locked="0" layoutInCell="1" allowOverlap="1" wp14:anchorId="04825F86" wp14:editId="5B6CD48A">
                <wp:simplePos x="0" y="0"/>
                <wp:positionH relativeFrom="column">
                  <wp:posOffset>5264785</wp:posOffset>
                </wp:positionH>
                <wp:positionV relativeFrom="paragraph">
                  <wp:posOffset>226695</wp:posOffset>
                </wp:positionV>
                <wp:extent cx="250200" cy="139075"/>
                <wp:effectExtent l="38100" t="38100" r="16510" b="51435"/>
                <wp:wrapNone/>
                <wp:docPr id="1341" name="Ink 1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8">
                      <w14:nvContentPartPr>
                        <w14:cNvContentPartPr/>
                      </w14:nvContentPartPr>
                      <w14:xfrm>
                        <a:off x="0" y="0"/>
                        <a:ext cx="250200" cy="1390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06458E" id="Ink 1341" o:spid="_x0000_s1026" type="#_x0000_t75" style="position:absolute;margin-left:413.85pt;margin-top:17.15pt;width:21.1pt;height:12.35pt;z-index:25565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">
                <v:imagedata r:id="rId1149" o:title=""/>
              </v:shape>
            </w:pict>
          </mc:Fallback>
        </mc:AlternateContent>
      </w:r>
      <w:r w:rsidR="009B7AE9">
        <w:rPr>
          <w:noProof/>
        </w:rPr>
        <mc:AlternateContent>
          <mc:Choice Requires="wpi">
            <w:drawing>
              <wp:anchor distT="0" distB="0" distL="114300" distR="114300" simplePos="0" relativeHeight="255655936" behindDoc="0" locked="0" layoutInCell="1" allowOverlap="1" wp14:anchorId="7D8F5A67" wp14:editId="7922A837">
                <wp:simplePos x="0" y="0"/>
                <wp:positionH relativeFrom="column">
                  <wp:posOffset>3946525</wp:posOffset>
                </wp:positionH>
                <wp:positionV relativeFrom="paragraph">
                  <wp:posOffset>-38100</wp:posOffset>
                </wp:positionV>
                <wp:extent cx="978720" cy="767520"/>
                <wp:effectExtent l="38100" t="57150" r="50165" b="52070"/>
                <wp:wrapNone/>
                <wp:docPr id="1342" name="Ink 1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0">
                      <w14:nvContentPartPr>
                        <w14:cNvContentPartPr/>
                      </w14:nvContentPartPr>
                      <w14:xfrm>
                        <a:off x="0" y="0"/>
                        <a:ext cx="978720" cy="76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CB8A98" id="Ink 1342" o:spid="_x0000_s1026" type="#_x0000_t75" style="position:absolute;margin-left:310.05pt;margin-top:-3.7pt;width:78.45pt;height:61.85pt;z-index:25565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">
                <v:imagedata r:id="rId1151" o:title=""/>
              </v:shape>
            </w:pict>
          </mc:Fallback>
        </mc:AlternateContent>
      </w:r>
      <w:r w:rsidR="009B7AE9">
        <w:rPr>
          <w:noProof/>
        </w:rPr>
        <mc:AlternateContent>
          <mc:Choice Requires="wpi">
            <w:drawing>
              <wp:anchor distT="0" distB="0" distL="114300" distR="114300" simplePos="0" relativeHeight="255646720" behindDoc="0" locked="0" layoutInCell="1" allowOverlap="1" wp14:anchorId="578F66FD" wp14:editId="60B434CF">
                <wp:simplePos x="0" y="0"/>
                <wp:positionH relativeFrom="column">
                  <wp:posOffset>3474720</wp:posOffset>
                </wp:positionH>
                <wp:positionV relativeFrom="paragraph">
                  <wp:posOffset>133440</wp:posOffset>
                </wp:positionV>
                <wp:extent cx="228240" cy="231480"/>
                <wp:effectExtent l="38100" t="57150" r="57785" b="54610"/>
                <wp:wrapNone/>
                <wp:docPr id="1333" name="Ink 1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2">
                      <w14:nvContentPartPr>
                        <w14:cNvContentPartPr/>
                      </w14:nvContentPartPr>
                      <w14:xfrm>
                        <a:off x="0" y="0"/>
                        <a:ext cx="228240" cy="23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BC0C65" id="Ink 1333" o:spid="_x0000_s1026" type="#_x0000_t75" style="position:absolute;margin-left:272.9pt;margin-top:9.8pt;width:19.35pt;height:19.65pt;z-index:25564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">
                <v:imagedata r:id="rId1153" o:title=""/>
              </v:shape>
            </w:pict>
          </mc:Fallback>
        </mc:AlternateContent>
      </w:r>
      <w:r w:rsidR="009B7AE9">
        <w:rPr>
          <w:noProof/>
        </w:rPr>
        <mc:AlternateContent>
          <mc:Choice Requires="wpi">
            <w:drawing>
              <wp:anchor distT="0" distB="0" distL="114300" distR="114300" simplePos="0" relativeHeight="255644672" behindDoc="0" locked="0" layoutInCell="1" allowOverlap="1" wp14:anchorId="20FCD6A3" wp14:editId="0CB3CF67">
                <wp:simplePos x="0" y="0"/>
                <wp:positionH relativeFrom="column">
                  <wp:posOffset>2011680</wp:posOffset>
                </wp:positionH>
                <wp:positionV relativeFrom="paragraph">
                  <wp:posOffset>-65405</wp:posOffset>
                </wp:positionV>
                <wp:extent cx="1211185" cy="721385"/>
                <wp:effectExtent l="38100" t="38100" r="46355" b="40640"/>
                <wp:wrapNone/>
                <wp:docPr id="1331" name="Ink 1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4">
                      <w14:nvContentPartPr>
                        <w14:cNvContentPartPr/>
                      </w14:nvContentPartPr>
                      <w14:xfrm>
                        <a:off x="0" y="0"/>
                        <a:ext cx="1211185" cy="7213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3AEF7C" id="Ink 1331" o:spid="_x0000_s1026" type="#_x0000_t75" style="position:absolute;margin-left:157.7pt;margin-top:-5.85pt;width:96.75pt;height:58.2pt;z-index:25564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">
                <v:imagedata r:id="rId1155" o:title=""/>
              </v:shape>
            </w:pict>
          </mc:Fallback>
        </mc:AlternateContent>
      </w:r>
      <w:r w:rsidR="009B7AE9">
        <w:rPr>
          <w:noProof/>
        </w:rPr>
        <mc:AlternateContent>
          <mc:Choice Requires="wpi">
            <w:drawing>
              <wp:anchor distT="0" distB="0" distL="114300" distR="114300" simplePos="0" relativeHeight="255645696" behindDoc="0" locked="0" layoutInCell="1" allowOverlap="1" wp14:anchorId="76642135" wp14:editId="692863E7">
                <wp:simplePos x="0" y="0"/>
                <wp:positionH relativeFrom="column">
                  <wp:posOffset>85090</wp:posOffset>
                </wp:positionH>
                <wp:positionV relativeFrom="paragraph">
                  <wp:posOffset>-129540</wp:posOffset>
                </wp:positionV>
                <wp:extent cx="1498430" cy="649510"/>
                <wp:effectExtent l="57150" t="57150" r="45085" b="55880"/>
                <wp:wrapNone/>
                <wp:docPr id="1332" name="Ink 1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6">
                      <w14:nvContentPartPr>
                        <w14:cNvContentPartPr/>
                      </w14:nvContentPartPr>
                      <w14:xfrm>
                        <a:off x="0" y="0"/>
                        <a:ext cx="1498430" cy="6495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BFAE8E" id="Ink 1332" o:spid="_x0000_s1026" type="#_x0000_t75" style="position:absolute;margin-left:6pt;margin-top:-10.9pt;width:119.45pt;height:52.6pt;z-index:25564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">
                <v:imagedata r:id="rId1157" o:title=""/>
              </v:shape>
            </w:pict>
          </mc:Fallback>
        </mc:AlternateContent>
      </w:r>
    </w:p>
    <w:p w14:paraId="11FA1222" w14:textId="77777777" w:rsidR="00992D26" w:rsidRDefault="00992D26"/>
    <w:p w14:paraId="3E1CE68F" w14:textId="77777777" w:rsidR="00992D26" w:rsidRDefault="00992D26"/>
    <w:p w14:paraId="439E816C" w14:textId="77777777" w:rsidR="00992D26" w:rsidRDefault="00992D26"/>
    <w:p w14:paraId="20BBEBE7" w14:textId="77777777" w:rsidR="00992D26" w:rsidRDefault="00992D26"/>
    <w:p w14:paraId="490345D8" w14:textId="77777777" w:rsidR="00992D26" w:rsidRDefault="00992D26"/>
    <w:p w14:paraId="6741856C" w14:textId="77777777" w:rsidR="00992D26" w:rsidRDefault="00992D26"/>
    <w:p w14:paraId="76261C6D" w14:textId="77777777" w:rsidR="00992D26" w:rsidRDefault="00992D26"/>
    <w:p w14:paraId="185A3A9F" w14:textId="77777777" w:rsidR="00992D26" w:rsidRDefault="00992D26"/>
    <w:p w14:paraId="66AF5814" w14:textId="77777777" w:rsidR="00992D26" w:rsidRDefault="00992D26"/>
    <w:p w14:paraId="080B4F32" w14:textId="77777777" w:rsidR="00992D26" w:rsidRDefault="00992D26"/>
    <w:p w14:paraId="0DD263C9" w14:textId="77777777" w:rsidR="00992D26" w:rsidRDefault="00992D26"/>
    <w:p w14:paraId="6006D476" w14:textId="77777777" w:rsidR="00992D26" w:rsidRDefault="00992D26"/>
    <w:p w14:paraId="1B94734E" w14:textId="77777777" w:rsidR="00992D26" w:rsidRDefault="00992D26"/>
    <w:p w14:paraId="20D8B799" w14:textId="77777777" w:rsidR="00992D26" w:rsidRDefault="00992D26"/>
    <w:p w14:paraId="15DF6DE4" w14:textId="77777777" w:rsidR="00992D26" w:rsidRDefault="00992D26"/>
    <w:p w14:paraId="661C28DC" w14:textId="77777777" w:rsidR="00992D26" w:rsidRDefault="00992D26"/>
    <w:p w14:paraId="1821A0DD" w14:textId="77777777" w:rsidR="00992D26" w:rsidRDefault="00992D26"/>
    <w:p w14:paraId="70669476" w14:textId="77777777" w:rsidR="00992D26" w:rsidRDefault="00992D26"/>
    <w:p w14:paraId="6A48335B" w14:textId="77777777" w:rsidR="00992D26" w:rsidRDefault="00992D26"/>
    <w:p w14:paraId="3B3F20C3" w14:textId="77777777" w:rsidR="00992D26" w:rsidRDefault="00992D26"/>
    <w:p w14:paraId="3110CEAC" w14:textId="6A036041" w:rsidR="00452859" w:rsidRDefault="003D472B">
      <w:r>
        <w:rPr>
          <w:noProof/>
        </w:rPr>
        <mc:AlternateContent>
          <mc:Choice Requires="wpi">
            <w:drawing>
              <wp:anchor distT="0" distB="0" distL="114300" distR="114300" simplePos="0" relativeHeight="255916032" behindDoc="0" locked="0" layoutInCell="1" allowOverlap="1" wp14:anchorId="40C55173" wp14:editId="2787FC12">
                <wp:simplePos x="0" y="0"/>
                <wp:positionH relativeFrom="column">
                  <wp:posOffset>3711575</wp:posOffset>
                </wp:positionH>
                <wp:positionV relativeFrom="paragraph">
                  <wp:posOffset>2271395</wp:posOffset>
                </wp:positionV>
                <wp:extent cx="2749550" cy="1396420"/>
                <wp:effectExtent l="57150" t="38100" r="0" b="51435"/>
                <wp:wrapNone/>
                <wp:docPr id="2758" name="Ink 2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8">
                      <w14:nvContentPartPr>
                        <w14:cNvContentPartPr/>
                      </w14:nvContentPartPr>
                      <w14:xfrm>
                        <a:off x="0" y="0"/>
                        <a:ext cx="2749550" cy="13964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EF75ED" id="Ink 2758" o:spid="_x0000_s1026" type="#_x0000_t75" style="position:absolute;margin-left:291.55pt;margin-top:178.15pt;width:217.9pt;height:111.35pt;z-index:25591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">
                <v:imagedata r:id="rId115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5909888" behindDoc="0" locked="0" layoutInCell="1" allowOverlap="1" wp14:anchorId="24C62934" wp14:editId="4BF30C73">
                <wp:simplePos x="0" y="0"/>
                <wp:positionH relativeFrom="column">
                  <wp:posOffset>586740</wp:posOffset>
                </wp:positionH>
                <wp:positionV relativeFrom="paragraph">
                  <wp:posOffset>3051810</wp:posOffset>
                </wp:positionV>
                <wp:extent cx="1882440" cy="682485"/>
                <wp:effectExtent l="57150" t="38100" r="41910" b="41910"/>
                <wp:wrapNone/>
                <wp:docPr id="59" name="Ink 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0">
                      <w14:nvContentPartPr>
                        <w14:cNvContentPartPr/>
                      </w14:nvContentPartPr>
                      <w14:xfrm>
                        <a:off x="0" y="0"/>
                        <a:ext cx="1882440" cy="6824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3B2A90" id="Ink 59" o:spid="_x0000_s1026" type="#_x0000_t75" style="position:absolute;margin-left:45.5pt;margin-top:239.6pt;width:149.6pt;height:55.2pt;z-index:25590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">
                <v:imagedata r:id="rId116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5900672" behindDoc="0" locked="0" layoutInCell="1" allowOverlap="1" wp14:anchorId="49967364" wp14:editId="1CC32B02">
                <wp:simplePos x="0" y="0"/>
                <wp:positionH relativeFrom="column">
                  <wp:posOffset>4837430</wp:posOffset>
                </wp:positionH>
                <wp:positionV relativeFrom="paragraph">
                  <wp:posOffset>3759835</wp:posOffset>
                </wp:positionV>
                <wp:extent cx="846815" cy="163195"/>
                <wp:effectExtent l="57150" t="57150" r="0" b="46355"/>
                <wp:wrapNone/>
                <wp:docPr id="49" name="Ink 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2">
                      <w14:nvContentPartPr>
                        <w14:cNvContentPartPr/>
                      </w14:nvContentPartPr>
                      <w14:xfrm>
                        <a:off x="0" y="0"/>
                        <a:ext cx="846815" cy="1631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7268B0" id="Ink 49" o:spid="_x0000_s1026" type="#_x0000_t75" style="position:absolute;margin-left:380.2pt;margin-top:295.35pt;width:68.1pt;height:14.25pt;z-index:25590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">
                <v:imagedata r:id="rId116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5887360" behindDoc="0" locked="0" layoutInCell="1" allowOverlap="1" wp14:anchorId="5D2543DA" wp14:editId="6C773C62">
                <wp:simplePos x="0" y="0"/>
                <wp:positionH relativeFrom="column">
                  <wp:posOffset>1073785</wp:posOffset>
                </wp:positionH>
                <wp:positionV relativeFrom="paragraph">
                  <wp:posOffset>3821430</wp:posOffset>
                </wp:positionV>
                <wp:extent cx="829415" cy="225425"/>
                <wp:effectExtent l="19050" t="38100" r="27940" b="41275"/>
                <wp:wrapNone/>
                <wp:docPr id="35" name="Ink 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4">
                      <w14:nvContentPartPr>
                        <w14:cNvContentPartPr/>
                      </w14:nvContentPartPr>
                      <w14:xfrm>
                        <a:off x="0" y="0"/>
                        <a:ext cx="829415" cy="2254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A20549" id="Ink 35" o:spid="_x0000_s1026" type="#_x0000_t75" style="position:absolute;margin-left:83.85pt;margin-top:300.2pt;width:66.7pt;height:19.15pt;z-index:25588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">
                <v:imagedata r:id="rId116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5880192" behindDoc="0" locked="0" layoutInCell="1" allowOverlap="1" wp14:anchorId="54F40E89" wp14:editId="74A75B91">
                <wp:simplePos x="0" y="0"/>
                <wp:positionH relativeFrom="column">
                  <wp:posOffset>243205</wp:posOffset>
                </wp:positionH>
                <wp:positionV relativeFrom="paragraph">
                  <wp:posOffset>2663825</wp:posOffset>
                </wp:positionV>
                <wp:extent cx="2590560" cy="680045"/>
                <wp:effectExtent l="38100" t="38100" r="57785" b="44450"/>
                <wp:wrapNone/>
                <wp:docPr id="27" name="Ink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6">
                      <w14:nvContentPartPr>
                        <w14:cNvContentPartPr/>
                      </w14:nvContentPartPr>
                      <w14:xfrm>
                        <a:off x="0" y="0"/>
                        <a:ext cx="2590560" cy="6800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2F73FA" id="Ink 27" o:spid="_x0000_s1026" type="#_x0000_t75" style="position:absolute;margin-left:18.45pt;margin-top:209.05pt;width:205.4pt;height:55pt;z-index:25588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">
                <v:imagedata r:id="rId116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5876096" behindDoc="0" locked="0" layoutInCell="1" allowOverlap="1" wp14:anchorId="79C512B9" wp14:editId="51F929F1">
                <wp:simplePos x="0" y="0"/>
                <wp:positionH relativeFrom="column">
                  <wp:posOffset>297180</wp:posOffset>
                </wp:positionH>
                <wp:positionV relativeFrom="paragraph">
                  <wp:posOffset>2623185</wp:posOffset>
                </wp:positionV>
                <wp:extent cx="2684520" cy="1137920"/>
                <wp:effectExtent l="0" t="38100" r="0" b="43180"/>
                <wp:wrapNone/>
                <wp:docPr id="22" name="Ink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8">
                      <w14:nvContentPartPr>
                        <w14:cNvContentPartPr/>
                      </w14:nvContentPartPr>
                      <w14:xfrm>
                        <a:off x="0" y="0"/>
                        <a:ext cx="2684520" cy="113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128A88" id="Ink 22" o:spid="_x0000_s1026" type="#_x0000_t75" style="position:absolute;margin-left:22.7pt;margin-top:205.85pt;width:212.8pt;height:91pt;z-index:25587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">
                <v:imagedata r:id="rId1169" o:title=""/>
              </v:shape>
            </w:pict>
          </mc:Fallback>
        </mc:AlternateContent>
      </w:r>
      <w:r w:rsidR="000B0784">
        <w:rPr>
          <w:noProof/>
        </w:rPr>
        <mc:AlternateContent>
          <mc:Choice Requires="wpi">
            <w:drawing>
              <wp:anchor distT="0" distB="0" distL="114300" distR="114300" simplePos="0" relativeHeight="255873024" behindDoc="0" locked="0" layoutInCell="1" allowOverlap="1" wp14:anchorId="149FDE1B" wp14:editId="620BAC8C">
                <wp:simplePos x="0" y="0"/>
                <wp:positionH relativeFrom="column">
                  <wp:posOffset>183515</wp:posOffset>
                </wp:positionH>
                <wp:positionV relativeFrom="paragraph">
                  <wp:posOffset>2619375</wp:posOffset>
                </wp:positionV>
                <wp:extent cx="225145" cy="353160"/>
                <wp:effectExtent l="38100" t="57150" r="41910" b="46990"/>
                <wp:wrapNone/>
                <wp:docPr id="19" name="Ink 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0">
                      <w14:nvContentPartPr>
                        <w14:cNvContentPartPr/>
                      </w14:nvContentPartPr>
                      <w14:xfrm>
                        <a:off x="0" y="0"/>
                        <a:ext cx="225145" cy="35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5B8D28" id="Ink 19" o:spid="_x0000_s1026" type="#_x0000_t75" style="position:absolute;margin-left:13.75pt;margin-top:205.55pt;width:19.15pt;height:29.2pt;z-index:25587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">
                <v:imagedata r:id="rId1171" o:title=""/>
              </v:shape>
            </w:pict>
          </mc:Fallback>
        </mc:AlternateContent>
      </w:r>
      <w:r w:rsidR="000B0784">
        <w:rPr>
          <w:noProof/>
        </w:rPr>
        <mc:AlternateContent>
          <mc:Choice Requires="wpi">
            <w:drawing>
              <wp:anchor distT="0" distB="0" distL="114300" distR="114300" simplePos="0" relativeHeight="255868928" behindDoc="0" locked="0" layoutInCell="1" allowOverlap="1" wp14:anchorId="526BAD95" wp14:editId="1CC9ACD3">
                <wp:simplePos x="0" y="0"/>
                <wp:positionH relativeFrom="column">
                  <wp:posOffset>639445</wp:posOffset>
                </wp:positionH>
                <wp:positionV relativeFrom="paragraph">
                  <wp:posOffset>1983105</wp:posOffset>
                </wp:positionV>
                <wp:extent cx="1753755" cy="426390"/>
                <wp:effectExtent l="38100" t="57150" r="18415" b="50165"/>
                <wp:wrapNone/>
                <wp:docPr id="14" name="Ink 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2">
                      <w14:nvContentPartPr>
                        <w14:cNvContentPartPr/>
                      </w14:nvContentPartPr>
                      <w14:xfrm>
                        <a:off x="0" y="0"/>
                        <a:ext cx="1753755" cy="4263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741C2D" id="Ink 14" o:spid="_x0000_s1026" type="#_x0000_t75" style="position:absolute;margin-left:49.65pt;margin-top:155.45pt;width:139.55pt;height:34.95pt;z-index:25586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">
                <v:imagedata r:id="rId1173" o:title=""/>
              </v:shape>
            </w:pict>
          </mc:Fallback>
        </mc:AlternateContent>
      </w:r>
      <w:r w:rsidR="000B0784">
        <w:rPr>
          <w:noProof/>
        </w:rPr>
        <mc:AlternateContent>
          <mc:Choice Requires="wpi">
            <w:drawing>
              <wp:anchor distT="0" distB="0" distL="114300" distR="114300" simplePos="0" relativeHeight="255869952" behindDoc="0" locked="0" layoutInCell="1" allowOverlap="1" wp14:anchorId="0C4BF784" wp14:editId="7FF7D3F8">
                <wp:simplePos x="0" y="0"/>
                <wp:positionH relativeFrom="column">
                  <wp:posOffset>154305</wp:posOffset>
                </wp:positionH>
                <wp:positionV relativeFrom="paragraph">
                  <wp:posOffset>1941195</wp:posOffset>
                </wp:positionV>
                <wp:extent cx="247360" cy="299880"/>
                <wp:effectExtent l="57150" t="38100" r="19685" b="43180"/>
                <wp:wrapNone/>
                <wp:docPr id="16" name="Ink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4">
                      <w14:nvContentPartPr>
                        <w14:cNvContentPartPr/>
                      </w14:nvContentPartPr>
                      <w14:xfrm>
                        <a:off x="0" y="0"/>
                        <a:ext cx="247360" cy="29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7D41B1" id="Ink 16" o:spid="_x0000_s1026" type="#_x0000_t75" style="position:absolute;margin-left:11.45pt;margin-top:152.15pt;width:20.9pt;height:25pt;z-index:25586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">
                <v:imagedata r:id="rId1175" o:title=""/>
              </v:shape>
            </w:pict>
          </mc:Fallback>
        </mc:AlternateContent>
      </w:r>
      <w:r w:rsidR="000B0784">
        <w:rPr>
          <w:noProof/>
        </w:rPr>
        <mc:AlternateContent>
          <mc:Choice Requires="wpi">
            <w:drawing>
              <wp:anchor distT="0" distB="0" distL="114300" distR="114300" simplePos="0" relativeHeight="255867904" behindDoc="0" locked="0" layoutInCell="1" allowOverlap="1" wp14:anchorId="4C4B3C85" wp14:editId="0BD2C231">
                <wp:simplePos x="0" y="0"/>
                <wp:positionH relativeFrom="column">
                  <wp:posOffset>2590920</wp:posOffset>
                </wp:positionH>
                <wp:positionV relativeFrom="paragraph">
                  <wp:posOffset>2183990</wp:posOffset>
                </wp:positionV>
                <wp:extent cx="360" cy="1800"/>
                <wp:effectExtent l="38100" t="57150" r="57150" b="55880"/>
                <wp:wrapNone/>
                <wp:docPr id="13" name="Ink 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6">
                      <w14:nvContentPartPr>
                        <w14:cNvContentPartPr/>
                      </w14:nvContentPartPr>
                      <w14:xfrm>
                        <a:off x="0" y="0"/>
                        <a:ext cx="36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502A2A" id="Ink 13" o:spid="_x0000_s1026" type="#_x0000_t75" style="position:absolute;margin-left:203.3pt;margin-top:171.25pt;width:1.45pt;height:1.6pt;z-index:25586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">
                <v:imagedata r:id="rId1177" o:title=""/>
              </v:shape>
            </w:pict>
          </mc:Fallback>
        </mc:AlternateContent>
      </w:r>
      <w:r w:rsidR="00992D26" w:rsidRPr="00992D26">
        <w:rPr>
          <w:noProof/>
        </w:rPr>
        <w:drawing>
          <wp:inline distT="0" distB="0" distL="0" distR="0" wp14:anchorId="53946C41" wp14:editId="0009EC42">
            <wp:extent cx="6325483" cy="1495634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8"/>
                    <a:stretch>
                      <a:fillRect/>
                    </a:stretch>
                  </pic:blipFill>
                  <pic:spPr>
                    <a:xfrm>
                      <a:off x="0" y="0"/>
                      <a:ext cx="6325483" cy="1495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52859">
        <w:br w:type="page"/>
      </w:r>
    </w:p>
    <w:p w14:paraId="57373B6E" w14:textId="18435CC8" w:rsidR="00403BCB" w:rsidRDefault="0007289F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6148480" behindDoc="0" locked="0" layoutInCell="1" allowOverlap="1" wp14:anchorId="14F96A2F" wp14:editId="35CC2DF4">
                <wp:simplePos x="0" y="0"/>
                <wp:positionH relativeFrom="column">
                  <wp:posOffset>554990</wp:posOffset>
                </wp:positionH>
                <wp:positionV relativeFrom="paragraph">
                  <wp:posOffset>4443730</wp:posOffset>
                </wp:positionV>
                <wp:extent cx="1441355" cy="358670"/>
                <wp:effectExtent l="38100" t="57150" r="26035" b="41910"/>
                <wp:wrapNone/>
                <wp:docPr id="2931" name="Ink 2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9">
                      <w14:nvContentPartPr>
                        <w14:cNvContentPartPr/>
                      </w14:nvContentPartPr>
                      <w14:xfrm>
                        <a:off x="0" y="0"/>
                        <a:ext cx="1441355" cy="3586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A3EC58" id="Ink 2931" o:spid="_x0000_s1026" type="#_x0000_t75" style="position:absolute;margin-left:43pt;margin-top:349.2pt;width:114.95pt;height:29.7pt;z-index:25614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">
                <v:imagedata r:id="rId118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6140288" behindDoc="0" locked="0" layoutInCell="1" allowOverlap="1" wp14:anchorId="114CD02A" wp14:editId="0F54216D">
                <wp:simplePos x="0" y="0"/>
                <wp:positionH relativeFrom="column">
                  <wp:posOffset>5707380</wp:posOffset>
                </wp:positionH>
                <wp:positionV relativeFrom="paragraph">
                  <wp:posOffset>3977640</wp:posOffset>
                </wp:positionV>
                <wp:extent cx="1258500" cy="454320"/>
                <wp:effectExtent l="38100" t="38100" r="56515" b="41275"/>
                <wp:wrapNone/>
                <wp:docPr id="2919" name="Ink 2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1">
                      <w14:nvContentPartPr>
                        <w14:cNvContentPartPr/>
                      </w14:nvContentPartPr>
                      <w14:xfrm>
                        <a:off x="0" y="0"/>
                        <a:ext cx="1258500" cy="45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907869" id="Ink 2919" o:spid="_x0000_s1026" type="#_x0000_t75" style="position:absolute;margin-left:448.7pt;margin-top:312.5pt;width:100.55pt;height:37.15pt;z-index:25614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">
                <v:imagedata r:id="rId118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6136192" behindDoc="0" locked="0" layoutInCell="1" allowOverlap="1" wp14:anchorId="45C85133" wp14:editId="6290F909">
                <wp:simplePos x="0" y="0"/>
                <wp:positionH relativeFrom="column">
                  <wp:posOffset>603250</wp:posOffset>
                </wp:positionH>
                <wp:positionV relativeFrom="paragraph">
                  <wp:posOffset>3954780</wp:posOffset>
                </wp:positionV>
                <wp:extent cx="4866470" cy="628270"/>
                <wp:effectExtent l="38100" t="38100" r="48895" b="57785"/>
                <wp:wrapNone/>
                <wp:docPr id="2913" name="Ink 2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3">
                      <w14:nvContentPartPr>
                        <w14:cNvContentPartPr/>
                      </w14:nvContentPartPr>
                      <w14:xfrm>
                        <a:off x="0" y="0"/>
                        <a:ext cx="4866470" cy="6282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2A6C0F" id="Ink 2913" o:spid="_x0000_s1026" type="#_x0000_t75" style="position:absolute;margin-left:46.8pt;margin-top:310.7pt;width:384.65pt;height:50.85pt;z-index:25613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">
                <v:imagedata r:id="rId118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6137216" behindDoc="0" locked="0" layoutInCell="1" allowOverlap="1" wp14:anchorId="6FC47188" wp14:editId="6EAEC853">
                <wp:simplePos x="0" y="0"/>
                <wp:positionH relativeFrom="column">
                  <wp:posOffset>29845</wp:posOffset>
                </wp:positionH>
                <wp:positionV relativeFrom="paragraph">
                  <wp:posOffset>3938270</wp:posOffset>
                </wp:positionV>
                <wp:extent cx="290350" cy="568800"/>
                <wp:effectExtent l="38100" t="38100" r="52705" b="41275"/>
                <wp:wrapNone/>
                <wp:docPr id="2914" name="Ink 2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5">
                      <w14:nvContentPartPr>
                        <w14:cNvContentPartPr/>
                      </w14:nvContentPartPr>
                      <w14:xfrm>
                        <a:off x="0" y="0"/>
                        <a:ext cx="290350" cy="56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80DA78" id="Ink 2914" o:spid="_x0000_s1026" type="#_x0000_t75" style="position:absolute;margin-left:1.65pt;margin-top:309.4pt;width:24.25pt;height:46.25pt;z-index:25613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">
                <v:imagedata r:id="rId1186" o:title=""/>
              </v:shape>
            </w:pict>
          </mc:Fallback>
        </mc:AlternateContent>
      </w:r>
      <w:r w:rsidR="00573A0B">
        <w:rPr>
          <w:noProof/>
        </w:rPr>
        <mc:AlternateContent>
          <mc:Choice Requires="wpi">
            <w:drawing>
              <wp:anchor distT="0" distB="0" distL="114300" distR="114300" simplePos="0" relativeHeight="256105472" behindDoc="0" locked="0" layoutInCell="1" allowOverlap="1" wp14:anchorId="1712497B" wp14:editId="4280E805">
                <wp:simplePos x="0" y="0"/>
                <wp:positionH relativeFrom="column">
                  <wp:posOffset>3504565</wp:posOffset>
                </wp:positionH>
                <wp:positionV relativeFrom="paragraph">
                  <wp:posOffset>3205480</wp:posOffset>
                </wp:positionV>
                <wp:extent cx="862055" cy="305625"/>
                <wp:effectExtent l="38100" t="38100" r="14605" b="56515"/>
                <wp:wrapNone/>
                <wp:docPr id="179" name="Ink 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7">
                      <w14:nvContentPartPr>
                        <w14:cNvContentPartPr/>
                      </w14:nvContentPartPr>
                      <w14:xfrm>
                        <a:off x="0" y="0"/>
                        <a:ext cx="862055" cy="3056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030558" id="Ink 179" o:spid="_x0000_s1026" type="#_x0000_t75" style="position:absolute;margin-left:275.25pt;margin-top:251.7pt;width:69.3pt;height:25.45pt;z-index:25610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">
                <v:imagedata r:id="rId1188" o:title=""/>
              </v:shape>
            </w:pict>
          </mc:Fallback>
        </mc:AlternateContent>
      </w:r>
      <w:r w:rsidR="00573A0B">
        <w:rPr>
          <w:noProof/>
        </w:rPr>
        <mc:AlternateContent>
          <mc:Choice Requires="wpi">
            <w:drawing>
              <wp:anchor distT="0" distB="0" distL="114300" distR="114300" simplePos="0" relativeHeight="256106496" behindDoc="0" locked="0" layoutInCell="1" allowOverlap="1" wp14:anchorId="647E681D" wp14:editId="6651CE2C">
                <wp:simplePos x="0" y="0"/>
                <wp:positionH relativeFrom="column">
                  <wp:posOffset>593725</wp:posOffset>
                </wp:positionH>
                <wp:positionV relativeFrom="paragraph">
                  <wp:posOffset>2987040</wp:posOffset>
                </wp:positionV>
                <wp:extent cx="3772895" cy="604380"/>
                <wp:effectExtent l="38100" t="38100" r="37465" b="43815"/>
                <wp:wrapNone/>
                <wp:docPr id="180" name="Ink 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9">
                      <w14:nvContentPartPr>
                        <w14:cNvContentPartPr/>
                      </w14:nvContentPartPr>
                      <w14:xfrm>
                        <a:off x="0" y="0"/>
                        <a:ext cx="3772895" cy="6043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270225" id="Ink 180" o:spid="_x0000_s1026" type="#_x0000_t75" style="position:absolute;margin-left:46.05pt;margin-top:234.5pt;width:298.5pt;height:49.05pt;z-index:25610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">
                <v:imagedata r:id="rId1190" o:title=""/>
              </v:shape>
            </w:pict>
          </mc:Fallback>
        </mc:AlternateContent>
      </w:r>
      <w:r w:rsidR="00573A0B">
        <w:rPr>
          <w:noProof/>
        </w:rPr>
        <mc:AlternateContent>
          <mc:Choice Requires="wpi">
            <w:drawing>
              <wp:anchor distT="0" distB="0" distL="114300" distR="114300" simplePos="0" relativeHeight="256089088" behindDoc="0" locked="0" layoutInCell="1" allowOverlap="1" wp14:anchorId="1DA0F91B" wp14:editId="77856AB8">
                <wp:simplePos x="0" y="0"/>
                <wp:positionH relativeFrom="column">
                  <wp:posOffset>1203325</wp:posOffset>
                </wp:positionH>
                <wp:positionV relativeFrom="paragraph">
                  <wp:posOffset>2132965</wp:posOffset>
                </wp:positionV>
                <wp:extent cx="3289300" cy="1044035"/>
                <wp:effectExtent l="57150" t="38100" r="25400" b="41910"/>
                <wp:wrapNone/>
                <wp:docPr id="160" name="Ink 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1">
                      <w14:nvContentPartPr>
                        <w14:cNvContentPartPr/>
                      </w14:nvContentPartPr>
                      <w14:xfrm>
                        <a:off x="0" y="0"/>
                        <a:ext cx="3289300" cy="10440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9AFD5A" id="Ink 160" o:spid="_x0000_s1026" type="#_x0000_t75" style="position:absolute;margin-left:94.05pt;margin-top:167.25pt;width:260.4pt;height:83.6pt;z-index:25608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">
                <v:imagedata r:id="rId1192" o:title=""/>
              </v:shape>
            </w:pict>
          </mc:Fallback>
        </mc:AlternateContent>
      </w:r>
      <w:r w:rsidR="00BA5419">
        <w:rPr>
          <w:noProof/>
        </w:rPr>
        <mc:AlternateContent>
          <mc:Choice Requires="wpi">
            <w:drawing>
              <wp:anchor distT="0" distB="0" distL="114300" distR="114300" simplePos="0" relativeHeight="256070656" behindDoc="0" locked="0" layoutInCell="1" allowOverlap="1" wp14:anchorId="2818EFCC" wp14:editId="37FFB695">
                <wp:simplePos x="0" y="0"/>
                <wp:positionH relativeFrom="column">
                  <wp:posOffset>535305</wp:posOffset>
                </wp:positionH>
                <wp:positionV relativeFrom="paragraph">
                  <wp:posOffset>2620645</wp:posOffset>
                </wp:positionV>
                <wp:extent cx="1613895" cy="376555"/>
                <wp:effectExtent l="38100" t="38100" r="5715" b="42545"/>
                <wp:wrapNone/>
                <wp:docPr id="136" name="Ink 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3">
                      <w14:nvContentPartPr>
                        <w14:cNvContentPartPr/>
                      </w14:nvContentPartPr>
                      <w14:xfrm>
                        <a:off x="0" y="0"/>
                        <a:ext cx="1613895" cy="3765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55A7CB" id="Ink 136" o:spid="_x0000_s1026" type="#_x0000_t75" style="position:absolute;margin-left:41.45pt;margin-top:205.65pt;width:128.5pt;height:31.05pt;z-index:25607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">
                <v:imagedata r:id="rId1194" o:title=""/>
              </v:shape>
            </w:pict>
          </mc:Fallback>
        </mc:AlternateContent>
      </w:r>
      <w:r w:rsidR="00BA5419">
        <w:rPr>
          <w:noProof/>
        </w:rPr>
        <mc:AlternateContent>
          <mc:Choice Requires="wpi">
            <w:drawing>
              <wp:anchor distT="0" distB="0" distL="114300" distR="114300" simplePos="0" relativeHeight="256059392" behindDoc="0" locked="0" layoutInCell="1" allowOverlap="1" wp14:anchorId="50F21ED7" wp14:editId="73B43113">
                <wp:simplePos x="0" y="0"/>
                <wp:positionH relativeFrom="column">
                  <wp:posOffset>4777740</wp:posOffset>
                </wp:positionH>
                <wp:positionV relativeFrom="paragraph">
                  <wp:posOffset>2118995</wp:posOffset>
                </wp:positionV>
                <wp:extent cx="1713310" cy="364250"/>
                <wp:effectExtent l="38100" t="38100" r="20320" b="55245"/>
                <wp:wrapNone/>
                <wp:docPr id="2874" name="Ink 2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5">
                      <w14:nvContentPartPr>
                        <w14:cNvContentPartPr/>
                      </w14:nvContentPartPr>
                      <w14:xfrm>
                        <a:off x="0" y="0"/>
                        <a:ext cx="1713310" cy="3642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F19FF2" id="Ink 2874" o:spid="_x0000_s1026" type="#_x0000_t75" style="position:absolute;margin-left:375.5pt;margin-top:166.15pt;width:136.3pt;height:30.1pt;z-index:25605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">
                <v:imagedata r:id="rId1196" o:title=""/>
              </v:shape>
            </w:pict>
          </mc:Fallback>
        </mc:AlternateContent>
      </w:r>
      <w:r w:rsidR="00BA5419">
        <w:rPr>
          <w:noProof/>
        </w:rPr>
        <mc:AlternateContent>
          <mc:Choice Requires="wpi">
            <w:drawing>
              <wp:anchor distT="0" distB="0" distL="114300" distR="114300" simplePos="0" relativeHeight="256055296" behindDoc="0" locked="0" layoutInCell="1" allowOverlap="1" wp14:anchorId="0ECCE89A" wp14:editId="6F5D30A9">
                <wp:simplePos x="0" y="0"/>
                <wp:positionH relativeFrom="column">
                  <wp:posOffset>617220</wp:posOffset>
                </wp:positionH>
                <wp:positionV relativeFrom="paragraph">
                  <wp:posOffset>2128520</wp:posOffset>
                </wp:positionV>
                <wp:extent cx="335520" cy="287655"/>
                <wp:effectExtent l="38100" t="38100" r="0" b="55245"/>
                <wp:wrapNone/>
                <wp:docPr id="2870" name="Ink 2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7">
                      <w14:nvContentPartPr>
                        <w14:cNvContentPartPr/>
                      </w14:nvContentPartPr>
                      <w14:xfrm>
                        <a:off x="0" y="0"/>
                        <a:ext cx="335520" cy="2876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BA1B1D" id="Ink 2870" o:spid="_x0000_s1026" type="#_x0000_t75" style="position:absolute;margin-left:47.9pt;margin-top:166.9pt;width:27.8pt;height:24.05pt;z-index:25605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">
                <v:imagedata r:id="rId1198" o:title=""/>
              </v:shape>
            </w:pict>
          </mc:Fallback>
        </mc:AlternateContent>
      </w:r>
      <w:r w:rsidR="00BA5419">
        <w:rPr>
          <w:noProof/>
        </w:rPr>
        <mc:AlternateContent>
          <mc:Choice Requires="wpi">
            <w:drawing>
              <wp:anchor distT="0" distB="0" distL="114300" distR="114300" simplePos="0" relativeHeight="256056320" behindDoc="0" locked="0" layoutInCell="1" allowOverlap="1" wp14:anchorId="56605AE6" wp14:editId="6520C8C4">
                <wp:simplePos x="0" y="0"/>
                <wp:positionH relativeFrom="column">
                  <wp:posOffset>-29845</wp:posOffset>
                </wp:positionH>
                <wp:positionV relativeFrom="paragraph">
                  <wp:posOffset>2079625</wp:posOffset>
                </wp:positionV>
                <wp:extent cx="288125" cy="486720"/>
                <wp:effectExtent l="38100" t="38100" r="55245" b="46990"/>
                <wp:wrapNone/>
                <wp:docPr id="2871" name="Ink 2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9">
                      <w14:nvContentPartPr>
                        <w14:cNvContentPartPr/>
                      </w14:nvContentPartPr>
                      <w14:xfrm>
                        <a:off x="0" y="0"/>
                        <a:ext cx="288125" cy="48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B53E58" id="Ink 2871" o:spid="_x0000_s1026" type="#_x0000_t75" style="position:absolute;margin-left:-3.05pt;margin-top:163.05pt;width:24.15pt;height:39.7pt;z-index:25605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">
                <v:imagedata r:id="rId1200" o:title=""/>
              </v:shape>
            </w:pict>
          </mc:Fallback>
        </mc:AlternateContent>
      </w:r>
      <w:r w:rsidR="0096134C">
        <w:rPr>
          <w:noProof/>
        </w:rPr>
        <mc:AlternateContent>
          <mc:Choice Requires="wpi">
            <w:drawing>
              <wp:anchor distT="0" distB="0" distL="114300" distR="114300" simplePos="0" relativeHeight="256030720" behindDoc="0" locked="0" layoutInCell="1" allowOverlap="1" wp14:anchorId="4613AF75" wp14:editId="7F6C5B13">
                <wp:simplePos x="0" y="0"/>
                <wp:positionH relativeFrom="column">
                  <wp:posOffset>-7620</wp:posOffset>
                </wp:positionH>
                <wp:positionV relativeFrom="paragraph">
                  <wp:posOffset>791845</wp:posOffset>
                </wp:positionV>
                <wp:extent cx="6870700" cy="1047595"/>
                <wp:effectExtent l="57150" t="38100" r="25400" b="57785"/>
                <wp:wrapNone/>
                <wp:docPr id="2841" name="Ink 2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1">
                      <w14:nvContentPartPr>
                        <w14:cNvContentPartPr/>
                      </w14:nvContentPartPr>
                      <w14:xfrm>
                        <a:off x="0" y="0"/>
                        <a:ext cx="6870700" cy="10475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A9C8DD" id="Ink 2841" o:spid="_x0000_s1026" type="#_x0000_t75" style="position:absolute;margin-left:-1.3pt;margin-top:61.65pt;width:542.4pt;height:83.95pt;z-index:25603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">
                <v:imagedata r:id="rId1202" o:title=""/>
              </v:shape>
            </w:pict>
          </mc:Fallback>
        </mc:AlternateContent>
      </w:r>
      <w:r w:rsidR="0096134C">
        <w:rPr>
          <w:noProof/>
        </w:rPr>
        <mc:AlternateContent>
          <mc:Choice Requires="wpi">
            <w:drawing>
              <wp:anchor distT="0" distB="0" distL="114300" distR="114300" simplePos="0" relativeHeight="256016384" behindDoc="0" locked="0" layoutInCell="1" allowOverlap="1" wp14:anchorId="56925535" wp14:editId="29E343E6">
                <wp:simplePos x="0" y="0"/>
                <wp:positionH relativeFrom="column">
                  <wp:posOffset>1905000</wp:posOffset>
                </wp:positionH>
                <wp:positionV relativeFrom="paragraph">
                  <wp:posOffset>907415</wp:posOffset>
                </wp:positionV>
                <wp:extent cx="404655" cy="190910"/>
                <wp:effectExtent l="38100" t="38100" r="52705" b="57150"/>
                <wp:wrapNone/>
                <wp:docPr id="2825" name="Ink 2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3">
                      <w14:nvContentPartPr>
                        <w14:cNvContentPartPr/>
                      </w14:nvContentPartPr>
                      <w14:xfrm>
                        <a:off x="0" y="0"/>
                        <a:ext cx="404655" cy="1909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5127A8" id="Ink 2825" o:spid="_x0000_s1026" type="#_x0000_t75" style="position:absolute;margin-left:149.3pt;margin-top:70.75pt;width:33.25pt;height:16.45pt;z-index:25601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">
                <v:imagedata r:id="rId1204" o:title=""/>
              </v:shape>
            </w:pict>
          </mc:Fallback>
        </mc:AlternateContent>
      </w:r>
      <w:r w:rsidR="0096134C">
        <w:rPr>
          <w:noProof/>
        </w:rPr>
        <mc:AlternateContent>
          <mc:Choice Requires="wpi">
            <w:drawing>
              <wp:anchor distT="0" distB="0" distL="114300" distR="114300" simplePos="0" relativeHeight="255996928" behindDoc="0" locked="0" layoutInCell="1" allowOverlap="1" wp14:anchorId="1851EF70" wp14:editId="343D2383">
                <wp:simplePos x="0" y="0"/>
                <wp:positionH relativeFrom="column">
                  <wp:posOffset>-106045</wp:posOffset>
                </wp:positionH>
                <wp:positionV relativeFrom="paragraph">
                  <wp:posOffset>892810</wp:posOffset>
                </wp:positionV>
                <wp:extent cx="1699920" cy="466200"/>
                <wp:effectExtent l="38100" t="57150" r="0" b="48260"/>
                <wp:wrapNone/>
                <wp:docPr id="113" name="Ink 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5">
                      <w14:nvContentPartPr>
                        <w14:cNvContentPartPr/>
                      </w14:nvContentPartPr>
                      <w14:xfrm>
                        <a:off x="0" y="0"/>
                        <a:ext cx="1699920" cy="46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B5653F" id="Ink 113" o:spid="_x0000_s1026" type="#_x0000_t75" style="position:absolute;margin-left:-9.05pt;margin-top:69.6pt;width:135.25pt;height:38.1pt;z-index:25599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">
                <v:imagedata r:id="rId1206" o:title=""/>
              </v:shape>
            </w:pict>
          </mc:Fallback>
        </mc:AlternateContent>
      </w:r>
      <w:r w:rsidR="0096134C">
        <w:rPr>
          <w:noProof/>
        </w:rPr>
        <mc:AlternateContent>
          <mc:Choice Requires="wpi">
            <w:drawing>
              <wp:anchor distT="0" distB="0" distL="114300" distR="114300" simplePos="0" relativeHeight="255986688" behindDoc="0" locked="0" layoutInCell="1" allowOverlap="1" wp14:anchorId="5B2B6D32" wp14:editId="31295B90">
                <wp:simplePos x="0" y="0"/>
                <wp:positionH relativeFrom="column">
                  <wp:posOffset>-71755</wp:posOffset>
                </wp:positionH>
                <wp:positionV relativeFrom="paragraph">
                  <wp:posOffset>-229235</wp:posOffset>
                </wp:positionV>
                <wp:extent cx="3986530" cy="888240"/>
                <wp:effectExtent l="38100" t="57150" r="33020" b="45720"/>
                <wp:wrapNone/>
                <wp:docPr id="102" name="Ink 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7">
                      <w14:nvContentPartPr>
                        <w14:cNvContentPartPr/>
                      </w14:nvContentPartPr>
                      <w14:xfrm>
                        <a:off x="0" y="0"/>
                        <a:ext cx="3986530" cy="88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1987EC" id="Ink 102" o:spid="_x0000_s1026" type="#_x0000_t75" style="position:absolute;margin-left:-6.35pt;margin-top:-18.75pt;width:315.3pt;height:71.4pt;z-index:25598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">
                <v:imagedata r:id="rId1208" o:title=""/>
              </v:shape>
            </w:pict>
          </mc:Fallback>
        </mc:AlternateContent>
      </w:r>
      <w:r w:rsidR="0096134C">
        <w:rPr>
          <w:noProof/>
        </w:rPr>
        <mc:AlternateContent>
          <mc:Choice Requires="wpi">
            <w:drawing>
              <wp:anchor distT="0" distB="0" distL="114300" distR="114300" simplePos="0" relativeHeight="255971328" behindDoc="0" locked="0" layoutInCell="1" allowOverlap="1" wp14:anchorId="4F46D08C" wp14:editId="4403BCEC">
                <wp:simplePos x="0" y="0"/>
                <wp:positionH relativeFrom="column">
                  <wp:posOffset>4495165</wp:posOffset>
                </wp:positionH>
                <wp:positionV relativeFrom="paragraph">
                  <wp:posOffset>-267970</wp:posOffset>
                </wp:positionV>
                <wp:extent cx="2260460" cy="399975"/>
                <wp:effectExtent l="57150" t="38100" r="6985" b="57785"/>
                <wp:wrapNone/>
                <wp:docPr id="84" name="Ink 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9">
                      <w14:nvContentPartPr>
                        <w14:cNvContentPartPr/>
                      </w14:nvContentPartPr>
                      <w14:xfrm>
                        <a:off x="0" y="0"/>
                        <a:ext cx="2260460" cy="3999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6FE27D" id="Ink 84" o:spid="_x0000_s1026" type="#_x0000_t75" style="position:absolute;margin-left:353.25pt;margin-top:-21.8pt;width:179.45pt;height:32.95pt;z-index:25597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">
                <v:imagedata r:id="rId1210" o:title=""/>
              </v:shape>
            </w:pict>
          </mc:Fallback>
        </mc:AlternateContent>
      </w:r>
      <w:r w:rsidR="00D52887">
        <w:rPr>
          <w:noProof/>
        </w:rPr>
        <mc:AlternateContent>
          <mc:Choice Requires="wpi">
            <w:drawing>
              <wp:anchor distT="0" distB="0" distL="114300" distR="114300" simplePos="0" relativeHeight="255959040" behindDoc="0" locked="0" layoutInCell="1" allowOverlap="1" wp14:anchorId="739F6A66" wp14:editId="4297FDC5">
                <wp:simplePos x="0" y="0"/>
                <wp:positionH relativeFrom="column">
                  <wp:posOffset>4091940</wp:posOffset>
                </wp:positionH>
                <wp:positionV relativeFrom="paragraph">
                  <wp:posOffset>-273685</wp:posOffset>
                </wp:positionV>
                <wp:extent cx="169560" cy="278280"/>
                <wp:effectExtent l="57150" t="57150" r="40005" b="46355"/>
                <wp:wrapNone/>
                <wp:docPr id="68" name="Ink 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1">
                      <w14:nvContentPartPr>
                        <w14:cNvContentPartPr/>
                      </w14:nvContentPartPr>
                      <w14:xfrm>
                        <a:off x="0" y="0"/>
                        <a:ext cx="169560" cy="27810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5BCB49A" id="Ink 68" o:spid="_x0000_s1026" type="#_x0000_t75" style="position:absolute;margin-left:321.5pt;margin-top:-22.25pt;width:14.75pt;height:23.3pt;z-index:2559590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">
                <v:imagedata r:id="rId1212" o:title=""/>
              </v:shape>
            </w:pict>
          </mc:Fallback>
        </mc:AlternateContent>
      </w:r>
      <w:r w:rsidR="00D52887">
        <w:rPr>
          <w:noProof/>
        </w:rPr>
        <mc:AlternateContent>
          <mc:Choice Requires="wpi">
            <w:drawing>
              <wp:anchor distT="0" distB="0" distL="114300" distR="114300" simplePos="0" relativeHeight="255945728" behindDoc="0" locked="0" layoutInCell="1" allowOverlap="1" wp14:anchorId="573DFCD4" wp14:editId="5DF5AC28">
                <wp:simplePos x="0" y="0"/>
                <wp:positionH relativeFrom="column">
                  <wp:posOffset>4099680</wp:posOffset>
                </wp:positionH>
                <wp:positionV relativeFrom="paragraph">
                  <wp:posOffset>-114420</wp:posOffset>
                </wp:positionV>
                <wp:extent cx="1800" cy="360"/>
                <wp:effectExtent l="57150" t="38100" r="55880" b="57150"/>
                <wp:wrapNone/>
                <wp:docPr id="2801" name="Ink 2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3">
                      <w14:nvContentPartPr>
                        <w14:cNvContentPartPr/>
                      </w14:nvContentPartPr>
                      <w14:xfrm>
                        <a:off x="0" y="0"/>
                        <a:ext cx="180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B0F3C8" id="Ink 2801" o:spid="_x0000_s1026" type="#_x0000_t75" style="position:absolute;margin-left:322.1pt;margin-top:-9.7pt;width:1.6pt;height:1.45pt;z-index:25594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">
                <v:imagedata r:id="rId1214" o:title=""/>
              </v:shape>
            </w:pict>
          </mc:Fallback>
        </mc:AlternateContent>
      </w:r>
      <w:r w:rsidR="00D52887">
        <w:rPr>
          <w:noProof/>
        </w:rPr>
        <mc:AlternateContent>
          <mc:Choice Requires="wpi">
            <w:drawing>
              <wp:anchor distT="0" distB="0" distL="114300" distR="114300" simplePos="0" relativeHeight="255944704" behindDoc="0" locked="0" layoutInCell="1" allowOverlap="1" wp14:anchorId="37B773A0" wp14:editId="04DE1830">
                <wp:simplePos x="0" y="0"/>
                <wp:positionH relativeFrom="column">
                  <wp:posOffset>-290195</wp:posOffset>
                </wp:positionH>
                <wp:positionV relativeFrom="paragraph">
                  <wp:posOffset>-373380</wp:posOffset>
                </wp:positionV>
                <wp:extent cx="1370545" cy="681355"/>
                <wp:effectExtent l="38100" t="38100" r="1270" b="42545"/>
                <wp:wrapNone/>
                <wp:docPr id="2799" name="Ink 2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5">
                      <w14:nvContentPartPr>
                        <w14:cNvContentPartPr/>
                      </w14:nvContentPartPr>
                      <w14:xfrm>
                        <a:off x="0" y="0"/>
                        <a:ext cx="1370545" cy="6813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471D67" id="Ink 2799" o:spid="_x0000_s1026" type="#_x0000_t75" style="position:absolute;margin-left:-23.55pt;margin-top:-30.1pt;width:109.3pt;height:55.05pt;z-index:25594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">
                <v:imagedata r:id="rId1216" o:title=""/>
              </v:shape>
            </w:pict>
          </mc:Fallback>
        </mc:AlternateContent>
      </w:r>
      <w:r w:rsidR="00D52887">
        <w:rPr>
          <w:noProof/>
        </w:rPr>
        <mc:AlternateContent>
          <mc:Choice Requires="wpi">
            <w:drawing>
              <wp:anchor distT="0" distB="0" distL="114300" distR="114300" simplePos="0" relativeHeight="255934464" behindDoc="0" locked="0" layoutInCell="1" allowOverlap="1" wp14:anchorId="21B20422" wp14:editId="2A255FA1">
                <wp:simplePos x="0" y="0"/>
                <wp:positionH relativeFrom="column">
                  <wp:posOffset>4101120</wp:posOffset>
                </wp:positionH>
                <wp:positionV relativeFrom="paragraph">
                  <wp:posOffset>-114420</wp:posOffset>
                </wp:positionV>
                <wp:extent cx="9720" cy="23400"/>
                <wp:effectExtent l="57150" t="38100" r="47625" b="53340"/>
                <wp:wrapNone/>
                <wp:docPr id="2783" name="Ink 2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7">
                      <w14:nvContentPartPr>
                        <w14:cNvContentPartPr/>
                      </w14:nvContentPartPr>
                      <w14:xfrm>
                        <a:off x="0" y="0"/>
                        <a:ext cx="972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842340" id="Ink 2783" o:spid="_x0000_s1026" type="#_x0000_t75" style="position:absolute;margin-left:322.2pt;margin-top:-9.7pt;width:2.15pt;height:3.3pt;z-index:25593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">
                <v:imagedata r:id="rId1218" o:title=""/>
              </v:shape>
            </w:pict>
          </mc:Fallback>
        </mc:AlternateContent>
      </w:r>
    </w:p>
    <w:p w14:paraId="6B4B229F" w14:textId="311B4C0C" w:rsidR="00403BCB" w:rsidRDefault="00403BCB"/>
    <w:p w14:paraId="7F413B87" w14:textId="04959BB7" w:rsidR="00403BCB" w:rsidRDefault="00403BCB"/>
    <w:p w14:paraId="7A835DB8" w14:textId="1CAF5C6C" w:rsidR="00403BCB" w:rsidRDefault="00403BCB"/>
    <w:p w14:paraId="0E796963" w14:textId="62CCBFBF" w:rsidR="00403BCB" w:rsidRDefault="00403BCB"/>
    <w:p w14:paraId="63E4F8D9" w14:textId="622B7D57" w:rsidR="00403BCB" w:rsidRDefault="00403BCB"/>
    <w:p w14:paraId="39744AA6" w14:textId="3D608631" w:rsidR="00403BCB" w:rsidRDefault="00403BCB"/>
    <w:p w14:paraId="3B08CF02" w14:textId="5BFA44F5" w:rsidR="00403BCB" w:rsidRDefault="00403BCB"/>
    <w:p w14:paraId="2B3464EA" w14:textId="14102CCB" w:rsidR="00403BCB" w:rsidRDefault="00403BCB"/>
    <w:p w14:paraId="4B931BAC" w14:textId="65996A9A" w:rsidR="00403BCB" w:rsidRDefault="00403BCB"/>
    <w:p w14:paraId="499B7CF9" w14:textId="6D162CED" w:rsidR="00403BCB" w:rsidRDefault="00403BCB"/>
    <w:p w14:paraId="06C68373" w14:textId="08AD964B" w:rsidR="00403BCB" w:rsidRDefault="00403BCB"/>
    <w:p w14:paraId="066B619D" w14:textId="608C7782" w:rsidR="00403BCB" w:rsidRDefault="00403BCB"/>
    <w:p w14:paraId="07D1AE44" w14:textId="121719BC" w:rsidR="00403BCB" w:rsidRDefault="00403BCB"/>
    <w:p w14:paraId="1B42E929" w14:textId="70F795A5" w:rsidR="00403BCB" w:rsidRDefault="00403BCB"/>
    <w:p w14:paraId="6534CD48" w14:textId="35B42430" w:rsidR="00403BCB" w:rsidRDefault="00403BCB"/>
    <w:p w14:paraId="5ADD27E4" w14:textId="71504997" w:rsidR="00403BCB" w:rsidRDefault="00403BCB"/>
    <w:p w14:paraId="3024180C" w14:textId="73BB574D" w:rsidR="00403BCB" w:rsidRDefault="00403BCB"/>
    <w:p w14:paraId="530FD7C2" w14:textId="7DB25BCA" w:rsidR="00403BCB" w:rsidRDefault="00403BCB">
      <w:r w:rsidRPr="00403BCB">
        <w:rPr>
          <w:noProof/>
        </w:rPr>
        <w:drawing>
          <wp:inline distT="0" distB="0" distL="0" distR="0" wp14:anchorId="3E783E08" wp14:editId="33D51D7F">
            <wp:extent cx="6645910" cy="1350645"/>
            <wp:effectExtent l="0" t="0" r="2540" b="1905"/>
            <wp:docPr id="2932" name="Picture 29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9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1350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044409" w14:textId="08B30CE9" w:rsidR="00452859" w:rsidRDefault="000D594D">
      <w:r>
        <w:rPr>
          <w:noProof/>
        </w:rPr>
        <mc:AlternateContent>
          <mc:Choice Requires="wpi">
            <w:drawing>
              <wp:anchor distT="0" distB="0" distL="114300" distR="114300" simplePos="0" relativeHeight="256418816" behindDoc="0" locked="0" layoutInCell="1" allowOverlap="1" wp14:anchorId="684AE474" wp14:editId="2C184D9D">
                <wp:simplePos x="0" y="0"/>
                <wp:positionH relativeFrom="column">
                  <wp:posOffset>5081905</wp:posOffset>
                </wp:positionH>
                <wp:positionV relativeFrom="paragraph">
                  <wp:posOffset>1915795</wp:posOffset>
                </wp:positionV>
                <wp:extent cx="1957070" cy="1634840"/>
                <wp:effectExtent l="57150" t="38100" r="5080" b="41910"/>
                <wp:wrapNone/>
                <wp:docPr id="561" name="Ink 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0">
                      <w14:nvContentPartPr>
                        <w14:cNvContentPartPr/>
                      </w14:nvContentPartPr>
                      <w14:xfrm>
                        <a:off x="0" y="0"/>
                        <a:ext cx="1957070" cy="163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1702FC" id="Ink 561" o:spid="_x0000_s1026" type="#_x0000_t75" style="position:absolute;margin-left:399.45pt;margin-top:150.15pt;width:155.5pt;height:130.15pt;z-index:25641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">
                <v:imagedata r:id="rId122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6381952" behindDoc="0" locked="0" layoutInCell="1" allowOverlap="1" wp14:anchorId="7277E306" wp14:editId="6A2503D0">
                <wp:simplePos x="0" y="0"/>
                <wp:positionH relativeFrom="column">
                  <wp:posOffset>5469120</wp:posOffset>
                </wp:positionH>
                <wp:positionV relativeFrom="paragraph">
                  <wp:posOffset>2481520</wp:posOffset>
                </wp:positionV>
                <wp:extent cx="160560" cy="288000"/>
                <wp:effectExtent l="57150" t="38100" r="0" b="55245"/>
                <wp:wrapNone/>
                <wp:docPr id="512" name="Ink 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2">
                      <w14:nvContentPartPr>
                        <w14:cNvContentPartPr/>
                      </w14:nvContentPartPr>
                      <w14:xfrm>
                        <a:off x="0" y="0"/>
                        <a:ext cx="160560" cy="28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B9A016" id="Ink 512" o:spid="_x0000_s1026" type="#_x0000_t75" style="position:absolute;margin-left:429.95pt;margin-top:194.7pt;width:14.1pt;height:24.1pt;z-index:25638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">
                <v:imagedata r:id="rId1223" o:title=""/>
              </v:shape>
            </w:pict>
          </mc:Fallback>
        </mc:AlternateContent>
      </w:r>
      <w:r w:rsidR="00C177EC">
        <w:rPr>
          <w:noProof/>
        </w:rPr>
        <mc:AlternateContent>
          <mc:Choice Requires="wpi">
            <w:drawing>
              <wp:anchor distT="0" distB="0" distL="114300" distR="114300" simplePos="0" relativeHeight="256309248" behindDoc="0" locked="0" layoutInCell="1" allowOverlap="1" wp14:anchorId="3074526E" wp14:editId="0DAF2B2D">
                <wp:simplePos x="0" y="0"/>
                <wp:positionH relativeFrom="column">
                  <wp:posOffset>1970405</wp:posOffset>
                </wp:positionH>
                <wp:positionV relativeFrom="paragraph">
                  <wp:posOffset>2560320</wp:posOffset>
                </wp:positionV>
                <wp:extent cx="4002845" cy="921610"/>
                <wp:effectExtent l="57150" t="57150" r="55245" b="50165"/>
                <wp:wrapNone/>
                <wp:docPr id="395" name="Ink 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4">
                      <w14:nvContentPartPr>
                        <w14:cNvContentPartPr/>
                      </w14:nvContentPartPr>
                      <w14:xfrm>
                        <a:off x="0" y="0"/>
                        <a:ext cx="4002845" cy="9216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E475C7" id="Ink 395" o:spid="_x0000_s1026" type="#_x0000_t75" style="position:absolute;margin-left:154.45pt;margin-top:200.9pt;width:316.6pt;height:73.95pt;z-index:25630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">
                <v:imagedata r:id="rId1225" o:title=""/>
              </v:shape>
            </w:pict>
          </mc:Fallback>
        </mc:AlternateContent>
      </w:r>
      <w:r w:rsidR="00C177EC">
        <w:rPr>
          <w:noProof/>
        </w:rPr>
        <mc:AlternateContent>
          <mc:Choice Requires="wpi">
            <w:drawing>
              <wp:anchor distT="0" distB="0" distL="114300" distR="114300" simplePos="0" relativeHeight="256297984" behindDoc="0" locked="0" layoutInCell="1" allowOverlap="1" wp14:anchorId="05929774" wp14:editId="7F4F5EAF">
                <wp:simplePos x="0" y="0"/>
                <wp:positionH relativeFrom="column">
                  <wp:posOffset>3879000</wp:posOffset>
                </wp:positionH>
                <wp:positionV relativeFrom="paragraph">
                  <wp:posOffset>2986240</wp:posOffset>
                </wp:positionV>
                <wp:extent cx="268920" cy="106200"/>
                <wp:effectExtent l="57150" t="38100" r="0" b="46355"/>
                <wp:wrapNone/>
                <wp:docPr id="381" name="Ink 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6">
                      <w14:nvContentPartPr>
                        <w14:cNvContentPartPr/>
                      </w14:nvContentPartPr>
                      <w14:xfrm>
                        <a:off x="0" y="0"/>
                        <a:ext cx="26892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ECED9A" id="Ink 381" o:spid="_x0000_s1026" type="#_x0000_t75" style="position:absolute;margin-left:304.75pt;margin-top:234.45pt;width:22.55pt;height:9.75pt;z-index:25629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">
                <v:imagedata r:id="rId1227" o:title=""/>
              </v:shape>
            </w:pict>
          </mc:Fallback>
        </mc:AlternateContent>
      </w:r>
      <w:r w:rsidR="00184E2C">
        <w:rPr>
          <w:noProof/>
        </w:rPr>
        <mc:AlternateContent>
          <mc:Choice Requires="wpi">
            <w:drawing>
              <wp:anchor distT="0" distB="0" distL="114300" distR="114300" simplePos="0" relativeHeight="256273408" behindDoc="0" locked="0" layoutInCell="1" allowOverlap="1" wp14:anchorId="1E5EADF6" wp14:editId="75F2D5F7">
                <wp:simplePos x="0" y="0"/>
                <wp:positionH relativeFrom="column">
                  <wp:posOffset>952500</wp:posOffset>
                </wp:positionH>
                <wp:positionV relativeFrom="paragraph">
                  <wp:posOffset>2795905</wp:posOffset>
                </wp:positionV>
                <wp:extent cx="485905" cy="285115"/>
                <wp:effectExtent l="38100" t="38100" r="9525" b="57785"/>
                <wp:wrapNone/>
                <wp:docPr id="350" name="Ink 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8">
                      <w14:nvContentPartPr>
                        <w14:cNvContentPartPr/>
                      </w14:nvContentPartPr>
                      <w14:xfrm>
                        <a:off x="0" y="0"/>
                        <a:ext cx="485905" cy="2851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CFE15D" id="Ink 350" o:spid="_x0000_s1026" type="#_x0000_t75" style="position:absolute;margin-left:74.3pt;margin-top:219.45pt;width:39.65pt;height:23.85pt;z-index:25627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">
                <v:imagedata r:id="rId1229" o:title=""/>
              </v:shape>
            </w:pict>
          </mc:Fallback>
        </mc:AlternateContent>
      </w:r>
      <w:r w:rsidR="00184E2C">
        <w:rPr>
          <w:noProof/>
        </w:rPr>
        <mc:AlternateContent>
          <mc:Choice Requires="wpi">
            <w:drawing>
              <wp:anchor distT="0" distB="0" distL="114300" distR="114300" simplePos="0" relativeHeight="256269312" behindDoc="0" locked="0" layoutInCell="1" allowOverlap="1" wp14:anchorId="308CA312" wp14:editId="200D35F6">
                <wp:simplePos x="0" y="0"/>
                <wp:positionH relativeFrom="column">
                  <wp:posOffset>241300</wp:posOffset>
                </wp:positionH>
                <wp:positionV relativeFrom="paragraph">
                  <wp:posOffset>2762885</wp:posOffset>
                </wp:positionV>
                <wp:extent cx="321120" cy="369000"/>
                <wp:effectExtent l="57150" t="38100" r="41275" b="50165"/>
                <wp:wrapNone/>
                <wp:docPr id="343" name="Ink 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0">
                      <w14:nvContentPartPr>
                        <w14:cNvContentPartPr/>
                      </w14:nvContentPartPr>
                      <w14:xfrm>
                        <a:off x="0" y="0"/>
                        <a:ext cx="321120" cy="36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4F724D" id="Ink 343" o:spid="_x0000_s1026" type="#_x0000_t75" style="position:absolute;margin-left:18.3pt;margin-top:216.85pt;width:26.7pt;height:30.45pt;z-index:25626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">
                <v:imagedata r:id="rId1231" o:title=""/>
              </v:shape>
            </w:pict>
          </mc:Fallback>
        </mc:AlternateContent>
      </w:r>
      <w:r w:rsidR="005565C4">
        <w:rPr>
          <w:noProof/>
        </w:rPr>
        <mc:AlternateContent>
          <mc:Choice Requires="wpi">
            <w:drawing>
              <wp:anchor distT="0" distB="0" distL="114300" distR="114300" simplePos="0" relativeHeight="256266240" behindDoc="0" locked="0" layoutInCell="1" allowOverlap="1" wp14:anchorId="1DF645BB" wp14:editId="6C993DED">
                <wp:simplePos x="0" y="0"/>
                <wp:positionH relativeFrom="column">
                  <wp:posOffset>3497580</wp:posOffset>
                </wp:positionH>
                <wp:positionV relativeFrom="paragraph">
                  <wp:posOffset>1896110</wp:posOffset>
                </wp:positionV>
                <wp:extent cx="908640" cy="471435"/>
                <wp:effectExtent l="38100" t="57150" r="6350" b="43180"/>
                <wp:wrapNone/>
                <wp:docPr id="338" name="Ink 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2">
                      <w14:nvContentPartPr>
                        <w14:cNvContentPartPr/>
                      </w14:nvContentPartPr>
                      <w14:xfrm>
                        <a:off x="0" y="0"/>
                        <a:ext cx="908640" cy="4714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F8257E" id="Ink 338" o:spid="_x0000_s1026" type="#_x0000_t75" style="position:absolute;margin-left:274.7pt;margin-top:148.6pt;width:73pt;height:38.5pt;z-index:25626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">
                <v:imagedata r:id="rId1233" o:title=""/>
              </v:shape>
            </w:pict>
          </mc:Fallback>
        </mc:AlternateContent>
      </w:r>
      <w:r w:rsidR="005565C4">
        <w:rPr>
          <w:noProof/>
        </w:rPr>
        <mc:AlternateContent>
          <mc:Choice Requires="wpi">
            <w:drawing>
              <wp:anchor distT="0" distB="0" distL="114300" distR="114300" simplePos="0" relativeHeight="256256000" behindDoc="0" locked="0" layoutInCell="1" allowOverlap="1" wp14:anchorId="3479D490" wp14:editId="6B1F7265">
                <wp:simplePos x="0" y="0"/>
                <wp:positionH relativeFrom="column">
                  <wp:posOffset>4396140</wp:posOffset>
                </wp:positionH>
                <wp:positionV relativeFrom="paragraph">
                  <wp:posOffset>2252235</wp:posOffset>
                </wp:positionV>
                <wp:extent cx="360" cy="360"/>
                <wp:effectExtent l="38100" t="38100" r="57150" b="57150"/>
                <wp:wrapNone/>
                <wp:docPr id="321" name="Ink 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5AAE9A" id="Ink 321" o:spid="_x0000_s1026" type="#_x0000_t75" style="position:absolute;margin-left:345.45pt;margin-top:176.65pt;width:1.45pt;height:1.45pt;z-index:25625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">
                <v:imagedata r:id="rId1235" o:title=""/>
              </v:shape>
            </w:pict>
          </mc:Fallback>
        </mc:AlternateContent>
      </w:r>
      <w:r w:rsidR="005565C4">
        <w:rPr>
          <w:noProof/>
        </w:rPr>
        <mc:AlternateContent>
          <mc:Choice Requires="wpi">
            <w:drawing>
              <wp:anchor distT="0" distB="0" distL="114300" distR="114300" simplePos="0" relativeHeight="256251904" behindDoc="0" locked="0" layoutInCell="1" allowOverlap="1" wp14:anchorId="7B4C42B4" wp14:editId="39F2826D">
                <wp:simplePos x="0" y="0"/>
                <wp:positionH relativeFrom="column">
                  <wp:posOffset>2503170</wp:posOffset>
                </wp:positionH>
                <wp:positionV relativeFrom="paragraph">
                  <wp:posOffset>2007235</wp:posOffset>
                </wp:positionV>
                <wp:extent cx="901080" cy="478800"/>
                <wp:effectExtent l="38100" t="38100" r="51435" b="55245"/>
                <wp:wrapNone/>
                <wp:docPr id="316" name="Ink 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6">
                      <w14:nvContentPartPr>
                        <w14:cNvContentPartPr/>
                      </w14:nvContentPartPr>
                      <w14:xfrm>
                        <a:off x="0" y="0"/>
                        <a:ext cx="901080" cy="478155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509769C" id="Ink 316" o:spid="_x0000_s1026" type="#_x0000_t75" style="position:absolute;margin-left:196.4pt;margin-top:157.35pt;width:72.35pt;height:39.05pt;z-index:2562519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">
                <v:imagedata r:id="rId1237" o:title=""/>
              </v:shape>
            </w:pict>
          </mc:Fallback>
        </mc:AlternateContent>
      </w:r>
      <w:r w:rsidR="00AF5AB4">
        <w:rPr>
          <w:noProof/>
        </w:rPr>
        <mc:AlternateContent>
          <mc:Choice Requires="wpi">
            <w:drawing>
              <wp:anchor distT="0" distB="0" distL="114300" distR="114300" simplePos="0" relativeHeight="256237568" behindDoc="0" locked="0" layoutInCell="1" allowOverlap="1" wp14:anchorId="786248D6" wp14:editId="1DA4DAC8">
                <wp:simplePos x="0" y="0"/>
                <wp:positionH relativeFrom="column">
                  <wp:posOffset>2115185</wp:posOffset>
                </wp:positionH>
                <wp:positionV relativeFrom="paragraph">
                  <wp:posOffset>2252345</wp:posOffset>
                </wp:positionV>
                <wp:extent cx="141605" cy="64645"/>
                <wp:effectExtent l="38100" t="38100" r="48895" b="50165"/>
                <wp:wrapNone/>
                <wp:docPr id="301" name="Ink 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8">
                      <w14:nvContentPartPr>
                        <w14:cNvContentPartPr/>
                      </w14:nvContentPartPr>
                      <w14:xfrm>
                        <a:off x="0" y="0"/>
                        <a:ext cx="141605" cy="646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C73BCF" id="Ink 301" o:spid="_x0000_s1026" type="#_x0000_t75" style="position:absolute;margin-left:165.85pt;margin-top:176.65pt;width:12.55pt;height:6.55pt;z-index:25623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">
                <v:imagedata r:id="rId1239" o:title=""/>
              </v:shape>
            </w:pict>
          </mc:Fallback>
        </mc:AlternateContent>
      </w:r>
      <w:r w:rsidR="00AF5AB4">
        <w:rPr>
          <w:noProof/>
        </w:rPr>
        <mc:AlternateContent>
          <mc:Choice Requires="wpi">
            <w:drawing>
              <wp:anchor distT="0" distB="0" distL="114300" distR="114300" simplePos="0" relativeHeight="256238592" behindDoc="0" locked="0" layoutInCell="1" allowOverlap="1" wp14:anchorId="0E4A34AF" wp14:editId="5869EDDE">
                <wp:simplePos x="0" y="0"/>
                <wp:positionH relativeFrom="column">
                  <wp:posOffset>753745</wp:posOffset>
                </wp:positionH>
                <wp:positionV relativeFrom="paragraph">
                  <wp:posOffset>2069465</wp:posOffset>
                </wp:positionV>
                <wp:extent cx="1124205" cy="314340"/>
                <wp:effectExtent l="57150" t="57150" r="57150" b="47625"/>
                <wp:wrapNone/>
                <wp:docPr id="302" name="Ink 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0">
                      <w14:nvContentPartPr>
                        <w14:cNvContentPartPr/>
                      </w14:nvContentPartPr>
                      <w14:xfrm>
                        <a:off x="0" y="0"/>
                        <a:ext cx="1124205" cy="3143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9224BD" id="Ink 302" o:spid="_x0000_s1026" type="#_x0000_t75" style="position:absolute;margin-left:58.65pt;margin-top:162.25pt;width:89.9pt;height:26.15pt;z-index:25623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">
                <v:imagedata r:id="rId1241" o:title=""/>
              </v:shape>
            </w:pict>
          </mc:Fallback>
        </mc:AlternateContent>
      </w:r>
      <w:r w:rsidR="00AF5AB4">
        <w:rPr>
          <w:noProof/>
        </w:rPr>
        <mc:AlternateContent>
          <mc:Choice Requires="wpi">
            <w:drawing>
              <wp:anchor distT="0" distB="0" distL="114300" distR="114300" simplePos="0" relativeHeight="256230400" behindDoc="0" locked="0" layoutInCell="1" allowOverlap="1" wp14:anchorId="7780BE3B" wp14:editId="06978F88">
                <wp:simplePos x="0" y="0"/>
                <wp:positionH relativeFrom="column">
                  <wp:posOffset>254000</wp:posOffset>
                </wp:positionH>
                <wp:positionV relativeFrom="paragraph">
                  <wp:posOffset>1955165</wp:posOffset>
                </wp:positionV>
                <wp:extent cx="256680" cy="355320"/>
                <wp:effectExtent l="38100" t="57150" r="48260" b="45085"/>
                <wp:wrapNone/>
                <wp:docPr id="291" name="Ink 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2">
                      <w14:nvContentPartPr>
                        <w14:cNvContentPartPr/>
                      </w14:nvContentPartPr>
                      <w14:xfrm>
                        <a:off x="0" y="0"/>
                        <a:ext cx="256680" cy="35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E9C32E" id="Ink 291" o:spid="_x0000_s1026" type="#_x0000_t75" style="position:absolute;margin-left:19.3pt;margin-top:153.25pt;width:21.6pt;height:29.4pt;z-index:25623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">
                <v:imagedata r:id="rId1243" o:title=""/>
              </v:shape>
            </w:pict>
          </mc:Fallback>
        </mc:AlternateContent>
      </w:r>
      <w:r w:rsidR="00AF5AB4">
        <w:rPr>
          <w:noProof/>
        </w:rPr>
        <mc:AlternateContent>
          <mc:Choice Requires="wpi">
            <w:drawing>
              <wp:anchor distT="0" distB="0" distL="114300" distR="114300" simplePos="0" relativeHeight="256222208" behindDoc="0" locked="0" layoutInCell="1" allowOverlap="1" wp14:anchorId="37952609" wp14:editId="5239898E">
                <wp:simplePos x="0" y="0"/>
                <wp:positionH relativeFrom="column">
                  <wp:posOffset>838200</wp:posOffset>
                </wp:positionH>
                <wp:positionV relativeFrom="paragraph">
                  <wp:posOffset>1441450</wp:posOffset>
                </wp:positionV>
                <wp:extent cx="723625" cy="232135"/>
                <wp:effectExtent l="38100" t="57150" r="57785" b="53975"/>
                <wp:wrapNone/>
                <wp:docPr id="278" name="Ink 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4">
                      <w14:nvContentPartPr>
                        <w14:cNvContentPartPr/>
                      </w14:nvContentPartPr>
                      <w14:xfrm>
                        <a:off x="0" y="0"/>
                        <a:ext cx="723625" cy="2321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97ADBD" id="Ink 278" o:spid="_x0000_s1026" type="#_x0000_t75" style="position:absolute;margin-left:65.3pt;margin-top:112.8pt;width:58.4pt;height:19.7pt;z-index:25622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">
                <v:imagedata r:id="rId1245" o:title=""/>
              </v:shape>
            </w:pict>
          </mc:Fallback>
        </mc:AlternateContent>
      </w:r>
      <w:r w:rsidR="00AF5AB4">
        <w:rPr>
          <w:noProof/>
        </w:rPr>
        <mc:AlternateContent>
          <mc:Choice Requires="wpi">
            <w:drawing>
              <wp:anchor distT="0" distB="0" distL="114300" distR="114300" simplePos="0" relativeHeight="256216064" behindDoc="0" locked="0" layoutInCell="1" allowOverlap="1" wp14:anchorId="11252413" wp14:editId="65955B46">
                <wp:simplePos x="0" y="0"/>
                <wp:positionH relativeFrom="column">
                  <wp:posOffset>4749800</wp:posOffset>
                </wp:positionH>
                <wp:positionV relativeFrom="paragraph">
                  <wp:posOffset>1024255</wp:posOffset>
                </wp:positionV>
                <wp:extent cx="2025690" cy="724180"/>
                <wp:effectExtent l="57150" t="38100" r="50800" b="57150"/>
                <wp:wrapNone/>
                <wp:docPr id="269" name="Ink 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6">
                      <w14:nvContentPartPr>
                        <w14:cNvContentPartPr/>
                      </w14:nvContentPartPr>
                      <w14:xfrm>
                        <a:off x="0" y="0"/>
                        <a:ext cx="2025690" cy="7241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233597" id="Ink 269" o:spid="_x0000_s1026" type="#_x0000_t75" style="position:absolute;margin-left:373.3pt;margin-top:79.95pt;width:160.9pt;height:58.4pt;z-index:25621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">
                <v:imagedata r:id="rId1247" o:title=""/>
              </v:shape>
            </w:pict>
          </mc:Fallback>
        </mc:AlternateContent>
      </w:r>
      <w:r w:rsidR="00AF5AB4">
        <w:rPr>
          <w:noProof/>
        </w:rPr>
        <mc:AlternateContent>
          <mc:Choice Requires="wpi">
            <w:drawing>
              <wp:anchor distT="0" distB="0" distL="114300" distR="114300" simplePos="0" relativeHeight="256217088" behindDoc="0" locked="0" layoutInCell="1" allowOverlap="1" wp14:anchorId="052C9EC8" wp14:editId="2DDB78C7">
                <wp:simplePos x="0" y="0"/>
                <wp:positionH relativeFrom="column">
                  <wp:posOffset>3351530</wp:posOffset>
                </wp:positionH>
                <wp:positionV relativeFrom="paragraph">
                  <wp:posOffset>1040765</wp:posOffset>
                </wp:positionV>
                <wp:extent cx="844150" cy="473700"/>
                <wp:effectExtent l="57150" t="38100" r="32385" b="41275"/>
                <wp:wrapNone/>
                <wp:docPr id="271" name="Ink 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8">
                      <w14:nvContentPartPr>
                        <w14:cNvContentPartPr/>
                      </w14:nvContentPartPr>
                      <w14:xfrm>
                        <a:off x="0" y="0"/>
                        <a:ext cx="844150" cy="4737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649911" id="Ink 271" o:spid="_x0000_s1026" type="#_x0000_t75" style="position:absolute;margin-left:263.2pt;margin-top:81.25pt;width:67.85pt;height:38.75pt;z-index:25621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">
                <v:imagedata r:id="rId1249" o:title=""/>
              </v:shape>
            </w:pict>
          </mc:Fallback>
        </mc:AlternateContent>
      </w:r>
      <w:r w:rsidR="00AF5AB4">
        <w:rPr>
          <w:noProof/>
        </w:rPr>
        <mc:AlternateContent>
          <mc:Choice Requires="wpi">
            <w:drawing>
              <wp:anchor distT="0" distB="0" distL="114300" distR="114300" simplePos="0" relativeHeight="256206848" behindDoc="0" locked="0" layoutInCell="1" allowOverlap="1" wp14:anchorId="41C383F6" wp14:editId="19351DA9">
                <wp:simplePos x="0" y="0"/>
                <wp:positionH relativeFrom="column">
                  <wp:posOffset>4449960</wp:posOffset>
                </wp:positionH>
                <wp:positionV relativeFrom="paragraph">
                  <wp:posOffset>1277680</wp:posOffset>
                </wp:positionV>
                <wp:extent cx="15480" cy="360"/>
                <wp:effectExtent l="57150" t="38100" r="41910" b="57150"/>
                <wp:wrapNone/>
                <wp:docPr id="254" name="Ink 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0">
                      <w14:nvContentPartPr>
                        <w14:cNvContentPartPr/>
                      </w14:nvContentPartPr>
                      <w14:xfrm>
                        <a:off x="0" y="0"/>
                        <a:ext cx="1548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B20628" id="Ink 254" o:spid="_x0000_s1026" type="#_x0000_t75" style="position:absolute;margin-left:349.7pt;margin-top:99.9pt;width:2.6pt;height:1.45pt;z-index:25620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">
                <v:imagedata r:id="rId1251" o:title=""/>
              </v:shape>
            </w:pict>
          </mc:Fallback>
        </mc:AlternateContent>
      </w:r>
      <w:r w:rsidR="00AF5AB4">
        <w:rPr>
          <w:noProof/>
        </w:rPr>
        <mc:AlternateContent>
          <mc:Choice Requires="wpi">
            <w:drawing>
              <wp:anchor distT="0" distB="0" distL="114300" distR="114300" simplePos="0" relativeHeight="256205824" behindDoc="0" locked="0" layoutInCell="1" allowOverlap="1" wp14:anchorId="09A605B6" wp14:editId="25724F56">
                <wp:simplePos x="0" y="0"/>
                <wp:positionH relativeFrom="column">
                  <wp:posOffset>4400640</wp:posOffset>
                </wp:positionH>
                <wp:positionV relativeFrom="paragraph">
                  <wp:posOffset>1125040</wp:posOffset>
                </wp:positionV>
                <wp:extent cx="148680" cy="24840"/>
                <wp:effectExtent l="38100" t="38100" r="41910" b="51435"/>
                <wp:wrapNone/>
                <wp:docPr id="253" name="Ink 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2">
                      <w14:nvContentPartPr>
                        <w14:cNvContentPartPr/>
                      </w14:nvContentPartPr>
                      <w14:xfrm>
                        <a:off x="0" y="0"/>
                        <a:ext cx="14868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8F95BE" id="Ink 253" o:spid="_x0000_s1026" type="#_x0000_t75" style="position:absolute;margin-left:345.8pt;margin-top:87.9pt;width:13.1pt;height:3.35pt;z-index:25620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">
                <v:imagedata r:id="rId1253" o:title=""/>
              </v:shape>
            </w:pict>
          </mc:Fallback>
        </mc:AlternateContent>
      </w:r>
      <w:r w:rsidR="00AF5AB4">
        <w:rPr>
          <w:noProof/>
        </w:rPr>
        <mc:AlternateContent>
          <mc:Choice Requires="wpi">
            <w:drawing>
              <wp:anchor distT="0" distB="0" distL="114300" distR="114300" simplePos="0" relativeHeight="256198656" behindDoc="0" locked="0" layoutInCell="1" allowOverlap="1" wp14:anchorId="1C802ADF" wp14:editId="2F38D85C">
                <wp:simplePos x="0" y="0"/>
                <wp:positionH relativeFrom="column">
                  <wp:posOffset>807085</wp:posOffset>
                </wp:positionH>
                <wp:positionV relativeFrom="paragraph">
                  <wp:posOffset>956310</wp:posOffset>
                </wp:positionV>
                <wp:extent cx="2298515" cy="385660"/>
                <wp:effectExtent l="57150" t="57150" r="45085" b="52705"/>
                <wp:wrapNone/>
                <wp:docPr id="243" name="Ink 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4">
                      <w14:nvContentPartPr>
                        <w14:cNvContentPartPr/>
                      </w14:nvContentPartPr>
                      <w14:xfrm>
                        <a:off x="0" y="0"/>
                        <a:ext cx="2298515" cy="3856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B8ECBA" id="Ink 243" o:spid="_x0000_s1026" type="#_x0000_t75" style="position:absolute;margin-left:62.85pt;margin-top:74.6pt;width:182.4pt;height:31.75pt;z-index:25619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">
                <v:imagedata r:id="rId1255" o:title=""/>
              </v:shape>
            </w:pict>
          </mc:Fallback>
        </mc:AlternateContent>
      </w:r>
      <w:r w:rsidR="00AF5AB4">
        <w:rPr>
          <w:noProof/>
        </w:rPr>
        <mc:AlternateContent>
          <mc:Choice Requires="wpi">
            <w:drawing>
              <wp:anchor distT="0" distB="0" distL="114300" distR="114300" simplePos="0" relativeHeight="256180224" behindDoc="0" locked="0" layoutInCell="1" allowOverlap="1" wp14:anchorId="2E4718BA" wp14:editId="64460458">
                <wp:simplePos x="0" y="0"/>
                <wp:positionH relativeFrom="column">
                  <wp:posOffset>289440</wp:posOffset>
                </wp:positionH>
                <wp:positionV relativeFrom="paragraph">
                  <wp:posOffset>637600</wp:posOffset>
                </wp:positionV>
                <wp:extent cx="259920" cy="637560"/>
                <wp:effectExtent l="38100" t="38100" r="26035" b="48260"/>
                <wp:wrapNone/>
                <wp:docPr id="224" name="Ink 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6">
                      <w14:nvContentPartPr>
                        <w14:cNvContentPartPr/>
                      </w14:nvContentPartPr>
                      <w14:xfrm>
                        <a:off x="0" y="0"/>
                        <a:ext cx="259920" cy="63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2B6E46" id="Ink 224" o:spid="_x0000_s1026" type="#_x0000_t75" style="position:absolute;margin-left:22.1pt;margin-top:49.5pt;width:21.85pt;height:51.6pt;z-index:25618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">
                <v:imagedata r:id="rId1257" o:title=""/>
              </v:shape>
            </w:pict>
          </mc:Fallback>
        </mc:AlternateContent>
      </w:r>
      <w:r w:rsidR="00212154">
        <w:rPr>
          <w:noProof/>
        </w:rPr>
        <mc:AlternateContent>
          <mc:Choice Requires="wpi">
            <w:drawing>
              <wp:anchor distT="0" distB="0" distL="114300" distR="114300" simplePos="0" relativeHeight="256179200" behindDoc="0" locked="0" layoutInCell="1" allowOverlap="1" wp14:anchorId="08973BBA" wp14:editId="6DD59E2B">
                <wp:simplePos x="0" y="0"/>
                <wp:positionH relativeFrom="column">
                  <wp:posOffset>3898900</wp:posOffset>
                </wp:positionH>
                <wp:positionV relativeFrom="paragraph">
                  <wp:posOffset>271145</wp:posOffset>
                </wp:positionV>
                <wp:extent cx="2976840" cy="437760"/>
                <wp:effectExtent l="57150" t="38100" r="52705" b="57785"/>
                <wp:wrapNone/>
                <wp:docPr id="223" name="Ink 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8">
                      <w14:nvContentPartPr>
                        <w14:cNvContentPartPr/>
                      </w14:nvContentPartPr>
                      <w14:xfrm>
                        <a:off x="0" y="0"/>
                        <a:ext cx="2976840" cy="43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05B6D1" id="Ink 223" o:spid="_x0000_s1026" type="#_x0000_t75" style="position:absolute;margin-left:306.3pt;margin-top:20.65pt;width:235.85pt;height:35.85pt;z-index:25617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">
                <v:imagedata r:id="rId1259" o:title=""/>
              </v:shape>
            </w:pict>
          </mc:Fallback>
        </mc:AlternateContent>
      </w:r>
      <w:r w:rsidR="00212154">
        <w:rPr>
          <w:noProof/>
        </w:rPr>
        <mc:AlternateContent>
          <mc:Choice Requires="wpi">
            <w:drawing>
              <wp:anchor distT="0" distB="0" distL="114300" distR="114300" simplePos="0" relativeHeight="256162816" behindDoc="0" locked="0" layoutInCell="1" allowOverlap="1" wp14:anchorId="6148F84B" wp14:editId="29D111D2">
                <wp:simplePos x="0" y="0"/>
                <wp:positionH relativeFrom="column">
                  <wp:posOffset>3256740</wp:posOffset>
                </wp:positionH>
                <wp:positionV relativeFrom="paragraph">
                  <wp:posOffset>280035</wp:posOffset>
                </wp:positionV>
                <wp:extent cx="423000" cy="302760"/>
                <wp:effectExtent l="57150" t="38100" r="0" b="40640"/>
                <wp:wrapNone/>
                <wp:docPr id="194" name="Ink 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0">
                      <w14:nvContentPartPr>
                        <w14:cNvContentPartPr/>
                      </w14:nvContentPartPr>
                      <w14:xfrm>
                        <a:off x="0" y="0"/>
                        <a:ext cx="423000" cy="3027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6AD8B3" id="Ink 194" o:spid="_x0000_s1026" type="#_x0000_t75" style="position:absolute;margin-left:255.75pt;margin-top:21.35pt;width:34.7pt;height:25.3pt;z-index:25616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">
                <v:imagedata r:id="rId1261" o:title=""/>
              </v:shape>
            </w:pict>
          </mc:Fallback>
        </mc:AlternateContent>
      </w:r>
      <w:r w:rsidR="00212154">
        <w:rPr>
          <w:noProof/>
        </w:rPr>
        <mc:AlternateContent>
          <mc:Choice Requires="wpi">
            <w:drawing>
              <wp:anchor distT="0" distB="0" distL="114300" distR="114300" simplePos="0" relativeHeight="256157696" behindDoc="0" locked="0" layoutInCell="1" allowOverlap="1" wp14:anchorId="50B6AE10" wp14:editId="1696DEFD">
                <wp:simplePos x="0" y="0"/>
                <wp:positionH relativeFrom="column">
                  <wp:posOffset>562610</wp:posOffset>
                </wp:positionH>
                <wp:positionV relativeFrom="paragraph">
                  <wp:posOffset>267970</wp:posOffset>
                </wp:positionV>
                <wp:extent cx="2120615" cy="353060"/>
                <wp:effectExtent l="38100" t="57150" r="32385" b="46990"/>
                <wp:wrapNone/>
                <wp:docPr id="2941" name="Ink 2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2">
                      <w14:nvContentPartPr>
                        <w14:cNvContentPartPr/>
                      </w14:nvContentPartPr>
                      <w14:xfrm>
                        <a:off x="0" y="0"/>
                        <a:ext cx="2120615" cy="3530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4658B5" id="Ink 2941" o:spid="_x0000_s1026" type="#_x0000_t75" style="position:absolute;margin-left:43.6pt;margin-top:20.4pt;width:168.4pt;height:29.2pt;z-index:25615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">
                <v:imagedata r:id="rId1263" o:title=""/>
              </v:shape>
            </w:pict>
          </mc:Fallback>
        </mc:AlternateContent>
      </w:r>
      <w:r w:rsidR="00212154">
        <w:rPr>
          <w:noProof/>
        </w:rPr>
        <mc:AlternateContent>
          <mc:Choice Requires="wpi">
            <w:drawing>
              <wp:anchor distT="0" distB="0" distL="114300" distR="114300" simplePos="0" relativeHeight="256149504" behindDoc="0" locked="0" layoutInCell="1" allowOverlap="1" wp14:anchorId="220BA48C" wp14:editId="16A1B9C6">
                <wp:simplePos x="0" y="0"/>
                <wp:positionH relativeFrom="column">
                  <wp:posOffset>-6120</wp:posOffset>
                </wp:positionH>
                <wp:positionV relativeFrom="paragraph">
                  <wp:posOffset>380680</wp:posOffset>
                </wp:positionV>
                <wp:extent cx="214560" cy="252000"/>
                <wp:effectExtent l="38100" t="38100" r="0" b="53340"/>
                <wp:wrapNone/>
                <wp:docPr id="2933" name="Ink 2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4">
                      <w14:nvContentPartPr>
                        <w14:cNvContentPartPr/>
                      </w14:nvContentPartPr>
                      <w14:xfrm>
                        <a:off x="0" y="0"/>
                        <a:ext cx="214560" cy="25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C25929" id="Ink 2933" o:spid="_x0000_s1026" type="#_x0000_t75" style="position:absolute;margin-left:-1.2pt;margin-top:29.25pt;width:18.35pt;height:21.3pt;z-index:25614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">
                <v:imagedata r:id="rId1265" o:title=""/>
              </v:shape>
            </w:pict>
          </mc:Fallback>
        </mc:AlternateContent>
      </w:r>
      <w:r w:rsidR="00452859">
        <w:br w:type="page"/>
      </w:r>
    </w:p>
    <w:p w14:paraId="09C06A31" w14:textId="4EE920A2" w:rsidR="00452859" w:rsidRDefault="00F03BEC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6899072" behindDoc="0" locked="0" layoutInCell="1" allowOverlap="1" wp14:anchorId="265E5F84" wp14:editId="57B3402B">
                <wp:simplePos x="0" y="0"/>
                <wp:positionH relativeFrom="column">
                  <wp:posOffset>6492240</wp:posOffset>
                </wp:positionH>
                <wp:positionV relativeFrom="paragraph">
                  <wp:posOffset>7620000</wp:posOffset>
                </wp:positionV>
                <wp:extent cx="289225" cy="226060"/>
                <wp:effectExtent l="38100" t="38100" r="53975" b="40640"/>
                <wp:wrapNone/>
                <wp:docPr id="1187" name="Ink 1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6">
                      <w14:nvContentPartPr>
                        <w14:cNvContentPartPr/>
                      </w14:nvContentPartPr>
                      <w14:xfrm>
                        <a:off x="0" y="0"/>
                        <a:ext cx="289225" cy="2260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DE0622" id="Ink 1187" o:spid="_x0000_s1026" type="#_x0000_t75" style="position:absolute;margin-left:510.5pt;margin-top:599.3pt;width:24.15pt;height:19.2pt;z-index:25689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">
                <v:imagedata r:id="rId126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6900096" behindDoc="0" locked="0" layoutInCell="1" allowOverlap="1" wp14:anchorId="4FFE97C9" wp14:editId="12B19042">
                <wp:simplePos x="0" y="0"/>
                <wp:positionH relativeFrom="column">
                  <wp:posOffset>2788920</wp:posOffset>
                </wp:positionH>
                <wp:positionV relativeFrom="paragraph">
                  <wp:posOffset>6622415</wp:posOffset>
                </wp:positionV>
                <wp:extent cx="2114550" cy="1351800"/>
                <wp:effectExtent l="19050" t="38100" r="0" b="58420"/>
                <wp:wrapNone/>
                <wp:docPr id="1188" name="Ink 1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8">
                      <w14:nvContentPartPr>
                        <w14:cNvContentPartPr/>
                      </w14:nvContentPartPr>
                      <w14:xfrm>
                        <a:off x="0" y="0"/>
                        <a:ext cx="2114550" cy="135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6DF1B8" id="Ink 1188" o:spid="_x0000_s1026" type="#_x0000_t75" style="position:absolute;margin-left:218.9pt;margin-top:520.75pt;width:167.9pt;height:107.9pt;z-index:25690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">
                <v:imagedata r:id="rId1269" o:title=""/>
              </v:shape>
            </w:pict>
          </mc:Fallback>
        </mc:AlternateContent>
      </w:r>
      <w:r w:rsidR="00046CCE">
        <w:rPr>
          <w:noProof/>
        </w:rPr>
        <mc:AlternateContent>
          <mc:Choice Requires="wpi">
            <w:drawing>
              <wp:anchor distT="0" distB="0" distL="114300" distR="114300" simplePos="0" relativeHeight="256890880" behindDoc="0" locked="0" layoutInCell="1" allowOverlap="1" wp14:anchorId="69BB58C1" wp14:editId="0FFDAA95">
                <wp:simplePos x="0" y="0"/>
                <wp:positionH relativeFrom="column">
                  <wp:posOffset>2891790</wp:posOffset>
                </wp:positionH>
                <wp:positionV relativeFrom="paragraph">
                  <wp:posOffset>8225790</wp:posOffset>
                </wp:positionV>
                <wp:extent cx="3591955" cy="1241870"/>
                <wp:effectExtent l="57150" t="38100" r="46990" b="53975"/>
                <wp:wrapNone/>
                <wp:docPr id="1174" name="Ink 1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0">
                      <w14:nvContentPartPr>
                        <w14:cNvContentPartPr/>
                      </w14:nvContentPartPr>
                      <w14:xfrm>
                        <a:off x="0" y="0"/>
                        <a:ext cx="3591955" cy="12418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70BA28" id="Ink 1174" o:spid="_x0000_s1026" type="#_x0000_t75" style="position:absolute;margin-left:227pt;margin-top:647pt;width:284.25pt;height:99.2pt;z-index:25689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">
                <v:imagedata r:id="rId1271" o:title=""/>
              </v:shape>
            </w:pict>
          </mc:Fallback>
        </mc:AlternateContent>
      </w:r>
      <w:r w:rsidR="00046CCE">
        <w:rPr>
          <w:noProof/>
        </w:rPr>
        <mc:AlternateContent>
          <mc:Choice Requires="wpi">
            <w:drawing>
              <wp:anchor distT="0" distB="0" distL="114300" distR="114300" simplePos="0" relativeHeight="256889856" behindDoc="0" locked="0" layoutInCell="1" allowOverlap="1" wp14:anchorId="1DFB44B5" wp14:editId="237511C8">
                <wp:simplePos x="0" y="0"/>
                <wp:positionH relativeFrom="column">
                  <wp:posOffset>6766560</wp:posOffset>
                </wp:positionH>
                <wp:positionV relativeFrom="paragraph">
                  <wp:posOffset>8968560</wp:posOffset>
                </wp:positionV>
                <wp:extent cx="360" cy="360"/>
                <wp:effectExtent l="38100" t="38100" r="57150" b="57150"/>
                <wp:wrapNone/>
                <wp:docPr id="1173" name="Ink 1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F7F7C1" id="Ink 1173" o:spid="_x0000_s1026" type="#_x0000_t75" style="position:absolute;margin-left:532.1pt;margin-top:705.5pt;width:1.45pt;height:1.45pt;z-index:25688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">
                <v:imagedata r:id="rId1235" o:title=""/>
              </v:shape>
            </w:pict>
          </mc:Fallback>
        </mc:AlternateContent>
      </w:r>
      <w:r w:rsidR="00046CCE">
        <w:rPr>
          <w:noProof/>
        </w:rPr>
        <mc:AlternateContent>
          <mc:Choice Requires="wpi">
            <w:drawing>
              <wp:anchor distT="0" distB="0" distL="114300" distR="114300" simplePos="0" relativeHeight="256856064" behindDoc="0" locked="0" layoutInCell="1" allowOverlap="1" wp14:anchorId="6BF285B4" wp14:editId="490B3C9F">
                <wp:simplePos x="0" y="0"/>
                <wp:positionH relativeFrom="column">
                  <wp:posOffset>2405380</wp:posOffset>
                </wp:positionH>
                <wp:positionV relativeFrom="paragraph">
                  <wp:posOffset>8293735</wp:posOffset>
                </wp:positionV>
                <wp:extent cx="1559480" cy="1118870"/>
                <wp:effectExtent l="38100" t="57150" r="3175" b="43180"/>
                <wp:wrapNone/>
                <wp:docPr id="1131" name="Ink 1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3">
                      <w14:nvContentPartPr>
                        <w14:cNvContentPartPr/>
                      </w14:nvContentPartPr>
                      <w14:xfrm>
                        <a:off x="0" y="0"/>
                        <a:ext cx="1559480" cy="11188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F9ED0E" id="Ink 1131" o:spid="_x0000_s1026" type="#_x0000_t75" style="position:absolute;margin-left:188.7pt;margin-top:652.35pt;width:124.25pt;height:89.5pt;z-index:25685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">
                <v:imagedata r:id="rId1274" o:title=""/>
              </v:shape>
            </w:pict>
          </mc:Fallback>
        </mc:AlternateContent>
      </w:r>
      <w:r w:rsidR="00046CCE">
        <w:rPr>
          <w:noProof/>
        </w:rPr>
        <mc:AlternateContent>
          <mc:Choice Requires="wpi">
            <w:drawing>
              <wp:anchor distT="0" distB="0" distL="114300" distR="114300" simplePos="0" relativeHeight="256847872" behindDoc="0" locked="0" layoutInCell="1" allowOverlap="1" wp14:anchorId="16934D07" wp14:editId="3002BC19">
                <wp:simplePos x="0" y="0"/>
                <wp:positionH relativeFrom="column">
                  <wp:posOffset>2106930</wp:posOffset>
                </wp:positionH>
                <wp:positionV relativeFrom="paragraph">
                  <wp:posOffset>8655050</wp:posOffset>
                </wp:positionV>
                <wp:extent cx="207010" cy="99970"/>
                <wp:effectExtent l="57150" t="38100" r="40640" b="52705"/>
                <wp:wrapNone/>
                <wp:docPr id="1120" name="Ink 1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5">
                      <w14:nvContentPartPr>
                        <w14:cNvContentPartPr/>
                      </w14:nvContentPartPr>
                      <w14:xfrm>
                        <a:off x="0" y="0"/>
                        <a:ext cx="207010" cy="999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E7F8DE" id="Ink 1120" o:spid="_x0000_s1026" type="#_x0000_t75" style="position:absolute;margin-left:165.2pt;margin-top:680.8pt;width:17.7pt;height:9.25pt;z-index:25684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">
                <v:imagedata r:id="rId1276" o:title=""/>
              </v:shape>
            </w:pict>
          </mc:Fallback>
        </mc:AlternateContent>
      </w:r>
      <w:r w:rsidR="00844E3D">
        <w:rPr>
          <w:noProof/>
        </w:rPr>
        <mc:AlternateContent>
          <mc:Choice Requires="wpi">
            <w:drawing>
              <wp:anchor distT="0" distB="0" distL="114300" distR="114300" simplePos="0" relativeHeight="256844800" behindDoc="0" locked="0" layoutInCell="1" allowOverlap="1" wp14:anchorId="4A469884" wp14:editId="7C1030EC">
                <wp:simplePos x="0" y="0"/>
                <wp:positionH relativeFrom="column">
                  <wp:posOffset>-403860</wp:posOffset>
                </wp:positionH>
                <wp:positionV relativeFrom="paragraph">
                  <wp:posOffset>2742565</wp:posOffset>
                </wp:positionV>
                <wp:extent cx="397235" cy="321955"/>
                <wp:effectExtent l="57150" t="38100" r="0" b="40005"/>
                <wp:wrapNone/>
                <wp:docPr id="1116" name="Ink 1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7">
                      <w14:nvContentPartPr>
                        <w14:cNvContentPartPr/>
                      </w14:nvContentPartPr>
                      <w14:xfrm>
                        <a:off x="0" y="0"/>
                        <a:ext cx="397235" cy="3219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7BDAF2" id="Ink 1116" o:spid="_x0000_s1026" type="#_x0000_t75" style="position:absolute;margin-left:-32.5pt;margin-top:215.25pt;width:32.7pt;height:26.75pt;z-index:25684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">
                <v:imagedata r:id="rId1278" o:title=""/>
              </v:shape>
            </w:pict>
          </mc:Fallback>
        </mc:AlternateContent>
      </w:r>
      <w:r w:rsidR="00F31275">
        <w:rPr>
          <w:noProof/>
        </w:rPr>
        <mc:AlternateContent>
          <mc:Choice Requires="wpi">
            <w:drawing>
              <wp:anchor distT="0" distB="0" distL="114300" distR="114300" simplePos="0" relativeHeight="256834560" behindDoc="0" locked="0" layoutInCell="1" allowOverlap="1" wp14:anchorId="1AD4598C" wp14:editId="214CADDB">
                <wp:simplePos x="0" y="0"/>
                <wp:positionH relativeFrom="column">
                  <wp:posOffset>-304800</wp:posOffset>
                </wp:positionH>
                <wp:positionV relativeFrom="paragraph">
                  <wp:posOffset>5933440</wp:posOffset>
                </wp:positionV>
                <wp:extent cx="1915440" cy="993120"/>
                <wp:effectExtent l="57150" t="57150" r="46990" b="55245"/>
                <wp:wrapNone/>
                <wp:docPr id="1101" name="Ink 1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9">
                      <w14:nvContentPartPr>
                        <w14:cNvContentPartPr/>
                      </w14:nvContentPartPr>
                      <w14:xfrm>
                        <a:off x="0" y="0"/>
                        <a:ext cx="1915440" cy="99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EA45AF" id="Ink 1101" o:spid="_x0000_s1026" type="#_x0000_t75" style="position:absolute;margin-left:-24.7pt;margin-top:466.5pt;width:152.2pt;height:79.65pt;z-index:25683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">
                <v:imagedata r:id="rId1280" o:title=""/>
              </v:shape>
            </w:pict>
          </mc:Fallback>
        </mc:AlternateContent>
      </w:r>
      <w:r w:rsidR="00F31275">
        <w:rPr>
          <w:noProof/>
        </w:rPr>
        <mc:AlternateContent>
          <mc:Choice Requires="wpi">
            <w:drawing>
              <wp:anchor distT="0" distB="0" distL="114300" distR="114300" simplePos="0" relativeHeight="256806912" behindDoc="0" locked="0" layoutInCell="1" allowOverlap="1" wp14:anchorId="2E9BC503" wp14:editId="615B4F60">
                <wp:simplePos x="0" y="0"/>
                <wp:positionH relativeFrom="column">
                  <wp:posOffset>-205740</wp:posOffset>
                </wp:positionH>
                <wp:positionV relativeFrom="paragraph">
                  <wp:posOffset>5859780</wp:posOffset>
                </wp:positionV>
                <wp:extent cx="231085" cy="223620"/>
                <wp:effectExtent l="57150" t="38100" r="0" b="43180"/>
                <wp:wrapNone/>
                <wp:docPr id="1065" name="Ink 1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1">
                      <w14:nvContentPartPr>
                        <w14:cNvContentPartPr/>
                      </w14:nvContentPartPr>
                      <w14:xfrm>
                        <a:off x="0" y="0"/>
                        <a:ext cx="231085" cy="2236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B68E27" id="Ink 1065" o:spid="_x0000_s1026" type="#_x0000_t75" style="position:absolute;margin-left:-16.9pt;margin-top:460.7pt;width:19.65pt;height:19pt;z-index:25680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">
                <v:imagedata r:id="rId1282" o:title=""/>
              </v:shape>
            </w:pict>
          </mc:Fallback>
        </mc:AlternateContent>
      </w:r>
      <w:r w:rsidR="00F31275">
        <w:rPr>
          <w:noProof/>
        </w:rPr>
        <mc:AlternateContent>
          <mc:Choice Requires="wpi">
            <w:drawing>
              <wp:anchor distT="0" distB="0" distL="114300" distR="114300" simplePos="0" relativeHeight="256802816" behindDoc="0" locked="0" layoutInCell="1" allowOverlap="1" wp14:anchorId="31D76B11" wp14:editId="021E629C">
                <wp:simplePos x="0" y="0"/>
                <wp:positionH relativeFrom="column">
                  <wp:posOffset>-102870</wp:posOffset>
                </wp:positionH>
                <wp:positionV relativeFrom="paragraph">
                  <wp:posOffset>3670935</wp:posOffset>
                </wp:positionV>
                <wp:extent cx="307340" cy="1830705"/>
                <wp:effectExtent l="57150" t="57150" r="54610" b="55245"/>
                <wp:wrapNone/>
                <wp:docPr id="1057" name="Ink 1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3">
                      <w14:nvContentPartPr>
                        <w14:cNvContentPartPr/>
                      </w14:nvContentPartPr>
                      <w14:xfrm>
                        <a:off x="0" y="0"/>
                        <a:ext cx="307340" cy="18307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78703E" id="Ink 1057" o:spid="_x0000_s1026" type="#_x0000_t75" style="position:absolute;margin-left:-8.8pt;margin-top:288.35pt;width:25.6pt;height:145.55pt;z-index:25680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">
                <v:imagedata r:id="rId1284" o:title=""/>
              </v:shape>
            </w:pict>
          </mc:Fallback>
        </mc:AlternateContent>
      </w:r>
      <w:r w:rsidR="003843F3">
        <w:rPr>
          <w:noProof/>
        </w:rPr>
        <mc:AlternateContent>
          <mc:Choice Requires="wpi">
            <w:drawing>
              <wp:anchor distT="0" distB="0" distL="114300" distR="114300" simplePos="0" relativeHeight="256799744" behindDoc="0" locked="0" layoutInCell="1" allowOverlap="1" wp14:anchorId="6DE493B1" wp14:editId="54BDD46A">
                <wp:simplePos x="0" y="0"/>
                <wp:positionH relativeFrom="column">
                  <wp:posOffset>-362585</wp:posOffset>
                </wp:positionH>
                <wp:positionV relativeFrom="paragraph">
                  <wp:posOffset>2193925</wp:posOffset>
                </wp:positionV>
                <wp:extent cx="1775885" cy="1122680"/>
                <wp:effectExtent l="38100" t="38100" r="34290" b="58420"/>
                <wp:wrapNone/>
                <wp:docPr id="1052" name="Ink 1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5">
                      <w14:nvContentPartPr>
                        <w14:cNvContentPartPr/>
                      </w14:nvContentPartPr>
                      <w14:xfrm>
                        <a:off x="0" y="0"/>
                        <a:ext cx="1775885" cy="11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D2D114" id="Ink 1052" o:spid="_x0000_s1026" type="#_x0000_t75" style="position:absolute;margin-left:-29.25pt;margin-top:172.05pt;width:141.25pt;height:89.8pt;z-index:25679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">
                <v:imagedata r:id="rId1286" o:title=""/>
              </v:shape>
            </w:pict>
          </mc:Fallback>
        </mc:AlternateContent>
      </w:r>
      <w:r w:rsidR="003843F3">
        <w:rPr>
          <w:noProof/>
        </w:rPr>
        <mc:AlternateContent>
          <mc:Choice Requires="wpi">
            <w:drawing>
              <wp:anchor distT="0" distB="0" distL="114300" distR="114300" simplePos="0" relativeHeight="256738304" behindDoc="0" locked="0" layoutInCell="1" allowOverlap="1" wp14:anchorId="66957C76" wp14:editId="7DCA9C6B">
                <wp:simplePos x="0" y="0"/>
                <wp:positionH relativeFrom="column">
                  <wp:posOffset>9525</wp:posOffset>
                </wp:positionH>
                <wp:positionV relativeFrom="paragraph">
                  <wp:posOffset>1528445</wp:posOffset>
                </wp:positionV>
                <wp:extent cx="413410" cy="228600"/>
                <wp:effectExtent l="38100" t="38100" r="5715" b="57150"/>
                <wp:wrapNone/>
                <wp:docPr id="975" name="Ink 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7">
                      <w14:nvContentPartPr>
                        <w14:cNvContentPartPr/>
                      </w14:nvContentPartPr>
                      <w14:xfrm>
                        <a:off x="0" y="0"/>
                        <a:ext cx="413410" cy="22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B3F758" id="Ink 975" o:spid="_x0000_s1026" type="#_x0000_t75" style="position:absolute;margin-left:.05pt;margin-top:119.65pt;width:33.95pt;height:19.4pt;z-index:25673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">
                <v:imagedata r:id="rId1288" o:title=""/>
              </v:shape>
            </w:pict>
          </mc:Fallback>
        </mc:AlternateContent>
      </w:r>
      <w:r w:rsidR="003843F3">
        <w:rPr>
          <w:noProof/>
        </w:rPr>
        <mc:AlternateContent>
          <mc:Choice Requires="wpi">
            <w:drawing>
              <wp:anchor distT="0" distB="0" distL="114300" distR="114300" simplePos="0" relativeHeight="256734208" behindDoc="0" locked="0" layoutInCell="1" allowOverlap="1" wp14:anchorId="0C5D836C" wp14:editId="02FB82E9">
                <wp:simplePos x="0" y="0"/>
                <wp:positionH relativeFrom="column">
                  <wp:posOffset>-60325</wp:posOffset>
                </wp:positionH>
                <wp:positionV relativeFrom="paragraph">
                  <wp:posOffset>1257300</wp:posOffset>
                </wp:positionV>
                <wp:extent cx="623590" cy="646825"/>
                <wp:effectExtent l="57150" t="38100" r="43180" b="58420"/>
                <wp:wrapNone/>
                <wp:docPr id="970" name="Ink 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9">
                      <w14:nvContentPartPr>
                        <w14:cNvContentPartPr/>
                      </w14:nvContentPartPr>
                      <w14:xfrm>
                        <a:off x="0" y="0"/>
                        <a:ext cx="623590" cy="6468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0F3C2E" id="Ink 970" o:spid="_x0000_s1026" type="#_x0000_t75" style="position:absolute;margin-left:-5.45pt;margin-top:98.3pt;width:50.5pt;height:52.35pt;z-index:25673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">
                <v:imagedata r:id="rId1290" o:title=""/>
              </v:shape>
            </w:pict>
          </mc:Fallback>
        </mc:AlternateContent>
      </w:r>
      <w:r w:rsidR="00E60AF4">
        <w:rPr>
          <w:noProof/>
        </w:rPr>
        <mc:AlternateContent>
          <mc:Choice Requires="wpi">
            <w:drawing>
              <wp:anchor distT="0" distB="0" distL="114300" distR="114300" simplePos="0" relativeHeight="256721920" behindDoc="0" locked="0" layoutInCell="1" allowOverlap="1" wp14:anchorId="05C70808" wp14:editId="7FCF457C">
                <wp:simplePos x="0" y="0"/>
                <wp:positionH relativeFrom="column">
                  <wp:posOffset>5328285</wp:posOffset>
                </wp:positionH>
                <wp:positionV relativeFrom="paragraph">
                  <wp:posOffset>6569710</wp:posOffset>
                </wp:positionV>
                <wp:extent cx="1661160" cy="1530770"/>
                <wp:effectExtent l="38100" t="57150" r="53340" b="50800"/>
                <wp:wrapNone/>
                <wp:docPr id="955" name="Ink 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1">
                      <w14:nvContentPartPr>
                        <w14:cNvContentPartPr/>
                      </w14:nvContentPartPr>
                      <w14:xfrm>
                        <a:off x="0" y="0"/>
                        <a:ext cx="1661160" cy="15307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83F1D9" id="Ink 955" o:spid="_x0000_s1026" type="#_x0000_t75" style="position:absolute;margin-left:418.85pt;margin-top:516.6pt;width:132.2pt;height:121.95pt;z-index:25672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">
                <v:imagedata r:id="rId1292" o:title=""/>
              </v:shape>
            </w:pict>
          </mc:Fallback>
        </mc:AlternateContent>
      </w:r>
      <w:r w:rsidR="00E60AF4">
        <w:rPr>
          <w:noProof/>
        </w:rPr>
        <mc:AlternateContent>
          <mc:Choice Requires="wpi">
            <w:drawing>
              <wp:anchor distT="0" distB="0" distL="114300" distR="114300" simplePos="0" relativeHeight="256677888" behindDoc="0" locked="0" layoutInCell="1" allowOverlap="1" wp14:anchorId="5624E68A" wp14:editId="25ABF139">
                <wp:simplePos x="0" y="0"/>
                <wp:positionH relativeFrom="column">
                  <wp:posOffset>859155</wp:posOffset>
                </wp:positionH>
                <wp:positionV relativeFrom="paragraph">
                  <wp:posOffset>7111365</wp:posOffset>
                </wp:positionV>
                <wp:extent cx="1452345" cy="367665"/>
                <wp:effectExtent l="57150" t="38100" r="14605" b="51435"/>
                <wp:wrapNone/>
                <wp:docPr id="905" name="Ink 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3">
                      <w14:nvContentPartPr>
                        <w14:cNvContentPartPr/>
                      </w14:nvContentPartPr>
                      <w14:xfrm>
                        <a:off x="0" y="0"/>
                        <a:ext cx="1452345" cy="3676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8A8965" id="Ink 905" o:spid="_x0000_s1026" type="#_x0000_t75" style="position:absolute;margin-left:66.95pt;margin-top:559.25pt;width:115.75pt;height:30.35pt;z-index:25667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">
                <v:imagedata r:id="rId1294" o:title=""/>
              </v:shape>
            </w:pict>
          </mc:Fallback>
        </mc:AlternateContent>
      </w:r>
      <w:r w:rsidR="00E60AF4">
        <w:rPr>
          <w:noProof/>
        </w:rPr>
        <mc:AlternateContent>
          <mc:Choice Requires="wpi">
            <w:drawing>
              <wp:anchor distT="0" distB="0" distL="114300" distR="114300" simplePos="0" relativeHeight="256665600" behindDoc="0" locked="0" layoutInCell="1" allowOverlap="1" wp14:anchorId="708C21B7" wp14:editId="49DABA0A">
                <wp:simplePos x="0" y="0"/>
                <wp:positionH relativeFrom="column">
                  <wp:posOffset>304920</wp:posOffset>
                </wp:positionH>
                <wp:positionV relativeFrom="paragraph">
                  <wp:posOffset>7215960</wp:posOffset>
                </wp:positionV>
                <wp:extent cx="205920" cy="38520"/>
                <wp:effectExtent l="57150" t="38100" r="41910" b="57150"/>
                <wp:wrapNone/>
                <wp:docPr id="891" name="Ink 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5">
                      <w14:nvContentPartPr>
                        <w14:cNvContentPartPr/>
                      </w14:nvContentPartPr>
                      <w14:xfrm>
                        <a:off x="0" y="0"/>
                        <a:ext cx="20592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460A5A" id="Ink 891" o:spid="_x0000_s1026" type="#_x0000_t75" style="position:absolute;margin-left:23.3pt;margin-top:567.5pt;width:17.6pt;height:4.45pt;z-index:25666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">
                <v:imagedata r:id="rId1296" o:title=""/>
              </v:shape>
            </w:pict>
          </mc:Fallback>
        </mc:AlternateContent>
      </w:r>
      <w:r w:rsidR="00E60AF4">
        <w:rPr>
          <w:noProof/>
        </w:rPr>
        <mc:AlternateContent>
          <mc:Choice Requires="wpi">
            <w:drawing>
              <wp:anchor distT="0" distB="0" distL="114300" distR="114300" simplePos="0" relativeHeight="256664576" behindDoc="0" locked="0" layoutInCell="1" allowOverlap="1" wp14:anchorId="4EFF41E3" wp14:editId="4182CD9E">
                <wp:simplePos x="0" y="0"/>
                <wp:positionH relativeFrom="column">
                  <wp:posOffset>426600</wp:posOffset>
                </wp:positionH>
                <wp:positionV relativeFrom="paragraph">
                  <wp:posOffset>7017960</wp:posOffset>
                </wp:positionV>
                <wp:extent cx="6480" cy="31680"/>
                <wp:effectExtent l="57150" t="38100" r="50800" b="45085"/>
                <wp:wrapNone/>
                <wp:docPr id="890" name="Ink 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7">
                      <w14:nvContentPartPr>
                        <w14:cNvContentPartPr/>
                      </w14:nvContentPartPr>
                      <w14:xfrm>
                        <a:off x="0" y="0"/>
                        <a:ext cx="648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CC138B" id="Ink 890" o:spid="_x0000_s1026" type="#_x0000_t75" style="position:absolute;margin-left:32.9pt;margin-top:551.9pt;width:1.9pt;height:3.95pt;z-index:25666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">
                <v:imagedata r:id="rId1298" o:title=""/>
              </v:shape>
            </w:pict>
          </mc:Fallback>
        </mc:AlternateContent>
      </w:r>
      <w:r w:rsidR="00E60AF4">
        <w:rPr>
          <w:noProof/>
        </w:rPr>
        <mc:AlternateContent>
          <mc:Choice Requires="wpi">
            <w:drawing>
              <wp:anchor distT="0" distB="0" distL="114300" distR="114300" simplePos="0" relativeHeight="256663552" behindDoc="0" locked="0" layoutInCell="1" allowOverlap="1" wp14:anchorId="342B84FD" wp14:editId="02C52BC4">
                <wp:simplePos x="0" y="0"/>
                <wp:positionH relativeFrom="column">
                  <wp:posOffset>6025515</wp:posOffset>
                </wp:positionH>
                <wp:positionV relativeFrom="paragraph">
                  <wp:posOffset>6219825</wp:posOffset>
                </wp:positionV>
                <wp:extent cx="985630" cy="228600"/>
                <wp:effectExtent l="38100" t="38100" r="0" b="57150"/>
                <wp:wrapNone/>
                <wp:docPr id="889" name="Ink 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9">
                      <w14:nvContentPartPr>
                        <w14:cNvContentPartPr/>
                      </w14:nvContentPartPr>
                      <w14:xfrm>
                        <a:off x="0" y="0"/>
                        <a:ext cx="985630" cy="22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D8D002" id="Ink 889" o:spid="_x0000_s1026" type="#_x0000_t75" style="position:absolute;margin-left:473.75pt;margin-top:489.05pt;width:79pt;height:19.4pt;z-index:25666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">
                <v:imagedata r:id="rId1300" o:title=""/>
              </v:shape>
            </w:pict>
          </mc:Fallback>
        </mc:AlternateContent>
      </w:r>
      <w:r w:rsidR="00E60AF4">
        <w:rPr>
          <w:noProof/>
        </w:rPr>
        <mc:AlternateContent>
          <mc:Choice Requires="wpi">
            <w:drawing>
              <wp:anchor distT="0" distB="0" distL="114300" distR="114300" simplePos="0" relativeHeight="256656384" behindDoc="0" locked="0" layoutInCell="1" allowOverlap="1" wp14:anchorId="585ADC4F" wp14:editId="1ADE5FF2">
                <wp:simplePos x="0" y="0"/>
                <wp:positionH relativeFrom="column">
                  <wp:posOffset>5471160</wp:posOffset>
                </wp:positionH>
                <wp:positionV relativeFrom="paragraph">
                  <wp:posOffset>4979670</wp:posOffset>
                </wp:positionV>
                <wp:extent cx="1447600" cy="952560"/>
                <wp:effectExtent l="38100" t="38100" r="57785" b="57150"/>
                <wp:wrapNone/>
                <wp:docPr id="882" name="Ink 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1">
                      <w14:nvContentPartPr>
                        <w14:cNvContentPartPr/>
                      </w14:nvContentPartPr>
                      <w14:xfrm>
                        <a:off x="0" y="0"/>
                        <a:ext cx="1447600" cy="9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1E0D88" id="Ink 882" o:spid="_x0000_s1026" type="#_x0000_t75" style="position:absolute;margin-left:430.1pt;margin-top:391.4pt;width:115.4pt;height:76.4pt;z-index:25665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">
                <v:imagedata r:id="rId1302" o:title=""/>
              </v:shape>
            </w:pict>
          </mc:Fallback>
        </mc:AlternateContent>
      </w:r>
      <w:r w:rsidR="00E60AF4">
        <w:rPr>
          <w:noProof/>
        </w:rPr>
        <mc:AlternateContent>
          <mc:Choice Requires="wpi">
            <w:drawing>
              <wp:anchor distT="0" distB="0" distL="114300" distR="114300" simplePos="0" relativeHeight="256654336" behindDoc="0" locked="0" layoutInCell="1" allowOverlap="1" wp14:anchorId="02F711DB" wp14:editId="750B4043">
                <wp:simplePos x="0" y="0"/>
                <wp:positionH relativeFrom="column">
                  <wp:posOffset>5341620</wp:posOffset>
                </wp:positionH>
                <wp:positionV relativeFrom="paragraph">
                  <wp:posOffset>4395470</wp:posOffset>
                </wp:positionV>
                <wp:extent cx="1778635" cy="846295"/>
                <wp:effectExtent l="38100" t="57150" r="0" b="49530"/>
                <wp:wrapNone/>
                <wp:docPr id="880" name="Ink 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3">
                      <w14:nvContentPartPr>
                        <w14:cNvContentPartPr/>
                      </w14:nvContentPartPr>
                      <w14:xfrm>
                        <a:off x="0" y="0"/>
                        <a:ext cx="1778635" cy="8462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A328F6" id="Ink 880" o:spid="_x0000_s1026" type="#_x0000_t75" style="position:absolute;margin-left:419.9pt;margin-top:345.4pt;width:141.45pt;height:68.1pt;z-index:25665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">
                <v:imagedata r:id="rId1304" o:title=""/>
              </v:shape>
            </w:pict>
          </mc:Fallback>
        </mc:AlternateContent>
      </w:r>
      <w:r w:rsidR="00E60AF4">
        <w:rPr>
          <w:noProof/>
        </w:rPr>
        <mc:AlternateContent>
          <mc:Choice Requires="wpi">
            <w:drawing>
              <wp:anchor distT="0" distB="0" distL="114300" distR="114300" simplePos="0" relativeHeight="256632832" behindDoc="0" locked="0" layoutInCell="1" allowOverlap="1" wp14:anchorId="06D161DE" wp14:editId="3AD6CC16">
                <wp:simplePos x="0" y="0"/>
                <wp:positionH relativeFrom="column">
                  <wp:posOffset>1696085</wp:posOffset>
                </wp:positionH>
                <wp:positionV relativeFrom="paragraph">
                  <wp:posOffset>4657725</wp:posOffset>
                </wp:positionV>
                <wp:extent cx="3065945" cy="1228725"/>
                <wp:effectExtent l="57150" t="57150" r="58420" b="47625"/>
                <wp:wrapNone/>
                <wp:docPr id="857" name="Ink 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5">
                      <w14:nvContentPartPr>
                        <w14:cNvContentPartPr/>
                      </w14:nvContentPartPr>
                      <w14:xfrm>
                        <a:off x="0" y="0"/>
                        <a:ext cx="3065945" cy="12287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FDFAB3" id="Ink 857" o:spid="_x0000_s1026" type="#_x0000_t75" style="position:absolute;margin-left:132.85pt;margin-top:366.05pt;width:242.8pt;height:98.15pt;z-index:25663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">
                <v:imagedata r:id="rId1306" o:title=""/>
              </v:shape>
            </w:pict>
          </mc:Fallback>
        </mc:AlternateContent>
      </w:r>
      <w:r w:rsidR="00E60AF4">
        <w:rPr>
          <w:noProof/>
        </w:rPr>
        <mc:AlternateContent>
          <mc:Choice Requires="wpi">
            <w:drawing>
              <wp:anchor distT="0" distB="0" distL="114300" distR="114300" simplePos="0" relativeHeight="256604160" behindDoc="0" locked="0" layoutInCell="1" allowOverlap="1" wp14:anchorId="0A260A27" wp14:editId="5F385583">
                <wp:simplePos x="0" y="0"/>
                <wp:positionH relativeFrom="column">
                  <wp:posOffset>966470</wp:posOffset>
                </wp:positionH>
                <wp:positionV relativeFrom="paragraph">
                  <wp:posOffset>4766310</wp:posOffset>
                </wp:positionV>
                <wp:extent cx="473625" cy="1003680"/>
                <wp:effectExtent l="57150" t="57150" r="41275" b="44450"/>
                <wp:wrapNone/>
                <wp:docPr id="823" name="Ink 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7">
                      <w14:nvContentPartPr>
                        <w14:cNvContentPartPr/>
                      </w14:nvContentPartPr>
                      <w14:xfrm>
                        <a:off x="0" y="0"/>
                        <a:ext cx="473625" cy="10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8BB47A" id="Ink 823" o:spid="_x0000_s1026" type="#_x0000_t75" style="position:absolute;margin-left:75.4pt;margin-top:374.6pt;width:38.75pt;height:80.45pt;z-index:25660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">
                <v:imagedata r:id="rId1308" o:title=""/>
              </v:shape>
            </w:pict>
          </mc:Fallback>
        </mc:AlternateContent>
      </w:r>
      <w:r w:rsidR="00E60AF4">
        <w:rPr>
          <w:noProof/>
        </w:rPr>
        <mc:AlternateContent>
          <mc:Choice Requires="wpi">
            <w:drawing>
              <wp:anchor distT="0" distB="0" distL="114300" distR="114300" simplePos="0" relativeHeight="256602112" behindDoc="0" locked="0" layoutInCell="1" allowOverlap="1" wp14:anchorId="623F794A" wp14:editId="6C5D13DB">
                <wp:simplePos x="0" y="0"/>
                <wp:positionH relativeFrom="column">
                  <wp:posOffset>160020</wp:posOffset>
                </wp:positionH>
                <wp:positionV relativeFrom="paragraph">
                  <wp:posOffset>4871720</wp:posOffset>
                </wp:positionV>
                <wp:extent cx="239315" cy="260280"/>
                <wp:effectExtent l="38100" t="38100" r="46990" b="45085"/>
                <wp:wrapNone/>
                <wp:docPr id="816" name="Ink 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9">
                      <w14:nvContentPartPr>
                        <w14:cNvContentPartPr/>
                      </w14:nvContentPartPr>
                      <w14:xfrm>
                        <a:off x="0" y="0"/>
                        <a:ext cx="239315" cy="26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BC6632" id="Ink 816" o:spid="_x0000_s1026" type="#_x0000_t75" style="position:absolute;margin-left:11.9pt;margin-top:382.9pt;width:20.3pt;height:21.95pt;z-index:25660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">
                <v:imagedata r:id="rId1310" o:title=""/>
              </v:shape>
            </w:pict>
          </mc:Fallback>
        </mc:AlternateContent>
      </w:r>
      <w:r w:rsidR="00E60AF4">
        <w:rPr>
          <w:noProof/>
        </w:rPr>
        <mc:AlternateContent>
          <mc:Choice Requires="wpi">
            <w:drawing>
              <wp:anchor distT="0" distB="0" distL="114300" distR="114300" simplePos="0" relativeHeight="256598016" behindDoc="0" locked="0" layoutInCell="1" allowOverlap="1" wp14:anchorId="513C983F" wp14:editId="67DE72D6">
                <wp:simplePos x="0" y="0"/>
                <wp:positionH relativeFrom="column">
                  <wp:posOffset>5592445</wp:posOffset>
                </wp:positionH>
                <wp:positionV relativeFrom="paragraph">
                  <wp:posOffset>2988945</wp:posOffset>
                </wp:positionV>
                <wp:extent cx="1374940" cy="1313320"/>
                <wp:effectExtent l="57150" t="38100" r="15875" b="39370"/>
                <wp:wrapNone/>
                <wp:docPr id="812" name="Ink 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1">
                      <w14:nvContentPartPr>
                        <w14:cNvContentPartPr/>
                      </w14:nvContentPartPr>
                      <w14:xfrm>
                        <a:off x="0" y="0"/>
                        <a:ext cx="1374940" cy="13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D05517" id="Ink 812" o:spid="_x0000_s1026" type="#_x0000_t75" style="position:absolute;margin-left:439.65pt;margin-top:234.65pt;width:109.65pt;height:104.8pt;z-index:25659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">
                <v:imagedata r:id="rId1312" o:title=""/>
              </v:shape>
            </w:pict>
          </mc:Fallback>
        </mc:AlternateContent>
      </w:r>
      <w:r w:rsidR="00E60AF4">
        <w:rPr>
          <w:noProof/>
        </w:rPr>
        <mc:AlternateContent>
          <mc:Choice Requires="wpi">
            <w:drawing>
              <wp:anchor distT="0" distB="0" distL="114300" distR="114300" simplePos="0" relativeHeight="256577536" behindDoc="0" locked="0" layoutInCell="1" allowOverlap="1" wp14:anchorId="0B3BFC59" wp14:editId="4BDD976D">
                <wp:simplePos x="0" y="0"/>
                <wp:positionH relativeFrom="column">
                  <wp:posOffset>4871720</wp:posOffset>
                </wp:positionH>
                <wp:positionV relativeFrom="paragraph">
                  <wp:posOffset>3405505</wp:posOffset>
                </wp:positionV>
                <wp:extent cx="233620" cy="298595"/>
                <wp:effectExtent l="57150" t="38100" r="14605" b="44450"/>
                <wp:wrapNone/>
                <wp:docPr id="788" name="Ink 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3">
                      <w14:nvContentPartPr>
                        <w14:cNvContentPartPr/>
                      </w14:nvContentPartPr>
                      <w14:xfrm>
                        <a:off x="0" y="0"/>
                        <a:ext cx="233620" cy="2985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163583" id="Ink 788" o:spid="_x0000_s1026" type="#_x0000_t75" style="position:absolute;margin-left:382.9pt;margin-top:267.45pt;width:19.85pt;height:24.9pt;z-index:25657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">
                <v:imagedata r:id="rId1314" o:title=""/>
              </v:shape>
            </w:pict>
          </mc:Fallback>
        </mc:AlternateContent>
      </w:r>
      <w:r w:rsidR="00E60AF4">
        <w:rPr>
          <w:noProof/>
        </w:rPr>
        <mc:AlternateContent>
          <mc:Choice Requires="wpi">
            <w:drawing>
              <wp:anchor distT="0" distB="0" distL="114300" distR="114300" simplePos="0" relativeHeight="256578560" behindDoc="0" locked="0" layoutInCell="1" allowOverlap="1" wp14:anchorId="67D9D6CA" wp14:editId="0F071AC6">
                <wp:simplePos x="0" y="0"/>
                <wp:positionH relativeFrom="column">
                  <wp:posOffset>4234180</wp:posOffset>
                </wp:positionH>
                <wp:positionV relativeFrom="paragraph">
                  <wp:posOffset>3239135</wp:posOffset>
                </wp:positionV>
                <wp:extent cx="413205" cy="326390"/>
                <wp:effectExtent l="38100" t="38100" r="0" b="54610"/>
                <wp:wrapNone/>
                <wp:docPr id="789" name="Ink 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5">
                      <w14:nvContentPartPr>
                        <w14:cNvContentPartPr/>
                      </w14:nvContentPartPr>
                      <w14:xfrm>
                        <a:off x="0" y="0"/>
                        <a:ext cx="413205" cy="3263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23E778" id="Ink 789" o:spid="_x0000_s1026" type="#_x0000_t75" style="position:absolute;margin-left:332.7pt;margin-top:254.35pt;width:33.95pt;height:27.1pt;z-index:25657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">
                <v:imagedata r:id="rId1316" o:title=""/>
              </v:shape>
            </w:pict>
          </mc:Fallback>
        </mc:AlternateContent>
      </w:r>
      <w:r w:rsidR="00E60AF4">
        <w:rPr>
          <w:noProof/>
        </w:rPr>
        <mc:AlternateContent>
          <mc:Choice Requires="wpi">
            <w:drawing>
              <wp:anchor distT="0" distB="0" distL="114300" distR="114300" simplePos="0" relativeHeight="256572416" behindDoc="0" locked="0" layoutInCell="1" allowOverlap="1" wp14:anchorId="5A9379D2" wp14:editId="78063697">
                <wp:simplePos x="0" y="0"/>
                <wp:positionH relativeFrom="column">
                  <wp:posOffset>3534410</wp:posOffset>
                </wp:positionH>
                <wp:positionV relativeFrom="paragraph">
                  <wp:posOffset>3394075</wp:posOffset>
                </wp:positionV>
                <wp:extent cx="229820" cy="368765"/>
                <wp:effectExtent l="38100" t="38100" r="37465" b="50800"/>
                <wp:wrapNone/>
                <wp:docPr id="780" name="Ink 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7">
                      <w14:nvContentPartPr>
                        <w14:cNvContentPartPr/>
                      </w14:nvContentPartPr>
                      <w14:xfrm>
                        <a:off x="0" y="0"/>
                        <a:ext cx="229820" cy="3687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AF7A9A" id="Ink 780" o:spid="_x0000_s1026" type="#_x0000_t75" style="position:absolute;margin-left:277.6pt;margin-top:266.55pt;width:19.55pt;height:30.5pt;z-index:25657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">
                <v:imagedata r:id="rId1318" o:title=""/>
              </v:shape>
            </w:pict>
          </mc:Fallback>
        </mc:AlternateContent>
      </w:r>
      <w:r w:rsidR="00E60AF4">
        <w:rPr>
          <w:noProof/>
        </w:rPr>
        <mc:AlternateContent>
          <mc:Choice Requires="wpi">
            <w:drawing>
              <wp:anchor distT="0" distB="0" distL="114300" distR="114300" simplePos="0" relativeHeight="256568320" behindDoc="0" locked="0" layoutInCell="1" allowOverlap="1" wp14:anchorId="4AD7E797" wp14:editId="32BDFADB">
                <wp:simplePos x="0" y="0"/>
                <wp:positionH relativeFrom="column">
                  <wp:posOffset>2421890</wp:posOffset>
                </wp:positionH>
                <wp:positionV relativeFrom="paragraph">
                  <wp:posOffset>4007485</wp:posOffset>
                </wp:positionV>
                <wp:extent cx="648370" cy="248700"/>
                <wp:effectExtent l="38100" t="38100" r="0" b="56515"/>
                <wp:wrapNone/>
                <wp:docPr id="776" name="Ink 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9">
                      <w14:nvContentPartPr>
                        <w14:cNvContentPartPr/>
                      </w14:nvContentPartPr>
                      <w14:xfrm>
                        <a:off x="0" y="0"/>
                        <a:ext cx="648370" cy="2487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45029A" id="Ink 776" o:spid="_x0000_s1026" type="#_x0000_t75" style="position:absolute;margin-left:190pt;margin-top:314.85pt;width:52.45pt;height:21pt;z-index:25656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">
                <v:imagedata r:id="rId1320" o:title=""/>
              </v:shape>
            </w:pict>
          </mc:Fallback>
        </mc:AlternateContent>
      </w:r>
      <w:r w:rsidR="003923B5">
        <w:rPr>
          <w:noProof/>
        </w:rPr>
        <mc:AlternateContent>
          <mc:Choice Requires="wpi">
            <w:drawing>
              <wp:anchor distT="0" distB="0" distL="114300" distR="114300" simplePos="0" relativeHeight="256562176" behindDoc="0" locked="0" layoutInCell="1" allowOverlap="1" wp14:anchorId="78019F52" wp14:editId="7684D6D0">
                <wp:simplePos x="0" y="0"/>
                <wp:positionH relativeFrom="column">
                  <wp:posOffset>1832610</wp:posOffset>
                </wp:positionH>
                <wp:positionV relativeFrom="paragraph">
                  <wp:posOffset>2929255</wp:posOffset>
                </wp:positionV>
                <wp:extent cx="1463040" cy="1208310"/>
                <wp:effectExtent l="57150" t="38100" r="0" b="49530"/>
                <wp:wrapNone/>
                <wp:docPr id="757" name="Ink 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1">
                      <w14:nvContentPartPr>
                        <w14:cNvContentPartPr/>
                      </w14:nvContentPartPr>
                      <w14:xfrm>
                        <a:off x="0" y="0"/>
                        <a:ext cx="1463040" cy="12083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65ED4B" id="Ink 757" o:spid="_x0000_s1026" type="#_x0000_t75" style="position:absolute;margin-left:143.6pt;margin-top:229.95pt;width:116.6pt;height:96.6pt;z-index:25656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">
                <v:imagedata r:id="rId1322" o:title=""/>
              </v:shape>
            </w:pict>
          </mc:Fallback>
        </mc:AlternateContent>
      </w:r>
      <w:r w:rsidR="003923B5">
        <w:rPr>
          <w:noProof/>
        </w:rPr>
        <mc:AlternateContent>
          <mc:Choice Requires="wpi">
            <w:drawing>
              <wp:anchor distT="0" distB="0" distL="114300" distR="114300" simplePos="0" relativeHeight="256543744" behindDoc="0" locked="0" layoutInCell="1" allowOverlap="1" wp14:anchorId="2A455205" wp14:editId="76057BCC">
                <wp:simplePos x="0" y="0"/>
                <wp:positionH relativeFrom="column">
                  <wp:posOffset>1187450</wp:posOffset>
                </wp:positionH>
                <wp:positionV relativeFrom="paragraph">
                  <wp:posOffset>3301365</wp:posOffset>
                </wp:positionV>
                <wp:extent cx="387595" cy="737525"/>
                <wp:effectExtent l="38100" t="57150" r="50800" b="43815"/>
                <wp:wrapNone/>
                <wp:docPr id="735" name="Ink 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3">
                      <w14:nvContentPartPr>
                        <w14:cNvContentPartPr/>
                      </w14:nvContentPartPr>
                      <w14:xfrm>
                        <a:off x="0" y="0"/>
                        <a:ext cx="387595" cy="7375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6BFAEE" id="Ink 735" o:spid="_x0000_s1026" type="#_x0000_t75" style="position:absolute;margin-left:92.8pt;margin-top:259.25pt;width:31.9pt;height:59.45pt;z-index:25654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">
                <v:imagedata r:id="rId1324" o:title=""/>
              </v:shape>
            </w:pict>
          </mc:Fallback>
        </mc:AlternateContent>
      </w:r>
      <w:r w:rsidR="003923B5">
        <w:rPr>
          <w:noProof/>
        </w:rPr>
        <mc:AlternateContent>
          <mc:Choice Requires="wpi">
            <w:drawing>
              <wp:anchor distT="0" distB="0" distL="114300" distR="114300" simplePos="0" relativeHeight="256540672" behindDoc="0" locked="0" layoutInCell="1" allowOverlap="1" wp14:anchorId="14AF00CE" wp14:editId="429F0978">
                <wp:simplePos x="0" y="0"/>
                <wp:positionH relativeFrom="column">
                  <wp:posOffset>1181160</wp:posOffset>
                </wp:positionH>
                <wp:positionV relativeFrom="paragraph">
                  <wp:posOffset>3326520</wp:posOffset>
                </wp:positionV>
                <wp:extent cx="121680" cy="366840"/>
                <wp:effectExtent l="38100" t="38100" r="12065" b="52705"/>
                <wp:wrapNone/>
                <wp:docPr id="732" name="Ink 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5">
                      <w14:nvContentPartPr>
                        <w14:cNvContentPartPr/>
                      </w14:nvContentPartPr>
                      <w14:xfrm>
                        <a:off x="0" y="0"/>
                        <a:ext cx="121680" cy="36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7D6F9E" id="Ink 732" o:spid="_x0000_s1026" type="#_x0000_t75" style="position:absolute;margin-left:92.3pt;margin-top:261.25pt;width:11pt;height:30.3pt;z-index:25654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">
                <v:imagedata r:id="rId1326" o:title=""/>
              </v:shape>
            </w:pict>
          </mc:Fallback>
        </mc:AlternateContent>
      </w:r>
      <w:r w:rsidR="003923B5">
        <w:rPr>
          <w:noProof/>
        </w:rPr>
        <mc:AlternateContent>
          <mc:Choice Requires="wpi">
            <w:drawing>
              <wp:anchor distT="0" distB="0" distL="114300" distR="114300" simplePos="0" relativeHeight="256539648" behindDoc="0" locked="0" layoutInCell="1" allowOverlap="1" wp14:anchorId="0B525D13" wp14:editId="24E51D4B">
                <wp:simplePos x="0" y="0"/>
                <wp:positionH relativeFrom="column">
                  <wp:posOffset>-296545</wp:posOffset>
                </wp:positionH>
                <wp:positionV relativeFrom="paragraph">
                  <wp:posOffset>1680845</wp:posOffset>
                </wp:positionV>
                <wp:extent cx="1271880" cy="430200"/>
                <wp:effectExtent l="57150" t="38100" r="43180" b="46355"/>
                <wp:wrapNone/>
                <wp:docPr id="730" name="Ink 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7">
                      <w14:nvContentPartPr>
                        <w14:cNvContentPartPr/>
                      </w14:nvContentPartPr>
                      <w14:xfrm>
                        <a:off x="0" y="0"/>
                        <a:ext cx="1271880" cy="43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729977" id="Ink 730" o:spid="_x0000_s1026" type="#_x0000_t75" style="position:absolute;margin-left:-24.05pt;margin-top:131.65pt;width:101.6pt;height:35.25pt;z-index:25653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">
                <v:imagedata r:id="rId1328" o:title=""/>
              </v:shape>
            </w:pict>
          </mc:Fallback>
        </mc:AlternateContent>
      </w:r>
      <w:r w:rsidR="00BD6F57">
        <w:rPr>
          <w:noProof/>
        </w:rPr>
        <mc:AlternateContent>
          <mc:Choice Requires="wpi">
            <w:drawing>
              <wp:anchor distT="0" distB="0" distL="114300" distR="114300" simplePos="0" relativeHeight="256536576" behindDoc="0" locked="0" layoutInCell="1" allowOverlap="1" wp14:anchorId="343A914F" wp14:editId="233A58ED">
                <wp:simplePos x="0" y="0"/>
                <wp:positionH relativeFrom="column">
                  <wp:posOffset>-281305</wp:posOffset>
                </wp:positionH>
                <wp:positionV relativeFrom="paragraph">
                  <wp:posOffset>1270000</wp:posOffset>
                </wp:positionV>
                <wp:extent cx="1271160" cy="851400"/>
                <wp:effectExtent l="57150" t="57150" r="24765" b="44450"/>
                <wp:wrapNone/>
                <wp:docPr id="726" name="Ink 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9">
                      <w14:nvContentPartPr>
                        <w14:cNvContentPartPr/>
                      </w14:nvContentPartPr>
                      <w14:xfrm>
                        <a:off x="0" y="0"/>
                        <a:ext cx="1271160" cy="85140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8F52F7" id="Ink 726" o:spid="_x0000_s1026" type="#_x0000_t75" style="position:absolute;margin-left:-22.85pt;margin-top:99.3pt;width:101.55pt;height:68.5pt;z-index:256536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">
                <v:imagedata r:id="rId1330" o:title=""/>
              </v:shape>
            </w:pict>
          </mc:Fallback>
        </mc:AlternateContent>
      </w:r>
      <w:r w:rsidR="00BD6F57">
        <w:rPr>
          <w:noProof/>
        </w:rPr>
        <mc:AlternateContent>
          <mc:Choice Requires="wpi">
            <w:drawing>
              <wp:anchor distT="0" distB="0" distL="114300" distR="114300" simplePos="0" relativeHeight="256522240" behindDoc="0" locked="0" layoutInCell="1" allowOverlap="1" wp14:anchorId="214A6180" wp14:editId="1D22E2EC">
                <wp:simplePos x="0" y="0"/>
                <wp:positionH relativeFrom="column">
                  <wp:posOffset>6156325</wp:posOffset>
                </wp:positionH>
                <wp:positionV relativeFrom="paragraph">
                  <wp:posOffset>1868170</wp:posOffset>
                </wp:positionV>
                <wp:extent cx="575235" cy="174625"/>
                <wp:effectExtent l="57150" t="38100" r="53975" b="53975"/>
                <wp:wrapNone/>
                <wp:docPr id="699" name="Ink 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1">
                      <w14:nvContentPartPr>
                        <w14:cNvContentPartPr/>
                      </w14:nvContentPartPr>
                      <w14:xfrm>
                        <a:off x="0" y="0"/>
                        <a:ext cx="575235" cy="1746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BF7132" id="Ink 699" o:spid="_x0000_s1026" type="#_x0000_t75" style="position:absolute;margin-left:484.05pt;margin-top:146.4pt;width:46.75pt;height:15.15pt;z-index:25652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">
                <v:imagedata r:id="rId1332" o:title=""/>
              </v:shape>
            </w:pict>
          </mc:Fallback>
        </mc:AlternateContent>
      </w:r>
      <w:r w:rsidR="00BD6F57">
        <w:rPr>
          <w:noProof/>
        </w:rPr>
        <mc:AlternateContent>
          <mc:Choice Requires="wpi">
            <w:drawing>
              <wp:anchor distT="0" distB="0" distL="114300" distR="114300" simplePos="0" relativeHeight="256516096" behindDoc="0" locked="0" layoutInCell="1" allowOverlap="1" wp14:anchorId="3A6D8E49" wp14:editId="37B7948A">
                <wp:simplePos x="0" y="0"/>
                <wp:positionH relativeFrom="column">
                  <wp:posOffset>1795780</wp:posOffset>
                </wp:positionH>
                <wp:positionV relativeFrom="paragraph">
                  <wp:posOffset>1833245</wp:posOffset>
                </wp:positionV>
                <wp:extent cx="493245" cy="254635"/>
                <wp:effectExtent l="38100" t="38100" r="40640" b="50165"/>
                <wp:wrapNone/>
                <wp:docPr id="691" name="Ink 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3">
                      <w14:nvContentPartPr>
                        <w14:cNvContentPartPr/>
                      </w14:nvContentPartPr>
                      <w14:xfrm>
                        <a:off x="0" y="0"/>
                        <a:ext cx="493245" cy="2546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DDE377" id="Ink 691" o:spid="_x0000_s1026" type="#_x0000_t75" style="position:absolute;margin-left:140.7pt;margin-top:143.65pt;width:40.3pt;height:21.45pt;z-index:25651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">
                <v:imagedata r:id="rId1334" o:title=""/>
              </v:shape>
            </w:pict>
          </mc:Fallback>
        </mc:AlternateContent>
      </w:r>
      <w:r w:rsidR="00BD6F57">
        <w:rPr>
          <w:noProof/>
        </w:rPr>
        <mc:AlternateContent>
          <mc:Choice Requires="wpi">
            <w:drawing>
              <wp:anchor distT="0" distB="0" distL="114300" distR="114300" simplePos="0" relativeHeight="256508928" behindDoc="0" locked="0" layoutInCell="1" allowOverlap="1" wp14:anchorId="6D2F172A" wp14:editId="3A25C592">
                <wp:simplePos x="0" y="0"/>
                <wp:positionH relativeFrom="column">
                  <wp:posOffset>1791970</wp:posOffset>
                </wp:positionH>
                <wp:positionV relativeFrom="paragraph">
                  <wp:posOffset>929640</wp:posOffset>
                </wp:positionV>
                <wp:extent cx="335205" cy="262765"/>
                <wp:effectExtent l="38100" t="38100" r="8255" b="42545"/>
                <wp:wrapNone/>
                <wp:docPr id="680" name="Ink 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5">
                      <w14:nvContentPartPr>
                        <w14:cNvContentPartPr/>
                      </w14:nvContentPartPr>
                      <w14:xfrm>
                        <a:off x="0" y="0"/>
                        <a:ext cx="335205" cy="2627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3D9281" id="Ink 680" o:spid="_x0000_s1026" type="#_x0000_t75" style="position:absolute;margin-left:140.4pt;margin-top:72.5pt;width:27.85pt;height:22.15pt;z-index:25650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">
                <v:imagedata r:id="rId1336" o:title=""/>
              </v:shape>
            </w:pict>
          </mc:Fallback>
        </mc:AlternateContent>
      </w:r>
      <w:r w:rsidR="00F05EAB">
        <w:rPr>
          <w:noProof/>
        </w:rPr>
        <mc:AlternateContent>
          <mc:Choice Requires="wpi">
            <w:drawing>
              <wp:anchor distT="0" distB="0" distL="114300" distR="114300" simplePos="0" relativeHeight="256503808" behindDoc="0" locked="0" layoutInCell="1" allowOverlap="1" wp14:anchorId="1E8F8B0E" wp14:editId="31DE87E4">
                <wp:simplePos x="0" y="0"/>
                <wp:positionH relativeFrom="column">
                  <wp:posOffset>334645</wp:posOffset>
                </wp:positionH>
                <wp:positionV relativeFrom="paragraph">
                  <wp:posOffset>3576320</wp:posOffset>
                </wp:positionV>
                <wp:extent cx="237255" cy="411840"/>
                <wp:effectExtent l="57150" t="38100" r="29845" b="45720"/>
                <wp:wrapNone/>
                <wp:docPr id="673" name="Ink 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7">
                      <w14:nvContentPartPr>
                        <w14:cNvContentPartPr/>
                      </w14:nvContentPartPr>
                      <w14:xfrm>
                        <a:off x="0" y="0"/>
                        <a:ext cx="237255" cy="41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FE5C61" id="Ink 673" o:spid="_x0000_s1026" type="#_x0000_t75" style="position:absolute;margin-left:25.65pt;margin-top:280.9pt;width:20.1pt;height:33.85pt;z-index:25650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">
                <v:imagedata r:id="rId1338" o:title=""/>
              </v:shape>
            </w:pict>
          </mc:Fallback>
        </mc:AlternateContent>
      </w:r>
      <w:r w:rsidR="00F05EAB">
        <w:rPr>
          <w:noProof/>
        </w:rPr>
        <mc:AlternateContent>
          <mc:Choice Requires="wpi">
            <w:drawing>
              <wp:anchor distT="0" distB="0" distL="114300" distR="114300" simplePos="0" relativeHeight="256499712" behindDoc="0" locked="0" layoutInCell="1" allowOverlap="1" wp14:anchorId="6BFEF2E1" wp14:editId="3060A0B8">
                <wp:simplePos x="0" y="0"/>
                <wp:positionH relativeFrom="column">
                  <wp:posOffset>6172200</wp:posOffset>
                </wp:positionH>
                <wp:positionV relativeFrom="paragraph">
                  <wp:posOffset>2597785</wp:posOffset>
                </wp:positionV>
                <wp:extent cx="931560" cy="233870"/>
                <wp:effectExtent l="57150" t="57150" r="40005" b="52070"/>
                <wp:wrapNone/>
                <wp:docPr id="667" name="Ink 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9">
                      <w14:nvContentPartPr>
                        <w14:cNvContentPartPr/>
                      </w14:nvContentPartPr>
                      <w14:xfrm>
                        <a:off x="0" y="0"/>
                        <a:ext cx="931560" cy="2338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0AA986" id="Ink 667" o:spid="_x0000_s1026" type="#_x0000_t75" style="position:absolute;margin-left:485.3pt;margin-top:203.85pt;width:74.75pt;height:19.8pt;z-index:25649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">
                <v:imagedata r:id="rId1340" o:title=""/>
              </v:shape>
            </w:pict>
          </mc:Fallback>
        </mc:AlternateContent>
      </w:r>
      <w:r w:rsidR="00F05EAB">
        <w:rPr>
          <w:noProof/>
        </w:rPr>
        <mc:AlternateContent>
          <mc:Choice Requires="wpi">
            <w:drawing>
              <wp:anchor distT="0" distB="0" distL="114300" distR="114300" simplePos="0" relativeHeight="256500736" behindDoc="0" locked="0" layoutInCell="1" allowOverlap="1" wp14:anchorId="221E44F6" wp14:editId="0602827F">
                <wp:simplePos x="0" y="0"/>
                <wp:positionH relativeFrom="column">
                  <wp:posOffset>6057900</wp:posOffset>
                </wp:positionH>
                <wp:positionV relativeFrom="paragraph">
                  <wp:posOffset>364490</wp:posOffset>
                </wp:positionV>
                <wp:extent cx="1035480" cy="547370"/>
                <wp:effectExtent l="57150" t="57150" r="31750" b="43180"/>
                <wp:wrapNone/>
                <wp:docPr id="668" name="Ink 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1">
                      <w14:nvContentPartPr>
                        <w14:cNvContentPartPr/>
                      </w14:nvContentPartPr>
                      <w14:xfrm>
                        <a:off x="0" y="0"/>
                        <a:ext cx="1035480" cy="5473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AF5B1F" id="Ink 668" o:spid="_x0000_s1026" type="#_x0000_t75" style="position:absolute;margin-left:476.3pt;margin-top:28pt;width:82.95pt;height:44.5pt;z-index:25650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">
                <v:imagedata r:id="rId1342" o:title=""/>
              </v:shape>
            </w:pict>
          </mc:Fallback>
        </mc:AlternateContent>
      </w:r>
      <w:r w:rsidR="00F05EAB">
        <w:rPr>
          <w:noProof/>
        </w:rPr>
        <mc:AlternateContent>
          <mc:Choice Requires="wpi">
            <w:drawing>
              <wp:anchor distT="0" distB="0" distL="114300" distR="114300" simplePos="0" relativeHeight="256477184" behindDoc="0" locked="0" layoutInCell="1" allowOverlap="1" wp14:anchorId="270F680E" wp14:editId="3B3651A7">
                <wp:simplePos x="0" y="0"/>
                <wp:positionH relativeFrom="column">
                  <wp:posOffset>6706380</wp:posOffset>
                </wp:positionH>
                <wp:positionV relativeFrom="paragraph">
                  <wp:posOffset>1485265</wp:posOffset>
                </wp:positionV>
                <wp:extent cx="415800" cy="922680"/>
                <wp:effectExtent l="38100" t="57150" r="41910" b="48895"/>
                <wp:wrapNone/>
                <wp:docPr id="636" name="Ink 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3">
                      <w14:nvContentPartPr>
                        <w14:cNvContentPartPr/>
                      </w14:nvContentPartPr>
                      <w14:xfrm>
                        <a:off x="0" y="0"/>
                        <a:ext cx="415800" cy="92268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1183FC6" id="Ink 636" o:spid="_x0000_s1026" type="#_x0000_t75" style="position:absolute;margin-left:527.35pt;margin-top:116.25pt;width:34.2pt;height:74.05pt;z-index:2564771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">
                <v:imagedata r:id="rId1344" o:title=""/>
              </v:shape>
            </w:pict>
          </mc:Fallback>
        </mc:AlternateContent>
      </w:r>
      <w:r w:rsidR="00F05EAB">
        <w:rPr>
          <w:noProof/>
        </w:rPr>
        <mc:AlternateContent>
          <mc:Choice Requires="wpi">
            <w:drawing>
              <wp:anchor distT="0" distB="0" distL="114300" distR="114300" simplePos="0" relativeHeight="256465920" behindDoc="0" locked="0" layoutInCell="1" allowOverlap="1" wp14:anchorId="1582FD68" wp14:editId="08115991">
                <wp:simplePos x="0" y="0"/>
                <wp:positionH relativeFrom="column">
                  <wp:posOffset>6117840</wp:posOffset>
                </wp:positionH>
                <wp:positionV relativeFrom="paragraph">
                  <wp:posOffset>1490100</wp:posOffset>
                </wp:positionV>
                <wp:extent cx="68400" cy="132840"/>
                <wp:effectExtent l="38100" t="38100" r="46355" b="57785"/>
                <wp:wrapNone/>
                <wp:docPr id="623" name="Ink 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5">
                      <w14:nvContentPartPr>
                        <w14:cNvContentPartPr/>
                      </w14:nvContentPartPr>
                      <w14:xfrm>
                        <a:off x="0" y="0"/>
                        <a:ext cx="6840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717F4E" id="Ink 623" o:spid="_x0000_s1026" type="#_x0000_t75" style="position:absolute;margin-left:481pt;margin-top:116.65pt;width:6.8pt;height:11.85pt;z-index:25646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">
                <v:imagedata r:id="rId1346" o:title=""/>
              </v:shape>
            </w:pict>
          </mc:Fallback>
        </mc:AlternateContent>
      </w:r>
      <w:r w:rsidR="00F05EAB">
        <w:rPr>
          <w:noProof/>
        </w:rPr>
        <mc:AlternateContent>
          <mc:Choice Requires="wpi">
            <w:drawing>
              <wp:anchor distT="0" distB="0" distL="114300" distR="114300" simplePos="0" relativeHeight="256464896" behindDoc="0" locked="0" layoutInCell="1" allowOverlap="1" wp14:anchorId="00FC6094" wp14:editId="5A0A42A6">
                <wp:simplePos x="0" y="0"/>
                <wp:positionH relativeFrom="column">
                  <wp:posOffset>4365000</wp:posOffset>
                </wp:positionH>
                <wp:positionV relativeFrom="paragraph">
                  <wp:posOffset>514140</wp:posOffset>
                </wp:positionV>
                <wp:extent cx="139320" cy="126720"/>
                <wp:effectExtent l="38100" t="57150" r="32385" b="45085"/>
                <wp:wrapNone/>
                <wp:docPr id="622" name="Ink 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7">
                      <w14:nvContentPartPr>
                        <w14:cNvContentPartPr/>
                      </w14:nvContentPartPr>
                      <w14:xfrm>
                        <a:off x="0" y="0"/>
                        <a:ext cx="13932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219B5F" id="Ink 622" o:spid="_x0000_s1026" type="#_x0000_t75" style="position:absolute;margin-left:343pt;margin-top:39.8pt;width:12.35pt;height:11.4pt;z-index:25646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">
                <v:imagedata r:id="rId1348" o:title=""/>
              </v:shape>
            </w:pict>
          </mc:Fallback>
        </mc:AlternateContent>
      </w:r>
      <w:r w:rsidR="00F05EAB">
        <w:rPr>
          <w:noProof/>
        </w:rPr>
        <mc:AlternateContent>
          <mc:Choice Requires="wpi">
            <w:drawing>
              <wp:anchor distT="0" distB="0" distL="114300" distR="114300" simplePos="0" relativeHeight="256463872" behindDoc="0" locked="0" layoutInCell="1" allowOverlap="1" wp14:anchorId="26A8328E" wp14:editId="6517A0BF">
                <wp:simplePos x="0" y="0"/>
                <wp:positionH relativeFrom="column">
                  <wp:posOffset>1873800</wp:posOffset>
                </wp:positionH>
                <wp:positionV relativeFrom="paragraph">
                  <wp:posOffset>487140</wp:posOffset>
                </wp:positionV>
                <wp:extent cx="200880" cy="188280"/>
                <wp:effectExtent l="57150" t="38100" r="8890" b="40640"/>
                <wp:wrapNone/>
                <wp:docPr id="620" name="Ink 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9">
                      <w14:nvContentPartPr>
                        <w14:cNvContentPartPr/>
                      </w14:nvContentPartPr>
                      <w14:xfrm>
                        <a:off x="0" y="0"/>
                        <a:ext cx="20088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1D3C65" id="Ink 620" o:spid="_x0000_s1026" type="#_x0000_t75" style="position:absolute;margin-left:146.85pt;margin-top:37.65pt;width:17.2pt;height:16.25pt;z-index:25646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">
                <v:imagedata r:id="rId1350" o:title=""/>
              </v:shape>
            </w:pict>
          </mc:Fallback>
        </mc:AlternateContent>
      </w:r>
      <w:r w:rsidR="00F05EAB">
        <w:rPr>
          <w:noProof/>
        </w:rPr>
        <mc:AlternateContent>
          <mc:Choice Requires="wpi">
            <w:drawing>
              <wp:anchor distT="0" distB="0" distL="114300" distR="114300" simplePos="0" relativeHeight="256462848" behindDoc="0" locked="0" layoutInCell="1" allowOverlap="1" wp14:anchorId="304BC23C" wp14:editId="1400FD9D">
                <wp:simplePos x="0" y="0"/>
                <wp:positionH relativeFrom="column">
                  <wp:posOffset>1915920</wp:posOffset>
                </wp:positionH>
                <wp:positionV relativeFrom="paragraph">
                  <wp:posOffset>1478940</wp:posOffset>
                </wp:positionV>
                <wp:extent cx="202680" cy="143280"/>
                <wp:effectExtent l="57150" t="38100" r="0" b="47625"/>
                <wp:wrapNone/>
                <wp:docPr id="619" name="Ink 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1">
                      <w14:nvContentPartPr>
                        <w14:cNvContentPartPr/>
                      </w14:nvContentPartPr>
                      <w14:xfrm>
                        <a:off x="0" y="0"/>
                        <a:ext cx="20268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761801" id="Ink 619" o:spid="_x0000_s1026" type="#_x0000_t75" style="position:absolute;margin-left:150.15pt;margin-top:115.75pt;width:17.35pt;height:12.7pt;z-index:25646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">
                <v:imagedata r:id="rId1352" o:title=""/>
              </v:shape>
            </w:pict>
          </mc:Fallback>
        </mc:AlternateContent>
      </w:r>
      <w:r w:rsidR="00F05EAB">
        <w:rPr>
          <w:noProof/>
        </w:rPr>
        <mc:AlternateContent>
          <mc:Choice Requires="wpi">
            <w:drawing>
              <wp:anchor distT="0" distB="0" distL="114300" distR="114300" simplePos="0" relativeHeight="256461824" behindDoc="0" locked="0" layoutInCell="1" allowOverlap="1" wp14:anchorId="69299808" wp14:editId="58E725F2">
                <wp:simplePos x="0" y="0"/>
                <wp:positionH relativeFrom="column">
                  <wp:posOffset>5568315</wp:posOffset>
                </wp:positionH>
                <wp:positionV relativeFrom="paragraph">
                  <wp:posOffset>1655445</wp:posOffset>
                </wp:positionV>
                <wp:extent cx="544365" cy="260350"/>
                <wp:effectExtent l="57150" t="38100" r="46355" b="44450"/>
                <wp:wrapNone/>
                <wp:docPr id="617" name="Ink 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3">
                      <w14:nvContentPartPr>
                        <w14:cNvContentPartPr/>
                      </w14:nvContentPartPr>
                      <w14:xfrm>
                        <a:off x="0" y="0"/>
                        <a:ext cx="544365" cy="2603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DED8F9" id="Ink 617" o:spid="_x0000_s1026" type="#_x0000_t75" style="position:absolute;margin-left:437.75pt;margin-top:129.65pt;width:44.25pt;height:21.9pt;z-index:25646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">
                <v:imagedata r:id="rId1354" o:title=""/>
              </v:shape>
            </w:pict>
          </mc:Fallback>
        </mc:AlternateContent>
      </w:r>
      <w:r w:rsidR="00F05EAB">
        <w:rPr>
          <w:noProof/>
        </w:rPr>
        <mc:AlternateContent>
          <mc:Choice Requires="wpi">
            <w:drawing>
              <wp:anchor distT="0" distB="0" distL="114300" distR="114300" simplePos="0" relativeHeight="256454656" behindDoc="0" locked="0" layoutInCell="1" allowOverlap="1" wp14:anchorId="13AB036C" wp14:editId="0BFC6EBA">
                <wp:simplePos x="0" y="0"/>
                <wp:positionH relativeFrom="column">
                  <wp:posOffset>4112895</wp:posOffset>
                </wp:positionH>
                <wp:positionV relativeFrom="paragraph">
                  <wp:posOffset>2115185</wp:posOffset>
                </wp:positionV>
                <wp:extent cx="491545" cy="299720"/>
                <wp:effectExtent l="38100" t="38100" r="3810" b="43180"/>
                <wp:wrapNone/>
                <wp:docPr id="607" name="Ink 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5">
                      <w14:nvContentPartPr>
                        <w14:cNvContentPartPr/>
                      </w14:nvContentPartPr>
                      <w14:xfrm>
                        <a:off x="0" y="0"/>
                        <a:ext cx="491545" cy="2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C439B9" id="Ink 607" o:spid="_x0000_s1026" type="#_x0000_t75" style="position:absolute;margin-left:323.15pt;margin-top:165.85pt;width:40.1pt;height:25pt;z-index:25645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">
                <v:imagedata r:id="rId1356" o:title=""/>
              </v:shape>
            </w:pict>
          </mc:Fallback>
        </mc:AlternateContent>
      </w:r>
      <w:r w:rsidR="00F05EAB">
        <w:rPr>
          <w:noProof/>
        </w:rPr>
        <mc:AlternateContent>
          <mc:Choice Requires="wpi">
            <w:drawing>
              <wp:anchor distT="0" distB="0" distL="114300" distR="114300" simplePos="0" relativeHeight="256455680" behindDoc="0" locked="0" layoutInCell="1" allowOverlap="1" wp14:anchorId="0B893F09" wp14:editId="6E309841">
                <wp:simplePos x="0" y="0"/>
                <wp:positionH relativeFrom="column">
                  <wp:posOffset>3435985</wp:posOffset>
                </wp:positionH>
                <wp:positionV relativeFrom="paragraph">
                  <wp:posOffset>1297940</wp:posOffset>
                </wp:positionV>
                <wp:extent cx="1795680" cy="721445"/>
                <wp:effectExtent l="57150" t="38100" r="0" b="40640"/>
                <wp:wrapNone/>
                <wp:docPr id="608" name="Ink 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7">
                      <w14:nvContentPartPr>
                        <w14:cNvContentPartPr/>
                      </w14:nvContentPartPr>
                      <w14:xfrm>
                        <a:off x="0" y="0"/>
                        <a:ext cx="1795680" cy="7214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71F0D1" id="Ink 608" o:spid="_x0000_s1026" type="#_x0000_t75" style="position:absolute;margin-left:269.85pt;margin-top:101.5pt;width:142.85pt;height:58.2pt;z-index:2564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">
                <v:imagedata r:id="rId1358" o:title=""/>
              </v:shape>
            </w:pict>
          </mc:Fallback>
        </mc:AlternateContent>
      </w:r>
      <w:r w:rsidR="008030C8">
        <w:rPr>
          <w:noProof/>
        </w:rPr>
        <mc:AlternateContent>
          <mc:Choice Requires="wpi">
            <w:drawing>
              <wp:anchor distT="0" distB="0" distL="114300" distR="114300" simplePos="0" relativeHeight="256442368" behindDoc="0" locked="0" layoutInCell="1" allowOverlap="1" wp14:anchorId="4D5DA538" wp14:editId="1CE7CA0E">
                <wp:simplePos x="0" y="0"/>
                <wp:positionH relativeFrom="column">
                  <wp:posOffset>3414395</wp:posOffset>
                </wp:positionH>
                <wp:positionV relativeFrom="paragraph">
                  <wp:posOffset>1431290</wp:posOffset>
                </wp:positionV>
                <wp:extent cx="288360" cy="385995"/>
                <wp:effectExtent l="38100" t="57150" r="54610" b="52705"/>
                <wp:wrapNone/>
                <wp:docPr id="593" name="Ink 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9">
                      <w14:nvContentPartPr>
                        <w14:cNvContentPartPr/>
                      </w14:nvContentPartPr>
                      <w14:xfrm>
                        <a:off x="0" y="0"/>
                        <a:ext cx="288360" cy="3859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F33811" id="Ink 593" o:spid="_x0000_s1026" type="#_x0000_t75" style="position:absolute;margin-left:268.15pt;margin-top:112pt;width:24.1pt;height:31.85pt;z-index:25644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">
                <v:imagedata r:id="rId1360" o:title=""/>
              </v:shape>
            </w:pict>
          </mc:Fallback>
        </mc:AlternateContent>
      </w:r>
      <w:r w:rsidR="008030C8">
        <w:rPr>
          <w:noProof/>
        </w:rPr>
        <mc:AlternateContent>
          <mc:Choice Requires="wpi">
            <w:drawing>
              <wp:anchor distT="0" distB="0" distL="114300" distR="114300" simplePos="0" relativeHeight="256438272" behindDoc="0" locked="0" layoutInCell="1" allowOverlap="1" wp14:anchorId="1EBAB746" wp14:editId="3E913C34">
                <wp:simplePos x="0" y="0"/>
                <wp:positionH relativeFrom="column">
                  <wp:posOffset>2976245</wp:posOffset>
                </wp:positionH>
                <wp:positionV relativeFrom="paragraph">
                  <wp:posOffset>1722120</wp:posOffset>
                </wp:positionV>
                <wp:extent cx="166915" cy="202765"/>
                <wp:effectExtent l="57150" t="57150" r="43180" b="45085"/>
                <wp:wrapNone/>
                <wp:docPr id="585" name="Ink 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1">
                      <w14:nvContentPartPr>
                        <w14:cNvContentPartPr/>
                      </w14:nvContentPartPr>
                      <w14:xfrm>
                        <a:off x="0" y="0"/>
                        <a:ext cx="166915" cy="2027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4962F2" id="Ink 585" o:spid="_x0000_s1026" type="#_x0000_t75" style="position:absolute;margin-left:233.65pt;margin-top:134.9pt;width:14.6pt;height:17.35pt;z-index:25643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">
                <v:imagedata r:id="rId1362" o:title=""/>
              </v:shape>
            </w:pict>
          </mc:Fallback>
        </mc:AlternateContent>
      </w:r>
      <w:r w:rsidR="008030C8">
        <w:rPr>
          <w:noProof/>
        </w:rPr>
        <mc:AlternateContent>
          <mc:Choice Requires="wpi">
            <w:drawing>
              <wp:anchor distT="0" distB="0" distL="114300" distR="114300" simplePos="0" relativeHeight="256430080" behindDoc="0" locked="0" layoutInCell="1" allowOverlap="1" wp14:anchorId="0E0BB938" wp14:editId="2225502D">
                <wp:simplePos x="0" y="0"/>
                <wp:positionH relativeFrom="column">
                  <wp:posOffset>1591945</wp:posOffset>
                </wp:positionH>
                <wp:positionV relativeFrom="paragraph">
                  <wp:posOffset>1621790</wp:posOffset>
                </wp:positionV>
                <wp:extent cx="1059480" cy="492840"/>
                <wp:effectExtent l="38100" t="38100" r="45720" b="40640"/>
                <wp:wrapNone/>
                <wp:docPr id="572" name="Ink 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3">
                      <w14:nvContentPartPr>
                        <w14:cNvContentPartPr/>
                      </w14:nvContentPartPr>
                      <w14:xfrm>
                        <a:off x="0" y="0"/>
                        <a:ext cx="1059380" cy="492840"/>
                      </w14:xfrm>
                    </w14:contentPart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C11552" id="Ink 572" o:spid="_x0000_s1026" type="#_x0000_t75" style="position:absolute;margin-left:124.65pt;margin-top:127pt;width:84.8pt;height:40.2pt;z-index:2564300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">
                <v:imagedata r:id="rId1364" o:title=""/>
              </v:shape>
            </w:pict>
          </mc:Fallback>
        </mc:AlternateContent>
      </w:r>
      <w:r w:rsidR="00893947">
        <w:rPr>
          <w:noProof/>
        </w:rPr>
        <mc:AlternateContent>
          <mc:Choice Requires="wpi">
            <w:drawing>
              <wp:anchor distT="0" distB="0" distL="114300" distR="114300" simplePos="0" relativeHeight="256421888" behindDoc="0" locked="0" layoutInCell="1" allowOverlap="1" wp14:anchorId="09A391CF" wp14:editId="4F53F517">
                <wp:simplePos x="0" y="0"/>
                <wp:positionH relativeFrom="column">
                  <wp:posOffset>1050290</wp:posOffset>
                </wp:positionH>
                <wp:positionV relativeFrom="paragraph">
                  <wp:posOffset>1554480</wp:posOffset>
                </wp:positionV>
                <wp:extent cx="298430" cy="646920"/>
                <wp:effectExtent l="38100" t="38100" r="45085" b="58420"/>
                <wp:wrapNone/>
                <wp:docPr id="564" name="Ink 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5">
                      <w14:nvContentPartPr>
                        <w14:cNvContentPartPr/>
                      </w14:nvContentPartPr>
                      <w14:xfrm>
                        <a:off x="0" y="0"/>
                        <a:ext cx="298430" cy="64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C95686" id="Ink 564" o:spid="_x0000_s1026" type="#_x0000_t75" style="position:absolute;margin-left:82pt;margin-top:121.7pt;width:24.95pt;height:52.4pt;z-index:25642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">
                <v:imagedata r:id="rId1366" o:title=""/>
              </v:shape>
            </w:pict>
          </mc:Fallback>
        </mc:AlternateContent>
      </w:r>
      <w:r w:rsidR="00784989">
        <w:rPr>
          <w:noProof/>
        </w:rPr>
        <mc:AlternateContent>
          <mc:Choice Requires="wpi">
            <w:drawing>
              <wp:anchor distT="0" distB="0" distL="114300" distR="114300" simplePos="0" relativeHeight="256380928" behindDoc="0" locked="0" layoutInCell="1" allowOverlap="1" wp14:anchorId="525E93B4" wp14:editId="171829F0">
                <wp:simplePos x="0" y="0"/>
                <wp:positionH relativeFrom="column">
                  <wp:posOffset>4160520</wp:posOffset>
                </wp:positionH>
                <wp:positionV relativeFrom="paragraph">
                  <wp:posOffset>518160</wp:posOffset>
                </wp:positionV>
                <wp:extent cx="1605600" cy="711720"/>
                <wp:effectExtent l="57150" t="38100" r="52070" b="50800"/>
                <wp:wrapNone/>
                <wp:docPr id="508" name="Ink 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7">
                      <w14:nvContentPartPr>
                        <w14:cNvContentPartPr/>
                      </w14:nvContentPartPr>
                      <w14:xfrm>
                        <a:off x="0" y="0"/>
                        <a:ext cx="1605600" cy="71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0DF4BA" id="Ink 508" o:spid="_x0000_s1026" type="#_x0000_t75" style="position:absolute;margin-left:326.9pt;margin-top:40.1pt;width:127.85pt;height:57.5pt;z-index:25638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">
                <v:imagedata r:id="rId1368" o:title=""/>
              </v:shape>
            </w:pict>
          </mc:Fallback>
        </mc:AlternateContent>
      </w:r>
      <w:r w:rsidR="00784989">
        <w:rPr>
          <w:noProof/>
        </w:rPr>
        <mc:AlternateContent>
          <mc:Choice Requires="wpi">
            <w:drawing>
              <wp:anchor distT="0" distB="0" distL="114300" distR="114300" simplePos="0" relativeHeight="256367616" behindDoc="0" locked="0" layoutInCell="1" allowOverlap="1" wp14:anchorId="3F53D132" wp14:editId="16983B88">
                <wp:simplePos x="0" y="0"/>
                <wp:positionH relativeFrom="column">
                  <wp:posOffset>3710305</wp:posOffset>
                </wp:positionH>
                <wp:positionV relativeFrom="paragraph">
                  <wp:posOffset>677545</wp:posOffset>
                </wp:positionV>
                <wp:extent cx="180720" cy="193415"/>
                <wp:effectExtent l="38100" t="57150" r="48260" b="54610"/>
                <wp:wrapNone/>
                <wp:docPr id="487" name="Ink 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9">
                      <w14:nvContentPartPr>
                        <w14:cNvContentPartPr/>
                      </w14:nvContentPartPr>
                      <w14:xfrm>
                        <a:off x="0" y="0"/>
                        <a:ext cx="180720" cy="1934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ED22F6" id="Ink 487" o:spid="_x0000_s1026" type="#_x0000_t75" style="position:absolute;margin-left:291.45pt;margin-top:52.65pt;width:15.65pt;height:16.65pt;z-index:25636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">
                <v:imagedata r:id="rId1370" o:title=""/>
              </v:shape>
            </w:pict>
          </mc:Fallback>
        </mc:AlternateContent>
      </w:r>
      <w:r w:rsidR="00784989">
        <w:rPr>
          <w:noProof/>
        </w:rPr>
        <mc:AlternateContent>
          <mc:Choice Requires="wpi">
            <w:drawing>
              <wp:anchor distT="0" distB="0" distL="114300" distR="114300" simplePos="0" relativeHeight="256364544" behindDoc="0" locked="0" layoutInCell="1" allowOverlap="1" wp14:anchorId="120F9B84" wp14:editId="6460A52A">
                <wp:simplePos x="0" y="0"/>
                <wp:positionH relativeFrom="column">
                  <wp:posOffset>3238560</wp:posOffset>
                </wp:positionH>
                <wp:positionV relativeFrom="paragraph">
                  <wp:posOffset>695280</wp:posOffset>
                </wp:positionV>
                <wp:extent cx="214920" cy="231480"/>
                <wp:effectExtent l="0" t="57150" r="33020" b="54610"/>
                <wp:wrapNone/>
                <wp:docPr id="484" name="Ink 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1">
                      <w14:nvContentPartPr>
                        <w14:cNvContentPartPr/>
                      </w14:nvContentPartPr>
                      <w14:xfrm>
                        <a:off x="0" y="0"/>
                        <a:ext cx="214920" cy="23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5C0E84" id="Ink 484" o:spid="_x0000_s1026" type="#_x0000_t75" style="position:absolute;margin-left:254.3pt;margin-top:54.05pt;width:18.3pt;height:19.65pt;z-index:25636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">
                <v:imagedata r:id="rId1372" o:title=""/>
              </v:shape>
            </w:pict>
          </mc:Fallback>
        </mc:AlternateContent>
      </w:r>
      <w:r w:rsidR="00784989">
        <w:rPr>
          <w:noProof/>
        </w:rPr>
        <mc:AlternateContent>
          <mc:Choice Requires="wpi">
            <w:drawing>
              <wp:anchor distT="0" distB="0" distL="114300" distR="114300" simplePos="0" relativeHeight="256363520" behindDoc="0" locked="0" layoutInCell="1" allowOverlap="1" wp14:anchorId="6C93C307" wp14:editId="1EDBCFB9">
                <wp:simplePos x="0" y="0"/>
                <wp:positionH relativeFrom="column">
                  <wp:posOffset>2735580</wp:posOffset>
                </wp:positionH>
                <wp:positionV relativeFrom="paragraph">
                  <wp:posOffset>728345</wp:posOffset>
                </wp:positionV>
                <wp:extent cx="209160" cy="203840"/>
                <wp:effectExtent l="57150" t="57150" r="57785" b="43815"/>
                <wp:wrapNone/>
                <wp:docPr id="483" name="Ink 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3">
                      <w14:nvContentPartPr>
                        <w14:cNvContentPartPr/>
                      </w14:nvContentPartPr>
                      <w14:xfrm>
                        <a:off x="0" y="0"/>
                        <a:ext cx="209160" cy="20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99F36A" id="Ink 483" o:spid="_x0000_s1026" type="#_x0000_t75" style="position:absolute;margin-left:214.7pt;margin-top:56.65pt;width:17.85pt;height:17.45pt;z-index:25636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">
                <v:imagedata r:id="rId1374" o:title=""/>
              </v:shape>
            </w:pict>
          </mc:Fallback>
        </mc:AlternateContent>
      </w:r>
      <w:r w:rsidR="00784989">
        <w:rPr>
          <w:noProof/>
        </w:rPr>
        <mc:AlternateContent>
          <mc:Choice Requires="wpi">
            <w:drawing>
              <wp:anchor distT="0" distB="0" distL="114300" distR="114300" simplePos="0" relativeHeight="256360448" behindDoc="0" locked="0" layoutInCell="1" allowOverlap="1" wp14:anchorId="53C7B96F" wp14:editId="5CAA6851">
                <wp:simplePos x="0" y="0"/>
                <wp:positionH relativeFrom="column">
                  <wp:posOffset>2120900</wp:posOffset>
                </wp:positionH>
                <wp:positionV relativeFrom="paragraph">
                  <wp:posOffset>883920</wp:posOffset>
                </wp:positionV>
                <wp:extent cx="355030" cy="135890"/>
                <wp:effectExtent l="57150" t="38100" r="45085" b="54610"/>
                <wp:wrapNone/>
                <wp:docPr id="476" name="Ink 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5">
                      <w14:nvContentPartPr>
                        <w14:cNvContentPartPr/>
                      </w14:nvContentPartPr>
                      <w14:xfrm>
                        <a:off x="0" y="0"/>
                        <a:ext cx="355030" cy="1358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FCC086" id="Ink 476" o:spid="_x0000_s1026" type="#_x0000_t75" style="position:absolute;margin-left:166.3pt;margin-top:68.9pt;width:29.35pt;height:12.1pt;z-index:25636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">
                <v:imagedata r:id="rId1376" o:title=""/>
              </v:shape>
            </w:pict>
          </mc:Fallback>
        </mc:AlternateContent>
      </w:r>
      <w:r w:rsidR="00784989">
        <w:rPr>
          <w:noProof/>
        </w:rPr>
        <mc:AlternateContent>
          <mc:Choice Requires="wpi">
            <w:drawing>
              <wp:anchor distT="0" distB="0" distL="114300" distR="114300" simplePos="0" relativeHeight="256355328" behindDoc="0" locked="0" layoutInCell="1" allowOverlap="1" wp14:anchorId="79FB6E89" wp14:editId="3D6F2856">
                <wp:simplePos x="0" y="0"/>
                <wp:positionH relativeFrom="column">
                  <wp:posOffset>1589405</wp:posOffset>
                </wp:positionH>
                <wp:positionV relativeFrom="paragraph">
                  <wp:posOffset>680085</wp:posOffset>
                </wp:positionV>
                <wp:extent cx="180975" cy="248920"/>
                <wp:effectExtent l="38100" t="38100" r="28575" b="55880"/>
                <wp:wrapNone/>
                <wp:docPr id="467" name="Ink 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7">
                      <w14:nvContentPartPr>
                        <w14:cNvContentPartPr/>
                      </w14:nvContentPartPr>
                      <w14:xfrm>
                        <a:off x="0" y="0"/>
                        <a:ext cx="180975" cy="24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E19F55" id="Ink 467" o:spid="_x0000_s1026" type="#_x0000_t75" style="position:absolute;margin-left:124.45pt;margin-top:52.85pt;width:15.65pt;height:21pt;z-index:25635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">
                <v:imagedata r:id="rId1378" o:title=""/>
              </v:shape>
            </w:pict>
          </mc:Fallback>
        </mc:AlternateContent>
      </w:r>
      <w:r w:rsidR="00C177EC">
        <w:rPr>
          <w:noProof/>
        </w:rPr>
        <mc:AlternateContent>
          <mc:Choice Requires="wpi">
            <w:drawing>
              <wp:anchor distT="0" distB="0" distL="114300" distR="114300" simplePos="0" relativeHeight="256345088" behindDoc="0" locked="0" layoutInCell="1" allowOverlap="1" wp14:anchorId="3479B982" wp14:editId="04C9E775">
                <wp:simplePos x="0" y="0"/>
                <wp:positionH relativeFrom="column">
                  <wp:posOffset>1054735</wp:posOffset>
                </wp:positionH>
                <wp:positionV relativeFrom="paragraph">
                  <wp:posOffset>593725</wp:posOffset>
                </wp:positionV>
                <wp:extent cx="347320" cy="548640"/>
                <wp:effectExtent l="57150" t="38100" r="53340" b="41910"/>
                <wp:wrapNone/>
                <wp:docPr id="447" name="Ink 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9">
                      <w14:nvContentPartPr>
                        <w14:cNvContentPartPr/>
                      </w14:nvContentPartPr>
                      <w14:xfrm>
                        <a:off x="0" y="0"/>
                        <a:ext cx="347320" cy="54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3C47F1" id="Ink 447" o:spid="_x0000_s1026" type="#_x0000_t75" style="position:absolute;margin-left:82.35pt;margin-top:46.05pt;width:28.8pt;height:44.6pt;z-index:25634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">
                <v:imagedata r:id="rId1380" o:title=""/>
              </v:shape>
            </w:pict>
          </mc:Fallback>
        </mc:AlternateContent>
      </w:r>
      <w:r w:rsidR="00C177EC">
        <w:rPr>
          <w:noProof/>
        </w:rPr>
        <mc:AlternateContent>
          <mc:Choice Requires="wpi">
            <w:drawing>
              <wp:anchor distT="0" distB="0" distL="114300" distR="114300" simplePos="0" relativeHeight="256342016" behindDoc="0" locked="0" layoutInCell="1" allowOverlap="1" wp14:anchorId="410EE4FB" wp14:editId="7862BE79">
                <wp:simplePos x="0" y="0"/>
                <wp:positionH relativeFrom="column">
                  <wp:posOffset>357840</wp:posOffset>
                </wp:positionH>
                <wp:positionV relativeFrom="paragraph">
                  <wp:posOffset>743880</wp:posOffset>
                </wp:positionV>
                <wp:extent cx="212040" cy="33480"/>
                <wp:effectExtent l="38100" t="38100" r="55245" b="43180"/>
                <wp:wrapNone/>
                <wp:docPr id="444" name="Ink 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1">
                      <w14:nvContentPartPr>
                        <w14:cNvContentPartPr/>
                      </w14:nvContentPartPr>
                      <w14:xfrm>
                        <a:off x="0" y="0"/>
                        <a:ext cx="21204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74A11F" id="Ink 444" o:spid="_x0000_s1026" type="#_x0000_t75" style="position:absolute;margin-left:27.5pt;margin-top:57.85pt;width:18.15pt;height:4.1pt;z-index:25634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">
                <v:imagedata r:id="rId1382" o:title=""/>
              </v:shape>
            </w:pict>
          </mc:Fallback>
        </mc:AlternateContent>
      </w:r>
      <w:r w:rsidR="00C177EC">
        <w:rPr>
          <w:noProof/>
        </w:rPr>
        <mc:AlternateContent>
          <mc:Choice Requires="wpi">
            <w:drawing>
              <wp:anchor distT="0" distB="0" distL="114300" distR="114300" simplePos="0" relativeHeight="256340992" behindDoc="0" locked="0" layoutInCell="1" allowOverlap="1" wp14:anchorId="6BF6C836" wp14:editId="48D509A7">
                <wp:simplePos x="0" y="0"/>
                <wp:positionH relativeFrom="column">
                  <wp:posOffset>487800</wp:posOffset>
                </wp:positionH>
                <wp:positionV relativeFrom="paragraph">
                  <wp:posOffset>594120</wp:posOffset>
                </wp:positionV>
                <wp:extent cx="12240" cy="20160"/>
                <wp:effectExtent l="57150" t="38100" r="45085" b="56515"/>
                <wp:wrapNone/>
                <wp:docPr id="443" name="Ink 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3">
                      <w14:nvContentPartPr>
                        <w14:cNvContentPartPr/>
                      </w14:nvContentPartPr>
                      <w14:xfrm>
                        <a:off x="0" y="0"/>
                        <a:ext cx="1224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850B21" id="Ink 443" o:spid="_x0000_s1026" type="#_x0000_t75" style="position:absolute;margin-left:37.7pt;margin-top:46.1pt;width:2.35pt;height:3.05pt;z-index:25634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">
                <v:imagedata r:id="rId1384" o:title=""/>
              </v:shape>
            </w:pict>
          </mc:Fallback>
        </mc:AlternateContent>
      </w:r>
      <w:r w:rsidR="00C177EC">
        <w:rPr>
          <w:noProof/>
        </w:rPr>
        <mc:AlternateContent>
          <mc:Choice Requires="wpi">
            <w:drawing>
              <wp:anchor distT="0" distB="0" distL="114300" distR="114300" simplePos="0" relativeHeight="256339968" behindDoc="0" locked="0" layoutInCell="1" allowOverlap="1" wp14:anchorId="554F037F" wp14:editId="536DB3E9">
                <wp:simplePos x="0" y="0"/>
                <wp:positionH relativeFrom="column">
                  <wp:posOffset>4707890</wp:posOffset>
                </wp:positionH>
                <wp:positionV relativeFrom="paragraph">
                  <wp:posOffset>-57785</wp:posOffset>
                </wp:positionV>
                <wp:extent cx="598715" cy="197485"/>
                <wp:effectExtent l="38100" t="57150" r="49530" b="50165"/>
                <wp:wrapNone/>
                <wp:docPr id="442" name="Ink 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5">
                      <w14:nvContentPartPr>
                        <w14:cNvContentPartPr/>
                      </w14:nvContentPartPr>
                      <w14:xfrm>
                        <a:off x="0" y="0"/>
                        <a:ext cx="598715" cy="1974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52D1F1" id="Ink 442" o:spid="_x0000_s1026" type="#_x0000_t75" style="position:absolute;margin-left:370pt;margin-top:-5.25pt;width:48.6pt;height:16.95pt;z-index:25633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">
                <v:imagedata r:id="rId1386" o:title=""/>
              </v:shape>
            </w:pict>
          </mc:Fallback>
        </mc:AlternateContent>
      </w:r>
      <w:r w:rsidR="00C177EC">
        <w:rPr>
          <w:noProof/>
        </w:rPr>
        <mc:AlternateContent>
          <mc:Choice Requires="wpi">
            <w:drawing>
              <wp:anchor distT="0" distB="0" distL="114300" distR="114300" simplePos="0" relativeHeight="256328704" behindDoc="0" locked="0" layoutInCell="1" allowOverlap="1" wp14:anchorId="24AB9D83" wp14:editId="16F0991B">
                <wp:simplePos x="0" y="0"/>
                <wp:positionH relativeFrom="column">
                  <wp:posOffset>3131820</wp:posOffset>
                </wp:positionH>
                <wp:positionV relativeFrom="paragraph">
                  <wp:posOffset>-59690</wp:posOffset>
                </wp:positionV>
                <wp:extent cx="1239785" cy="342530"/>
                <wp:effectExtent l="38100" t="38100" r="17780" b="57785"/>
                <wp:wrapNone/>
                <wp:docPr id="423" name="Ink 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7">
                      <w14:nvContentPartPr>
                        <w14:cNvContentPartPr/>
                      </w14:nvContentPartPr>
                      <w14:xfrm>
                        <a:off x="0" y="0"/>
                        <a:ext cx="1239785" cy="3425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533E53" id="Ink 423" o:spid="_x0000_s1026" type="#_x0000_t75" style="position:absolute;margin-left:245.9pt;margin-top:-5.4pt;width:99pt;height:28.35pt;z-index:25632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">
                <v:imagedata r:id="rId1388" o:title=""/>
              </v:shape>
            </w:pict>
          </mc:Fallback>
        </mc:AlternateContent>
      </w:r>
      <w:r w:rsidR="00C177EC">
        <w:rPr>
          <w:noProof/>
        </w:rPr>
        <mc:AlternateContent>
          <mc:Choice Requires="wpi">
            <w:drawing>
              <wp:anchor distT="0" distB="0" distL="114300" distR="114300" simplePos="0" relativeHeight="256329728" behindDoc="0" locked="0" layoutInCell="1" allowOverlap="1" wp14:anchorId="044A2A1C" wp14:editId="272E6F43">
                <wp:simplePos x="0" y="0"/>
                <wp:positionH relativeFrom="column">
                  <wp:posOffset>2666365</wp:posOffset>
                </wp:positionH>
                <wp:positionV relativeFrom="paragraph">
                  <wp:posOffset>-68580</wp:posOffset>
                </wp:positionV>
                <wp:extent cx="203375" cy="190500"/>
                <wp:effectExtent l="57150" t="38100" r="0" b="57150"/>
                <wp:wrapNone/>
                <wp:docPr id="424" name="Ink 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9">
                      <w14:nvContentPartPr>
                        <w14:cNvContentPartPr/>
                      </w14:nvContentPartPr>
                      <w14:xfrm>
                        <a:off x="0" y="0"/>
                        <a:ext cx="203375" cy="1905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13A898" id="Ink 424" o:spid="_x0000_s1026" type="#_x0000_t75" style="position:absolute;margin-left:209.25pt;margin-top:-6.1pt;width:17.4pt;height:16.4pt;z-index:25632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">
                <v:imagedata r:id="rId1390" o:title=""/>
              </v:shape>
            </w:pict>
          </mc:Fallback>
        </mc:AlternateContent>
      </w:r>
      <w:r w:rsidR="00C177EC">
        <w:rPr>
          <w:noProof/>
        </w:rPr>
        <mc:AlternateContent>
          <mc:Choice Requires="wpi">
            <w:drawing>
              <wp:anchor distT="0" distB="0" distL="114300" distR="114300" simplePos="0" relativeHeight="256330752" behindDoc="0" locked="0" layoutInCell="1" allowOverlap="1" wp14:anchorId="5B2E4A46" wp14:editId="3B6F17A2">
                <wp:simplePos x="0" y="0"/>
                <wp:positionH relativeFrom="column">
                  <wp:posOffset>2034540</wp:posOffset>
                </wp:positionH>
                <wp:positionV relativeFrom="paragraph">
                  <wp:posOffset>10160</wp:posOffset>
                </wp:positionV>
                <wp:extent cx="288540" cy="158400"/>
                <wp:effectExtent l="38100" t="57150" r="54610" b="51435"/>
                <wp:wrapNone/>
                <wp:docPr id="425" name="Ink 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1">
                      <w14:nvContentPartPr>
                        <w14:cNvContentPartPr/>
                      </w14:nvContentPartPr>
                      <w14:xfrm>
                        <a:off x="0" y="0"/>
                        <a:ext cx="28854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EF363D" id="Ink 425" o:spid="_x0000_s1026" type="#_x0000_t75" style="position:absolute;margin-left:159.5pt;margin-top:.1pt;width:24.1pt;height:13.85pt;z-index:25633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">
                <v:imagedata r:id="rId1392" o:title=""/>
              </v:shape>
            </w:pict>
          </mc:Fallback>
        </mc:AlternateContent>
      </w:r>
      <w:r w:rsidR="00C177EC">
        <w:rPr>
          <w:noProof/>
        </w:rPr>
        <mc:AlternateContent>
          <mc:Choice Requires="wpi">
            <w:drawing>
              <wp:anchor distT="0" distB="0" distL="114300" distR="114300" simplePos="0" relativeHeight="256331776" behindDoc="0" locked="0" layoutInCell="1" allowOverlap="1" wp14:anchorId="4D4B9827" wp14:editId="2FEA87D5">
                <wp:simplePos x="0" y="0"/>
                <wp:positionH relativeFrom="column">
                  <wp:posOffset>1323975</wp:posOffset>
                </wp:positionH>
                <wp:positionV relativeFrom="paragraph">
                  <wp:posOffset>-41910</wp:posOffset>
                </wp:positionV>
                <wp:extent cx="478125" cy="204470"/>
                <wp:effectExtent l="57150" t="57150" r="0" b="43180"/>
                <wp:wrapNone/>
                <wp:docPr id="426" name="Ink 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3">
                      <w14:nvContentPartPr>
                        <w14:cNvContentPartPr/>
                      </w14:nvContentPartPr>
                      <w14:xfrm>
                        <a:off x="0" y="0"/>
                        <a:ext cx="478125" cy="2044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728FC8" id="Ink 426" o:spid="_x0000_s1026" type="#_x0000_t75" style="position:absolute;margin-left:103.55pt;margin-top:-4pt;width:39.1pt;height:17.5pt;z-index:25633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">
                <v:imagedata r:id="rId1394" o:title=""/>
              </v:shape>
            </w:pict>
          </mc:Fallback>
        </mc:AlternateContent>
      </w:r>
      <w:r w:rsidR="00C177EC">
        <w:rPr>
          <w:noProof/>
        </w:rPr>
        <mc:AlternateContent>
          <mc:Choice Requires="wpi">
            <w:drawing>
              <wp:anchor distT="0" distB="0" distL="114300" distR="114300" simplePos="0" relativeHeight="256332800" behindDoc="0" locked="0" layoutInCell="1" allowOverlap="1" wp14:anchorId="4DF36C40" wp14:editId="5369B205">
                <wp:simplePos x="0" y="0"/>
                <wp:positionH relativeFrom="column">
                  <wp:posOffset>875665</wp:posOffset>
                </wp:positionH>
                <wp:positionV relativeFrom="paragraph">
                  <wp:posOffset>-22860</wp:posOffset>
                </wp:positionV>
                <wp:extent cx="183335" cy="130100"/>
                <wp:effectExtent l="38100" t="38100" r="45720" b="41910"/>
                <wp:wrapNone/>
                <wp:docPr id="429" name="Ink 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5">
                      <w14:nvContentPartPr>
                        <w14:cNvContentPartPr/>
                      </w14:nvContentPartPr>
                      <w14:xfrm>
                        <a:off x="0" y="0"/>
                        <a:ext cx="183335" cy="1301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91EE19" id="Ink 429" o:spid="_x0000_s1026" type="#_x0000_t75" style="position:absolute;margin-left:68.25pt;margin-top:-2.5pt;width:15.9pt;height:11.7pt;z-index:25633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">
                <v:imagedata r:id="rId1396" o:title=""/>
              </v:shape>
            </w:pict>
          </mc:Fallback>
        </mc:AlternateContent>
      </w:r>
      <w:r w:rsidR="00C177EC">
        <w:rPr>
          <w:noProof/>
        </w:rPr>
        <mc:AlternateContent>
          <mc:Choice Requires="wpi">
            <w:drawing>
              <wp:anchor distT="0" distB="0" distL="114300" distR="114300" simplePos="0" relativeHeight="256333824" behindDoc="0" locked="0" layoutInCell="1" allowOverlap="1" wp14:anchorId="5DEB7DED" wp14:editId="18DF5A23">
                <wp:simplePos x="0" y="0"/>
                <wp:positionH relativeFrom="column">
                  <wp:posOffset>294005</wp:posOffset>
                </wp:positionH>
                <wp:positionV relativeFrom="paragraph">
                  <wp:posOffset>-186055</wp:posOffset>
                </wp:positionV>
                <wp:extent cx="313200" cy="412920"/>
                <wp:effectExtent l="57150" t="38100" r="10795" b="44450"/>
                <wp:wrapNone/>
                <wp:docPr id="430" name="Ink 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7">
                      <w14:nvContentPartPr>
                        <w14:cNvContentPartPr/>
                      </w14:nvContentPartPr>
                      <w14:xfrm>
                        <a:off x="0" y="0"/>
                        <a:ext cx="313200" cy="41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44395C" id="Ink 430" o:spid="_x0000_s1026" type="#_x0000_t75" style="position:absolute;margin-left:22.45pt;margin-top:-15.35pt;width:26.05pt;height:33.9pt;z-index:25633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">
                <v:imagedata r:id="rId1398" o:title=""/>
              </v:shape>
            </w:pict>
          </mc:Fallback>
        </mc:AlternateContent>
      </w:r>
      <w:r w:rsidR="00452859">
        <w:br w:type="page"/>
      </w:r>
    </w:p>
    <w:p w14:paraId="3808E673" w14:textId="532954A0" w:rsidR="00452859" w:rsidRDefault="00F03BEC" w:rsidP="00452859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6937984" behindDoc="0" locked="0" layoutInCell="1" allowOverlap="1" wp14:anchorId="4D2FC6DF" wp14:editId="61E17468">
                <wp:simplePos x="0" y="0"/>
                <wp:positionH relativeFrom="column">
                  <wp:posOffset>1142365</wp:posOffset>
                </wp:positionH>
                <wp:positionV relativeFrom="paragraph">
                  <wp:posOffset>3192145</wp:posOffset>
                </wp:positionV>
                <wp:extent cx="3246180" cy="547620"/>
                <wp:effectExtent l="57150" t="38100" r="30480" b="43180"/>
                <wp:wrapNone/>
                <wp:docPr id="1238" name="Ink 1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9">
                      <w14:nvContentPartPr>
                        <w14:cNvContentPartPr/>
                      </w14:nvContentPartPr>
                      <w14:xfrm>
                        <a:off x="0" y="0"/>
                        <a:ext cx="3246180" cy="5476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489D4A" id="Ink 1238" o:spid="_x0000_s1026" type="#_x0000_t75" style="position:absolute;margin-left:89.25pt;margin-top:250.65pt;width:257pt;height:44.5pt;z-index:25693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">
                <v:imagedata r:id="rId140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6939008" behindDoc="0" locked="0" layoutInCell="1" allowOverlap="1" wp14:anchorId="3C61AAB6" wp14:editId="213B9EDD">
                <wp:simplePos x="0" y="0"/>
                <wp:positionH relativeFrom="column">
                  <wp:posOffset>434340</wp:posOffset>
                </wp:positionH>
                <wp:positionV relativeFrom="paragraph">
                  <wp:posOffset>3390265</wp:posOffset>
                </wp:positionV>
                <wp:extent cx="286925" cy="447480"/>
                <wp:effectExtent l="57150" t="38100" r="56515" b="48260"/>
                <wp:wrapNone/>
                <wp:docPr id="1239" name="Ink 1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1">
                      <w14:nvContentPartPr>
                        <w14:cNvContentPartPr/>
                      </w14:nvContentPartPr>
                      <w14:xfrm>
                        <a:off x="0" y="0"/>
                        <a:ext cx="286925" cy="44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3A0119" id="Ink 1239" o:spid="_x0000_s1026" type="#_x0000_t75" style="position:absolute;margin-left:33.5pt;margin-top:266.25pt;width:24.05pt;height:36.65pt;z-index:25693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">
                <v:imagedata r:id="rId140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6921600" behindDoc="0" locked="0" layoutInCell="1" allowOverlap="1" wp14:anchorId="3BF566FE" wp14:editId="0B1B8F91">
                <wp:simplePos x="0" y="0"/>
                <wp:positionH relativeFrom="column">
                  <wp:posOffset>1042670</wp:posOffset>
                </wp:positionH>
                <wp:positionV relativeFrom="paragraph">
                  <wp:posOffset>2376170</wp:posOffset>
                </wp:positionV>
                <wp:extent cx="4040170" cy="766335"/>
                <wp:effectExtent l="38100" t="57150" r="17780" b="53340"/>
                <wp:wrapNone/>
                <wp:docPr id="1214" name="Ink 1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3">
                      <w14:nvContentPartPr>
                        <w14:cNvContentPartPr/>
                      </w14:nvContentPartPr>
                      <w14:xfrm>
                        <a:off x="0" y="0"/>
                        <a:ext cx="4040170" cy="7663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9AAF20" id="Ink 1214" o:spid="_x0000_s1026" type="#_x0000_t75" style="position:absolute;margin-left:81.4pt;margin-top:186.4pt;width:319.5pt;height:61.8pt;z-index:25692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">
                <v:imagedata r:id="rId140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6903168" behindDoc="0" locked="0" layoutInCell="1" allowOverlap="1" wp14:anchorId="59950CD2" wp14:editId="4535B705">
                <wp:simplePos x="0" y="0"/>
                <wp:positionH relativeFrom="column">
                  <wp:posOffset>377190</wp:posOffset>
                </wp:positionH>
                <wp:positionV relativeFrom="paragraph">
                  <wp:posOffset>2704465</wp:posOffset>
                </wp:positionV>
                <wp:extent cx="245130" cy="405720"/>
                <wp:effectExtent l="57150" t="38100" r="40640" b="52070"/>
                <wp:wrapNone/>
                <wp:docPr id="1191" name="Ink 1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5">
                      <w14:nvContentPartPr>
                        <w14:cNvContentPartPr/>
                      </w14:nvContentPartPr>
                      <w14:xfrm>
                        <a:off x="0" y="0"/>
                        <a:ext cx="245130" cy="40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367637" id="Ink 1191" o:spid="_x0000_s1026" type="#_x0000_t75" style="position:absolute;margin-left:29pt;margin-top:212.25pt;width:20.7pt;height:33.4pt;z-index:25690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">
                <v:imagedata r:id="rId1406" o:title=""/>
              </v:shape>
            </w:pict>
          </mc:Fallback>
        </mc:AlternateContent>
      </w:r>
      <w:r w:rsidR="00046CCE" w:rsidRPr="00046CCE">
        <w:rPr>
          <w:noProof/>
        </w:rPr>
        <w:drawing>
          <wp:inline distT="0" distB="0" distL="0" distR="0" wp14:anchorId="0D4CD9D4" wp14:editId="5B43E084">
            <wp:extent cx="6645910" cy="2239645"/>
            <wp:effectExtent l="0" t="0" r="2540" b="8255"/>
            <wp:docPr id="1117" name="Picture 1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07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2239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A04E85" w14:textId="67F140B2" w:rsidR="0037286F" w:rsidRPr="0037286F" w:rsidRDefault="0037286F" w:rsidP="0037286F"/>
    <w:p w14:paraId="2D4BDA96" w14:textId="520D71E0" w:rsidR="0037286F" w:rsidRPr="0037286F" w:rsidRDefault="0037286F" w:rsidP="0037286F"/>
    <w:p w14:paraId="68D67FDB" w14:textId="07F3DA77" w:rsidR="0037286F" w:rsidRPr="0037286F" w:rsidRDefault="0037286F" w:rsidP="0037286F"/>
    <w:p w14:paraId="3110BBE8" w14:textId="6A05815B" w:rsidR="0037286F" w:rsidRPr="0037286F" w:rsidRDefault="0037286F" w:rsidP="0037286F"/>
    <w:p w14:paraId="7040643C" w14:textId="71524C60" w:rsidR="0037286F" w:rsidRPr="0037286F" w:rsidRDefault="0037286F" w:rsidP="0037286F"/>
    <w:p w14:paraId="7D49055E" w14:textId="755FE925" w:rsidR="0037286F" w:rsidRPr="0037286F" w:rsidRDefault="0037286F" w:rsidP="0037286F"/>
    <w:p w14:paraId="7B803656" w14:textId="00B171DD" w:rsidR="0037286F" w:rsidRDefault="0037286F" w:rsidP="0037286F"/>
    <w:p w14:paraId="3269DF10" w14:textId="5A188667" w:rsidR="0037286F" w:rsidRDefault="000A2399" w:rsidP="0037286F">
      <w:r>
        <w:rPr>
          <w:noProof/>
        </w:rPr>
        <mc:AlternateContent>
          <mc:Choice Requires="wpi">
            <w:drawing>
              <wp:anchor distT="0" distB="0" distL="114300" distR="114300" simplePos="0" relativeHeight="256952320" behindDoc="0" locked="0" layoutInCell="1" allowOverlap="1" wp14:anchorId="79E912AD" wp14:editId="16388295">
                <wp:simplePos x="0" y="0"/>
                <wp:positionH relativeFrom="column">
                  <wp:posOffset>4393440</wp:posOffset>
                </wp:positionH>
                <wp:positionV relativeFrom="paragraph">
                  <wp:posOffset>2761170</wp:posOffset>
                </wp:positionV>
                <wp:extent cx="338760" cy="24120"/>
                <wp:effectExtent l="38100" t="38100" r="42545" b="52705"/>
                <wp:wrapNone/>
                <wp:docPr id="23" name="Ink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8">
                      <w14:nvContentPartPr>
                        <w14:cNvContentPartPr/>
                      </w14:nvContentPartPr>
                      <w14:xfrm>
                        <a:off x="0" y="0"/>
                        <a:ext cx="33876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4D8426" id="Ink 23" o:spid="_x0000_s1026" type="#_x0000_t75" style="position:absolute;margin-left:345.25pt;margin-top:216.7pt;width:28.05pt;height:3.35pt;z-index:25695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">
                <v:imagedata r:id="rId1409" o:title=""/>
              </v:shape>
            </w:pict>
          </mc:Fallback>
        </mc:AlternateContent>
      </w:r>
      <w:r w:rsidR="0037286F" w:rsidRPr="0037286F">
        <w:drawing>
          <wp:inline distT="0" distB="0" distL="0" distR="0" wp14:anchorId="6D802885" wp14:editId="1E056478">
            <wp:extent cx="6645910" cy="2692400"/>
            <wp:effectExtent l="0" t="0" r="254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10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269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7DACDB" w14:textId="1D5A5F02" w:rsidR="0037286F" w:rsidRDefault="00F752BC" w:rsidP="0037286F">
      <w:r>
        <w:rPr>
          <w:noProof/>
        </w:rPr>
        <mc:AlternateContent>
          <mc:Choice Requires="wpi">
            <w:drawing>
              <wp:anchor distT="0" distB="0" distL="114300" distR="114300" simplePos="0" relativeHeight="257051648" behindDoc="0" locked="0" layoutInCell="1" allowOverlap="1" wp14:anchorId="3B6B41C2" wp14:editId="5189B943">
                <wp:simplePos x="0" y="0"/>
                <wp:positionH relativeFrom="column">
                  <wp:posOffset>2420620</wp:posOffset>
                </wp:positionH>
                <wp:positionV relativeFrom="paragraph">
                  <wp:posOffset>1533525</wp:posOffset>
                </wp:positionV>
                <wp:extent cx="4399005" cy="772795"/>
                <wp:effectExtent l="57150" t="57150" r="1905" b="46355"/>
                <wp:wrapNone/>
                <wp:docPr id="101" name="Ink 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1">
                      <w14:nvContentPartPr>
                        <w14:cNvContentPartPr/>
                      </w14:nvContentPartPr>
                      <w14:xfrm>
                        <a:off x="0" y="0"/>
                        <a:ext cx="4399005" cy="7727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C299C9" id="Ink 101" o:spid="_x0000_s1026" type="#_x0000_t75" style="position:absolute;margin-left:189.9pt;margin-top:120.05pt;width:347.8pt;height:62.25pt;z-index:25705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">
                <v:imagedata r:id="rId14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002496" behindDoc="0" locked="0" layoutInCell="1" allowOverlap="1" wp14:anchorId="55FA8F83" wp14:editId="3466EFC9">
                <wp:simplePos x="0" y="0"/>
                <wp:positionH relativeFrom="column">
                  <wp:posOffset>1661160</wp:posOffset>
                </wp:positionH>
                <wp:positionV relativeFrom="paragraph">
                  <wp:posOffset>1868170</wp:posOffset>
                </wp:positionV>
                <wp:extent cx="503160" cy="214630"/>
                <wp:effectExtent l="57150" t="38100" r="49530" b="52070"/>
                <wp:wrapNone/>
                <wp:docPr id="2779" name="Ink 2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3">
                      <w14:nvContentPartPr>
                        <w14:cNvContentPartPr/>
                      </w14:nvContentPartPr>
                      <w14:xfrm>
                        <a:off x="0" y="0"/>
                        <a:ext cx="503160" cy="2146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DF0E5E" id="Ink 2779" o:spid="_x0000_s1026" type="#_x0000_t75" style="position:absolute;margin-left:130.1pt;margin-top:146.4pt;width:41pt;height:18.3pt;z-index:25700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">
                <v:imagedata r:id="rId141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6997376" behindDoc="0" locked="0" layoutInCell="1" allowOverlap="1" wp14:anchorId="466F2385" wp14:editId="6D08300C">
                <wp:simplePos x="0" y="0"/>
                <wp:positionH relativeFrom="column">
                  <wp:posOffset>121285</wp:posOffset>
                </wp:positionH>
                <wp:positionV relativeFrom="paragraph">
                  <wp:posOffset>1863090</wp:posOffset>
                </wp:positionV>
                <wp:extent cx="1276705" cy="319680"/>
                <wp:effectExtent l="57150" t="38100" r="38100" b="42545"/>
                <wp:wrapNone/>
                <wp:docPr id="2772" name="Ink 2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5">
                      <w14:nvContentPartPr>
                        <w14:cNvContentPartPr/>
                      </w14:nvContentPartPr>
                      <w14:xfrm>
                        <a:off x="0" y="0"/>
                        <a:ext cx="1276705" cy="31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DFE176" id="Ink 2772" o:spid="_x0000_s1026" type="#_x0000_t75" style="position:absolute;margin-left:8.85pt;margin-top:146pt;width:101.95pt;height:26.55pt;z-index:25699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">
                <v:imagedata r:id="rId141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6988160" behindDoc="0" locked="0" layoutInCell="1" allowOverlap="1" wp14:anchorId="35711A4A" wp14:editId="10A13D76">
                <wp:simplePos x="0" y="0"/>
                <wp:positionH relativeFrom="column">
                  <wp:posOffset>2094230</wp:posOffset>
                </wp:positionH>
                <wp:positionV relativeFrom="paragraph">
                  <wp:posOffset>1150620</wp:posOffset>
                </wp:positionV>
                <wp:extent cx="1640230" cy="375605"/>
                <wp:effectExtent l="57150" t="38100" r="55245" b="43815"/>
                <wp:wrapNone/>
                <wp:docPr id="2761" name="Ink 2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7">
                      <w14:nvContentPartPr>
                        <w14:cNvContentPartPr/>
                      </w14:nvContentPartPr>
                      <w14:xfrm>
                        <a:off x="0" y="0"/>
                        <a:ext cx="1640230" cy="3756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255588" id="Ink 2761" o:spid="_x0000_s1026" type="#_x0000_t75" style="position:absolute;margin-left:164.2pt;margin-top:89.9pt;width:130.55pt;height:31pt;z-index:25698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">
                <v:imagedata r:id="rId141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6976896" behindDoc="0" locked="0" layoutInCell="1" allowOverlap="1" wp14:anchorId="6B08436C" wp14:editId="6796928B">
                <wp:simplePos x="0" y="0"/>
                <wp:positionH relativeFrom="column">
                  <wp:posOffset>781685</wp:posOffset>
                </wp:positionH>
                <wp:positionV relativeFrom="paragraph">
                  <wp:posOffset>1120140</wp:posOffset>
                </wp:positionV>
                <wp:extent cx="1101415" cy="430530"/>
                <wp:effectExtent l="38100" t="57150" r="41910" b="45720"/>
                <wp:wrapNone/>
                <wp:docPr id="52" name="Ink 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9">
                      <w14:nvContentPartPr>
                        <w14:cNvContentPartPr/>
                      </w14:nvContentPartPr>
                      <w14:xfrm>
                        <a:off x="0" y="0"/>
                        <a:ext cx="1101415" cy="4305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049F42" id="Ink 52" o:spid="_x0000_s1026" type="#_x0000_t75" style="position:absolute;margin-left:60.85pt;margin-top:87.5pt;width:88.15pt;height:35.3pt;z-index:25697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">
                <v:imagedata r:id="rId142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6966656" behindDoc="0" locked="0" layoutInCell="1" allowOverlap="1" wp14:anchorId="47CB2241" wp14:editId="56016998">
                <wp:simplePos x="0" y="0"/>
                <wp:positionH relativeFrom="column">
                  <wp:posOffset>182880</wp:posOffset>
                </wp:positionH>
                <wp:positionV relativeFrom="paragraph">
                  <wp:posOffset>1286915</wp:posOffset>
                </wp:positionV>
                <wp:extent cx="213840" cy="55080"/>
                <wp:effectExtent l="38100" t="38100" r="53340" b="40640"/>
                <wp:wrapNone/>
                <wp:docPr id="40" name="Ink 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1">
                      <w14:nvContentPartPr>
                        <w14:cNvContentPartPr/>
                      </w14:nvContentPartPr>
                      <w14:xfrm>
                        <a:off x="0" y="0"/>
                        <a:ext cx="21384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78ABDF" id="Ink 40" o:spid="_x0000_s1026" type="#_x0000_t75" style="position:absolute;margin-left:13.7pt;margin-top:100.65pt;width:18.3pt;height:5.8pt;z-index:25696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">
                <v:imagedata r:id="rId142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6965632" behindDoc="0" locked="0" layoutInCell="1" allowOverlap="1" wp14:anchorId="311CD3E2" wp14:editId="333423FC">
                <wp:simplePos x="0" y="0"/>
                <wp:positionH relativeFrom="column">
                  <wp:posOffset>252000</wp:posOffset>
                </wp:positionH>
                <wp:positionV relativeFrom="paragraph">
                  <wp:posOffset>1151195</wp:posOffset>
                </wp:positionV>
                <wp:extent cx="7200" cy="29160"/>
                <wp:effectExtent l="57150" t="38100" r="50165" b="47625"/>
                <wp:wrapNone/>
                <wp:docPr id="39" name="Ink 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3">
                      <w14:nvContentPartPr>
                        <w14:cNvContentPartPr/>
                      </w14:nvContentPartPr>
                      <w14:xfrm>
                        <a:off x="0" y="0"/>
                        <a:ext cx="720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0384A2" id="Ink 39" o:spid="_x0000_s1026" type="#_x0000_t75" style="position:absolute;margin-left:19.15pt;margin-top:89.95pt;width:1.95pt;height:3.75pt;z-index:25696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">
                <v:imagedata r:id="rId142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6964608" behindDoc="0" locked="0" layoutInCell="1" allowOverlap="1" wp14:anchorId="3CCD78B1" wp14:editId="0EB0C03E">
                <wp:simplePos x="0" y="0"/>
                <wp:positionH relativeFrom="column">
                  <wp:posOffset>356235</wp:posOffset>
                </wp:positionH>
                <wp:positionV relativeFrom="paragraph">
                  <wp:posOffset>601980</wp:posOffset>
                </wp:positionV>
                <wp:extent cx="2519745" cy="242570"/>
                <wp:effectExtent l="57150" t="38100" r="33020" b="43180"/>
                <wp:wrapNone/>
                <wp:docPr id="38" name="Ink 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5">
                      <w14:nvContentPartPr>
                        <w14:cNvContentPartPr/>
                      </w14:nvContentPartPr>
                      <w14:xfrm>
                        <a:off x="0" y="0"/>
                        <a:ext cx="2519745" cy="2425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EA74A1" id="Ink 38" o:spid="_x0000_s1026" type="#_x0000_t75" style="position:absolute;margin-left:27.35pt;margin-top:46.7pt;width:199.8pt;height:20.5pt;z-index:25696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">
                <v:imagedata r:id="rId1426" o:title=""/>
              </v:shape>
            </w:pict>
          </mc:Fallback>
        </mc:AlternateContent>
      </w:r>
      <w:r w:rsidR="000A2399">
        <w:rPr>
          <w:noProof/>
        </w:rPr>
        <mc:AlternateContent>
          <mc:Choice Requires="wpi">
            <w:drawing>
              <wp:anchor distT="0" distB="0" distL="114300" distR="114300" simplePos="0" relativeHeight="256951296" behindDoc="0" locked="0" layoutInCell="1" allowOverlap="1" wp14:anchorId="525713A1" wp14:editId="197A4A71">
                <wp:simplePos x="0" y="0"/>
                <wp:positionH relativeFrom="column">
                  <wp:posOffset>784225</wp:posOffset>
                </wp:positionH>
                <wp:positionV relativeFrom="paragraph">
                  <wp:posOffset>-84455</wp:posOffset>
                </wp:positionV>
                <wp:extent cx="1375270" cy="498695"/>
                <wp:effectExtent l="0" t="57150" r="53975" b="53975"/>
                <wp:wrapNone/>
                <wp:docPr id="21" name="Ink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7">
                      <w14:nvContentPartPr>
                        <w14:cNvContentPartPr/>
                      </w14:nvContentPartPr>
                      <w14:xfrm>
                        <a:off x="0" y="0"/>
                        <a:ext cx="1375270" cy="4986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AC7B63" id="Ink 21" o:spid="_x0000_s1026" type="#_x0000_t75" style="position:absolute;margin-left:61.05pt;margin-top:-7.35pt;width:109.75pt;height:40.65pt;z-index:25695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">
                <v:imagedata r:id="rId1428" o:title=""/>
              </v:shape>
            </w:pict>
          </mc:Fallback>
        </mc:AlternateContent>
      </w:r>
      <w:r w:rsidR="000A2399">
        <w:rPr>
          <w:noProof/>
        </w:rPr>
        <mc:AlternateContent>
          <mc:Choice Requires="wpi">
            <w:drawing>
              <wp:anchor distT="0" distB="0" distL="114300" distR="114300" simplePos="0" relativeHeight="256940032" behindDoc="0" locked="0" layoutInCell="1" allowOverlap="1" wp14:anchorId="63367D2B" wp14:editId="00FA7E18">
                <wp:simplePos x="0" y="0"/>
                <wp:positionH relativeFrom="column">
                  <wp:posOffset>-217800</wp:posOffset>
                </wp:positionH>
                <wp:positionV relativeFrom="paragraph">
                  <wp:posOffset>346595</wp:posOffset>
                </wp:positionV>
                <wp:extent cx="294120" cy="247320"/>
                <wp:effectExtent l="38100" t="38100" r="0" b="57785"/>
                <wp:wrapNone/>
                <wp:docPr id="4" name="Ink 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9">
                      <w14:nvContentPartPr>
                        <w14:cNvContentPartPr/>
                      </w14:nvContentPartPr>
                      <w14:xfrm>
                        <a:off x="0" y="0"/>
                        <a:ext cx="294120" cy="24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92A767" id="Ink 4" o:spid="_x0000_s1026" type="#_x0000_t75" style="position:absolute;margin-left:-17.85pt;margin-top:26.6pt;width:24.55pt;height:20.85pt;z-index:25694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">
                <v:imagedata r:id="rId1430" o:title=""/>
              </v:shape>
            </w:pict>
          </mc:Fallback>
        </mc:AlternateContent>
      </w:r>
    </w:p>
    <w:p w14:paraId="2EFB957C" w14:textId="782FDD16" w:rsidR="007944E4" w:rsidRPr="007944E4" w:rsidRDefault="007944E4" w:rsidP="007944E4"/>
    <w:p w14:paraId="5F419E2F" w14:textId="735E6164" w:rsidR="007944E4" w:rsidRPr="007944E4" w:rsidRDefault="007944E4" w:rsidP="007944E4"/>
    <w:p w14:paraId="06CB1DE3" w14:textId="394637F3" w:rsidR="007944E4" w:rsidRPr="007944E4" w:rsidRDefault="007944E4" w:rsidP="007944E4"/>
    <w:p w14:paraId="55DD3EBE" w14:textId="23BCD438" w:rsidR="007944E4" w:rsidRPr="007944E4" w:rsidRDefault="007944E4" w:rsidP="007944E4"/>
    <w:p w14:paraId="1E262FFA" w14:textId="3A0B562C" w:rsidR="007944E4" w:rsidRPr="007944E4" w:rsidRDefault="007944E4" w:rsidP="007944E4"/>
    <w:p w14:paraId="5FF5B358" w14:textId="6FEE1D3E" w:rsidR="007944E4" w:rsidRPr="007944E4" w:rsidRDefault="007944E4" w:rsidP="007944E4"/>
    <w:p w14:paraId="1CE4D168" w14:textId="11423C41" w:rsidR="007944E4" w:rsidRDefault="007944E4" w:rsidP="007944E4"/>
    <w:p w14:paraId="350E494E" w14:textId="001EF7F4" w:rsidR="007944E4" w:rsidRDefault="007944E4" w:rsidP="007944E4"/>
    <w:p w14:paraId="3F1AEB1C" w14:textId="0CA5A169" w:rsidR="007944E4" w:rsidRDefault="000B3D3C" w:rsidP="007944E4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7301504" behindDoc="0" locked="0" layoutInCell="1" allowOverlap="1" wp14:anchorId="67B31572" wp14:editId="662FEDF8">
                <wp:simplePos x="0" y="0"/>
                <wp:positionH relativeFrom="column">
                  <wp:posOffset>3001645</wp:posOffset>
                </wp:positionH>
                <wp:positionV relativeFrom="paragraph">
                  <wp:posOffset>5791200</wp:posOffset>
                </wp:positionV>
                <wp:extent cx="541945" cy="228240"/>
                <wp:effectExtent l="57150" t="38100" r="48895" b="57785"/>
                <wp:wrapNone/>
                <wp:docPr id="366" name="Ink 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1">
                      <w14:nvContentPartPr>
                        <w14:cNvContentPartPr/>
                      </w14:nvContentPartPr>
                      <w14:xfrm>
                        <a:off x="0" y="0"/>
                        <a:ext cx="541945" cy="22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695C7F" id="Ink 366" o:spid="_x0000_s1026" type="#_x0000_t75" style="position:absolute;margin-left:235.65pt;margin-top:455.3pt;width:44.05pt;height:19.35pt;z-index:25730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">
                <v:imagedata r:id="rId143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296384" behindDoc="0" locked="0" layoutInCell="1" allowOverlap="1" wp14:anchorId="45DA1B95" wp14:editId="2C4DED7B">
                <wp:simplePos x="0" y="0"/>
                <wp:positionH relativeFrom="column">
                  <wp:posOffset>1861820</wp:posOffset>
                </wp:positionH>
                <wp:positionV relativeFrom="paragraph">
                  <wp:posOffset>5859780</wp:posOffset>
                </wp:positionV>
                <wp:extent cx="964725" cy="245965"/>
                <wp:effectExtent l="57150" t="38100" r="26035" b="40005"/>
                <wp:wrapNone/>
                <wp:docPr id="359" name="Ink 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3">
                      <w14:nvContentPartPr>
                        <w14:cNvContentPartPr/>
                      </w14:nvContentPartPr>
                      <w14:xfrm>
                        <a:off x="0" y="0"/>
                        <a:ext cx="964725" cy="2459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E95437" id="Ink 359" o:spid="_x0000_s1026" type="#_x0000_t75" style="position:absolute;margin-left:145.9pt;margin-top:460.7pt;width:77.35pt;height:20.75pt;z-index:25729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">
                <v:imagedata r:id="rId143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289216" behindDoc="0" locked="0" layoutInCell="1" allowOverlap="1" wp14:anchorId="5C428952" wp14:editId="3D607E83">
                <wp:simplePos x="0" y="0"/>
                <wp:positionH relativeFrom="column">
                  <wp:posOffset>1737360</wp:posOffset>
                </wp:positionH>
                <wp:positionV relativeFrom="paragraph">
                  <wp:posOffset>5123815</wp:posOffset>
                </wp:positionV>
                <wp:extent cx="1151255" cy="316230"/>
                <wp:effectExtent l="57150" t="57150" r="0" b="45720"/>
                <wp:wrapNone/>
                <wp:docPr id="352" name="Ink 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5">
                      <w14:nvContentPartPr>
                        <w14:cNvContentPartPr/>
                      </w14:nvContentPartPr>
                      <w14:xfrm>
                        <a:off x="0" y="0"/>
                        <a:ext cx="1151255" cy="3162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BEE1EC" id="Ink 352" o:spid="_x0000_s1026" type="#_x0000_t75" style="position:absolute;margin-left:136.1pt;margin-top:402.75pt;width:92.05pt;height:26.3pt;z-index:25728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">
                <v:imagedata r:id="rId1436" o:title=""/>
              </v:shape>
            </w:pict>
          </mc:Fallback>
        </mc:AlternateContent>
      </w:r>
      <w:r w:rsidR="00B25228">
        <w:rPr>
          <w:noProof/>
        </w:rPr>
        <mc:AlternateContent>
          <mc:Choice Requires="wpi">
            <w:drawing>
              <wp:anchor distT="0" distB="0" distL="114300" distR="114300" simplePos="0" relativeHeight="257287168" behindDoc="0" locked="0" layoutInCell="1" allowOverlap="1" wp14:anchorId="15BD57FA" wp14:editId="0B369C35">
                <wp:simplePos x="0" y="0"/>
                <wp:positionH relativeFrom="column">
                  <wp:posOffset>4202430</wp:posOffset>
                </wp:positionH>
                <wp:positionV relativeFrom="paragraph">
                  <wp:posOffset>4303395</wp:posOffset>
                </wp:positionV>
                <wp:extent cx="774595" cy="246380"/>
                <wp:effectExtent l="57150" t="38100" r="45085" b="58420"/>
                <wp:wrapNone/>
                <wp:docPr id="347" name="Ink 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7">
                      <w14:nvContentPartPr>
                        <w14:cNvContentPartPr/>
                      </w14:nvContentPartPr>
                      <w14:xfrm>
                        <a:off x="0" y="0"/>
                        <a:ext cx="774595" cy="2463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74DA40" id="Ink 347" o:spid="_x0000_s1026" type="#_x0000_t75" style="position:absolute;margin-left:330.2pt;margin-top:338.15pt;width:62.45pt;height:20.8pt;z-index:25728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">
                <v:imagedata r:id="rId1438" o:title=""/>
              </v:shape>
            </w:pict>
          </mc:Fallback>
        </mc:AlternateContent>
      </w:r>
      <w:r w:rsidR="00B25228">
        <w:rPr>
          <w:noProof/>
        </w:rPr>
        <mc:AlternateContent>
          <mc:Choice Requires="wpi">
            <w:drawing>
              <wp:anchor distT="0" distB="0" distL="114300" distR="114300" simplePos="0" relativeHeight="257284096" behindDoc="0" locked="0" layoutInCell="1" allowOverlap="1" wp14:anchorId="258CDFC6" wp14:editId="2F59F462">
                <wp:simplePos x="0" y="0"/>
                <wp:positionH relativeFrom="column">
                  <wp:posOffset>3058160</wp:posOffset>
                </wp:positionH>
                <wp:positionV relativeFrom="paragraph">
                  <wp:posOffset>5073015</wp:posOffset>
                </wp:positionV>
                <wp:extent cx="790385" cy="266890"/>
                <wp:effectExtent l="38100" t="38100" r="0" b="57150"/>
                <wp:wrapNone/>
                <wp:docPr id="340" name="Ink 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9">
                      <w14:nvContentPartPr>
                        <w14:cNvContentPartPr/>
                      </w14:nvContentPartPr>
                      <w14:xfrm>
                        <a:off x="0" y="0"/>
                        <a:ext cx="790385" cy="2668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3F6EBD" id="Ink 340" o:spid="_x0000_s1026" type="#_x0000_t75" style="position:absolute;margin-left:240.1pt;margin-top:398.75pt;width:63.65pt;height:22.4pt;z-index:25728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">
                <v:imagedata r:id="rId1440" o:title=""/>
              </v:shape>
            </w:pict>
          </mc:Fallback>
        </mc:AlternateContent>
      </w:r>
      <w:r w:rsidR="00023C64">
        <w:rPr>
          <w:noProof/>
        </w:rPr>
        <mc:AlternateContent>
          <mc:Choice Requires="wpi">
            <w:drawing>
              <wp:anchor distT="0" distB="0" distL="114300" distR="114300" simplePos="0" relativeHeight="257271808" behindDoc="0" locked="0" layoutInCell="1" allowOverlap="1" wp14:anchorId="61CCAE16" wp14:editId="088A074D">
                <wp:simplePos x="0" y="0"/>
                <wp:positionH relativeFrom="column">
                  <wp:posOffset>3451915</wp:posOffset>
                </wp:positionH>
                <wp:positionV relativeFrom="paragraph">
                  <wp:posOffset>5632450</wp:posOffset>
                </wp:positionV>
                <wp:extent cx="225360" cy="656280"/>
                <wp:effectExtent l="38100" t="57150" r="41910" b="48895"/>
                <wp:wrapNone/>
                <wp:docPr id="317" name="Ink 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1">
                      <w14:nvContentPartPr>
                        <w14:cNvContentPartPr/>
                      </w14:nvContentPartPr>
                      <w14:xfrm>
                        <a:off x="0" y="0"/>
                        <a:ext cx="225360" cy="65628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10FCB30" id="Ink 317" o:spid="_x0000_s1026" type="#_x0000_t75" style="position:absolute;margin-left:271.1pt;margin-top:442.8pt;width:19.2pt;height:53.1pt;z-index:2572718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">
                <v:imagedata r:id="rId1442" o:title=""/>
              </v:shape>
            </w:pict>
          </mc:Fallback>
        </mc:AlternateContent>
      </w:r>
      <w:r w:rsidR="00023C64">
        <w:rPr>
          <w:noProof/>
        </w:rPr>
        <mc:AlternateContent>
          <mc:Choice Requires="wpi">
            <w:drawing>
              <wp:anchor distT="0" distB="0" distL="114300" distR="114300" simplePos="0" relativeHeight="257270784" behindDoc="0" locked="0" layoutInCell="1" allowOverlap="1" wp14:anchorId="12629596" wp14:editId="7A057B1F">
                <wp:simplePos x="0" y="0"/>
                <wp:positionH relativeFrom="column">
                  <wp:posOffset>3868920</wp:posOffset>
                </wp:positionH>
                <wp:positionV relativeFrom="paragraph">
                  <wp:posOffset>5956860</wp:posOffset>
                </wp:positionV>
                <wp:extent cx="17280" cy="2160"/>
                <wp:effectExtent l="38100" t="57150" r="40005" b="55245"/>
                <wp:wrapNone/>
                <wp:docPr id="315" name="Ink 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3">
                      <w14:nvContentPartPr>
                        <w14:cNvContentPartPr/>
                      </w14:nvContentPartPr>
                      <w14:xfrm>
                        <a:off x="0" y="0"/>
                        <a:ext cx="1728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ABDBD4" id="Ink 315" o:spid="_x0000_s1026" type="#_x0000_t75" style="position:absolute;margin-left:303.95pt;margin-top:468.35pt;width:2.75pt;height:1.55pt;z-index:25727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">
                <v:imagedata r:id="rId1444" o:title=""/>
              </v:shape>
            </w:pict>
          </mc:Fallback>
        </mc:AlternateContent>
      </w:r>
      <w:r w:rsidR="00023C64">
        <w:rPr>
          <w:noProof/>
        </w:rPr>
        <mc:AlternateContent>
          <mc:Choice Requires="wpi">
            <w:drawing>
              <wp:anchor distT="0" distB="0" distL="114300" distR="114300" simplePos="0" relativeHeight="257265664" behindDoc="0" locked="0" layoutInCell="1" allowOverlap="1" wp14:anchorId="2D3304D5" wp14:editId="55BF343E">
                <wp:simplePos x="0" y="0"/>
                <wp:positionH relativeFrom="column">
                  <wp:posOffset>1728470</wp:posOffset>
                </wp:positionH>
                <wp:positionV relativeFrom="paragraph">
                  <wp:posOffset>5623560</wp:posOffset>
                </wp:positionV>
                <wp:extent cx="239400" cy="742320"/>
                <wp:effectExtent l="57150" t="38100" r="46355" b="57785"/>
                <wp:wrapNone/>
                <wp:docPr id="310" name="Ink 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5">
                      <w14:nvContentPartPr>
                        <w14:cNvContentPartPr/>
                      </w14:nvContentPartPr>
                      <w14:xfrm>
                        <a:off x="0" y="0"/>
                        <a:ext cx="239400" cy="74273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C1A65EA" id="Ink 310" o:spid="_x0000_s1026" type="#_x0000_t75" style="position:absolute;margin-left:135.4pt;margin-top:442.1pt;width:20.25pt;height:59.85pt;z-index:2572656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">
                <v:imagedata r:id="rId1446" o:title=""/>
              </v:shape>
            </w:pict>
          </mc:Fallback>
        </mc:AlternateContent>
      </w:r>
      <w:r w:rsidR="00F36B1A">
        <w:rPr>
          <w:noProof/>
        </w:rPr>
        <mc:AlternateContent>
          <mc:Choice Requires="wpi">
            <w:drawing>
              <wp:anchor distT="0" distB="0" distL="114300" distR="114300" simplePos="0" relativeHeight="257256448" behindDoc="0" locked="0" layoutInCell="1" allowOverlap="1" wp14:anchorId="6B381676" wp14:editId="4FA3DA56">
                <wp:simplePos x="0" y="0"/>
                <wp:positionH relativeFrom="column">
                  <wp:posOffset>1188720</wp:posOffset>
                </wp:positionH>
                <wp:positionV relativeFrom="paragraph">
                  <wp:posOffset>5795645</wp:posOffset>
                </wp:positionV>
                <wp:extent cx="258445" cy="124835"/>
                <wp:effectExtent l="38100" t="57150" r="27305" b="46990"/>
                <wp:wrapNone/>
                <wp:docPr id="298" name="Ink 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7">
                      <w14:nvContentPartPr>
                        <w14:cNvContentPartPr/>
                      </w14:nvContentPartPr>
                      <w14:xfrm>
                        <a:off x="0" y="0"/>
                        <a:ext cx="258445" cy="1248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53703F" id="Ink 298" o:spid="_x0000_s1026" type="#_x0000_t75" style="position:absolute;margin-left:92.9pt;margin-top:455.65pt;width:21.75pt;height:11.25pt;z-index:25725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">
                <v:imagedata r:id="rId1448" o:title=""/>
              </v:shape>
            </w:pict>
          </mc:Fallback>
        </mc:AlternateContent>
      </w:r>
      <w:r w:rsidR="00F36B1A">
        <w:rPr>
          <w:noProof/>
        </w:rPr>
        <mc:AlternateContent>
          <mc:Choice Requires="wpi">
            <w:drawing>
              <wp:anchor distT="0" distB="0" distL="114300" distR="114300" simplePos="0" relativeHeight="257248256" behindDoc="0" locked="0" layoutInCell="1" allowOverlap="1" wp14:anchorId="097DFBCC" wp14:editId="4446DB7D">
                <wp:simplePos x="0" y="0"/>
                <wp:positionH relativeFrom="column">
                  <wp:posOffset>1226820</wp:posOffset>
                </wp:positionH>
                <wp:positionV relativeFrom="paragraph">
                  <wp:posOffset>5245735</wp:posOffset>
                </wp:positionV>
                <wp:extent cx="221340" cy="103775"/>
                <wp:effectExtent l="38100" t="38100" r="0" b="48895"/>
                <wp:wrapNone/>
                <wp:docPr id="285" name="Ink 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9">
                      <w14:nvContentPartPr>
                        <w14:cNvContentPartPr/>
                      </w14:nvContentPartPr>
                      <w14:xfrm>
                        <a:off x="0" y="0"/>
                        <a:ext cx="221340" cy="1037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139FBD" id="Ink 285" o:spid="_x0000_s1026" type="#_x0000_t75" style="position:absolute;margin-left:95.9pt;margin-top:412.35pt;width:18.85pt;height:9.55pt;z-index:25724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">
                <v:imagedata r:id="rId1450" o:title=""/>
              </v:shape>
            </w:pict>
          </mc:Fallback>
        </mc:AlternateContent>
      </w:r>
      <w:r w:rsidR="00F36B1A">
        <w:rPr>
          <w:noProof/>
        </w:rPr>
        <mc:AlternateContent>
          <mc:Choice Requires="wpi">
            <w:drawing>
              <wp:anchor distT="0" distB="0" distL="114300" distR="114300" simplePos="0" relativeHeight="257249280" behindDoc="0" locked="0" layoutInCell="1" allowOverlap="1" wp14:anchorId="348F211E" wp14:editId="6D5F1CAE">
                <wp:simplePos x="0" y="0"/>
                <wp:positionH relativeFrom="column">
                  <wp:posOffset>5244085</wp:posOffset>
                </wp:positionH>
                <wp:positionV relativeFrom="paragraph">
                  <wp:posOffset>4182745</wp:posOffset>
                </wp:positionV>
                <wp:extent cx="172800" cy="466560"/>
                <wp:effectExtent l="38100" t="57150" r="55880" b="48260"/>
                <wp:wrapNone/>
                <wp:docPr id="287" name="Ink 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1">
                      <w14:nvContentPartPr>
                        <w14:cNvContentPartPr/>
                      </w14:nvContentPartPr>
                      <w14:xfrm>
                        <a:off x="0" y="0"/>
                        <a:ext cx="172800" cy="4665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D1D2CE2" id="Ink 287" o:spid="_x0000_s1026" type="#_x0000_t75" style="position:absolute;margin-left:412.2pt;margin-top:328.65pt;width:15pt;height:38.2pt;z-index:2572492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">
                <v:imagedata r:id="rId1452" o:title=""/>
              </v:shape>
            </w:pict>
          </mc:Fallback>
        </mc:AlternateContent>
      </w:r>
      <w:r w:rsidR="004C2AD5">
        <w:rPr>
          <w:noProof/>
        </w:rPr>
        <mc:AlternateContent>
          <mc:Choice Requires="wpi">
            <w:drawing>
              <wp:anchor distT="0" distB="0" distL="114300" distR="114300" simplePos="0" relativeHeight="257229824" behindDoc="0" locked="0" layoutInCell="1" allowOverlap="1" wp14:anchorId="61133509" wp14:editId="741247E9">
                <wp:simplePos x="0" y="0"/>
                <wp:positionH relativeFrom="column">
                  <wp:posOffset>2814955</wp:posOffset>
                </wp:positionH>
                <wp:positionV relativeFrom="paragraph">
                  <wp:posOffset>4137025</wp:posOffset>
                </wp:positionV>
                <wp:extent cx="1272285" cy="747605"/>
                <wp:effectExtent l="57150" t="38100" r="42545" b="52705"/>
                <wp:wrapNone/>
                <wp:docPr id="247" name="Ink 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3">
                      <w14:nvContentPartPr>
                        <w14:cNvContentPartPr/>
                      </w14:nvContentPartPr>
                      <w14:xfrm>
                        <a:off x="0" y="0"/>
                        <a:ext cx="1272285" cy="7476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5A1951" id="Ink 247" o:spid="_x0000_s1026" type="#_x0000_t75" style="position:absolute;margin-left:220.95pt;margin-top:325.05pt;width:101.6pt;height:60.25pt;z-index:25722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">
                <v:imagedata r:id="rId1454" o:title=""/>
              </v:shape>
            </w:pict>
          </mc:Fallback>
        </mc:AlternateContent>
      </w:r>
      <w:r w:rsidR="00A37657">
        <w:rPr>
          <w:noProof/>
        </w:rPr>
        <mc:AlternateContent>
          <mc:Choice Requires="wpi">
            <w:drawing>
              <wp:anchor distT="0" distB="0" distL="114300" distR="114300" simplePos="0" relativeHeight="257220608" behindDoc="0" locked="0" layoutInCell="1" allowOverlap="1" wp14:anchorId="4B9A8649" wp14:editId="03C44F22">
                <wp:simplePos x="0" y="0"/>
                <wp:positionH relativeFrom="column">
                  <wp:posOffset>1706245</wp:posOffset>
                </wp:positionH>
                <wp:positionV relativeFrom="paragraph">
                  <wp:posOffset>4444365</wp:posOffset>
                </wp:positionV>
                <wp:extent cx="915840" cy="255630"/>
                <wp:effectExtent l="57150" t="38100" r="0" b="49530"/>
                <wp:wrapNone/>
                <wp:docPr id="235" name="Ink 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5">
                      <w14:nvContentPartPr>
                        <w14:cNvContentPartPr/>
                      </w14:nvContentPartPr>
                      <w14:xfrm>
                        <a:off x="0" y="0"/>
                        <a:ext cx="915840" cy="2556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C453F5" id="Ink 235" o:spid="_x0000_s1026" type="#_x0000_t75" style="position:absolute;margin-left:133.65pt;margin-top:349.25pt;width:73.5pt;height:21.55pt;z-index:25722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">
                <v:imagedata r:id="rId1456" o:title=""/>
              </v:shape>
            </w:pict>
          </mc:Fallback>
        </mc:AlternateContent>
      </w:r>
      <w:r w:rsidR="00A37657">
        <w:rPr>
          <w:noProof/>
        </w:rPr>
        <mc:AlternateContent>
          <mc:Choice Requires="wpi">
            <w:drawing>
              <wp:anchor distT="0" distB="0" distL="114300" distR="114300" simplePos="0" relativeHeight="257221632" behindDoc="0" locked="0" layoutInCell="1" allowOverlap="1" wp14:anchorId="4C5CF97B" wp14:editId="1D1C8AE5">
                <wp:simplePos x="0" y="0"/>
                <wp:positionH relativeFrom="column">
                  <wp:posOffset>1264920</wp:posOffset>
                </wp:positionH>
                <wp:positionV relativeFrom="paragraph">
                  <wp:posOffset>4540250</wp:posOffset>
                </wp:positionV>
                <wp:extent cx="198120" cy="108095"/>
                <wp:effectExtent l="57150" t="38100" r="49530" b="44450"/>
                <wp:wrapNone/>
                <wp:docPr id="236" name="Ink 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7">
                      <w14:nvContentPartPr>
                        <w14:cNvContentPartPr/>
                      </w14:nvContentPartPr>
                      <w14:xfrm>
                        <a:off x="0" y="0"/>
                        <a:ext cx="198120" cy="1080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A3855B" id="Ink 236" o:spid="_x0000_s1026" type="#_x0000_t75" style="position:absolute;margin-left:98.9pt;margin-top:356.8pt;width:17pt;height:9.9pt;z-index:25722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">
                <v:imagedata r:id="rId1458" o:title=""/>
              </v:shape>
            </w:pict>
          </mc:Fallback>
        </mc:AlternateContent>
      </w:r>
      <w:r w:rsidR="00A37657">
        <w:rPr>
          <w:noProof/>
        </w:rPr>
        <mc:AlternateContent>
          <mc:Choice Requires="wpi">
            <w:drawing>
              <wp:anchor distT="0" distB="0" distL="114300" distR="114300" simplePos="0" relativeHeight="257210368" behindDoc="0" locked="0" layoutInCell="1" allowOverlap="1" wp14:anchorId="3AEF2D2F" wp14:editId="4879487C">
                <wp:simplePos x="0" y="0"/>
                <wp:positionH relativeFrom="column">
                  <wp:posOffset>5912485</wp:posOffset>
                </wp:positionH>
                <wp:positionV relativeFrom="paragraph">
                  <wp:posOffset>2613660</wp:posOffset>
                </wp:positionV>
                <wp:extent cx="852815" cy="745560"/>
                <wp:effectExtent l="57150" t="38100" r="42545" b="54610"/>
                <wp:wrapNone/>
                <wp:docPr id="225" name="Ink 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9">
                      <w14:nvContentPartPr>
                        <w14:cNvContentPartPr/>
                      </w14:nvContentPartPr>
                      <w14:xfrm>
                        <a:off x="0" y="0"/>
                        <a:ext cx="852815" cy="74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7B611D" id="Ink 225" o:spid="_x0000_s1026" type="#_x0000_t75" style="position:absolute;margin-left:464.85pt;margin-top:205.1pt;width:68.55pt;height:60.1pt;z-index:25721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">
                <v:imagedata r:id="rId1460" o:title=""/>
              </v:shape>
            </w:pict>
          </mc:Fallback>
        </mc:AlternateContent>
      </w:r>
      <w:r w:rsidR="00A37657">
        <w:rPr>
          <w:noProof/>
        </w:rPr>
        <mc:AlternateContent>
          <mc:Choice Requires="wpi">
            <w:drawing>
              <wp:anchor distT="0" distB="0" distL="114300" distR="114300" simplePos="0" relativeHeight="257211392" behindDoc="0" locked="0" layoutInCell="1" allowOverlap="1" wp14:anchorId="6FF51DC0" wp14:editId="6FDEA38C">
                <wp:simplePos x="0" y="0"/>
                <wp:positionH relativeFrom="column">
                  <wp:posOffset>5453380</wp:posOffset>
                </wp:positionH>
                <wp:positionV relativeFrom="paragraph">
                  <wp:posOffset>2613660</wp:posOffset>
                </wp:positionV>
                <wp:extent cx="1311920" cy="745560"/>
                <wp:effectExtent l="57150" t="38100" r="40640" b="54610"/>
                <wp:wrapNone/>
                <wp:docPr id="226" name="Ink 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1">
                      <w14:nvContentPartPr>
                        <w14:cNvContentPartPr/>
                      </w14:nvContentPartPr>
                      <w14:xfrm>
                        <a:off x="0" y="0"/>
                        <a:ext cx="1311920" cy="74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E70C29" id="Ink 226" o:spid="_x0000_s1026" type="#_x0000_t75" style="position:absolute;margin-left:428.7pt;margin-top:205.1pt;width:104.7pt;height:60.1pt;z-index:25721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">
                <v:imagedata r:id="rId1462" o:title=""/>
              </v:shape>
            </w:pict>
          </mc:Fallback>
        </mc:AlternateContent>
      </w:r>
      <w:r w:rsidR="00A37657">
        <w:rPr>
          <w:noProof/>
        </w:rPr>
        <mc:AlternateContent>
          <mc:Choice Requires="wpi">
            <w:drawing>
              <wp:anchor distT="0" distB="0" distL="114300" distR="114300" simplePos="0" relativeHeight="257203200" behindDoc="0" locked="0" layoutInCell="1" allowOverlap="1" wp14:anchorId="789330D7" wp14:editId="6849BC11">
                <wp:simplePos x="0" y="0"/>
                <wp:positionH relativeFrom="column">
                  <wp:posOffset>4708525</wp:posOffset>
                </wp:positionH>
                <wp:positionV relativeFrom="paragraph">
                  <wp:posOffset>2620010</wp:posOffset>
                </wp:positionV>
                <wp:extent cx="1123430" cy="866880"/>
                <wp:effectExtent l="57150" t="38100" r="635" b="47625"/>
                <wp:wrapNone/>
                <wp:docPr id="214" name="Ink 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3">
                      <w14:nvContentPartPr>
                        <w14:cNvContentPartPr/>
                      </w14:nvContentPartPr>
                      <w14:xfrm>
                        <a:off x="0" y="0"/>
                        <a:ext cx="1123430" cy="86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6E26E2" id="Ink 214" o:spid="_x0000_s1026" type="#_x0000_t75" style="position:absolute;margin-left:370.05pt;margin-top:205.6pt;width:89.85pt;height:69.65pt;z-index:25720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">
                <v:imagedata r:id="rId1464" o:title=""/>
              </v:shape>
            </w:pict>
          </mc:Fallback>
        </mc:AlternateContent>
      </w:r>
      <w:r w:rsidR="00A37657">
        <w:rPr>
          <w:noProof/>
        </w:rPr>
        <mc:AlternateContent>
          <mc:Choice Requires="wpi">
            <w:drawing>
              <wp:anchor distT="0" distB="0" distL="114300" distR="114300" simplePos="0" relativeHeight="257193984" behindDoc="0" locked="0" layoutInCell="1" allowOverlap="1" wp14:anchorId="64CB3076" wp14:editId="6D4331F8">
                <wp:simplePos x="0" y="0"/>
                <wp:positionH relativeFrom="column">
                  <wp:posOffset>3381375</wp:posOffset>
                </wp:positionH>
                <wp:positionV relativeFrom="paragraph">
                  <wp:posOffset>3710305</wp:posOffset>
                </wp:positionV>
                <wp:extent cx="324615" cy="232010"/>
                <wp:effectExtent l="57150" t="57150" r="56515" b="53975"/>
                <wp:wrapNone/>
                <wp:docPr id="193" name="Ink 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5">
                      <w14:nvContentPartPr>
                        <w14:cNvContentPartPr/>
                      </w14:nvContentPartPr>
                      <w14:xfrm>
                        <a:off x="0" y="0"/>
                        <a:ext cx="324615" cy="2320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6311E9" id="Ink 193" o:spid="_x0000_s1026" type="#_x0000_t75" style="position:absolute;margin-left:265.55pt;margin-top:291.45pt;width:26.95pt;height:19.65pt;z-index:25719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">
                <v:imagedata r:id="rId1466" o:title=""/>
              </v:shape>
            </w:pict>
          </mc:Fallback>
        </mc:AlternateContent>
      </w:r>
      <w:r w:rsidR="00A37657">
        <w:rPr>
          <w:noProof/>
        </w:rPr>
        <mc:AlternateContent>
          <mc:Choice Requires="wpi">
            <w:drawing>
              <wp:anchor distT="0" distB="0" distL="114300" distR="114300" simplePos="0" relativeHeight="257192960" behindDoc="0" locked="0" layoutInCell="1" allowOverlap="1" wp14:anchorId="35C6FE71" wp14:editId="1D07363D">
                <wp:simplePos x="0" y="0"/>
                <wp:positionH relativeFrom="column">
                  <wp:posOffset>4427280</wp:posOffset>
                </wp:positionH>
                <wp:positionV relativeFrom="paragraph">
                  <wp:posOffset>2903040</wp:posOffset>
                </wp:positionV>
                <wp:extent cx="360" cy="21960"/>
                <wp:effectExtent l="38100" t="38100" r="57150" b="54610"/>
                <wp:wrapNone/>
                <wp:docPr id="192" name="Ink 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7">
                      <w14:nvContentPartPr>
                        <w14:cNvContentPartPr/>
                      </w14:nvContentPartPr>
                      <w14:xfrm>
                        <a:off x="0" y="0"/>
                        <a:ext cx="36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6921CE" id="Ink 192" o:spid="_x0000_s1026" type="#_x0000_t75" style="position:absolute;margin-left:347.9pt;margin-top:227.9pt;width:1.45pt;height:3.15pt;z-index:25719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">
                <v:imagedata r:id="rId1468" o:title=""/>
              </v:shape>
            </w:pict>
          </mc:Fallback>
        </mc:AlternateContent>
      </w:r>
      <w:r w:rsidR="00A37657">
        <w:rPr>
          <w:noProof/>
        </w:rPr>
        <mc:AlternateContent>
          <mc:Choice Requires="wpi">
            <w:drawing>
              <wp:anchor distT="0" distB="0" distL="114300" distR="114300" simplePos="0" relativeHeight="257188864" behindDoc="0" locked="0" layoutInCell="1" allowOverlap="1" wp14:anchorId="3DA90C5F" wp14:editId="0E34103F">
                <wp:simplePos x="0" y="0"/>
                <wp:positionH relativeFrom="column">
                  <wp:posOffset>3429720</wp:posOffset>
                </wp:positionH>
                <wp:positionV relativeFrom="paragraph">
                  <wp:posOffset>3388680</wp:posOffset>
                </wp:positionV>
                <wp:extent cx="119520" cy="223920"/>
                <wp:effectExtent l="57150" t="38100" r="33020" b="43180"/>
                <wp:wrapNone/>
                <wp:docPr id="2939" name="Ink 2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9">
                      <w14:nvContentPartPr>
                        <w14:cNvContentPartPr/>
                      </w14:nvContentPartPr>
                      <w14:xfrm>
                        <a:off x="0" y="0"/>
                        <a:ext cx="119520" cy="22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164609" id="Ink 2939" o:spid="_x0000_s1026" type="#_x0000_t75" style="position:absolute;margin-left:269.35pt;margin-top:266.15pt;width:10.8pt;height:19.05pt;z-index:25718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">
                <v:imagedata r:id="rId1470" o:title=""/>
              </v:shape>
            </w:pict>
          </mc:Fallback>
        </mc:AlternateContent>
      </w:r>
      <w:r w:rsidR="00A37657">
        <w:rPr>
          <w:noProof/>
        </w:rPr>
        <mc:AlternateContent>
          <mc:Choice Requires="wpi">
            <w:drawing>
              <wp:anchor distT="0" distB="0" distL="114300" distR="114300" simplePos="0" relativeHeight="257187840" behindDoc="0" locked="0" layoutInCell="1" allowOverlap="1" wp14:anchorId="60C326C7" wp14:editId="5ED78332">
                <wp:simplePos x="0" y="0"/>
                <wp:positionH relativeFrom="column">
                  <wp:posOffset>4099560</wp:posOffset>
                </wp:positionH>
                <wp:positionV relativeFrom="paragraph">
                  <wp:posOffset>3117215</wp:posOffset>
                </wp:positionV>
                <wp:extent cx="274955" cy="703445"/>
                <wp:effectExtent l="57150" t="38100" r="48895" b="40005"/>
                <wp:wrapNone/>
                <wp:docPr id="2938" name="Ink 2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1">
                      <w14:nvContentPartPr>
                        <w14:cNvContentPartPr/>
                      </w14:nvContentPartPr>
                      <w14:xfrm>
                        <a:off x="0" y="0"/>
                        <a:ext cx="274955" cy="7034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345B03" id="Ink 2938" o:spid="_x0000_s1026" type="#_x0000_t75" style="position:absolute;margin-left:322.1pt;margin-top:244.75pt;width:23.05pt;height:56.85pt;z-index:25718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">
                <v:imagedata r:id="rId1472" o:title=""/>
              </v:shape>
            </w:pict>
          </mc:Fallback>
        </mc:AlternateContent>
      </w:r>
      <w:r w:rsidR="000C35B2">
        <w:rPr>
          <w:noProof/>
        </w:rPr>
        <mc:AlternateContent>
          <mc:Choice Requires="wpi">
            <w:drawing>
              <wp:anchor distT="0" distB="0" distL="114300" distR="114300" simplePos="0" relativeHeight="257179648" behindDoc="0" locked="0" layoutInCell="1" allowOverlap="1" wp14:anchorId="471717E8" wp14:editId="050334EE">
                <wp:simplePos x="0" y="0"/>
                <wp:positionH relativeFrom="column">
                  <wp:posOffset>2994660</wp:posOffset>
                </wp:positionH>
                <wp:positionV relativeFrom="paragraph">
                  <wp:posOffset>2875915</wp:posOffset>
                </wp:positionV>
                <wp:extent cx="906355" cy="452370"/>
                <wp:effectExtent l="38100" t="38100" r="46355" b="43180"/>
                <wp:wrapNone/>
                <wp:docPr id="2927" name="Ink 2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3">
                      <w14:nvContentPartPr>
                        <w14:cNvContentPartPr/>
                      </w14:nvContentPartPr>
                      <w14:xfrm>
                        <a:off x="0" y="0"/>
                        <a:ext cx="906355" cy="4523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8F9557" id="Ink 2927" o:spid="_x0000_s1026" type="#_x0000_t75" style="position:absolute;margin-left:235.1pt;margin-top:225.75pt;width:72.75pt;height:37pt;z-index:25717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">
                <v:imagedata r:id="rId1474" o:title=""/>
              </v:shape>
            </w:pict>
          </mc:Fallback>
        </mc:AlternateContent>
      </w:r>
      <w:r w:rsidR="000C35B2">
        <w:rPr>
          <w:noProof/>
        </w:rPr>
        <mc:AlternateContent>
          <mc:Choice Requires="wpi">
            <w:drawing>
              <wp:anchor distT="0" distB="0" distL="114300" distR="114300" simplePos="0" relativeHeight="257170432" behindDoc="0" locked="0" layoutInCell="1" allowOverlap="1" wp14:anchorId="7D990F06" wp14:editId="4B49BB64">
                <wp:simplePos x="0" y="0"/>
                <wp:positionH relativeFrom="column">
                  <wp:posOffset>1899285</wp:posOffset>
                </wp:positionH>
                <wp:positionV relativeFrom="paragraph">
                  <wp:posOffset>2921000</wp:posOffset>
                </wp:positionV>
                <wp:extent cx="956415" cy="275465"/>
                <wp:effectExtent l="57150" t="57150" r="0" b="48895"/>
                <wp:wrapNone/>
                <wp:docPr id="2907" name="Ink 2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5">
                      <w14:nvContentPartPr>
                        <w14:cNvContentPartPr/>
                      </w14:nvContentPartPr>
                      <w14:xfrm>
                        <a:off x="0" y="0"/>
                        <a:ext cx="956415" cy="2754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DD6DC2" id="Ink 2907" o:spid="_x0000_s1026" type="#_x0000_t75" style="position:absolute;margin-left:148.85pt;margin-top:229.3pt;width:76.7pt;height:23.15pt;z-index:25717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">
                <v:imagedata r:id="rId1476" o:title=""/>
              </v:shape>
            </w:pict>
          </mc:Fallback>
        </mc:AlternateContent>
      </w:r>
      <w:r w:rsidR="000C35B2">
        <w:rPr>
          <w:noProof/>
        </w:rPr>
        <mc:AlternateContent>
          <mc:Choice Requires="wpi">
            <w:drawing>
              <wp:anchor distT="0" distB="0" distL="114300" distR="114300" simplePos="0" relativeHeight="257163264" behindDoc="0" locked="0" layoutInCell="1" allowOverlap="1" wp14:anchorId="5629ABA6" wp14:editId="2B803501">
                <wp:simplePos x="0" y="0"/>
                <wp:positionH relativeFrom="column">
                  <wp:posOffset>-144145</wp:posOffset>
                </wp:positionH>
                <wp:positionV relativeFrom="paragraph">
                  <wp:posOffset>3039110</wp:posOffset>
                </wp:positionV>
                <wp:extent cx="1724845" cy="238320"/>
                <wp:effectExtent l="57150" t="57150" r="0" b="47625"/>
                <wp:wrapNone/>
                <wp:docPr id="2896" name="Ink 2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7">
                      <w14:nvContentPartPr>
                        <w14:cNvContentPartPr/>
                      </w14:nvContentPartPr>
                      <w14:xfrm>
                        <a:off x="0" y="0"/>
                        <a:ext cx="1724845" cy="23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A67B80" id="Ink 2896" o:spid="_x0000_s1026" type="#_x0000_t75" style="position:absolute;margin-left:-12.05pt;margin-top:238.6pt;width:137.2pt;height:20.15pt;z-index:25716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">
                <v:imagedata r:id="rId1478" o:title=""/>
              </v:shape>
            </w:pict>
          </mc:Fallback>
        </mc:AlternateContent>
      </w:r>
      <w:r w:rsidR="000C35B2">
        <w:rPr>
          <w:noProof/>
        </w:rPr>
        <mc:AlternateContent>
          <mc:Choice Requires="wpi">
            <w:drawing>
              <wp:anchor distT="0" distB="0" distL="114300" distR="114300" simplePos="0" relativeHeight="257153024" behindDoc="0" locked="0" layoutInCell="1" allowOverlap="1" wp14:anchorId="26EC8F88" wp14:editId="506DE3C3">
                <wp:simplePos x="0" y="0"/>
                <wp:positionH relativeFrom="column">
                  <wp:posOffset>5255895</wp:posOffset>
                </wp:positionH>
                <wp:positionV relativeFrom="paragraph">
                  <wp:posOffset>1788160</wp:posOffset>
                </wp:positionV>
                <wp:extent cx="1001970" cy="298140"/>
                <wp:effectExtent l="57150" t="38100" r="0" b="45085"/>
                <wp:wrapNone/>
                <wp:docPr id="191" name="Ink 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9">
                      <w14:nvContentPartPr>
                        <w14:cNvContentPartPr/>
                      </w14:nvContentPartPr>
                      <w14:xfrm>
                        <a:off x="0" y="0"/>
                        <a:ext cx="1001970" cy="2981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89406E" id="Ink 191" o:spid="_x0000_s1026" type="#_x0000_t75" style="position:absolute;margin-left:413.15pt;margin-top:140.1pt;width:80.35pt;height:24.9pt;z-index:25715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">
                <v:imagedata r:id="rId1480" o:title=""/>
              </v:shape>
            </w:pict>
          </mc:Fallback>
        </mc:AlternateContent>
      </w:r>
      <w:r w:rsidR="000C35B2">
        <w:rPr>
          <w:noProof/>
        </w:rPr>
        <mc:AlternateContent>
          <mc:Choice Requires="wpi">
            <w:drawing>
              <wp:anchor distT="0" distB="0" distL="114300" distR="114300" simplePos="0" relativeHeight="257152000" behindDoc="0" locked="0" layoutInCell="1" allowOverlap="1" wp14:anchorId="4F19410E" wp14:editId="553ED538">
                <wp:simplePos x="0" y="0"/>
                <wp:positionH relativeFrom="column">
                  <wp:posOffset>6484680</wp:posOffset>
                </wp:positionH>
                <wp:positionV relativeFrom="paragraph">
                  <wp:posOffset>1935300</wp:posOffset>
                </wp:positionV>
                <wp:extent cx="6480" cy="8280"/>
                <wp:effectExtent l="57150" t="57150" r="50800" b="48895"/>
                <wp:wrapNone/>
                <wp:docPr id="190" name="Ink 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1">
                      <w14:nvContentPartPr>
                        <w14:cNvContentPartPr/>
                      </w14:nvContentPartPr>
                      <w14:xfrm>
                        <a:off x="0" y="0"/>
                        <a:ext cx="64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498654" id="Ink 190" o:spid="_x0000_s1026" type="#_x0000_t75" style="position:absolute;margin-left:509.9pt;margin-top:151.7pt;width:1.9pt;height:2.05pt;z-index:25715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">
                <v:imagedata r:id="rId1482" o:title=""/>
              </v:shape>
            </w:pict>
          </mc:Fallback>
        </mc:AlternateContent>
      </w:r>
      <w:r w:rsidR="00C84F0B">
        <w:rPr>
          <w:noProof/>
        </w:rPr>
        <mc:AlternateContent>
          <mc:Choice Requires="wpi">
            <w:drawing>
              <wp:anchor distT="0" distB="0" distL="114300" distR="114300" simplePos="0" relativeHeight="257144832" behindDoc="0" locked="0" layoutInCell="1" allowOverlap="1" wp14:anchorId="471EF74D" wp14:editId="7DC886FD">
                <wp:simplePos x="0" y="0"/>
                <wp:positionH relativeFrom="column">
                  <wp:posOffset>2788920</wp:posOffset>
                </wp:positionH>
                <wp:positionV relativeFrom="paragraph">
                  <wp:posOffset>2239010</wp:posOffset>
                </wp:positionV>
                <wp:extent cx="384290" cy="159730"/>
                <wp:effectExtent l="57150" t="57150" r="34925" b="50165"/>
                <wp:wrapNone/>
                <wp:docPr id="178" name="Ink 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3">
                      <w14:nvContentPartPr>
                        <w14:cNvContentPartPr/>
                      </w14:nvContentPartPr>
                      <w14:xfrm>
                        <a:off x="0" y="0"/>
                        <a:ext cx="384290" cy="1597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414576" id="Ink 178" o:spid="_x0000_s1026" type="#_x0000_t75" style="position:absolute;margin-left:218.9pt;margin-top:175.6pt;width:31.65pt;height:14pt;z-index:25714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">
                <v:imagedata r:id="rId1484" o:title=""/>
              </v:shape>
            </w:pict>
          </mc:Fallback>
        </mc:AlternateContent>
      </w:r>
      <w:r w:rsidR="00C84F0B">
        <w:rPr>
          <w:noProof/>
        </w:rPr>
        <mc:AlternateContent>
          <mc:Choice Requires="wpi">
            <w:drawing>
              <wp:anchor distT="0" distB="0" distL="114300" distR="114300" simplePos="0" relativeHeight="257141760" behindDoc="0" locked="0" layoutInCell="1" allowOverlap="1" wp14:anchorId="13DD4185" wp14:editId="467A3307">
                <wp:simplePos x="0" y="0"/>
                <wp:positionH relativeFrom="column">
                  <wp:posOffset>1238885</wp:posOffset>
                </wp:positionH>
                <wp:positionV relativeFrom="paragraph">
                  <wp:posOffset>1278890</wp:posOffset>
                </wp:positionV>
                <wp:extent cx="3625640" cy="1167765"/>
                <wp:effectExtent l="57150" t="38100" r="32385" b="51435"/>
                <wp:wrapNone/>
                <wp:docPr id="175" name="Ink 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5">
                      <w14:nvContentPartPr>
                        <w14:cNvContentPartPr/>
                      </w14:nvContentPartPr>
                      <w14:xfrm>
                        <a:off x="0" y="0"/>
                        <a:ext cx="3625640" cy="11677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0E0482" id="Ink 175" o:spid="_x0000_s1026" type="#_x0000_t75" style="position:absolute;margin-left:96.85pt;margin-top:100pt;width:286.9pt;height:93.35pt;z-index:25714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">
                <v:imagedata r:id="rId1486" o:title=""/>
              </v:shape>
            </w:pict>
          </mc:Fallback>
        </mc:AlternateContent>
      </w:r>
      <w:r w:rsidR="00C84F0B">
        <w:rPr>
          <w:noProof/>
        </w:rPr>
        <mc:AlternateContent>
          <mc:Choice Requires="wpi">
            <w:drawing>
              <wp:anchor distT="0" distB="0" distL="114300" distR="114300" simplePos="0" relativeHeight="257134592" behindDoc="0" locked="0" layoutInCell="1" allowOverlap="1" wp14:anchorId="1176DEE5" wp14:editId="5E5A36FB">
                <wp:simplePos x="0" y="0"/>
                <wp:positionH relativeFrom="column">
                  <wp:posOffset>3578225</wp:posOffset>
                </wp:positionH>
                <wp:positionV relativeFrom="paragraph">
                  <wp:posOffset>1603375</wp:posOffset>
                </wp:positionV>
                <wp:extent cx="353515" cy="289590"/>
                <wp:effectExtent l="57150" t="38100" r="46990" b="53340"/>
                <wp:wrapNone/>
                <wp:docPr id="166" name="Ink 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7">
                      <w14:nvContentPartPr>
                        <w14:cNvContentPartPr/>
                      </w14:nvContentPartPr>
                      <w14:xfrm>
                        <a:off x="0" y="0"/>
                        <a:ext cx="353515" cy="2895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102D3E" id="Ink 166" o:spid="_x0000_s1026" type="#_x0000_t75" style="position:absolute;margin-left:281.05pt;margin-top:125.55pt;width:29.25pt;height:24.2pt;z-index:25713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">
                <v:imagedata r:id="rId1488" o:title=""/>
              </v:shape>
            </w:pict>
          </mc:Fallback>
        </mc:AlternateContent>
      </w:r>
      <w:r w:rsidR="00C84F0B">
        <w:rPr>
          <w:noProof/>
        </w:rPr>
        <mc:AlternateContent>
          <mc:Choice Requires="wpi">
            <w:drawing>
              <wp:anchor distT="0" distB="0" distL="114300" distR="114300" simplePos="0" relativeHeight="257130496" behindDoc="0" locked="0" layoutInCell="1" allowOverlap="1" wp14:anchorId="4F6DAA6A" wp14:editId="1EC9068E">
                <wp:simplePos x="0" y="0"/>
                <wp:positionH relativeFrom="column">
                  <wp:posOffset>2292985</wp:posOffset>
                </wp:positionH>
                <wp:positionV relativeFrom="paragraph">
                  <wp:posOffset>1720215</wp:posOffset>
                </wp:positionV>
                <wp:extent cx="1077840" cy="247210"/>
                <wp:effectExtent l="57150" t="38100" r="27305" b="57785"/>
                <wp:wrapNone/>
                <wp:docPr id="161" name="Ink 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9">
                      <w14:nvContentPartPr>
                        <w14:cNvContentPartPr/>
                      </w14:nvContentPartPr>
                      <w14:xfrm>
                        <a:off x="0" y="0"/>
                        <a:ext cx="1077840" cy="2472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9F599D" id="Ink 161" o:spid="_x0000_s1026" type="#_x0000_t75" style="position:absolute;margin-left:179.85pt;margin-top:134.75pt;width:86.25pt;height:20.85pt;z-index:25713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">
                <v:imagedata r:id="rId1490" o:title=""/>
              </v:shape>
            </w:pict>
          </mc:Fallback>
        </mc:AlternateContent>
      </w:r>
      <w:r w:rsidR="00894D8B">
        <w:rPr>
          <w:noProof/>
        </w:rPr>
        <mc:AlternateContent>
          <mc:Choice Requires="wpi">
            <w:drawing>
              <wp:anchor distT="0" distB="0" distL="114300" distR="114300" simplePos="0" relativeHeight="257116160" behindDoc="0" locked="0" layoutInCell="1" allowOverlap="1" wp14:anchorId="605D29BC" wp14:editId="48475D65">
                <wp:simplePos x="0" y="0"/>
                <wp:positionH relativeFrom="column">
                  <wp:posOffset>678180</wp:posOffset>
                </wp:positionH>
                <wp:positionV relativeFrom="paragraph">
                  <wp:posOffset>2012950</wp:posOffset>
                </wp:positionV>
                <wp:extent cx="170815" cy="97565"/>
                <wp:effectExtent l="38100" t="38100" r="57785" b="55245"/>
                <wp:wrapNone/>
                <wp:docPr id="142" name="Ink 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1">
                      <w14:nvContentPartPr>
                        <w14:cNvContentPartPr/>
                      </w14:nvContentPartPr>
                      <w14:xfrm>
                        <a:off x="0" y="0"/>
                        <a:ext cx="170815" cy="975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A562DB" id="Ink 142" o:spid="_x0000_s1026" type="#_x0000_t75" style="position:absolute;margin-left:52.7pt;margin-top:157.8pt;width:14.85pt;height:9.1pt;z-index:25711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">
                <v:imagedata r:id="rId1492" o:title=""/>
              </v:shape>
            </w:pict>
          </mc:Fallback>
        </mc:AlternateContent>
      </w:r>
      <w:r w:rsidR="00D217AC">
        <w:rPr>
          <w:noProof/>
        </w:rPr>
        <mc:AlternateContent>
          <mc:Choice Requires="wpi">
            <w:drawing>
              <wp:anchor distT="0" distB="0" distL="114300" distR="114300" simplePos="0" relativeHeight="257113088" behindDoc="0" locked="0" layoutInCell="1" allowOverlap="1" wp14:anchorId="59AD0CC9" wp14:editId="4F46E2C8">
                <wp:simplePos x="0" y="0"/>
                <wp:positionH relativeFrom="column">
                  <wp:posOffset>1135380</wp:posOffset>
                </wp:positionH>
                <wp:positionV relativeFrom="paragraph">
                  <wp:posOffset>280670</wp:posOffset>
                </wp:positionV>
                <wp:extent cx="3418205" cy="942590"/>
                <wp:effectExtent l="38100" t="38100" r="48895" b="48260"/>
                <wp:wrapNone/>
                <wp:docPr id="137" name="Ink 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3">
                      <w14:nvContentPartPr>
                        <w14:cNvContentPartPr/>
                      </w14:nvContentPartPr>
                      <w14:xfrm>
                        <a:off x="0" y="0"/>
                        <a:ext cx="3418205" cy="9425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626C3D" id="Ink 137" o:spid="_x0000_s1026" type="#_x0000_t75" style="position:absolute;margin-left:88.7pt;margin-top:21.4pt;width:270.55pt;height:75.6pt;z-index:25711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">
                <v:imagedata r:id="rId1494" o:title=""/>
              </v:shape>
            </w:pict>
          </mc:Fallback>
        </mc:AlternateContent>
      </w:r>
      <w:r w:rsidR="00D217AC">
        <w:rPr>
          <w:noProof/>
        </w:rPr>
        <mc:AlternateContent>
          <mc:Choice Requires="wpi">
            <w:drawing>
              <wp:anchor distT="0" distB="0" distL="114300" distR="114300" simplePos="0" relativeHeight="257078272" behindDoc="0" locked="0" layoutInCell="1" allowOverlap="1" wp14:anchorId="733AEFC5" wp14:editId="6A120D85">
                <wp:simplePos x="0" y="0"/>
                <wp:positionH relativeFrom="column">
                  <wp:posOffset>670560</wp:posOffset>
                </wp:positionH>
                <wp:positionV relativeFrom="paragraph">
                  <wp:posOffset>715645</wp:posOffset>
                </wp:positionV>
                <wp:extent cx="165100" cy="53960"/>
                <wp:effectExtent l="57150" t="57150" r="25400" b="41910"/>
                <wp:wrapNone/>
                <wp:docPr id="2843" name="Ink 2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5">
                      <w14:nvContentPartPr>
                        <w14:cNvContentPartPr/>
                      </w14:nvContentPartPr>
                      <w14:xfrm>
                        <a:off x="0" y="0"/>
                        <a:ext cx="165100" cy="5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E93B7C" id="Ink 2843" o:spid="_x0000_s1026" type="#_x0000_t75" style="position:absolute;margin-left:52.1pt;margin-top:55.65pt;width:14.4pt;height:5.7pt;z-index:25707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">
                <v:imagedata r:id="rId1496" o:title=""/>
              </v:shape>
            </w:pict>
          </mc:Fallback>
        </mc:AlternateContent>
      </w:r>
      <w:r w:rsidR="00D217AC">
        <w:rPr>
          <w:noProof/>
        </w:rPr>
        <mc:AlternateContent>
          <mc:Choice Requires="wpi">
            <w:drawing>
              <wp:anchor distT="0" distB="0" distL="114300" distR="114300" simplePos="0" relativeHeight="257075200" behindDoc="0" locked="0" layoutInCell="1" allowOverlap="1" wp14:anchorId="603A700A" wp14:editId="429BA8BA">
                <wp:simplePos x="0" y="0"/>
                <wp:positionH relativeFrom="column">
                  <wp:posOffset>1857375</wp:posOffset>
                </wp:positionH>
                <wp:positionV relativeFrom="paragraph">
                  <wp:posOffset>-251460</wp:posOffset>
                </wp:positionV>
                <wp:extent cx="2355915" cy="297000"/>
                <wp:effectExtent l="38100" t="38100" r="0" b="46355"/>
                <wp:wrapNone/>
                <wp:docPr id="2839" name="Ink 2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7">
                      <w14:nvContentPartPr>
                        <w14:cNvContentPartPr/>
                      </w14:nvContentPartPr>
                      <w14:xfrm>
                        <a:off x="0" y="0"/>
                        <a:ext cx="2355915" cy="29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20346A" id="Ink 2839" o:spid="_x0000_s1026" type="#_x0000_t75" style="position:absolute;margin-left:145.55pt;margin-top:-20.5pt;width:186.9pt;height:24.8pt;z-index:25707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">
                <v:imagedata r:id="rId1498" o:title=""/>
              </v:shape>
            </w:pict>
          </mc:Fallback>
        </mc:AlternateContent>
      </w:r>
      <w:r w:rsidR="00D217AC">
        <w:rPr>
          <w:noProof/>
        </w:rPr>
        <mc:AlternateContent>
          <mc:Choice Requires="wpi">
            <w:drawing>
              <wp:anchor distT="0" distB="0" distL="114300" distR="114300" simplePos="0" relativeHeight="257068032" behindDoc="0" locked="0" layoutInCell="1" allowOverlap="1" wp14:anchorId="54B52234" wp14:editId="62B0D158">
                <wp:simplePos x="0" y="0"/>
                <wp:positionH relativeFrom="column">
                  <wp:posOffset>586740</wp:posOffset>
                </wp:positionH>
                <wp:positionV relativeFrom="paragraph">
                  <wp:posOffset>-186690</wp:posOffset>
                </wp:positionV>
                <wp:extent cx="1219285" cy="525780"/>
                <wp:effectExtent l="38100" t="38100" r="38100" b="45720"/>
                <wp:wrapNone/>
                <wp:docPr id="2832" name="Ink 2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9">
                      <w14:nvContentPartPr>
                        <w14:cNvContentPartPr/>
                      </w14:nvContentPartPr>
                      <w14:xfrm>
                        <a:off x="0" y="0"/>
                        <a:ext cx="1219285" cy="5257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F44DDD" id="Ink 2832" o:spid="_x0000_s1026" type="#_x0000_t75" style="position:absolute;margin-left:45.5pt;margin-top:-15.4pt;width:97.4pt;height:42.8pt;z-index:25706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">
                <v:imagedata r:id="rId1500" o:title=""/>
              </v:shape>
            </w:pict>
          </mc:Fallback>
        </mc:AlternateContent>
      </w:r>
      <w:r w:rsidR="00D217AC">
        <w:rPr>
          <w:noProof/>
        </w:rPr>
        <mc:AlternateContent>
          <mc:Choice Requires="wpi">
            <w:drawing>
              <wp:anchor distT="0" distB="0" distL="114300" distR="114300" simplePos="0" relativeHeight="257060864" behindDoc="0" locked="0" layoutInCell="1" allowOverlap="1" wp14:anchorId="718A1915" wp14:editId="661B09E7">
                <wp:simplePos x="0" y="0"/>
                <wp:positionH relativeFrom="column">
                  <wp:posOffset>81280</wp:posOffset>
                </wp:positionH>
                <wp:positionV relativeFrom="paragraph">
                  <wp:posOffset>-87630</wp:posOffset>
                </wp:positionV>
                <wp:extent cx="307435" cy="456035"/>
                <wp:effectExtent l="57150" t="38100" r="35560" b="58420"/>
                <wp:wrapNone/>
                <wp:docPr id="2821" name="Ink 2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1">
                      <w14:nvContentPartPr>
                        <w14:cNvContentPartPr/>
                      </w14:nvContentPartPr>
                      <w14:xfrm>
                        <a:off x="0" y="0"/>
                        <a:ext cx="307435" cy="4560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DC93C0" id="Ink 2821" o:spid="_x0000_s1026" type="#_x0000_t75" style="position:absolute;margin-left:5.7pt;margin-top:-7.6pt;width:25.6pt;height:37.3pt;z-index:25706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">
                <v:imagedata r:id="rId1502" o:title=""/>
              </v:shape>
            </w:pict>
          </mc:Fallback>
        </mc:AlternateContent>
      </w:r>
    </w:p>
    <w:p w14:paraId="492E01F9" w14:textId="4BF15C7E" w:rsidR="00AA237C" w:rsidRPr="00AA237C" w:rsidRDefault="00AA237C" w:rsidP="00AA237C"/>
    <w:p w14:paraId="057639AD" w14:textId="238F448B" w:rsidR="00AA237C" w:rsidRPr="00AA237C" w:rsidRDefault="00AA237C" w:rsidP="00AA237C"/>
    <w:p w14:paraId="4A453FCB" w14:textId="5DAD2A88" w:rsidR="00AA237C" w:rsidRPr="00AA237C" w:rsidRDefault="00AA237C" w:rsidP="00AA237C"/>
    <w:p w14:paraId="574590CD" w14:textId="22D0E9CE" w:rsidR="00AA237C" w:rsidRPr="00AA237C" w:rsidRDefault="00AA237C" w:rsidP="00AA237C"/>
    <w:p w14:paraId="43A65BCD" w14:textId="601CAAC0" w:rsidR="00AA237C" w:rsidRPr="00AA237C" w:rsidRDefault="00AA237C" w:rsidP="00AA237C"/>
    <w:p w14:paraId="46CF7B70" w14:textId="20BF62EA" w:rsidR="00AA237C" w:rsidRPr="00AA237C" w:rsidRDefault="00AA237C" w:rsidP="00AA237C"/>
    <w:p w14:paraId="69425BB6" w14:textId="31C53181" w:rsidR="00AA237C" w:rsidRPr="00AA237C" w:rsidRDefault="00AA237C" w:rsidP="00AA237C"/>
    <w:p w14:paraId="7508FA47" w14:textId="74765C84" w:rsidR="00AA237C" w:rsidRPr="00AA237C" w:rsidRDefault="00AA237C" w:rsidP="00AA237C"/>
    <w:p w14:paraId="7BC8355A" w14:textId="4AB3B235" w:rsidR="00AA237C" w:rsidRPr="00AA237C" w:rsidRDefault="00AA237C" w:rsidP="00AA237C"/>
    <w:p w14:paraId="6AC88679" w14:textId="29DBCD64" w:rsidR="00AA237C" w:rsidRPr="00AA237C" w:rsidRDefault="00AA237C" w:rsidP="00AA237C"/>
    <w:p w14:paraId="70632B80" w14:textId="2788B3DB" w:rsidR="00AA237C" w:rsidRPr="00AA237C" w:rsidRDefault="00AA237C" w:rsidP="00AA237C"/>
    <w:p w14:paraId="426890D4" w14:textId="4088FEAA" w:rsidR="00AA237C" w:rsidRPr="00AA237C" w:rsidRDefault="00AA237C" w:rsidP="00AA237C"/>
    <w:p w14:paraId="629E9DF1" w14:textId="7A1E0CC0" w:rsidR="00AA237C" w:rsidRPr="00AA237C" w:rsidRDefault="00AA237C" w:rsidP="00AA237C"/>
    <w:p w14:paraId="6DDC18A9" w14:textId="2FAAEF6D" w:rsidR="00AA237C" w:rsidRPr="00AA237C" w:rsidRDefault="00AA237C" w:rsidP="00AA237C"/>
    <w:p w14:paraId="4BAFEEF4" w14:textId="376EF5FC" w:rsidR="00AA237C" w:rsidRPr="00AA237C" w:rsidRDefault="00AA237C" w:rsidP="00AA237C"/>
    <w:p w14:paraId="36DF9B3D" w14:textId="3B535312" w:rsidR="00AA237C" w:rsidRPr="00AA237C" w:rsidRDefault="00AA237C" w:rsidP="00AA237C"/>
    <w:p w14:paraId="06A6A033" w14:textId="415C8305" w:rsidR="00AA237C" w:rsidRPr="00AA237C" w:rsidRDefault="00AA237C" w:rsidP="00AA237C"/>
    <w:p w14:paraId="151B1D07" w14:textId="4C355096" w:rsidR="00AA237C" w:rsidRPr="00AA237C" w:rsidRDefault="00AA237C" w:rsidP="00AA237C"/>
    <w:p w14:paraId="3461696D" w14:textId="181659C2" w:rsidR="00AA237C" w:rsidRPr="00AA237C" w:rsidRDefault="00AA237C" w:rsidP="00AA237C"/>
    <w:p w14:paraId="2C7E352E" w14:textId="00CAE70D" w:rsidR="00AA237C" w:rsidRPr="00AA237C" w:rsidRDefault="00AA237C" w:rsidP="00AA237C"/>
    <w:p w14:paraId="030EA030" w14:textId="63240955" w:rsidR="00AA237C" w:rsidRPr="00AA237C" w:rsidRDefault="00AA237C" w:rsidP="00AA237C"/>
    <w:p w14:paraId="7886FA8C" w14:textId="6D46B754" w:rsidR="00AA237C" w:rsidRPr="00AA237C" w:rsidRDefault="00AA237C" w:rsidP="00AA237C"/>
    <w:p w14:paraId="4CF41610" w14:textId="4AFF4A17" w:rsidR="00AA237C" w:rsidRPr="00AA237C" w:rsidRDefault="00AA237C" w:rsidP="00AA237C"/>
    <w:p w14:paraId="3ECA2BDF" w14:textId="6D01E9D8" w:rsidR="00AA237C" w:rsidRDefault="00AA237C" w:rsidP="00AA237C"/>
    <w:p w14:paraId="4AF7BA29" w14:textId="77777777" w:rsidR="00AA237C" w:rsidRDefault="00AA237C" w:rsidP="00AA237C"/>
    <w:p w14:paraId="4803E013" w14:textId="77777777" w:rsidR="00AA237C" w:rsidRDefault="00AA237C" w:rsidP="00AA237C"/>
    <w:p w14:paraId="4BDC12E2" w14:textId="77777777" w:rsidR="00AA237C" w:rsidRDefault="00AA237C" w:rsidP="00AA237C"/>
    <w:p w14:paraId="64306C26" w14:textId="77777777" w:rsidR="00AA237C" w:rsidRDefault="00AA237C" w:rsidP="00AA237C"/>
    <w:p w14:paraId="7D74E985" w14:textId="3FD4F371" w:rsidR="00AA237C" w:rsidRDefault="00A0461F" w:rsidP="00AA237C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7332224" behindDoc="0" locked="0" layoutInCell="1" allowOverlap="1" wp14:anchorId="678C1608" wp14:editId="72170018">
                <wp:simplePos x="0" y="0"/>
                <wp:positionH relativeFrom="column">
                  <wp:posOffset>271080</wp:posOffset>
                </wp:positionH>
                <wp:positionV relativeFrom="paragraph">
                  <wp:posOffset>1706520</wp:posOffset>
                </wp:positionV>
                <wp:extent cx="307440" cy="99720"/>
                <wp:effectExtent l="57150" t="38100" r="54610" b="52705"/>
                <wp:wrapNone/>
                <wp:docPr id="412" name="Ink 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3">
                      <w14:nvContentPartPr>
                        <w14:cNvContentPartPr/>
                      </w14:nvContentPartPr>
                      <w14:xfrm>
                        <a:off x="0" y="0"/>
                        <a:ext cx="30744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EBDF2A" id="Ink 412" o:spid="_x0000_s1026" type="#_x0000_t75" style="position:absolute;margin-left:20.65pt;margin-top:133.65pt;width:25.6pt;height:9.25pt;z-index:25733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">
                <v:imagedata r:id="rId1504" o:title=""/>
              </v:shape>
            </w:pict>
          </mc:Fallback>
        </mc:AlternateContent>
      </w:r>
      <w:r w:rsidR="00AA237C" w:rsidRPr="00AA237C">
        <w:drawing>
          <wp:inline distT="0" distB="0" distL="0" distR="0" wp14:anchorId="7C09B74F" wp14:editId="793B6FF7">
            <wp:extent cx="6645910" cy="1778000"/>
            <wp:effectExtent l="0" t="0" r="2540" b="0"/>
            <wp:docPr id="367" name="Picture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05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177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07FFCF" w14:textId="1ADF1530" w:rsidR="00AA237C" w:rsidRDefault="00AA237C" w:rsidP="00AA237C"/>
    <w:p w14:paraId="41ADCDEA" w14:textId="7D35DF1F" w:rsidR="00AA237C" w:rsidRDefault="007E3F3B">
      <w:r>
        <w:rPr>
          <w:noProof/>
        </w:rPr>
        <mc:AlternateContent>
          <mc:Choice Requires="wpi">
            <w:drawing>
              <wp:anchor distT="0" distB="0" distL="114300" distR="114300" simplePos="0" relativeHeight="257777664" behindDoc="0" locked="0" layoutInCell="1" allowOverlap="1" wp14:anchorId="16BDB61B" wp14:editId="2BF82636">
                <wp:simplePos x="0" y="0"/>
                <wp:positionH relativeFrom="column">
                  <wp:posOffset>3038400</wp:posOffset>
                </wp:positionH>
                <wp:positionV relativeFrom="paragraph">
                  <wp:posOffset>7459475</wp:posOffset>
                </wp:positionV>
                <wp:extent cx="210960" cy="47160"/>
                <wp:effectExtent l="38100" t="57150" r="55880" b="48260"/>
                <wp:wrapNone/>
                <wp:docPr id="1134" name="Ink 1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6">
                      <w14:nvContentPartPr>
                        <w14:cNvContentPartPr/>
                      </w14:nvContentPartPr>
                      <w14:xfrm>
                        <a:off x="0" y="0"/>
                        <a:ext cx="21096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B62214" id="Ink 1134" o:spid="_x0000_s1026" type="#_x0000_t75" style="position:absolute;margin-left:238.55pt;margin-top:586.65pt;width:18pt;height:5.1pt;z-index:25777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">
                <v:imagedata r:id="rId150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756160" behindDoc="0" locked="0" layoutInCell="1" allowOverlap="1" wp14:anchorId="43BECDF4" wp14:editId="043C96C3">
                <wp:simplePos x="0" y="0"/>
                <wp:positionH relativeFrom="column">
                  <wp:posOffset>5185410</wp:posOffset>
                </wp:positionH>
                <wp:positionV relativeFrom="paragraph">
                  <wp:posOffset>7261860</wp:posOffset>
                </wp:positionV>
                <wp:extent cx="325120" cy="281880"/>
                <wp:effectExtent l="38100" t="38100" r="0" b="42545"/>
                <wp:wrapNone/>
                <wp:docPr id="1079" name="Ink 1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8">
                      <w14:nvContentPartPr>
                        <w14:cNvContentPartPr/>
                      </w14:nvContentPartPr>
                      <w14:xfrm>
                        <a:off x="0" y="0"/>
                        <a:ext cx="325120" cy="28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B66A2D" id="Ink 1079" o:spid="_x0000_s1026" type="#_x0000_t75" style="position:absolute;margin-left:407.6pt;margin-top:571.1pt;width:27pt;height:23.65pt;z-index:25775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">
                <v:imagedata r:id="rId150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753088" behindDoc="0" locked="0" layoutInCell="1" allowOverlap="1" wp14:anchorId="41A22BFA" wp14:editId="584DA893">
                <wp:simplePos x="0" y="0"/>
                <wp:positionH relativeFrom="column">
                  <wp:posOffset>3368040</wp:posOffset>
                </wp:positionH>
                <wp:positionV relativeFrom="paragraph">
                  <wp:posOffset>6917690</wp:posOffset>
                </wp:positionV>
                <wp:extent cx="1504560" cy="906130"/>
                <wp:effectExtent l="57150" t="38100" r="57785" b="46990"/>
                <wp:wrapNone/>
                <wp:docPr id="1075" name="Ink 1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0">
                      <w14:nvContentPartPr>
                        <w14:cNvContentPartPr/>
                      </w14:nvContentPartPr>
                      <w14:xfrm>
                        <a:off x="0" y="0"/>
                        <a:ext cx="1504560" cy="9061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FBF1EB" id="Ink 1075" o:spid="_x0000_s1026" type="#_x0000_t75" style="position:absolute;margin-left:264.5pt;margin-top:544pt;width:119.85pt;height:72.8pt;z-index:25775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">
                <v:imagedata r:id="rId1511" o:title=""/>
              </v:shape>
            </w:pict>
          </mc:Fallback>
        </mc:AlternateContent>
      </w:r>
      <w:r w:rsidR="00BF422A">
        <w:rPr>
          <w:noProof/>
        </w:rPr>
        <mc:AlternateContent>
          <mc:Choice Requires="wpi">
            <w:drawing>
              <wp:anchor distT="0" distB="0" distL="114300" distR="114300" simplePos="0" relativeHeight="257730560" behindDoc="0" locked="0" layoutInCell="1" allowOverlap="1" wp14:anchorId="5C3F373F" wp14:editId="0C762B02">
                <wp:simplePos x="0" y="0"/>
                <wp:positionH relativeFrom="column">
                  <wp:posOffset>904875</wp:posOffset>
                </wp:positionH>
                <wp:positionV relativeFrom="paragraph">
                  <wp:posOffset>6764020</wp:posOffset>
                </wp:positionV>
                <wp:extent cx="1963395" cy="848125"/>
                <wp:effectExtent l="57150" t="57150" r="56515" b="47625"/>
                <wp:wrapNone/>
                <wp:docPr id="1041" name="Ink 1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2">
                      <w14:nvContentPartPr>
                        <w14:cNvContentPartPr/>
                      </w14:nvContentPartPr>
                      <w14:xfrm>
                        <a:off x="0" y="0"/>
                        <a:ext cx="1963395" cy="8481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41B88A" id="Ink 1041" o:spid="_x0000_s1026" type="#_x0000_t75" style="position:absolute;margin-left:70.55pt;margin-top:531.9pt;width:156.05pt;height:68.2pt;z-index:25773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">
                <v:imagedata r:id="rId1513" o:title=""/>
              </v:shape>
            </w:pict>
          </mc:Fallback>
        </mc:AlternateContent>
      </w:r>
      <w:r w:rsidR="00BF422A">
        <w:rPr>
          <w:noProof/>
        </w:rPr>
        <mc:AlternateContent>
          <mc:Choice Requires="wpi">
            <w:drawing>
              <wp:anchor distT="0" distB="0" distL="114300" distR="114300" simplePos="0" relativeHeight="257705984" behindDoc="0" locked="0" layoutInCell="1" allowOverlap="1" wp14:anchorId="179866DE" wp14:editId="0BB3F931">
                <wp:simplePos x="0" y="0"/>
                <wp:positionH relativeFrom="column">
                  <wp:posOffset>-213360</wp:posOffset>
                </wp:positionH>
                <wp:positionV relativeFrom="paragraph">
                  <wp:posOffset>6949440</wp:posOffset>
                </wp:positionV>
                <wp:extent cx="868440" cy="619125"/>
                <wp:effectExtent l="38100" t="57150" r="8255" b="47625"/>
                <wp:wrapNone/>
                <wp:docPr id="1012" name="Ink 1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4">
                      <w14:nvContentPartPr>
                        <w14:cNvContentPartPr/>
                      </w14:nvContentPartPr>
                      <w14:xfrm>
                        <a:off x="0" y="0"/>
                        <a:ext cx="868440" cy="6191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824F0E" id="Ink 1012" o:spid="_x0000_s1026" type="#_x0000_t75" style="position:absolute;margin-left:-17.5pt;margin-top:546.5pt;width:69.8pt;height:50.15pt;z-index:25770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">
                <v:imagedata r:id="rId1515" o:title=""/>
              </v:shape>
            </w:pict>
          </mc:Fallback>
        </mc:AlternateContent>
      </w:r>
      <w:r w:rsidR="00BF422A">
        <w:rPr>
          <w:noProof/>
        </w:rPr>
        <mc:AlternateContent>
          <mc:Choice Requires="wpi">
            <w:drawing>
              <wp:anchor distT="0" distB="0" distL="114300" distR="114300" simplePos="0" relativeHeight="257699840" behindDoc="0" locked="0" layoutInCell="1" allowOverlap="1" wp14:anchorId="6B990ABF" wp14:editId="08968DD9">
                <wp:simplePos x="0" y="0"/>
                <wp:positionH relativeFrom="column">
                  <wp:posOffset>-338760</wp:posOffset>
                </wp:positionH>
                <wp:positionV relativeFrom="paragraph">
                  <wp:posOffset>5921375</wp:posOffset>
                </wp:positionV>
                <wp:extent cx="94680" cy="497880"/>
                <wp:effectExtent l="38100" t="57150" r="57785" b="54610"/>
                <wp:wrapNone/>
                <wp:docPr id="984" name="Ink 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6">
                      <w14:nvContentPartPr>
                        <w14:cNvContentPartPr/>
                      </w14:nvContentPartPr>
                      <w14:xfrm>
                        <a:off x="0" y="0"/>
                        <a:ext cx="94680" cy="49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83ECBB" id="Ink 984" o:spid="_x0000_s1026" type="#_x0000_t75" style="position:absolute;margin-left:-27.35pt;margin-top:465.55pt;width:8.85pt;height:40.6pt;z-index:25769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">
                <v:imagedata r:id="rId1517" o:title=""/>
              </v:shape>
            </w:pict>
          </mc:Fallback>
        </mc:AlternateContent>
      </w:r>
      <w:r w:rsidR="00E566AE">
        <w:rPr>
          <w:noProof/>
        </w:rPr>
        <mc:AlternateContent>
          <mc:Choice Requires="wpi">
            <w:drawing>
              <wp:anchor distT="0" distB="0" distL="114300" distR="114300" simplePos="0" relativeHeight="257697792" behindDoc="0" locked="0" layoutInCell="1" allowOverlap="1" wp14:anchorId="33182CEF" wp14:editId="0D38BA2F">
                <wp:simplePos x="0" y="0"/>
                <wp:positionH relativeFrom="column">
                  <wp:posOffset>6552565</wp:posOffset>
                </wp:positionH>
                <wp:positionV relativeFrom="paragraph">
                  <wp:posOffset>5583555</wp:posOffset>
                </wp:positionV>
                <wp:extent cx="369155" cy="170325"/>
                <wp:effectExtent l="38100" t="38100" r="31115" b="39370"/>
                <wp:wrapNone/>
                <wp:docPr id="981" name="Ink 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8">
                      <w14:nvContentPartPr>
                        <w14:cNvContentPartPr/>
                      </w14:nvContentPartPr>
                      <w14:xfrm>
                        <a:off x="0" y="0"/>
                        <a:ext cx="369155" cy="1703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9BC5D5" id="Ink 981" o:spid="_x0000_s1026" type="#_x0000_t75" style="position:absolute;margin-left:515.25pt;margin-top:438.95pt;width:30.45pt;height:14.8pt;z-index:25769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">
                <v:imagedata r:id="rId1519" o:title=""/>
              </v:shape>
            </w:pict>
          </mc:Fallback>
        </mc:AlternateContent>
      </w:r>
      <w:r w:rsidR="00E566AE">
        <w:rPr>
          <w:noProof/>
        </w:rPr>
        <mc:AlternateContent>
          <mc:Choice Requires="wpi">
            <w:drawing>
              <wp:anchor distT="0" distB="0" distL="114300" distR="114300" simplePos="0" relativeHeight="257698816" behindDoc="0" locked="0" layoutInCell="1" allowOverlap="1" wp14:anchorId="2EC57980" wp14:editId="544B5F63">
                <wp:simplePos x="0" y="0"/>
                <wp:positionH relativeFrom="column">
                  <wp:posOffset>5151120</wp:posOffset>
                </wp:positionH>
                <wp:positionV relativeFrom="paragraph">
                  <wp:posOffset>5464810</wp:posOffset>
                </wp:positionV>
                <wp:extent cx="1770600" cy="709930"/>
                <wp:effectExtent l="57150" t="38100" r="20320" b="52070"/>
                <wp:wrapNone/>
                <wp:docPr id="982" name="Ink 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0">
                      <w14:nvContentPartPr>
                        <w14:cNvContentPartPr/>
                      </w14:nvContentPartPr>
                      <w14:xfrm>
                        <a:off x="0" y="0"/>
                        <a:ext cx="1770600" cy="7099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925567" id="Ink 982" o:spid="_x0000_s1026" type="#_x0000_t75" style="position:absolute;margin-left:404.9pt;margin-top:429.6pt;width:140.8pt;height:57.3pt;z-index:25769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">
                <v:imagedata r:id="rId1521" o:title=""/>
              </v:shape>
            </w:pict>
          </mc:Fallback>
        </mc:AlternateContent>
      </w:r>
      <w:r w:rsidR="00906782">
        <w:rPr>
          <w:noProof/>
        </w:rPr>
        <mc:AlternateContent>
          <mc:Choice Requires="wpi">
            <w:drawing>
              <wp:anchor distT="0" distB="0" distL="114300" distR="114300" simplePos="0" relativeHeight="257671168" behindDoc="0" locked="0" layoutInCell="1" allowOverlap="1" wp14:anchorId="4D3F9017" wp14:editId="1B0B381B">
                <wp:simplePos x="0" y="0"/>
                <wp:positionH relativeFrom="column">
                  <wp:posOffset>3894455</wp:posOffset>
                </wp:positionH>
                <wp:positionV relativeFrom="paragraph">
                  <wp:posOffset>5488305</wp:posOffset>
                </wp:positionV>
                <wp:extent cx="1370330" cy="1216660"/>
                <wp:effectExtent l="38100" t="38100" r="20320" b="40640"/>
                <wp:wrapNone/>
                <wp:docPr id="942" name="Ink 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2">
                      <w14:nvContentPartPr>
                        <w14:cNvContentPartPr/>
                      </w14:nvContentPartPr>
                      <w14:xfrm>
                        <a:off x="0" y="0"/>
                        <a:ext cx="1370330" cy="12166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6018BB" id="Ink 942" o:spid="_x0000_s1026" type="#_x0000_t75" style="position:absolute;margin-left:305.95pt;margin-top:431.45pt;width:109.3pt;height:97.2pt;z-index:25767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">
                <v:imagedata r:id="rId1523" o:title=""/>
              </v:shape>
            </w:pict>
          </mc:Fallback>
        </mc:AlternateContent>
      </w:r>
      <w:r w:rsidR="00906782">
        <w:rPr>
          <w:noProof/>
        </w:rPr>
        <mc:AlternateContent>
          <mc:Choice Requires="wpi">
            <w:drawing>
              <wp:anchor distT="0" distB="0" distL="114300" distR="114300" simplePos="0" relativeHeight="257667072" behindDoc="0" locked="0" layoutInCell="1" allowOverlap="1" wp14:anchorId="778EA8E1" wp14:editId="28F9AA4C">
                <wp:simplePos x="0" y="0"/>
                <wp:positionH relativeFrom="column">
                  <wp:posOffset>1463040</wp:posOffset>
                </wp:positionH>
                <wp:positionV relativeFrom="paragraph">
                  <wp:posOffset>5593415</wp:posOffset>
                </wp:positionV>
                <wp:extent cx="31680" cy="177120"/>
                <wp:effectExtent l="38100" t="38100" r="45085" b="52070"/>
                <wp:wrapNone/>
                <wp:docPr id="937" name="Ink 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4">
                      <w14:nvContentPartPr>
                        <w14:cNvContentPartPr/>
                      </w14:nvContentPartPr>
                      <w14:xfrm>
                        <a:off x="0" y="0"/>
                        <a:ext cx="3168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B8EF70" id="Ink 937" o:spid="_x0000_s1026" type="#_x0000_t75" style="position:absolute;margin-left:114.5pt;margin-top:439.75pt;width:3.95pt;height:15.4pt;z-index:25766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">
                <v:imagedata r:id="rId1525" o:title=""/>
              </v:shape>
            </w:pict>
          </mc:Fallback>
        </mc:AlternateContent>
      </w:r>
      <w:r w:rsidR="00906782">
        <w:rPr>
          <w:noProof/>
        </w:rPr>
        <mc:AlternateContent>
          <mc:Choice Requires="wpi">
            <w:drawing>
              <wp:anchor distT="0" distB="0" distL="114300" distR="114300" simplePos="0" relativeHeight="257649664" behindDoc="0" locked="0" layoutInCell="1" allowOverlap="1" wp14:anchorId="7D6B90E8" wp14:editId="46205869">
                <wp:simplePos x="0" y="0"/>
                <wp:positionH relativeFrom="column">
                  <wp:posOffset>3608640</wp:posOffset>
                </wp:positionH>
                <wp:positionV relativeFrom="paragraph">
                  <wp:posOffset>6343295</wp:posOffset>
                </wp:positionV>
                <wp:extent cx="3240" cy="5040"/>
                <wp:effectExtent l="57150" t="57150" r="53975" b="52705"/>
                <wp:wrapNone/>
                <wp:docPr id="917" name="Ink 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6">
                      <w14:nvContentPartPr>
                        <w14:cNvContentPartPr/>
                      </w14:nvContentPartPr>
                      <w14:xfrm>
                        <a:off x="0" y="0"/>
                        <a:ext cx="324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26773F" id="Ink 917" o:spid="_x0000_s1026" type="#_x0000_t75" style="position:absolute;margin-left:283.45pt;margin-top:498.75pt;width:1.65pt;height:1.85pt;z-index:25764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">
                <v:imagedata r:id="rId1527" o:title=""/>
              </v:shape>
            </w:pict>
          </mc:Fallback>
        </mc:AlternateContent>
      </w:r>
      <w:r w:rsidR="00CC5AA3">
        <w:rPr>
          <w:noProof/>
        </w:rPr>
        <mc:AlternateContent>
          <mc:Choice Requires="wpi">
            <w:drawing>
              <wp:anchor distT="0" distB="0" distL="114300" distR="114300" simplePos="0" relativeHeight="257648640" behindDoc="0" locked="0" layoutInCell="1" allowOverlap="1" wp14:anchorId="4D7FAFAF" wp14:editId="0821EC48">
                <wp:simplePos x="0" y="0"/>
                <wp:positionH relativeFrom="column">
                  <wp:posOffset>3124835</wp:posOffset>
                </wp:positionH>
                <wp:positionV relativeFrom="paragraph">
                  <wp:posOffset>5363210</wp:posOffset>
                </wp:positionV>
                <wp:extent cx="738865" cy="595045"/>
                <wp:effectExtent l="38100" t="38100" r="4445" b="52705"/>
                <wp:wrapNone/>
                <wp:docPr id="916" name="Ink 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8">
                      <w14:nvContentPartPr>
                        <w14:cNvContentPartPr/>
                      </w14:nvContentPartPr>
                      <w14:xfrm>
                        <a:off x="0" y="0"/>
                        <a:ext cx="738865" cy="5950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7109F5" id="Ink 916" o:spid="_x0000_s1026" type="#_x0000_t75" style="position:absolute;margin-left:245.35pt;margin-top:421.6pt;width:59.6pt;height:48.25pt;z-index:25764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">
                <v:imagedata r:id="rId1529" o:title=""/>
              </v:shape>
            </w:pict>
          </mc:Fallback>
        </mc:AlternateContent>
      </w:r>
      <w:r w:rsidR="00CC5AA3">
        <w:rPr>
          <w:noProof/>
        </w:rPr>
        <mc:AlternateContent>
          <mc:Choice Requires="wpi">
            <w:drawing>
              <wp:anchor distT="0" distB="0" distL="114300" distR="114300" simplePos="0" relativeHeight="257639424" behindDoc="0" locked="0" layoutInCell="1" allowOverlap="1" wp14:anchorId="5C6564B7" wp14:editId="715B1301">
                <wp:simplePos x="0" y="0"/>
                <wp:positionH relativeFrom="column">
                  <wp:posOffset>1506855</wp:posOffset>
                </wp:positionH>
                <wp:positionV relativeFrom="paragraph">
                  <wp:posOffset>5387340</wp:posOffset>
                </wp:positionV>
                <wp:extent cx="1558095" cy="713105"/>
                <wp:effectExtent l="38100" t="38100" r="42545" b="48895"/>
                <wp:wrapNone/>
                <wp:docPr id="907" name="Ink 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0">
                      <w14:nvContentPartPr>
                        <w14:cNvContentPartPr/>
                      </w14:nvContentPartPr>
                      <w14:xfrm>
                        <a:off x="0" y="0"/>
                        <a:ext cx="1558095" cy="7131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A3E7BE" id="Ink 907" o:spid="_x0000_s1026" type="#_x0000_t75" style="position:absolute;margin-left:117.95pt;margin-top:423.5pt;width:124.1pt;height:57.55pt;z-index:25763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">
                <v:imagedata r:id="rId1531" o:title=""/>
              </v:shape>
            </w:pict>
          </mc:Fallback>
        </mc:AlternateContent>
      </w:r>
      <w:r w:rsidR="00CC5AA3">
        <w:rPr>
          <w:noProof/>
        </w:rPr>
        <mc:AlternateContent>
          <mc:Choice Requires="wpi">
            <w:drawing>
              <wp:anchor distT="0" distB="0" distL="114300" distR="114300" simplePos="0" relativeHeight="257625088" behindDoc="0" locked="0" layoutInCell="1" allowOverlap="1" wp14:anchorId="3ED91FA2" wp14:editId="2F4F9988">
                <wp:simplePos x="0" y="0"/>
                <wp:positionH relativeFrom="column">
                  <wp:posOffset>219075</wp:posOffset>
                </wp:positionH>
                <wp:positionV relativeFrom="paragraph">
                  <wp:posOffset>5523865</wp:posOffset>
                </wp:positionV>
                <wp:extent cx="1221525" cy="1015235"/>
                <wp:effectExtent l="38100" t="38100" r="36195" b="52070"/>
                <wp:wrapNone/>
                <wp:docPr id="887" name="Ink 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2">
                      <w14:nvContentPartPr>
                        <w14:cNvContentPartPr/>
                      </w14:nvContentPartPr>
                      <w14:xfrm>
                        <a:off x="0" y="0"/>
                        <a:ext cx="1221525" cy="10152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4DE628" id="Ink 887" o:spid="_x0000_s1026" type="#_x0000_t75" style="position:absolute;margin-left:16.55pt;margin-top:434.25pt;width:97.6pt;height:81.4pt;z-index:25762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">
                <v:imagedata r:id="rId1533" o:title=""/>
              </v:shape>
            </w:pict>
          </mc:Fallback>
        </mc:AlternateContent>
      </w:r>
      <w:r w:rsidR="00CC5AA3">
        <w:rPr>
          <w:noProof/>
        </w:rPr>
        <mc:AlternateContent>
          <mc:Choice Requires="wpi">
            <w:drawing>
              <wp:anchor distT="0" distB="0" distL="114300" distR="114300" simplePos="0" relativeHeight="257610752" behindDoc="0" locked="0" layoutInCell="1" allowOverlap="1" wp14:anchorId="35EE91B9" wp14:editId="5871E595">
                <wp:simplePos x="0" y="0"/>
                <wp:positionH relativeFrom="column">
                  <wp:posOffset>434340</wp:posOffset>
                </wp:positionH>
                <wp:positionV relativeFrom="paragraph">
                  <wp:posOffset>5669280</wp:posOffset>
                </wp:positionV>
                <wp:extent cx="651600" cy="275105"/>
                <wp:effectExtent l="57150" t="57150" r="0" b="48895"/>
                <wp:wrapNone/>
                <wp:docPr id="871" name="Ink 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4">
                      <w14:nvContentPartPr>
                        <w14:cNvContentPartPr/>
                      </w14:nvContentPartPr>
                      <w14:xfrm>
                        <a:off x="0" y="0"/>
                        <a:ext cx="651600" cy="2751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C2B0EF" id="Ink 871" o:spid="_x0000_s1026" type="#_x0000_t75" style="position:absolute;margin-left:33.5pt;margin-top:445.7pt;width:52.7pt;height:23.05pt;z-index:25761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">
                <v:imagedata r:id="rId1535" o:title=""/>
              </v:shape>
            </w:pict>
          </mc:Fallback>
        </mc:AlternateContent>
      </w:r>
      <w:r w:rsidR="00216B6A">
        <w:rPr>
          <w:noProof/>
        </w:rPr>
        <mc:AlternateContent>
          <mc:Choice Requires="wpi">
            <w:drawing>
              <wp:anchor distT="0" distB="0" distL="114300" distR="114300" simplePos="0" relativeHeight="257607680" behindDoc="0" locked="0" layoutInCell="1" allowOverlap="1" wp14:anchorId="449EF79C" wp14:editId="3436081E">
                <wp:simplePos x="0" y="0"/>
                <wp:positionH relativeFrom="column">
                  <wp:posOffset>-91440</wp:posOffset>
                </wp:positionH>
                <wp:positionV relativeFrom="paragraph">
                  <wp:posOffset>5949950</wp:posOffset>
                </wp:positionV>
                <wp:extent cx="174625" cy="85390"/>
                <wp:effectExtent l="38100" t="57150" r="15875" b="48260"/>
                <wp:wrapNone/>
                <wp:docPr id="868" name="Ink 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6">
                      <w14:nvContentPartPr>
                        <w14:cNvContentPartPr/>
                      </w14:nvContentPartPr>
                      <w14:xfrm>
                        <a:off x="0" y="0"/>
                        <a:ext cx="174625" cy="853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EED813" id="Ink 868" o:spid="_x0000_s1026" type="#_x0000_t75" style="position:absolute;margin-left:-7.9pt;margin-top:467.8pt;width:15.15pt;height:8.1pt;z-index:25760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">
                <v:imagedata r:id="rId1537" o:title=""/>
              </v:shape>
            </w:pict>
          </mc:Fallback>
        </mc:AlternateContent>
      </w:r>
      <w:r w:rsidR="00216B6A">
        <w:rPr>
          <w:noProof/>
        </w:rPr>
        <mc:AlternateContent>
          <mc:Choice Requires="wpi">
            <w:drawing>
              <wp:anchor distT="0" distB="0" distL="114300" distR="114300" simplePos="0" relativeHeight="257604608" behindDoc="0" locked="0" layoutInCell="1" allowOverlap="1" wp14:anchorId="0BFA5B6B" wp14:editId="717C222F">
                <wp:simplePos x="0" y="0"/>
                <wp:positionH relativeFrom="column">
                  <wp:posOffset>5768340</wp:posOffset>
                </wp:positionH>
                <wp:positionV relativeFrom="paragraph">
                  <wp:posOffset>3820795</wp:posOffset>
                </wp:positionV>
                <wp:extent cx="1212600" cy="626110"/>
                <wp:effectExtent l="38100" t="38100" r="26035" b="40640"/>
                <wp:wrapNone/>
                <wp:docPr id="865" name="Ink 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8">
                      <w14:nvContentPartPr>
                        <w14:cNvContentPartPr/>
                      </w14:nvContentPartPr>
                      <w14:xfrm>
                        <a:off x="0" y="0"/>
                        <a:ext cx="1212600" cy="6261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521B64" id="Ink 865" o:spid="_x0000_s1026" type="#_x0000_t75" style="position:absolute;margin-left:453.5pt;margin-top:300.15pt;width:96.9pt;height:50.7pt;z-index:25760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">
                <v:imagedata r:id="rId1539" o:title=""/>
              </v:shape>
            </w:pict>
          </mc:Fallback>
        </mc:AlternateContent>
      </w:r>
      <w:r w:rsidR="00216B6A">
        <w:rPr>
          <w:noProof/>
        </w:rPr>
        <mc:AlternateContent>
          <mc:Choice Requires="wpi">
            <w:drawing>
              <wp:anchor distT="0" distB="0" distL="114300" distR="114300" simplePos="0" relativeHeight="257589248" behindDoc="0" locked="0" layoutInCell="1" allowOverlap="1" wp14:anchorId="455AB9C8" wp14:editId="3344FB2A">
                <wp:simplePos x="0" y="0"/>
                <wp:positionH relativeFrom="column">
                  <wp:posOffset>3230280</wp:posOffset>
                </wp:positionH>
                <wp:positionV relativeFrom="paragraph">
                  <wp:posOffset>3900755</wp:posOffset>
                </wp:positionV>
                <wp:extent cx="11880" cy="216000"/>
                <wp:effectExtent l="57150" t="38100" r="45720" b="50800"/>
                <wp:wrapNone/>
                <wp:docPr id="845" name="Ink 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0">
                      <w14:nvContentPartPr>
                        <w14:cNvContentPartPr/>
                      </w14:nvContentPartPr>
                      <w14:xfrm>
                        <a:off x="0" y="0"/>
                        <a:ext cx="11880" cy="21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2F9DE2" id="Ink 845" o:spid="_x0000_s1026" type="#_x0000_t75" style="position:absolute;margin-left:253.65pt;margin-top:306.45pt;width:2.35pt;height:18.4pt;z-index:25758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">
                <v:imagedata r:id="rId1541" o:title=""/>
              </v:shape>
            </w:pict>
          </mc:Fallback>
        </mc:AlternateContent>
      </w:r>
      <w:r w:rsidR="00216B6A">
        <w:rPr>
          <w:noProof/>
        </w:rPr>
        <mc:AlternateContent>
          <mc:Choice Requires="wpi">
            <w:drawing>
              <wp:anchor distT="0" distB="0" distL="114300" distR="114300" simplePos="0" relativeHeight="257580032" behindDoc="0" locked="0" layoutInCell="1" allowOverlap="1" wp14:anchorId="56E36707" wp14:editId="072E3CA4">
                <wp:simplePos x="0" y="0"/>
                <wp:positionH relativeFrom="column">
                  <wp:posOffset>4183380</wp:posOffset>
                </wp:positionH>
                <wp:positionV relativeFrom="paragraph">
                  <wp:posOffset>4061460</wp:posOffset>
                </wp:positionV>
                <wp:extent cx="1493955" cy="1050290"/>
                <wp:effectExtent l="57150" t="38100" r="49530" b="54610"/>
                <wp:wrapNone/>
                <wp:docPr id="832" name="Ink 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2">
                      <w14:nvContentPartPr>
                        <w14:cNvContentPartPr/>
                      </w14:nvContentPartPr>
                      <w14:xfrm>
                        <a:off x="0" y="0"/>
                        <a:ext cx="1493955" cy="10502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63F0A4" id="Ink 832" o:spid="_x0000_s1026" type="#_x0000_t75" style="position:absolute;margin-left:328.7pt;margin-top:319.1pt;width:119.05pt;height:84.1pt;z-index:25758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">
                <v:imagedata r:id="rId1543" o:title=""/>
              </v:shape>
            </w:pict>
          </mc:Fallback>
        </mc:AlternateContent>
      </w:r>
      <w:r w:rsidR="00216B6A">
        <w:rPr>
          <w:noProof/>
        </w:rPr>
        <mc:AlternateContent>
          <mc:Choice Requires="wpi">
            <w:drawing>
              <wp:anchor distT="0" distB="0" distL="114300" distR="114300" simplePos="0" relativeHeight="257551360" behindDoc="0" locked="0" layoutInCell="1" allowOverlap="1" wp14:anchorId="22B6D90B" wp14:editId="46970FA2">
                <wp:simplePos x="0" y="0"/>
                <wp:positionH relativeFrom="column">
                  <wp:posOffset>3835440</wp:posOffset>
                </wp:positionH>
                <wp:positionV relativeFrom="paragraph">
                  <wp:posOffset>4601315</wp:posOffset>
                </wp:positionV>
                <wp:extent cx="20520" cy="2160"/>
                <wp:effectExtent l="38100" t="57150" r="55880" b="55245"/>
                <wp:wrapNone/>
                <wp:docPr id="792" name="Ink 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4">
                      <w14:nvContentPartPr>
                        <w14:cNvContentPartPr/>
                      </w14:nvContentPartPr>
                      <w14:xfrm>
                        <a:off x="0" y="0"/>
                        <a:ext cx="2052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592AEA" id="Ink 792" o:spid="_x0000_s1026" type="#_x0000_t75" style="position:absolute;margin-left:301.3pt;margin-top:361.6pt;width:3pt;height:1.55pt;z-index:25755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">
                <v:imagedata r:id="rId1545" o:title=""/>
              </v:shape>
            </w:pict>
          </mc:Fallback>
        </mc:AlternateContent>
      </w:r>
      <w:r w:rsidR="00216B6A">
        <w:rPr>
          <w:noProof/>
        </w:rPr>
        <mc:AlternateContent>
          <mc:Choice Requires="wpi">
            <w:drawing>
              <wp:anchor distT="0" distB="0" distL="114300" distR="114300" simplePos="0" relativeHeight="257550336" behindDoc="0" locked="0" layoutInCell="1" allowOverlap="1" wp14:anchorId="6C236E44" wp14:editId="12476EBD">
                <wp:simplePos x="0" y="0"/>
                <wp:positionH relativeFrom="column">
                  <wp:posOffset>2612390</wp:posOffset>
                </wp:positionH>
                <wp:positionV relativeFrom="paragraph">
                  <wp:posOffset>3698240</wp:posOffset>
                </wp:positionV>
                <wp:extent cx="1608815" cy="593680"/>
                <wp:effectExtent l="57150" t="38100" r="10795" b="54610"/>
                <wp:wrapNone/>
                <wp:docPr id="791" name="Ink 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6">
                      <w14:nvContentPartPr>
                        <w14:cNvContentPartPr/>
                      </w14:nvContentPartPr>
                      <w14:xfrm>
                        <a:off x="0" y="0"/>
                        <a:ext cx="1608815" cy="5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5EBB0E" id="Ink 791" o:spid="_x0000_s1026" type="#_x0000_t75" style="position:absolute;margin-left:205pt;margin-top:290.5pt;width:128.1pt;height:48.2pt;z-index:25755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">
                <v:imagedata r:id="rId1547" o:title=""/>
              </v:shape>
            </w:pict>
          </mc:Fallback>
        </mc:AlternateContent>
      </w:r>
      <w:r w:rsidR="00216B6A">
        <w:rPr>
          <w:noProof/>
        </w:rPr>
        <mc:AlternateContent>
          <mc:Choice Requires="wpi">
            <w:drawing>
              <wp:anchor distT="0" distB="0" distL="114300" distR="114300" simplePos="0" relativeHeight="257528832" behindDoc="0" locked="0" layoutInCell="1" allowOverlap="1" wp14:anchorId="46942073" wp14:editId="4735EF8F">
                <wp:simplePos x="0" y="0"/>
                <wp:positionH relativeFrom="column">
                  <wp:posOffset>2426760</wp:posOffset>
                </wp:positionH>
                <wp:positionV relativeFrom="paragraph">
                  <wp:posOffset>3770075</wp:posOffset>
                </wp:positionV>
                <wp:extent cx="92520" cy="391680"/>
                <wp:effectExtent l="57150" t="57150" r="41275" b="46990"/>
                <wp:wrapNone/>
                <wp:docPr id="756" name="Ink 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8">
                      <w14:nvContentPartPr>
                        <w14:cNvContentPartPr/>
                      </w14:nvContentPartPr>
                      <w14:xfrm>
                        <a:off x="0" y="0"/>
                        <a:ext cx="92520" cy="39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1F17F8" id="Ink 756" o:spid="_x0000_s1026" type="#_x0000_t75" style="position:absolute;margin-left:190.4pt;margin-top:296.15pt;width:8.7pt;height:32.3pt;z-index:25752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">
                <v:imagedata r:id="rId1549" o:title=""/>
              </v:shape>
            </w:pict>
          </mc:Fallback>
        </mc:AlternateContent>
      </w:r>
      <w:r w:rsidR="00216B6A">
        <w:rPr>
          <w:noProof/>
        </w:rPr>
        <mc:AlternateContent>
          <mc:Choice Requires="wpi">
            <w:drawing>
              <wp:anchor distT="0" distB="0" distL="114300" distR="114300" simplePos="0" relativeHeight="257526784" behindDoc="0" locked="0" layoutInCell="1" allowOverlap="1" wp14:anchorId="7DC67CF6" wp14:editId="34083255">
                <wp:simplePos x="0" y="0"/>
                <wp:positionH relativeFrom="column">
                  <wp:posOffset>2056130</wp:posOffset>
                </wp:positionH>
                <wp:positionV relativeFrom="paragraph">
                  <wp:posOffset>3846245</wp:posOffset>
                </wp:positionV>
                <wp:extent cx="702000" cy="560520"/>
                <wp:effectExtent l="57150" t="38100" r="41275" b="49530"/>
                <wp:wrapNone/>
                <wp:docPr id="754" name="Ink 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0">
                      <w14:nvContentPartPr>
                        <w14:cNvContentPartPr/>
                      </w14:nvContentPartPr>
                      <w14:xfrm>
                        <a:off x="0" y="0"/>
                        <a:ext cx="702035" cy="560520"/>
                      </w14:xfrm>
                    </w14:contentPart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2174EF1" id="Ink 754" o:spid="_x0000_s1026" type="#_x0000_t75" style="position:absolute;margin-left:161.2pt;margin-top:302.15pt;width:56.7pt;height:45.55pt;z-index:2575267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">
                <v:imagedata r:id="rId1551" o:title=""/>
              </v:shape>
            </w:pict>
          </mc:Fallback>
        </mc:AlternateContent>
      </w:r>
      <w:r w:rsidR="00216B6A">
        <w:rPr>
          <w:noProof/>
        </w:rPr>
        <mc:AlternateContent>
          <mc:Choice Requires="wpi">
            <w:drawing>
              <wp:anchor distT="0" distB="0" distL="114300" distR="114300" simplePos="0" relativeHeight="257527808" behindDoc="0" locked="0" layoutInCell="1" allowOverlap="1" wp14:anchorId="5D60C904" wp14:editId="397FB554">
                <wp:simplePos x="0" y="0"/>
                <wp:positionH relativeFrom="column">
                  <wp:posOffset>906780</wp:posOffset>
                </wp:positionH>
                <wp:positionV relativeFrom="paragraph">
                  <wp:posOffset>4008120</wp:posOffset>
                </wp:positionV>
                <wp:extent cx="982410" cy="944880"/>
                <wp:effectExtent l="38100" t="38100" r="8255" b="45720"/>
                <wp:wrapNone/>
                <wp:docPr id="755" name="Ink 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2">
                      <w14:nvContentPartPr>
                        <w14:cNvContentPartPr/>
                      </w14:nvContentPartPr>
                      <w14:xfrm>
                        <a:off x="0" y="0"/>
                        <a:ext cx="982410" cy="94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B822E7" id="Ink 755" o:spid="_x0000_s1026" type="#_x0000_t75" style="position:absolute;margin-left:70.7pt;margin-top:314.9pt;width:78.75pt;height:75.8pt;z-index:25752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">
                <v:imagedata r:id="rId1553" o:title=""/>
              </v:shape>
            </w:pict>
          </mc:Fallback>
        </mc:AlternateContent>
      </w:r>
      <w:r w:rsidR="00825797">
        <w:rPr>
          <w:noProof/>
        </w:rPr>
        <mc:AlternateContent>
          <mc:Choice Requires="wpi">
            <w:drawing>
              <wp:anchor distT="0" distB="0" distL="114300" distR="114300" simplePos="0" relativeHeight="257505280" behindDoc="0" locked="0" layoutInCell="1" allowOverlap="1" wp14:anchorId="56DA94F6" wp14:editId="3FAF2F2E">
                <wp:simplePos x="0" y="0"/>
                <wp:positionH relativeFrom="column">
                  <wp:posOffset>259080</wp:posOffset>
                </wp:positionH>
                <wp:positionV relativeFrom="paragraph">
                  <wp:posOffset>3910965</wp:posOffset>
                </wp:positionV>
                <wp:extent cx="594360" cy="1036575"/>
                <wp:effectExtent l="38100" t="57150" r="0" b="49530"/>
                <wp:wrapNone/>
                <wp:docPr id="721" name="Ink 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4">
                      <w14:nvContentPartPr>
                        <w14:cNvContentPartPr/>
                      </w14:nvContentPartPr>
                      <w14:xfrm>
                        <a:off x="0" y="0"/>
                        <a:ext cx="594360" cy="10365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F8447A" id="Ink 721" o:spid="_x0000_s1026" type="#_x0000_t75" style="position:absolute;margin-left:19.7pt;margin-top:307.25pt;width:48.2pt;height:83pt;z-index:25750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">
                <v:imagedata r:id="rId1555" o:title=""/>
              </v:shape>
            </w:pict>
          </mc:Fallback>
        </mc:AlternateContent>
      </w:r>
      <w:r w:rsidR="00825797">
        <w:rPr>
          <w:noProof/>
        </w:rPr>
        <mc:AlternateContent>
          <mc:Choice Requires="wpi">
            <w:drawing>
              <wp:anchor distT="0" distB="0" distL="114300" distR="114300" simplePos="0" relativeHeight="257494016" behindDoc="0" locked="0" layoutInCell="1" allowOverlap="1" wp14:anchorId="31787779" wp14:editId="29407D2F">
                <wp:simplePos x="0" y="0"/>
                <wp:positionH relativeFrom="column">
                  <wp:posOffset>4572000</wp:posOffset>
                </wp:positionH>
                <wp:positionV relativeFrom="paragraph">
                  <wp:posOffset>3261360</wp:posOffset>
                </wp:positionV>
                <wp:extent cx="230905" cy="125160"/>
                <wp:effectExtent l="57150" t="57150" r="55245" b="46355"/>
                <wp:wrapNone/>
                <wp:docPr id="706" name="Ink 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6">
                      <w14:nvContentPartPr>
                        <w14:cNvContentPartPr/>
                      </w14:nvContentPartPr>
                      <w14:xfrm>
                        <a:off x="0" y="0"/>
                        <a:ext cx="230905" cy="12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25823C" id="Ink 706" o:spid="_x0000_s1026" type="#_x0000_t75" style="position:absolute;margin-left:359.3pt;margin-top:256.1pt;width:19.6pt;height:11.25pt;z-index:25749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">
                <v:imagedata r:id="rId1557" o:title=""/>
              </v:shape>
            </w:pict>
          </mc:Fallback>
        </mc:AlternateContent>
      </w:r>
      <w:r w:rsidR="00825797">
        <w:rPr>
          <w:noProof/>
        </w:rPr>
        <mc:AlternateContent>
          <mc:Choice Requires="wpi">
            <w:drawing>
              <wp:anchor distT="0" distB="0" distL="114300" distR="114300" simplePos="0" relativeHeight="257490944" behindDoc="0" locked="0" layoutInCell="1" allowOverlap="1" wp14:anchorId="69C1892E" wp14:editId="471E11CF">
                <wp:simplePos x="0" y="0"/>
                <wp:positionH relativeFrom="column">
                  <wp:posOffset>1366520</wp:posOffset>
                </wp:positionH>
                <wp:positionV relativeFrom="paragraph">
                  <wp:posOffset>3154680</wp:posOffset>
                </wp:positionV>
                <wp:extent cx="2857900" cy="488280"/>
                <wp:effectExtent l="19050" t="38100" r="57150" b="45720"/>
                <wp:wrapNone/>
                <wp:docPr id="694" name="Ink 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8">
                      <w14:nvContentPartPr>
                        <w14:cNvContentPartPr/>
                      </w14:nvContentPartPr>
                      <w14:xfrm>
                        <a:off x="0" y="0"/>
                        <a:ext cx="2857900" cy="4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A9A5C6" id="Ink 694" o:spid="_x0000_s1026" type="#_x0000_t75" style="position:absolute;margin-left:106.9pt;margin-top:247.7pt;width:226.45pt;height:39.9pt;z-index:25749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">
                <v:imagedata r:id="rId1559" o:title=""/>
              </v:shape>
            </w:pict>
          </mc:Fallback>
        </mc:AlternateContent>
      </w:r>
      <w:r w:rsidR="00825797">
        <w:rPr>
          <w:noProof/>
        </w:rPr>
        <mc:AlternateContent>
          <mc:Choice Requires="wpi">
            <w:drawing>
              <wp:anchor distT="0" distB="0" distL="114300" distR="114300" simplePos="0" relativeHeight="257470464" behindDoc="0" locked="0" layoutInCell="1" allowOverlap="1" wp14:anchorId="3A7A81B1" wp14:editId="66E45745">
                <wp:simplePos x="0" y="0"/>
                <wp:positionH relativeFrom="column">
                  <wp:posOffset>588010</wp:posOffset>
                </wp:positionH>
                <wp:positionV relativeFrom="paragraph">
                  <wp:posOffset>45720</wp:posOffset>
                </wp:positionV>
                <wp:extent cx="5799455" cy="2674620"/>
                <wp:effectExtent l="57150" t="57150" r="48895" b="49530"/>
                <wp:wrapNone/>
                <wp:docPr id="660" name="Ink 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0">
                      <w14:nvContentPartPr>
                        <w14:cNvContentPartPr/>
                      </w14:nvContentPartPr>
                      <w14:xfrm>
                        <a:off x="0" y="0"/>
                        <a:ext cx="5799455" cy="26746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65F604" id="Ink 660" o:spid="_x0000_s1026" type="#_x0000_t75" style="position:absolute;margin-left:45.6pt;margin-top:2.9pt;width:458.05pt;height:212pt;z-index:25747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">
                <v:imagedata r:id="rId1561" o:title=""/>
              </v:shape>
            </w:pict>
          </mc:Fallback>
        </mc:AlternateContent>
      </w:r>
      <w:r w:rsidR="00825797">
        <w:rPr>
          <w:noProof/>
        </w:rPr>
        <mc:AlternateContent>
          <mc:Choice Requires="wpi">
            <w:drawing>
              <wp:anchor distT="0" distB="0" distL="114300" distR="114300" simplePos="0" relativeHeight="257446912" behindDoc="0" locked="0" layoutInCell="1" allowOverlap="1" wp14:anchorId="6C30B236" wp14:editId="5D497732">
                <wp:simplePos x="0" y="0"/>
                <wp:positionH relativeFrom="column">
                  <wp:posOffset>354330</wp:posOffset>
                </wp:positionH>
                <wp:positionV relativeFrom="paragraph">
                  <wp:posOffset>3184525</wp:posOffset>
                </wp:positionV>
                <wp:extent cx="931230" cy="462915"/>
                <wp:effectExtent l="57150" t="57150" r="2540" b="51435"/>
                <wp:wrapNone/>
                <wp:docPr id="628" name="Ink 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2">
                      <w14:nvContentPartPr>
                        <w14:cNvContentPartPr/>
                      </w14:nvContentPartPr>
                      <w14:xfrm>
                        <a:off x="0" y="0"/>
                        <a:ext cx="931230" cy="4629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3BC7A6" id="Ink 628" o:spid="_x0000_s1026" type="#_x0000_t75" style="position:absolute;margin-left:27.2pt;margin-top:250.05pt;width:74.75pt;height:37.85pt;z-index:25744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">
                <v:imagedata r:id="rId1563" o:title=""/>
              </v:shape>
            </w:pict>
          </mc:Fallback>
        </mc:AlternateContent>
      </w:r>
      <w:r w:rsidR="00BC4D04">
        <w:rPr>
          <w:noProof/>
        </w:rPr>
        <mc:AlternateContent>
          <mc:Choice Requires="wpi">
            <w:drawing>
              <wp:anchor distT="0" distB="0" distL="114300" distR="114300" simplePos="0" relativeHeight="257426432" behindDoc="0" locked="0" layoutInCell="1" allowOverlap="1" wp14:anchorId="18925337" wp14:editId="4B1999D9">
                <wp:simplePos x="0" y="0"/>
                <wp:positionH relativeFrom="column">
                  <wp:posOffset>59400</wp:posOffset>
                </wp:positionH>
                <wp:positionV relativeFrom="paragraph">
                  <wp:posOffset>3179075</wp:posOffset>
                </wp:positionV>
                <wp:extent cx="155160" cy="638280"/>
                <wp:effectExtent l="57150" t="38100" r="0" b="47625"/>
                <wp:wrapNone/>
                <wp:docPr id="587" name="Ink 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4">
                      <w14:nvContentPartPr>
                        <w14:cNvContentPartPr/>
                      </w14:nvContentPartPr>
                      <w14:xfrm>
                        <a:off x="0" y="0"/>
                        <a:ext cx="155160" cy="63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FF5FC3" id="Ink 587" o:spid="_x0000_s1026" type="#_x0000_t75" style="position:absolute;margin-left:4pt;margin-top:249.6pt;width:13.6pt;height:51.65pt;z-index:25742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">
                <v:imagedata r:id="rId1565" o:title=""/>
              </v:shape>
            </w:pict>
          </mc:Fallback>
        </mc:AlternateContent>
      </w:r>
      <w:r w:rsidR="00D20EAC">
        <w:rPr>
          <w:noProof/>
        </w:rPr>
        <mc:AlternateContent>
          <mc:Choice Requires="wpi">
            <w:drawing>
              <wp:anchor distT="0" distB="0" distL="114300" distR="114300" simplePos="0" relativeHeight="257387520" behindDoc="0" locked="0" layoutInCell="1" allowOverlap="1" wp14:anchorId="0FF85B57" wp14:editId="1643274B">
                <wp:simplePos x="0" y="0"/>
                <wp:positionH relativeFrom="column">
                  <wp:posOffset>6614280</wp:posOffset>
                </wp:positionH>
                <wp:positionV relativeFrom="paragraph">
                  <wp:posOffset>1775855</wp:posOffset>
                </wp:positionV>
                <wp:extent cx="360" cy="360"/>
                <wp:effectExtent l="38100" t="38100" r="57150" b="57150"/>
                <wp:wrapNone/>
                <wp:docPr id="526" name="Ink 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C55FEC" id="Ink 526" o:spid="_x0000_s1026" type="#_x0000_t75" style="position:absolute;margin-left:520.1pt;margin-top:139.15pt;width:1.45pt;height:1.45pt;z-index:25738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">
                <v:imagedata r:id="rId1567" o:title=""/>
              </v:shape>
            </w:pict>
          </mc:Fallback>
        </mc:AlternateContent>
      </w:r>
      <w:r w:rsidR="007C4086">
        <w:rPr>
          <w:noProof/>
        </w:rPr>
        <mc:AlternateContent>
          <mc:Choice Requires="wpi">
            <w:drawing>
              <wp:anchor distT="0" distB="0" distL="114300" distR="114300" simplePos="0" relativeHeight="257363968" behindDoc="0" locked="0" layoutInCell="1" allowOverlap="1" wp14:anchorId="5FB6ED42" wp14:editId="0B86C912">
                <wp:simplePos x="0" y="0"/>
                <wp:positionH relativeFrom="column">
                  <wp:posOffset>541020</wp:posOffset>
                </wp:positionH>
                <wp:positionV relativeFrom="paragraph">
                  <wp:posOffset>1448435</wp:posOffset>
                </wp:positionV>
                <wp:extent cx="2345400" cy="493560"/>
                <wp:effectExtent l="38100" t="38100" r="0" b="40005"/>
                <wp:wrapNone/>
                <wp:docPr id="486" name="Ink 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8">
                      <w14:nvContentPartPr>
                        <w14:cNvContentPartPr/>
                      </w14:nvContentPartPr>
                      <w14:xfrm>
                        <a:off x="0" y="0"/>
                        <a:ext cx="2345400" cy="49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D1638D" id="Ink 486" o:spid="_x0000_s1026" type="#_x0000_t75" style="position:absolute;margin-left:41.9pt;margin-top:113.35pt;width:186.1pt;height:40.25pt;z-index:25736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">
                <v:imagedata r:id="rId1569" o:title=""/>
              </v:shape>
            </w:pict>
          </mc:Fallback>
        </mc:AlternateContent>
      </w:r>
      <w:r w:rsidR="00507696">
        <w:rPr>
          <w:noProof/>
        </w:rPr>
        <mc:AlternateContent>
          <mc:Choice Requires="wpi">
            <w:drawing>
              <wp:anchor distT="0" distB="0" distL="114300" distR="114300" simplePos="0" relativeHeight="257349632" behindDoc="0" locked="0" layoutInCell="1" allowOverlap="1" wp14:anchorId="2E860ECA" wp14:editId="23588061">
                <wp:simplePos x="0" y="0"/>
                <wp:positionH relativeFrom="column">
                  <wp:posOffset>3185245</wp:posOffset>
                </wp:positionH>
                <wp:positionV relativeFrom="paragraph">
                  <wp:posOffset>1730315</wp:posOffset>
                </wp:positionV>
                <wp:extent cx="360" cy="360"/>
                <wp:effectExtent l="38100" t="38100" r="57150" b="57150"/>
                <wp:wrapNone/>
                <wp:docPr id="458" name="Ink 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4DD03A" id="Ink 458" o:spid="_x0000_s1026" type="#_x0000_t75" style="position:absolute;margin-left:250.1pt;margin-top:135.55pt;width:1.45pt;height:1.45pt;z-index:257349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">
                <v:imagedata r:id="rId1567" o:title=""/>
              </v:shape>
            </w:pict>
          </mc:Fallback>
        </mc:AlternateContent>
      </w:r>
      <w:r w:rsidR="00A0461F">
        <w:rPr>
          <w:noProof/>
        </w:rPr>
        <mc:AlternateContent>
          <mc:Choice Requires="wpi">
            <w:drawing>
              <wp:anchor distT="0" distB="0" distL="114300" distR="114300" simplePos="0" relativeHeight="257335296" behindDoc="0" locked="0" layoutInCell="1" allowOverlap="1" wp14:anchorId="18FCDD33" wp14:editId="7FCB862A">
                <wp:simplePos x="0" y="0"/>
                <wp:positionH relativeFrom="column">
                  <wp:posOffset>8890</wp:posOffset>
                </wp:positionH>
                <wp:positionV relativeFrom="paragraph">
                  <wp:posOffset>1593215</wp:posOffset>
                </wp:positionV>
                <wp:extent cx="222840" cy="370440"/>
                <wp:effectExtent l="38100" t="38100" r="44450" b="48895"/>
                <wp:wrapNone/>
                <wp:docPr id="416" name="Ink 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1">
                      <w14:nvContentPartPr>
                        <w14:cNvContentPartPr/>
                      </w14:nvContentPartPr>
                      <w14:xfrm>
                        <a:off x="0" y="0"/>
                        <a:ext cx="222840" cy="37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704E8B" id="Ink 416" o:spid="_x0000_s1026" type="#_x0000_t75" style="position:absolute;margin-left:0;margin-top:124.75pt;width:19pt;height:30.55pt;z-index:25733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">
                <v:imagedata r:id="rId1572" o:title=""/>
              </v:shape>
            </w:pict>
          </mc:Fallback>
        </mc:AlternateContent>
      </w:r>
      <w:r w:rsidR="00A0461F">
        <w:rPr>
          <w:noProof/>
        </w:rPr>
        <mc:AlternateContent>
          <mc:Choice Requires="wpi">
            <w:drawing>
              <wp:anchor distT="0" distB="0" distL="114300" distR="114300" simplePos="0" relativeHeight="257320960" behindDoc="0" locked="0" layoutInCell="1" allowOverlap="1" wp14:anchorId="1B174E73" wp14:editId="60E415C4">
                <wp:simplePos x="0" y="0"/>
                <wp:positionH relativeFrom="column">
                  <wp:posOffset>-9525</wp:posOffset>
                </wp:positionH>
                <wp:positionV relativeFrom="paragraph">
                  <wp:posOffset>-401955</wp:posOffset>
                </wp:positionV>
                <wp:extent cx="5104030" cy="1083310"/>
                <wp:effectExtent l="38100" t="38100" r="1905" b="40640"/>
                <wp:wrapNone/>
                <wp:docPr id="394" name="Ink 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3">
                      <w14:nvContentPartPr>
                        <w14:cNvContentPartPr/>
                      </w14:nvContentPartPr>
                      <w14:xfrm>
                        <a:off x="0" y="0"/>
                        <a:ext cx="5104030" cy="10833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1BA219" id="Ink 394" o:spid="_x0000_s1026" type="#_x0000_t75" style="position:absolute;margin-left:-1.45pt;margin-top:-32.35pt;width:403.35pt;height:86.7pt;z-index:25732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">
                <v:imagedata r:id="rId1574" o:title=""/>
              </v:shape>
            </w:pict>
          </mc:Fallback>
        </mc:AlternateContent>
      </w:r>
      <w:r w:rsidR="00AA237C">
        <w:br w:type="page"/>
      </w:r>
    </w:p>
    <w:p w14:paraId="5DEB8066" w14:textId="52E868DF" w:rsidR="005C36ED" w:rsidRDefault="00101E7B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7898496" behindDoc="0" locked="0" layoutInCell="1" allowOverlap="1" wp14:anchorId="5C65A63F" wp14:editId="7648F5D8">
                <wp:simplePos x="0" y="0"/>
                <wp:positionH relativeFrom="column">
                  <wp:posOffset>2658745</wp:posOffset>
                </wp:positionH>
                <wp:positionV relativeFrom="paragraph">
                  <wp:posOffset>3520440</wp:posOffset>
                </wp:positionV>
                <wp:extent cx="1123055" cy="474265"/>
                <wp:effectExtent l="57150" t="38100" r="0" b="40640"/>
                <wp:wrapNone/>
                <wp:docPr id="1299" name="Ink 1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5">
                      <w14:nvContentPartPr>
                        <w14:cNvContentPartPr/>
                      </w14:nvContentPartPr>
                      <w14:xfrm>
                        <a:off x="0" y="0"/>
                        <a:ext cx="1123055" cy="4742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63AB13" id="Ink 1299" o:spid="_x0000_s1026" type="#_x0000_t75" style="position:absolute;margin-left:208.65pt;margin-top:276.5pt;width:89.85pt;height:38.8pt;z-index:25789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">
                <v:imagedata r:id="rId157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899520" behindDoc="0" locked="0" layoutInCell="1" allowOverlap="1" wp14:anchorId="590145DE" wp14:editId="680C46F1">
                <wp:simplePos x="0" y="0"/>
                <wp:positionH relativeFrom="column">
                  <wp:posOffset>2270760</wp:posOffset>
                </wp:positionH>
                <wp:positionV relativeFrom="paragraph">
                  <wp:posOffset>3789045</wp:posOffset>
                </wp:positionV>
                <wp:extent cx="184680" cy="120315"/>
                <wp:effectExtent l="38100" t="57150" r="6350" b="51435"/>
                <wp:wrapNone/>
                <wp:docPr id="1300" name="Ink 1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7">
                      <w14:nvContentPartPr>
                        <w14:cNvContentPartPr/>
                      </w14:nvContentPartPr>
                      <w14:xfrm>
                        <a:off x="0" y="0"/>
                        <a:ext cx="184680" cy="1203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7558D0" id="Ink 1300" o:spid="_x0000_s1026" type="#_x0000_t75" style="position:absolute;margin-left:178.1pt;margin-top:297.65pt;width:16pt;height:10.85pt;z-index:25789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">
                <v:imagedata r:id="rId157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890304" behindDoc="0" locked="0" layoutInCell="1" allowOverlap="1" wp14:anchorId="2D87567E" wp14:editId="30337171">
                <wp:simplePos x="0" y="0"/>
                <wp:positionH relativeFrom="column">
                  <wp:posOffset>883285</wp:posOffset>
                </wp:positionH>
                <wp:positionV relativeFrom="paragraph">
                  <wp:posOffset>3542030</wp:posOffset>
                </wp:positionV>
                <wp:extent cx="1186020" cy="597535"/>
                <wp:effectExtent l="57150" t="38100" r="0" b="50165"/>
                <wp:wrapNone/>
                <wp:docPr id="1289" name="Ink 1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9">
                      <w14:nvContentPartPr>
                        <w14:cNvContentPartPr/>
                      </w14:nvContentPartPr>
                      <w14:xfrm>
                        <a:off x="0" y="0"/>
                        <a:ext cx="1186020" cy="5975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820207" id="Ink 1289" o:spid="_x0000_s1026" type="#_x0000_t75" style="position:absolute;margin-left:68.85pt;margin-top:278.2pt;width:94.85pt;height:48.45pt;z-index:25789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">
                <v:imagedata r:id="rId158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881088" behindDoc="0" locked="0" layoutInCell="1" allowOverlap="1" wp14:anchorId="5F81BBD2" wp14:editId="609A598A">
                <wp:simplePos x="0" y="0"/>
                <wp:positionH relativeFrom="column">
                  <wp:posOffset>380880</wp:posOffset>
                </wp:positionH>
                <wp:positionV relativeFrom="paragraph">
                  <wp:posOffset>3933180</wp:posOffset>
                </wp:positionV>
                <wp:extent cx="274680" cy="97920"/>
                <wp:effectExtent l="57150" t="38100" r="49530" b="54610"/>
                <wp:wrapNone/>
                <wp:docPr id="1277" name="Ink 1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1">
                      <w14:nvContentPartPr>
                        <w14:cNvContentPartPr/>
                      </w14:nvContentPartPr>
                      <w14:xfrm>
                        <a:off x="0" y="0"/>
                        <a:ext cx="27468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542914" id="Ink 1277" o:spid="_x0000_s1026" type="#_x0000_t75" style="position:absolute;margin-left:29.3pt;margin-top:309pt;width:23.05pt;height:9.1pt;z-index:25788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">
                <v:imagedata r:id="rId158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880064" behindDoc="0" locked="0" layoutInCell="1" allowOverlap="1" wp14:anchorId="78A5C8D3" wp14:editId="20489152">
                <wp:simplePos x="0" y="0"/>
                <wp:positionH relativeFrom="column">
                  <wp:posOffset>481680</wp:posOffset>
                </wp:positionH>
                <wp:positionV relativeFrom="paragraph">
                  <wp:posOffset>3756420</wp:posOffset>
                </wp:positionV>
                <wp:extent cx="6480" cy="29520"/>
                <wp:effectExtent l="57150" t="38100" r="50800" b="46990"/>
                <wp:wrapNone/>
                <wp:docPr id="1276" name="Ink 1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3">
                      <w14:nvContentPartPr>
                        <w14:cNvContentPartPr/>
                      </w14:nvContentPartPr>
                      <w14:xfrm>
                        <a:off x="0" y="0"/>
                        <a:ext cx="648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7ECC1E" id="Ink 1276" o:spid="_x0000_s1026" type="#_x0000_t75" style="position:absolute;margin-left:37.25pt;margin-top:295.1pt;width:1.9pt;height:3.7pt;z-index:25788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">
                <v:imagedata r:id="rId158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879040" behindDoc="0" locked="0" layoutInCell="1" allowOverlap="1" wp14:anchorId="177D52B2" wp14:editId="2E6E2444">
                <wp:simplePos x="0" y="0"/>
                <wp:positionH relativeFrom="column">
                  <wp:posOffset>55245</wp:posOffset>
                </wp:positionH>
                <wp:positionV relativeFrom="paragraph">
                  <wp:posOffset>2815590</wp:posOffset>
                </wp:positionV>
                <wp:extent cx="2624455" cy="622935"/>
                <wp:effectExtent l="38100" t="57150" r="23495" b="43815"/>
                <wp:wrapNone/>
                <wp:docPr id="1275" name="Ink 1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5">
                      <w14:nvContentPartPr>
                        <w14:cNvContentPartPr/>
                      </w14:nvContentPartPr>
                      <w14:xfrm>
                        <a:off x="0" y="0"/>
                        <a:ext cx="2624455" cy="6229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6D492E" id="Ink 1275" o:spid="_x0000_s1026" type="#_x0000_t75" style="position:absolute;margin-left:3.65pt;margin-top:221pt;width:208.05pt;height:50.45pt;z-index:25787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">
                <v:imagedata r:id="rId158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873920" behindDoc="0" locked="0" layoutInCell="1" allowOverlap="1" wp14:anchorId="054875AB" wp14:editId="194C9CCE">
                <wp:simplePos x="0" y="0"/>
                <wp:positionH relativeFrom="column">
                  <wp:posOffset>4183920</wp:posOffset>
                </wp:positionH>
                <wp:positionV relativeFrom="paragraph">
                  <wp:posOffset>2389500</wp:posOffset>
                </wp:positionV>
                <wp:extent cx="39240" cy="196920"/>
                <wp:effectExtent l="38100" t="57150" r="56515" b="50800"/>
                <wp:wrapNone/>
                <wp:docPr id="1270" name="Ink 1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7">
                      <w14:nvContentPartPr>
                        <w14:cNvContentPartPr/>
                      </w14:nvContentPartPr>
                      <w14:xfrm>
                        <a:off x="0" y="0"/>
                        <a:ext cx="39240" cy="19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336B86" id="Ink 1270" o:spid="_x0000_s1026" type="#_x0000_t75" style="position:absolute;margin-left:328.75pt;margin-top:187.45pt;width:4.55pt;height:16.9pt;z-index:25787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">
                <v:imagedata r:id="rId158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859584" behindDoc="0" locked="0" layoutInCell="1" allowOverlap="1" wp14:anchorId="61210D93" wp14:editId="4E4EED35">
                <wp:simplePos x="0" y="0"/>
                <wp:positionH relativeFrom="column">
                  <wp:posOffset>3912840</wp:posOffset>
                </wp:positionH>
                <wp:positionV relativeFrom="paragraph">
                  <wp:posOffset>2179860</wp:posOffset>
                </wp:positionV>
                <wp:extent cx="228600" cy="23040"/>
                <wp:effectExtent l="38100" t="38100" r="57150" b="53340"/>
                <wp:wrapNone/>
                <wp:docPr id="1251" name="Ink 1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9">
                      <w14:nvContentPartPr>
                        <w14:cNvContentPartPr/>
                      </w14:nvContentPartPr>
                      <w14:xfrm>
                        <a:off x="0" y="0"/>
                        <a:ext cx="22860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AE3232" id="Ink 1251" o:spid="_x0000_s1026" type="#_x0000_t75" style="position:absolute;margin-left:307.4pt;margin-top:170.95pt;width:19.4pt;height:3.2pt;z-index:25785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">
                <v:imagedata r:id="rId159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857536" behindDoc="0" locked="0" layoutInCell="1" allowOverlap="1" wp14:anchorId="5D465ACD" wp14:editId="4EC8F096">
                <wp:simplePos x="0" y="0"/>
                <wp:positionH relativeFrom="column">
                  <wp:posOffset>3955415</wp:posOffset>
                </wp:positionH>
                <wp:positionV relativeFrom="paragraph">
                  <wp:posOffset>2277745</wp:posOffset>
                </wp:positionV>
                <wp:extent cx="159480" cy="183240"/>
                <wp:effectExtent l="57150" t="38100" r="50165" b="45720"/>
                <wp:wrapNone/>
                <wp:docPr id="1249" name="Ink 1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1">
                      <w14:nvContentPartPr>
                        <w14:cNvContentPartPr/>
                      </w14:nvContentPartPr>
                      <w14:xfrm>
                        <a:off x="0" y="0"/>
                        <a:ext cx="159480" cy="18324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553DBC" id="Ink 1249" o:spid="_x0000_s1026" type="#_x0000_t75" style="position:absolute;margin-left:310.75pt;margin-top:178.65pt;width:13.95pt;height:15.85pt;z-index:257857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">
                <v:imagedata r:id="rId159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858560" behindDoc="0" locked="0" layoutInCell="1" allowOverlap="1" wp14:anchorId="250E81DB" wp14:editId="0DC27FFD">
                <wp:simplePos x="0" y="0"/>
                <wp:positionH relativeFrom="column">
                  <wp:posOffset>2750185</wp:posOffset>
                </wp:positionH>
                <wp:positionV relativeFrom="paragraph">
                  <wp:posOffset>2151380</wp:posOffset>
                </wp:positionV>
                <wp:extent cx="563760" cy="588950"/>
                <wp:effectExtent l="38100" t="38100" r="46355" b="40005"/>
                <wp:wrapNone/>
                <wp:docPr id="1250" name="Ink 1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3">
                      <w14:nvContentPartPr>
                        <w14:cNvContentPartPr/>
                      </w14:nvContentPartPr>
                      <w14:xfrm>
                        <a:off x="0" y="0"/>
                        <a:ext cx="563760" cy="5889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75D99B" id="Ink 1250" o:spid="_x0000_s1026" type="#_x0000_t75" style="position:absolute;margin-left:215.85pt;margin-top:168.7pt;width:45.85pt;height:47.75pt;z-index:25785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">
                <v:imagedata r:id="rId159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853440" behindDoc="0" locked="0" layoutInCell="1" allowOverlap="1" wp14:anchorId="6C4920EC" wp14:editId="682F5BB9">
                <wp:simplePos x="0" y="0"/>
                <wp:positionH relativeFrom="column">
                  <wp:posOffset>3566160</wp:posOffset>
                </wp:positionH>
                <wp:positionV relativeFrom="paragraph">
                  <wp:posOffset>2318820</wp:posOffset>
                </wp:positionV>
                <wp:extent cx="127800" cy="89280"/>
                <wp:effectExtent l="57150" t="57150" r="24765" b="44450"/>
                <wp:wrapNone/>
                <wp:docPr id="1243" name="Ink 1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5">
                      <w14:nvContentPartPr>
                        <w14:cNvContentPartPr/>
                      </w14:nvContentPartPr>
                      <w14:xfrm>
                        <a:off x="0" y="0"/>
                        <a:ext cx="12780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E2F190" id="Ink 1243" o:spid="_x0000_s1026" type="#_x0000_t75" style="position:absolute;margin-left:280.1pt;margin-top:181.9pt;width:11.45pt;height:8.45pt;z-index:25785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">
                <v:imagedata r:id="rId159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847296" behindDoc="0" locked="0" layoutInCell="1" allowOverlap="1" wp14:anchorId="3368E814" wp14:editId="5BF45613">
                <wp:simplePos x="0" y="0"/>
                <wp:positionH relativeFrom="column">
                  <wp:posOffset>3611880</wp:posOffset>
                </wp:positionH>
                <wp:positionV relativeFrom="paragraph">
                  <wp:posOffset>1641475</wp:posOffset>
                </wp:positionV>
                <wp:extent cx="798665" cy="364680"/>
                <wp:effectExtent l="38100" t="38100" r="1905" b="54610"/>
                <wp:wrapNone/>
                <wp:docPr id="1232" name="Ink 1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7">
                      <w14:nvContentPartPr>
                        <w14:cNvContentPartPr/>
                      </w14:nvContentPartPr>
                      <w14:xfrm>
                        <a:off x="0" y="0"/>
                        <a:ext cx="798665" cy="36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5CB2DF" id="Ink 1232" o:spid="_x0000_s1026" type="#_x0000_t75" style="position:absolute;margin-left:283.7pt;margin-top:128.55pt;width:64.35pt;height:30.1pt;z-index:25784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">
                <v:imagedata r:id="rId159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841152" behindDoc="0" locked="0" layoutInCell="1" allowOverlap="1" wp14:anchorId="75E2F065" wp14:editId="14C3F99A">
                <wp:simplePos x="0" y="0"/>
                <wp:positionH relativeFrom="column">
                  <wp:posOffset>2829560</wp:posOffset>
                </wp:positionH>
                <wp:positionV relativeFrom="paragraph">
                  <wp:posOffset>1697990</wp:posOffset>
                </wp:positionV>
                <wp:extent cx="528460" cy="299975"/>
                <wp:effectExtent l="38100" t="38100" r="43180" b="43180"/>
                <wp:wrapNone/>
                <wp:docPr id="1222" name="Ink 1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9">
                      <w14:nvContentPartPr>
                        <w14:cNvContentPartPr/>
                      </w14:nvContentPartPr>
                      <w14:xfrm>
                        <a:off x="0" y="0"/>
                        <a:ext cx="528460" cy="2999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B4A804" id="Ink 1222" o:spid="_x0000_s1026" type="#_x0000_t75" style="position:absolute;margin-left:222.1pt;margin-top:133pt;width:43pt;height:25pt;z-index:25784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">
                <v:imagedata r:id="rId160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836032" behindDoc="0" locked="0" layoutInCell="1" allowOverlap="1" wp14:anchorId="2BA94D0D" wp14:editId="3BE7AA83">
                <wp:simplePos x="0" y="0"/>
                <wp:positionH relativeFrom="column">
                  <wp:posOffset>2209165</wp:posOffset>
                </wp:positionH>
                <wp:positionV relativeFrom="paragraph">
                  <wp:posOffset>1759585</wp:posOffset>
                </wp:positionV>
                <wp:extent cx="213840" cy="183645"/>
                <wp:effectExtent l="38100" t="38100" r="0" b="45085"/>
                <wp:wrapNone/>
                <wp:docPr id="1215" name="Ink 1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1">
                      <w14:nvContentPartPr>
                        <w14:cNvContentPartPr/>
                      </w14:nvContentPartPr>
                      <w14:xfrm>
                        <a:off x="0" y="0"/>
                        <a:ext cx="213840" cy="1836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9835CA" id="Ink 1215" o:spid="_x0000_s1026" type="#_x0000_t75" style="position:absolute;margin-left:173.25pt;margin-top:137.85pt;width:18.3pt;height:15.85pt;z-index:25783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">
                <v:imagedata r:id="rId160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831936" behindDoc="0" locked="0" layoutInCell="1" allowOverlap="1" wp14:anchorId="6D3B9EE7" wp14:editId="13B12189">
                <wp:simplePos x="0" y="0"/>
                <wp:positionH relativeFrom="column">
                  <wp:posOffset>4175125</wp:posOffset>
                </wp:positionH>
                <wp:positionV relativeFrom="paragraph">
                  <wp:posOffset>1007745</wp:posOffset>
                </wp:positionV>
                <wp:extent cx="539520" cy="172080"/>
                <wp:effectExtent l="57150" t="38100" r="13335" b="57150"/>
                <wp:wrapNone/>
                <wp:docPr id="1208" name="Ink 1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3">
                      <w14:nvContentPartPr>
                        <w14:cNvContentPartPr/>
                      </w14:nvContentPartPr>
                      <w14:xfrm>
                        <a:off x="0" y="0"/>
                        <a:ext cx="53952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88E3EB" id="Ink 1208" o:spid="_x0000_s1026" type="#_x0000_t75" style="position:absolute;margin-left:328.05pt;margin-top:78.65pt;width:43.9pt;height:15pt;z-index:25783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">
                <v:imagedata r:id="rId160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832960" behindDoc="0" locked="0" layoutInCell="1" allowOverlap="1" wp14:anchorId="1637BD8C" wp14:editId="0D603FF7">
                <wp:simplePos x="0" y="0"/>
                <wp:positionH relativeFrom="column">
                  <wp:posOffset>1538605</wp:posOffset>
                </wp:positionH>
                <wp:positionV relativeFrom="paragraph">
                  <wp:posOffset>1115695</wp:posOffset>
                </wp:positionV>
                <wp:extent cx="393765" cy="245465"/>
                <wp:effectExtent l="57150" t="38100" r="25400" b="40640"/>
                <wp:wrapNone/>
                <wp:docPr id="1209" name="Ink 1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5">
                      <w14:nvContentPartPr>
                        <w14:cNvContentPartPr/>
                      </w14:nvContentPartPr>
                      <w14:xfrm>
                        <a:off x="0" y="0"/>
                        <a:ext cx="393765" cy="2454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ECA3EE" id="Ink 1209" o:spid="_x0000_s1026" type="#_x0000_t75" style="position:absolute;margin-left:120.45pt;margin-top:87.15pt;width:32.4pt;height:20.75pt;z-index:25783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">
                <v:imagedata r:id="rId160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823744" behindDoc="0" locked="0" layoutInCell="1" allowOverlap="1" wp14:anchorId="25E3915C" wp14:editId="3A3878F3">
                <wp:simplePos x="0" y="0"/>
                <wp:positionH relativeFrom="column">
                  <wp:posOffset>2199005</wp:posOffset>
                </wp:positionH>
                <wp:positionV relativeFrom="paragraph">
                  <wp:posOffset>866775</wp:posOffset>
                </wp:positionV>
                <wp:extent cx="1615090" cy="501210"/>
                <wp:effectExtent l="57150" t="57150" r="42545" b="51435"/>
                <wp:wrapNone/>
                <wp:docPr id="1197" name="Ink 1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7">
                      <w14:nvContentPartPr>
                        <w14:cNvContentPartPr/>
                      </w14:nvContentPartPr>
                      <w14:xfrm>
                        <a:off x="0" y="0"/>
                        <a:ext cx="1615090" cy="5012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4A8B3E" id="Ink 1197" o:spid="_x0000_s1026" type="#_x0000_t75" style="position:absolute;margin-left:172.45pt;margin-top:67.55pt;width:128.55pt;height:40.85pt;z-index:25782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">
                <v:imagedata r:id="rId1608" o:title=""/>
              </v:shape>
            </w:pict>
          </mc:Fallback>
        </mc:AlternateContent>
      </w:r>
      <w:r w:rsidR="00111A56">
        <w:rPr>
          <w:noProof/>
        </w:rPr>
        <mc:AlternateContent>
          <mc:Choice Requires="wpi">
            <w:drawing>
              <wp:anchor distT="0" distB="0" distL="114300" distR="114300" simplePos="0" relativeHeight="257814528" behindDoc="0" locked="0" layoutInCell="1" allowOverlap="1" wp14:anchorId="5685E7DD" wp14:editId="4404A4D0">
                <wp:simplePos x="0" y="0"/>
                <wp:positionH relativeFrom="column">
                  <wp:posOffset>60840</wp:posOffset>
                </wp:positionH>
                <wp:positionV relativeFrom="paragraph">
                  <wp:posOffset>1379220</wp:posOffset>
                </wp:positionV>
                <wp:extent cx="171000" cy="261720"/>
                <wp:effectExtent l="38100" t="38100" r="19685" b="43180"/>
                <wp:wrapNone/>
                <wp:docPr id="1181" name="Ink 1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9">
                      <w14:nvContentPartPr>
                        <w14:cNvContentPartPr/>
                      </w14:nvContentPartPr>
                      <w14:xfrm>
                        <a:off x="0" y="0"/>
                        <a:ext cx="171000" cy="26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A198A3" id="Ink 1181" o:spid="_x0000_s1026" type="#_x0000_t75" style="position:absolute;margin-left:4.1pt;margin-top:107.9pt;width:14.85pt;height:22pt;z-index:25781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">
                <v:imagedata r:id="rId1610" o:title=""/>
              </v:shape>
            </w:pict>
          </mc:Fallback>
        </mc:AlternateContent>
      </w:r>
      <w:r w:rsidR="00111A56">
        <w:rPr>
          <w:noProof/>
        </w:rPr>
        <mc:AlternateContent>
          <mc:Choice Requires="wpi">
            <w:drawing>
              <wp:anchor distT="0" distB="0" distL="114300" distR="114300" simplePos="0" relativeHeight="257813504" behindDoc="0" locked="0" layoutInCell="1" allowOverlap="1" wp14:anchorId="221E520C" wp14:editId="76D423FA">
                <wp:simplePos x="0" y="0"/>
                <wp:positionH relativeFrom="column">
                  <wp:posOffset>-84600</wp:posOffset>
                </wp:positionH>
                <wp:positionV relativeFrom="paragraph">
                  <wp:posOffset>799980</wp:posOffset>
                </wp:positionV>
                <wp:extent cx="120240" cy="193320"/>
                <wp:effectExtent l="57150" t="57150" r="32385" b="54610"/>
                <wp:wrapNone/>
                <wp:docPr id="1180" name="Ink 1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1">
                      <w14:nvContentPartPr>
                        <w14:cNvContentPartPr/>
                      </w14:nvContentPartPr>
                      <w14:xfrm>
                        <a:off x="0" y="0"/>
                        <a:ext cx="12024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C22BAC" id="Ink 1180" o:spid="_x0000_s1026" type="#_x0000_t75" style="position:absolute;margin-left:-7.35pt;margin-top:62.3pt;width:10.85pt;height:16.6pt;z-index:25781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">
                <v:imagedata r:id="rId1612" o:title=""/>
              </v:shape>
            </w:pict>
          </mc:Fallback>
        </mc:AlternateContent>
      </w:r>
      <w:r w:rsidR="00111A56">
        <w:rPr>
          <w:noProof/>
        </w:rPr>
        <mc:AlternateContent>
          <mc:Choice Requires="wpi">
            <w:drawing>
              <wp:anchor distT="0" distB="0" distL="114300" distR="114300" simplePos="0" relativeHeight="257812480" behindDoc="0" locked="0" layoutInCell="1" allowOverlap="1" wp14:anchorId="2994ABFE" wp14:editId="6BF66CC6">
                <wp:simplePos x="0" y="0"/>
                <wp:positionH relativeFrom="column">
                  <wp:posOffset>334120</wp:posOffset>
                </wp:positionH>
                <wp:positionV relativeFrom="paragraph">
                  <wp:posOffset>1143000</wp:posOffset>
                </wp:positionV>
                <wp:extent cx="1087200" cy="584280"/>
                <wp:effectExtent l="57150" t="57150" r="17780" b="43815"/>
                <wp:wrapNone/>
                <wp:docPr id="1179" name="Ink 1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3">
                      <w14:nvContentPartPr>
                        <w14:cNvContentPartPr/>
                      </w14:nvContentPartPr>
                      <w14:xfrm>
                        <a:off x="0" y="0"/>
                        <a:ext cx="1087200" cy="584905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95E6657" id="Ink 1179" o:spid="_x0000_s1026" type="#_x0000_t75" style="position:absolute;margin-left:25.6pt;margin-top:89.3pt;width:87pt;height:47.45pt;z-index:2578124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">
                <v:imagedata r:id="rId1614" o:title=""/>
              </v:shape>
            </w:pict>
          </mc:Fallback>
        </mc:AlternateContent>
      </w:r>
      <w:r w:rsidR="00111A56">
        <w:rPr>
          <w:noProof/>
        </w:rPr>
        <mc:AlternateContent>
          <mc:Choice Requires="wpi">
            <w:drawing>
              <wp:anchor distT="0" distB="0" distL="114300" distR="114300" simplePos="0" relativeHeight="257806336" behindDoc="0" locked="0" layoutInCell="1" allowOverlap="1" wp14:anchorId="06824E0F" wp14:editId="00DB3516">
                <wp:simplePos x="0" y="0"/>
                <wp:positionH relativeFrom="column">
                  <wp:posOffset>-144145</wp:posOffset>
                </wp:positionH>
                <wp:positionV relativeFrom="paragraph">
                  <wp:posOffset>648335</wp:posOffset>
                </wp:positionV>
                <wp:extent cx="1322280" cy="633600"/>
                <wp:effectExtent l="38100" t="38100" r="11430" b="52705"/>
                <wp:wrapNone/>
                <wp:docPr id="1168" name="Ink 1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5">
                      <w14:nvContentPartPr>
                        <w14:cNvContentPartPr/>
                      </w14:nvContentPartPr>
                      <w14:xfrm>
                        <a:off x="0" y="0"/>
                        <a:ext cx="1322280" cy="63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4FB45E" id="Ink 1168" o:spid="_x0000_s1026" type="#_x0000_t75" style="position:absolute;margin-left:-12.05pt;margin-top:50.35pt;width:105.5pt;height:51.35pt;z-index:25780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">
                <v:imagedata r:id="rId1616" o:title=""/>
              </v:shape>
            </w:pict>
          </mc:Fallback>
        </mc:AlternateContent>
      </w:r>
      <w:r w:rsidR="007E3F3B">
        <w:rPr>
          <w:noProof/>
        </w:rPr>
        <mc:AlternateContent>
          <mc:Choice Requires="wpi">
            <w:drawing>
              <wp:anchor distT="0" distB="0" distL="114300" distR="114300" simplePos="0" relativeHeight="257796096" behindDoc="0" locked="0" layoutInCell="1" allowOverlap="1" wp14:anchorId="5FB5AE08" wp14:editId="2C21D0EA">
                <wp:simplePos x="0" y="0"/>
                <wp:positionH relativeFrom="column">
                  <wp:posOffset>3481705</wp:posOffset>
                </wp:positionH>
                <wp:positionV relativeFrom="paragraph">
                  <wp:posOffset>-259080</wp:posOffset>
                </wp:positionV>
                <wp:extent cx="2209475" cy="916860"/>
                <wp:effectExtent l="38100" t="57150" r="57785" b="55245"/>
                <wp:wrapNone/>
                <wp:docPr id="1157" name="Ink 1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7">
                      <w14:nvContentPartPr>
                        <w14:cNvContentPartPr/>
                      </w14:nvContentPartPr>
                      <w14:xfrm>
                        <a:off x="0" y="0"/>
                        <a:ext cx="2209475" cy="9168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2173C3" id="Ink 1157" o:spid="_x0000_s1026" type="#_x0000_t75" style="position:absolute;margin-left:273.45pt;margin-top:-21.1pt;width:175.35pt;height:73.65pt;z-index:25779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">
                <v:imagedata r:id="rId1618" o:title=""/>
              </v:shape>
            </w:pict>
          </mc:Fallback>
        </mc:AlternateContent>
      </w:r>
      <w:r w:rsidR="007E3F3B">
        <w:rPr>
          <w:noProof/>
        </w:rPr>
        <mc:AlternateContent>
          <mc:Choice Requires="wpi">
            <w:drawing>
              <wp:anchor distT="0" distB="0" distL="114300" distR="114300" simplePos="0" relativeHeight="257778688" behindDoc="0" locked="0" layoutInCell="1" allowOverlap="1" wp14:anchorId="61356853" wp14:editId="3B543A4D">
                <wp:simplePos x="0" y="0"/>
                <wp:positionH relativeFrom="column">
                  <wp:posOffset>2865240</wp:posOffset>
                </wp:positionH>
                <wp:positionV relativeFrom="paragraph">
                  <wp:posOffset>98580</wp:posOffset>
                </wp:positionV>
                <wp:extent cx="264600" cy="23760"/>
                <wp:effectExtent l="38100" t="38100" r="40640" b="52705"/>
                <wp:wrapNone/>
                <wp:docPr id="1136" name="Ink 1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9">
                      <w14:nvContentPartPr>
                        <w14:cNvContentPartPr/>
                      </w14:nvContentPartPr>
                      <w14:xfrm>
                        <a:off x="0" y="0"/>
                        <a:ext cx="26460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C4E568" id="Ink 1136" o:spid="_x0000_s1026" type="#_x0000_t75" style="position:absolute;margin-left:224.9pt;margin-top:7.05pt;width:22.25pt;height:3.25pt;z-index:25777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">
                <v:imagedata r:id="rId1620" o:title=""/>
              </v:shape>
            </w:pict>
          </mc:Fallback>
        </mc:AlternateContent>
      </w:r>
      <w:r w:rsidR="007E3F3B">
        <w:rPr>
          <w:noProof/>
        </w:rPr>
        <mc:AlternateContent>
          <mc:Choice Requires="wpi">
            <w:drawing>
              <wp:anchor distT="0" distB="0" distL="114300" distR="114300" simplePos="0" relativeHeight="257776640" behindDoc="0" locked="0" layoutInCell="1" allowOverlap="1" wp14:anchorId="4D3E5177" wp14:editId="0E4F1187">
                <wp:simplePos x="0" y="0"/>
                <wp:positionH relativeFrom="column">
                  <wp:posOffset>441960</wp:posOffset>
                </wp:positionH>
                <wp:positionV relativeFrom="paragraph">
                  <wp:posOffset>-380365</wp:posOffset>
                </wp:positionV>
                <wp:extent cx="2297160" cy="812160"/>
                <wp:effectExtent l="57150" t="57150" r="46355" b="45085"/>
                <wp:wrapNone/>
                <wp:docPr id="1133" name="Ink 1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1">
                      <w14:nvContentPartPr>
                        <w14:cNvContentPartPr/>
                      </w14:nvContentPartPr>
                      <w14:xfrm>
                        <a:off x="0" y="0"/>
                        <a:ext cx="2297160" cy="812165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8201F8F" id="Ink 1133" o:spid="_x0000_s1026" type="#_x0000_t75" style="position:absolute;margin-left:34.1pt;margin-top:-30.65pt;width:182.3pt;height:65.4pt;z-index:2577766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">
                <v:imagedata r:id="rId1622" o:title=""/>
              </v:shape>
            </w:pict>
          </mc:Fallback>
        </mc:AlternateContent>
      </w:r>
    </w:p>
    <w:p w14:paraId="3DFD4FCD" w14:textId="77777777" w:rsidR="005C36ED" w:rsidRDefault="005C36ED"/>
    <w:p w14:paraId="129AF68E" w14:textId="77777777" w:rsidR="005C36ED" w:rsidRDefault="005C36ED"/>
    <w:p w14:paraId="11065490" w14:textId="77777777" w:rsidR="005C36ED" w:rsidRDefault="005C36ED"/>
    <w:p w14:paraId="43CE6E6D" w14:textId="77777777" w:rsidR="005C36ED" w:rsidRDefault="005C36ED"/>
    <w:p w14:paraId="7DF98281" w14:textId="77777777" w:rsidR="005C36ED" w:rsidRDefault="005C36ED"/>
    <w:p w14:paraId="5F8C62A4" w14:textId="77777777" w:rsidR="005C36ED" w:rsidRDefault="005C36ED"/>
    <w:p w14:paraId="4FEBE938" w14:textId="77777777" w:rsidR="005C36ED" w:rsidRDefault="005C36ED"/>
    <w:p w14:paraId="5DE79518" w14:textId="77777777" w:rsidR="005C36ED" w:rsidRDefault="005C36ED"/>
    <w:p w14:paraId="42E7A393" w14:textId="77777777" w:rsidR="005C36ED" w:rsidRDefault="005C36ED"/>
    <w:p w14:paraId="4BA8BC58" w14:textId="77777777" w:rsidR="005C36ED" w:rsidRDefault="005C36ED"/>
    <w:p w14:paraId="0DD7680A" w14:textId="77777777" w:rsidR="005C36ED" w:rsidRDefault="005C36ED"/>
    <w:p w14:paraId="0B18774D" w14:textId="77777777" w:rsidR="005C36ED" w:rsidRDefault="005C36ED"/>
    <w:p w14:paraId="1BA8BE57" w14:textId="77777777" w:rsidR="005C36ED" w:rsidRDefault="005C36ED"/>
    <w:p w14:paraId="53B0A8FF" w14:textId="77777777" w:rsidR="005C36ED" w:rsidRDefault="005C36ED"/>
    <w:p w14:paraId="0E234B54" w14:textId="77777777" w:rsidR="005C36ED" w:rsidRDefault="005C36ED"/>
    <w:p w14:paraId="508CB29C" w14:textId="77777777" w:rsidR="005C36ED" w:rsidRDefault="005C36ED"/>
    <w:p w14:paraId="6A94FA8B" w14:textId="77777777" w:rsidR="00811722" w:rsidRDefault="005C36ED">
      <w:r w:rsidRPr="005C36ED">
        <w:drawing>
          <wp:inline distT="0" distB="0" distL="0" distR="0" wp14:anchorId="29CBC82C" wp14:editId="6AEAF5E6">
            <wp:extent cx="6645910" cy="2178050"/>
            <wp:effectExtent l="0" t="0" r="2540" b="0"/>
            <wp:docPr id="1301" name="Picture 1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23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2178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447F98" w14:textId="6C135EE7" w:rsidR="00AA237C" w:rsidRDefault="00ED4E7B">
      <w:r>
        <w:rPr>
          <w:noProof/>
        </w:rPr>
        <mc:AlternateContent>
          <mc:Choice Requires="wpi">
            <w:drawing>
              <wp:anchor distT="0" distB="0" distL="114300" distR="114300" simplePos="0" relativeHeight="257981440" behindDoc="0" locked="0" layoutInCell="1" allowOverlap="1" wp14:anchorId="52820077" wp14:editId="62413C33">
                <wp:simplePos x="0" y="0"/>
                <wp:positionH relativeFrom="column">
                  <wp:posOffset>3985895</wp:posOffset>
                </wp:positionH>
                <wp:positionV relativeFrom="paragraph">
                  <wp:posOffset>1905635</wp:posOffset>
                </wp:positionV>
                <wp:extent cx="418115" cy="380365"/>
                <wp:effectExtent l="38100" t="38100" r="39370" b="57785"/>
                <wp:wrapNone/>
                <wp:docPr id="1467" name="Ink 1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4">
                      <w14:nvContentPartPr>
                        <w14:cNvContentPartPr/>
                      </w14:nvContentPartPr>
                      <w14:xfrm>
                        <a:off x="0" y="0"/>
                        <a:ext cx="418115" cy="3803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C7F33B" id="Ink 1467" o:spid="_x0000_s1026" type="#_x0000_t75" style="position:absolute;margin-left:313.15pt;margin-top:149.35pt;width:34.3pt;height:31.35pt;z-index:25798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">
                <v:imagedata r:id="rId162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982464" behindDoc="0" locked="0" layoutInCell="1" allowOverlap="1" wp14:anchorId="375FC503" wp14:editId="7BAF5634">
                <wp:simplePos x="0" y="0"/>
                <wp:positionH relativeFrom="column">
                  <wp:posOffset>1156970</wp:posOffset>
                </wp:positionH>
                <wp:positionV relativeFrom="paragraph">
                  <wp:posOffset>1979295</wp:posOffset>
                </wp:positionV>
                <wp:extent cx="2656030" cy="450180"/>
                <wp:effectExtent l="38100" t="38100" r="11430" b="45720"/>
                <wp:wrapNone/>
                <wp:docPr id="1468" name="Ink 1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6">
                      <w14:nvContentPartPr>
                        <w14:cNvContentPartPr/>
                      </w14:nvContentPartPr>
                      <w14:xfrm>
                        <a:off x="0" y="0"/>
                        <a:ext cx="2656030" cy="4501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031372" id="Ink 1468" o:spid="_x0000_s1026" type="#_x0000_t75" style="position:absolute;margin-left:90.4pt;margin-top:155.15pt;width:210.6pt;height:36.9pt;z-index:25798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">
                <v:imagedata r:id="rId162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963008" behindDoc="0" locked="0" layoutInCell="1" allowOverlap="1" wp14:anchorId="1D4298C2" wp14:editId="61A952FC">
                <wp:simplePos x="0" y="0"/>
                <wp:positionH relativeFrom="column">
                  <wp:posOffset>769320</wp:posOffset>
                </wp:positionH>
                <wp:positionV relativeFrom="paragraph">
                  <wp:posOffset>2139710</wp:posOffset>
                </wp:positionV>
                <wp:extent cx="198360" cy="69120"/>
                <wp:effectExtent l="38100" t="38100" r="49530" b="45720"/>
                <wp:wrapNone/>
                <wp:docPr id="1443" name="Ink 1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8">
                      <w14:nvContentPartPr>
                        <w14:cNvContentPartPr/>
                      </w14:nvContentPartPr>
                      <w14:xfrm>
                        <a:off x="0" y="0"/>
                        <a:ext cx="19836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8D6F87" id="Ink 1443" o:spid="_x0000_s1026" type="#_x0000_t75" style="position:absolute;margin-left:59.9pt;margin-top:167.8pt;width:17pt;height:6.9pt;z-index:25796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">
                <v:imagedata r:id="rId162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961984" behindDoc="0" locked="0" layoutInCell="1" allowOverlap="1" wp14:anchorId="08F1EAB5" wp14:editId="60C95FCC">
                <wp:simplePos x="0" y="0"/>
                <wp:positionH relativeFrom="column">
                  <wp:posOffset>846000</wp:posOffset>
                </wp:positionH>
                <wp:positionV relativeFrom="paragraph">
                  <wp:posOffset>2010470</wp:posOffset>
                </wp:positionV>
                <wp:extent cx="14400" cy="7920"/>
                <wp:effectExtent l="38100" t="57150" r="43180" b="49530"/>
                <wp:wrapNone/>
                <wp:docPr id="1442" name="Ink 1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0">
                      <w14:nvContentPartPr>
                        <w14:cNvContentPartPr/>
                      </w14:nvContentPartPr>
                      <w14:xfrm>
                        <a:off x="0" y="0"/>
                        <a:ext cx="1440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8D6999" id="Ink 1442" o:spid="_x0000_s1026" type="#_x0000_t75" style="position:absolute;margin-left:65.9pt;margin-top:157.6pt;width:2.55pt;height:2pt;z-index:25796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">
                <v:imagedata r:id="rId163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958912" behindDoc="0" locked="0" layoutInCell="1" allowOverlap="1" wp14:anchorId="0B9E45B5" wp14:editId="12E0F49D">
                <wp:simplePos x="0" y="0"/>
                <wp:positionH relativeFrom="column">
                  <wp:posOffset>3040380</wp:posOffset>
                </wp:positionH>
                <wp:positionV relativeFrom="paragraph">
                  <wp:posOffset>1308100</wp:posOffset>
                </wp:positionV>
                <wp:extent cx="855060" cy="362055"/>
                <wp:effectExtent l="57150" t="38100" r="2540" b="57150"/>
                <wp:wrapNone/>
                <wp:docPr id="1439" name="Ink 1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2">
                      <w14:nvContentPartPr>
                        <w14:cNvContentPartPr/>
                      </w14:nvContentPartPr>
                      <w14:xfrm>
                        <a:off x="0" y="0"/>
                        <a:ext cx="855060" cy="3620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165F22" id="Ink 1439" o:spid="_x0000_s1026" type="#_x0000_t75" style="position:absolute;margin-left:238.7pt;margin-top:102.3pt;width:68.75pt;height:29.9pt;z-index:25795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">
                <v:imagedata r:id="rId163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959936" behindDoc="0" locked="0" layoutInCell="1" allowOverlap="1" wp14:anchorId="3B4AD491" wp14:editId="5B14F3A4">
                <wp:simplePos x="0" y="0"/>
                <wp:positionH relativeFrom="column">
                  <wp:posOffset>1958340</wp:posOffset>
                </wp:positionH>
                <wp:positionV relativeFrom="paragraph">
                  <wp:posOffset>1393825</wp:posOffset>
                </wp:positionV>
                <wp:extent cx="833715" cy="365990"/>
                <wp:effectExtent l="38100" t="38100" r="43180" b="53340"/>
                <wp:wrapNone/>
                <wp:docPr id="1440" name="Ink 1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4">
                      <w14:nvContentPartPr>
                        <w14:cNvContentPartPr/>
                      </w14:nvContentPartPr>
                      <w14:xfrm>
                        <a:off x="0" y="0"/>
                        <a:ext cx="833715" cy="3659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9459E1" id="Ink 1440" o:spid="_x0000_s1026" type="#_x0000_t75" style="position:absolute;margin-left:153.5pt;margin-top:109.05pt;width:67.1pt;height:30.2pt;z-index:25795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">
                <v:imagedata r:id="rId163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7960960" behindDoc="0" locked="0" layoutInCell="1" allowOverlap="1" wp14:anchorId="246D3FE9" wp14:editId="4DD3B4CB">
                <wp:simplePos x="0" y="0"/>
                <wp:positionH relativeFrom="column">
                  <wp:posOffset>547370</wp:posOffset>
                </wp:positionH>
                <wp:positionV relativeFrom="paragraph">
                  <wp:posOffset>1469390</wp:posOffset>
                </wp:positionV>
                <wp:extent cx="1182285" cy="245820"/>
                <wp:effectExtent l="38100" t="38100" r="37465" b="40005"/>
                <wp:wrapNone/>
                <wp:docPr id="1441" name="Ink 1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6">
                      <w14:nvContentPartPr>
                        <w14:cNvContentPartPr/>
                      </w14:nvContentPartPr>
                      <w14:xfrm>
                        <a:off x="0" y="0"/>
                        <a:ext cx="1182285" cy="2458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908358" id="Ink 1441" o:spid="_x0000_s1026" type="#_x0000_t75" style="position:absolute;margin-left:42.4pt;margin-top:115pt;width:94.55pt;height:20.75pt;z-index:25796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">
                <v:imagedata r:id="rId1637" o:title=""/>
              </v:shape>
            </w:pict>
          </mc:Fallback>
        </mc:AlternateContent>
      </w:r>
      <w:r w:rsidR="00CF1037">
        <w:rPr>
          <w:noProof/>
        </w:rPr>
        <mc:AlternateContent>
          <mc:Choice Requires="wpi">
            <w:drawing>
              <wp:anchor distT="0" distB="0" distL="114300" distR="114300" simplePos="0" relativeHeight="257943552" behindDoc="0" locked="0" layoutInCell="1" allowOverlap="1" wp14:anchorId="33A32BE1" wp14:editId="5990D9D1">
                <wp:simplePos x="0" y="0"/>
                <wp:positionH relativeFrom="column">
                  <wp:posOffset>1880870</wp:posOffset>
                </wp:positionH>
                <wp:positionV relativeFrom="paragraph">
                  <wp:posOffset>733425</wp:posOffset>
                </wp:positionV>
                <wp:extent cx="710410" cy="331830"/>
                <wp:effectExtent l="38100" t="38100" r="33020" b="49530"/>
                <wp:wrapNone/>
                <wp:docPr id="1420" name="Ink 1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8">
                      <w14:nvContentPartPr>
                        <w14:cNvContentPartPr/>
                      </w14:nvContentPartPr>
                      <w14:xfrm>
                        <a:off x="0" y="0"/>
                        <a:ext cx="710410" cy="3318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54BD8B" id="Ink 1420" o:spid="_x0000_s1026" type="#_x0000_t75" style="position:absolute;margin-left:147.4pt;margin-top:57.05pt;width:57.4pt;height:27.55pt;z-index:25794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">
                <v:imagedata r:id="rId1639" o:title=""/>
              </v:shape>
            </w:pict>
          </mc:Fallback>
        </mc:AlternateContent>
      </w:r>
      <w:r w:rsidR="00CF1037">
        <w:rPr>
          <w:noProof/>
        </w:rPr>
        <mc:AlternateContent>
          <mc:Choice Requires="wpi">
            <w:drawing>
              <wp:anchor distT="0" distB="0" distL="114300" distR="114300" simplePos="0" relativeHeight="257944576" behindDoc="0" locked="0" layoutInCell="1" allowOverlap="1" wp14:anchorId="410E21DA" wp14:editId="25011479">
                <wp:simplePos x="0" y="0"/>
                <wp:positionH relativeFrom="column">
                  <wp:posOffset>692785</wp:posOffset>
                </wp:positionH>
                <wp:positionV relativeFrom="paragraph">
                  <wp:posOffset>774700</wp:posOffset>
                </wp:positionV>
                <wp:extent cx="949055" cy="394850"/>
                <wp:effectExtent l="38100" t="57150" r="41910" b="43815"/>
                <wp:wrapNone/>
                <wp:docPr id="1422" name="Ink 1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0">
                      <w14:nvContentPartPr>
                        <w14:cNvContentPartPr/>
                      </w14:nvContentPartPr>
                      <w14:xfrm>
                        <a:off x="0" y="0"/>
                        <a:ext cx="949055" cy="3948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824382" id="Ink 1422" o:spid="_x0000_s1026" type="#_x0000_t75" style="position:absolute;margin-left:53.85pt;margin-top:60.3pt;width:76.15pt;height:32.55pt;z-index:25794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">
                <v:imagedata r:id="rId1641" o:title=""/>
              </v:shape>
            </w:pict>
          </mc:Fallback>
        </mc:AlternateContent>
      </w:r>
      <w:r w:rsidR="00CF1037">
        <w:rPr>
          <w:noProof/>
        </w:rPr>
        <mc:AlternateContent>
          <mc:Choice Requires="wpi">
            <w:drawing>
              <wp:anchor distT="0" distB="0" distL="114300" distR="114300" simplePos="0" relativeHeight="257929216" behindDoc="0" locked="0" layoutInCell="1" allowOverlap="1" wp14:anchorId="1F384A87" wp14:editId="1CF23095">
                <wp:simplePos x="0" y="0"/>
                <wp:positionH relativeFrom="column">
                  <wp:posOffset>4137660</wp:posOffset>
                </wp:positionH>
                <wp:positionV relativeFrom="paragraph">
                  <wp:posOffset>150495</wp:posOffset>
                </wp:positionV>
                <wp:extent cx="321960" cy="425905"/>
                <wp:effectExtent l="57150" t="57150" r="1905" b="50800"/>
                <wp:wrapNone/>
                <wp:docPr id="1337" name="Ink 1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2">
                      <w14:nvContentPartPr>
                        <w14:cNvContentPartPr/>
                      </w14:nvContentPartPr>
                      <w14:xfrm>
                        <a:off x="0" y="0"/>
                        <a:ext cx="321960" cy="4259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B8EFB5" id="Ink 1337" o:spid="_x0000_s1026" type="#_x0000_t75" style="position:absolute;margin-left:325.1pt;margin-top:11.15pt;width:26.75pt;height:34.95pt;z-index:25792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">
                <v:imagedata r:id="rId1643" o:title=""/>
              </v:shape>
            </w:pict>
          </mc:Fallback>
        </mc:AlternateContent>
      </w:r>
      <w:r w:rsidR="00CF1037">
        <w:rPr>
          <w:noProof/>
        </w:rPr>
        <mc:AlternateContent>
          <mc:Choice Requires="wpi">
            <w:drawing>
              <wp:anchor distT="0" distB="0" distL="114300" distR="114300" simplePos="0" relativeHeight="257924096" behindDoc="0" locked="0" layoutInCell="1" allowOverlap="1" wp14:anchorId="41A3E4CE" wp14:editId="12CA232A">
                <wp:simplePos x="0" y="0"/>
                <wp:positionH relativeFrom="column">
                  <wp:posOffset>1691640</wp:posOffset>
                </wp:positionH>
                <wp:positionV relativeFrom="paragraph">
                  <wp:posOffset>106045</wp:posOffset>
                </wp:positionV>
                <wp:extent cx="2238480" cy="303675"/>
                <wp:effectExtent l="38100" t="38100" r="9525" b="58420"/>
                <wp:wrapNone/>
                <wp:docPr id="1328" name="Ink 1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4">
                      <w14:nvContentPartPr>
                        <w14:cNvContentPartPr/>
                      </w14:nvContentPartPr>
                      <w14:xfrm>
                        <a:off x="0" y="0"/>
                        <a:ext cx="2238480" cy="3036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5BFCE3" id="Ink 1328" o:spid="_x0000_s1026" type="#_x0000_t75" style="position:absolute;margin-left:132.5pt;margin-top:7.65pt;width:177.65pt;height:25.3pt;z-index:25792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">
                <v:imagedata r:id="rId1645" o:title=""/>
              </v:shape>
            </w:pict>
          </mc:Fallback>
        </mc:AlternateContent>
      </w:r>
      <w:r w:rsidR="00CF1037">
        <w:rPr>
          <w:noProof/>
        </w:rPr>
        <mc:AlternateContent>
          <mc:Choice Requires="wpi">
            <w:drawing>
              <wp:anchor distT="0" distB="0" distL="114300" distR="114300" simplePos="0" relativeHeight="257913856" behindDoc="0" locked="0" layoutInCell="1" allowOverlap="1" wp14:anchorId="26F3ECF8" wp14:editId="6DE4BCB9">
                <wp:simplePos x="0" y="0"/>
                <wp:positionH relativeFrom="column">
                  <wp:posOffset>1332865</wp:posOffset>
                </wp:positionH>
                <wp:positionV relativeFrom="paragraph">
                  <wp:posOffset>181610</wp:posOffset>
                </wp:positionV>
                <wp:extent cx="115980" cy="230500"/>
                <wp:effectExtent l="38100" t="57150" r="55880" b="55880"/>
                <wp:wrapNone/>
                <wp:docPr id="1318" name="Ink 1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6">
                      <w14:nvContentPartPr>
                        <w14:cNvContentPartPr/>
                      </w14:nvContentPartPr>
                      <w14:xfrm>
                        <a:off x="0" y="0"/>
                        <a:ext cx="115980" cy="2305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89F31E" id="Ink 1318" o:spid="_x0000_s1026" type="#_x0000_t75" style="position:absolute;margin-left:104.25pt;margin-top:13.6pt;width:10.6pt;height:19.6pt;z-index:25791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">
                <v:imagedata r:id="rId1647" o:title=""/>
              </v:shape>
            </w:pict>
          </mc:Fallback>
        </mc:AlternateContent>
      </w:r>
      <w:r w:rsidR="00CF1037">
        <w:rPr>
          <w:noProof/>
        </w:rPr>
        <mc:AlternateContent>
          <mc:Choice Requires="wpi">
            <w:drawing>
              <wp:anchor distT="0" distB="0" distL="114300" distR="114300" simplePos="0" relativeHeight="257909760" behindDoc="0" locked="0" layoutInCell="1" allowOverlap="1" wp14:anchorId="7ED76246" wp14:editId="4658270E">
                <wp:simplePos x="0" y="0"/>
                <wp:positionH relativeFrom="column">
                  <wp:posOffset>710565</wp:posOffset>
                </wp:positionH>
                <wp:positionV relativeFrom="paragraph">
                  <wp:posOffset>175260</wp:posOffset>
                </wp:positionV>
                <wp:extent cx="357135" cy="386285"/>
                <wp:effectExtent l="57150" t="57150" r="0" b="52070"/>
                <wp:wrapNone/>
                <wp:docPr id="1313" name="Ink 1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8">
                      <w14:nvContentPartPr>
                        <w14:cNvContentPartPr/>
                      </w14:nvContentPartPr>
                      <w14:xfrm>
                        <a:off x="0" y="0"/>
                        <a:ext cx="357135" cy="3862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61B47C" id="Ink 1313" o:spid="_x0000_s1026" type="#_x0000_t75" style="position:absolute;margin-left:55.25pt;margin-top:13.1pt;width:29.5pt;height:31.8pt;z-index:25790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">
                <v:imagedata r:id="rId1649" o:title=""/>
              </v:shape>
            </w:pict>
          </mc:Fallback>
        </mc:AlternateContent>
      </w:r>
      <w:r w:rsidR="00CF1037">
        <w:rPr>
          <w:noProof/>
        </w:rPr>
        <mc:AlternateContent>
          <mc:Choice Requires="wpi">
            <w:drawing>
              <wp:anchor distT="0" distB="0" distL="114300" distR="114300" simplePos="0" relativeHeight="257903616" behindDoc="0" locked="0" layoutInCell="1" allowOverlap="1" wp14:anchorId="7AC0762D" wp14:editId="2FD00AF9">
                <wp:simplePos x="0" y="0"/>
                <wp:positionH relativeFrom="column">
                  <wp:posOffset>-12065</wp:posOffset>
                </wp:positionH>
                <wp:positionV relativeFrom="paragraph">
                  <wp:posOffset>222885</wp:posOffset>
                </wp:positionV>
                <wp:extent cx="249960" cy="208080"/>
                <wp:effectExtent l="38100" t="38100" r="0" b="40005"/>
                <wp:wrapNone/>
                <wp:docPr id="1305" name="Ink 1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0">
                      <w14:nvContentPartPr>
                        <w14:cNvContentPartPr/>
                      </w14:nvContentPartPr>
                      <w14:xfrm>
                        <a:off x="0" y="0"/>
                        <a:ext cx="249960" cy="20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95723F" id="Ink 1305" o:spid="_x0000_s1026" type="#_x0000_t75" style="position:absolute;margin-left:-1.65pt;margin-top:16.85pt;width:21.1pt;height:17.8pt;z-index:25790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">
                <v:imagedata r:id="rId1651" o:title=""/>
              </v:shape>
            </w:pict>
          </mc:Fallback>
        </mc:AlternateContent>
      </w:r>
      <w:r w:rsidR="00AA237C">
        <w:br w:type="page"/>
      </w:r>
    </w:p>
    <w:p w14:paraId="62443314" w14:textId="63C55562" w:rsidR="00AA237C" w:rsidRPr="00AA237C" w:rsidRDefault="00C3012E" w:rsidP="00AA237C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8209792" behindDoc="0" locked="0" layoutInCell="1" allowOverlap="1" wp14:anchorId="1F8ECA6E" wp14:editId="09F0B78A">
                <wp:simplePos x="0" y="0"/>
                <wp:positionH relativeFrom="column">
                  <wp:posOffset>3589020</wp:posOffset>
                </wp:positionH>
                <wp:positionV relativeFrom="paragraph">
                  <wp:posOffset>4565015</wp:posOffset>
                </wp:positionV>
                <wp:extent cx="3408600" cy="943935"/>
                <wp:effectExtent l="57150" t="38100" r="40005" b="46990"/>
                <wp:wrapNone/>
                <wp:docPr id="1740" name="Ink 1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2">
                      <w14:nvContentPartPr>
                        <w14:cNvContentPartPr/>
                      </w14:nvContentPartPr>
                      <w14:xfrm>
                        <a:off x="0" y="0"/>
                        <a:ext cx="3408600" cy="9439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74DF02" id="Ink 1740" o:spid="_x0000_s1026" type="#_x0000_t75" style="position:absolute;margin-left:281.9pt;margin-top:358.75pt;width:269.85pt;height:75.75pt;z-index:2582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">
                <v:imagedata r:id="rId165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8192384" behindDoc="0" locked="0" layoutInCell="1" allowOverlap="1" wp14:anchorId="1BE68829" wp14:editId="5FDE0B35">
                <wp:simplePos x="0" y="0"/>
                <wp:positionH relativeFrom="column">
                  <wp:posOffset>4048760</wp:posOffset>
                </wp:positionH>
                <wp:positionV relativeFrom="paragraph">
                  <wp:posOffset>3458845</wp:posOffset>
                </wp:positionV>
                <wp:extent cx="2264320" cy="454320"/>
                <wp:effectExtent l="57150" t="38100" r="22225" b="41275"/>
                <wp:wrapNone/>
                <wp:docPr id="1721" name="Ink 1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4">
                      <w14:nvContentPartPr>
                        <w14:cNvContentPartPr/>
                      </w14:nvContentPartPr>
                      <w14:xfrm>
                        <a:off x="0" y="0"/>
                        <a:ext cx="2264320" cy="45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A36245" id="Ink 1721" o:spid="_x0000_s1026" type="#_x0000_t75" style="position:absolute;margin-left:318.1pt;margin-top:271.65pt;width:179.75pt;height:37.15pt;z-index:2581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">
                <v:imagedata r:id="rId165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8193408" behindDoc="0" locked="0" layoutInCell="1" allowOverlap="1" wp14:anchorId="61552B1D" wp14:editId="6460E9B6">
                <wp:simplePos x="0" y="0"/>
                <wp:positionH relativeFrom="column">
                  <wp:posOffset>3397885</wp:posOffset>
                </wp:positionH>
                <wp:positionV relativeFrom="paragraph">
                  <wp:posOffset>3863340</wp:posOffset>
                </wp:positionV>
                <wp:extent cx="176915" cy="54705"/>
                <wp:effectExtent l="38100" t="38100" r="52070" b="40640"/>
                <wp:wrapNone/>
                <wp:docPr id="1723" name="Ink 1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6">
                      <w14:nvContentPartPr>
                        <w14:cNvContentPartPr/>
                      </w14:nvContentPartPr>
                      <w14:xfrm>
                        <a:off x="0" y="0"/>
                        <a:ext cx="176915" cy="547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D8BEEC" id="Ink 1723" o:spid="_x0000_s1026" type="#_x0000_t75" style="position:absolute;margin-left:266.85pt;margin-top:303.5pt;width:15.35pt;height:5.7pt;z-index:2581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">
                <v:imagedata r:id="rId165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8194432" behindDoc="0" locked="0" layoutInCell="1" allowOverlap="1" wp14:anchorId="1149177A" wp14:editId="74F2D5D0">
                <wp:simplePos x="0" y="0"/>
                <wp:positionH relativeFrom="column">
                  <wp:posOffset>1061085</wp:posOffset>
                </wp:positionH>
                <wp:positionV relativeFrom="paragraph">
                  <wp:posOffset>3465830</wp:posOffset>
                </wp:positionV>
                <wp:extent cx="1960070" cy="887555"/>
                <wp:effectExtent l="57150" t="57150" r="40640" b="46355"/>
                <wp:wrapNone/>
                <wp:docPr id="1724" name="Ink 1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8">
                      <w14:nvContentPartPr>
                        <w14:cNvContentPartPr/>
                      </w14:nvContentPartPr>
                      <w14:xfrm>
                        <a:off x="0" y="0"/>
                        <a:ext cx="1960070" cy="8875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865021" id="Ink 1724" o:spid="_x0000_s1026" type="#_x0000_t75" style="position:absolute;margin-left:82.85pt;margin-top:272.2pt;width:155.8pt;height:71.35pt;z-index:2581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">
                <v:imagedata r:id="rId165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8173952" behindDoc="0" locked="0" layoutInCell="1" allowOverlap="1" wp14:anchorId="287B6F5B" wp14:editId="44434190">
                <wp:simplePos x="0" y="0"/>
                <wp:positionH relativeFrom="column">
                  <wp:posOffset>5228640</wp:posOffset>
                </wp:positionH>
                <wp:positionV relativeFrom="paragraph">
                  <wp:posOffset>4179300</wp:posOffset>
                </wp:positionV>
                <wp:extent cx="311400" cy="221040"/>
                <wp:effectExtent l="57150" t="38100" r="12700" b="45720"/>
                <wp:wrapNone/>
                <wp:docPr id="1699" name="Ink 1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0">
                      <w14:nvContentPartPr>
                        <w14:cNvContentPartPr/>
                      </w14:nvContentPartPr>
                      <w14:xfrm>
                        <a:off x="0" y="0"/>
                        <a:ext cx="311400" cy="22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601146" id="Ink 1699" o:spid="_x0000_s1026" type="#_x0000_t75" style="position:absolute;margin-left:411pt;margin-top:328.4pt;width:25.9pt;height:18.8pt;z-index:2581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">
                <v:imagedata r:id="rId166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8172928" behindDoc="0" locked="0" layoutInCell="1" allowOverlap="1" wp14:anchorId="2AB47A4C" wp14:editId="24685240">
                <wp:simplePos x="0" y="0"/>
                <wp:positionH relativeFrom="column">
                  <wp:posOffset>4305240</wp:posOffset>
                </wp:positionH>
                <wp:positionV relativeFrom="paragraph">
                  <wp:posOffset>4018380</wp:posOffset>
                </wp:positionV>
                <wp:extent cx="1810440" cy="28080"/>
                <wp:effectExtent l="38100" t="38100" r="56515" b="48260"/>
                <wp:wrapNone/>
                <wp:docPr id="1697" name="Ink 1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2">
                      <w14:nvContentPartPr>
                        <w14:cNvContentPartPr/>
                      </w14:nvContentPartPr>
                      <w14:xfrm>
                        <a:off x="0" y="0"/>
                        <a:ext cx="181044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43B4C7" id="Ink 1697" o:spid="_x0000_s1026" type="#_x0000_t75" style="position:absolute;margin-left:338.3pt;margin-top:315.7pt;width:143.95pt;height:3.6pt;z-index:2581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">
                <v:imagedata r:id="rId166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8143232" behindDoc="0" locked="0" layoutInCell="1" allowOverlap="1" wp14:anchorId="53EFE0AB" wp14:editId="2B3D9EC0">
                <wp:simplePos x="0" y="0"/>
                <wp:positionH relativeFrom="column">
                  <wp:posOffset>6985</wp:posOffset>
                </wp:positionH>
                <wp:positionV relativeFrom="paragraph">
                  <wp:posOffset>3634105</wp:posOffset>
                </wp:positionV>
                <wp:extent cx="694540" cy="358775"/>
                <wp:effectExtent l="57150" t="38100" r="48895" b="41275"/>
                <wp:wrapNone/>
                <wp:docPr id="1667" name="Ink 1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4">
                      <w14:nvContentPartPr>
                        <w14:cNvContentPartPr/>
                      </w14:nvContentPartPr>
                      <w14:xfrm>
                        <a:off x="0" y="0"/>
                        <a:ext cx="694540" cy="3587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D04523" id="Ink 1667" o:spid="_x0000_s1026" type="#_x0000_t75" style="position:absolute;margin-left:-.15pt;margin-top:285.45pt;width:56.15pt;height:29.65pt;z-index:2581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">
                <v:imagedata r:id="rId1665" o:title=""/>
              </v:shape>
            </w:pict>
          </mc:Fallback>
        </mc:AlternateContent>
      </w:r>
      <w:r w:rsidR="00933FAD">
        <w:rPr>
          <w:noProof/>
        </w:rPr>
        <mc:AlternateContent>
          <mc:Choice Requires="wpi">
            <w:drawing>
              <wp:anchor distT="0" distB="0" distL="114300" distR="114300" simplePos="0" relativeHeight="258140160" behindDoc="0" locked="0" layoutInCell="1" allowOverlap="1" wp14:anchorId="6CDCB299" wp14:editId="430B6CBB">
                <wp:simplePos x="0" y="0"/>
                <wp:positionH relativeFrom="column">
                  <wp:posOffset>3371850</wp:posOffset>
                </wp:positionH>
                <wp:positionV relativeFrom="paragraph">
                  <wp:posOffset>2362200</wp:posOffset>
                </wp:positionV>
                <wp:extent cx="3663570" cy="609295"/>
                <wp:effectExtent l="38100" t="38100" r="51435" b="57785"/>
                <wp:wrapNone/>
                <wp:docPr id="1663" name="Ink 1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6">
                      <w14:nvContentPartPr>
                        <w14:cNvContentPartPr/>
                      </w14:nvContentPartPr>
                      <w14:xfrm>
                        <a:off x="0" y="0"/>
                        <a:ext cx="3663570" cy="6092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145DB7" id="Ink 1663" o:spid="_x0000_s1026" type="#_x0000_t75" style="position:absolute;margin-left:264.8pt;margin-top:185.3pt;width:289.85pt;height:49.4pt;z-index:2581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">
                <v:imagedata r:id="rId1667" o:title=""/>
              </v:shape>
            </w:pict>
          </mc:Fallback>
        </mc:AlternateContent>
      </w:r>
      <w:r w:rsidR="00933FAD">
        <w:rPr>
          <w:noProof/>
        </w:rPr>
        <mc:AlternateContent>
          <mc:Choice Requires="wpi">
            <w:drawing>
              <wp:anchor distT="0" distB="0" distL="114300" distR="114300" simplePos="0" relativeHeight="258118656" behindDoc="0" locked="0" layoutInCell="1" allowOverlap="1" wp14:anchorId="79F81884" wp14:editId="3E989886">
                <wp:simplePos x="0" y="0"/>
                <wp:positionH relativeFrom="column">
                  <wp:posOffset>795655</wp:posOffset>
                </wp:positionH>
                <wp:positionV relativeFrom="paragraph">
                  <wp:posOffset>2238375</wp:posOffset>
                </wp:positionV>
                <wp:extent cx="2339975" cy="863590"/>
                <wp:effectExtent l="57150" t="38100" r="0" b="51435"/>
                <wp:wrapNone/>
                <wp:docPr id="1641" name="Ink 1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8">
                      <w14:nvContentPartPr>
                        <w14:cNvContentPartPr/>
                      </w14:nvContentPartPr>
                      <w14:xfrm>
                        <a:off x="0" y="0"/>
                        <a:ext cx="2339975" cy="8635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48BB65" id="Ink 1641" o:spid="_x0000_s1026" type="#_x0000_t75" style="position:absolute;margin-left:61.95pt;margin-top:175.55pt;width:185.65pt;height:69.45pt;z-index:2581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">
                <v:imagedata r:id="rId1669" o:title=""/>
              </v:shape>
            </w:pict>
          </mc:Fallback>
        </mc:AlternateContent>
      </w:r>
      <w:r w:rsidR="00933FAD">
        <w:rPr>
          <w:noProof/>
        </w:rPr>
        <mc:AlternateContent>
          <mc:Choice Requires="wpi">
            <w:drawing>
              <wp:anchor distT="0" distB="0" distL="114300" distR="114300" simplePos="0" relativeHeight="258093056" behindDoc="0" locked="0" layoutInCell="1" allowOverlap="1" wp14:anchorId="20824DFC" wp14:editId="5DDFF41A">
                <wp:simplePos x="0" y="0"/>
                <wp:positionH relativeFrom="column">
                  <wp:posOffset>304920</wp:posOffset>
                </wp:positionH>
                <wp:positionV relativeFrom="paragraph">
                  <wp:posOffset>2500140</wp:posOffset>
                </wp:positionV>
                <wp:extent cx="209520" cy="29880"/>
                <wp:effectExtent l="38100" t="38100" r="57785" b="46355"/>
                <wp:wrapNone/>
                <wp:docPr id="1612" name="Ink 1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0">
                      <w14:nvContentPartPr>
                        <w14:cNvContentPartPr/>
                      </w14:nvContentPartPr>
                      <w14:xfrm>
                        <a:off x="0" y="0"/>
                        <a:ext cx="20952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33B69B" id="Ink 1612" o:spid="_x0000_s1026" type="#_x0000_t75" style="position:absolute;margin-left:23.3pt;margin-top:196.15pt;width:17.95pt;height:3.75pt;z-index:2580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">
                <v:imagedata r:id="rId1671" o:title=""/>
              </v:shape>
            </w:pict>
          </mc:Fallback>
        </mc:AlternateContent>
      </w:r>
      <w:r w:rsidR="00933FAD">
        <w:rPr>
          <w:noProof/>
        </w:rPr>
        <mc:AlternateContent>
          <mc:Choice Requires="wpi">
            <w:drawing>
              <wp:anchor distT="0" distB="0" distL="114300" distR="114300" simplePos="0" relativeHeight="258092032" behindDoc="0" locked="0" layoutInCell="1" allowOverlap="1" wp14:anchorId="248E8444" wp14:editId="46C6FDA9">
                <wp:simplePos x="0" y="0"/>
                <wp:positionH relativeFrom="column">
                  <wp:posOffset>265320</wp:posOffset>
                </wp:positionH>
                <wp:positionV relativeFrom="paragraph">
                  <wp:posOffset>2392500</wp:posOffset>
                </wp:positionV>
                <wp:extent cx="189000" cy="5040"/>
                <wp:effectExtent l="38100" t="57150" r="40005" b="52705"/>
                <wp:wrapNone/>
                <wp:docPr id="1609" name="Ink 1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2">
                      <w14:nvContentPartPr>
                        <w14:cNvContentPartPr/>
                      </w14:nvContentPartPr>
                      <w14:xfrm>
                        <a:off x="0" y="0"/>
                        <a:ext cx="18900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08E06D" id="Ink 1609" o:spid="_x0000_s1026" type="#_x0000_t75" style="position:absolute;margin-left:20.2pt;margin-top:187.7pt;width:16.3pt;height:1.85pt;z-index:2580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">
                <v:imagedata r:id="rId1673" o:title=""/>
              </v:shape>
            </w:pict>
          </mc:Fallback>
        </mc:AlternateContent>
      </w:r>
      <w:r w:rsidR="00933FAD">
        <w:rPr>
          <w:noProof/>
        </w:rPr>
        <mc:AlternateContent>
          <mc:Choice Requires="wpi">
            <w:drawing>
              <wp:anchor distT="0" distB="0" distL="114300" distR="114300" simplePos="0" relativeHeight="258091008" behindDoc="0" locked="0" layoutInCell="1" allowOverlap="1" wp14:anchorId="73B1D6D6" wp14:editId="4525CD1F">
                <wp:simplePos x="0" y="0"/>
                <wp:positionH relativeFrom="column">
                  <wp:posOffset>5151120</wp:posOffset>
                </wp:positionH>
                <wp:positionV relativeFrom="paragraph">
                  <wp:posOffset>980440</wp:posOffset>
                </wp:positionV>
                <wp:extent cx="1942560" cy="861105"/>
                <wp:effectExtent l="38100" t="38100" r="0" b="53340"/>
                <wp:wrapNone/>
                <wp:docPr id="1608" name="Ink 1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4">
                      <w14:nvContentPartPr>
                        <w14:cNvContentPartPr/>
                      </w14:nvContentPartPr>
                      <w14:xfrm>
                        <a:off x="0" y="0"/>
                        <a:ext cx="1942560" cy="8611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41F648" id="Ink 1608" o:spid="_x0000_s1026" type="#_x0000_t75" style="position:absolute;margin-left:404.9pt;margin-top:76.5pt;width:154.35pt;height:69.2pt;z-index:2580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">
                <v:imagedata r:id="rId1675" o:title=""/>
              </v:shape>
            </w:pict>
          </mc:Fallback>
        </mc:AlternateContent>
      </w:r>
      <w:r w:rsidR="00933FAD">
        <w:rPr>
          <w:noProof/>
        </w:rPr>
        <mc:AlternateContent>
          <mc:Choice Requires="wpi">
            <w:drawing>
              <wp:anchor distT="0" distB="0" distL="114300" distR="114300" simplePos="0" relativeHeight="258071552" behindDoc="0" locked="0" layoutInCell="1" allowOverlap="1" wp14:anchorId="3753896C" wp14:editId="7CF5BC77">
                <wp:simplePos x="0" y="0"/>
                <wp:positionH relativeFrom="column">
                  <wp:posOffset>4777740</wp:posOffset>
                </wp:positionH>
                <wp:positionV relativeFrom="paragraph">
                  <wp:posOffset>894715</wp:posOffset>
                </wp:positionV>
                <wp:extent cx="1126875" cy="514985"/>
                <wp:effectExtent l="38100" t="38100" r="54610" b="56515"/>
                <wp:wrapNone/>
                <wp:docPr id="1582" name="Ink 1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6">
                      <w14:nvContentPartPr>
                        <w14:cNvContentPartPr/>
                      </w14:nvContentPartPr>
                      <w14:xfrm>
                        <a:off x="0" y="0"/>
                        <a:ext cx="1126875" cy="5149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53CDF8" id="Ink 1582" o:spid="_x0000_s1026" type="#_x0000_t75" style="position:absolute;margin-left:375.5pt;margin-top:69.75pt;width:90.15pt;height:41.95pt;z-index:2580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">
                <v:imagedata r:id="rId1677" o:title=""/>
              </v:shape>
            </w:pict>
          </mc:Fallback>
        </mc:AlternateContent>
      </w:r>
      <w:r w:rsidR="00933FAD">
        <w:rPr>
          <w:noProof/>
        </w:rPr>
        <mc:AlternateContent>
          <mc:Choice Requires="wpi">
            <w:drawing>
              <wp:anchor distT="0" distB="0" distL="114300" distR="114300" simplePos="0" relativeHeight="258061312" behindDoc="0" locked="0" layoutInCell="1" allowOverlap="1" wp14:anchorId="53205FDA" wp14:editId="3EB93CF7">
                <wp:simplePos x="0" y="0"/>
                <wp:positionH relativeFrom="column">
                  <wp:posOffset>756285</wp:posOffset>
                </wp:positionH>
                <wp:positionV relativeFrom="paragraph">
                  <wp:posOffset>906780</wp:posOffset>
                </wp:positionV>
                <wp:extent cx="3793905" cy="1074960"/>
                <wp:effectExtent l="38100" t="57150" r="54610" b="49530"/>
                <wp:wrapNone/>
                <wp:docPr id="1570" name="Ink 1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8">
                      <w14:nvContentPartPr>
                        <w14:cNvContentPartPr/>
                      </w14:nvContentPartPr>
                      <w14:xfrm>
                        <a:off x="0" y="0"/>
                        <a:ext cx="3793905" cy="10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393151" id="Ink 1570" o:spid="_x0000_s1026" type="#_x0000_t75" style="position:absolute;margin-left:58.85pt;margin-top:70.7pt;width:300.15pt;height:86.1pt;z-index:2580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">
                <v:imagedata r:id="rId1679" o:title=""/>
              </v:shape>
            </w:pict>
          </mc:Fallback>
        </mc:AlternateContent>
      </w:r>
      <w:r w:rsidR="00ED4E7B">
        <w:rPr>
          <w:noProof/>
        </w:rPr>
        <mc:AlternateContent>
          <mc:Choice Requires="wpi">
            <w:drawing>
              <wp:anchor distT="0" distB="0" distL="114300" distR="114300" simplePos="0" relativeHeight="258021376" behindDoc="0" locked="0" layoutInCell="1" allowOverlap="1" wp14:anchorId="71C4F453" wp14:editId="7DAD064C">
                <wp:simplePos x="0" y="0"/>
                <wp:positionH relativeFrom="column">
                  <wp:posOffset>76200</wp:posOffset>
                </wp:positionH>
                <wp:positionV relativeFrom="paragraph">
                  <wp:posOffset>1119505</wp:posOffset>
                </wp:positionV>
                <wp:extent cx="227485" cy="93095"/>
                <wp:effectExtent l="38100" t="38100" r="58420" b="40640"/>
                <wp:wrapNone/>
                <wp:docPr id="1513" name="Ink 1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0">
                      <w14:nvContentPartPr>
                        <w14:cNvContentPartPr/>
                      </w14:nvContentPartPr>
                      <w14:xfrm>
                        <a:off x="0" y="0"/>
                        <a:ext cx="227485" cy="930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38AC6A" id="Ink 1513" o:spid="_x0000_s1026" type="#_x0000_t75" style="position:absolute;margin-left:5.3pt;margin-top:87.45pt;width:19.3pt;height:8.75pt;z-index:25802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">
                <v:imagedata r:id="rId1681" o:title=""/>
              </v:shape>
            </w:pict>
          </mc:Fallback>
        </mc:AlternateContent>
      </w:r>
      <w:r w:rsidR="00ED4E7B">
        <w:rPr>
          <w:noProof/>
        </w:rPr>
        <mc:AlternateContent>
          <mc:Choice Requires="wpi">
            <w:drawing>
              <wp:anchor distT="0" distB="0" distL="114300" distR="114300" simplePos="0" relativeHeight="258018304" behindDoc="0" locked="0" layoutInCell="1" allowOverlap="1" wp14:anchorId="2F04A9D0" wp14:editId="392C9656">
                <wp:simplePos x="0" y="0"/>
                <wp:positionH relativeFrom="column">
                  <wp:posOffset>1007110</wp:posOffset>
                </wp:positionH>
                <wp:positionV relativeFrom="paragraph">
                  <wp:posOffset>-220980</wp:posOffset>
                </wp:positionV>
                <wp:extent cx="3154000" cy="899795"/>
                <wp:effectExtent l="38100" t="38100" r="46990" b="52705"/>
                <wp:wrapNone/>
                <wp:docPr id="1510" name="Ink 1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2">
                      <w14:nvContentPartPr>
                        <w14:cNvContentPartPr/>
                      </w14:nvContentPartPr>
                      <w14:xfrm>
                        <a:off x="0" y="0"/>
                        <a:ext cx="3154000" cy="8997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EDE8AC" id="Ink 1510" o:spid="_x0000_s1026" type="#_x0000_t75" style="position:absolute;margin-left:78.6pt;margin-top:-18.1pt;width:249.8pt;height:72.25pt;z-index:25801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">
                <v:imagedata r:id="rId1683" o:title=""/>
              </v:shape>
            </w:pict>
          </mc:Fallback>
        </mc:AlternateContent>
      </w:r>
      <w:r w:rsidR="00ED4E7B">
        <w:rPr>
          <w:noProof/>
        </w:rPr>
        <mc:AlternateContent>
          <mc:Choice Requires="wpi">
            <w:drawing>
              <wp:anchor distT="0" distB="0" distL="114300" distR="114300" simplePos="0" relativeHeight="257988608" behindDoc="0" locked="0" layoutInCell="1" allowOverlap="1" wp14:anchorId="42C55E19" wp14:editId="5850F3DA">
                <wp:simplePos x="0" y="0"/>
                <wp:positionH relativeFrom="column">
                  <wp:posOffset>309245</wp:posOffset>
                </wp:positionH>
                <wp:positionV relativeFrom="paragraph">
                  <wp:posOffset>-220980</wp:posOffset>
                </wp:positionV>
                <wp:extent cx="509675" cy="806760"/>
                <wp:effectExtent l="57150" t="57150" r="43180" b="50800"/>
                <wp:wrapNone/>
                <wp:docPr id="1475" name="Ink 1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4">
                      <w14:nvContentPartPr>
                        <w14:cNvContentPartPr/>
                      </w14:nvContentPartPr>
                      <w14:xfrm>
                        <a:off x="0" y="0"/>
                        <a:ext cx="509675" cy="80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15BF3B" id="Ink 1475" o:spid="_x0000_s1026" type="#_x0000_t75" style="position:absolute;margin-left:23.65pt;margin-top:-18.1pt;width:41.55pt;height:64.9pt;z-index:25798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">
                <v:imagedata r:id="rId1685" o:title=""/>
              </v:shape>
            </w:pict>
          </mc:Fallback>
        </mc:AlternateContent>
      </w:r>
      <w:r w:rsidR="00ED4E7B">
        <w:rPr>
          <w:noProof/>
        </w:rPr>
        <mc:AlternateContent>
          <mc:Choice Requires="wpi">
            <w:drawing>
              <wp:anchor distT="0" distB="0" distL="114300" distR="114300" simplePos="0" relativeHeight="257984512" behindDoc="0" locked="0" layoutInCell="1" allowOverlap="1" wp14:anchorId="4F073744" wp14:editId="70A5EF63">
                <wp:simplePos x="0" y="0"/>
                <wp:positionH relativeFrom="column">
                  <wp:posOffset>-83880</wp:posOffset>
                </wp:positionH>
                <wp:positionV relativeFrom="paragraph">
                  <wp:posOffset>106500</wp:posOffset>
                </wp:positionV>
                <wp:extent cx="160560" cy="23400"/>
                <wp:effectExtent l="57150" t="38100" r="49530" b="53340"/>
                <wp:wrapNone/>
                <wp:docPr id="1471" name="Ink 1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6">
                      <w14:nvContentPartPr>
                        <w14:cNvContentPartPr/>
                      </w14:nvContentPartPr>
                      <w14:xfrm>
                        <a:off x="0" y="0"/>
                        <a:ext cx="16056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06C1F7" id="Ink 1471" o:spid="_x0000_s1026" type="#_x0000_t75" style="position:absolute;margin-left:-7.3pt;margin-top:7.7pt;width:14.1pt;height:3.3pt;z-index:25798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">
                <v:imagedata r:id="rId1687" o:title=""/>
              </v:shape>
            </w:pict>
          </mc:Fallback>
        </mc:AlternateContent>
      </w:r>
      <w:r w:rsidR="00ED4E7B">
        <w:rPr>
          <w:noProof/>
        </w:rPr>
        <mc:AlternateContent>
          <mc:Choice Requires="wpi">
            <w:drawing>
              <wp:anchor distT="0" distB="0" distL="114300" distR="114300" simplePos="0" relativeHeight="257983488" behindDoc="0" locked="0" layoutInCell="1" allowOverlap="1" wp14:anchorId="6F469F78" wp14:editId="16376CDC">
                <wp:simplePos x="0" y="0"/>
                <wp:positionH relativeFrom="column">
                  <wp:posOffset>16560</wp:posOffset>
                </wp:positionH>
                <wp:positionV relativeFrom="paragraph">
                  <wp:posOffset>-106620</wp:posOffset>
                </wp:positionV>
                <wp:extent cx="6480" cy="25920"/>
                <wp:effectExtent l="57150" t="38100" r="50800" b="50800"/>
                <wp:wrapNone/>
                <wp:docPr id="1469" name="Ink 1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8">
                      <w14:nvContentPartPr>
                        <w14:cNvContentPartPr/>
                      </w14:nvContentPartPr>
                      <w14:xfrm>
                        <a:off x="0" y="0"/>
                        <a:ext cx="648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5AE592" id="Ink 1469" o:spid="_x0000_s1026" type="#_x0000_t75" style="position:absolute;margin-left:.6pt;margin-top:-9.1pt;width:1.9pt;height:3.5pt;z-index:25798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">
                <v:imagedata r:id="rId1689" o:title=""/>
              </v:shape>
            </w:pict>
          </mc:Fallback>
        </mc:AlternateContent>
      </w:r>
    </w:p>
    <w:sectPr w:rsidR="00AA237C" w:rsidRPr="00AA237C" w:rsidSect="00E91B01">
      <w:pgSz w:w="11906" w:h="16838"/>
      <w:pgMar w:top="720" w:right="720" w:bottom="720" w:left="72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24618"/>
    <w:rsid w:val="00022626"/>
    <w:rsid w:val="00023108"/>
    <w:rsid w:val="00023C64"/>
    <w:rsid w:val="00025FCB"/>
    <w:rsid w:val="00036914"/>
    <w:rsid w:val="000373EF"/>
    <w:rsid w:val="000428DE"/>
    <w:rsid w:val="00046CCE"/>
    <w:rsid w:val="0006454C"/>
    <w:rsid w:val="0007289F"/>
    <w:rsid w:val="000A2399"/>
    <w:rsid w:val="000A662C"/>
    <w:rsid w:val="000B0784"/>
    <w:rsid w:val="000B3D3C"/>
    <w:rsid w:val="000B49D5"/>
    <w:rsid w:val="000C35B2"/>
    <w:rsid w:val="000C6531"/>
    <w:rsid w:val="000D4FDA"/>
    <w:rsid w:val="000D594D"/>
    <w:rsid w:val="000E6D09"/>
    <w:rsid w:val="00101E7B"/>
    <w:rsid w:val="00111A56"/>
    <w:rsid w:val="00140901"/>
    <w:rsid w:val="001544C5"/>
    <w:rsid w:val="0016747D"/>
    <w:rsid w:val="00184E2C"/>
    <w:rsid w:val="001C7D28"/>
    <w:rsid w:val="001F16D4"/>
    <w:rsid w:val="00212154"/>
    <w:rsid w:val="00216B6A"/>
    <w:rsid w:val="00252981"/>
    <w:rsid w:val="00272E1B"/>
    <w:rsid w:val="0028060B"/>
    <w:rsid w:val="002969AC"/>
    <w:rsid w:val="002A5A9F"/>
    <w:rsid w:val="002B2CA5"/>
    <w:rsid w:val="002B6F81"/>
    <w:rsid w:val="002E0966"/>
    <w:rsid w:val="002E4F78"/>
    <w:rsid w:val="002E71AD"/>
    <w:rsid w:val="002F7FB5"/>
    <w:rsid w:val="003105FC"/>
    <w:rsid w:val="0031404B"/>
    <w:rsid w:val="003711FB"/>
    <w:rsid w:val="0037286F"/>
    <w:rsid w:val="003843F3"/>
    <w:rsid w:val="003923B5"/>
    <w:rsid w:val="00393AC2"/>
    <w:rsid w:val="003963AF"/>
    <w:rsid w:val="003C1255"/>
    <w:rsid w:val="003C1E64"/>
    <w:rsid w:val="003C6AEB"/>
    <w:rsid w:val="003D1DBC"/>
    <w:rsid w:val="003D472B"/>
    <w:rsid w:val="003D64B8"/>
    <w:rsid w:val="00403BCB"/>
    <w:rsid w:val="00435080"/>
    <w:rsid w:val="00452859"/>
    <w:rsid w:val="00462418"/>
    <w:rsid w:val="00477F0B"/>
    <w:rsid w:val="00482030"/>
    <w:rsid w:val="004975D9"/>
    <w:rsid w:val="004A2C7D"/>
    <w:rsid w:val="004C2AD5"/>
    <w:rsid w:val="00507696"/>
    <w:rsid w:val="005201BA"/>
    <w:rsid w:val="005308E1"/>
    <w:rsid w:val="0054404D"/>
    <w:rsid w:val="005565C4"/>
    <w:rsid w:val="00556AB0"/>
    <w:rsid w:val="00573A0B"/>
    <w:rsid w:val="00583FB0"/>
    <w:rsid w:val="005B244C"/>
    <w:rsid w:val="005B5CE9"/>
    <w:rsid w:val="005C36ED"/>
    <w:rsid w:val="005E3988"/>
    <w:rsid w:val="005F74C1"/>
    <w:rsid w:val="00615C65"/>
    <w:rsid w:val="00631191"/>
    <w:rsid w:val="00647E88"/>
    <w:rsid w:val="006673A6"/>
    <w:rsid w:val="00671263"/>
    <w:rsid w:val="006735C2"/>
    <w:rsid w:val="006A6D5E"/>
    <w:rsid w:val="006C7880"/>
    <w:rsid w:val="006D7B38"/>
    <w:rsid w:val="006D7B85"/>
    <w:rsid w:val="006F47FA"/>
    <w:rsid w:val="007020CF"/>
    <w:rsid w:val="00711F43"/>
    <w:rsid w:val="007141BB"/>
    <w:rsid w:val="00714F84"/>
    <w:rsid w:val="0073041E"/>
    <w:rsid w:val="00784989"/>
    <w:rsid w:val="00790D2F"/>
    <w:rsid w:val="007944E4"/>
    <w:rsid w:val="007A15B0"/>
    <w:rsid w:val="007C4086"/>
    <w:rsid w:val="007E3F3B"/>
    <w:rsid w:val="007E4188"/>
    <w:rsid w:val="007E7552"/>
    <w:rsid w:val="008030C8"/>
    <w:rsid w:val="00804F7E"/>
    <w:rsid w:val="008105DC"/>
    <w:rsid w:val="00811722"/>
    <w:rsid w:val="00816A8E"/>
    <w:rsid w:val="00825797"/>
    <w:rsid w:val="0083552F"/>
    <w:rsid w:val="00841619"/>
    <w:rsid w:val="00844E3D"/>
    <w:rsid w:val="0086422C"/>
    <w:rsid w:val="00893947"/>
    <w:rsid w:val="00894D8B"/>
    <w:rsid w:val="008C5D99"/>
    <w:rsid w:val="008D13B4"/>
    <w:rsid w:val="008F1AE8"/>
    <w:rsid w:val="008F4F25"/>
    <w:rsid w:val="00906782"/>
    <w:rsid w:val="009327F4"/>
    <w:rsid w:val="00933FAD"/>
    <w:rsid w:val="009425E4"/>
    <w:rsid w:val="00960AFA"/>
    <w:rsid w:val="0096134C"/>
    <w:rsid w:val="00991B18"/>
    <w:rsid w:val="00992D26"/>
    <w:rsid w:val="009B7AE9"/>
    <w:rsid w:val="009C0B1A"/>
    <w:rsid w:val="009C39D4"/>
    <w:rsid w:val="009D4719"/>
    <w:rsid w:val="009D627F"/>
    <w:rsid w:val="009E6C8A"/>
    <w:rsid w:val="009F5193"/>
    <w:rsid w:val="00A02041"/>
    <w:rsid w:val="00A0461F"/>
    <w:rsid w:val="00A21A77"/>
    <w:rsid w:val="00A37657"/>
    <w:rsid w:val="00A670DA"/>
    <w:rsid w:val="00A871E1"/>
    <w:rsid w:val="00A8731F"/>
    <w:rsid w:val="00A95F69"/>
    <w:rsid w:val="00AA237C"/>
    <w:rsid w:val="00AC3C99"/>
    <w:rsid w:val="00AD0529"/>
    <w:rsid w:val="00AF213D"/>
    <w:rsid w:val="00AF5AB4"/>
    <w:rsid w:val="00B010D7"/>
    <w:rsid w:val="00B01B83"/>
    <w:rsid w:val="00B16944"/>
    <w:rsid w:val="00B25228"/>
    <w:rsid w:val="00B34F85"/>
    <w:rsid w:val="00B47F9C"/>
    <w:rsid w:val="00B75601"/>
    <w:rsid w:val="00B91428"/>
    <w:rsid w:val="00BA5419"/>
    <w:rsid w:val="00BB3F58"/>
    <w:rsid w:val="00BC4D04"/>
    <w:rsid w:val="00BD6F57"/>
    <w:rsid w:val="00BE3BB6"/>
    <w:rsid w:val="00BE6476"/>
    <w:rsid w:val="00BF422A"/>
    <w:rsid w:val="00BF602F"/>
    <w:rsid w:val="00C0424E"/>
    <w:rsid w:val="00C177EC"/>
    <w:rsid w:val="00C24618"/>
    <w:rsid w:val="00C25237"/>
    <w:rsid w:val="00C3012E"/>
    <w:rsid w:val="00C32DE0"/>
    <w:rsid w:val="00C32FBA"/>
    <w:rsid w:val="00C437F5"/>
    <w:rsid w:val="00C452D1"/>
    <w:rsid w:val="00C73564"/>
    <w:rsid w:val="00C7572C"/>
    <w:rsid w:val="00C84F0B"/>
    <w:rsid w:val="00C87393"/>
    <w:rsid w:val="00CC23A0"/>
    <w:rsid w:val="00CC5AA3"/>
    <w:rsid w:val="00CD4143"/>
    <w:rsid w:val="00CD4AC7"/>
    <w:rsid w:val="00CE299C"/>
    <w:rsid w:val="00CF1037"/>
    <w:rsid w:val="00CF3796"/>
    <w:rsid w:val="00CF635F"/>
    <w:rsid w:val="00D009E5"/>
    <w:rsid w:val="00D20EAC"/>
    <w:rsid w:val="00D217AC"/>
    <w:rsid w:val="00D43E37"/>
    <w:rsid w:val="00D47062"/>
    <w:rsid w:val="00D52887"/>
    <w:rsid w:val="00D74123"/>
    <w:rsid w:val="00D818F5"/>
    <w:rsid w:val="00D85E32"/>
    <w:rsid w:val="00D864E2"/>
    <w:rsid w:val="00DA64EB"/>
    <w:rsid w:val="00DC23EE"/>
    <w:rsid w:val="00DD4546"/>
    <w:rsid w:val="00DE216E"/>
    <w:rsid w:val="00DF6518"/>
    <w:rsid w:val="00E06B69"/>
    <w:rsid w:val="00E2180F"/>
    <w:rsid w:val="00E2372E"/>
    <w:rsid w:val="00E3676F"/>
    <w:rsid w:val="00E41891"/>
    <w:rsid w:val="00E566AE"/>
    <w:rsid w:val="00E60AF4"/>
    <w:rsid w:val="00E72F4D"/>
    <w:rsid w:val="00E841F3"/>
    <w:rsid w:val="00E91B01"/>
    <w:rsid w:val="00EB3843"/>
    <w:rsid w:val="00ED2567"/>
    <w:rsid w:val="00ED4E7B"/>
    <w:rsid w:val="00ED6869"/>
    <w:rsid w:val="00EE23F7"/>
    <w:rsid w:val="00F03B74"/>
    <w:rsid w:val="00F03BEC"/>
    <w:rsid w:val="00F05EAB"/>
    <w:rsid w:val="00F31275"/>
    <w:rsid w:val="00F36B1A"/>
    <w:rsid w:val="00F73FAB"/>
    <w:rsid w:val="00F752BC"/>
    <w:rsid w:val="00F80FC5"/>
    <w:rsid w:val="00F831C2"/>
    <w:rsid w:val="00FC7DCD"/>
    <w:rsid w:val="00FD0A44"/>
    <w:rsid w:val="00FD4C30"/>
    <w:rsid w:val="00FE6A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7A7EAEF"/>
  <w15:chartTrackingRefBased/>
  <w15:docId w15:val="{D70DE6F4-2CB7-47D4-8A93-CF15B2FF01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customXml" Target="ink/ink746.xml"/><Relationship Id="rId21" Type="http://schemas.openxmlformats.org/officeDocument/2006/relationships/customXml" Target="ink/ink9.xml"/><Relationship Id="rId170" Type="http://schemas.openxmlformats.org/officeDocument/2006/relationships/customXml" Target="ink/ink71.xml"/><Relationship Id="rId268" Type="http://schemas.openxmlformats.org/officeDocument/2006/relationships/customXml" Target="ink/ink120.xml"/><Relationship Id="rId475" Type="http://schemas.openxmlformats.org/officeDocument/2006/relationships/image" Target="media/image233.png"/><Relationship Id="rId682" Type="http://schemas.openxmlformats.org/officeDocument/2006/relationships/customXml" Target="ink/ink326.xml"/><Relationship Id="rId128" Type="http://schemas.openxmlformats.org/officeDocument/2006/relationships/customXml" Target="ink/ink50.xml"/><Relationship Id="rId335" Type="http://schemas.openxmlformats.org/officeDocument/2006/relationships/customXml" Target="ink/ink153.xml"/><Relationship Id="rId542" Type="http://schemas.openxmlformats.org/officeDocument/2006/relationships/image" Target="media/image266.png"/><Relationship Id="rId987" Type="http://schemas.openxmlformats.org/officeDocument/2006/relationships/image" Target="media/image482.png"/><Relationship Id="rId1172" Type="http://schemas.openxmlformats.org/officeDocument/2006/relationships/customXml" Target="ink/ink573.xml"/><Relationship Id="rId402" Type="http://schemas.openxmlformats.org/officeDocument/2006/relationships/image" Target="media/image196.png"/><Relationship Id="rId847" Type="http://schemas.openxmlformats.org/officeDocument/2006/relationships/customXml" Target="ink/ink409.xml"/><Relationship Id="rId1032" Type="http://schemas.openxmlformats.org/officeDocument/2006/relationships/customXml" Target="ink/ink502.xml"/><Relationship Id="rId1477" Type="http://schemas.openxmlformats.org/officeDocument/2006/relationships/customXml" Target="ink/ink724.xml"/><Relationship Id="rId1684" Type="http://schemas.openxmlformats.org/officeDocument/2006/relationships/customXml" Target="ink/ink827.xml"/><Relationship Id="rId707" Type="http://schemas.openxmlformats.org/officeDocument/2006/relationships/image" Target="media/image349.png"/><Relationship Id="rId914" Type="http://schemas.openxmlformats.org/officeDocument/2006/relationships/image" Target="media/image446.png"/><Relationship Id="rId1337" Type="http://schemas.openxmlformats.org/officeDocument/2006/relationships/customXml" Target="ink/ink655.xml"/><Relationship Id="rId1544" Type="http://schemas.openxmlformats.org/officeDocument/2006/relationships/customXml" Target="ink/ink757.xml"/><Relationship Id="rId43" Type="http://schemas.openxmlformats.org/officeDocument/2006/relationships/customXml" Target="ink/ink19.xml"/><Relationship Id="rId1404" Type="http://schemas.openxmlformats.org/officeDocument/2006/relationships/image" Target="media/image689.png"/><Relationship Id="rId1611" Type="http://schemas.openxmlformats.org/officeDocument/2006/relationships/customXml" Target="ink/ink791.xml"/><Relationship Id="rId192" Type="http://schemas.openxmlformats.org/officeDocument/2006/relationships/customXml" Target="ink/ink82.xml"/><Relationship Id="rId497" Type="http://schemas.openxmlformats.org/officeDocument/2006/relationships/image" Target="media/image244.png"/><Relationship Id="rId357" Type="http://schemas.openxmlformats.org/officeDocument/2006/relationships/customXml" Target="ink/ink164.xml"/><Relationship Id="rId1194" Type="http://schemas.openxmlformats.org/officeDocument/2006/relationships/image" Target="media/image584.png"/><Relationship Id="rId217" Type="http://schemas.openxmlformats.org/officeDocument/2006/relationships/image" Target="media/image103.png"/><Relationship Id="rId564" Type="http://schemas.openxmlformats.org/officeDocument/2006/relationships/image" Target="media/image277.png"/><Relationship Id="rId771" Type="http://schemas.openxmlformats.org/officeDocument/2006/relationships/image" Target="media/image375.png"/><Relationship Id="rId869" Type="http://schemas.openxmlformats.org/officeDocument/2006/relationships/image" Target="media/image423.png"/><Relationship Id="rId1499" Type="http://schemas.openxmlformats.org/officeDocument/2006/relationships/customXml" Target="ink/ink735.xml"/><Relationship Id="rId424" Type="http://schemas.openxmlformats.org/officeDocument/2006/relationships/image" Target="media/image207.png"/><Relationship Id="rId631" Type="http://schemas.openxmlformats.org/officeDocument/2006/relationships/image" Target="media/image311.png"/><Relationship Id="rId729" Type="http://schemas.openxmlformats.org/officeDocument/2006/relationships/image" Target="media/image360.png"/><Relationship Id="rId1054" Type="http://schemas.openxmlformats.org/officeDocument/2006/relationships/customXml" Target="ink/ink513.xml"/><Relationship Id="rId1261" Type="http://schemas.openxmlformats.org/officeDocument/2006/relationships/image" Target="media/image618.png"/><Relationship Id="rId1359" Type="http://schemas.openxmlformats.org/officeDocument/2006/relationships/customXml" Target="ink/ink666.xml"/><Relationship Id="rId936" Type="http://schemas.openxmlformats.org/officeDocument/2006/relationships/image" Target="media/image457.png"/><Relationship Id="rId1121" Type="http://schemas.openxmlformats.org/officeDocument/2006/relationships/image" Target="media/image548.png"/><Relationship Id="rId1219" Type="http://schemas.openxmlformats.org/officeDocument/2006/relationships/image" Target="media/image597.png"/><Relationship Id="rId1566" Type="http://schemas.openxmlformats.org/officeDocument/2006/relationships/customXml" Target="ink/ink768.xml"/><Relationship Id="rId65" Type="http://schemas.openxmlformats.org/officeDocument/2006/relationships/image" Target="media/image27.wmf"/><Relationship Id="rId1426" Type="http://schemas.openxmlformats.org/officeDocument/2006/relationships/image" Target="media/image701.png"/><Relationship Id="rId1633" Type="http://schemas.openxmlformats.org/officeDocument/2006/relationships/image" Target="media/image805.png"/><Relationship Id="rId281" Type="http://schemas.openxmlformats.org/officeDocument/2006/relationships/image" Target="media/image135.png"/><Relationship Id="rId141" Type="http://schemas.openxmlformats.org/officeDocument/2006/relationships/image" Target="media/image65.png"/><Relationship Id="rId379" Type="http://schemas.openxmlformats.org/officeDocument/2006/relationships/customXml" Target="ink/ink175.xml"/><Relationship Id="rId586" Type="http://schemas.openxmlformats.org/officeDocument/2006/relationships/customXml" Target="ink/ink278.xml"/><Relationship Id="rId793" Type="http://schemas.openxmlformats.org/officeDocument/2006/relationships/image" Target="media/image386.png"/><Relationship Id="rId7" Type="http://schemas.openxmlformats.org/officeDocument/2006/relationships/customXml" Target="ink/ink2.xml"/><Relationship Id="rId239" Type="http://schemas.openxmlformats.org/officeDocument/2006/relationships/customXml" Target="ink/ink106.xml"/><Relationship Id="rId446" Type="http://schemas.openxmlformats.org/officeDocument/2006/relationships/image" Target="media/image218.png"/><Relationship Id="rId653" Type="http://schemas.openxmlformats.org/officeDocument/2006/relationships/image" Target="media/image322.png"/><Relationship Id="rId1076" Type="http://schemas.openxmlformats.org/officeDocument/2006/relationships/image" Target="media/image526.png"/><Relationship Id="rId1283" Type="http://schemas.openxmlformats.org/officeDocument/2006/relationships/customXml" Target="ink/ink628.xml"/><Relationship Id="rId1490" Type="http://schemas.openxmlformats.org/officeDocument/2006/relationships/image" Target="media/image733.png"/><Relationship Id="rId306" Type="http://schemas.openxmlformats.org/officeDocument/2006/relationships/image" Target="media/image115.png"/><Relationship Id="rId860" Type="http://schemas.openxmlformats.org/officeDocument/2006/relationships/customXml" Target="ink/ink416.xml"/><Relationship Id="rId958" Type="http://schemas.openxmlformats.org/officeDocument/2006/relationships/customXml" Target="ink/ink465.xml"/><Relationship Id="rId1143" Type="http://schemas.openxmlformats.org/officeDocument/2006/relationships/image" Target="media/image559.png"/><Relationship Id="rId1588" Type="http://schemas.openxmlformats.org/officeDocument/2006/relationships/image" Target="media/image782.png"/><Relationship Id="rId87" Type="http://schemas.openxmlformats.org/officeDocument/2006/relationships/image" Target="media/image38.png"/><Relationship Id="rId513" Type="http://schemas.openxmlformats.org/officeDocument/2006/relationships/image" Target="media/image252.png"/><Relationship Id="rId720" Type="http://schemas.openxmlformats.org/officeDocument/2006/relationships/customXml" Target="ink/ink345.xml"/><Relationship Id="rId818" Type="http://schemas.openxmlformats.org/officeDocument/2006/relationships/customXml" Target="ink/ink394.xml"/><Relationship Id="rId1350" Type="http://schemas.openxmlformats.org/officeDocument/2006/relationships/image" Target="media/image662.png"/><Relationship Id="rId1448" Type="http://schemas.openxmlformats.org/officeDocument/2006/relationships/image" Target="media/image712.png"/><Relationship Id="rId1655" Type="http://schemas.openxmlformats.org/officeDocument/2006/relationships/image" Target="media/image816.png"/><Relationship Id="rId1003" Type="http://schemas.openxmlformats.org/officeDocument/2006/relationships/image" Target="media/image490.png"/><Relationship Id="rId1210" Type="http://schemas.openxmlformats.org/officeDocument/2006/relationships/image" Target="media/image592.png"/><Relationship Id="rId1308" Type="http://schemas.openxmlformats.org/officeDocument/2006/relationships/image" Target="media/image641.png"/><Relationship Id="rId1515" Type="http://schemas.openxmlformats.org/officeDocument/2006/relationships/image" Target="media/image746.png"/><Relationship Id="rId14" Type="http://schemas.openxmlformats.org/officeDocument/2006/relationships/image" Target="media/image5.png"/><Relationship Id="rId163" Type="http://schemas.openxmlformats.org/officeDocument/2006/relationships/image" Target="media/image76.png"/><Relationship Id="rId370" Type="http://schemas.openxmlformats.org/officeDocument/2006/relationships/image" Target="media/image180.png"/><Relationship Id="rId230" Type="http://schemas.openxmlformats.org/officeDocument/2006/relationships/customXml" Target="ink/ink101.xml"/><Relationship Id="rId468" Type="http://schemas.openxmlformats.org/officeDocument/2006/relationships/customXml" Target="ink/ink219.xml"/><Relationship Id="rId675" Type="http://schemas.openxmlformats.org/officeDocument/2006/relationships/image" Target="media/image333.png"/><Relationship Id="rId882" Type="http://schemas.openxmlformats.org/officeDocument/2006/relationships/customXml" Target="ink/ink427.xml"/><Relationship Id="rId1098" Type="http://schemas.openxmlformats.org/officeDocument/2006/relationships/customXml" Target="ink/ink536.xml"/><Relationship Id="rId328" Type="http://schemas.openxmlformats.org/officeDocument/2006/relationships/image" Target="media/image159.png"/><Relationship Id="rId535" Type="http://schemas.openxmlformats.org/officeDocument/2006/relationships/customXml" Target="ink/ink253.xml"/><Relationship Id="rId742" Type="http://schemas.openxmlformats.org/officeDocument/2006/relationships/customXml" Target="ink/ink356.xml"/><Relationship Id="rId1165" Type="http://schemas.openxmlformats.org/officeDocument/2006/relationships/image" Target="media/image569.png"/><Relationship Id="rId1372" Type="http://schemas.openxmlformats.org/officeDocument/2006/relationships/image" Target="media/image673.png"/><Relationship Id="rId602" Type="http://schemas.openxmlformats.org/officeDocument/2006/relationships/customXml" Target="ink/ink286.xml"/><Relationship Id="rId1025" Type="http://schemas.openxmlformats.org/officeDocument/2006/relationships/image" Target="media/image501.png"/><Relationship Id="rId1232" Type="http://schemas.openxmlformats.org/officeDocument/2006/relationships/customXml" Target="ink/ink602.xml"/><Relationship Id="rId1677" Type="http://schemas.openxmlformats.org/officeDocument/2006/relationships/image" Target="media/image827.png"/><Relationship Id="rId907" Type="http://schemas.openxmlformats.org/officeDocument/2006/relationships/customXml" Target="ink/ink439.xml"/><Relationship Id="rId1537" Type="http://schemas.openxmlformats.org/officeDocument/2006/relationships/image" Target="media/image757.png"/><Relationship Id="rId36" Type="http://schemas.openxmlformats.org/officeDocument/2006/relationships/image" Target="media/image16.png"/><Relationship Id="rId1604" Type="http://schemas.openxmlformats.org/officeDocument/2006/relationships/image" Target="media/image790.png"/><Relationship Id="rId185" Type="http://schemas.openxmlformats.org/officeDocument/2006/relationships/image" Target="media/image87.png"/><Relationship Id="rId392" Type="http://schemas.openxmlformats.org/officeDocument/2006/relationships/image" Target="media/image191.png"/><Relationship Id="rId697" Type="http://schemas.openxmlformats.org/officeDocument/2006/relationships/image" Target="media/image344.png"/><Relationship Id="rId252" Type="http://schemas.openxmlformats.org/officeDocument/2006/relationships/customXml" Target="ink/ink112.xml"/><Relationship Id="rId1187" Type="http://schemas.openxmlformats.org/officeDocument/2006/relationships/customXml" Target="ink/ink580.xml"/><Relationship Id="rId112" Type="http://schemas.openxmlformats.org/officeDocument/2006/relationships/customXml" Target="ink/ink42.xml"/><Relationship Id="rId557" Type="http://schemas.openxmlformats.org/officeDocument/2006/relationships/customXml" Target="ink/ink264.xml"/><Relationship Id="rId764" Type="http://schemas.openxmlformats.org/officeDocument/2006/relationships/customXml" Target="ink/ink367.xml"/><Relationship Id="rId971" Type="http://schemas.openxmlformats.org/officeDocument/2006/relationships/image" Target="media/image474.png"/><Relationship Id="rId1394" Type="http://schemas.openxmlformats.org/officeDocument/2006/relationships/image" Target="media/image684.png"/><Relationship Id="rId417" Type="http://schemas.openxmlformats.org/officeDocument/2006/relationships/customXml" Target="ink/ink194.xml"/><Relationship Id="rId624" Type="http://schemas.openxmlformats.org/officeDocument/2006/relationships/customXml" Target="ink/ink297.xml"/><Relationship Id="rId831" Type="http://schemas.openxmlformats.org/officeDocument/2006/relationships/customXml" Target="ink/ink401.xml"/><Relationship Id="rId1047" Type="http://schemas.openxmlformats.org/officeDocument/2006/relationships/image" Target="media/image512.png"/><Relationship Id="rId1254" Type="http://schemas.openxmlformats.org/officeDocument/2006/relationships/customXml" Target="ink/ink613.xml"/><Relationship Id="rId1461" Type="http://schemas.openxmlformats.org/officeDocument/2006/relationships/customXml" Target="ink/ink716.xml"/><Relationship Id="rId929" Type="http://schemas.openxmlformats.org/officeDocument/2006/relationships/customXml" Target="ink/ink450.xml"/><Relationship Id="rId1114" Type="http://schemas.openxmlformats.org/officeDocument/2006/relationships/customXml" Target="ink/ink544.xml"/><Relationship Id="rId1321" Type="http://schemas.openxmlformats.org/officeDocument/2006/relationships/customXml" Target="ink/ink647.xml"/><Relationship Id="rId1559" Type="http://schemas.openxmlformats.org/officeDocument/2006/relationships/image" Target="media/image768.png"/><Relationship Id="rId58" Type="http://schemas.openxmlformats.org/officeDocument/2006/relationships/image" Target="media/image28.png"/><Relationship Id="rId1419" Type="http://schemas.openxmlformats.org/officeDocument/2006/relationships/customXml" Target="ink/ink695.xml"/><Relationship Id="rId1626" Type="http://schemas.openxmlformats.org/officeDocument/2006/relationships/customXml" Target="ink/ink798.xml"/><Relationship Id="rId274" Type="http://schemas.openxmlformats.org/officeDocument/2006/relationships/customXml" Target="ink/ink123.xml"/><Relationship Id="rId481" Type="http://schemas.openxmlformats.org/officeDocument/2006/relationships/image" Target="media/image236.png"/><Relationship Id="rId134" Type="http://schemas.openxmlformats.org/officeDocument/2006/relationships/customXml" Target="ink/ink53.xml"/><Relationship Id="rId579" Type="http://schemas.openxmlformats.org/officeDocument/2006/relationships/customXml" Target="ink/ink275.xml"/><Relationship Id="rId786" Type="http://schemas.openxmlformats.org/officeDocument/2006/relationships/customXml" Target="ink/ink378.xml"/><Relationship Id="rId993" Type="http://schemas.openxmlformats.org/officeDocument/2006/relationships/image" Target="media/image485.png"/><Relationship Id="rId341" Type="http://schemas.openxmlformats.org/officeDocument/2006/relationships/customXml" Target="ink/ink156.xml"/><Relationship Id="rId439" Type="http://schemas.openxmlformats.org/officeDocument/2006/relationships/customXml" Target="ink/ink205.xml"/><Relationship Id="rId646" Type="http://schemas.openxmlformats.org/officeDocument/2006/relationships/customXml" Target="ink/ink308.xml"/><Relationship Id="rId1069" Type="http://schemas.openxmlformats.org/officeDocument/2006/relationships/image" Target="media/image523.png"/><Relationship Id="rId1276" Type="http://schemas.openxmlformats.org/officeDocument/2006/relationships/image" Target="media/image625.png"/><Relationship Id="rId1483" Type="http://schemas.openxmlformats.org/officeDocument/2006/relationships/customXml" Target="ink/ink727.xml"/><Relationship Id="rId201" Type="http://schemas.openxmlformats.org/officeDocument/2006/relationships/image" Target="media/image95.png"/><Relationship Id="rId506" Type="http://schemas.openxmlformats.org/officeDocument/2006/relationships/customXml" Target="ink/ink238.xml"/><Relationship Id="rId853" Type="http://schemas.openxmlformats.org/officeDocument/2006/relationships/customXml" Target="ink/ink412.xml"/><Relationship Id="rId1136" Type="http://schemas.openxmlformats.org/officeDocument/2006/relationships/customXml" Target="ink/ink555.xml"/><Relationship Id="rId1690" Type="http://schemas.openxmlformats.org/officeDocument/2006/relationships/fontTable" Target="fontTable.xml"/><Relationship Id="rId713" Type="http://schemas.openxmlformats.org/officeDocument/2006/relationships/image" Target="media/image352.png"/><Relationship Id="rId920" Type="http://schemas.openxmlformats.org/officeDocument/2006/relationships/image" Target="media/image449.png"/><Relationship Id="rId1343" Type="http://schemas.openxmlformats.org/officeDocument/2006/relationships/customXml" Target="ink/ink658.xml"/><Relationship Id="rId1550" Type="http://schemas.openxmlformats.org/officeDocument/2006/relationships/customXml" Target="ink/ink760.xml"/><Relationship Id="rId1648" Type="http://schemas.openxmlformats.org/officeDocument/2006/relationships/customXml" Target="ink/ink809.xml"/><Relationship Id="rId1203" Type="http://schemas.openxmlformats.org/officeDocument/2006/relationships/customXml" Target="ink/ink588.xml"/><Relationship Id="rId1410" Type="http://schemas.openxmlformats.org/officeDocument/2006/relationships/image" Target="media/image693.png"/><Relationship Id="rId1508" Type="http://schemas.openxmlformats.org/officeDocument/2006/relationships/customXml" Target="ink/ink739.xml"/><Relationship Id="rId296" Type="http://schemas.openxmlformats.org/officeDocument/2006/relationships/customXml" Target="ink/ink134.xml"/><Relationship Id="rId156" Type="http://schemas.openxmlformats.org/officeDocument/2006/relationships/customXml" Target="ink/ink64.xml"/><Relationship Id="rId363" Type="http://schemas.openxmlformats.org/officeDocument/2006/relationships/customXml" Target="ink/ink167.xml"/><Relationship Id="rId570" Type="http://schemas.openxmlformats.org/officeDocument/2006/relationships/image" Target="media/image280.png"/><Relationship Id="rId223" Type="http://schemas.openxmlformats.org/officeDocument/2006/relationships/image" Target="media/image106.png"/><Relationship Id="rId430" Type="http://schemas.openxmlformats.org/officeDocument/2006/relationships/image" Target="media/image210.png"/><Relationship Id="rId668" Type="http://schemas.openxmlformats.org/officeDocument/2006/relationships/customXml" Target="ink/ink319.xml"/><Relationship Id="rId875" Type="http://schemas.openxmlformats.org/officeDocument/2006/relationships/image" Target="media/image426.png"/><Relationship Id="rId1060" Type="http://schemas.openxmlformats.org/officeDocument/2006/relationships/customXml" Target="ink/ink516.xml"/><Relationship Id="rId1298" Type="http://schemas.openxmlformats.org/officeDocument/2006/relationships/image" Target="media/image636.png"/><Relationship Id="rId528" Type="http://schemas.openxmlformats.org/officeDocument/2006/relationships/customXml" Target="ink/ink249.xml"/><Relationship Id="rId735" Type="http://schemas.openxmlformats.org/officeDocument/2006/relationships/image" Target="media/image3560.png"/><Relationship Id="rId942" Type="http://schemas.openxmlformats.org/officeDocument/2006/relationships/image" Target="media/image460.png"/><Relationship Id="rId1158" Type="http://schemas.openxmlformats.org/officeDocument/2006/relationships/customXml" Target="ink/ink566.xml"/><Relationship Id="rId1365" Type="http://schemas.openxmlformats.org/officeDocument/2006/relationships/customXml" Target="ink/ink669.xml"/><Relationship Id="rId1572" Type="http://schemas.openxmlformats.org/officeDocument/2006/relationships/image" Target="media/image774.png"/><Relationship Id="rId1018" Type="http://schemas.openxmlformats.org/officeDocument/2006/relationships/customXml" Target="ink/ink495.xml"/><Relationship Id="rId1225" Type="http://schemas.openxmlformats.org/officeDocument/2006/relationships/image" Target="media/image600.png"/><Relationship Id="rId1432" Type="http://schemas.openxmlformats.org/officeDocument/2006/relationships/image" Target="media/image704.png"/><Relationship Id="rId71" Type="http://schemas.openxmlformats.org/officeDocument/2006/relationships/image" Target="media/image30.wmf"/><Relationship Id="rId802" Type="http://schemas.openxmlformats.org/officeDocument/2006/relationships/customXml" Target="ink/ink386.xml"/><Relationship Id="rId29" Type="http://schemas.openxmlformats.org/officeDocument/2006/relationships/customXml" Target="ink/ink13.xml"/><Relationship Id="rId178" Type="http://schemas.openxmlformats.org/officeDocument/2006/relationships/customXml" Target="ink/ink75.xml"/><Relationship Id="rId385" Type="http://schemas.openxmlformats.org/officeDocument/2006/relationships/customXml" Target="ink/ink178.xml"/><Relationship Id="rId592" Type="http://schemas.openxmlformats.org/officeDocument/2006/relationships/customXml" Target="ink/ink281.xml"/><Relationship Id="rId245" Type="http://schemas.openxmlformats.org/officeDocument/2006/relationships/image" Target="media/image117.png"/><Relationship Id="rId452" Type="http://schemas.openxmlformats.org/officeDocument/2006/relationships/image" Target="media/image221.png"/><Relationship Id="rId897" Type="http://schemas.openxmlformats.org/officeDocument/2006/relationships/customXml" Target="ink/ink434.xml"/><Relationship Id="rId1082" Type="http://schemas.openxmlformats.org/officeDocument/2006/relationships/image" Target="media/image529.png"/><Relationship Id="rId105" Type="http://schemas.openxmlformats.org/officeDocument/2006/relationships/image" Target="media/image47.png"/><Relationship Id="rId312" Type="http://schemas.openxmlformats.org/officeDocument/2006/relationships/image" Target="media/image151.png"/><Relationship Id="rId757" Type="http://schemas.openxmlformats.org/officeDocument/2006/relationships/image" Target="media/image368.png"/><Relationship Id="rId964" Type="http://schemas.openxmlformats.org/officeDocument/2006/relationships/customXml" Target="ink/ink468.xml"/><Relationship Id="rId1387" Type="http://schemas.openxmlformats.org/officeDocument/2006/relationships/customXml" Target="ink/ink680.xml"/><Relationship Id="rId1594" Type="http://schemas.openxmlformats.org/officeDocument/2006/relationships/image" Target="media/image785.png"/><Relationship Id="rId93" Type="http://schemas.openxmlformats.org/officeDocument/2006/relationships/image" Target="media/image41.png"/><Relationship Id="rId617" Type="http://schemas.openxmlformats.org/officeDocument/2006/relationships/image" Target="media/image304.png"/><Relationship Id="rId824" Type="http://schemas.openxmlformats.org/officeDocument/2006/relationships/customXml" Target="ink/ink397.xml"/><Relationship Id="rId1247" Type="http://schemas.openxmlformats.org/officeDocument/2006/relationships/image" Target="media/image611.png"/><Relationship Id="rId1454" Type="http://schemas.openxmlformats.org/officeDocument/2006/relationships/image" Target="media/image715.png"/><Relationship Id="rId1661" Type="http://schemas.openxmlformats.org/officeDocument/2006/relationships/image" Target="media/image819.png"/><Relationship Id="rId1107" Type="http://schemas.openxmlformats.org/officeDocument/2006/relationships/image" Target="media/image541.png"/><Relationship Id="rId1314" Type="http://schemas.openxmlformats.org/officeDocument/2006/relationships/image" Target="media/image644.png"/><Relationship Id="rId1521" Type="http://schemas.openxmlformats.org/officeDocument/2006/relationships/image" Target="media/image749.png"/><Relationship Id="rId1619" Type="http://schemas.openxmlformats.org/officeDocument/2006/relationships/customXml" Target="ink/ink795.xml"/><Relationship Id="rId20" Type="http://schemas.openxmlformats.org/officeDocument/2006/relationships/image" Target="media/image8.png"/><Relationship Id="rId267" Type="http://schemas.openxmlformats.org/officeDocument/2006/relationships/image" Target="media/image128.png"/><Relationship Id="rId474" Type="http://schemas.openxmlformats.org/officeDocument/2006/relationships/customXml" Target="ink/ink222.xml"/><Relationship Id="rId127" Type="http://schemas.openxmlformats.org/officeDocument/2006/relationships/image" Target="media/image58.png"/><Relationship Id="rId681" Type="http://schemas.openxmlformats.org/officeDocument/2006/relationships/image" Target="media/image336.png"/><Relationship Id="rId779" Type="http://schemas.openxmlformats.org/officeDocument/2006/relationships/image" Target="media/image379.png"/><Relationship Id="rId986" Type="http://schemas.openxmlformats.org/officeDocument/2006/relationships/customXml" Target="ink/ink479.xml"/><Relationship Id="rId334" Type="http://schemas.openxmlformats.org/officeDocument/2006/relationships/image" Target="media/image162.png"/><Relationship Id="rId541" Type="http://schemas.openxmlformats.org/officeDocument/2006/relationships/customXml" Target="ink/ink256.xml"/><Relationship Id="rId639" Type="http://schemas.openxmlformats.org/officeDocument/2006/relationships/image" Target="media/image315.png"/><Relationship Id="rId1171" Type="http://schemas.openxmlformats.org/officeDocument/2006/relationships/image" Target="media/image572.png"/><Relationship Id="rId1269" Type="http://schemas.openxmlformats.org/officeDocument/2006/relationships/image" Target="media/image622.png"/><Relationship Id="rId1476" Type="http://schemas.openxmlformats.org/officeDocument/2006/relationships/image" Target="media/image726.png"/><Relationship Id="rId401" Type="http://schemas.openxmlformats.org/officeDocument/2006/relationships/customXml" Target="ink/ink186.xml"/><Relationship Id="rId846" Type="http://schemas.openxmlformats.org/officeDocument/2006/relationships/image" Target="media/image412.png"/><Relationship Id="rId1031" Type="http://schemas.openxmlformats.org/officeDocument/2006/relationships/image" Target="media/image504.png"/><Relationship Id="rId1129" Type="http://schemas.openxmlformats.org/officeDocument/2006/relationships/image" Target="media/image552.png"/><Relationship Id="rId1683" Type="http://schemas.openxmlformats.org/officeDocument/2006/relationships/image" Target="media/image830.png"/><Relationship Id="rId706" Type="http://schemas.openxmlformats.org/officeDocument/2006/relationships/customXml" Target="ink/ink338.xml"/><Relationship Id="rId913" Type="http://schemas.openxmlformats.org/officeDocument/2006/relationships/customXml" Target="ink/ink442.xml"/><Relationship Id="rId1336" Type="http://schemas.openxmlformats.org/officeDocument/2006/relationships/image" Target="media/image655.png"/><Relationship Id="rId1543" Type="http://schemas.openxmlformats.org/officeDocument/2006/relationships/image" Target="media/image760.png"/><Relationship Id="rId42" Type="http://schemas.openxmlformats.org/officeDocument/2006/relationships/image" Target="media/image20.png"/><Relationship Id="rId1403" Type="http://schemas.openxmlformats.org/officeDocument/2006/relationships/customXml" Target="ink/ink688.xml"/><Relationship Id="rId1610" Type="http://schemas.openxmlformats.org/officeDocument/2006/relationships/image" Target="media/image793.png"/><Relationship Id="rId191" Type="http://schemas.openxmlformats.org/officeDocument/2006/relationships/image" Target="media/image90.png"/><Relationship Id="rId289" Type="http://schemas.openxmlformats.org/officeDocument/2006/relationships/image" Target="media/image139.png"/><Relationship Id="rId496" Type="http://schemas.openxmlformats.org/officeDocument/2006/relationships/customXml" Target="ink/ink233.xml"/><Relationship Id="rId149" Type="http://schemas.openxmlformats.org/officeDocument/2006/relationships/image" Target="media/image69.png"/><Relationship Id="rId356" Type="http://schemas.openxmlformats.org/officeDocument/2006/relationships/image" Target="media/image173.png"/><Relationship Id="rId563" Type="http://schemas.openxmlformats.org/officeDocument/2006/relationships/customXml" Target="ink/ink267.xml"/><Relationship Id="rId770" Type="http://schemas.openxmlformats.org/officeDocument/2006/relationships/customXml" Target="ink/ink370.xml"/><Relationship Id="rId1193" Type="http://schemas.openxmlformats.org/officeDocument/2006/relationships/customXml" Target="ink/ink583.xml"/><Relationship Id="rId216" Type="http://schemas.openxmlformats.org/officeDocument/2006/relationships/customXml" Target="ink/ink94.xml"/><Relationship Id="rId423" Type="http://schemas.openxmlformats.org/officeDocument/2006/relationships/customXml" Target="ink/ink197.xml"/><Relationship Id="rId868" Type="http://schemas.openxmlformats.org/officeDocument/2006/relationships/customXml" Target="ink/ink420.xml"/><Relationship Id="rId1053" Type="http://schemas.openxmlformats.org/officeDocument/2006/relationships/image" Target="media/image515.png"/><Relationship Id="rId1260" Type="http://schemas.openxmlformats.org/officeDocument/2006/relationships/customXml" Target="ink/ink616.xml"/><Relationship Id="rId1498" Type="http://schemas.openxmlformats.org/officeDocument/2006/relationships/image" Target="media/image737.png"/><Relationship Id="rId630" Type="http://schemas.openxmlformats.org/officeDocument/2006/relationships/customXml" Target="ink/ink300.xml"/><Relationship Id="rId728" Type="http://schemas.openxmlformats.org/officeDocument/2006/relationships/customXml" Target="ink/ink349.xml"/><Relationship Id="rId935" Type="http://schemas.openxmlformats.org/officeDocument/2006/relationships/customXml" Target="ink/ink453.xml"/><Relationship Id="rId1358" Type="http://schemas.openxmlformats.org/officeDocument/2006/relationships/image" Target="media/image666.png"/><Relationship Id="rId1565" Type="http://schemas.openxmlformats.org/officeDocument/2006/relationships/image" Target="media/image771.png"/><Relationship Id="rId64" Type="http://schemas.openxmlformats.org/officeDocument/2006/relationships/oleObject" Target="embeddings/oleObject7.bin"/><Relationship Id="rId1120" Type="http://schemas.openxmlformats.org/officeDocument/2006/relationships/customXml" Target="ink/ink547.xml"/><Relationship Id="rId1218" Type="http://schemas.openxmlformats.org/officeDocument/2006/relationships/image" Target="media/image596.png"/><Relationship Id="rId1425" Type="http://schemas.openxmlformats.org/officeDocument/2006/relationships/customXml" Target="ink/ink698.xml"/><Relationship Id="rId1632" Type="http://schemas.openxmlformats.org/officeDocument/2006/relationships/customXml" Target="ink/ink801.xml"/><Relationship Id="rId280" Type="http://schemas.openxmlformats.org/officeDocument/2006/relationships/customXml" Target="ink/ink126.xml"/><Relationship Id="rId140" Type="http://schemas.openxmlformats.org/officeDocument/2006/relationships/customXml" Target="ink/ink56.xml"/><Relationship Id="rId378" Type="http://schemas.openxmlformats.org/officeDocument/2006/relationships/image" Target="media/image184.png"/><Relationship Id="rId585" Type="http://schemas.openxmlformats.org/officeDocument/2006/relationships/image" Target="media/image288.png"/><Relationship Id="rId792" Type="http://schemas.openxmlformats.org/officeDocument/2006/relationships/customXml" Target="ink/ink381.xml"/><Relationship Id="rId6" Type="http://schemas.openxmlformats.org/officeDocument/2006/relationships/image" Target="media/image1.png"/><Relationship Id="rId238" Type="http://schemas.openxmlformats.org/officeDocument/2006/relationships/image" Target="media/image113.png"/><Relationship Id="rId445" Type="http://schemas.openxmlformats.org/officeDocument/2006/relationships/customXml" Target="ink/ink208.xml"/><Relationship Id="rId652" Type="http://schemas.openxmlformats.org/officeDocument/2006/relationships/customXml" Target="ink/ink311.xml"/><Relationship Id="rId1075" Type="http://schemas.openxmlformats.org/officeDocument/2006/relationships/customXml" Target="ink/ink524.xml"/><Relationship Id="rId1282" Type="http://schemas.openxmlformats.org/officeDocument/2006/relationships/image" Target="media/image628.png"/><Relationship Id="rId305" Type="http://schemas.openxmlformats.org/officeDocument/2006/relationships/image" Target="media/image147.png"/><Relationship Id="rId512" Type="http://schemas.openxmlformats.org/officeDocument/2006/relationships/customXml" Target="ink/ink241.xml"/><Relationship Id="rId957" Type="http://schemas.openxmlformats.org/officeDocument/2006/relationships/customXml" Target="ink/ink464.xml"/><Relationship Id="rId1142" Type="http://schemas.openxmlformats.org/officeDocument/2006/relationships/customXml" Target="ink/ink558.xml"/><Relationship Id="rId1587" Type="http://schemas.openxmlformats.org/officeDocument/2006/relationships/customXml" Target="ink/ink779.xml"/><Relationship Id="rId86" Type="http://schemas.openxmlformats.org/officeDocument/2006/relationships/customXml" Target="ink/ink29.xml"/><Relationship Id="rId817" Type="http://schemas.openxmlformats.org/officeDocument/2006/relationships/image" Target="media/image398.png"/><Relationship Id="rId1002" Type="http://schemas.openxmlformats.org/officeDocument/2006/relationships/customXml" Target="ink/ink487.xml"/><Relationship Id="rId1447" Type="http://schemas.openxmlformats.org/officeDocument/2006/relationships/customXml" Target="ink/ink709.xml"/><Relationship Id="rId1654" Type="http://schemas.openxmlformats.org/officeDocument/2006/relationships/customXml" Target="ink/ink812.xml"/><Relationship Id="rId1307" Type="http://schemas.openxmlformats.org/officeDocument/2006/relationships/customXml" Target="ink/ink640.xml"/><Relationship Id="rId1514" Type="http://schemas.openxmlformats.org/officeDocument/2006/relationships/customXml" Target="ink/ink742.xml"/><Relationship Id="rId13" Type="http://schemas.openxmlformats.org/officeDocument/2006/relationships/customXml" Target="ink/ink5.xml"/><Relationship Id="rId162" Type="http://schemas.openxmlformats.org/officeDocument/2006/relationships/customXml" Target="ink/ink67.xml"/><Relationship Id="rId467" Type="http://schemas.openxmlformats.org/officeDocument/2006/relationships/image" Target="media/image229.png"/><Relationship Id="rId1097" Type="http://schemas.openxmlformats.org/officeDocument/2006/relationships/customXml" Target="ink/ink535.xml"/><Relationship Id="rId674" Type="http://schemas.openxmlformats.org/officeDocument/2006/relationships/customXml" Target="ink/ink322.xml"/><Relationship Id="rId881" Type="http://schemas.openxmlformats.org/officeDocument/2006/relationships/image" Target="media/image429.png"/><Relationship Id="rId979" Type="http://schemas.openxmlformats.org/officeDocument/2006/relationships/image" Target="media/image478.png"/><Relationship Id="rId327" Type="http://schemas.openxmlformats.org/officeDocument/2006/relationships/customXml" Target="ink/ink149.xml"/><Relationship Id="rId534" Type="http://schemas.openxmlformats.org/officeDocument/2006/relationships/customXml" Target="ink/ink252.xml"/><Relationship Id="rId741" Type="http://schemas.openxmlformats.org/officeDocument/2006/relationships/image" Target="media/image3590.png"/><Relationship Id="rId839" Type="http://schemas.openxmlformats.org/officeDocument/2006/relationships/customXml" Target="ink/ink405.xml"/><Relationship Id="rId1164" Type="http://schemas.openxmlformats.org/officeDocument/2006/relationships/customXml" Target="ink/ink569.xml"/><Relationship Id="rId1371" Type="http://schemas.openxmlformats.org/officeDocument/2006/relationships/customXml" Target="ink/ink672.xml"/><Relationship Id="rId1469" Type="http://schemas.openxmlformats.org/officeDocument/2006/relationships/customXml" Target="ink/ink720.xml"/><Relationship Id="rId601" Type="http://schemas.openxmlformats.org/officeDocument/2006/relationships/image" Target="media/image296.png"/><Relationship Id="rId1024" Type="http://schemas.openxmlformats.org/officeDocument/2006/relationships/customXml" Target="ink/ink498.xml"/><Relationship Id="rId1231" Type="http://schemas.openxmlformats.org/officeDocument/2006/relationships/image" Target="media/image603.png"/><Relationship Id="rId1676" Type="http://schemas.openxmlformats.org/officeDocument/2006/relationships/customXml" Target="ink/ink823.xml"/><Relationship Id="rId906" Type="http://schemas.openxmlformats.org/officeDocument/2006/relationships/image" Target="media/image442.png"/><Relationship Id="rId1329" Type="http://schemas.openxmlformats.org/officeDocument/2006/relationships/customXml" Target="ink/ink651.xml"/><Relationship Id="rId1536" Type="http://schemas.openxmlformats.org/officeDocument/2006/relationships/customXml" Target="ink/ink753.xml"/><Relationship Id="rId35" Type="http://schemas.openxmlformats.org/officeDocument/2006/relationships/customXml" Target="ink/ink16.xml"/><Relationship Id="rId1603" Type="http://schemas.openxmlformats.org/officeDocument/2006/relationships/customXml" Target="ink/ink787.xml"/><Relationship Id="rId184" Type="http://schemas.openxmlformats.org/officeDocument/2006/relationships/customXml" Target="ink/ink78.xml"/><Relationship Id="rId391" Type="http://schemas.openxmlformats.org/officeDocument/2006/relationships/customXml" Target="ink/ink181.xml"/><Relationship Id="rId251" Type="http://schemas.openxmlformats.org/officeDocument/2006/relationships/image" Target="media/image120.png"/><Relationship Id="rId489" Type="http://schemas.openxmlformats.org/officeDocument/2006/relationships/image" Target="media/image240.png"/><Relationship Id="rId696" Type="http://schemas.openxmlformats.org/officeDocument/2006/relationships/customXml" Target="ink/ink333.xml"/><Relationship Id="rId349" Type="http://schemas.openxmlformats.org/officeDocument/2006/relationships/customXml" Target="ink/ink160.xml"/><Relationship Id="rId556" Type="http://schemas.openxmlformats.org/officeDocument/2006/relationships/image" Target="media/image273.png"/><Relationship Id="rId763" Type="http://schemas.openxmlformats.org/officeDocument/2006/relationships/image" Target="media/image371.png"/><Relationship Id="rId1186" Type="http://schemas.openxmlformats.org/officeDocument/2006/relationships/image" Target="media/image580.png"/><Relationship Id="rId1393" Type="http://schemas.openxmlformats.org/officeDocument/2006/relationships/customXml" Target="ink/ink683.xml"/><Relationship Id="rId111" Type="http://schemas.openxmlformats.org/officeDocument/2006/relationships/image" Target="media/image50.png"/><Relationship Id="rId209" Type="http://schemas.openxmlformats.org/officeDocument/2006/relationships/image" Target="media/image99.png"/><Relationship Id="rId416" Type="http://schemas.openxmlformats.org/officeDocument/2006/relationships/image" Target="media/image203.png"/><Relationship Id="rId970" Type="http://schemas.openxmlformats.org/officeDocument/2006/relationships/customXml" Target="ink/ink471.xml"/><Relationship Id="rId1046" Type="http://schemas.openxmlformats.org/officeDocument/2006/relationships/customXml" Target="ink/ink509.xml"/><Relationship Id="rId1253" Type="http://schemas.openxmlformats.org/officeDocument/2006/relationships/image" Target="media/image614.png"/><Relationship Id="rId623" Type="http://schemas.openxmlformats.org/officeDocument/2006/relationships/image" Target="media/image307.png"/><Relationship Id="rId830" Type="http://schemas.openxmlformats.org/officeDocument/2006/relationships/image" Target="media/image404.png"/><Relationship Id="rId928" Type="http://schemas.openxmlformats.org/officeDocument/2006/relationships/image" Target="media/image453.png"/><Relationship Id="rId1460" Type="http://schemas.openxmlformats.org/officeDocument/2006/relationships/image" Target="media/image718.png"/><Relationship Id="rId1558" Type="http://schemas.openxmlformats.org/officeDocument/2006/relationships/customXml" Target="ink/ink764.xml"/><Relationship Id="rId57" Type="http://schemas.openxmlformats.org/officeDocument/2006/relationships/customXml" Target="ink/ink22.xml"/><Relationship Id="rId1113" Type="http://schemas.openxmlformats.org/officeDocument/2006/relationships/image" Target="media/image544.png"/><Relationship Id="rId1320" Type="http://schemas.openxmlformats.org/officeDocument/2006/relationships/image" Target="media/image647.png"/><Relationship Id="rId1418" Type="http://schemas.openxmlformats.org/officeDocument/2006/relationships/image" Target="media/image697.png"/><Relationship Id="rId1625" Type="http://schemas.openxmlformats.org/officeDocument/2006/relationships/image" Target="media/image801.png"/><Relationship Id="rId273" Type="http://schemas.openxmlformats.org/officeDocument/2006/relationships/image" Target="media/image131.png"/><Relationship Id="rId480" Type="http://schemas.openxmlformats.org/officeDocument/2006/relationships/customXml" Target="ink/ink225.xml"/><Relationship Id="rId133" Type="http://schemas.openxmlformats.org/officeDocument/2006/relationships/image" Target="media/image61.png"/><Relationship Id="rId340" Type="http://schemas.openxmlformats.org/officeDocument/2006/relationships/image" Target="media/image165.png"/><Relationship Id="rId578" Type="http://schemas.openxmlformats.org/officeDocument/2006/relationships/image" Target="media/image284.png"/><Relationship Id="rId785" Type="http://schemas.openxmlformats.org/officeDocument/2006/relationships/image" Target="media/image382.png"/><Relationship Id="rId992" Type="http://schemas.openxmlformats.org/officeDocument/2006/relationships/customXml" Target="ink/ink482.xml"/><Relationship Id="rId200" Type="http://schemas.openxmlformats.org/officeDocument/2006/relationships/customXml" Target="ink/ink86.xml"/><Relationship Id="rId438" Type="http://schemas.openxmlformats.org/officeDocument/2006/relationships/image" Target="media/image214.png"/><Relationship Id="rId645" Type="http://schemas.openxmlformats.org/officeDocument/2006/relationships/image" Target="media/image318.png"/><Relationship Id="rId852" Type="http://schemas.openxmlformats.org/officeDocument/2006/relationships/image" Target="media/image415.png"/><Relationship Id="rId1068" Type="http://schemas.openxmlformats.org/officeDocument/2006/relationships/customXml" Target="ink/ink520.xml"/><Relationship Id="rId1275" Type="http://schemas.openxmlformats.org/officeDocument/2006/relationships/customXml" Target="ink/ink624.xml"/><Relationship Id="rId1482" Type="http://schemas.openxmlformats.org/officeDocument/2006/relationships/image" Target="media/image729.png"/><Relationship Id="rId505" Type="http://schemas.openxmlformats.org/officeDocument/2006/relationships/image" Target="media/image248.png"/><Relationship Id="rId712" Type="http://schemas.openxmlformats.org/officeDocument/2006/relationships/customXml" Target="ink/ink341.xml"/><Relationship Id="rId1135" Type="http://schemas.openxmlformats.org/officeDocument/2006/relationships/image" Target="media/image555.png"/><Relationship Id="rId1342" Type="http://schemas.openxmlformats.org/officeDocument/2006/relationships/image" Target="media/image658.png"/><Relationship Id="rId79" Type="http://schemas.openxmlformats.org/officeDocument/2006/relationships/image" Target="media/image34.png"/><Relationship Id="rId1202" Type="http://schemas.openxmlformats.org/officeDocument/2006/relationships/image" Target="media/image588.png"/><Relationship Id="rId1647" Type="http://schemas.openxmlformats.org/officeDocument/2006/relationships/image" Target="media/image812.png"/><Relationship Id="rId1507" Type="http://schemas.openxmlformats.org/officeDocument/2006/relationships/image" Target="media/image742.png"/><Relationship Id="rId295" Type="http://schemas.openxmlformats.org/officeDocument/2006/relationships/image" Target="media/image142.png"/><Relationship Id="rId155" Type="http://schemas.openxmlformats.org/officeDocument/2006/relationships/image" Target="media/image72.png"/><Relationship Id="rId362" Type="http://schemas.openxmlformats.org/officeDocument/2006/relationships/image" Target="media/image176.png"/><Relationship Id="rId1297" Type="http://schemas.openxmlformats.org/officeDocument/2006/relationships/customXml" Target="ink/ink635.xml"/><Relationship Id="rId222" Type="http://schemas.openxmlformats.org/officeDocument/2006/relationships/customXml" Target="ink/ink97.xml"/><Relationship Id="rId667" Type="http://schemas.openxmlformats.org/officeDocument/2006/relationships/image" Target="media/image329.png"/><Relationship Id="rId874" Type="http://schemas.openxmlformats.org/officeDocument/2006/relationships/customXml" Target="ink/ink423.xml"/><Relationship Id="rId527" Type="http://schemas.openxmlformats.org/officeDocument/2006/relationships/image" Target="media/image259.png"/><Relationship Id="rId734" Type="http://schemas.openxmlformats.org/officeDocument/2006/relationships/customXml" Target="ink/ink352.xml"/><Relationship Id="rId941" Type="http://schemas.openxmlformats.org/officeDocument/2006/relationships/customXml" Target="ink/ink456.xml"/><Relationship Id="rId1157" Type="http://schemas.openxmlformats.org/officeDocument/2006/relationships/image" Target="media/image566.png"/><Relationship Id="rId1364" Type="http://schemas.openxmlformats.org/officeDocument/2006/relationships/image" Target="media/image669.png"/><Relationship Id="rId1571" Type="http://schemas.openxmlformats.org/officeDocument/2006/relationships/customXml" Target="ink/ink771.xml"/><Relationship Id="rId70" Type="http://schemas.openxmlformats.org/officeDocument/2006/relationships/oleObject" Target="embeddings/oleObject10.bin"/><Relationship Id="rId801" Type="http://schemas.openxmlformats.org/officeDocument/2006/relationships/image" Target="media/image390.png"/><Relationship Id="rId1017" Type="http://schemas.openxmlformats.org/officeDocument/2006/relationships/image" Target="media/image497.png"/><Relationship Id="rId1224" Type="http://schemas.openxmlformats.org/officeDocument/2006/relationships/customXml" Target="ink/ink598.xml"/><Relationship Id="rId1431" Type="http://schemas.openxmlformats.org/officeDocument/2006/relationships/customXml" Target="ink/ink701.xml"/><Relationship Id="rId1669" Type="http://schemas.openxmlformats.org/officeDocument/2006/relationships/image" Target="media/image823.png"/><Relationship Id="rId1529" Type="http://schemas.openxmlformats.org/officeDocument/2006/relationships/image" Target="media/image753.png"/><Relationship Id="rId28" Type="http://schemas.openxmlformats.org/officeDocument/2006/relationships/image" Target="media/image12.png"/><Relationship Id="rId177" Type="http://schemas.openxmlformats.org/officeDocument/2006/relationships/image" Target="media/image83.png"/><Relationship Id="rId384" Type="http://schemas.openxmlformats.org/officeDocument/2006/relationships/image" Target="media/image187.png"/><Relationship Id="rId591" Type="http://schemas.openxmlformats.org/officeDocument/2006/relationships/image" Target="media/image291.png"/><Relationship Id="rId244" Type="http://schemas.openxmlformats.org/officeDocument/2006/relationships/customXml" Target="ink/ink108.xml"/><Relationship Id="rId689" Type="http://schemas.openxmlformats.org/officeDocument/2006/relationships/image" Target="media/image340.png"/><Relationship Id="rId896" Type="http://schemas.openxmlformats.org/officeDocument/2006/relationships/image" Target="media/image437.png"/><Relationship Id="rId1081" Type="http://schemas.openxmlformats.org/officeDocument/2006/relationships/customXml" Target="ink/ink527.xml"/><Relationship Id="rId451" Type="http://schemas.openxmlformats.org/officeDocument/2006/relationships/customXml" Target="ink/ink211.xml"/><Relationship Id="rId549" Type="http://schemas.openxmlformats.org/officeDocument/2006/relationships/customXml" Target="ink/ink260.xml"/><Relationship Id="rId756" Type="http://schemas.openxmlformats.org/officeDocument/2006/relationships/customXml" Target="ink/ink363.xml"/><Relationship Id="rId1179" Type="http://schemas.openxmlformats.org/officeDocument/2006/relationships/customXml" Target="ink/ink576.xml"/><Relationship Id="rId1386" Type="http://schemas.openxmlformats.org/officeDocument/2006/relationships/image" Target="media/image680.png"/><Relationship Id="rId1593" Type="http://schemas.openxmlformats.org/officeDocument/2006/relationships/customXml" Target="ink/ink782.xml"/><Relationship Id="rId104" Type="http://schemas.openxmlformats.org/officeDocument/2006/relationships/customXml" Target="ink/ink38.xml"/><Relationship Id="rId311" Type="http://schemas.openxmlformats.org/officeDocument/2006/relationships/customXml" Target="ink/ink141.xml"/><Relationship Id="rId409" Type="http://schemas.openxmlformats.org/officeDocument/2006/relationships/customXml" Target="ink/ink190.xml"/><Relationship Id="rId963" Type="http://schemas.openxmlformats.org/officeDocument/2006/relationships/image" Target="media/image470.png"/><Relationship Id="rId1039" Type="http://schemas.openxmlformats.org/officeDocument/2006/relationships/image" Target="media/image508.png"/><Relationship Id="rId1246" Type="http://schemas.openxmlformats.org/officeDocument/2006/relationships/customXml" Target="ink/ink609.xml"/><Relationship Id="rId92" Type="http://schemas.openxmlformats.org/officeDocument/2006/relationships/customXml" Target="ink/ink32.xml"/><Relationship Id="rId616" Type="http://schemas.openxmlformats.org/officeDocument/2006/relationships/customXml" Target="ink/ink293.xml"/><Relationship Id="rId823" Type="http://schemas.openxmlformats.org/officeDocument/2006/relationships/image" Target="media/image401.png"/><Relationship Id="rId1453" Type="http://schemas.openxmlformats.org/officeDocument/2006/relationships/customXml" Target="ink/ink712.xml"/><Relationship Id="rId1660" Type="http://schemas.openxmlformats.org/officeDocument/2006/relationships/customXml" Target="ink/ink815.xml"/><Relationship Id="rId1106" Type="http://schemas.openxmlformats.org/officeDocument/2006/relationships/customXml" Target="ink/ink540.xml"/><Relationship Id="rId1313" Type="http://schemas.openxmlformats.org/officeDocument/2006/relationships/customXml" Target="ink/ink643.xml"/><Relationship Id="rId1520" Type="http://schemas.openxmlformats.org/officeDocument/2006/relationships/customXml" Target="ink/ink745.xml"/><Relationship Id="rId1618" Type="http://schemas.openxmlformats.org/officeDocument/2006/relationships/image" Target="media/image797.png"/><Relationship Id="rId199" Type="http://schemas.openxmlformats.org/officeDocument/2006/relationships/image" Target="media/image94.png"/><Relationship Id="rId266" Type="http://schemas.openxmlformats.org/officeDocument/2006/relationships/customXml" Target="ink/ink119.xml"/><Relationship Id="rId473" Type="http://schemas.openxmlformats.org/officeDocument/2006/relationships/image" Target="media/image232.png"/><Relationship Id="rId680" Type="http://schemas.openxmlformats.org/officeDocument/2006/relationships/customXml" Target="ink/ink325.xml"/><Relationship Id="rId126" Type="http://schemas.openxmlformats.org/officeDocument/2006/relationships/customXml" Target="ink/ink49.xml"/><Relationship Id="rId333" Type="http://schemas.openxmlformats.org/officeDocument/2006/relationships/customXml" Target="ink/ink152.xml"/><Relationship Id="rId540" Type="http://schemas.openxmlformats.org/officeDocument/2006/relationships/image" Target="media/image265.png"/><Relationship Id="rId778" Type="http://schemas.openxmlformats.org/officeDocument/2006/relationships/customXml" Target="ink/ink374.xml"/><Relationship Id="rId985" Type="http://schemas.openxmlformats.org/officeDocument/2006/relationships/image" Target="media/image481.png"/><Relationship Id="rId1170" Type="http://schemas.openxmlformats.org/officeDocument/2006/relationships/customXml" Target="ink/ink572.xml"/><Relationship Id="rId638" Type="http://schemas.openxmlformats.org/officeDocument/2006/relationships/customXml" Target="ink/ink304.xml"/><Relationship Id="rId845" Type="http://schemas.openxmlformats.org/officeDocument/2006/relationships/customXml" Target="ink/ink408.xml"/><Relationship Id="rId1030" Type="http://schemas.openxmlformats.org/officeDocument/2006/relationships/customXml" Target="ink/ink501.xml"/><Relationship Id="rId1268" Type="http://schemas.openxmlformats.org/officeDocument/2006/relationships/customXml" Target="ink/ink620.xml"/><Relationship Id="rId1475" Type="http://schemas.openxmlformats.org/officeDocument/2006/relationships/customXml" Target="ink/ink723.xml"/><Relationship Id="rId1682" Type="http://schemas.openxmlformats.org/officeDocument/2006/relationships/customXml" Target="ink/ink826.xml"/><Relationship Id="rId400" Type="http://schemas.openxmlformats.org/officeDocument/2006/relationships/image" Target="media/image195.png"/><Relationship Id="rId705" Type="http://schemas.openxmlformats.org/officeDocument/2006/relationships/image" Target="media/image348.png"/><Relationship Id="rId1128" Type="http://schemas.openxmlformats.org/officeDocument/2006/relationships/customXml" Target="ink/ink551.xml"/><Relationship Id="rId1335" Type="http://schemas.openxmlformats.org/officeDocument/2006/relationships/customXml" Target="ink/ink654.xml"/><Relationship Id="rId1542" Type="http://schemas.openxmlformats.org/officeDocument/2006/relationships/customXml" Target="ink/ink756.xml"/><Relationship Id="rId912" Type="http://schemas.openxmlformats.org/officeDocument/2006/relationships/image" Target="media/image445.png"/><Relationship Id="rId41" Type="http://schemas.openxmlformats.org/officeDocument/2006/relationships/customXml" Target="ink/ink18.xml"/><Relationship Id="rId1402" Type="http://schemas.openxmlformats.org/officeDocument/2006/relationships/image" Target="media/image688.png"/><Relationship Id="rId190" Type="http://schemas.openxmlformats.org/officeDocument/2006/relationships/customXml" Target="ink/ink81.xml"/><Relationship Id="rId288" Type="http://schemas.openxmlformats.org/officeDocument/2006/relationships/customXml" Target="ink/ink130.xml"/><Relationship Id="rId495" Type="http://schemas.openxmlformats.org/officeDocument/2006/relationships/image" Target="media/image243.png"/><Relationship Id="rId148" Type="http://schemas.openxmlformats.org/officeDocument/2006/relationships/customXml" Target="ink/ink60.xml"/><Relationship Id="rId355" Type="http://schemas.openxmlformats.org/officeDocument/2006/relationships/customXml" Target="ink/ink163.xml"/><Relationship Id="rId562" Type="http://schemas.openxmlformats.org/officeDocument/2006/relationships/image" Target="media/image276.png"/><Relationship Id="rId1192" Type="http://schemas.openxmlformats.org/officeDocument/2006/relationships/image" Target="media/image583.png"/><Relationship Id="rId215" Type="http://schemas.openxmlformats.org/officeDocument/2006/relationships/image" Target="media/image102.png"/><Relationship Id="rId422" Type="http://schemas.openxmlformats.org/officeDocument/2006/relationships/image" Target="media/image206.png"/><Relationship Id="rId867" Type="http://schemas.openxmlformats.org/officeDocument/2006/relationships/image" Target="media/image422.png"/><Relationship Id="rId1052" Type="http://schemas.openxmlformats.org/officeDocument/2006/relationships/customXml" Target="ink/ink512.xml"/><Relationship Id="rId1497" Type="http://schemas.openxmlformats.org/officeDocument/2006/relationships/customXml" Target="ink/ink734.xml"/><Relationship Id="rId727" Type="http://schemas.openxmlformats.org/officeDocument/2006/relationships/image" Target="media/image359.png"/><Relationship Id="rId934" Type="http://schemas.openxmlformats.org/officeDocument/2006/relationships/image" Target="media/image456.png"/><Relationship Id="rId1357" Type="http://schemas.openxmlformats.org/officeDocument/2006/relationships/customXml" Target="ink/ink665.xml"/><Relationship Id="rId1564" Type="http://schemas.openxmlformats.org/officeDocument/2006/relationships/customXml" Target="ink/ink767.xml"/><Relationship Id="rId63" Type="http://schemas.openxmlformats.org/officeDocument/2006/relationships/image" Target="media/image26.wmf"/><Relationship Id="rId1217" Type="http://schemas.openxmlformats.org/officeDocument/2006/relationships/customXml" Target="ink/ink595.xml"/><Relationship Id="rId1424" Type="http://schemas.openxmlformats.org/officeDocument/2006/relationships/image" Target="media/image700.png"/><Relationship Id="rId1631" Type="http://schemas.openxmlformats.org/officeDocument/2006/relationships/image" Target="media/image804.png"/><Relationship Id="rId377" Type="http://schemas.openxmlformats.org/officeDocument/2006/relationships/customXml" Target="ink/ink174.xml"/><Relationship Id="rId584" Type="http://schemas.openxmlformats.org/officeDocument/2006/relationships/customXml" Target="ink/ink277.xml"/><Relationship Id="rId5" Type="http://schemas.openxmlformats.org/officeDocument/2006/relationships/customXml" Target="ink/ink1.xml"/><Relationship Id="rId237" Type="http://schemas.openxmlformats.org/officeDocument/2006/relationships/customXml" Target="ink/ink105.xml"/><Relationship Id="rId791" Type="http://schemas.openxmlformats.org/officeDocument/2006/relationships/image" Target="media/image385.png"/><Relationship Id="rId889" Type="http://schemas.openxmlformats.org/officeDocument/2006/relationships/customXml" Target="ink/ink430.xml"/><Relationship Id="rId1074" Type="http://schemas.openxmlformats.org/officeDocument/2006/relationships/image" Target="media/image525.png"/><Relationship Id="rId444" Type="http://schemas.openxmlformats.org/officeDocument/2006/relationships/image" Target="media/image217.png"/><Relationship Id="rId651" Type="http://schemas.openxmlformats.org/officeDocument/2006/relationships/image" Target="media/image321.png"/><Relationship Id="rId749" Type="http://schemas.openxmlformats.org/officeDocument/2006/relationships/image" Target="media/image364.png"/><Relationship Id="rId1281" Type="http://schemas.openxmlformats.org/officeDocument/2006/relationships/customXml" Target="ink/ink627.xml"/><Relationship Id="rId1379" Type="http://schemas.openxmlformats.org/officeDocument/2006/relationships/customXml" Target="ink/ink676.xml"/><Relationship Id="rId1586" Type="http://schemas.openxmlformats.org/officeDocument/2006/relationships/image" Target="media/image781.png"/><Relationship Id="rId304" Type="http://schemas.openxmlformats.org/officeDocument/2006/relationships/customXml" Target="ink/ink138.xml"/><Relationship Id="rId511" Type="http://schemas.openxmlformats.org/officeDocument/2006/relationships/image" Target="media/image251.png"/><Relationship Id="rId609" Type="http://schemas.openxmlformats.org/officeDocument/2006/relationships/image" Target="media/image300.png"/><Relationship Id="rId956" Type="http://schemas.openxmlformats.org/officeDocument/2006/relationships/image" Target="media/image467.png"/><Relationship Id="rId1141" Type="http://schemas.openxmlformats.org/officeDocument/2006/relationships/image" Target="media/image558.png"/><Relationship Id="rId1239" Type="http://schemas.openxmlformats.org/officeDocument/2006/relationships/image" Target="media/image607.png"/><Relationship Id="rId85" Type="http://schemas.openxmlformats.org/officeDocument/2006/relationships/image" Target="media/image37.png"/><Relationship Id="rId816" Type="http://schemas.openxmlformats.org/officeDocument/2006/relationships/customXml" Target="ink/ink393.xml"/><Relationship Id="rId1001" Type="http://schemas.openxmlformats.org/officeDocument/2006/relationships/image" Target="media/image489.png"/><Relationship Id="rId1446" Type="http://schemas.openxmlformats.org/officeDocument/2006/relationships/image" Target="media/image711.png"/><Relationship Id="rId1653" Type="http://schemas.openxmlformats.org/officeDocument/2006/relationships/image" Target="media/image815.png"/><Relationship Id="rId1306" Type="http://schemas.openxmlformats.org/officeDocument/2006/relationships/image" Target="media/image640.png"/><Relationship Id="rId1513" Type="http://schemas.openxmlformats.org/officeDocument/2006/relationships/image" Target="media/image745.png"/><Relationship Id="rId12" Type="http://schemas.openxmlformats.org/officeDocument/2006/relationships/image" Target="media/image4.png"/><Relationship Id="rId161" Type="http://schemas.openxmlformats.org/officeDocument/2006/relationships/image" Target="media/image75.png"/><Relationship Id="rId399" Type="http://schemas.openxmlformats.org/officeDocument/2006/relationships/customXml" Target="ink/ink185.xml"/><Relationship Id="rId259" Type="http://schemas.openxmlformats.org/officeDocument/2006/relationships/image" Target="media/image124.png"/><Relationship Id="rId466" Type="http://schemas.openxmlformats.org/officeDocument/2006/relationships/customXml" Target="ink/ink218.xml"/><Relationship Id="rId673" Type="http://schemas.openxmlformats.org/officeDocument/2006/relationships/image" Target="media/image332.png"/><Relationship Id="rId880" Type="http://schemas.openxmlformats.org/officeDocument/2006/relationships/customXml" Target="ink/ink426.xml"/><Relationship Id="rId1096" Type="http://schemas.openxmlformats.org/officeDocument/2006/relationships/image" Target="media/image536.png"/><Relationship Id="rId119" Type="http://schemas.openxmlformats.org/officeDocument/2006/relationships/image" Target="media/image54.png"/><Relationship Id="rId326" Type="http://schemas.openxmlformats.org/officeDocument/2006/relationships/image" Target="media/image158.png"/><Relationship Id="rId533" Type="http://schemas.openxmlformats.org/officeDocument/2006/relationships/image" Target="media/image262.png"/><Relationship Id="rId978" Type="http://schemas.openxmlformats.org/officeDocument/2006/relationships/customXml" Target="ink/ink475.xml"/><Relationship Id="rId1163" Type="http://schemas.openxmlformats.org/officeDocument/2006/relationships/image" Target="media/image568.png"/><Relationship Id="rId1370" Type="http://schemas.openxmlformats.org/officeDocument/2006/relationships/image" Target="media/image672.png"/><Relationship Id="rId740" Type="http://schemas.openxmlformats.org/officeDocument/2006/relationships/customXml" Target="ink/ink355.xml"/><Relationship Id="rId838" Type="http://schemas.openxmlformats.org/officeDocument/2006/relationships/image" Target="media/image408.png"/><Relationship Id="rId1023" Type="http://schemas.openxmlformats.org/officeDocument/2006/relationships/image" Target="media/image500.png"/><Relationship Id="rId1468" Type="http://schemas.openxmlformats.org/officeDocument/2006/relationships/image" Target="media/image722.png"/><Relationship Id="rId1675" Type="http://schemas.openxmlformats.org/officeDocument/2006/relationships/image" Target="media/image826.png"/><Relationship Id="rId600" Type="http://schemas.openxmlformats.org/officeDocument/2006/relationships/customXml" Target="ink/ink285.xml"/><Relationship Id="rId1230" Type="http://schemas.openxmlformats.org/officeDocument/2006/relationships/customXml" Target="ink/ink601.xml"/><Relationship Id="rId1328" Type="http://schemas.openxmlformats.org/officeDocument/2006/relationships/image" Target="media/image651.png"/><Relationship Id="rId1535" Type="http://schemas.openxmlformats.org/officeDocument/2006/relationships/image" Target="media/image756.png"/><Relationship Id="rId905" Type="http://schemas.openxmlformats.org/officeDocument/2006/relationships/customXml" Target="ink/ink438.xml"/><Relationship Id="rId34" Type="http://schemas.openxmlformats.org/officeDocument/2006/relationships/image" Target="media/image15.png"/><Relationship Id="rId1602" Type="http://schemas.openxmlformats.org/officeDocument/2006/relationships/image" Target="media/image789.png"/><Relationship Id="rId183" Type="http://schemas.openxmlformats.org/officeDocument/2006/relationships/image" Target="media/image86.png"/><Relationship Id="rId390" Type="http://schemas.openxmlformats.org/officeDocument/2006/relationships/image" Target="media/image190.png"/><Relationship Id="rId250" Type="http://schemas.openxmlformats.org/officeDocument/2006/relationships/customXml" Target="ink/ink111.xml"/><Relationship Id="rId488" Type="http://schemas.openxmlformats.org/officeDocument/2006/relationships/customXml" Target="ink/ink229.xml"/><Relationship Id="rId695" Type="http://schemas.openxmlformats.org/officeDocument/2006/relationships/image" Target="media/image343.png"/><Relationship Id="rId110" Type="http://schemas.openxmlformats.org/officeDocument/2006/relationships/customXml" Target="ink/ink41.xml"/><Relationship Id="rId348" Type="http://schemas.openxmlformats.org/officeDocument/2006/relationships/image" Target="media/image169.png"/><Relationship Id="rId555" Type="http://schemas.openxmlformats.org/officeDocument/2006/relationships/customXml" Target="ink/ink263.xml"/><Relationship Id="rId762" Type="http://schemas.openxmlformats.org/officeDocument/2006/relationships/customXml" Target="ink/ink366.xml"/><Relationship Id="rId1185" Type="http://schemas.openxmlformats.org/officeDocument/2006/relationships/customXml" Target="ink/ink579.xml"/><Relationship Id="rId1392" Type="http://schemas.openxmlformats.org/officeDocument/2006/relationships/image" Target="media/image683.png"/><Relationship Id="rId208" Type="http://schemas.openxmlformats.org/officeDocument/2006/relationships/customXml" Target="ink/ink90.xml"/><Relationship Id="rId415" Type="http://schemas.openxmlformats.org/officeDocument/2006/relationships/customXml" Target="ink/ink193.xml"/><Relationship Id="rId622" Type="http://schemas.openxmlformats.org/officeDocument/2006/relationships/customXml" Target="ink/ink296.xml"/><Relationship Id="rId1045" Type="http://schemas.openxmlformats.org/officeDocument/2006/relationships/image" Target="media/image511.png"/><Relationship Id="rId1252" Type="http://schemas.openxmlformats.org/officeDocument/2006/relationships/customXml" Target="ink/ink612.xml"/><Relationship Id="rId927" Type="http://schemas.openxmlformats.org/officeDocument/2006/relationships/customXml" Target="ink/ink449.xml"/><Relationship Id="rId1112" Type="http://schemas.openxmlformats.org/officeDocument/2006/relationships/customXml" Target="ink/ink543.xml"/><Relationship Id="rId1557" Type="http://schemas.openxmlformats.org/officeDocument/2006/relationships/image" Target="media/image767.png"/><Relationship Id="rId56" Type="http://schemas.openxmlformats.org/officeDocument/2006/relationships/oleObject" Target="embeddings/oleObject4.bin"/><Relationship Id="rId1417" Type="http://schemas.openxmlformats.org/officeDocument/2006/relationships/customXml" Target="ink/ink694.xml"/><Relationship Id="rId1624" Type="http://schemas.openxmlformats.org/officeDocument/2006/relationships/customXml" Target="ink/ink797.xml"/><Relationship Id="rId272" Type="http://schemas.openxmlformats.org/officeDocument/2006/relationships/customXml" Target="ink/ink122.xml"/><Relationship Id="rId577" Type="http://schemas.openxmlformats.org/officeDocument/2006/relationships/customXml" Target="ink/ink274.xml"/><Relationship Id="rId132" Type="http://schemas.openxmlformats.org/officeDocument/2006/relationships/customXml" Target="ink/ink52.xml"/><Relationship Id="rId784" Type="http://schemas.openxmlformats.org/officeDocument/2006/relationships/customXml" Target="ink/ink377.xml"/><Relationship Id="rId991" Type="http://schemas.openxmlformats.org/officeDocument/2006/relationships/image" Target="media/image484.png"/><Relationship Id="rId1067" Type="http://schemas.openxmlformats.org/officeDocument/2006/relationships/image" Target="media/image522.png"/><Relationship Id="rId437" Type="http://schemas.openxmlformats.org/officeDocument/2006/relationships/customXml" Target="ink/ink204.xml"/><Relationship Id="rId644" Type="http://schemas.openxmlformats.org/officeDocument/2006/relationships/customXml" Target="ink/ink307.xml"/><Relationship Id="rId851" Type="http://schemas.openxmlformats.org/officeDocument/2006/relationships/customXml" Target="ink/ink411.xml"/><Relationship Id="rId1274" Type="http://schemas.openxmlformats.org/officeDocument/2006/relationships/image" Target="media/image624.png"/><Relationship Id="rId1481" Type="http://schemas.openxmlformats.org/officeDocument/2006/relationships/customXml" Target="ink/ink726.xml"/><Relationship Id="rId1579" Type="http://schemas.openxmlformats.org/officeDocument/2006/relationships/customXml" Target="ink/ink775.xml"/><Relationship Id="rId504" Type="http://schemas.openxmlformats.org/officeDocument/2006/relationships/customXml" Target="ink/ink237.xml"/><Relationship Id="rId711" Type="http://schemas.openxmlformats.org/officeDocument/2006/relationships/image" Target="media/image351.png"/><Relationship Id="rId949" Type="http://schemas.openxmlformats.org/officeDocument/2006/relationships/customXml" Target="ink/ink460.xml"/><Relationship Id="rId1134" Type="http://schemas.openxmlformats.org/officeDocument/2006/relationships/customXml" Target="ink/ink554.xml"/><Relationship Id="rId1341" Type="http://schemas.openxmlformats.org/officeDocument/2006/relationships/customXml" Target="ink/ink657.xml"/><Relationship Id="rId78" Type="http://schemas.openxmlformats.org/officeDocument/2006/relationships/customXml" Target="ink/ink25.xml"/><Relationship Id="rId809" Type="http://schemas.openxmlformats.org/officeDocument/2006/relationships/image" Target="media/image394.png"/><Relationship Id="rId1201" Type="http://schemas.openxmlformats.org/officeDocument/2006/relationships/customXml" Target="ink/ink587.xml"/><Relationship Id="rId1439" Type="http://schemas.openxmlformats.org/officeDocument/2006/relationships/customXml" Target="ink/ink705.xml"/><Relationship Id="rId1646" Type="http://schemas.openxmlformats.org/officeDocument/2006/relationships/customXml" Target="ink/ink808.xml"/><Relationship Id="rId1506" Type="http://schemas.openxmlformats.org/officeDocument/2006/relationships/customXml" Target="ink/ink738.xml"/><Relationship Id="rId294" Type="http://schemas.openxmlformats.org/officeDocument/2006/relationships/customXml" Target="ink/ink133.xml"/><Relationship Id="rId154" Type="http://schemas.openxmlformats.org/officeDocument/2006/relationships/customXml" Target="ink/ink63.xml"/><Relationship Id="rId361" Type="http://schemas.openxmlformats.org/officeDocument/2006/relationships/customXml" Target="ink/ink166.xml"/><Relationship Id="rId599" Type="http://schemas.openxmlformats.org/officeDocument/2006/relationships/image" Target="media/image295.png"/><Relationship Id="rId459" Type="http://schemas.openxmlformats.org/officeDocument/2006/relationships/customXml" Target="ink/ink215.xml"/><Relationship Id="rId666" Type="http://schemas.openxmlformats.org/officeDocument/2006/relationships/customXml" Target="ink/ink318.xml"/><Relationship Id="rId873" Type="http://schemas.openxmlformats.org/officeDocument/2006/relationships/image" Target="media/image425.png"/><Relationship Id="rId1089" Type="http://schemas.openxmlformats.org/officeDocument/2006/relationships/customXml" Target="ink/ink531.xml"/><Relationship Id="rId1296" Type="http://schemas.openxmlformats.org/officeDocument/2006/relationships/image" Target="media/image635.png"/><Relationship Id="rId221" Type="http://schemas.openxmlformats.org/officeDocument/2006/relationships/image" Target="media/image105.png"/><Relationship Id="rId319" Type="http://schemas.openxmlformats.org/officeDocument/2006/relationships/customXml" Target="ink/ink145.xml"/><Relationship Id="rId526" Type="http://schemas.openxmlformats.org/officeDocument/2006/relationships/customXml" Target="ink/ink248.xml"/><Relationship Id="rId1156" Type="http://schemas.openxmlformats.org/officeDocument/2006/relationships/customXml" Target="ink/ink565.xml"/><Relationship Id="rId1363" Type="http://schemas.openxmlformats.org/officeDocument/2006/relationships/customXml" Target="ink/ink668.xml"/><Relationship Id="rId733" Type="http://schemas.openxmlformats.org/officeDocument/2006/relationships/image" Target="media/image362.png"/><Relationship Id="rId940" Type="http://schemas.openxmlformats.org/officeDocument/2006/relationships/image" Target="media/image459.png"/><Relationship Id="rId1016" Type="http://schemas.openxmlformats.org/officeDocument/2006/relationships/customXml" Target="ink/ink494.xml"/><Relationship Id="rId1570" Type="http://schemas.openxmlformats.org/officeDocument/2006/relationships/customXml" Target="ink/ink770.xml"/><Relationship Id="rId1668" Type="http://schemas.openxmlformats.org/officeDocument/2006/relationships/customXml" Target="ink/ink819.xml"/><Relationship Id="rId800" Type="http://schemas.openxmlformats.org/officeDocument/2006/relationships/customXml" Target="ink/ink385.xml"/><Relationship Id="rId1223" Type="http://schemas.openxmlformats.org/officeDocument/2006/relationships/image" Target="media/image599.png"/><Relationship Id="rId1430" Type="http://schemas.openxmlformats.org/officeDocument/2006/relationships/image" Target="media/image703.png"/><Relationship Id="rId1528" Type="http://schemas.openxmlformats.org/officeDocument/2006/relationships/customXml" Target="ink/ink749.xml"/><Relationship Id="rId27" Type="http://schemas.openxmlformats.org/officeDocument/2006/relationships/customXml" Target="ink/ink12.xml"/><Relationship Id="rId537" Type="http://schemas.openxmlformats.org/officeDocument/2006/relationships/customXml" Target="ink/ink254.xml"/><Relationship Id="rId744" Type="http://schemas.openxmlformats.org/officeDocument/2006/relationships/customXml" Target="ink/ink357.xml"/><Relationship Id="rId951" Type="http://schemas.openxmlformats.org/officeDocument/2006/relationships/customXml" Target="ink/ink461.xml"/><Relationship Id="rId1167" Type="http://schemas.openxmlformats.org/officeDocument/2006/relationships/image" Target="media/image570.png"/><Relationship Id="rId1374" Type="http://schemas.openxmlformats.org/officeDocument/2006/relationships/image" Target="media/image674.png"/><Relationship Id="rId1581" Type="http://schemas.openxmlformats.org/officeDocument/2006/relationships/customXml" Target="ink/ink776.xml"/><Relationship Id="rId1679" Type="http://schemas.openxmlformats.org/officeDocument/2006/relationships/image" Target="media/image828.png"/><Relationship Id="rId80" Type="http://schemas.openxmlformats.org/officeDocument/2006/relationships/customXml" Target="ink/ink26.xml"/><Relationship Id="rId176" Type="http://schemas.openxmlformats.org/officeDocument/2006/relationships/customXml" Target="ink/ink74.xml"/><Relationship Id="rId383" Type="http://schemas.openxmlformats.org/officeDocument/2006/relationships/customXml" Target="ink/ink177.xml"/><Relationship Id="rId590" Type="http://schemas.openxmlformats.org/officeDocument/2006/relationships/customXml" Target="ink/ink280.xml"/><Relationship Id="rId604" Type="http://schemas.openxmlformats.org/officeDocument/2006/relationships/customXml" Target="ink/ink287.xml"/><Relationship Id="rId811" Type="http://schemas.openxmlformats.org/officeDocument/2006/relationships/image" Target="media/image395.png"/><Relationship Id="rId1027" Type="http://schemas.openxmlformats.org/officeDocument/2006/relationships/image" Target="media/image502.png"/><Relationship Id="rId1234" Type="http://schemas.openxmlformats.org/officeDocument/2006/relationships/customXml" Target="ink/ink603.xml"/><Relationship Id="rId1441" Type="http://schemas.openxmlformats.org/officeDocument/2006/relationships/customXml" Target="ink/ink706.xml"/><Relationship Id="rId243" Type="http://schemas.openxmlformats.org/officeDocument/2006/relationships/image" Target="media/image116.png"/><Relationship Id="rId450" Type="http://schemas.openxmlformats.org/officeDocument/2006/relationships/image" Target="media/image220.png"/><Relationship Id="rId688" Type="http://schemas.openxmlformats.org/officeDocument/2006/relationships/customXml" Target="ink/ink329.xml"/><Relationship Id="rId895" Type="http://schemas.openxmlformats.org/officeDocument/2006/relationships/customXml" Target="ink/ink433.xml"/><Relationship Id="rId909" Type="http://schemas.openxmlformats.org/officeDocument/2006/relationships/customXml" Target="ink/ink440.xml"/><Relationship Id="rId1080" Type="http://schemas.openxmlformats.org/officeDocument/2006/relationships/image" Target="media/image528.png"/><Relationship Id="rId1301" Type="http://schemas.openxmlformats.org/officeDocument/2006/relationships/customXml" Target="ink/ink637.xml"/><Relationship Id="rId1539" Type="http://schemas.openxmlformats.org/officeDocument/2006/relationships/image" Target="media/image758.png"/><Relationship Id="rId38" Type="http://schemas.openxmlformats.org/officeDocument/2006/relationships/image" Target="media/image17.png"/><Relationship Id="rId103" Type="http://schemas.openxmlformats.org/officeDocument/2006/relationships/image" Target="media/image46.png"/><Relationship Id="rId310" Type="http://schemas.openxmlformats.org/officeDocument/2006/relationships/image" Target="media/image150.png"/><Relationship Id="rId548" Type="http://schemas.openxmlformats.org/officeDocument/2006/relationships/image" Target="media/image269.png"/><Relationship Id="rId755" Type="http://schemas.openxmlformats.org/officeDocument/2006/relationships/image" Target="media/image367.png"/><Relationship Id="rId962" Type="http://schemas.openxmlformats.org/officeDocument/2006/relationships/customXml" Target="ink/ink467.xml"/><Relationship Id="rId1178" Type="http://schemas.openxmlformats.org/officeDocument/2006/relationships/image" Target="media/image576.png"/><Relationship Id="rId1385" Type="http://schemas.openxmlformats.org/officeDocument/2006/relationships/customXml" Target="ink/ink679.xml"/><Relationship Id="rId1592" Type="http://schemas.openxmlformats.org/officeDocument/2006/relationships/image" Target="media/image784.png"/><Relationship Id="rId1606" Type="http://schemas.openxmlformats.org/officeDocument/2006/relationships/image" Target="media/image791.png"/><Relationship Id="rId91" Type="http://schemas.openxmlformats.org/officeDocument/2006/relationships/image" Target="media/image40.png"/><Relationship Id="rId187" Type="http://schemas.openxmlformats.org/officeDocument/2006/relationships/image" Target="media/image88.png"/><Relationship Id="rId394" Type="http://schemas.openxmlformats.org/officeDocument/2006/relationships/image" Target="media/image192.png"/><Relationship Id="rId408" Type="http://schemas.openxmlformats.org/officeDocument/2006/relationships/image" Target="media/image199.png"/><Relationship Id="rId615" Type="http://schemas.openxmlformats.org/officeDocument/2006/relationships/image" Target="media/image303.png"/><Relationship Id="rId822" Type="http://schemas.openxmlformats.org/officeDocument/2006/relationships/customXml" Target="ink/ink396.xml"/><Relationship Id="rId1038" Type="http://schemas.openxmlformats.org/officeDocument/2006/relationships/customXml" Target="ink/ink505.xml"/><Relationship Id="rId1245" Type="http://schemas.openxmlformats.org/officeDocument/2006/relationships/image" Target="media/image610.png"/><Relationship Id="rId1452" Type="http://schemas.openxmlformats.org/officeDocument/2006/relationships/image" Target="media/image714.png"/><Relationship Id="rId254" Type="http://schemas.openxmlformats.org/officeDocument/2006/relationships/customXml" Target="ink/ink113.xml"/><Relationship Id="rId699" Type="http://schemas.openxmlformats.org/officeDocument/2006/relationships/image" Target="media/image345.png"/><Relationship Id="rId1091" Type="http://schemas.openxmlformats.org/officeDocument/2006/relationships/customXml" Target="ink/ink532.xml"/><Relationship Id="rId1105" Type="http://schemas.openxmlformats.org/officeDocument/2006/relationships/image" Target="media/image540.png"/><Relationship Id="rId1312" Type="http://schemas.openxmlformats.org/officeDocument/2006/relationships/image" Target="media/image643.png"/><Relationship Id="rId49" Type="http://schemas.openxmlformats.org/officeDocument/2006/relationships/image" Target="media/image20.wmf"/><Relationship Id="rId114" Type="http://schemas.openxmlformats.org/officeDocument/2006/relationships/customXml" Target="ink/ink43.xml"/><Relationship Id="rId461" Type="http://schemas.openxmlformats.org/officeDocument/2006/relationships/customXml" Target="ink/ink216.xml"/><Relationship Id="rId559" Type="http://schemas.openxmlformats.org/officeDocument/2006/relationships/customXml" Target="ink/ink265.xml"/><Relationship Id="rId766" Type="http://schemas.openxmlformats.org/officeDocument/2006/relationships/customXml" Target="ink/ink368.xml"/><Relationship Id="rId1189" Type="http://schemas.openxmlformats.org/officeDocument/2006/relationships/customXml" Target="ink/ink581.xml"/><Relationship Id="rId1396" Type="http://schemas.openxmlformats.org/officeDocument/2006/relationships/image" Target="media/image685.png"/><Relationship Id="rId1617" Type="http://schemas.openxmlformats.org/officeDocument/2006/relationships/customXml" Target="ink/ink794.xml"/><Relationship Id="rId198" Type="http://schemas.openxmlformats.org/officeDocument/2006/relationships/customXml" Target="ink/ink85.xml"/><Relationship Id="rId321" Type="http://schemas.openxmlformats.org/officeDocument/2006/relationships/customXml" Target="ink/ink146.xml"/><Relationship Id="rId419" Type="http://schemas.openxmlformats.org/officeDocument/2006/relationships/customXml" Target="ink/ink195.xml"/><Relationship Id="rId626" Type="http://schemas.openxmlformats.org/officeDocument/2006/relationships/customXml" Target="ink/ink298.xml"/><Relationship Id="rId973" Type="http://schemas.openxmlformats.org/officeDocument/2006/relationships/image" Target="media/image475.png"/><Relationship Id="rId1049" Type="http://schemas.openxmlformats.org/officeDocument/2006/relationships/image" Target="media/image513.png"/><Relationship Id="rId1256" Type="http://schemas.openxmlformats.org/officeDocument/2006/relationships/customXml" Target="ink/ink614.xml"/><Relationship Id="rId833" Type="http://schemas.openxmlformats.org/officeDocument/2006/relationships/customXml" Target="ink/ink402.xml"/><Relationship Id="rId1116" Type="http://schemas.openxmlformats.org/officeDocument/2006/relationships/customXml" Target="ink/ink545.xml"/><Relationship Id="rId1463" Type="http://schemas.openxmlformats.org/officeDocument/2006/relationships/customXml" Target="ink/ink717.xml"/><Relationship Id="rId1670" Type="http://schemas.openxmlformats.org/officeDocument/2006/relationships/customXml" Target="ink/ink820.xml"/><Relationship Id="rId265" Type="http://schemas.openxmlformats.org/officeDocument/2006/relationships/image" Target="media/image127.png"/><Relationship Id="rId472" Type="http://schemas.openxmlformats.org/officeDocument/2006/relationships/customXml" Target="ink/ink221.xml"/><Relationship Id="rId900" Type="http://schemas.openxmlformats.org/officeDocument/2006/relationships/image" Target="media/image439.png"/><Relationship Id="rId1323" Type="http://schemas.openxmlformats.org/officeDocument/2006/relationships/customXml" Target="ink/ink648.xml"/><Relationship Id="rId1530" Type="http://schemas.openxmlformats.org/officeDocument/2006/relationships/customXml" Target="ink/ink750.xml"/><Relationship Id="rId1628" Type="http://schemas.openxmlformats.org/officeDocument/2006/relationships/customXml" Target="ink/ink799.xml"/><Relationship Id="rId125" Type="http://schemas.openxmlformats.org/officeDocument/2006/relationships/image" Target="media/image57.png"/><Relationship Id="rId332" Type="http://schemas.openxmlformats.org/officeDocument/2006/relationships/image" Target="media/image161.png"/><Relationship Id="rId777" Type="http://schemas.openxmlformats.org/officeDocument/2006/relationships/image" Target="media/image378.png"/><Relationship Id="rId984" Type="http://schemas.openxmlformats.org/officeDocument/2006/relationships/customXml" Target="ink/ink478.xml"/><Relationship Id="rId637" Type="http://schemas.openxmlformats.org/officeDocument/2006/relationships/image" Target="media/image314.png"/><Relationship Id="rId844" Type="http://schemas.openxmlformats.org/officeDocument/2006/relationships/image" Target="media/image411.png"/><Relationship Id="rId1267" Type="http://schemas.openxmlformats.org/officeDocument/2006/relationships/image" Target="media/image621.png"/><Relationship Id="rId1474" Type="http://schemas.openxmlformats.org/officeDocument/2006/relationships/image" Target="media/image725.png"/><Relationship Id="rId1681" Type="http://schemas.openxmlformats.org/officeDocument/2006/relationships/image" Target="media/image829.png"/><Relationship Id="rId276" Type="http://schemas.openxmlformats.org/officeDocument/2006/relationships/customXml" Target="ink/ink124.xml"/><Relationship Id="rId483" Type="http://schemas.openxmlformats.org/officeDocument/2006/relationships/image" Target="media/image237.png"/><Relationship Id="rId690" Type="http://schemas.openxmlformats.org/officeDocument/2006/relationships/customXml" Target="ink/ink330.xml"/><Relationship Id="rId704" Type="http://schemas.openxmlformats.org/officeDocument/2006/relationships/customXml" Target="ink/ink337.xml"/><Relationship Id="rId911" Type="http://schemas.openxmlformats.org/officeDocument/2006/relationships/customXml" Target="ink/ink441.xml"/><Relationship Id="rId1127" Type="http://schemas.openxmlformats.org/officeDocument/2006/relationships/image" Target="media/image551.png"/><Relationship Id="rId1334" Type="http://schemas.openxmlformats.org/officeDocument/2006/relationships/image" Target="media/image654.png"/><Relationship Id="rId1541" Type="http://schemas.openxmlformats.org/officeDocument/2006/relationships/image" Target="media/image759.png"/><Relationship Id="rId40" Type="http://schemas.openxmlformats.org/officeDocument/2006/relationships/image" Target="media/image19.png"/><Relationship Id="rId136" Type="http://schemas.openxmlformats.org/officeDocument/2006/relationships/customXml" Target="ink/ink54.xml"/><Relationship Id="rId343" Type="http://schemas.openxmlformats.org/officeDocument/2006/relationships/customXml" Target="ink/ink157.xml"/><Relationship Id="rId550" Type="http://schemas.openxmlformats.org/officeDocument/2006/relationships/image" Target="media/image270.png"/><Relationship Id="rId788" Type="http://schemas.openxmlformats.org/officeDocument/2006/relationships/customXml" Target="ink/ink379.xml"/><Relationship Id="rId995" Type="http://schemas.openxmlformats.org/officeDocument/2006/relationships/image" Target="media/image486.png"/><Relationship Id="rId1180" Type="http://schemas.openxmlformats.org/officeDocument/2006/relationships/image" Target="media/image577.png"/><Relationship Id="rId1401" Type="http://schemas.openxmlformats.org/officeDocument/2006/relationships/customXml" Target="ink/ink687.xml"/><Relationship Id="rId1639" Type="http://schemas.openxmlformats.org/officeDocument/2006/relationships/image" Target="media/image808.png"/><Relationship Id="rId203" Type="http://schemas.openxmlformats.org/officeDocument/2006/relationships/image" Target="media/image96.png"/><Relationship Id="rId648" Type="http://schemas.openxmlformats.org/officeDocument/2006/relationships/customXml" Target="ink/ink309.xml"/><Relationship Id="rId855" Type="http://schemas.openxmlformats.org/officeDocument/2006/relationships/image" Target="media/image416.png"/><Relationship Id="rId1040" Type="http://schemas.openxmlformats.org/officeDocument/2006/relationships/customXml" Target="ink/ink506.xml"/><Relationship Id="rId1278" Type="http://schemas.openxmlformats.org/officeDocument/2006/relationships/image" Target="media/image626.png"/><Relationship Id="rId1485" Type="http://schemas.openxmlformats.org/officeDocument/2006/relationships/customXml" Target="ink/ink728.xml"/><Relationship Id="rId287" Type="http://schemas.openxmlformats.org/officeDocument/2006/relationships/image" Target="media/image138.png"/><Relationship Id="rId410" Type="http://schemas.openxmlformats.org/officeDocument/2006/relationships/image" Target="media/image200.png"/><Relationship Id="rId494" Type="http://schemas.openxmlformats.org/officeDocument/2006/relationships/customXml" Target="ink/ink232.xml"/><Relationship Id="rId508" Type="http://schemas.openxmlformats.org/officeDocument/2006/relationships/customXml" Target="ink/ink239.xml"/><Relationship Id="rId715" Type="http://schemas.openxmlformats.org/officeDocument/2006/relationships/image" Target="media/image353.png"/><Relationship Id="rId922" Type="http://schemas.openxmlformats.org/officeDocument/2006/relationships/image" Target="media/image450.png"/><Relationship Id="rId1138" Type="http://schemas.openxmlformats.org/officeDocument/2006/relationships/customXml" Target="ink/ink556.xml"/><Relationship Id="rId1345" Type="http://schemas.openxmlformats.org/officeDocument/2006/relationships/customXml" Target="ink/ink659.xml"/><Relationship Id="rId1552" Type="http://schemas.openxmlformats.org/officeDocument/2006/relationships/customXml" Target="ink/ink761.xml"/><Relationship Id="rId147" Type="http://schemas.openxmlformats.org/officeDocument/2006/relationships/image" Target="media/image68.png"/><Relationship Id="rId354" Type="http://schemas.openxmlformats.org/officeDocument/2006/relationships/image" Target="media/image172.png"/><Relationship Id="rId799" Type="http://schemas.openxmlformats.org/officeDocument/2006/relationships/image" Target="media/image389.png"/><Relationship Id="rId1191" Type="http://schemas.openxmlformats.org/officeDocument/2006/relationships/customXml" Target="ink/ink582.xml"/><Relationship Id="rId1205" Type="http://schemas.openxmlformats.org/officeDocument/2006/relationships/customXml" Target="ink/ink589.xml"/><Relationship Id="rId51" Type="http://schemas.openxmlformats.org/officeDocument/2006/relationships/image" Target="media/image21.wmf"/><Relationship Id="rId561" Type="http://schemas.openxmlformats.org/officeDocument/2006/relationships/customXml" Target="ink/ink266.xml"/><Relationship Id="rId659" Type="http://schemas.openxmlformats.org/officeDocument/2006/relationships/image" Target="media/image325.png"/><Relationship Id="rId866" Type="http://schemas.openxmlformats.org/officeDocument/2006/relationships/customXml" Target="ink/ink419.xml"/><Relationship Id="rId1289" Type="http://schemas.openxmlformats.org/officeDocument/2006/relationships/customXml" Target="ink/ink631.xml"/><Relationship Id="rId1412" Type="http://schemas.openxmlformats.org/officeDocument/2006/relationships/image" Target="media/image694.png"/><Relationship Id="rId1496" Type="http://schemas.openxmlformats.org/officeDocument/2006/relationships/image" Target="media/image736.png"/><Relationship Id="rId214" Type="http://schemas.openxmlformats.org/officeDocument/2006/relationships/customXml" Target="ink/ink93.xml"/><Relationship Id="rId298" Type="http://schemas.openxmlformats.org/officeDocument/2006/relationships/customXml" Target="ink/ink135.xml"/><Relationship Id="rId421" Type="http://schemas.openxmlformats.org/officeDocument/2006/relationships/customXml" Target="ink/ink196.xml"/><Relationship Id="rId519" Type="http://schemas.openxmlformats.org/officeDocument/2006/relationships/image" Target="media/image255.png"/><Relationship Id="rId1051" Type="http://schemas.openxmlformats.org/officeDocument/2006/relationships/image" Target="media/image514.png"/><Relationship Id="rId1149" Type="http://schemas.openxmlformats.org/officeDocument/2006/relationships/image" Target="media/image562.png"/><Relationship Id="rId1356" Type="http://schemas.openxmlformats.org/officeDocument/2006/relationships/image" Target="media/image665.png"/><Relationship Id="rId158" Type="http://schemas.openxmlformats.org/officeDocument/2006/relationships/customXml" Target="ink/ink65.xml"/><Relationship Id="rId726" Type="http://schemas.openxmlformats.org/officeDocument/2006/relationships/customXml" Target="ink/ink348.xml"/><Relationship Id="rId933" Type="http://schemas.openxmlformats.org/officeDocument/2006/relationships/customXml" Target="ink/ink452.xml"/><Relationship Id="rId1009" Type="http://schemas.openxmlformats.org/officeDocument/2006/relationships/image" Target="media/image493.png"/><Relationship Id="rId1563" Type="http://schemas.openxmlformats.org/officeDocument/2006/relationships/image" Target="media/image770.png"/><Relationship Id="rId62" Type="http://schemas.openxmlformats.org/officeDocument/2006/relationships/oleObject" Target="embeddings/oleObject6.bin"/><Relationship Id="rId365" Type="http://schemas.openxmlformats.org/officeDocument/2006/relationships/customXml" Target="ink/ink168.xml"/><Relationship Id="rId572" Type="http://schemas.openxmlformats.org/officeDocument/2006/relationships/image" Target="media/image281.png"/><Relationship Id="rId1216" Type="http://schemas.openxmlformats.org/officeDocument/2006/relationships/image" Target="media/image595.png"/><Relationship Id="rId1423" Type="http://schemas.openxmlformats.org/officeDocument/2006/relationships/customXml" Target="ink/ink697.xml"/><Relationship Id="rId1630" Type="http://schemas.openxmlformats.org/officeDocument/2006/relationships/customXml" Target="ink/ink800.xml"/><Relationship Id="rId225" Type="http://schemas.openxmlformats.org/officeDocument/2006/relationships/image" Target="media/image107.png"/><Relationship Id="rId432" Type="http://schemas.openxmlformats.org/officeDocument/2006/relationships/image" Target="media/image211.png"/><Relationship Id="rId877" Type="http://schemas.openxmlformats.org/officeDocument/2006/relationships/image" Target="media/image427.png"/><Relationship Id="rId1062" Type="http://schemas.openxmlformats.org/officeDocument/2006/relationships/customXml" Target="ink/ink517.xml"/><Relationship Id="rId737" Type="http://schemas.openxmlformats.org/officeDocument/2006/relationships/image" Target="media/image3570.png"/><Relationship Id="rId944" Type="http://schemas.openxmlformats.org/officeDocument/2006/relationships/image" Target="media/image461.png"/><Relationship Id="rId1367" Type="http://schemas.openxmlformats.org/officeDocument/2006/relationships/customXml" Target="ink/ink670.xml"/><Relationship Id="rId1574" Type="http://schemas.openxmlformats.org/officeDocument/2006/relationships/image" Target="media/image775.png"/><Relationship Id="rId73" Type="http://schemas.openxmlformats.org/officeDocument/2006/relationships/customXml" Target="ink/ink23.xml"/><Relationship Id="rId169" Type="http://schemas.openxmlformats.org/officeDocument/2006/relationships/image" Target="media/image79.png"/><Relationship Id="rId376" Type="http://schemas.openxmlformats.org/officeDocument/2006/relationships/image" Target="media/image183.png"/><Relationship Id="rId583" Type="http://schemas.openxmlformats.org/officeDocument/2006/relationships/image" Target="media/image228.png"/><Relationship Id="rId790" Type="http://schemas.openxmlformats.org/officeDocument/2006/relationships/customXml" Target="ink/ink380.xml"/><Relationship Id="rId804" Type="http://schemas.openxmlformats.org/officeDocument/2006/relationships/customXml" Target="ink/ink387.xml"/><Relationship Id="rId1227" Type="http://schemas.openxmlformats.org/officeDocument/2006/relationships/image" Target="media/image601.png"/><Relationship Id="rId1434" Type="http://schemas.openxmlformats.org/officeDocument/2006/relationships/image" Target="media/image705.png"/><Relationship Id="rId1641" Type="http://schemas.openxmlformats.org/officeDocument/2006/relationships/image" Target="media/image809.png"/><Relationship Id="rId4" Type="http://schemas.openxmlformats.org/officeDocument/2006/relationships/webSettings" Target="webSettings.xml"/><Relationship Id="rId236" Type="http://schemas.openxmlformats.org/officeDocument/2006/relationships/image" Target="media/image112.png"/><Relationship Id="rId443" Type="http://schemas.openxmlformats.org/officeDocument/2006/relationships/customXml" Target="ink/ink207.xml"/><Relationship Id="rId650" Type="http://schemas.openxmlformats.org/officeDocument/2006/relationships/customXml" Target="ink/ink310.xml"/><Relationship Id="rId888" Type="http://schemas.openxmlformats.org/officeDocument/2006/relationships/image" Target="media/image433.png"/><Relationship Id="rId1073" Type="http://schemas.openxmlformats.org/officeDocument/2006/relationships/customXml" Target="ink/ink523.xml"/><Relationship Id="rId1280" Type="http://schemas.openxmlformats.org/officeDocument/2006/relationships/image" Target="media/image627.png"/><Relationship Id="rId1501" Type="http://schemas.openxmlformats.org/officeDocument/2006/relationships/customXml" Target="ink/ink736.xml"/><Relationship Id="rId303" Type="http://schemas.openxmlformats.org/officeDocument/2006/relationships/image" Target="media/image146.png"/><Relationship Id="rId748" Type="http://schemas.openxmlformats.org/officeDocument/2006/relationships/customXml" Target="ink/ink359.xml"/><Relationship Id="rId955" Type="http://schemas.openxmlformats.org/officeDocument/2006/relationships/customXml" Target="ink/ink463.xml"/><Relationship Id="rId1140" Type="http://schemas.openxmlformats.org/officeDocument/2006/relationships/customXml" Target="ink/ink557.xml"/><Relationship Id="rId1378" Type="http://schemas.openxmlformats.org/officeDocument/2006/relationships/image" Target="media/image676.png"/><Relationship Id="rId1585" Type="http://schemas.openxmlformats.org/officeDocument/2006/relationships/customXml" Target="ink/ink778.xml"/><Relationship Id="rId84" Type="http://schemas.openxmlformats.org/officeDocument/2006/relationships/customXml" Target="ink/ink28.xml"/><Relationship Id="rId387" Type="http://schemas.openxmlformats.org/officeDocument/2006/relationships/customXml" Target="ink/ink179.xml"/><Relationship Id="rId510" Type="http://schemas.openxmlformats.org/officeDocument/2006/relationships/customXml" Target="ink/ink240.xml"/><Relationship Id="rId594" Type="http://schemas.openxmlformats.org/officeDocument/2006/relationships/customXml" Target="ink/ink282.xml"/><Relationship Id="rId608" Type="http://schemas.openxmlformats.org/officeDocument/2006/relationships/customXml" Target="ink/ink289.xml"/><Relationship Id="rId815" Type="http://schemas.openxmlformats.org/officeDocument/2006/relationships/image" Target="media/image397.png"/><Relationship Id="rId1238" Type="http://schemas.openxmlformats.org/officeDocument/2006/relationships/customXml" Target="ink/ink605.xml"/><Relationship Id="rId1445" Type="http://schemas.openxmlformats.org/officeDocument/2006/relationships/customXml" Target="ink/ink708.xml"/><Relationship Id="rId1652" Type="http://schemas.openxmlformats.org/officeDocument/2006/relationships/customXml" Target="ink/ink811.xml"/><Relationship Id="rId247" Type="http://schemas.openxmlformats.org/officeDocument/2006/relationships/image" Target="media/image118.png"/><Relationship Id="rId899" Type="http://schemas.openxmlformats.org/officeDocument/2006/relationships/customXml" Target="ink/ink435.xml"/><Relationship Id="rId1000" Type="http://schemas.openxmlformats.org/officeDocument/2006/relationships/customXml" Target="ink/ink486.xml"/><Relationship Id="rId1084" Type="http://schemas.openxmlformats.org/officeDocument/2006/relationships/image" Target="media/image530.png"/><Relationship Id="rId1305" Type="http://schemas.openxmlformats.org/officeDocument/2006/relationships/customXml" Target="ink/ink639.xml"/><Relationship Id="rId107" Type="http://schemas.openxmlformats.org/officeDocument/2006/relationships/image" Target="media/image48.png"/><Relationship Id="rId454" Type="http://schemas.openxmlformats.org/officeDocument/2006/relationships/image" Target="media/image222.png"/><Relationship Id="rId661" Type="http://schemas.openxmlformats.org/officeDocument/2006/relationships/image" Target="media/image326.png"/><Relationship Id="rId759" Type="http://schemas.openxmlformats.org/officeDocument/2006/relationships/image" Target="media/image369.png"/><Relationship Id="rId966" Type="http://schemas.openxmlformats.org/officeDocument/2006/relationships/customXml" Target="ink/ink469.xml"/><Relationship Id="rId1291" Type="http://schemas.openxmlformats.org/officeDocument/2006/relationships/customXml" Target="ink/ink632.xml"/><Relationship Id="rId1389" Type="http://schemas.openxmlformats.org/officeDocument/2006/relationships/customXml" Target="ink/ink681.xml"/><Relationship Id="rId1512" Type="http://schemas.openxmlformats.org/officeDocument/2006/relationships/customXml" Target="ink/ink741.xml"/><Relationship Id="rId1596" Type="http://schemas.openxmlformats.org/officeDocument/2006/relationships/image" Target="media/image786.png"/><Relationship Id="rId11" Type="http://schemas.openxmlformats.org/officeDocument/2006/relationships/customXml" Target="ink/ink4.xml"/><Relationship Id="rId314" Type="http://schemas.openxmlformats.org/officeDocument/2006/relationships/image" Target="media/image152.png"/><Relationship Id="rId398" Type="http://schemas.openxmlformats.org/officeDocument/2006/relationships/image" Target="media/image194.png"/><Relationship Id="rId521" Type="http://schemas.openxmlformats.org/officeDocument/2006/relationships/image" Target="media/image256.png"/><Relationship Id="rId619" Type="http://schemas.openxmlformats.org/officeDocument/2006/relationships/image" Target="media/image305.png"/><Relationship Id="rId1151" Type="http://schemas.openxmlformats.org/officeDocument/2006/relationships/image" Target="media/image563.png"/><Relationship Id="rId1249" Type="http://schemas.openxmlformats.org/officeDocument/2006/relationships/image" Target="media/image612.png"/><Relationship Id="rId95" Type="http://schemas.openxmlformats.org/officeDocument/2006/relationships/image" Target="media/image42.png"/><Relationship Id="rId160" Type="http://schemas.openxmlformats.org/officeDocument/2006/relationships/customXml" Target="ink/ink66.xml"/><Relationship Id="rId826" Type="http://schemas.openxmlformats.org/officeDocument/2006/relationships/customXml" Target="ink/ink398.xml"/><Relationship Id="rId1011" Type="http://schemas.openxmlformats.org/officeDocument/2006/relationships/image" Target="media/image494.png"/><Relationship Id="rId1109" Type="http://schemas.openxmlformats.org/officeDocument/2006/relationships/image" Target="media/image542.png"/><Relationship Id="rId1456" Type="http://schemas.openxmlformats.org/officeDocument/2006/relationships/image" Target="media/image716.png"/><Relationship Id="rId1663" Type="http://schemas.openxmlformats.org/officeDocument/2006/relationships/image" Target="media/image820.png"/><Relationship Id="rId258" Type="http://schemas.openxmlformats.org/officeDocument/2006/relationships/customXml" Target="ink/ink115.xml"/><Relationship Id="rId465" Type="http://schemas.openxmlformats.org/officeDocument/2006/relationships/image" Target="media/image148.png"/><Relationship Id="rId672" Type="http://schemas.openxmlformats.org/officeDocument/2006/relationships/customXml" Target="ink/ink321.xml"/><Relationship Id="rId1095" Type="http://schemas.openxmlformats.org/officeDocument/2006/relationships/customXml" Target="ink/ink534.xml"/><Relationship Id="rId1316" Type="http://schemas.openxmlformats.org/officeDocument/2006/relationships/image" Target="media/image645.png"/><Relationship Id="rId1523" Type="http://schemas.openxmlformats.org/officeDocument/2006/relationships/image" Target="media/image750.png"/><Relationship Id="rId22" Type="http://schemas.openxmlformats.org/officeDocument/2006/relationships/image" Target="media/image9.png"/><Relationship Id="rId118" Type="http://schemas.openxmlformats.org/officeDocument/2006/relationships/customXml" Target="ink/ink45.xml"/><Relationship Id="rId325" Type="http://schemas.openxmlformats.org/officeDocument/2006/relationships/customXml" Target="ink/ink148.xml"/><Relationship Id="rId532" Type="http://schemas.openxmlformats.org/officeDocument/2006/relationships/customXml" Target="ink/ink251.xml"/><Relationship Id="rId977" Type="http://schemas.openxmlformats.org/officeDocument/2006/relationships/image" Target="media/image477.png"/><Relationship Id="rId1162" Type="http://schemas.openxmlformats.org/officeDocument/2006/relationships/customXml" Target="ink/ink568.xml"/><Relationship Id="rId171" Type="http://schemas.openxmlformats.org/officeDocument/2006/relationships/image" Target="media/image80.png"/><Relationship Id="rId837" Type="http://schemas.openxmlformats.org/officeDocument/2006/relationships/customXml" Target="ink/ink404.xml"/><Relationship Id="rId1022" Type="http://schemas.openxmlformats.org/officeDocument/2006/relationships/customXml" Target="ink/ink497.xml"/><Relationship Id="rId1467" Type="http://schemas.openxmlformats.org/officeDocument/2006/relationships/customXml" Target="ink/ink719.xml"/><Relationship Id="rId1674" Type="http://schemas.openxmlformats.org/officeDocument/2006/relationships/customXml" Target="ink/ink822.xml"/><Relationship Id="rId269" Type="http://schemas.openxmlformats.org/officeDocument/2006/relationships/image" Target="media/image129.png"/><Relationship Id="rId476" Type="http://schemas.openxmlformats.org/officeDocument/2006/relationships/customXml" Target="ink/ink223.xml"/><Relationship Id="rId683" Type="http://schemas.openxmlformats.org/officeDocument/2006/relationships/image" Target="media/image337.png"/><Relationship Id="rId890" Type="http://schemas.openxmlformats.org/officeDocument/2006/relationships/image" Target="media/image434.png"/><Relationship Id="rId904" Type="http://schemas.openxmlformats.org/officeDocument/2006/relationships/image" Target="media/image441.png"/><Relationship Id="rId1327" Type="http://schemas.openxmlformats.org/officeDocument/2006/relationships/customXml" Target="ink/ink650.xml"/><Relationship Id="rId1534" Type="http://schemas.openxmlformats.org/officeDocument/2006/relationships/customXml" Target="ink/ink752.xml"/><Relationship Id="rId33" Type="http://schemas.openxmlformats.org/officeDocument/2006/relationships/customXml" Target="ink/ink15.xml"/><Relationship Id="rId129" Type="http://schemas.openxmlformats.org/officeDocument/2006/relationships/image" Target="media/image59.png"/><Relationship Id="rId336" Type="http://schemas.openxmlformats.org/officeDocument/2006/relationships/image" Target="media/image163.png"/><Relationship Id="rId543" Type="http://schemas.openxmlformats.org/officeDocument/2006/relationships/customXml" Target="ink/ink257.xml"/><Relationship Id="rId988" Type="http://schemas.openxmlformats.org/officeDocument/2006/relationships/customXml" Target="ink/ink480.xml"/><Relationship Id="rId1173" Type="http://schemas.openxmlformats.org/officeDocument/2006/relationships/image" Target="media/image573.png"/><Relationship Id="rId1380" Type="http://schemas.openxmlformats.org/officeDocument/2006/relationships/image" Target="media/image677.png"/><Relationship Id="rId1601" Type="http://schemas.openxmlformats.org/officeDocument/2006/relationships/customXml" Target="ink/ink786.xml"/><Relationship Id="rId182" Type="http://schemas.openxmlformats.org/officeDocument/2006/relationships/customXml" Target="ink/ink77.xml"/><Relationship Id="rId403" Type="http://schemas.openxmlformats.org/officeDocument/2006/relationships/customXml" Target="ink/ink187.xml"/><Relationship Id="rId750" Type="http://schemas.openxmlformats.org/officeDocument/2006/relationships/customXml" Target="ink/ink360.xml"/><Relationship Id="rId848" Type="http://schemas.openxmlformats.org/officeDocument/2006/relationships/image" Target="media/image413.png"/><Relationship Id="rId1033" Type="http://schemas.openxmlformats.org/officeDocument/2006/relationships/image" Target="media/image505.png"/><Relationship Id="rId1478" Type="http://schemas.openxmlformats.org/officeDocument/2006/relationships/image" Target="media/image727.png"/><Relationship Id="rId1685" Type="http://schemas.openxmlformats.org/officeDocument/2006/relationships/image" Target="media/image831.png"/><Relationship Id="rId487" Type="http://schemas.openxmlformats.org/officeDocument/2006/relationships/image" Target="media/image239.png"/><Relationship Id="rId610" Type="http://schemas.openxmlformats.org/officeDocument/2006/relationships/customXml" Target="ink/ink290.xml"/><Relationship Id="rId694" Type="http://schemas.openxmlformats.org/officeDocument/2006/relationships/customXml" Target="ink/ink332.xml"/><Relationship Id="rId708" Type="http://schemas.openxmlformats.org/officeDocument/2006/relationships/customXml" Target="ink/ink339.xml"/><Relationship Id="rId915" Type="http://schemas.openxmlformats.org/officeDocument/2006/relationships/customXml" Target="ink/ink443.xml"/><Relationship Id="rId1240" Type="http://schemas.openxmlformats.org/officeDocument/2006/relationships/customXml" Target="ink/ink606.xml"/><Relationship Id="rId1338" Type="http://schemas.openxmlformats.org/officeDocument/2006/relationships/image" Target="media/image656.png"/><Relationship Id="rId1545" Type="http://schemas.openxmlformats.org/officeDocument/2006/relationships/image" Target="media/image761.png"/><Relationship Id="rId347" Type="http://schemas.openxmlformats.org/officeDocument/2006/relationships/customXml" Target="ink/ink159.xml"/><Relationship Id="rId999" Type="http://schemas.openxmlformats.org/officeDocument/2006/relationships/image" Target="media/image488.png"/><Relationship Id="rId1100" Type="http://schemas.openxmlformats.org/officeDocument/2006/relationships/customXml" Target="ink/ink537.xml"/><Relationship Id="rId1184" Type="http://schemas.openxmlformats.org/officeDocument/2006/relationships/image" Target="media/image579.png"/><Relationship Id="rId1405" Type="http://schemas.openxmlformats.org/officeDocument/2006/relationships/customXml" Target="ink/ink689.xml"/><Relationship Id="rId44" Type="http://schemas.openxmlformats.org/officeDocument/2006/relationships/image" Target="media/image21.png"/><Relationship Id="rId554" Type="http://schemas.openxmlformats.org/officeDocument/2006/relationships/image" Target="media/image272.png"/><Relationship Id="rId761" Type="http://schemas.openxmlformats.org/officeDocument/2006/relationships/image" Target="media/image370.png"/><Relationship Id="rId859" Type="http://schemas.openxmlformats.org/officeDocument/2006/relationships/image" Target="media/image418.png"/><Relationship Id="rId1391" Type="http://schemas.openxmlformats.org/officeDocument/2006/relationships/customXml" Target="ink/ink682.xml"/><Relationship Id="rId1489" Type="http://schemas.openxmlformats.org/officeDocument/2006/relationships/customXml" Target="ink/ink730.xml"/><Relationship Id="rId1612" Type="http://schemas.openxmlformats.org/officeDocument/2006/relationships/image" Target="media/image794.png"/><Relationship Id="rId193" Type="http://schemas.openxmlformats.org/officeDocument/2006/relationships/image" Target="media/image91.png"/><Relationship Id="rId207" Type="http://schemas.openxmlformats.org/officeDocument/2006/relationships/image" Target="media/image98.png"/><Relationship Id="rId414" Type="http://schemas.openxmlformats.org/officeDocument/2006/relationships/image" Target="media/image202.png"/><Relationship Id="rId498" Type="http://schemas.openxmlformats.org/officeDocument/2006/relationships/customXml" Target="ink/ink234.xml"/><Relationship Id="rId621" Type="http://schemas.openxmlformats.org/officeDocument/2006/relationships/image" Target="media/image306.png"/><Relationship Id="rId1044" Type="http://schemas.openxmlformats.org/officeDocument/2006/relationships/customXml" Target="ink/ink508.xml"/><Relationship Id="rId1251" Type="http://schemas.openxmlformats.org/officeDocument/2006/relationships/image" Target="media/image613.png"/><Relationship Id="rId1349" Type="http://schemas.openxmlformats.org/officeDocument/2006/relationships/customXml" Target="ink/ink661.xml"/><Relationship Id="rId260" Type="http://schemas.openxmlformats.org/officeDocument/2006/relationships/customXml" Target="ink/ink116.xml"/><Relationship Id="rId719" Type="http://schemas.openxmlformats.org/officeDocument/2006/relationships/image" Target="media/image355.png"/><Relationship Id="rId926" Type="http://schemas.openxmlformats.org/officeDocument/2006/relationships/image" Target="media/image452.png"/><Relationship Id="rId1111" Type="http://schemas.openxmlformats.org/officeDocument/2006/relationships/image" Target="media/image543.png"/><Relationship Id="rId1556" Type="http://schemas.openxmlformats.org/officeDocument/2006/relationships/customXml" Target="ink/ink763.xml"/><Relationship Id="rId55" Type="http://schemas.openxmlformats.org/officeDocument/2006/relationships/image" Target="media/image23.wmf"/><Relationship Id="rId120" Type="http://schemas.openxmlformats.org/officeDocument/2006/relationships/customXml" Target="ink/ink46.xml"/><Relationship Id="rId358" Type="http://schemas.openxmlformats.org/officeDocument/2006/relationships/image" Target="media/image174.png"/><Relationship Id="rId565" Type="http://schemas.openxmlformats.org/officeDocument/2006/relationships/customXml" Target="ink/ink268.xml"/><Relationship Id="rId772" Type="http://schemas.openxmlformats.org/officeDocument/2006/relationships/customXml" Target="ink/ink371.xml"/><Relationship Id="rId1195" Type="http://schemas.openxmlformats.org/officeDocument/2006/relationships/customXml" Target="ink/ink584.xml"/><Relationship Id="rId1209" Type="http://schemas.openxmlformats.org/officeDocument/2006/relationships/customXml" Target="ink/ink591.xml"/><Relationship Id="rId1416" Type="http://schemas.openxmlformats.org/officeDocument/2006/relationships/image" Target="media/image696.png"/><Relationship Id="rId1623" Type="http://schemas.openxmlformats.org/officeDocument/2006/relationships/image" Target="media/image800.png"/><Relationship Id="rId218" Type="http://schemas.openxmlformats.org/officeDocument/2006/relationships/customXml" Target="ink/ink95.xml"/><Relationship Id="rId425" Type="http://schemas.openxmlformats.org/officeDocument/2006/relationships/customXml" Target="ink/ink198.xml"/><Relationship Id="rId632" Type="http://schemas.openxmlformats.org/officeDocument/2006/relationships/customXml" Target="ink/ink301.xml"/><Relationship Id="rId1055" Type="http://schemas.openxmlformats.org/officeDocument/2006/relationships/image" Target="media/image516.png"/><Relationship Id="rId1262" Type="http://schemas.openxmlformats.org/officeDocument/2006/relationships/customXml" Target="ink/ink617.xml"/><Relationship Id="rId271" Type="http://schemas.openxmlformats.org/officeDocument/2006/relationships/image" Target="media/image130.png"/><Relationship Id="rId937" Type="http://schemas.openxmlformats.org/officeDocument/2006/relationships/customXml" Target="ink/ink454.xml"/><Relationship Id="rId1122" Type="http://schemas.openxmlformats.org/officeDocument/2006/relationships/customXml" Target="ink/ink548.xml"/><Relationship Id="rId1567" Type="http://schemas.openxmlformats.org/officeDocument/2006/relationships/image" Target="media/image772.png"/><Relationship Id="rId66" Type="http://schemas.openxmlformats.org/officeDocument/2006/relationships/oleObject" Target="embeddings/oleObject8.bin"/><Relationship Id="rId131" Type="http://schemas.openxmlformats.org/officeDocument/2006/relationships/image" Target="media/image60.png"/><Relationship Id="rId369" Type="http://schemas.openxmlformats.org/officeDocument/2006/relationships/customXml" Target="ink/ink170.xml"/><Relationship Id="rId576" Type="http://schemas.openxmlformats.org/officeDocument/2006/relationships/image" Target="media/image283.png"/><Relationship Id="rId783" Type="http://schemas.openxmlformats.org/officeDocument/2006/relationships/image" Target="media/image381.png"/><Relationship Id="rId990" Type="http://schemas.openxmlformats.org/officeDocument/2006/relationships/customXml" Target="ink/ink481.xml"/><Relationship Id="rId1427" Type="http://schemas.openxmlformats.org/officeDocument/2006/relationships/customXml" Target="ink/ink699.xml"/><Relationship Id="rId1634" Type="http://schemas.openxmlformats.org/officeDocument/2006/relationships/customXml" Target="ink/ink802.xml"/><Relationship Id="rId229" Type="http://schemas.openxmlformats.org/officeDocument/2006/relationships/image" Target="media/image109.png"/><Relationship Id="rId436" Type="http://schemas.openxmlformats.org/officeDocument/2006/relationships/image" Target="media/image213.png"/><Relationship Id="rId643" Type="http://schemas.openxmlformats.org/officeDocument/2006/relationships/image" Target="media/image317.png"/><Relationship Id="rId1066" Type="http://schemas.openxmlformats.org/officeDocument/2006/relationships/customXml" Target="ink/ink519.xml"/><Relationship Id="rId1273" Type="http://schemas.openxmlformats.org/officeDocument/2006/relationships/customXml" Target="ink/ink623.xml"/><Relationship Id="rId1480" Type="http://schemas.openxmlformats.org/officeDocument/2006/relationships/image" Target="media/image728.png"/><Relationship Id="rId850" Type="http://schemas.openxmlformats.org/officeDocument/2006/relationships/image" Target="media/image414.png"/><Relationship Id="rId948" Type="http://schemas.openxmlformats.org/officeDocument/2006/relationships/image" Target="media/image431.png"/><Relationship Id="rId1133" Type="http://schemas.openxmlformats.org/officeDocument/2006/relationships/image" Target="media/image554.png"/><Relationship Id="rId1578" Type="http://schemas.openxmlformats.org/officeDocument/2006/relationships/image" Target="media/image777.png"/><Relationship Id="rId77" Type="http://schemas.openxmlformats.org/officeDocument/2006/relationships/image" Target="media/image33.png"/><Relationship Id="rId282" Type="http://schemas.openxmlformats.org/officeDocument/2006/relationships/customXml" Target="ink/ink127.xml"/><Relationship Id="rId503" Type="http://schemas.openxmlformats.org/officeDocument/2006/relationships/image" Target="media/image247.png"/><Relationship Id="rId587" Type="http://schemas.openxmlformats.org/officeDocument/2006/relationships/image" Target="media/image289.png"/><Relationship Id="rId710" Type="http://schemas.openxmlformats.org/officeDocument/2006/relationships/customXml" Target="ink/ink340.xml"/><Relationship Id="rId808" Type="http://schemas.openxmlformats.org/officeDocument/2006/relationships/customXml" Target="ink/ink389.xml"/><Relationship Id="rId1340" Type="http://schemas.openxmlformats.org/officeDocument/2006/relationships/image" Target="media/image657.png"/><Relationship Id="rId1438" Type="http://schemas.openxmlformats.org/officeDocument/2006/relationships/image" Target="media/image707.png"/><Relationship Id="rId1645" Type="http://schemas.openxmlformats.org/officeDocument/2006/relationships/image" Target="media/image811.png"/><Relationship Id="rId8" Type="http://schemas.openxmlformats.org/officeDocument/2006/relationships/image" Target="media/image2.png"/><Relationship Id="rId142" Type="http://schemas.openxmlformats.org/officeDocument/2006/relationships/customXml" Target="ink/ink57.xml"/><Relationship Id="rId447" Type="http://schemas.openxmlformats.org/officeDocument/2006/relationships/customXml" Target="ink/ink209.xml"/><Relationship Id="rId794" Type="http://schemas.openxmlformats.org/officeDocument/2006/relationships/customXml" Target="ink/ink382.xml"/><Relationship Id="rId1077" Type="http://schemas.openxmlformats.org/officeDocument/2006/relationships/customXml" Target="ink/ink525.xml"/><Relationship Id="rId1200" Type="http://schemas.openxmlformats.org/officeDocument/2006/relationships/image" Target="media/image587.png"/><Relationship Id="rId654" Type="http://schemas.openxmlformats.org/officeDocument/2006/relationships/customXml" Target="ink/ink312.xml"/><Relationship Id="rId861" Type="http://schemas.openxmlformats.org/officeDocument/2006/relationships/image" Target="media/image419.png"/><Relationship Id="rId959" Type="http://schemas.openxmlformats.org/officeDocument/2006/relationships/image" Target="media/image468.png"/><Relationship Id="rId1284" Type="http://schemas.openxmlformats.org/officeDocument/2006/relationships/image" Target="media/image629.png"/><Relationship Id="rId1491" Type="http://schemas.openxmlformats.org/officeDocument/2006/relationships/customXml" Target="ink/ink731.xml"/><Relationship Id="rId1505" Type="http://schemas.openxmlformats.org/officeDocument/2006/relationships/image" Target="media/image741.png"/><Relationship Id="rId1589" Type="http://schemas.openxmlformats.org/officeDocument/2006/relationships/customXml" Target="ink/ink780.xml"/><Relationship Id="rId293" Type="http://schemas.openxmlformats.org/officeDocument/2006/relationships/image" Target="media/image141.png"/><Relationship Id="rId307" Type="http://schemas.openxmlformats.org/officeDocument/2006/relationships/customXml" Target="ink/ink139.xml"/><Relationship Id="rId514" Type="http://schemas.openxmlformats.org/officeDocument/2006/relationships/customXml" Target="ink/ink242.xml"/><Relationship Id="rId721" Type="http://schemas.openxmlformats.org/officeDocument/2006/relationships/image" Target="media/image356.png"/><Relationship Id="rId1144" Type="http://schemas.openxmlformats.org/officeDocument/2006/relationships/customXml" Target="ink/ink559.xml"/><Relationship Id="rId1351" Type="http://schemas.openxmlformats.org/officeDocument/2006/relationships/customXml" Target="ink/ink662.xml"/><Relationship Id="rId1449" Type="http://schemas.openxmlformats.org/officeDocument/2006/relationships/customXml" Target="ink/ink710.xml"/><Relationship Id="rId88" Type="http://schemas.openxmlformats.org/officeDocument/2006/relationships/customXml" Target="ink/ink30.xml"/><Relationship Id="rId153" Type="http://schemas.openxmlformats.org/officeDocument/2006/relationships/image" Target="media/image71.png"/><Relationship Id="rId360" Type="http://schemas.openxmlformats.org/officeDocument/2006/relationships/image" Target="media/image175.png"/><Relationship Id="rId598" Type="http://schemas.openxmlformats.org/officeDocument/2006/relationships/customXml" Target="ink/ink284.xml"/><Relationship Id="rId819" Type="http://schemas.openxmlformats.org/officeDocument/2006/relationships/image" Target="media/image399.png"/><Relationship Id="rId1004" Type="http://schemas.openxmlformats.org/officeDocument/2006/relationships/customXml" Target="ink/ink488.xml"/><Relationship Id="rId1211" Type="http://schemas.openxmlformats.org/officeDocument/2006/relationships/customXml" Target="ink/ink592.xml"/><Relationship Id="rId1656" Type="http://schemas.openxmlformats.org/officeDocument/2006/relationships/customXml" Target="ink/ink813.xml"/><Relationship Id="rId220" Type="http://schemas.openxmlformats.org/officeDocument/2006/relationships/customXml" Target="ink/ink96.xml"/><Relationship Id="rId458" Type="http://schemas.openxmlformats.org/officeDocument/2006/relationships/image" Target="media/image224.png"/><Relationship Id="rId665" Type="http://schemas.openxmlformats.org/officeDocument/2006/relationships/image" Target="media/image328.png"/><Relationship Id="rId872" Type="http://schemas.openxmlformats.org/officeDocument/2006/relationships/customXml" Target="ink/ink422.xml"/><Relationship Id="rId1088" Type="http://schemas.openxmlformats.org/officeDocument/2006/relationships/image" Target="media/image532.png"/><Relationship Id="rId1295" Type="http://schemas.openxmlformats.org/officeDocument/2006/relationships/customXml" Target="ink/ink634.xml"/><Relationship Id="rId1309" Type="http://schemas.openxmlformats.org/officeDocument/2006/relationships/customXml" Target="ink/ink641.xml"/><Relationship Id="rId1516" Type="http://schemas.openxmlformats.org/officeDocument/2006/relationships/customXml" Target="ink/ink743.xml"/><Relationship Id="rId15" Type="http://schemas.openxmlformats.org/officeDocument/2006/relationships/customXml" Target="ink/ink6.xml"/><Relationship Id="rId318" Type="http://schemas.openxmlformats.org/officeDocument/2006/relationships/image" Target="media/image154.png"/><Relationship Id="rId525" Type="http://schemas.openxmlformats.org/officeDocument/2006/relationships/image" Target="media/image258.png"/><Relationship Id="rId732" Type="http://schemas.openxmlformats.org/officeDocument/2006/relationships/customXml" Target="ink/ink351.xml"/><Relationship Id="rId1155" Type="http://schemas.openxmlformats.org/officeDocument/2006/relationships/image" Target="media/image565.png"/><Relationship Id="rId1362" Type="http://schemas.openxmlformats.org/officeDocument/2006/relationships/image" Target="media/image668.png"/><Relationship Id="rId99" Type="http://schemas.openxmlformats.org/officeDocument/2006/relationships/image" Target="media/image44.png"/><Relationship Id="rId164" Type="http://schemas.openxmlformats.org/officeDocument/2006/relationships/customXml" Target="ink/ink68.xml"/><Relationship Id="rId371" Type="http://schemas.openxmlformats.org/officeDocument/2006/relationships/customXml" Target="ink/ink171.xml"/><Relationship Id="rId1015" Type="http://schemas.openxmlformats.org/officeDocument/2006/relationships/image" Target="media/image496.png"/><Relationship Id="rId1222" Type="http://schemas.openxmlformats.org/officeDocument/2006/relationships/customXml" Target="ink/ink597.xml"/><Relationship Id="rId1667" Type="http://schemas.openxmlformats.org/officeDocument/2006/relationships/image" Target="media/image822.png"/><Relationship Id="rId469" Type="http://schemas.openxmlformats.org/officeDocument/2006/relationships/image" Target="media/image230.png"/><Relationship Id="rId676" Type="http://schemas.openxmlformats.org/officeDocument/2006/relationships/customXml" Target="ink/ink323.xml"/><Relationship Id="rId883" Type="http://schemas.openxmlformats.org/officeDocument/2006/relationships/image" Target="media/image430.png"/><Relationship Id="rId1099" Type="http://schemas.openxmlformats.org/officeDocument/2006/relationships/image" Target="media/image537.png"/><Relationship Id="rId1527" Type="http://schemas.openxmlformats.org/officeDocument/2006/relationships/image" Target="media/image752.png"/><Relationship Id="rId26" Type="http://schemas.openxmlformats.org/officeDocument/2006/relationships/image" Target="media/image11.png"/><Relationship Id="rId231" Type="http://schemas.openxmlformats.org/officeDocument/2006/relationships/image" Target="media/image110.png"/><Relationship Id="rId329" Type="http://schemas.openxmlformats.org/officeDocument/2006/relationships/customXml" Target="ink/ink150.xml"/><Relationship Id="rId536" Type="http://schemas.openxmlformats.org/officeDocument/2006/relationships/image" Target="media/image263.png"/><Relationship Id="rId1166" Type="http://schemas.openxmlformats.org/officeDocument/2006/relationships/customXml" Target="ink/ink570.xml"/><Relationship Id="rId1373" Type="http://schemas.openxmlformats.org/officeDocument/2006/relationships/customXml" Target="ink/ink673.xml"/><Relationship Id="rId175" Type="http://schemas.openxmlformats.org/officeDocument/2006/relationships/image" Target="media/image82.png"/><Relationship Id="rId743" Type="http://schemas.openxmlformats.org/officeDocument/2006/relationships/image" Target="media/image3600.png"/><Relationship Id="rId950" Type="http://schemas.openxmlformats.org/officeDocument/2006/relationships/image" Target="media/image464.png"/><Relationship Id="rId1026" Type="http://schemas.openxmlformats.org/officeDocument/2006/relationships/customXml" Target="ink/ink499.xml"/><Relationship Id="rId1580" Type="http://schemas.openxmlformats.org/officeDocument/2006/relationships/image" Target="media/image778.png"/><Relationship Id="rId1678" Type="http://schemas.openxmlformats.org/officeDocument/2006/relationships/customXml" Target="ink/ink824.xml"/><Relationship Id="rId382" Type="http://schemas.openxmlformats.org/officeDocument/2006/relationships/image" Target="media/image186.png"/><Relationship Id="rId603" Type="http://schemas.openxmlformats.org/officeDocument/2006/relationships/image" Target="media/image297.png"/><Relationship Id="rId687" Type="http://schemas.openxmlformats.org/officeDocument/2006/relationships/image" Target="media/image339.png"/><Relationship Id="rId810" Type="http://schemas.openxmlformats.org/officeDocument/2006/relationships/customXml" Target="ink/ink390.xml"/><Relationship Id="rId908" Type="http://schemas.openxmlformats.org/officeDocument/2006/relationships/image" Target="media/image443.png"/><Relationship Id="rId1233" Type="http://schemas.openxmlformats.org/officeDocument/2006/relationships/image" Target="media/image604.png"/><Relationship Id="rId1440" Type="http://schemas.openxmlformats.org/officeDocument/2006/relationships/image" Target="media/image708.png"/><Relationship Id="rId1538" Type="http://schemas.openxmlformats.org/officeDocument/2006/relationships/customXml" Target="ink/ink754.xml"/><Relationship Id="rId242" Type="http://schemas.openxmlformats.org/officeDocument/2006/relationships/customXml" Target="ink/ink107.xml"/><Relationship Id="rId894" Type="http://schemas.openxmlformats.org/officeDocument/2006/relationships/image" Target="media/image436.png"/><Relationship Id="rId1177" Type="http://schemas.openxmlformats.org/officeDocument/2006/relationships/image" Target="media/image575.png"/><Relationship Id="rId1300" Type="http://schemas.openxmlformats.org/officeDocument/2006/relationships/image" Target="media/image637.png"/><Relationship Id="rId37" Type="http://schemas.openxmlformats.org/officeDocument/2006/relationships/customXml" Target="ink/ink17.xml"/><Relationship Id="rId102" Type="http://schemas.openxmlformats.org/officeDocument/2006/relationships/customXml" Target="ink/ink37.xml"/><Relationship Id="rId547" Type="http://schemas.openxmlformats.org/officeDocument/2006/relationships/customXml" Target="ink/ink259.xml"/><Relationship Id="rId754" Type="http://schemas.openxmlformats.org/officeDocument/2006/relationships/customXml" Target="ink/ink362.xml"/><Relationship Id="rId961" Type="http://schemas.openxmlformats.org/officeDocument/2006/relationships/image" Target="media/image469.png"/><Relationship Id="rId1384" Type="http://schemas.openxmlformats.org/officeDocument/2006/relationships/image" Target="media/image679.png"/><Relationship Id="rId1591" Type="http://schemas.openxmlformats.org/officeDocument/2006/relationships/customXml" Target="ink/ink781.xml"/><Relationship Id="rId1605" Type="http://schemas.openxmlformats.org/officeDocument/2006/relationships/customXml" Target="ink/ink788.xml"/><Relationship Id="rId1689" Type="http://schemas.openxmlformats.org/officeDocument/2006/relationships/image" Target="media/image833.png"/><Relationship Id="rId90" Type="http://schemas.openxmlformats.org/officeDocument/2006/relationships/customXml" Target="ink/ink31.xml"/><Relationship Id="rId186" Type="http://schemas.openxmlformats.org/officeDocument/2006/relationships/customXml" Target="ink/ink79.xml"/><Relationship Id="rId393" Type="http://schemas.openxmlformats.org/officeDocument/2006/relationships/customXml" Target="ink/ink182.xml"/><Relationship Id="rId407" Type="http://schemas.openxmlformats.org/officeDocument/2006/relationships/customXml" Target="ink/ink189.xml"/><Relationship Id="rId614" Type="http://schemas.openxmlformats.org/officeDocument/2006/relationships/customXml" Target="ink/ink292.xml"/><Relationship Id="rId821" Type="http://schemas.openxmlformats.org/officeDocument/2006/relationships/image" Target="media/image400.png"/><Relationship Id="rId1037" Type="http://schemas.openxmlformats.org/officeDocument/2006/relationships/image" Target="media/image507.png"/><Relationship Id="rId1244" Type="http://schemas.openxmlformats.org/officeDocument/2006/relationships/customXml" Target="ink/ink608.xml"/><Relationship Id="rId1451" Type="http://schemas.openxmlformats.org/officeDocument/2006/relationships/customXml" Target="ink/ink711.xml"/><Relationship Id="rId253" Type="http://schemas.openxmlformats.org/officeDocument/2006/relationships/image" Target="media/image121.png"/><Relationship Id="rId460" Type="http://schemas.openxmlformats.org/officeDocument/2006/relationships/image" Target="media/image225.png"/><Relationship Id="rId698" Type="http://schemas.openxmlformats.org/officeDocument/2006/relationships/customXml" Target="ink/ink334.xml"/><Relationship Id="rId919" Type="http://schemas.openxmlformats.org/officeDocument/2006/relationships/customXml" Target="ink/ink445.xml"/><Relationship Id="rId1090" Type="http://schemas.openxmlformats.org/officeDocument/2006/relationships/image" Target="media/image533.png"/><Relationship Id="rId1104" Type="http://schemas.openxmlformats.org/officeDocument/2006/relationships/customXml" Target="ink/ink539.xml"/><Relationship Id="rId1311" Type="http://schemas.openxmlformats.org/officeDocument/2006/relationships/customXml" Target="ink/ink642.xml"/><Relationship Id="rId1549" Type="http://schemas.openxmlformats.org/officeDocument/2006/relationships/image" Target="media/image763.png"/><Relationship Id="rId48" Type="http://schemas.openxmlformats.org/officeDocument/2006/relationships/image" Target="media/image23.png"/><Relationship Id="rId113" Type="http://schemas.openxmlformats.org/officeDocument/2006/relationships/image" Target="media/image51.png"/><Relationship Id="rId320" Type="http://schemas.openxmlformats.org/officeDocument/2006/relationships/image" Target="media/image155.png"/><Relationship Id="rId558" Type="http://schemas.openxmlformats.org/officeDocument/2006/relationships/image" Target="media/image274.png"/><Relationship Id="rId765" Type="http://schemas.openxmlformats.org/officeDocument/2006/relationships/image" Target="media/image372.png"/><Relationship Id="rId972" Type="http://schemas.openxmlformats.org/officeDocument/2006/relationships/customXml" Target="ink/ink472.xml"/><Relationship Id="rId1188" Type="http://schemas.openxmlformats.org/officeDocument/2006/relationships/image" Target="media/image581.png"/><Relationship Id="rId1395" Type="http://schemas.openxmlformats.org/officeDocument/2006/relationships/customXml" Target="ink/ink684.xml"/><Relationship Id="rId1409" Type="http://schemas.openxmlformats.org/officeDocument/2006/relationships/image" Target="media/image692.png"/><Relationship Id="rId1616" Type="http://schemas.openxmlformats.org/officeDocument/2006/relationships/image" Target="media/image796.png"/><Relationship Id="rId197" Type="http://schemas.openxmlformats.org/officeDocument/2006/relationships/image" Target="media/image93.png"/><Relationship Id="rId418" Type="http://schemas.openxmlformats.org/officeDocument/2006/relationships/image" Target="media/image204.png"/><Relationship Id="rId625" Type="http://schemas.openxmlformats.org/officeDocument/2006/relationships/image" Target="media/image308.png"/><Relationship Id="rId832" Type="http://schemas.openxmlformats.org/officeDocument/2006/relationships/image" Target="media/image405.png"/><Relationship Id="rId1048" Type="http://schemas.openxmlformats.org/officeDocument/2006/relationships/customXml" Target="ink/ink510.xml"/><Relationship Id="rId1255" Type="http://schemas.openxmlformats.org/officeDocument/2006/relationships/image" Target="media/image615.png"/><Relationship Id="rId1462" Type="http://schemas.openxmlformats.org/officeDocument/2006/relationships/image" Target="media/image719.png"/><Relationship Id="rId264" Type="http://schemas.openxmlformats.org/officeDocument/2006/relationships/customXml" Target="ink/ink118.xml"/><Relationship Id="rId471" Type="http://schemas.openxmlformats.org/officeDocument/2006/relationships/image" Target="media/image231.png"/><Relationship Id="rId1115" Type="http://schemas.openxmlformats.org/officeDocument/2006/relationships/image" Target="media/image545.png"/><Relationship Id="rId1322" Type="http://schemas.openxmlformats.org/officeDocument/2006/relationships/image" Target="media/image648.png"/><Relationship Id="rId59" Type="http://schemas.openxmlformats.org/officeDocument/2006/relationships/image" Target="media/image24.wmf"/><Relationship Id="rId124" Type="http://schemas.openxmlformats.org/officeDocument/2006/relationships/customXml" Target="ink/ink48.xml"/><Relationship Id="rId569" Type="http://schemas.openxmlformats.org/officeDocument/2006/relationships/customXml" Target="ink/ink270.xml"/><Relationship Id="rId776" Type="http://schemas.openxmlformats.org/officeDocument/2006/relationships/customXml" Target="ink/ink373.xml"/><Relationship Id="rId983" Type="http://schemas.openxmlformats.org/officeDocument/2006/relationships/image" Target="media/image480.png"/><Relationship Id="rId1199" Type="http://schemas.openxmlformats.org/officeDocument/2006/relationships/customXml" Target="ink/ink586.xml"/><Relationship Id="rId1627" Type="http://schemas.openxmlformats.org/officeDocument/2006/relationships/image" Target="media/image802.png"/><Relationship Id="rId331" Type="http://schemas.openxmlformats.org/officeDocument/2006/relationships/customXml" Target="ink/ink151.xml"/><Relationship Id="rId429" Type="http://schemas.openxmlformats.org/officeDocument/2006/relationships/customXml" Target="ink/ink200.xml"/><Relationship Id="rId636" Type="http://schemas.openxmlformats.org/officeDocument/2006/relationships/customXml" Target="ink/ink303.xml"/><Relationship Id="rId1059" Type="http://schemas.openxmlformats.org/officeDocument/2006/relationships/image" Target="media/image518.png"/><Relationship Id="rId1266" Type="http://schemas.openxmlformats.org/officeDocument/2006/relationships/customXml" Target="ink/ink619.xml"/><Relationship Id="rId1473" Type="http://schemas.openxmlformats.org/officeDocument/2006/relationships/customXml" Target="ink/ink722.xml"/><Relationship Id="rId843" Type="http://schemas.openxmlformats.org/officeDocument/2006/relationships/customXml" Target="ink/ink407.xml"/><Relationship Id="rId1126" Type="http://schemas.openxmlformats.org/officeDocument/2006/relationships/customXml" Target="ink/ink550.xml"/><Relationship Id="rId1680" Type="http://schemas.openxmlformats.org/officeDocument/2006/relationships/customXml" Target="ink/ink825.xml"/><Relationship Id="rId275" Type="http://schemas.openxmlformats.org/officeDocument/2006/relationships/image" Target="media/image132.png"/><Relationship Id="rId482" Type="http://schemas.openxmlformats.org/officeDocument/2006/relationships/customXml" Target="ink/ink226.xml"/><Relationship Id="rId703" Type="http://schemas.openxmlformats.org/officeDocument/2006/relationships/image" Target="media/image347.png"/><Relationship Id="rId910" Type="http://schemas.openxmlformats.org/officeDocument/2006/relationships/image" Target="media/image444.png"/><Relationship Id="rId1333" Type="http://schemas.openxmlformats.org/officeDocument/2006/relationships/customXml" Target="ink/ink653.xml"/><Relationship Id="rId1540" Type="http://schemas.openxmlformats.org/officeDocument/2006/relationships/customXml" Target="ink/ink755.xml"/><Relationship Id="rId1638" Type="http://schemas.openxmlformats.org/officeDocument/2006/relationships/customXml" Target="ink/ink804.xml"/><Relationship Id="rId135" Type="http://schemas.openxmlformats.org/officeDocument/2006/relationships/image" Target="media/image62.png"/><Relationship Id="rId342" Type="http://schemas.openxmlformats.org/officeDocument/2006/relationships/image" Target="media/image166.png"/><Relationship Id="rId787" Type="http://schemas.openxmlformats.org/officeDocument/2006/relationships/image" Target="media/image383.png"/><Relationship Id="rId994" Type="http://schemas.openxmlformats.org/officeDocument/2006/relationships/customXml" Target="ink/ink483.xml"/><Relationship Id="rId1400" Type="http://schemas.openxmlformats.org/officeDocument/2006/relationships/image" Target="media/image687.png"/><Relationship Id="rId202" Type="http://schemas.openxmlformats.org/officeDocument/2006/relationships/customXml" Target="ink/ink87.xml"/><Relationship Id="rId647" Type="http://schemas.openxmlformats.org/officeDocument/2006/relationships/image" Target="media/image319.png"/><Relationship Id="rId854" Type="http://schemas.openxmlformats.org/officeDocument/2006/relationships/customXml" Target="ink/ink413.xml"/><Relationship Id="rId1277" Type="http://schemas.openxmlformats.org/officeDocument/2006/relationships/customXml" Target="ink/ink625.xml"/><Relationship Id="rId1484" Type="http://schemas.openxmlformats.org/officeDocument/2006/relationships/image" Target="media/image730.png"/><Relationship Id="rId1691" Type="http://schemas.openxmlformats.org/officeDocument/2006/relationships/theme" Target="theme/theme1.xml"/><Relationship Id="rId286" Type="http://schemas.openxmlformats.org/officeDocument/2006/relationships/customXml" Target="ink/ink129.xml"/><Relationship Id="rId493" Type="http://schemas.openxmlformats.org/officeDocument/2006/relationships/image" Target="media/image242.png"/><Relationship Id="rId507" Type="http://schemas.openxmlformats.org/officeDocument/2006/relationships/image" Target="media/image249.png"/><Relationship Id="rId714" Type="http://schemas.openxmlformats.org/officeDocument/2006/relationships/customXml" Target="ink/ink342.xml"/><Relationship Id="rId921" Type="http://schemas.openxmlformats.org/officeDocument/2006/relationships/customXml" Target="ink/ink446.xml"/><Relationship Id="rId1137" Type="http://schemas.openxmlformats.org/officeDocument/2006/relationships/image" Target="media/image556.png"/><Relationship Id="rId1344" Type="http://schemas.openxmlformats.org/officeDocument/2006/relationships/image" Target="media/image659.png"/><Relationship Id="rId1551" Type="http://schemas.openxmlformats.org/officeDocument/2006/relationships/image" Target="media/image764.png"/><Relationship Id="rId50" Type="http://schemas.openxmlformats.org/officeDocument/2006/relationships/oleObject" Target="embeddings/oleObject1.bin"/><Relationship Id="rId146" Type="http://schemas.openxmlformats.org/officeDocument/2006/relationships/customXml" Target="ink/ink59.xml"/><Relationship Id="rId353" Type="http://schemas.openxmlformats.org/officeDocument/2006/relationships/customXml" Target="ink/ink162.xml"/><Relationship Id="rId560" Type="http://schemas.openxmlformats.org/officeDocument/2006/relationships/image" Target="media/image275.png"/><Relationship Id="rId798" Type="http://schemas.openxmlformats.org/officeDocument/2006/relationships/customXml" Target="ink/ink384.xml"/><Relationship Id="rId1190" Type="http://schemas.openxmlformats.org/officeDocument/2006/relationships/image" Target="media/image582.png"/><Relationship Id="rId1204" Type="http://schemas.openxmlformats.org/officeDocument/2006/relationships/image" Target="media/image589.png"/><Relationship Id="rId1411" Type="http://schemas.openxmlformats.org/officeDocument/2006/relationships/customXml" Target="ink/ink691.xml"/><Relationship Id="rId1649" Type="http://schemas.openxmlformats.org/officeDocument/2006/relationships/image" Target="media/image813.png"/><Relationship Id="rId213" Type="http://schemas.openxmlformats.org/officeDocument/2006/relationships/image" Target="media/image101.png"/><Relationship Id="rId420" Type="http://schemas.openxmlformats.org/officeDocument/2006/relationships/image" Target="media/image205.png"/><Relationship Id="rId658" Type="http://schemas.openxmlformats.org/officeDocument/2006/relationships/customXml" Target="ink/ink314.xml"/><Relationship Id="rId865" Type="http://schemas.openxmlformats.org/officeDocument/2006/relationships/image" Target="media/image421.png"/><Relationship Id="rId1050" Type="http://schemas.openxmlformats.org/officeDocument/2006/relationships/customXml" Target="ink/ink511.xml"/><Relationship Id="rId1288" Type="http://schemas.openxmlformats.org/officeDocument/2006/relationships/image" Target="media/image631.png"/><Relationship Id="rId1495" Type="http://schemas.openxmlformats.org/officeDocument/2006/relationships/customXml" Target="ink/ink733.xml"/><Relationship Id="rId1509" Type="http://schemas.openxmlformats.org/officeDocument/2006/relationships/image" Target="media/image743.png"/><Relationship Id="rId297" Type="http://schemas.openxmlformats.org/officeDocument/2006/relationships/image" Target="media/image143.png"/><Relationship Id="rId518" Type="http://schemas.openxmlformats.org/officeDocument/2006/relationships/customXml" Target="ink/ink244.xml"/><Relationship Id="rId725" Type="http://schemas.openxmlformats.org/officeDocument/2006/relationships/image" Target="media/image358.png"/><Relationship Id="rId932" Type="http://schemas.openxmlformats.org/officeDocument/2006/relationships/image" Target="media/image455.png"/><Relationship Id="rId1148" Type="http://schemas.openxmlformats.org/officeDocument/2006/relationships/customXml" Target="ink/ink561.xml"/><Relationship Id="rId1355" Type="http://schemas.openxmlformats.org/officeDocument/2006/relationships/customXml" Target="ink/ink664.xml"/><Relationship Id="rId1562" Type="http://schemas.openxmlformats.org/officeDocument/2006/relationships/customXml" Target="ink/ink766.xml"/><Relationship Id="rId157" Type="http://schemas.openxmlformats.org/officeDocument/2006/relationships/image" Target="media/image73.png"/><Relationship Id="rId364" Type="http://schemas.openxmlformats.org/officeDocument/2006/relationships/image" Target="media/image177.png"/><Relationship Id="rId1008" Type="http://schemas.openxmlformats.org/officeDocument/2006/relationships/customXml" Target="ink/ink490.xml"/><Relationship Id="rId1215" Type="http://schemas.openxmlformats.org/officeDocument/2006/relationships/customXml" Target="ink/ink594.xml"/><Relationship Id="rId1422" Type="http://schemas.openxmlformats.org/officeDocument/2006/relationships/image" Target="media/image699.png"/><Relationship Id="rId61" Type="http://schemas.openxmlformats.org/officeDocument/2006/relationships/image" Target="media/image25.wmf"/><Relationship Id="rId571" Type="http://schemas.openxmlformats.org/officeDocument/2006/relationships/customXml" Target="ink/ink271.xml"/><Relationship Id="rId669" Type="http://schemas.openxmlformats.org/officeDocument/2006/relationships/image" Target="media/image330.png"/><Relationship Id="rId876" Type="http://schemas.openxmlformats.org/officeDocument/2006/relationships/customXml" Target="ink/ink424.xml"/><Relationship Id="rId1299" Type="http://schemas.openxmlformats.org/officeDocument/2006/relationships/customXml" Target="ink/ink636.xml"/><Relationship Id="rId19" Type="http://schemas.openxmlformats.org/officeDocument/2006/relationships/customXml" Target="ink/ink8.xml"/><Relationship Id="rId224" Type="http://schemas.openxmlformats.org/officeDocument/2006/relationships/customXml" Target="ink/ink98.xml"/><Relationship Id="rId431" Type="http://schemas.openxmlformats.org/officeDocument/2006/relationships/customXml" Target="ink/ink201.xml"/><Relationship Id="rId529" Type="http://schemas.openxmlformats.org/officeDocument/2006/relationships/image" Target="media/image260.png"/><Relationship Id="rId736" Type="http://schemas.openxmlformats.org/officeDocument/2006/relationships/customXml" Target="ink/ink353.xml"/><Relationship Id="rId1061" Type="http://schemas.openxmlformats.org/officeDocument/2006/relationships/image" Target="media/image519.png"/><Relationship Id="rId1159" Type="http://schemas.openxmlformats.org/officeDocument/2006/relationships/image" Target="media/image463.png"/><Relationship Id="rId1366" Type="http://schemas.openxmlformats.org/officeDocument/2006/relationships/image" Target="media/image670.png"/><Relationship Id="rId168" Type="http://schemas.openxmlformats.org/officeDocument/2006/relationships/customXml" Target="ink/ink70.xml"/><Relationship Id="rId943" Type="http://schemas.openxmlformats.org/officeDocument/2006/relationships/customXml" Target="ink/ink457.xml"/><Relationship Id="rId1019" Type="http://schemas.openxmlformats.org/officeDocument/2006/relationships/image" Target="media/image498.png"/><Relationship Id="rId1573" Type="http://schemas.openxmlformats.org/officeDocument/2006/relationships/customXml" Target="ink/ink772.xml"/><Relationship Id="rId72" Type="http://schemas.openxmlformats.org/officeDocument/2006/relationships/oleObject" Target="embeddings/oleObject11.bin"/><Relationship Id="rId375" Type="http://schemas.openxmlformats.org/officeDocument/2006/relationships/customXml" Target="ink/ink173.xml"/><Relationship Id="rId582" Type="http://schemas.openxmlformats.org/officeDocument/2006/relationships/image" Target="media/image286.png"/><Relationship Id="rId803" Type="http://schemas.openxmlformats.org/officeDocument/2006/relationships/image" Target="media/image391.png"/><Relationship Id="rId1226" Type="http://schemas.openxmlformats.org/officeDocument/2006/relationships/customXml" Target="ink/ink599.xml"/><Relationship Id="rId1433" Type="http://schemas.openxmlformats.org/officeDocument/2006/relationships/customXml" Target="ink/ink702.xml"/><Relationship Id="rId1640" Type="http://schemas.openxmlformats.org/officeDocument/2006/relationships/customXml" Target="ink/ink805.xml"/><Relationship Id="rId3" Type="http://schemas.openxmlformats.org/officeDocument/2006/relationships/settings" Target="settings.xml"/><Relationship Id="rId235" Type="http://schemas.openxmlformats.org/officeDocument/2006/relationships/customXml" Target="ink/ink104.xml"/><Relationship Id="rId442" Type="http://schemas.openxmlformats.org/officeDocument/2006/relationships/image" Target="media/image216.png"/><Relationship Id="rId887" Type="http://schemas.openxmlformats.org/officeDocument/2006/relationships/customXml" Target="ink/ink429.xml"/><Relationship Id="rId1072" Type="http://schemas.openxmlformats.org/officeDocument/2006/relationships/image" Target="media/image524.png"/><Relationship Id="rId1500" Type="http://schemas.openxmlformats.org/officeDocument/2006/relationships/image" Target="media/image738.png"/><Relationship Id="rId302" Type="http://schemas.openxmlformats.org/officeDocument/2006/relationships/customXml" Target="ink/ink137.xml"/><Relationship Id="rId747" Type="http://schemas.openxmlformats.org/officeDocument/2006/relationships/image" Target="media/image363.png"/><Relationship Id="rId954" Type="http://schemas.openxmlformats.org/officeDocument/2006/relationships/image" Target="media/image466.png"/><Relationship Id="rId1377" Type="http://schemas.openxmlformats.org/officeDocument/2006/relationships/customXml" Target="ink/ink675.xml"/><Relationship Id="rId1584" Type="http://schemas.openxmlformats.org/officeDocument/2006/relationships/image" Target="media/image780.png"/><Relationship Id="rId83" Type="http://schemas.openxmlformats.org/officeDocument/2006/relationships/image" Target="media/image3610.png"/><Relationship Id="rId179" Type="http://schemas.openxmlformats.org/officeDocument/2006/relationships/image" Target="media/image84.png"/><Relationship Id="rId386" Type="http://schemas.openxmlformats.org/officeDocument/2006/relationships/image" Target="media/image188.png"/><Relationship Id="rId593" Type="http://schemas.openxmlformats.org/officeDocument/2006/relationships/image" Target="media/image292.png"/><Relationship Id="rId607" Type="http://schemas.openxmlformats.org/officeDocument/2006/relationships/image" Target="media/image299.png"/><Relationship Id="rId814" Type="http://schemas.openxmlformats.org/officeDocument/2006/relationships/customXml" Target="ink/ink392.xml"/><Relationship Id="rId1237" Type="http://schemas.openxmlformats.org/officeDocument/2006/relationships/image" Target="media/image606.png"/><Relationship Id="rId1444" Type="http://schemas.openxmlformats.org/officeDocument/2006/relationships/image" Target="media/image710.png"/><Relationship Id="rId1651" Type="http://schemas.openxmlformats.org/officeDocument/2006/relationships/image" Target="media/image814.png"/><Relationship Id="rId246" Type="http://schemas.openxmlformats.org/officeDocument/2006/relationships/customXml" Target="ink/ink109.xml"/><Relationship Id="rId453" Type="http://schemas.openxmlformats.org/officeDocument/2006/relationships/customXml" Target="ink/ink212.xml"/><Relationship Id="rId660" Type="http://schemas.openxmlformats.org/officeDocument/2006/relationships/customXml" Target="ink/ink315.xml"/><Relationship Id="rId898" Type="http://schemas.openxmlformats.org/officeDocument/2006/relationships/image" Target="media/image438.png"/><Relationship Id="rId1083" Type="http://schemas.openxmlformats.org/officeDocument/2006/relationships/customXml" Target="ink/ink528.xml"/><Relationship Id="rId1290" Type="http://schemas.openxmlformats.org/officeDocument/2006/relationships/image" Target="media/image632.png"/><Relationship Id="rId1304" Type="http://schemas.openxmlformats.org/officeDocument/2006/relationships/image" Target="media/image639.png"/><Relationship Id="rId1511" Type="http://schemas.openxmlformats.org/officeDocument/2006/relationships/image" Target="media/image744.png"/><Relationship Id="rId106" Type="http://schemas.openxmlformats.org/officeDocument/2006/relationships/customXml" Target="ink/ink39.xml"/><Relationship Id="rId313" Type="http://schemas.openxmlformats.org/officeDocument/2006/relationships/customXml" Target="ink/ink142.xml"/><Relationship Id="rId758" Type="http://schemas.openxmlformats.org/officeDocument/2006/relationships/customXml" Target="ink/ink364.xml"/><Relationship Id="rId965" Type="http://schemas.openxmlformats.org/officeDocument/2006/relationships/image" Target="media/image471.png"/><Relationship Id="rId1150" Type="http://schemas.openxmlformats.org/officeDocument/2006/relationships/customXml" Target="ink/ink562.xml"/><Relationship Id="rId1388" Type="http://schemas.openxmlformats.org/officeDocument/2006/relationships/image" Target="media/image681.png"/><Relationship Id="rId1595" Type="http://schemas.openxmlformats.org/officeDocument/2006/relationships/customXml" Target="ink/ink783.xml"/><Relationship Id="rId1609" Type="http://schemas.openxmlformats.org/officeDocument/2006/relationships/customXml" Target="ink/ink790.xml"/><Relationship Id="rId10" Type="http://schemas.openxmlformats.org/officeDocument/2006/relationships/image" Target="media/image3.png"/><Relationship Id="rId94" Type="http://schemas.openxmlformats.org/officeDocument/2006/relationships/customXml" Target="ink/ink33.xml"/><Relationship Id="rId397" Type="http://schemas.openxmlformats.org/officeDocument/2006/relationships/customXml" Target="ink/ink184.xml"/><Relationship Id="rId520" Type="http://schemas.openxmlformats.org/officeDocument/2006/relationships/customXml" Target="ink/ink245.xml"/><Relationship Id="rId618" Type="http://schemas.openxmlformats.org/officeDocument/2006/relationships/customXml" Target="ink/ink294.xml"/><Relationship Id="rId825" Type="http://schemas.openxmlformats.org/officeDocument/2006/relationships/image" Target="media/image402.png"/><Relationship Id="rId1248" Type="http://schemas.openxmlformats.org/officeDocument/2006/relationships/customXml" Target="ink/ink610.xml"/><Relationship Id="rId1455" Type="http://schemas.openxmlformats.org/officeDocument/2006/relationships/customXml" Target="ink/ink713.xml"/><Relationship Id="rId1662" Type="http://schemas.openxmlformats.org/officeDocument/2006/relationships/customXml" Target="ink/ink816.xml"/><Relationship Id="rId257" Type="http://schemas.openxmlformats.org/officeDocument/2006/relationships/image" Target="media/image123.png"/><Relationship Id="rId464" Type="http://schemas.openxmlformats.org/officeDocument/2006/relationships/image" Target="media/image227.png"/><Relationship Id="rId1010" Type="http://schemas.openxmlformats.org/officeDocument/2006/relationships/customXml" Target="ink/ink491.xml"/><Relationship Id="rId1094" Type="http://schemas.openxmlformats.org/officeDocument/2006/relationships/image" Target="media/image535.png"/><Relationship Id="rId1108" Type="http://schemas.openxmlformats.org/officeDocument/2006/relationships/customXml" Target="ink/ink541.xml"/><Relationship Id="rId1315" Type="http://schemas.openxmlformats.org/officeDocument/2006/relationships/customXml" Target="ink/ink644.xml"/><Relationship Id="rId117" Type="http://schemas.openxmlformats.org/officeDocument/2006/relationships/image" Target="media/image53.png"/><Relationship Id="rId671" Type="http://schemas.openxmlformats.org/officeDocument/2006/relationships/image" Target="media/image331.png"/><Relationship Id="rId769" Type="http://schemas.openxmlformats.org/officeDocument/2006/relationships/image" Target="media/image374.png"/><Relationship Id="rId976" Type="http://schemas.openxmlformats.org/officeDocument/2006/relationships/customXml" Target="ink/ink474.xml"/><Relationship Id="rId1399" Type="http://schemas.openxmlformats.org/officeDocument/2006/relationships/customXml" Target="ink/ink686.xml"/><Relationship Id="rId324" Type="http://schemas.openxmlformats.org/officeDocument/2006/relationships/image" Target="media/image157.png"/><Relationship Id="rId531" Type="http://schemas.openxmlformats.org/officeDocument/2006/relationships/image" Target="media/image261.png"/><Relationship Id="rId629" Type="http://schemas.openxmlformats.org/officeDocument/2006/relationships/image" Target="media/image310.png"/><Relationship Id="rId1161" Type="http://schemas.openxmlformats.org/officeDocument/2006/relationships/image" Target="media/image567.png"/><Relationship Id="rId1259" Type="http://schemas.openxmlformats.org/officeDocument/2006/relationships/image" Target="media/image617.png"/><Relationship Id="rId1466" Type="http://schemas.openxmlformats.org/officeDocument/2006/relationships/image" Target="media/image721.png"/><Relationship Id="rId836" Type="http://schemas.openxmlformats.org/officeDocument/2006/relationships/image" Target="media/image407.png"/><Relationship Id="rId1021" Type="http://schemas.openxmlformats.org/officeDocument/2006/relationships/image" Target="media/image499.png"/><Relationship Id="rId1119" Type="http://schemas.openxmlformats.org/officeDocument/2006/relationships/image" Target="media/image547.png"/><Relationship Id="rId1673" Type="http://schemas.openxmlformats.org/officeDocument/2006/relationships/image" Target="media/image825.png"/><Relationship Id="rId903" Type="http://schemas.openxmlformats.org/officeDocument/2006/relationships/customXml" Target="ink/ink437.xml"/><Relationship Id="rId1326" Type="http://schemas.openxmlformats.org/officeDocument/2006/relationships/image" Target="media/image650.png"/><Relationship Id="rId1533" Type="http://schemas.openxmlformats.org/officeDocument/2006/relationships/image" Target="media/image755.png"/><Relationship Id="rId32" Type="http://schemas.openxmlformats.org/officeDocument/2006/relationships/image" Target="media/image14.png"/><Relationship Id="rId1600" Type="http://schemas.openxmlformats.org/officeDocument/2006/relationships/image" Target="media/image788.png"/><Relationship Id="rId181" Type="http://schemas.openxmlformats.org/officeDocument/2006/relationships/image" Target="media/image85.png"/><Relationship Id="rId279" Type="http://schemas.openxmlformats.org/officeDocument/2006/relationships/image" Target="media/image134.png"/><Relationship Id="rId486" Type="http://schemas.openxmlformats.org/officeDocument/2006/relationships/customXml" Target="ink/ink228.xml"/><Relationship Id="rId693" Type="http://schemas.openxmlformats.org/officeDocument/2006/relationships/image" Target="media/image342.png"/><Relationship Id="rId139" Type="http://schemas.openxmlformats.org/officeDocument/2006/relationships/image" Target="media/image64.png"/><Relationship Id="rId346" Type="http://schemas.openxmlformats.org/officeDocument/2006/relationships/image" Target="media/image168.png"/><Relationship Id="rId553" Type="http://schemas.openxmlformats.org/officeDocument/2006/relationships/customXml" Target="ink/ink262.xml"/><Relationship Id="rId760" Type="http://schemas.openxmlformats.org/officeDocument/2006/relationships/customXml" Target="ink/ink365.xml"/><Relationship Id="rId998" Type="http://schemas.openxmlformats.org/officeDocument/2006/relationships/customXml" Target="ink/ink485.xml"/><Relationship Id="rId1183" Type="http://schemas.openxmlformats.org/officeDocument/2006/relationships/customXml" Target="ink/ink578.xml"/><Relationship Id="rId1390" Type="http://schemas.openxmlformats.org/officeDocument/2006/relationships/image" Target="media/image682.png"/><Relationship Id="rId206" Type="http://schemas.openxmlformats.org/officeDocument/2006/relationships/customXml" Target="ink/ink89.xml"/><Relationship Id="rId413" Type="http://schemas.openxmlformats.org/officeDocument/2006/relationships/customXml" Target="ink/ink192.xml"/><Relationship Id="rId858" Type="http://schemas.openxmlformats.org/officeDocument/2006/relationships/customXml" Target="ink/ink415.xml"/><Relationship Id="rId1043" Type="http://schemas.openxmlformats.org/officeDocument/2006/relationships/image" Target="media/image510.png"/><Relationship Id="rId1488" Type="http://schemas.openxmlformats.org/officeDocument/2006/relationships/image" Target="media/image732.png"/><Relationship Id="rId620" Type="http://schemas.openxmlformats.org/officeDocument/2006/relationships/customXml" Target="ink/ink295.xml"/><Relationship Id="rId718" Type="http://schemas.openxmlformats.org/officeDocument/2006/relationships/customXml" Target="ink/ink344.xml"/><Relationship Id="rId925" Type="http://schemas.openxmlformats.org/officeDocument/2006/relationships/customXml" Target="ink/ink448.xml"/><Relationship Id="rId1250" Type="http://schemas.openxmlformats.org/officeDocument/2006/relationships/customXml" Target="ink/ink611.xml"/><Relationship Id="rId1348" Type="http://schemas.openxmlformats.org/officeDocument/2006/relationships/image" Target="media/image661.png"/><Relationship Id="rId1555" Type="http://schemas.openxmlformats.org/officeDocument/2006/relationships/image" Target="media/image766.png"/><Relationship Id="rId1110" Type="http://schemas.openxmlformats.org/officeDocument/2006/relationships/customXml" Target="ink/ink542.xml"/><Relationship Id="rId1208" Type="http://schemas.openxmlformats.org/officeDocument/2006/relationships/image" Target="media/image591.png"/><Relationship Id="rId1415" Type="http://schemas.openxmlformats.org/officeDocument/2006/relationships/customXml" Target="ink/ink693.xml"/><Relationship Id="rId54" Type="http://schemas.openxmlformats.org/officeDocument/2006/relationships/oleObject" Target="embeddings/oleObject3.bin"/><Relationship Id="rId1622" Type="http://schemas.openxmlformats.org/officeDocument/2006/relationships/image" Target="media/image799.png"/><Relationship Id="rId270" Type="http://schemas.openxmlformats.org/officeDocument/2006/relationships/customXml" Target="ink/ink121.xml"/><Relationship Id="rId130" Type="http://schemas.openxmlformats.org/officeDocument/2006/relationships/customXml" Target="ink/ink51.xml"/><Relationship Id="rId368" Type="http://schemas.openxmlformats.org/officeDocument/2006/relationships/image" Target="media/image179.png"/><Relationship Id="rId575" Type="http://schemas.openxmlformats.org/officeDocument/2006/relationships/customXml" Target="ink/ink273.xml"/><Relationship Id="rId782" Type="http://schemas.openxmlformats.org/officeDocument/2006/relationships/customXml" Target="ink/ink376.xml"/><Relationship Id="rId228" Type="http://schemas.openxmlformats.org/officeDocument/2006/relationships/customXml" Target="ink/ink100.xml"/><Relationship Id="rId435" Type="http://schemas.openxmlformats.org/officeDocument/2006/relationships/customXml" Target="ink/ink203.xml"/><Relationship Id="rId642" Type="http://schemas.openxmlformats.org/officeDocument/2006/relationships/customXml" Target="ink/ink306.xml"/><Relationship Id="rId1065" Type="http://schemas.openxmlformats.org/officeDocument/2006/relationships/image" Target="media/image521.png"/><Relationship Id="rId1272" Type="http://schemas.openxmlformats.org/officeDocument/2006/relationships/customXml" Target="ink/ink622.xml"/><Relationship Id="rId502" Type="http://schemas.openxmlformats.org/officeDocument/2006/relationships/customXml" Target="ink/ink236.xml"/><Relationship Id="rId947" Type="http://schemas.openxmlformats.org/officeDocument/2006/relationships/image" Target="media/image462.png"/><Relationship Id="rId1132" Type="http://schemas.openxmlformats.org/officeDocument/2006/relationships/customXml" Target="ink/ink553.xml"/><Relationship Id="rId1577" Type="http://schemas.openxmlformats.org/officeDocument/2006/relationships/customXml" Target="ink/ink774.xml"/><Relationship Id="rId76" Type="http://schemas.openxmlformats.org/officeDocument/2006/relationships/customXml" Target="ink/ink24.xml"/><Relationship Id="rId807" Type="http://schemas.openxmlformats.org/officeDocument/2006/relationships/image" Target="media/image393.png"/><Relationship Id="rId1437" Type="http://schemas.openxmlformats.org/officeDocument/2006/relationships/customXml" Target="ink/ink704.xml"/><Relationship Id="rId1644" Type="http://schemas.openxmlformats.org/officeDocument/2006/relationships/customXml" Target="ink/ink807.xml"/><Relationship Id="rId1504" Type="http://schemas.openxmlformats.org/officeDocument/2006/relationships/image" Target="media/image740.png"/><Relationship Id="rId292" Type="http://schemas.openxmlformats.org/officeDocument/2006/relationships/customXml" Target="ink/ink132.xml"/><Relationship Id="rId597" Type="http://schemas.openxmlformats.org/officeDocument/2006/relationships/image" Target="media/image294.png"/><Relationship Id="rId152" Type="http://schemas.openxmlformats.org/officeDocument/2006/relationships/customXml" Target="ink/ink62.xml"/><Relationship Id="rId457" Type="http://schemas.openxmlformats.org/officeDocument/2006/relationships/customXml" Target="ink/ink214.xml"/><Relationship Id="rId1087" Type="http://schemas.openxmlformats.org/officeDocument/2006/relationships/customXml" Target="ink/ink530.xml"/><Relationship Id="rId1294" Type="http://schemas.openxmlformats.org/officeDocument/2006/relationships/image" Target="media/image634.png"/><Relationship Id="rId664" Type="http://schemas.openxmlformats.org/officeDocument/2006/relationships/customXml" Target="ink/ink317.xml"/><Relationship Id="rId871" Type="http://schemas.openxmlformats.org/officeDocument/2006/relationships/image" Target="media/image424.png"/><Relationship Id="rId969" Type="http://schemas.openxmlformats.org/officeDocument/2006/relationships/image" Target="media/image473.png"/><Relationship Id="rId1599" Type="http://schemas.openxmlformats.org/officeDocument/2006/relationships/customXml" Target="ink/ink785.xml"/><Relationship Id="rId317" Type="http://schemas.openxmlformats.org/officeDocument/2006/relationships/customXml" Target="ink/ink144.xml"/><Relationship Id="rId524" Type="http://schemas.openxmlformats.org/officeDocument/2006/relationships/customXml" Target="ink/ink247.xml"/><Relationship Id="rId731" Type="http://schemas.openxmlformats.org/officeDocument/2006/relationships/image" Target="media/image361.png"/><Relationship Id="rId1154" Type="http://schemas.openxmlformats.org/officeDocument/2006/relationships/customXml" Target="ink/ink564.xml"/><Relationship Id="rId1361" Type="http://schemas.openxmlformats.org/officeDocument/2006/relationships/customXml" Target="ink/ink667.xml"/><Relationship Id="rId1459" Type="http://schemas.openxmlformats.org/officeDocument/2006/relationships/customXml" Target="ink/ink715.xml"/><Relationship Id="rId98" Type="http://schemas.openxmlformats.org/officeDocument/2006/relationships/customXml" Target="ink/ink35.xml"/><Relationship Id="rId829" Type="http://schemas.openxmlformats.org/officeDocument/2006/relationships/customXml" Target="ink/ink400.xml"/><Relationship Id="rId1014" Type="http://schemas.openxmlformats.org/officeDocument/2006/relationships/customXml" Target="ink/ink493.xml"/><Relationship Id="rId1221" Type="http://schemas.openxmlformats.org/officeDocument/2006/relationships/image" Target="media/image598.png"/><Relationship Id="rId1666" Type="http://schemas.openxmlformats.org/officeDocument/2006/relationships/customXml" Target="ink/ink818.xml"/><Relationship Id="rId1319" Type="http://schemas.openxmlformats.org/officeDocument/2006/relationships/customXml" Target="ink/ink646.xml"/><Relationship Id="rId1526" Type="http://schemas.openxmlformats.org/officeDocument/2006/relationships/customXml" Target="ink/ink748.xml"/><Relationship Id="rId25" Type="http://schemas.openxmlformats.org/officeDocument/2006/relationships/customXml" Target="ink/ink11.xml"/><Relationship Id="rId174" Type="http://schemas.openxmlformats.org/officeDocument/2006/relationships/customXml" Target="ink/ink73.xml"/><Relationship Id="rId381" Type="http://schemas.openxmlformats.org/officeDocument/2006/relationships/customXml" Target="ink/ink176.xml"/><Relationship Id="rId241" Type="http://schemas.openxmlformats.org/officeDocument/2006/relationships/image" Target="media/image36.png"/><Relationship Id="rId479" Type="http://schemas.openxmlformats.org/officeDocument/2006/relationships/image" Target="media/image235.png"/><Relationship Id="rId686" Type="http://schemas.openxmlformats.org/officeDocument/2006/relationships/customXml" Target="ink/ink328.xml"/><Relationship Id="rId893" Type="http://schemas.openxmlformats.org/officeDocument/2006/relationships/customXml" Target="ink/ink432.xml"/><Relationship Id="rId339" Type="http://schemas.openxmlformats.org/officeDocument/2006/relationships/customXml" Target="ink/ink155.xml"/><Relationship Id="rId546" Type="http://schemas.openxmlformats.org/officeDocument/2006/relationships/image" Target="media/image268.png"/><Relationship Id="rId753" Type="http://schemas.openxmlformats.org/officeDocument/2006/relationships/image" Target="media/image366.png"/><Relationship Id="rId1176" Type="http://schemas.openxmlformats.org/officeDocument/2006/relationships/customXml" Target="ink/ink575.xml"/><Relationship Id="rId1383" Type="http://schemas.openxmlformats.org/officeDocument/2006/relationships/customXml" Target="ink/ink678.xml"/><Relationship Id="rId101" Type="http://schemas.openxmlformats.org/officeDocument/2006/relationships/image" Target="media/image45.png"/><Relationship Id="rId406" Type="http://schemas.openxmlformats.org/officeDocument/2006/relationships/image" Target="media/image198.png"/><Relationship Id="rId960" Type="http://schemas.openxmlformats.org/officeDocument/2006/relationships/customXml" Target="ink/ink466.xml"/><Relationship Id="rId1036" Type="http://schemas.openxmlformats.org/officeDocument/2006/relationships/customXml" Target="ink/ink504.xml"/><Relationship Id="rId1243" Type="http://schemas.openxmlformats.org/officeDocument/2006/relationships/image" Target="media/image609.png"/><Relationship Id="rId1590" Type="http://schemas.openxmlformats.org/officeDocument/2006/relationships/image" Target="media/image783.png"/><Relationship Id="rId1688" Type="http://schemas.openxmlformats.org/officeDocument/2006/relationships/customXml" Target="ink/ink829.xml"/><Relationship Id="rId613" Type="http://schemas.openxmlformats.org/officeDocument/2006/relationships/image" Target="media/image302.png"/><Relationship Id="rId820" Type="http://schemas.openxmlformats.org/officeDocument/2006/relationships/customXml" Target="ink/ink395.xml"/><Relationship Id="rId918" Type="http://schemas.openxmlformats.org/officeDocument/2006/relationships/image" Target="media/image448.png"/><Relationship Id="rId1450" Type="http://schemas.openxmlformats.org/officeDocument/2006/relationships/image" Target="media/image713.png"/><Relationship Id="rId1548" Type="http://schemas.openxmlformats.org/officeDocument/2006/relationships/customXml" Target="ink/ink759.xml"/><Relationship Id="rId1103" Type="http://schemas.openxmlformats.org/officeDocument/2006/relationships/image" Target="media/image539.png"/><Relationship Id="rId1310" Type="http://schemas.openxmlformats.org/officeDocument/2006/relationships/image" Target="media/image642.png"/><Relationship Id="rId1408" Type="http://schemas.openxmlformats.org/officeDocument/2006/relationships/customXml" Target="ink/ink690.xml"/><Relationship Id="rId47" Type="http://schemas.openxmlformats.org/officeDocument/2006/relationships/customXml" Target="ink/ink21.xml"/><Relationship Id="rId1615" Type="http://schemas.openxmlformats.org/officeDocument/2006/relationships/customXml" Target="ink/ink793.xml"/><Relationship Id="rId196" Type="http://schemas.openxmlformats.org/officeDocument/2006/relationships/customXml" Target="ink/ink84.xml"/><Relationship Id="rId263" Type="http://schemas.openxmlformats.org/officeDocument/2006/relationships/image" Target="media/image126.png"/><Relationship Id="rId470" Type="http://schemas.openxmlformats.org/officeDocument/2006/relationships/customXml" Target="ink/ink220.xml"/><Relationship Id="rId123" Type="http://schemas.openxmlformats.org/officeDocument/2006/relationships/image" Target="media/image56.png"/><Relationship Id="rId330" Type="http://schemas.openxmlformats.org/officeDocument/2006/relationships/image" Target="media/image160.png"/><Relationship Id="rId568" Type="http://schemas.openxmlformats.org/officeDocument/2006/relationships/image" Target="media/image279.png"/><Relationship Id="rId775" Type="http://schemas.openxmlformats.org/officeDocument/2006/relationships/image" Target="media/image377.png"/><Relationship Id="rId982" Type="http://schemas.openxmlformats.org/officeDocument/2006/relationships/customXml" Target="ink/ink477.xml"/><Relationship Id="rId1198" Type="http://schemas.openxmlformats.org/officeDocument/2006/relationships/image" Target="media/image586.png"/><Relationship Id="rId428" Type="http://schemas.openxmlformats.org/officeDocument/2006/relationships/image" Target="media/image209.png"/><Relationship Id="rId635" Type="http://schemas.openxmlformats.org/officeDocument/2006/relationships/image" Target="media/image313.png"/><Relationship Id="rId842" Type="http://schemas.openxmlformats.org/officeDocument/2006/relationships/image" Target="media/image410.png"/><Relationship Id="rId1058" Type="http://schemas.openxmlformats.org/officeDocument/2006/relationships/customXml" Target="ink/ink515.xml"/><Relationship Id="rId1265" Type="http://schemas.openxmlformats.org/officeDocument/2006/relationships/image" Target="media/image620.png"/><Relationship Id="rId1472" Type="http://schemas.openxmlformats.org/officeDocument/2006/relationships/image" Target="media/image724.png"/><Relationship Id="rId702" Type="http://schemas.openxmlformats.org/officeDocument/2006/relationships/customXml" Target="ink/ink336.xml"/><Relationship Id="rId1125" Type="http://schemas.openxmlformats.org/officeDocument/2006/relationships/image" Target="media/image550.png"/><Relationship Id="rId1332" Type="http://schemas.openxmlformats.org/officeDocument/2006/relationships/image" Target="media/image653.png"/><Relationship Id="rId69" Type="http://schemas.openxmlformats.org/officeDocument/2006/relationships/image" Target="media/image29.wmf"/><Relationship Id="rId1637" Type="http://schemas.openxmlformats.org/officeDocument/2006/relationships/image" Target="media/image807.png"/><Relationship Id="rId285" Type="http://schemas.openxmlformats.org/officeDocument/2006/relationships/image" Target="media/image137.png"/><Relationship Id="rId492" Type="http://schemas.openxmlformats.org/officeDocument/2006/relationships/customXml" Target="ink/ink231.xml"/><Relationship Id="rId797" Type="http://schemas.openxmlformats.org/officeDocument/2006/relationships/image" Target="media/image388.png"/><Relationship Id="rId145" Type="http://schemas.openxmlformats.org/officeDocument/2006/relationships/image" Target="media/image67.png"/><Relationship Id="rId352" Type="http://schemas.openxmlformats.org/officeDocument/2006/relationships/image" Target="media/image171.png"/><Relationship Id="rId1287" Type="http://schemas.openxmlformats.org/officeDocument/2006/relationships/customXml" Target="ink/ink630.xml"/><Relationship Id="rId212" Type="http://schemas.openxmlformats.org/officeDocument/2006/relationships/customXml" Target="ink/ink92.xml"/><Relationship Id="rId657" Type="http://schemas.openxmlformats.org/officeDocument/2006/relationships/image" Target="media/image324.png"/><Relationship Id="rId864" Type="http://schemas.openxmlformats.org/officeDocument/2006/relationships/customXml" Target="ink/ink418.xml"/><Relationship Id="rId1494" Type="http://schemas.openxmlformats.org/officeDocument/2006/relationships/image" Target="media/image735.png"/><Relationship Id="rId517" Type="http://schemas.openxmlformats.org/officeDocument/2006/relationships/image" Target="media/image254.png"/><Relationship Id="rId724" Type="http://schemas.openxmlformats.org/officeDocument/2006/relationships/customXml" Target="ink/ink347.xml"/><Relationship Id="rId931" Type="http://schemas.openxmlformats.org/officeDocument/2006/relationships/customXml" Target="ink/ink451.xml"/><Relationship Id="rId1147" Type="http://schemas.openxmlformats.org/officeDocument/2006/relationships/image" Target="media/image561.png"/><Relationship Id="rId1354" Type="http://schemas.openxmlformats.org/officeDocument/2006/relationships/image" Target="media/image664.png"/><Relationship Id="rId1561" Type="http://schemas.openxmlformats.org/officeDocument/2006/relationships/image" Target="media/image769.png"/><Relationship Id="rId60" Type="http://schemas.openxmlformats.org/officeDocument/2006/relationships/oleObject" Target="embeddings/oleObject5.bin"/><Relationship Id="rId1007" Type="http://schemas.openxmlformats.org/officeDocument/2006/relationships/image" Target="media/image492.png"/><Relationship Id="rId1214" Type="http://schemas.openxmlformats.org/officeDocument/2006/relationships/image" Target="media/image594.png"/><Relationship Id="rId1421" Type="http://schemas.openxmlformats.org/officeDocument/2006/relationships/customXml" Target="ink/ink696.xml"/><Relationship Id="rId1659" Type="http://schemas.openxmlformats.org/officeDocument/2006/relationships/image" Target="media/image818.png"/><Relationship Id="rId1519" Type="http://schemas.openxmlformats.org/officeDocument/2006/relationships/image" Target="media/image748.png"/><Relationship Id="rId18" Type="http://schemas.openxmlformats.org/officeDocument/2006/relationships/image" Target="media/image7.png"/><Relationship Id="rId167" Type="http://schemas.openxmlformats.org/officeDocument/2006/relationships/image" Target="media/image78.png"/><Relationship Id="rId374" Type="http://schemas.openxmlformats.org/officeDocument/2006/relationships/image" Target="media/image182.png"/><Relationship Id="rId581" Type="http://schemas.openxmlformats.org/officeDocument/2006/relationships/customXml" Target="ink/ink276.xml"/><Relationship Id="rId234" Type="http://schemas.openxmlformats.org/officeDocument/2006/relationships/customXml" Target="ink/ink103.xml"/><Relationship Id="rId679" Type="http://schemas.openxmlformats.org/officeDocument/2006/relationships/image" Target="media/image335.png"/><Relationship Id="rId886" Type="http://schemas.openxmlformats.org/officeDocument/2006/relationships/image" Target="media/image432.png"/><Relationship Id="rId2" Type="http://schemas.openxmlformats.org/officeDocument/2006/relationships/styles" Target="styles.xml"/><Relationship Id="rId441" Type="http://schemas.openxmlformats.org/officeDocument/2006/relationships/customXml" Target="ink/ink206.xml"/><Relationship Id="rId539" Type="http://schemas.openxmlformats.org/officeDocument/2006/relationships/customXml" Target="ink/ink255.xml"/><Relationship Id="rId746" Type="http://schemas.openxmlformats.org/officeDocument/2006/relationships/customXml" Target="ink/ink358.xml"/><Relationship Id="rId1071" Type="http://schemas.openxmlformats.org/officeDocument/2006/relationships/customXml" Target="ink/ink522.xml"/><Relationship Id="rId1169" Type="http://schemas.openxmlformats.org/officeDocument/2006/relationships/image" Target="media/image571.png"/><Relationship Id="rId1376" Type="http://schemas.openxmlformats.org/officeDocument/2006/relationships/image" Target="media/image675.png"/><Relationship Id="rId1583" Type="http://schemas.openxmlformats.org/officeDocument/2006/relationships/customXml" Target="ink/ink777.xml"/><Relationship Id="rId301" Type="http://schemas.openxmlformats.org/officeDocument/2006/relationships/image" Target="media/image145.png"/><Relationship Id="rId953" Type="http://schemas.openxmlformats.org/officeDocument/2006/relationships/customXml" Target="ink/ink462.xml"/><Relationship Id="rId1029" Type="http://schemas.openxmlformats.org/officeDocument/2006/relationships/image" Target="media/image503.png"/><Relationship Id="rId1236" Type="http://schemas.openxmlformats.org/officeDocument/2006/relationships/customXml" Target="ink/ink604.xml"/><Relationship Id="rId82" Type="http://schemas.openxmlformats.org/officeDocument/2006/relationships/customXml" Target="ink/ink27.xml"/><Relationship Id="rId606" Type="http://schemas.openxmlformats.org/officeDocument/2006/relationships/customXml" Target="ink/ink288.xml"/><Relationship Id="rId813" Type="http://schemas.openxmlformats.org/officeDocument/2006/relationships/image" Target="media/image396.png"/><Relationship Id="rId1443" Type="http://schemas.openxmlformats.org/officeDocument/2006/relationships/customXml" Target="ink/ink707.xml"/><Relationship Id="rId1650" Type="http://schemas.openxmlformats.org/officeDocument/2006/relationships/customXml" Target="ink/ink810.xml"/><Relationship Id="rId1303" Type="http://schemas.openxmlformats.org/officeDocument/2006/relationships/customXml" Target="ink/ink638.xml"/><Relationship Id="rId1510" Type="http://schemas.openxmlformats.org/officeDocument/2006/relationships/customXml" Target="ink/ink740.xml"/><Relationship Id="rId1608" Type="http://schemas.openxmlformats.org/officeDocument/2006/relationships/image" Target="media/image792.png"/><Relationship Id="rId189" Type="http://schemas.openxmlformats.org/officeDocument/2006/relationships/image" Target="media/image89.png"/><Relationship Id="rId396" Type="http://schemas.openxmlformats.org/officeDocument/2006/relationships/image" Target="media/image193.png"/><Relationship Id="rId256" Type="http://schemas.openxmlformats.org/officeDocument/2006/relationships/customXml" Target="ink/ink114.xml"/><Relationship Id="rId463" Type="http://schemas.openxmlformats.org/officeDocument/2006/relationships/customXml" Target="ink/ink217.xml"/><Relationship Id="rId670" Type="http://schemas.openxmlformats.org/officeDocument/2006/relationships/customXml" Target="ink/ink320.xml"/><Relationship Id="rId1093" Type="http://schemas.openxmlformats.org/officeDocument/2006/relationships/customXml" Target="ink/ink533.xml"/><Relationship Id="rId116" Type="http://schemas.openxmlformats.org/officeDocument/2006/relationships/customXml" Target="ink/ink44.xml"/><Relationship Id="rId323" Type="http://schemas.openxmlformats.org/officeDocument/2006/relationships/customXml" Target="ink/ink147.xml"/><Relationship Id="rId530" Type="http://schemas.openxmlformats.org/officeDocument/2006/relationships/customXml" Target="ink/ink250.xml"/><Relationship Id="rId768" Type="http://schemas.openxmlformats.org/officeDocument/2006/relationships/customXml" Target="ink/ink369.xml"/><Relationship Id="rId975" Type="http://schemas.openxmlformats.org/officeDocument/2006/relationships/image" Target="media/image476.png"/><Relationship Id="rId1160" Type="http://schemas.openxmlformats.org/officeDocument/2006/relationships/customXml" Target="ink/ink567.xml"/><Relationship Id="rId1398" Type="http://schemas.openxmlformats.org/officeDocument/2006/relationships/image" Target="media/image686.png"/><Relationship Id="rId628" Type="http://schemas.openxmlformats.org/officeDocument/2006/relationships/customXml" Target="ink/ink299.xml"/><Relationship Id="rId835" Type="http://schemas.openxmlformats.org/officeDocument/2006/relationships/customXml" Target="ink/ink403.xml"/><Relationship Id="rId1258" Type="http://schemas.openxmlformats.org/officeDocument/2006/relationships/customXml" Target="ink/ink615.xml"/><Relationship Id="rId1465" Type="http://schemas.openxmlformats.org/officeDocument/2006/relationships/customXml" Target="ink/ink718.xml"/><Relationship Id="rId1672" Type="http://schemas.openxmlformats.org/officeDocument/2006/relationships/customXml" Target="ink/ink821.xml"/><Relationship Id="rId1020" Type="http://schemas.openxmlformats.org/officeDocument/2006/relationships/customXml" Target="ink/ink496.xml"/><Relationship Id="rId1118" Type="http://schemas.openxmlformats.org/officeDocument/2006/relationships/customXml" Target="ink/ink546.xml"/><Relationship Id="rId1325" Type="http://schemas.openxmlformats.org/officeDocument/2006/relationships/customXml" Target="ink/ink649.xml"/><Relationship Id="rId1532" Type="http://schemas.openxmlformats.org/officeDocument/2006/relationships/customXml" Target="ink/ink751.xml"/><Relationship Id="rId902" Type="http://schemas.openxmlformats.org/officeDocument/2006/relationships/image" Target="media/image440.png"/><Relationship Id="rId31" Type="http://schemas.openxmlformats.org/officeDocument/2006/relationships/customXml" Target="ink/ink14.xml"/><Relationship Id="rId180" Type="http://schemas.openxmlformats.org/officeDocument/2006/relationships/customXml" Target="ink/ink76.xml"/><Relationship Id="rId278" Type="http://schemas.openxmlformats.org/officeDocument/2006/relationships/customXml" Target="ink/ink125.xml"/><Relationship Id="rId485" Type="http://schemas.openxmlformats.org/officeDocument/2006/relationships/image" Target="media/image238.png"/><Relationship Id="rId692" Type="http://schemas.openxmlformats.org/officeDocument/2006/relationships/customXml" Target="ink/ink331.xml"/><Relationship Id="rId138" Type="http://schemas.openxmlformats.org/officeDocument/2006/relationships/customXml" Target="ink/ink55.xml"/><Relationship Id="rId345" Type="http://schemas.openxmlformats.org/officeDocument/2006/relationships/customXml" Target="ink/ink158.xml"/><Relationship Id="rId552" Type="http://schemas.openxmlformats.org/officeDocument/2006/relationships/image" Target="media/image271.png"/><Relationship Id="rId997" Type="http://schemas.openxmlformats.org/officeDocument/2006/relationships/image" Target="media/image487.png"/><Relationship Id="rId1182" Type="http://schemas.openxmlformats.org/officeDocument/2006/relationships/image" Target="media/image578.png"/><Relationship Id="rId205" Type="http://schemas.openxmlformats.org/officeDocument/2006/relationships/image" Target="media/image97.png"/><Relationship Id="rId412" Type="http://schemas.openxmlformats.org/officeDocument/2006/relationships/image" Target="media/image201.png"/><Relationship Id="rId857" Type="http://schemas.openxmlformats.org/officeDocument/2006/relationships/image" Target="media/image417.png"/><Relationship Id="rId1042" Type="http://schemas.openxmlformats.org/officeDocument/2006/relationships/customXml" Target="ink/ink507.xml"/><Relationship Id="rId1487" Type="http://schemas.openxmlformats.org/officeDocument/2006/relationships/customXml" Target="ink/ink729.xml"/><Relationship Id="rId717" Type="http://schemas.openxmlformats.org/officeDocument/2006/relationships/image" Target="media/image354.png"/><Relationship Id="rId924" Type="http://schemas.openxmlformats.org/officeDocument/2006/relationships/image" Target="media/image451.png"/><Relationship Id="rId1347" Type="http://schemas.openxmlformats.org/officeDocument/2006/relationships/customXml" Target="ink/ink660.xml"/><Relationship Id="rId1554" Type="http://schemas.openxmlformats.org/officeDocument/2006/relationships/customXml" Target="ink/ink762.xml"/><Relationship Id="rId53" Type="http://schemas.openxmlformats.org/officeDocument/2006/relationships/image" Target="media/image22.wmf"/><Relationship Id="rId1207" Type="http://schemas.openxmlformats.org/officeDocument/2006/relationships/customXml" Target="ink/ink590.xml"/><Relationship Id="rId1414" Type="http://schemas.openxmlformats.org/officeDocument/2006/relationships/image" Target="media/image695.png"/><Relationship Id="rId1621" Type="http://schemas.openxmlformats.org/officeDocument/2006/relationships/customXml" Target="ink/ink796.xml"/><Relationship Id="rId367" Type="http://schemas.openxmlformats.org/officeDocument/2006/relationships/customXml" Target="ink/ink169.xml"/><Relationship Id="rId574" Type="http://schemas.openxmlformats.org/officeDocument/2006/relationships/image" Target="media/image282.png"/><Relationship Id="rId227" Type="http://schemas.openxmlformats.org/officeDocument/2006/relationships/image" Target="media/image108.png"/><Relationship Id="rId781" Type="http://schemas.openxmlformats.org/officeDocument/2006/relationships/image" Target="media/image380.png"/><Relationship Id="rId879" Type="http://schemas.openxmlformats.org/officeDocument/2006/relationships/image" Target="media/image428.png"/><Relationship Id="rId434" Type="http://schemas.openxmlformats.org/officeDocument/2006/relationships/image" Target="media/image212.png"/><Relationship Id="rId641" Type="http://schemas.openxmlformats.org/officeDocument/2006/relationships/image" Target="media/image316.png"/><Relationship Id="rId739" Type="http://schemas.openxmlformats.org/officeDocument/2006/relationships/image" Target="media/image3580.png"/><Relationship Id="rId1064" Type="http://schemas.openxmlformats.org/officeDocument/2006/relationships/customXml" Target="ink/ink518.xml"/><Relationship Id="rId1271" Type="http://schemas.openxmlformats.org/officeDocument/2006/relationships/image" Target="media/image623.png"/><Relationship Id="rId1369" Type="http://schemas.openxmlformats.org/officeDocument/2006/relationships/customXml" Target="ink/ink671.xml"/><Relationship Id="rId1576" Type="http://schemas.openxmlformats.org/officeDocument/2006/relationships/image" Target="media/image776.png"/><Relationship Id="rId501" Type="http://schemas.openxmlformats.org/officeDocument/2006/relationships/image" Target="media/image246.png"/><Relationship Id="rId946" Type="http://schemas.openxmlformats.org/officeDocument/2006/relationships/customXml" Target="ink/ink459.xml"/><Relationship Id="rId1131" Type="http://schemas.openxmlformats.org/officeDocument/2006/relationships/image" Target="media/image553.png"/><Relationship Id="rId1229" Type="http://schemas.openxmlformats.org/officeDocument/2006/relationships/image" Target="media/image602.png"/><Relationship Id="rId75" Type="http://schemas.openxmlformats.org/officeDocument/2006/relationships/image" Target="media/image32.png"/><Relationship Id="rId806" Type="http://schemas.openxmlformats.org/officeDocument/2006/relationships/customXml" Target="ink/ink388.xml"/><Relationship Id="rId1436" Type="http://schemas.openxmlformats.org/officeDocument/2006/relationships/image" Target="media/image706.png"/><Relationship Id="rId1643" Type="http://schemas.openxmlformats.org/officeDocument/2006/relationships/image" Target="media/image810.png"/><Relationship Id="rId1503" Type="http://schemas.openxmlformats.org/officeDocument/2006/relationships/customXml" Target="ink/ink737.xml"/><Relationship Id="rId291" Type="http://schemas.openxmlformats.org/officeDocument/2006/relationships/image" Target="media/image140.png"/><Relationship Id="rId151" Type="http://schemas.openxmlformats.org/officeDocument/2006/relationships/image" Target="media/image70.png"/><Relationship Id="rId389" Type="http://schemas.openxmlformats.org/officeDocument/2006/relationships/customXml" Target="ink/ink180.xml"/><Relationship Id="rId596" Type="http://schemas.openxmlformats.org/officeDocument/2006/relationships/customXml" Target="ink/ink283.xml"/><Relationship Id="rId249" Type="http://schemas.openxmlformats.org/officeDocument/2006/relationships/image" Target="media/image119.png"/><Relationship Id="rId456" Type="http://schemas.openxmlformats.org/officeDocument/2006/relationships/image" Target="media/image223.png"/><Relationship Id="rId663" Type="http://schemas.openxmlformats.org/officeDocument/2006/relationships/image" Target="media/image327.png"/><Relationship Id="rId870" Type="http://schemas.openxmlformats.org/officeDocument/2006/relationships/customXml" Target="ink/ink421.xml"/><Relationship Id="rId1086" Type="http://schemas.openxmlformats.org/officeDocument/2006/relationships/image" Target="media/image531.png"/><Relationship Id="rId1293" Type="http://schemas.openxmlformats.org/officeDocument/2006/relationships/customXml" Target="ink/ink633.xml"/><Relationship Id="rId109" Type="http://schemas.openxmlformats.org/officeDocument/2006/relationships/image" Target="media/image49.png"/><Relationship Id="rId316" Type="http://schemas.openxmlformats.org/officeDocument/2006/relationships/image" Target="media/image153.png"/><Relationship Id="rId523" Type="http://schemas.openxmlformats.org/officeDocument/2006/relationships/image" Target="media/image257.png"/><Relationship Id="rId968" Type="http://schemas.openxmlformats.org/officeDocument/2006/relationships/customXml" Target="ink/ink470.xml"/><Relationship Id="rId1153" Type="http://schemas.openxmlformats.org/officeDocument/2006/relationships/image" Target="media/image564.png"/><Relationship Id="rId1598" Type="http://schemas.openxmlformats.org/officeDocument/2006/relationships/image" Target="media/image787.png"/><Relationship Id="rId97" Type="http://schemas.openxmlformats.org/officeDocument/2006/relationships/image" Target="media/image43.png"/><Relationship Id="rId730" Type="http://schemas.openxmlformats.org/officeDocument/2006/relationships/customXml" Target="ink/ink350.xml"/><Relationship Id="rId828" Type="http://schemas.openxmlformats.org/officeDocument/2006/relationships/customXml" Target="ink/ink399.xml"/><Relationship Id="rId1013" Type="http://schemas.openxmlformats.org/officeDocument/2006/relationships/image" Target="media/image495.png"/><Relationship Id="rId1360" Type="http://schemas.openxmlformats.org/officeDocument/2006/relationships/image" Target="media/image667.png"/><Relationship Id="rId1458" Type="http://schemas.openxmlformats.org/officeDocument/2006/relationships/image" Target="media/image717.png"/><Relationship Id="rId1665" Type="http://schemas.openxmlformats.org/officeDocument/2006/relationships/image" Target="media/image821.png"/><Relationship Id="rId1220" Type="http://schemas.openxmlformats.org/officeDocument/2006/relationships/customXml" Target="ink/ink596.xml"/><Relationship Id="rId1318" Type="http://schemas.openxmlformats.org/officeDocument/2006/relationships/image" Target="media/image646.png"/><Relationship Id="rId1525" Type="http://schemas.openxmlformats.org/officeDocument/2006/relationships/image" Target="media/image751.png"/><Relationship Id="rId24" Type="http://schemas.openxmlformats.org/officeDocument/2006/relationships/image" Target="media/image10.png"/><Relationship Id="rId173" Type="http://schemas.openxmlformats.org/officeDocument/2006/relationships/image" Target="media/image81.png"/><Relationship Id="rId380" Type="http://schemas.openxmlformats.org/officeDocument/2006/relationships/image" Target="media/image185.png"/><Relationship Id="rId240" Type="http://schemas.openxmlformats.org/officeDocument/2006/relationships/image" Target="media/image114.png"/><Relationship Id="rId478" Type="http://schemas.openxmlformats.org/officeDocument/2006/relationships/customXml" Target="ink/ink224.xml"/><Relationship Id="rId685" Type="http://schemas.openxmlformats.org/officeDocument/2006/relationships/image" Target="media/image338.png"/><Relationship Id="rId892" Type="http://schemas.openxmlformats.org/officeDocument/2006/relationships/image" Target="media/image435.png"/><Relationship Id="rId100" Type="http://schemas.openxmlformats.org/officeDocument/2006/relationships/customXml" Target="ink/ink36.xml"/><Relationship Id="rId338" Type="http://schemas.openxmlformats.org/officeDocument/2006/relationships/image" Target="media/image164.png"/><Relationship Id="rId545" Type="http://schemas.openxmlformats.org/officeDocument/2006/relationships/customXml" Target="ink/ink258.xml"/><Relationship Id="rId752" Type="http://schemas.openxmlformats.org/officeDocument/2006/relationships/customXml" Target="ink/ink361.xml"/><Relationship Id="rId1175" Type="http://schemas.openxmlformats.org/officeDocument/2006/relationships/image" Target="media/image574.png"/><Relationship Id="rId1382" Type="http://schemas.openxmlformats.org/officeDocument/2006/relationships/image" Target="media/image678.png"/><Relationship Id="rId405" Type="http://schemas.openxmlformats.org/officeDocument/2006/relationships/customXml" Target="ink/ink188.xml"/><Relationship Id="rId612" Type="http://schemas.openxmlformats.org/officeDocument/2006/relationships/customXml" Target="ink/ink291.xml"/><Relationship Id="rId1035" Type="http://schemas.openxmlformats.org/officeDocument/2006/relationships/image" Target="media/image506.png"/><Relationship Id="rId1242" Type="http://schemas.openxmlformats.org/officeDocument/2006/relationships/customXml" Target="ink/ink607.xml"/><Relationship Id="rId1687" Type="http://schemas.openxmlformats.org/officeDocument/2006/relationships/image" Target="media/image832.png"/><Relationship Id="rId917" Type="http://schemas.openxmlformats.org/officeDocument/2006/relationships/customXml" Target="ink/ink444.xml"/><Relationship Id="rId1102" Type="http://schemas.openxmlformats.org/officeDocument/2006/relationships/customXml" Target="ink/ink538.xml"/><Relationship Id="rId1547" Type="http://schemas.openxmlformats.org/officeDocument/2006/relationships/image" Target="media/image762.png"/><Relationship Id="rId46" Type="http://schemas.openxmlformats.org/officeDocument/2006/relationships/image" Target="media/image22.png"/><Relationship Id="rId1407" Type="http://schemas.openxmlformats.org/officeDocument/2006/relationships/image" Target="media/image691.png"/><Relationship Id="rId1614" Type="http://schemas.openxmlformats.org/officeDocument/2006/relationships/image" Target="media/image795.png"/><Relationship Id="rId195" Type="http://schemas.openxmlformats.org/officeDocument/2006/relationships/image" Target="media/image92.png"/><Relationship Id="rId262" Type="http://schemas.openxmlformats.org/officeDocument/2006/relationships/customXml" Target="ink/ink117.xml"/><Relationship Id="rId567" Type="http://schemas.openxmlformats.org/officeDocument/2006/relationships/customXml" Target="ink/ink269.xml"/><Relationship Id="rId1197" Type="http://schemas.openxmlformats.org/officeDocument/2006/relationships/customXml" Target="ink/ink585.xml"/><Relationship Id="rId122" Type="http://schemas.openxmlformats.org/officeDocument/2006/relationships/customXml" Target="ink/ink47.xml"/><Relationship Id="rId774" Type="http://schemas.openxmlformats.org/officeDocument/2006/relationships/customXml" Target="ink/ink372.xml"/><Relationship Id="rId981" Type="http://schemas.openxmlformats.org/officeDocument/2006/relationships/image" Target="media/image479.png"/><Relationship Id="rId1057" Type="http://schemas.openxmlformats.org/officeDocument/2006/relationships/image" Target="media/image517.png"/><Relationship Id="rId427" Type="http://schemas.openxmlformats.org/officeDocument/2006/relationships/customXml" Target="ink/ink199.xml"/><Relationship Id="rId634" Type="http://schemas.openxmlformats.org/officeDocument/2006/relationships/customXml" Target="ink/ink302.xml"/><Relationship Id="rId841" Type="http://schemas.openxmlformats.org/officeDocument/2006/relationships/customXml" Target="ink/ink406.xml"/><Relationship Id="rId1264" Type="http://schemas.openxmlformats.org/officeDocument/2006/relationships/customXml" Target="ink/ink618.xml"/><Relationship Id="rId1471" Type="http://schemas.openxmlformats.org/officeDocument/2006/relationships/customXml" Target="ink/ink721.xml"/><Relationship Id="rId1569" Type="http://schemas.openxmlformats.org/officeDocument/2006/relationships/image" Target="media/image773.png"/><Relationship Id="rId701" Type="http://schemas.openxmlformats.org/officeDocument/2006/relationships/image" Target="media/image346.png"/><Relationship Id="rId939" Type="http://schemas.openxmlformats.org/officeDocument/2006/relationships/customXml" Target="ink/ink455.xml"/><Relationship Id="rId1124" Type="http://schemas.openxmlformats.org/officeDocument/2006/relationships/customXml" Target="ink/ink549.xml"/><Relationship Id="rId1331" Type="http://schemas.openxmlformats.org/officeDocument/2006/relationships/customXml" Target="ink/ink652.xml"/><Relationship Id="rId68" Type="http://schemas.openxmlformats.org/officeDocument/2006/relationships/oleObject" Target="embeddings/oleObject9.bin"/><Relationship Id="rId1429" Type="http://schemas.openxmlformats.org/officeDocument/2006/relationships/customXml" Target="ink/ink700.xml"/><Relationship Id="rId1636" Type="http://schemas.openxmlformats.org/officeDocument/2006/relationships/customXml" Target="ink/ink803.xml"/><Relationship Id="rId284" Type="http://schemas.openxmlformats.org/officeDocument/2006/relationships/customXml" Target="ink/ink128.xml"/><Relationship Id="rId491" Type="http://schemas.openxmlformats.org/officeDocument/2006/relationships/image" Target="media/image241.png"/><Relationship Id="rId144" Type="http://schemas.openxmlformats.org/officeDocument/2006/relationships/customXml" Target="ink/ink58.xml"/><Relationship Id="rId589" Type="http://schemas.openxmlformats.org/officeDocument/2006/relationships/image" Target="media/image290.png"/><Relationship Id="rId796" Type="http://schemas.openxmlformats.org/officeDocument/2006/relationships/customXml" Target="ink/ink383.xml"/><Relationship Id="rId351" Type="http://schemas.openxmlformats.org/officeDocument/2006/relationships/customXml" Target="ink/ink161.xml"/><Relationship Id="rId449" Type="http://schemas.openxmlformats.org/officeDocument/2006/relationships/customXml" Target="ink/ink210.xml"/><Relationship Id="rId656" Type="http://schemas.openxmlformats.org/officeDocument/2006/relationships/customXml" Target="ink/ink313.xml"/><Relationship Id="rId863" Type="http://schemas.openxmlformats.org/officeDocument/2006/relationships/image" Target="media/image420.png"/><Relationship Id="rId1079" Type="http://schemas.openxmlformats.org/officeDocument/2006/relationships/customXml" Target="ink/ink526.xml"/><Relationship Id="rId1286" Type="http://schemas.openxmlformats.org/officeDocument/2006/relationships/image" Target="media/image630.png"/><Relationship Id="rId1493" Type="http://schemas.openxmlformats.org/officeDocument/2006/relationships/customXml" Target="ink/ink732.xml"/><Relationship Id="rId211" Type="http://schemas.openxmlformats.org/officeDocument/2006/relationships/image" Target="media/image100.png"/><Relationship Id="rId309" Type="http://schemas.openxmlformats.org/officeDocument/2006/relationships/customXml" Target="ink/ink140.xml"/><Relationship Id="rId516" Type="http://schemas.openxmlformats.org/officeDocument/2006/relationships/customXml" Target="ink/ink243.xml"/><Relationship Id="rId1146" Type="http://schemas.openxmlformats.org/officeDocument/2006/relationships/customXml" Target="ink/ink560.xml"/><Relationship Id="rId723" Type="http://schemas.openxmlformats.org/officeDocument/2006/relationships/image" Target="media/image357.png"/><Relationship Id="rId930" Type="http://schemas.openxmlformats.org/officeDocument/2006/relationships/image" Target="media/image454.png"/><Relationship Id="rId1006" Type="http://schemas.openxmlformats.org/officeDocument/2006/relationships/customXml" Target="ink/ink489.xml"/><Relationship Id="rId1353" Type="http://schemas.openxmlformats.org/officeDocument/2006/relationships/customXml" Target="ink/ink663.xml"/><Relationship Id="rId1560" Type="http://schemas.openxmlformats.org/officeDocument/2006/relationships/customXml" Target="ink/ink765.xml"/><Relationship Id="rId1658" Type="http://schemas.openxmlformats.org/officeDocument/2006/relationships/customXml" Target="ink/ink814.xml"/><Relationship Id="rId1213" Type="http://schemas.openxmlformats.org/officeDocument/2006/relationships/customXml" Target="ink/ink593.xml"/><Relationship Id="rId1420" Type="http://schemas.openxmlformats.org/officeDocument/2006/relationships/image" Target="media/image698.png"/><Relationship Id="rId1518" Type="http://schemas.openxmlformats.org/officeDocument/2006/relationships/customXml" Target="ink/ink744.xml"/><Relationship Id="rId17" Type="http://schemas.openxmlformats.org/officeDocument/2006/relationships/customXml" Target="ink/ink7.xml"/><Relationship Id="rId166" Type="http://schemas.openxmlformats.org/officeDocument/2006/relationships/customXml" Target="ink/ink69.xml"/><Relationship Id="rId373" Type="http://schemas.openxmlformats.org/officeDocument/2006/relationships/customXml" Target="ink/ink172.xml"/><Relationship Id="rId580" Type="http://schemas.openxmlformats.org/officeDocument/2006/relationships/image" Target="media/image285.png"/><Relationship Id="rId1" Type="http://schemas.openxmlformats.org/officeDocument/2006/relationships/customXml" Target="../customXml/item1.xml"/><Relationship Id="rId233" Type="http://schemas.openxmlformats.org/officeDocument/2006/relationships/image" Target="media/image111.png"/><Relationship Id="rId440" Type="http://schemas.openxmlformats.org/officeDocument/2006/relationships/image" Target="media/image215.png"/><Relationship Id="rId678" Type="http://schemas.openxmlformats.org/officeDocument/2006/relationships/customXml" Target="ink/ink324.xml"/><Relationship Id="rId885" Type="http://schemas.openxmlformats.org/officeDocument/2006/relationships/customXml" Target="ink/ink428.xml"/><Relationship Id="rId1070" Type="http://schemas.openxmlformats.org/officeDocument/2006/relationships/customXml" Target="ink/ink521.xml"/><Relationship Id="rId300" Type="http://schemas.openxmlformats.org/officeDocument/2006/relationships/customXml" Target="ink/ink136.xml"/><Relationship Id="rId538" Type="http://schemas.openxmlformats.org/officeDocument/2006/relationships/image" Target="media/image264.png"/><Relationship Id="rId745" Type="http://schemas.openxmlformats.org/officeDocument/2006/relationships/image" Target="media/image3611.png"/><Relationship Id="rId952" Type="http://schemas.openxmlformats.org/officeDocument/2006/relationships/image" Target="media/image465.png"/><Relationship Id="rId1168" Type="http://schemas.openxmlformats.org/officeDocument/2006/relationships/customXml" Target="ink/ink571.xml"/><Relationship Id="rId1375" Type="http://schemas.openxmlformats.org/officeDocument/2006/relationships/customXml" Target="ink/ink674.xml"/><Relationship Id="rId1582" Type="http://schemas.openxmlformats.org/officeDocument/2006/relationships/image" Target="media/image779.png"/><Relationship Id="rId81" Type="http://schemas.openxmlformats.org/officeDocument/2006/relationships/image" Target="media/image35.png"/><Relationship Id="rId605" Type="http://schemas.openxmlformats.org/officeDocument/2006/relationships/image" Target="media/image298.png"/><Relationship Id="rId812" Type="http://schemas.openxmlformats.org/officeDocument/2006/relationships/customXml" Target="ink/ink391.xml"/><Relationship Id="rId1028" Type="http://schemas.openxmlformats.org/officeDocument/2006/relationships/customXml" Target="ink/ink500.xml"/><Relationship Id="rId1235" Type="http://schemas.openxmlformats.org/officeDocument/2006/relationships/image" Target="media/image605.png"/><Relationship Id="rId1442" Type="http://schemas.openxmlformats.org/officeDocument/2006/relationships/image" Target="media/image709.png"/><Relationship Id="rId1302" Type="http://schemas.openxmlformats.org/officeDocument/2006/relationships/image" Target="media/image638.png"/><Relationship Id="rId39" Type="http://schemas.openxmlformats.org/officeDocument/2006/relationships/image" Target="media/image18.png"/><Relationship Id="rId1607" Type="http://schemas.openxmlformats.org/officeDocument/2006/relationships/customXml" Target="ink/ink789.xml"/><Relationship Id="rId188" Type="http://schemas.openxmlformats.org/officeDocument/2006/relationships/customXml" Target="ink/ink80.xml"/><Relationship Id="rId395" Type="http://schemas.openxmlformats.org/officeDocument/2006/relationships/customXml" Target="ink/ink183.xml"/><Relationship Id="rId255" Type="http://schemas.openxmlformats.org/officeDocument/2006/relationships/image" Target="media/image122.png"/><Relationship Id="rId462" Type="http://schemas.openxmlformats.org/officeDocument/2006/relationships/image" Target="media/image226.png"/><Relationship Id="rId1092" Type="http://schemas.openxmlformats.org/officeDocument/2006/relationships/image" Target="media/image534.png"/><Relationship Id="rId1397" Type="http://schemas.openxmlformats.org/officeDocument/2006/relationships/customXml" Target="ink/ink685.xml"/><Relationship Id="rId115" Type="http://schemas.openxmlformats.org/officeDocument/2006/relationships/image" Target="media/image52.png"/><Relationship Id="rId322" Type="http://schemas.openxmlformats.org/officeDocument/2006/relationships/image" Target="media/image156.png"/><Relationship Id="rId767" Type="http://schemas.openxmlformats.org/officeDocument/2006/relationships/image" Target="media/image373.png"/><Relationship Id="rId974" Type="http://schemas.openxmlformats.org/officeDocument/2006/relationships/customXml" Target="ink/ink473.xml"/><Relationship Id="rId627" Type="http://schemas.openxmlformats.org/officeDocument/2006/relationships/image" Target="media/image309.png"/><Relationship Id="rId834" Type="http://schemas.openxmlformats.org/officeDocument/2006/relationships/image" Target="media/image406.png"/><Relationship Id="rId1257" Type="http://schemas.openxmlformats.org/officeDocument/2006/relationships/image" Target="media/image616.png"/><Relationship Id="rId1464" Type="http://schemas.openxmlformats.org/officeDocument/2006/relationships/image" Target="media/image720.png"/><Relationship Id="rId1671" Type="http://schemas.openxmlformats.org/officeDocument/2006/relationships/image" Target="media/image824.png"/><Relationship Id="rId901" Type="http://schemas.openxmlformats.org/officeDocument/2006/relationships/customXml" Target="ink/ink436.xml"/><Relationship Id="rId1117" Type="http://schemas.openxmlformats.org/officeDocument/2006/relationships/image" Target="media/image546.png"/><Relationship Id="rId1324" Type="http://schemas.openxmlformats.org/officeDocument/2006/relationships/image" Target="media/image649.png"/><Relationship Id="rId1531" Type="http://schemas.openxmlformats.org/officeDocument/2006/relationships/image" Target="media/image754.png"/><Relationship Id="rId30" Type="http://schemas.openxmlformats.org/officeDocument/2006/relationships/image" Target="media/image13.png"/><Relationship Id="rId1629" Type="http://schemas.openxmlformats.org/officeDocument/2006/relationships/image" Target="media/image803.png"/><Relationship Id="rId277" Type="http://schemas.openxmlformats.org/officeDocument/2006/relationships/image" Target="media/image133.png"/><Relationship Id="rId484" Type="http://schemas.openxmlformats.org/officeDocument/2006/relationships/customXml" Target="ink/ink227.xml"/><Relationship Id="rId137" Type="http://schemas.openxmlformats.org/officeDocument/2006/relationships/image" Target="media/image63.png"/><Relationship Id="rId344" Type="http://schemas.openxmlformats.org/officeDocument/2006/relationships/image" Target="media/image167.png"/><Relationship Id="rId691" Type="http://schemas.openxmlformats.org/officeDocument/2006/relationships/image" Target="media/image341.png"/><Relationship Id="rId789" Type="http://schemas.openxmlformats.org/officeDocument/2006/relationships/image" Target="media/image384.png"/><Relationship Id="rId996" Type="http://schemas.openxmlformats.org/officeDocument/2006/relationships/customXml" Target="ink/ink484.xml"/><Relationship Id="rId551" Type="http://schemas.openxmlformats.org/officeDocument/2006/relationships/customXml" Target="ink/ink261.xml"/><Relationship Id="rId649" Type="http://schemas.openxmlformats.org/officeDocument/2006/relationships/image" Target="media/image320.png"/><Relationship Id="rId856" Type="http://schemas.openxmlformats.org/officeDocument/2006/relationships/customXml" Target="ink/ink414.xml"/><Relationship Id="rId1181" Type="http://schemas.openxmlformats.org/officeDocument/2006/relationships/customXml" Target="ink/ink577.xml"/><Relationship Id="rId1279" Type="http://schemas.openxmlformats.org/officeDocument/2006/relationships/customXml" Target="ink/ink626.xml"/><Relationship Id="rId1486" Type="http://schemas.openxmlformats.org/officeDocument/2006/relationships/image" Target="media/image731.png"/><Relationship Id="rId204" Type="http://schemas.openxmlformats.org/officeDocument/2006/relationships/customXml" Target="ink/ink88.xml"/><Relationship Id="rId411" Type="http://schemas.openxmlformats.org/officeDocument/2006/relationships/customXml" Target="ink/ink191.xml"/><Relationship Id="rId509" Type="http://schemas.openxmlformats.org/officeDocument/2006/relationships/image" Target="media/image250.png"/><Relationship Id="rId1041" Type="http://schemas.openxmlformats.org/officeDocument/2006/relationships/image" Target="media/image509.png"/><Relationship Id="rId1139" Type="http://schemas.openxmlformats.org/officeDocument/2006/relationships/image" Target="media/image557.png"/><Relationship Id="rId1346" Type="http://schemas.openxmlformats.org/officeDocument/2006/relationships/image" Target="media/image660.png"/><Relationship Id="rId716" Type="http://schemas.openxmlformats.org/officeDocument/2006/relationships/customXml" Target="ink/ink343.xml"/><Relationship Id="rId923" Type="http://schemas.openxmlformats.org/officeDocument/2006/relationships/customXml" Target="ink/ink447.xml"/><Relationship Id="rId1553" Type="http://schemas.openxmlformats.org/officeDocument/2006/relationships/image" Target="media/image765.png"/><Relationship Id="rId52" Type="http://schemas.openxmlformats.org/officeDocument/2006/relationships/oleObject" Target="embeddings/oleObject2.bin"/><Relationship Id="rId1206" Type="http://schemas.openxmlformats.org/officeDocument/2006/relationships/image" Target="media/image590.png"/><Relationship Id="rId1413" Type="http://schemas.openxmlformats.org/officeDocument/2006/relationships/customXml" Target="ink/ink692.xml"/><Relationship Id="rId1620" Type="http://schemas.openxmlformats.org/officeDocument/2006/relationships/image" Target="media/image798.png"/><Relationship Id="rId299" Type="http://schemas.openxmlformats.org/officeDocument/2006/relationships/image" Target="media/image144.png"/><Relationship Id="rId159" Type="http://schemas.openxmlformats.org/officeDocument/2006/relationships/image" Target="media/image74.png"/><Relationship Id="rId366" Type="http://schemas.openxmlformats.org/officeDocument/2006/relationships/image" Target="media/image178.png"/><Relationship Id="rId573" Type="http://schemas.openxmlformats.org/officeDocument/2006/relationships/customXml" Target="ink/ink272.xml"/><Relationship Id="rId780" Type="http://schemas.openxmlformats.org/officeDocument/2006/relationships/customXml" Target="ink/ink375.xml"/><Relationship Id="rId226" Type="http://schemas.openxmlformats.org/officeDocument/2006/relationships/customXml" Target="ink/ink99.xml"/><Relationship Id="rId433" Type="http://schemas.openxmlformats.org/officeDocument/2006/relationships/customXml" Target="ink/ink202.xml"/><Relationship Id="rId878" Type="http://schemas.openxmlformats.org/officeDocument/2006/relationships/customXml" Target="ink/ink425.xml"/><Relationship Id="rId1063" Type="http://schemas.openxmlformats.org/officeDocument/2006/relationships/image" Target="media/image520.png"/><Relationship Id="rId1270" Type="http://schemas.openxmlformats.org/officeDocument/2006/relationships/customXml" Target="ink/ink621.xml"/><Relationship Id="rId640" Type="http://schemas.openxmlformats.org/officeDocument/2006/relationships/customXml" Target="ink/ink305.xml"/><Relationship Id="rId738" Type="http://schemas.openxmlformats.org/officeDocument/2006/relationships/customXml" Target="ink/ink354.xml"/><Relationship Id="rId945" Type="http://schemas.openxmlformats.org/officeDocument/2006/relationships/customXml" Target="ink/ink458.xml"/><Relationship Id="rId1368" Type="http://schemas.openxmlformats.org/officeDocument/2006/relationships/image" Target="media/image671.png"/><Relationship Id="rId1575" Type="http://schemas.openxmlformats.org/officeDocument/2006/relationships/customXml" Target="ink/ink773.xml"/><Relationship Id="rId74" Type="http://schemas.openxmlformats.org/officeDocument/2006/relationships/image" Target="media/image31.png"/><Relationship Id="rId500" Type="http://schemas.openxmlformats.org/officeDocument/2006/relationships/customXml" Target="ink/ink235.xml"/><Relationship Id="rId805" Type="http://schemas.openxmlformats.org/officeDocument/2006/relationships/image" Target="media/image392.png"/><Relationship Id="rId1130" Type="http://schemas.openxmlformats.org/officeDocument/2006/relationships/customXml" Target="ink/ink552.xml"/><Relationship Id="rId1228" Type="http://schemas.openxmlformats.org/officeDocument/2006/relationships/customXml" Target="ink/ink600.xml"/><Relationship Id="rId1435" Type="http://schemas.openxmlformats.org/officeDocument/2006/relationships/customXml" Target="ink/ink703.xml"/><Relationship Id="rId1642" Type="http://schemas.openxmlformats.org/officeDocument/2006/relationships/customXml" Target="ink/ink806.xml"/><Relationship Id="rId1502" Type="http://schemas.openxmlformats.org/officeDocument/2006/relationships/image" Target="media/image739.png"/><Relationship Id="rId290" Type="http://schemas.openxmlformats.org/officeDocument/2006/relationships/customXml" Target="ink/ink131.xml"/><Relationship Id="rId388" Type="http://schemas.openxmlformats.org/officeDocument/2006/relationships/image" Target="media/image189.png"/><Relationship Id="rId150" Type="http://schemas.openxmlformats.org/officeDocument/2006/relationships/customXml" Target="ink/ink61.xml"/><Relationship Id="rId595" Type="http://schemas.openxmlformats.org/officeDocument/2006/relationships/image" Target="media/image293.png"/><Relationship Id="rId248" Type="http://schemas.openxmlformats.org/officeDocument/2006/relationships/customXml" Target="ink/ink110.xml"/><Relationship Id="rId455" Type="http://schemas.openxmlformats.org/officeDocument/2006/relationships/customXml" Target="ink/ink213.xml"/><Relationship Id="rId662" Type="http://schemas.openxmlformats.org/officeDocument/2006/relationships/customXml" Target="ink/ink316.xml"/><Relationship Id="rId1085" Type="http://schemas.openxmlformats.org/officeDocument/2006/relationships/customXml" Target="ink/ink529.xml"/><Relationship Id="rId1292" Type="http://schemas.openxmlformats.org/officeDocument/2006/relationships/image" Target="media/image633.png"/><Relationship Id="rId108" Type="http://schemas.openxmlformats.org/officeDocument/2006/relationships/customXml" Target="ink/ink40.xml"/><Relationship Id="rId315" Type="http://schemas.openxmlformats.org/officeDocument/2006/relationships/customXml" Target="ink/ink143.xml"/><Relationship Id="rId522" Type="http://schemas.openxmlformats.org/officeDocument/2006/relationships/customXml" Target="ink/ink246.xml"/><Relationship Id="rId967" Type="http://schemas.openxmlformats.org/officeDocument/2006/relationships/image" Target="media/image472.png"/><Relationship Id="rId1152" Type="http://schemas.openxmlformats.org/officeDocument/2006/relationships/customXml" Target="ink/ink563.xml"/><Relationship Id="rId1597" Type="http://schemas.openxmlformats.org/officeDocument/2006/relationships/customXml" Target="ink/ink784.xml"/><Relationship Id="rId96" Type="http://schemas.openxmlformats.org/officeDocument/2006/relationships/customXml" Target="ink/ink34.xml"/><Relationship Id="rId827" Type="http://schemas.openxmlformats.org/officeDocument/2006/relationships/image" Target="media/image403.png"/><Relationship Id="rId1012" Type="http://schemas.openxmlformats.org/officeDocument/2006/relationships/customXml" Target="ink/ink492.xml"/><Relationship Id="rId1457" Type="http://schemas.openxmlformats.org/officeDocument/2006/relationships/customXml" Target="ink/ink714.xml"/><Relationship Id="rId1664" Type="http://schemas.openxmlformats.org/officeDocument/2006/relationships/customXml" Target="ink/ink817.xml"/><Relationship Id="rId1317" Type="http://schemas.openxmlformats.org/officeDocument/2006/relationships/customXml" Target="ink/ink645.xml"/><Relationship Id="rId1524" Type="http://schemas.openxmlformats.org/officeDocument/2006/relationships/customXml" Target="ink/ink747.xml"/><Relationship Id="rId23" Type="http://schemas.openxmlformats.org/officeDocument/2006/relationships/customXml" Target="ink/ink10.xml"/><Relationship Id="rId172" Type="http://schemas.openxmlformats.org/officeDocument/2006/relationships/customXml" Target="ink/ink72.xml"/><Relationship Id="rId477" Type="http://schemas.openxmlformats.org/officeDocument/2006/relationships/image" Target="media/image234.png"/><Relationship Id="rId684" Type="http://schemas.openxmlformats.org/officeDocument/2006/relationships/customXml" Target="ink/ink327.xml"/><Relationship Id="rId337" Type="http://schemas.openxmlformats.org/officeDocument/2006/relationships/customXml" Target="ink/ink154.xml"/><Relationship Id="rId891" Type="http://schemas.openxmlformats.org/officeDocument/2006/relationships/customXml" Target="ink/ink431.xml"/><Relationship Id="rId989" Type="http://schemas.openxmlformats.org/officeDocument/2006/relationships/image" Target="media/image483.png"/><Relationship Id="rId544" Type="http://schemas.openxmlformats.org/officeDocument/2006/relationships/image" Target="media/image267.png"/><Relationship Id="rId751" Type="http://schemas.openxmlformats.org/officeDocument/2006/relationships/image" Target="media/image365.png"/><Relationship Id="rId849" Type="http://schemas.openxmlformats.org/officeDocument/2006/relationships/customXml" Target="ink/ink410.xml"/><Relationship Id="rId1174" Type="http://schemas.openxmlformats.org/officeDocument/2006/relationships/customXml" Target="ink/ink574.xml"/><Relationship Id="rId1381" Type="http://schemas.openxmlformats.org/officeDocument/2006/relationships/customXml" Target="ink/ink677.xml"/><Relationship Id="rId1479" Type="http://schemas.openxmlformats.org/officeDocument/2006/relationships/customXml" Target="ink/ink725.xml"/><Relationship Id="rId1686" Type="http://schemas.openxmlformats.org/officeDocument/2006/relationships/customXml" Target="ink/ink828.xml"/><Relationship Id="rId404" Type="http://schemas.openxmlformats.org/officeDocument/2006/relationships/image" Target="media/image197.png"/><Relationship Id="rId611" Type="http://schemas.openxmlformats.org/officeDocument/2006/relationships/image" Target="media/image301.png"/><Relationship Id="rId1034" Type="http://schemas.openxmlformats.org/officeDocument/2006/relationships/customXml" Target="ink/ink503.xml"/><Relationship Id="rId1241" Type="http://schemas.openxmlformats.org/officeDocument/2006/relationships/image" Target="media/image608.png"/><Relationship Id="rId1339" Type="http://schemas.openxmlformats.org/officeDocument/2006/relationships/customXml" Target="ink/ink656.xml"/><Relationship Id="rId709" Type="http://schemas.openxmlformats.org/officeDocument/2006/relationships/image" Target="media/image350.png"/><Relationship Id="rId916" Type="http://schemas.openxmlformats.org/officeDocument/2006/relationships/image" Target="media/image447.png"/><Relationship Id="rId1101" Type="http://schemas.openxmlformats.org/officeDocument/2006/relationships/image" Target="media/image538.png"/><Relationship Id="rId1546" Type="http://schemas.openxmlformats.org/officeDocument/2006/relationships/customXml" Target="ink/ink758.xml"/><Relationship Id="rId45" Type="http://schemas.openxmlformats.org/officeDocument/2006/relationships/customXml" Target="ink/ink20.xml"/><Relationship Id="rId1406" Type="http://schemas.openxmlformats.org/officeDocument/2006/relationships/image" Target="media/image690.png"/><Relationship Id="rId1613" Type="http://schemas.openxmlformats.org/officeDocument/2006/relationships/customXml" Target="ink/ink792.xml"/><Relationship Id="rId194" Type="http://schemas.openxmlformats.org/officeDocument/2006/relationships/customXml" Target="ink/ink83.xml"/><Relationship Id="rId261" Type="http://schemas.openxmlformats.org/officeDocument/2006/relationships/image" Target="media/image125.png"/><Relationship Id="rId499" Type="http://schemas.openxmlformats.org/officeDocument/2006/relationships/image" Target="media/image245.png"/><Relationship Id="rId359" Type="http://schemas.openxmlformats.org/officeDocument/2006/relationships/customXml" Target="ink/ink165.xml"/><Relationship Id="rId566" Type="http://schemas.openxmlformats.org/officeDocument/2006/relationships/image" Target="media/image278.png"/><Relationship Id="rId773" Type="http://schemas.openxmlformats.org/officeDocument/2006/relationships/image" Target="media/image376.png"/><Relationship Id="rId1196" Type="http://schemas.openxmlformats.org/officeDocument/2006/relationships/image" Target="media/image585.png"/><Relationship Id="rId121" Type="http://schemas.openxmlformats.org/officeDocument/2006/relationships/image" Target="media/image55.png"/><Relationship Id="rId219" Type="http://schemas.openxmlformats.org/officeDocument/2006/relationships/image" Target="media/image104.png"/><Relationship Id="rId426" Type="http://schemas.openxmlformats.org/officeDocument/2006/relationships/image" Target="media/image208.png"/><Relationship Id="rId633" Type="http://schemas.openxmlformats.org/officeDocument/2006/relationships/image" Target="media/image312.png"/><Relationship Id="rId980" Type="http://schemas.openxmlformats.org/officeDocument/2006/relationships/customXml" Target="ink/ink476.xml"/><Relationship Id="rId1056" Type="http://schemas.openxmlformats.org/officeDocument/2006/relationships/customXml" Target="ink/ink514.xml"/><Relationship Id="rId1263" Type="http://schemas.openxmlformats.org/officeDocument/2006/relationships/image" Target="media/image619.png"/><Relationship Id="rId840" Type="http://schemas.openxmlformats.org/officeDocument/2006/relationships/image" Target="media/image409.png"/><Relationship Id="rId938" Type="http://schemas.openxmlformats.org/officeDocument/2006/relationships/image" Target="media/image458.png"/><Relationship Id="rId1470" Type="http://schemas.openxmlformats.org/officeDocument/2006/relationships/image" Target="media/image723.png"/><Relationship Id="rId1568" Type="http://schemas.openxmlformats.org/officeDocument/2006/relationships/customXml" Target="ink/ink769.xml"/><Relationship Id="rId67" Type="http://schemas.openxmlformats.org/officeDocument/2006/relationships/image" Target="media/image28.wmf"/><Relationship Id="rId700" Type="http://schemas.openxmlformats.org/officeDocument/2006/relationships/customXml" Target="ink/ink335.xml"/><Relationship Id="rId1123" Type="http://schemas.openxmlformats.org/officeDocument/2006/relationships/image" Target="media/image549.png"/><Relationship Id="rId1330" Type="http://schemas.openxmlformats.org/officeDocument/2006/relationships/image" Target="media/image652.png"/><Relationship Id="rId1428" Type="http://schemas.openxmlformats.org/officeDocument/2006/relationships/image" Target="media/image702.png"/><Relationship Id="rId1635" Type="http://schemas.openxmlformats.org/officeDocument/2006/relationships/image" Target="media/image806.png"/><Relationship Id="rId283" Type="http://schemas.openxmlformats.org/officeDocument/2006/relationships/image" Target="media/image136.png"/><Relationship Id="rId490" Type="http://schemas.openxmlformats.org/officeDocument/2006/relationships/customXml" Target="ink/ink230.xml"/><Relationship Id="rId143" Type="http://schemas.openxmlformats.org/officeDocument/2006/relationships/image" Target="media/image66.png"/><Relationship Id="rId350" Type="http://schemas.openxmlformats.org/officeDocument/2006/relationships/image" Target="media/image170.png"/><Relationship Id="rId588" Type="http://schemas.openxmlformats.org/officeDocument/2006/relationships/customXml" Target="ink/ink279.xml"/><Relationship Id="rId795" Type="http://schemas.openxmlformats.org/officeDocument/2006/relationships/image" Target="media/image387.png"/><Relationship Id="rId9" Type="http://schemas.openxmlformats.org/officeDocument/2006/relationships/customXml" Target="ink/ink3.xml"/><Relationship Id="rId210" Type="http://schemas.openxmlformats.org/officeDocument/2006/relationships/customXml" Target="ink/ink91.xml"/><Relationship Id="rId448" Type="http://schemas.openxmlformats.org/officeDocument/2006/relationships/image" Target="media/image219.png"/><Relationship Id="rId655" Type="http://schemas.openxmlformats.org/officeDocument/2006/relationships/image" Target="media/image323.png"/><Relationship Id="rId862" Type="http://schemas.openxmlformats.org/officeDocument/2006/relationships/customXml" Target="ink/ink417.xml"/><Relationship Id="rId1078" Type="http://schemas.openxmlformats.org/officeDocument/2006/relationships/image" Target="media/image527.png"/><Relationship Id="rId1285" Type="http://schemas.openxmlformats.org/officeDocument/2006/relationships/customXml" Target="ink/ink629.xml"/><Relationship Id="rId1492" Type="http://schemas.openxmlformats.org/officeDocument/2006/relationships/image" Target="media/image734.png"/><Relationship Id="rId308" Type="http://schemas.openxmlformats.org/officeDocument/2006/relationships/image" Target="media/image149.png"/><Relationship Id="rId515" Type="http://schemas.openxmlformats.org/officeDocument/2006/relationships/image" Target="media/image253.png"/><Relationship Id="rId722" Type="http://schemas.openxmlformats.org/officeDocument/2006/relationships/customXml" Target="ink/ink346.xml"/><Relationship Id="rId1145" Type="http://schemas.openxmlformats.org/officeDocument/2006/relationships/image" Target="media/image560.png"/><Relationship Id="rId1352" Type="http://schemas.openxmlformats.org/officeDocument/2006/relationships/image" Target="media/image663.png"/><Relationship Id="rId89" Type="http://schemas.openxmlformats.org/officeDocument/2006/relationships/image" Target="media/image39.png"/><Relationship Id="rId1005" Type="http://schemas.openxmlformats.org/officeDocument/2006/relationships/image" Target="media/image491.png"/><Relationship Id="rId1212" Type="http://schemas.openxmlformats.org/officeDocument/2006/relationships/image" Target="media/image593.png"/><Relationship Id="rId1657" Type="http://schemas.openxmlformats.org/officeDocument/2006/relationships/image" Target="media/image817.png"/><Relationship Id="rId1517" Type="http://schemas.openxmlformats.org/officeDocument/2006/relationships/image" Target="media/image747.png"/><Relationship Id="rId16" Type="http://schemas.openxmlformats.org/officeDocument/2006/relationships/image" Target="media/image6.png"/><Relationship Id="rId165" Type="http://schemas.openxmlformats.org/officeDocument/2006/relationships/image" Target="media/image77.png"/><Relationship Id="rId372" Type="http://schemas.openxmlformats.org/officeDocument/2006/relationships/image" Target="media/image181.png"/><Relationship Id="rId677" Type="http://schemas.openxmlformats.org/officeDocument/2006/relationships/image" Target="media/image334.png"/><Relationship Id="rId232" Type="http://schemas.openxmlformats.org/officeDocument/2006/relationships/customXml" Target="ink/ink102.xml"/><Relationship Id="rId884" Type="http://schemas.openxmlformats.org/officeDocument/2006/relationships/image" Target="media/image287.png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5:24:18.32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7 259 24575,'-37'0'0,"20"-1"0,0 0 0,1 2 0,-1 0 0,-19 4 0,31-3 0,-1-1 0,1 1 0,0 0 0,0 0 0,0 1 0,1-1 0,-1 1 0,1 0 0,-1 0 0,1 1 0,0-1 0,0 1 0,0 0 0,1 0 0,0 0 0,-1 0 0,-2 7 0,0-1 0,1 1 0,1 0 0,-1 0 0,2 0 0,-1 0 0,2 1 0,-1-1 0,0 20 0,3-26 0,-1-1 0,1 0 0,0 0 0,0 0 0,1 1 0,-1-1 0,1 0 0,0 0 0,0 0 0,0 0 0,1 0 0,-1 0 0,1-1 0,0 1 0,0 0 0,1-1 0,-1 1 0,1-1 0,-1 0 0,1 0 0,0 0 0,0 0 0,0 0 0,1-1 0,-1 1 0,1-1 0,4 2 0,0-1 0,0 0 0,1-1 0,-1 0 0,0 0 0,1-1 0,-1 0 0,1 0 0,-1-1 0,1-1 0,-1 1 0,1-1 0,-1-1 0,1 1 0,13-6 0,-16 5 0,0-1 0,0 0 0,0 0 0,0 0 0,0-1 0,-1 1 0,0-1 0,0-1 0,0 1 0,0-1 0,-1 0 0,0 0 0,0 0 0,0-1 0,0 1 0,-1-1 0,0 0 0,0 0 0,3-10 0,-2 0 0,0-1 0,-1 1 0,-1-1 0,-1 0 0,0 0 0,-1 0 0,-3-21 0,4 106 0,1-59 0,0 1 0,1-1 0,0 0 0,1 1 0,0-1 0,0-1 0,1 1 0,0-1 0,1 0 0,0 0 0,0 0 0,14 12 0,-17-17 0,0 0 0,1 0 0,-1 0 0,1-1 0,0 1 0,-1-1 0,1 0 0,0 0 0,1-1 0,-1 1 0,0-1 0,0 0 0,0 0 0,1 0 0,-1-1 0,1 1 0,-1-1 0,0 0 0,1 0 0,-1-1 0,1 1 0,-1-1 0,0 0 0,1 0 0,-1-1 0,0 1 0,0-1 0,0 0 0,0 0 0,7-5 0,-6 3 0,1-1 0,-1 0 0,0 0 0,0 0 0,-1 0 0,0-1 0,0 1 0,0-1 0,0 0 0,-1 0 0,3-8 0,2-7 0,-2-1 0,5-23 0,0-2 0,-11 47 0,0 0 0,0 0 0,0 0 0,0 0 0,0-1 0,1 1 0,-1 0 0,0 0 0,0 0 0,0 0 0,0 0 0,0 0 0,0 0 0,0-1 0,0 1 0,0 0 0,0 0 0,0 0 0,0 0 0,0 0 0,1 0 0,-1 0 0,0 0 0,0 0 0,0 0 0,0-1 0,0 1 0,0 0 0,0 0 0,1 0 0,-1 0 0,0 0 0,0 0 0,0 0 0,0 0 0,0 0 0,1 0 0,-1 0 0,0 0 0,0 0 0,0 0 0,0 0 0,0 0 0,0 0 0,1 0 0,-1 0 0,0 1 0,0-1 0,7 7 0,6 14 0,-12-20 0,9 19 0,2 0 0,0-2 0,25 30 0,-33-44 0,1 1 0,0 0 0,-1-1 0,1 0 0,1 0 0,-1-1 0,1 1 0,-1-1 0,1 0 0,0-1 0,0 1 0,0-1 0,1-1 0,-1 1 0,0-1 0,1 0 0,10 0 0,-15-1 0,0 0 0,1 0 0,-1-1 0,1 1 0,-1-1 0,0 0 0,1 1 0,-1-1 0,0 0 0,0 0 0,0-1 0,0 1 0,0 0 0,0-1 0,0 1 0,0-1 0,0 0 0,-1 0 0,1 1 0,-1-1 0,3-4 0,1-3 0,0 0 0,-1-1 0,6-18 0,3-8 0,-12 36 0,-1 0 0,0 0 0,1-1 0,-1 1 0,0 0 0,0 0 0,1 0 0,-1-1 0,0 1 0,1 0 0,-1 0 0,1 0 0,-1 0 0,0 0 0,1 0 0,-1 0 0,0 0 0,1 0 0,-1 0 0,1 0 0,-1 0 0,0 0 0,1 0 0,-1 0 0,0 0 0,1 0 0,-1 1 0,0-1 0,1 0 0,-1 0 0,0 0 0,1 0 0,-1 1 0,0-1 0,1 0 0,-1 0 0,0 1 0,0-1 0,1 1 0,15 14 0,-13-12 0,14 13 0,1 0 0,1-1 0,21 13 0,-32-23 0,0-1 0,0 1 0,1-1 0,-1-1 0,1 0 0,0 0 0,0-1 0,0 0 0,0 0 0,18 1 0,-23-4 0,0 1 0,0 0 0,-1-1 0,1 0 0,0 0 0,-1 0 0,1 0 0,0-1 0,-1 1 0,0-1 0,1 0 0,-1 0 0,0 0 0,0-1 0,0 1 0,0-1 0,2-3 0,3-4 0,0-1 0,0 1 0,9-22 0,-11 20 0,1 0 0,0 0 0,12-14 0,-16 23 0,-1 1 0,1-1 0,0 0 0,0 1 0,0 0 0,0-1 0,1 1 0,-1 1 0,0-1 0,1 0 0,0 1 0,-1 0 0,1-1 0,0 1 0,0 1 0,4-1 0,-6 1 0,1 0 0,0 0 0,0 1 0,-1-1 0,1 1 0,-1 0 0,1 0 0,-1 0 0,1 0 0,-1 0 0,1 0 0,-1 1 0,0-1 0,0 1 0,0 0 0,0-1 0,0 1 0,0 0 0,0 0 0,0 0 0,-1 1 0,1-1 0,-1 0 0,2 4 0,4 6 0,-1 1 0,-1 1 0,5 15 0,-8-24 0,2 8 0,7 22 0,-11-35 0,0 0 0,0 0 0,0 0 0,0 0 0,0 0 0,0 0 0,0 0 0,0 1 0,0-1 0,0 0 0,0 0 0,0 0 0,0 0 0,0 0 0,0 0 0,0 0 0,0 1 0,0-1 0,0 0 0,0 0 0,0 0 0,1 0 0,-1 0 0,0 0 0,0 0 0,0 0 0,0 0 0,0 0 0,0 1 0,0-1 0,0 0 0,0 0 0,1 0 0,-1 0 0,0 0 0,0 0 0,0 0 0,0 0 0,0 0 0,0 0 0,0 0 0,1 0 0,-1 0 0,0 0 0,0 0 0,0 0 0,0 0 0,0 0 0,0 0 0,0 0 0,1 0 0,-1 0 0,0 0 0,0-1 0,0 1 0,0 0 0,0 0 0,0 0 0,0 0 0,1 0 0,1-19 0,-2 5 0,0 0 0,0 1 0,-2-1 0,-4-21 0,6 33 0,0 0 0,-1-1 0,0 1 0,1 0 0,-1-1 0,0 1 0,0 0 0,-1 0 0,1 0 0,0 0 0,-1 0 0,1 0 0,-1 0 0,1 1 0,-1-1 0,0 0 0,0 1 0,0-1 0,0 1 0,0 0 0,0 0 0,0 0 0,0 0 0,-1 0 0,1 0 0,0 0 0,0 1 0,-1-1 0,1 1 0,-1 0 0,1 0 0,0-1 0,-1 2 0,-3-1 0,0 2 0,0-1 0,1 1 0,-1 0 0,1 1 0,-1 0 0,1-1 0,0 2 0,0-1 0,0 0 0,1 1 0,-1 0 0,1 0 0,0 1 0,0-1 0,0 1 0,-3 6 0,-2 1 0,2 1 0,-1 0 0,2 0 0,0 1 0,-6 20 0,10-31 0,1 1 0,0 0 0,0 0 0,1 1 0,-1-1 0,1 0 0,0 0 0,0 0 0,0 0 0,1 0 0,-1 0 0,1 0 0,0 0 0,0 0 0,0 0 0,1 0 0,0 0 0,2 5 0,-1-6 0,-1 0 0,1 0 0,0-1 0,0 1 0,0-1 0,0 0 0,0 1 0,0-1 0,1-1 0,-1 1 0,1 0 0,-1-1 0,1 0 0,0 0 0,0 0 0,-1 0 0,1 0 0,0-1 0,7 0 0,-6 0 0,1 0 0,0 0 0,-1-1 0,1 0 0,-1 0 0,1 0 0,-1-1 0,0 0 0,1 0 0,-1 0 0,0-1 0,0 0 0,-1 0 0,1 0 0,-1 0 0,1-1 0,-1 1 0,0-1 0,0 0 0,-1-1 0,1 1 0,-1-1 0,0 1 0,0-1 0,4-10 0,3-8 0,-2 0 0,0 0 0,-2 0 0,6-39 0,10-121 0,-20 208 14,1 1-1,1-1 0,1-1 0,2 1 1,0-1-1,2 0 0,0 0 1,21 36-1,-22-46-106,0-1 0,1 0 1,1 0-1,0-1 0,0 0 0,1-1 0,1 0 0,0-1 1,0 0-1,1-1 0,1 0 0,-1-1 0,1-1 1,1 0-1,15 5 0,12-1-6733</inkml:trace>
  <inkml:trace contextRef="#ctx0" brushRef="#br0" timeOffset="455.59">2119 302 24575,'2'-16'0,"2"0"0,7-25 0,-10 37 0,0 1 0,1-1 0,-1 1 0,1-1 0,-1 1 0,1 0 0,0 0 0,0 0 0,1 0 0,-1 0 0,1 1 0,-1-1 0,1 0 0,0 1 0,0 0 0,0 0 0,5-3 0,-6 5 0,-1-1 0,0 1 0,1 0 0,-1 0 0,1-1 0,-1 1 0,0 0 0,1 0 0,-1 1 0,0-1 0,1 0 0,-1 0 0,0 1 0,1-1 0,-1 1 0,0-1 0,0 1 0,1-1 0,-1 1 0,1 1 0,1 0 0,1 1 0,-1 0 0,0 0 0,0 0 0,0 0 0,3 6 0,2 4 0,0 1 0,8 22 0,-5-9 0,-2 0 0,8 36 0,-14-48 0,-1 1 0,0-1 0,-1 0 0,0 1 0,-4 28 0,3-41 0,0-1 0,0 0 0,-1 1 0,1-1 0,-1 0 0,0 0 0,1 0 0,-1 0 0,0 0 0,0 0 0,-1 0 0,1 0 0,0 0 0,-1 0 0,1 0 0,-1-1 0,1 1 0,-1-1 0,0 1 0,0-1 0,0 1 0,0-1 0,0 0 0,0 0 0,0 0 0,0 0 0,0-1 0,0 1 0,-1 0 0,1-1 0,0 0 0,0 1 0,-1-1 0,1 0 0,0 0 0,0 0 0,-1-1 0,1 1 0,0 0 0,-4-2 0,-1 0 0,1 0 0,-1 0 0,0 0 0,1-1 0,-1 0 0,1-1 0,0 1 0,0-1 0,0-1 0,0 1 0,1-1 0,-5-5 0,4 3 0,1 0 0,0 0 0,0 0 0,0-1 0,1 0 0,0 1 0,1-2 0,0 1 0,0 0 0,1-1 0,0 1 0,0-1 0,1 0 0,0-14 0,1 12 0,2-1 0,-1 0 0,1 1 0,1 0 0,0-1 0,1 1 0,0 0 0,0 1 0,1-1 0,7-10 0,0 3 0,0 1 0,2 0 0,0 0 0,0 2 0,2 0 0,-1 0 0,2 2 0,0 0 0,1 1 0,0 0 0,32-14 0,-25 16 30,0 1 0,1 1 0,43-7 0,-53 12-216,0 2 1,0 0-1,1 0 0,-1 2 1,0 0-1,1 0 1,17 6-1,11 7-6640</inkml:trace>
  <inkml:trace contextRef="#ctx0" brushRef="#br0" timeOffset="1537.25">2880 322 24575,'0'-19'0,"0"17"0,0 5 0,0 32 0,0-10 0,0 203 0,0-228 0,0 0 0,0 0 0,0 0 0,0 0 0,0 0 0,0 0 0,0 0 0,0 0 0,0 0 0,0-1 0,0 1 0,1 0 0,-1 0 0,0 0 0,0 0 0,0 0 0,0 0 0,0 0 0,0 0 0,0 0 0,0 0 0,0 0 0,0 0 0,0 0 0,0 0 0,0 0 0,0 0 0,0 0 0,1 0 0,-1 0 0,0 0 0,0 0 0,0 0 0,0 0 0,0 0 0,0 0 0,0 0 0,0 1 0,0-1 0,0 0 0,0 0 0,0 0 0,0 0 0,0 0 0,0 0 0,0 0 0,0 0 0,0 0 0,0 0 0,6-11 0,3-16 0,7-91 0,33-188 0,-48 304 0,-1 0 0,1-1 0,0 1 0,-1 0 0,1 0 0,0 0 0,0 0 0,0 0 0,1 0 0,-1 0 0,0 0 0,1 0 0,0 1 0,-1-1 0,1 0 0,0 1 0,-1-1 0,1 1 0,0 0 0,0 0 0,0 0 0,1 0 0,-1 0 0,3-1 0,-3 2 0,-1 0 0,1 0 0,0 0 0,-1 0 0,1 0 0,0 0 0,-1 1 0,1-1 0,0 1 0,-1-1 0,1 1 0,-1-1 0,1 1 0,-1 0 0,1 0 0,-1 0 0,0 0 0,1 0 0,-1 0 0,0 0 0,0 0 0,0 1 0,0-1 0,0 0 0,0 1 0,0-1 0,0 1 0,0-1 0,-1 1 0,1-1 0,-1 1 0,1-1 0,0 4 0,0 1 0,0-1 0,0 1 0,0 0 0,0 0 0,-1-1 0,0 1 0,-1 0 0,1 0 0,-1 0 0,0-1 0,0 1 0,-1-1 0,-2 7 0,-4 6 0,-1 0 0,-15 24 0,15-27 0,8-14 0,0 0 0,0 0 0,0 0 0,1 0 0,-1 0 0,0 0 0,1 0 0,-1 1 0,1-1 0,-1 0 0,1 0 0,0 1 0,0-1 0,-1 0 0,1 0 0,0 1 0,0-1 0,0 0 0,0 1 0,0-1 0,1 0 0,-1 0 0,0 1 0,1-1 0,-1 0 0,1 0 0,-1 0 0,1 1 0,-1-1 0,1 0 0,0 0 0,1 1 0,1 1 0,1-1 0,0 0 0,0 1 0,0-1 0,0-1 0,0 1 0,8 1 0,4 2 0,4 2-124,-1 1 0,0 0 0,-1 2 0,0 0 0,0 1 0,-1 0-1,-1 2 1,0 0 0,0 0 0,22 28 0,-22-19-6702</inkml:trace>
  <inkml:trace contextRef="#ctx0" brushRef="#br0" timeOffset="3253.41">3326 345 24575,'-1'40'0,"3"83"0,-3-122 0,1 1 0,0-1 0,0 1 0,0 0 0,0-1 0,1 1 0,-1-1 0,0 1 0,1-1 0,-1 0 0,1 1 0,-1-1 0,1 1 0,0-1 0,-1 0 0,1 1 0,0-1 0,0 0 0,0 0 0,0 0 0,0 0 0,0 0 0,0 0 0,1 0 0,-1 0 0,0 0 0,0 0 0,1-1 0,-1 1 0,0 0 0,4 0 0,-4-1 0,1-1 0,0 1 0,0-1 0,0 1 0,0-1 0,0 0 0,-1 0 0,1 1 0,0-1 0,0 0 0,-1-1 0,1 1 0,-1 0 0,1 0 0,-1-1 0,0 1 0,1-1 0,-1 1 0,0-1 0,0 0 0,0 1 0,0-1 0,0 0 0,1-3 0,3-9 0,0 0 0,5-23 0,-8 24 0,2 0 0,0 1 0,9-21 0,-13 32 0,0 1 0,0 0 0,0-1 0,1 1 0,-1-1 0,0 1 0,0 0 0,1-1 0,-1 1 0,0 0 0,0-1 0,1 1 0,-1 0 0,0 0 0,1-1 0,-1 1 0,0 0 0,1 0 0,-1-1 0,1 1 0,-1 0 0,0 0 0,1 0 0,-1 0 0,1 0 0,-1 0 0,0 0 0,1 0 0,-1 0 0,1 0 0,-1 0 0,1 0 0,-1 0 0,0 0 0,1 0 0,-1 0 0,1 0 0,-1 0 0,0 1 0,1-1 0,-1 0 0,0 0 0,1 0 0,-1 1 0,1-1 0,-1 0 0,0 1 0,0-1 0,1 0 0,-1 1 0,0-1 0,0 0 0,1 1 0,-1-1 0,0 0 0,0 1 0,0-1 0,0 1 0,1-1 0,-1 0 0,0 1 0,0 0 0,12 29 0,-11-28 0,1 4 0,2 8 0,1 0 0,0 0 0,1 0 0,1 0 0,8 12 0,-12-23 0,0 1 0,0 0 0,1-1 0,-1 1 0,1-1 0,-1 0 0,1-1 0,0 1 0,1 0 0,-1-1 0,0 0 0,1 0 0,-1-1 0,1 1 0,-1-1 0,1 0 0,0 0 0,-1 0 0,10 0 0,-8-1 0,-1-1 0,1 0 0,0 1 0,-1-2 0,1 1 0,-1-1 0,1 0 0,-1 0 0,0 0 0,0-1 0,0 1 0,0-1 0,0-1 0,-1 1 0,1-1 0,-1 1 0,4-6 0,-2 2 0,0 1 0,0-1 0,-1 0 0,0-1 0,-1 1 0,1-1 0,-1 0 0,-1 0 0,0 0 0,3-12 0,-5 1 0,-1 19 0,-1 0 0,1-1 0,0 1 0,0 0 0,0 0 0,0 0 0,0-1 0,-1 1 0,1 0 0,0 0 0,0 0 0,0 0 0,-1-1 0,1 1 0,0 0 0,0 0 0,-1 0 0,1 0 0,0 0 0,0 0 0,-1 0 0,1 0 0,0 0 0,0 0 0,-1 0 0,1 0 0,0 0 0,0 0 0,-1 0 0,1 0 0,0 0 0,-1 0 0,1 0 0,0 0 0,-2 1 0,0 0 0,1 0 0,-1 0 0,1 0 0,0 0 0,-1 0 0,1 1 0,0-1 0,-1 0 0,1 1 0,0-1 0,0 1 0,0-1 0,0 1 0,0 2 0,-2 2 0,1 0 0,0 0 0,0 0 0,1 1 0,0-1 0,0 0 0,0 1 0,1 9 0,0-14 0,0 0 0,0 0 0,0 0 0,1 0 0,-1 0 0,1 0 0,0 0 0,-1 0 0,1 0 0,0 0 0,0 0 0,0 0 0,1-1 0,-1 1 0,0 0 0,0-1 0,1 1 0,-1-1 0,1 0 0,0 1 0,-1-1 0,1 0 0,0 0 0,0 0 0,-1 0 0,1 0 0,0-1 0,0 1 0,0 0 0,2-1 0,2 1 0,-1 0 0,1 0 0,-1-1 0,1 0 0,-1-1 0,0 1 0,1-1 0,-1 0 0,0 0 0,1 0 0,-1-1 0,0 0 0,0 0 0,0 0 0,0-1 0,-1 0 0,1 1 0,-1-2 0,1 1 0,-1 0 0,0-1 0,0 0 0,-1 0 0,1 0 0,-1-1 0,0 1 0,0-1 0,0 1 0,-1-1 0,1 0 0,-1 0 0,0 0 0,-1 0 0,1-1 0,-1 1 0,0 0 0,-1-1 0,1 1 0,-1-1 0,0 1 0,-1-9 0,0 11 0,-1-1 0,1 1 0,-1 0 0,1-1 0,-1 1 0,0 0 0,0 0 0,0 0 0,-1 1 0,-2-4 0,4 5 0,0 0 0,1 0 0,-1 0 0,0 0 0,0 0 0,0 1 0,0-1 0,0 0 0,0 0 0,0 1 0,0-1 0,-1 1 0,1-1 0,0 1 0,0 0 0,0-1 0,-1 1 0,1 0 0,0 0 0,0-1 0,-1 1 0,1 0 0,0 1 0,-1-1 0,1 0 0,0 0 0,0 0 0,0 1 0,-1-1 0,1 0 0,-1 2 0,37 8 0,-12-8 0,0-2 0,0 0 0,0-2 0,0 0 0,0-1 0,33-10 0,-54 12 0,0 1 0,1-1 0,-1 1 0,0-1 0,0 1 0,0 0 0,0 0 0,0 0 0,0 1 0,0-1 0,0 0 0,0 1 0,0-1 0,0 1 0,0 0 0,0-1 0,0 1 0,0 0 0,-1 0 0,1 0 0,2 2 0,0 2 0,0-1 0,0 1 0,0 0 0,0 0 0,4 9 0,-5-9 0,-1 0 0,1 0 0,1 0 0,-1-1 0,1 1 0,0-1 0,0 0 0,6 5 0,-8-7 0,0-1 0,1 1 0,-1-1 0,0 0 0,1 0 0,-1 0 0,1 0 0,-1 0 0,1 0 0,-1 0 0,1-1 0,0 0 0,-1 1 0,1-1 0,0 0 0,-1 0 0,1-1 0,0 1 0,-1 0 0,6-2 0,-3-1 0,1 0 0,-1 0 0,0-1 0,0 0 0,0 0 0,0 0 0,3-5 0,9-6 0,-15 13 0,0 1 0,0 0 0,0 0 0,0 0 0,0 0 0,0 0 0,0 0 0,0 1 0,0-1 0,0 0 0,1 1 0,-1 0 0,0 0 0,0-1 0,1 1 0,2 1 0,41 8 0,-16-1 0,-21-7 0,0 0 0,-1 0 0,1-1 0,0 0 0,0 0 0,16-3 0,-22 2 0,-1 0 0,1 0 0,-1 0 0,1 0 0,-1 0 0,0-1 0,1 1 0,-1 0 0,0-1 0,0 0 0,0 0 0,0 0 0,0 0 0,0 0 0,-1 0 0,1 0 0,-1 0 0,1-1 0,-1 1 0,0 0 0,0-1 0,0 1 0,0-1 0,0 0 0,-1 1 0,1-5 0,0-1 0,0-1 0,-1 1 0,0 0 0,-3-16 0,0-15 0,3 39 0,0 0 0,0 0 0,0-1 0,0 1 0,0 0 0,1 0 0,-1-1 0,0 1 0,0 0 0,0 0 0,0 0 0,0-1 0,0 1 0,1 0 0,-1 0 0,0 0 0,0-1 0,0 1 0,1 0 0,-1 0 0,0 0 0,0 0 0,0 0 0,1 0 0,-1-1 0,0 1 0,0 0 0,1 0 0,-1 0 0,0 0 0,0 0 0,1 0 0,-1 0 0,0 0 0,0 0 0,1 0 0,-1 0 0,0 0 0,0 0 0,1 0 0,-1 0 0,0 0 0,0 1 0,0-1 0,1 0 0,-1 0 0,0 0 0,0 0 0,0 0 0,1 0 0,-1 1 0,0-1 0,0 0 0,0 0 0,1 0 0,-1 1 0,14 9 0,-14-9 0,13 11 0,-2 1 0,0 1 0,0-1 0,-1 2 0,-1-1 0,-1 2 0,0-1 0,-1 1 0,9 28 0,9 15 0,-25-57 0,1 0 0,0 0 0,0 0 0,0-1 0,0 1 0,0 0 0,0-1 0,0 1 0,0 0 0,1-1 0,-1 0 0,1 1 0,-1-1 0,4 2 0,-4-3 0,-1 0 0,1 1 0,0-1 0,0 0 0,0 0 0,-1 0 0,1 0 0,0 0 0,0 0 0,-1 0 0,1-1 0,0 1 0,0 0 0,0 0 0,-1 0 0,1-1 0,0 1 0,-1-1 0,1 1 0,0 0 0,-1-1 0,1 1 0,0-1 0,0-1 0,5-4 0,-1-1 0,0-1 0,0 1 0,-1-1 0,5-11 0,3-5 0,-7 16 0,1 1 0,-1-1 0,1 1 0,1 0 0,12-12 0,-18 18 0,0 0 0,0 0 0,1 0 0,-1 0 0,0 0 0,0 0 0,1 1 0,-1-1 0,0 0 0,1 1 0,-1-1 0,1 1 0,-1-1 0,1 1 0,-1 0 0,1 0 0,-1 0 0,1 0 0,-1 0 0,1 0 0,-1 0 0,1 0 0,-1 0 0,1 1 0,-1-1 0,1 1 0,-1-1 0,0 1 0,1-1 0,-1 1 0,0 0 0,1 0 0,-1 0 0,0 0 0,0 0 0,0 0 0,0 0 0,0 0 0,0 0 0,0 0 0,0 0 0,0 1 0,0-1 0,0 2 0,5 9 16,-1 0-1,-1 0 1,0 0-1,0 0 1,-1 1 0,2 18-1,8 31-1489,-8-47-5352</inkml:trace>
  <inkml:trace contextRef="#ctx0" brushRef="#br0" timeOffset="3624.07">5506 473 24575,'-4'0'0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5:22:52.5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381 24575,'-1'47'0,"4"77"0,-2-111 0,1 0 0,0 0 0,1 0 0,1 0 0,0 0 0,11 24 0,-14-35 0,0 0 0,1 1 0,-1-1 0,0 0 0,1 0 0,-1 0 0,1 0 0,-1 0 0,1-1 0,0 1 0,0 0 0,0-1 0,0 1 0,0-1 0,0 0 0,0 0 0,0 0 0,1 0 0,-1 0 0,0 0 0,1 0 0,-1-1 0,1 1 0,-1-1 0,1 0 0,-1 0 0,1 0 0,-1 0 0,1 0 0,-1 0 0,5-2 0,-3 0 0,1 1 0,-1-1 0,1-1 0,-1 1 0,0-1 0,0 0 0,0 0 0,0 0 0,0 0 0,-1-1 0,0 1 0,1-1 0,-1 0 0,0 0 0,2-5 0,2-6 0,0 0 0,-1 0 0,4-16 0,6-15 0,-16 46 0,0 0 0,0-1 0,0 1 0,0 0 0,0 0 0,0-1 0,0 1 0,1 0 0,-1-1 0,0 1 0,0 0 0,0 0 0,1-1 0,-1 1 0,0 0 0,0 0 0,1 0 0,-1-1 0,0 1 0,0 0 0,1 0 0,-1 0 0,0 0 0,1 0 0,-1-1 0,0 1 0,1 0 0,-1 0 0,0 0 0,0 0 0,1 0 0,-1 0 0,0 0 0,1 0 0,-1 0 0,0 0 0,1 0 0,-1 1 0,0-1 0,1 0 0,-1 0 0,0 0 0,1 0 0,-1 0 0,0 0 0,0 1 0,1-1 0,-1 0 0,0 0 0,0 1 0,1-1 0,-1 0 0,0 0 0,0 1 0,0-1 0,0 0 0,1 0 0,-1 1 0,0 0 0,13 20 0,-11-18 0,7 14 0,38 62 0,-42-72 0,1 1 0,0-1 0,0 0 0,1 0 0,-1-1 0,2 0 0,11 8 0,-18-13 0,1 0 0,0 0 0,-1 0 0,1 0 0,0 0 0,0-1 0,0 1 0,-1-1 0,1 1 0,0-1 0,0 0 0,0 0 0,0 0 0,0 0 0,0 0 0,0 0 0,-1 0 0,1 0 0,0-1 0,0 1 0,0-1 0,0 0 0,-1 1 0,1-1 0,0 0 0,-1 0 0,1 0 0,0 0 0,-1 0 0,1-1 0,-1 1 0,0 0 0,1-1 0,-1 1 0,0-1 0,0 1 0,0-1 0,0 0 0,0 1 0,0-1 0,0-3 0,5-7 0,-1-1 0,-1 0 0,0 0 0,2-20 0,-6 33 0,4-23 0,-2 0 0,-1-1 0,0 1 0,-2 0 0,-1-1 0,-1 1 0,-7-29 0,10 51 4,-1-1 0,1 1 0,-1-1 0,1 0 0,0 1 0,0-1 0,0 0 0,0 1 0,0-1 0,0 0 0,0 1 0,0-1 0,0 1 0,1-1 0,-1 0 0,1 1 0,-1-1 0,1 1 0,0-1 0,0 1 0,0-1 0,-1 1 0,1 0 0,0-1 0,1 1 0,-1 0 0,0 0 0,0 0 0,2-1 0,1 0-153,0 0 1,0 1-1,0 0 1,1 0-1,-1 0 1,0 0-1,1 1 1,-1-1-1,8 2 1,13-1-6678</inkml:trace>
  <inkml:trace contextRef="#ctx0" brushRef="#br0" timeOffset="864.8">658 170 24575,'-2'-2'0,"0"-1"0,0 0 0,0 1 0,0-1 0,-1 1 0,1 0 0,-1 0 0,1 0 0,-1 0 0,0 0 0,0 1 0,0-1 0,-3 0 0,5 1 0,0 1 0,0 0 0,0 0 0,0 0 0,0 0 0,1 0 0,-1 0 0,0 0 0,0 1 0,0-1 0,0 0 0,0 0 0,1 1 0,-1-1 0,0 0 0,0 1 0,1-1 0,-1 1 0,-1 0 0,0 1 0,1 0 0,-1 0 0,1 0 0,-1 0 0,1 0 0,0 0 0,0 0 0,0 0 0,0 0 0,0 4 0,-3 10 0,1 0 0,0 1 0,2-1 0,0 0 0,0 1 0,2-1 0,2 20 0,27 115 0,-3-54 0,-23-86 0,1 0 0,-1 0 0,2 0 0,0-1 0,0 0 0,10 12 0,-16-20 0,1-1 0,0 0 0,0 0 0,1 1 0,-1-1 0,0 0 0,0 0 0,0 0 0,1 0 0,-1 0 0,1-1 0,-1 1 0,0 0 0,1-1 0,0 1 0,-1-1 0,1 1 0,-1-1 0,1 0 0,-1 0 0,1 1 0,0-1 0,1 0 0,-1-1 0,0 0 0,-1 0 0,1 0 0,0 0 0,0 0 0,-1 0 0,1 0 0,-1 0 0,1 0 0,-1-1 0,0 1 0,1-1 0,-1 1 0,0-1 0,0 0 0,1-1 0,4-8 0,-1 0 0,-1 0 0,0-1 0,5-19 0,0-38 0,-8 54 0,0 0 0,2-1 0,-1 1 0,7-16 0,-4 28 0,0 11 0,3 11 0,-3-1 0,2-1 0,-1 0 0,2 0 0,0-1 0,2 0 0,18 26 0,-24-37 0,1 0 0,-1 0 0,1-1 0,0 1 0,0-1 0,0 0 0,0-1 0,1 1 0,0-1 0,-1 0 0,1-1 0,0 1 0,1-1 0,-1 0 0,0-1 0,1 1 0,-1-1 0,0-1 0,1 1 0,0-1 0,-1 0 0,12-2 0,-11 1 0,-1-1 0,0 0 0,1 0 0,-1 0 0,0-1 0,0 0 0,0 0 0,0-1 0,-1 0 0,1 0 0,-1 0 0,0 0 0,0-1 0,-1 0 0,1 0 0,-1 0 0,0-1 0,-1 1 0,6-11 0,-4 5 0,0 0 0,0 0 0,-1-1 0,-1 1 0,0-1 0,-1 0 0,0 0 0,-1 0 0,0-24 0,-1 34 0,0 0 0,0-1 0,0 1 0,-1 0 0,1 0 0,-1 0 0,1 0 0,-1 0 0,0 0 0,0 0 0,0 0 0,0 0 0,0 0 0,0 0 0,0 1 0,-1-1 0,1 0 0,-1 1 0,1-1 0,-1 1 0,0-1 0,1 1 0,-1 0 0,-4-2 0,5 3 0,-1-1 0,1 1 0,-1 0 0,0 0 0,1 0 0,-1 0 0,0 0 0,1 0 0,-1 0 0,0 1 0,1-1 0,-1 1 0,1-1 0,-1 1 0,1-1 0,-1 1 0,1 0 0,-1 0 0,1 0 0,0 0 0,0 0 0,-1 0 0,1 0 0,0 0 0,0 1 0,0-1 0,0 0 0,0 1 0,0-1 0,0 0 0,1 1 0,-2 2 0,-2 6 0,1-1 0,0 1 0,0-1 0,1 1 0,0 0 0,0 0 0,2 0 0,-1 0 0,1 0 0,0 0 0,1 0 0,3 13 0,-3-18 0,0 0 0,0 0 0,1 0 0,0 0 0,0 0 0,0-1 0,1 1 0,0-1 0,-1 0 0,1 0 0,6 6 0,-6-8 0,-1 1 0,1-1 0,0 0 0,0 0 0,1-1 0,-1 1 0,0-1 0,1 1 0,-1-1 0,0 0 0,1 0 0,-1-1 0,1 1 0,0-1 0,-1 1 0,1-1 0,6-1 0,-5 1 0,-1-1 0,1 0 0,0 0 0,-1 0 0,1 0 0,-1-1 0,1 0 0,-1 0 0,0 0 0,0 0 0,0-1 0,0 1 0,0-1 0,0 0 0,-1 0 0,0-1 0,1 1 0,2-5 0,3-5 0,-1 0 0,-1-1 0,0 0 0,5-17 0,10-17 0,-22 48 0,0 0 0,0 0 0,0 0 0,0-1 0,0 1 0,0 0 0,0 0 0,0 0 0,0 0 0,1 0 0,-1-1 0,0 1 0,0 0 0,0 0 0,0 0 0,0 0 0,0 0 0,1 0 0,-1 0 0,0 0 0,0 0 0,0 0 0,0 0 0,1 0 0,-1-1 0,0 1 0,0 0 0,0 0 0,0 0 0,1 0 0,-1 0 0,0 1 0,0-1 0,0 0 0,0 0 0,0 0 0,1 0 0,-1 0 0,0 0 0,0 0 0,0 0 0,0 0 0,0 0 0,1 0 0,-1 0 0,0 0 0,0 1 0,0-1 0,0 0 0,0 0 0,9 13 0,6 24 0,-12-28 0,0-4 0,-1 1 0,1-1 0,-1 0 0,1 1 0,1-2 0,-1 1 0,1 0 0,0-1 0,0 1 0,0-1 0,1 0 0,0 0 0,8 5 0,-10-8 0,0 0 0,0 1 0,0-1 0,1 0 0,-1-1 0,0 1 0,1-1 0,-1 1 0,0-1 0,1 0 0,-1 0 0,0-1 0,1 1 0,-1 0 0,0-1 0,0 0 0,1 0 0,-1 0 0,0 0 0,0-1 0,0 1 0,0-1 0,0 0 0,-1 0 0,6-3 0,-2-2 0,1 1 0,-1 0 0,0-1 0,0 0 0,6-12 0,6-6 0,-18 24 0,1 0 0,0 1 0,-1-1 0,1 0 0,-1 1 0,1-1 0,0 1 0,0-1 0,-1 0 0,1 1 0,0-1 0,0 1 0,-1 0 0,1-1 0,0 1 0,0 0 0,0 0 0,0-1 0,0 1 0,0 0 0,0 0 0,-1 0 0,1 0 0,0 0 0,0 0 0,0 0 0,0 0 0,0 1 0,0-1 0,0 0 0,0 0 0,-1 1 0,1-1 0,0 1 0,0-1 0,0 0 0,-1 1 0,1 0 0,0-1 0,-1 1 0,1-1 0,0 1 0,0 1 0,4 4 0,1 0 0,-2 1 0,1-1 0,4 9 0,-1-1 0,3 1-455,0-1 0,19 19 0,-4-9-6371</inkml:trace>
  <inkml:trace contextRef="#ctx0" brushRef="#br0" timeOffset="1770.42">2055 296 24575,'2'31'0,"2"0"0,1-1 0,2 1 0,10 30 0,-5-16 0,6 11 0,-11-36 0,-1 0 0,-1 0 0,4 31 0,-9-49 0,0-1 0,1 0 0,-1 0 0,0 0 0,0 1 0,0-1 0,-1 0 0,1 0 0,0 0 0,0 0 0,-1 0 0,1 1 0,0-1 0,-1 0 0,1 0 0,-1 0 0,-1 1 0,2-1 0,-1-1 0,1 0 0,-1 0 0,1 1 0,-1-1 0,1 0 0,-1 0 0,1 0 0,-1 0 0,1 0 0,-1 1 0,1-1 0,-1 0 0,1 0 0,-1 0 0,1-1 0,-1 1 0,0 0 0,1 0 0,-1 0 0,1 0 0,-1 0 0,1-1 0,-1 1 0,0-1 0,-2 0 0,0-1 0,0 0 0,0-1 0,1 1 0,-1 0 0,0-1 0,1 0 0,0 0 0,-4-4 0,5 5 0,0 0 0,-1-1 0,1 1 0,0 0 0,0-1 0,0 1 0,0 0 0,0-1 0,1 1 0,-1-1 0,1 0 0,0 1 0,0-1 0,0 1 0,0-1 0,0 0 0,0 1 0,1-1 0,-1 1 0,1-1 0,0 1 0,0-1 0,-1 1 0,2 0 0,-1-1 0,0 1 0,0 0 0,1 0 0,-1 0 0,1 0 0,0 0 0,0 0 0,2-2 0,7-4 0,0 0 0,1 0 0,0 2 0,0-1 0,17-5 0,3-3 0,-21 9 0,1 0 0,-1-1 0,-1 0 0,1-1 0,-1 0 0,13-14 0,-19 17 0,1 0 0,-1-1 0,-1 0 0,1 0 0,-1 0 0,0 0 0,0 0 0,-1-1 0,0 1 0,0-1 0,0 0 0,-1 1 0,1-10 0,-6 57 0,2 0 0,2-1 0,2 1 0,1 0 0,13 58 0,-15-97 0,-1 0 0,1 0 0,-1 0 0,1-1 0,-1 1 0,1 0 0,0 0 0,0 0 0,0-1 0,0 1 0,0-1 0,0 1 0,0 0 0,1-1 0,-1 0 0,1 1 0,-1-1 0,1 0 0,-1 0 0,1 0 0,2 1 0,-2-1 0,-1-2 0,1 1 0,0 0 0,0 0 0,-1-1 0,1 1 0,0 0 0,-1-1 0,1 0 0,-1 1 0,1-1 0,-1 0 0,1 0 0,-1 0 0,1 0 0,-1 0 0,0 0 0,0 0 0,1-1 0,-1 1 0,0 0 0,0-1 0,0 1 0,1-4 0,10-15 0,0-1 0,-2 0 0,0-1 0,-2 0 0,7-28 0,22-52 0,-36 101 0,-1 0 0,0 0 0,1 0 0,-1 0 0,0 0 0,1 0 0,-1 0 0,1 0 0,0 1 0,-1-1 0,1 0 0,0 0 0,-1 1 0,1-1 0,0 0 0,0 1 0,0-1 0,0 1 0,-1-1 0,1 1 0,0-1 0,0 1 0,0-1 0,0 1 0,1 0 0,0 0 0,-1 0 0,0 1 0,0-1 0,0 1 0,1-1 0,-1 1 0,0 0 0,0-1 0,0 1 0,0 0 0,0 0 0,0 0 0,0 0 0,-1 0 0,1 0 0,0 0 0,1 1 0,5 10 0,-1 1 0,1-1 0,3 15 0,-3-12 0,-2-3 0,1 0 0,1 0 0,0-1 0,0 1 0,2-2 0,17 20 0,-23-27 0,0 0 0,1 0 0,0 0 0,0-1 0,0 1 0,0-1 0,0 0 0,0 0 0,0-1 0,1 1 0,-1-1 0,1 0 0,-1 0 0,1 0 0,-1-1 0,1 1 0,0-1 0,-1 0 0,1 0 0,-1-1 0,1 0 0,0 0 0,8-2 0,-9 1 0,0-1 0,1 1 0,-1-1 0,0 0 0,0 0 0,-1 0 0,1-1 0,-1 1 0,1-1 0,-1 0 0,0 0 0,-1 0 0,1 0 0,-1 0 0,1-1 0,-1 1 0,-1-1 0,1 1 0,0-1 0,-1 0 0,0 0 0,0-9 0,0 11 0,0-1 0,-1 1 0,0-1 0,0 1 0,0-1 0,0 1 0,0-1 0,-1 1 0,0 0 0,0-1 0,0 1 0,0-1 0,0 1 0,0 0 0,-1 0 0,0 0 0,1 0 0,-1 0 0,-1 0 0,1 0 0,0 1 0,0-1 0,-1 1 0,0-1 0,1 1 0,-1 0 0,0 0 0,0 0 0,0 1 0,0-1 0,-1 1 0,-3-2 0,5 3 0,1-1 0,0 1 0,0 0 0,-1-1 0,1 1 0,0 0 0,0 0 0,-1 0 0,1 0 0,0 0 0,-1 0 0,1 1 0,0-1 0,0 0 0,-1 1 0,1-1 0,0 1 0,0-1 0,0 1 0,0-1 0,-1 1 0,1 0 0,0 0 0,0-1 0,0 1 0,0 0 0,1 0 0,-1 0 0,0 0 0,0 0 0,1 0 0,-1 0 0,0 1 0,1-1 0,-1 0 0,1 0 0,-1 0 0,1 1 0,0-1 0,0 0 0,-1 2 0,1 1 0,-1-1 0,1 1 0,0 0 0,0-1 0,1 1 0,-1 0 0,1-1 0,-1 1 0,1-1 0,0 1 0,1-1 0,-1 1 0,3 4 0,2 0 10,-1-1 0,1-1 0,1 1 0,-1-1 0,1 0 0,0 0 0,0-1 0,1 0 0,0-1 0,-1 1 0,15 4 0,-6-3-258,0 0 1,0-2-1,1 0 1,-1-1-1,22 2 1,8-4-6579</inkml:trace>
  <inkml:trace contextRef="#ctx0" brushRef="#br0" timeOffset="2859.35">3579 466 24575,'3'-8'0,"-1"-1"0,0 1 0,-1-1 0,0 0 0,0 1 0,-1-1 0,0 0 0,0 0 0,-2-10 0,1 17 0,1 0 0,-1 0 0,1 0 0,-1 0 0,0 0 0,0 0 0,0 0 0,0 0 0,0 0 0,-1 0 0,1 0 0,0 1 0,-1-1 0,1 1 0,-1-1 0,-3-2 0,3 3 0,-1 0 0,1 1 0,0-1 0,-1 0 0,1 1 0,-1-1 0,1 1 0,-1 0 0,1 0 0,-1 0 0,1 0 0,-1 1 0,1-1 0,0 0 0,-1 1 0,1 0 0,-1 0 0,-3 1 0,1 0 0,0 1 0,1-1 0,-1 1 0,0 0 0,1 0 0,0 0 0,-1 1 0,1-1 0,1 1 0,-1 0 0,1 1 0,-1-1 0,1 0 0,0 1 0,1 0 0,-1-1 0,1 1 0,0 0 0,0 1 0,0-1 0,1 0 0,0 0 0,0 1 0,0-1 0,1 0 0,-1 1 0,1-1 0,1 1 0,-1-1 0,1 1 0,0-1 0,0 0 0,1 1 0,-1-1 0,1 0 0,0 0 0,0 0 0,1 0 0,0-1 0,5 8 0,47 53 0,-42-51 0,0 1 0,0 0 0,14 25 0,-26-38 0,0-1 0,0 0 0,-1 0 0,1 0 0,-1 1 0,1-1 0,-1 0 0,0 1 0,1-1 0,-1 0 0,0 1 0,0-1 0,0 0 0,0 1 0,0-1 0,0 0 0,-1 1 0,1-1 0,0 0 0,0 1 0,-1-1 0,0 2 0,-1-1 0,1 0 0,-1 0 0,0 0 0,1-1 0,-1 1 0,0 0 0,0-1 0,0 0 0,0 1 0,0-1 0,0 0 0,-3 1 0,-8 2 0,0 0 0,0 0 0,-23 2 0,27-5 0,-2 1 0,-109 12 0,108-13 0,-1-1 0,1 0 0,-1-1 0,1-1 0,0 0 0,-1 0 0,-15-6 0,26 8 0,0-1 0,0 0 0,1 0 0,-1 1 0,1-1 0,-1 0 0,1 0 0,-1 0 0,1-1 0,-1 1 0,1 0 0,0 0 0,-2-3 0,3 4 0,0-1 0,-1 0 0,1 1 0,0-1 0,0 0 0,0 1 0,0-1 0,0 0 0,-1 1 0,1-1 0,0 0 0,1 1 0,-1-1 0,0 0 0,0 1 0,0-1 0,0 0 0,0 1 0,1-1 0,-1 0 0,0 1 0,1-1 0,-1 1 0,1-2 0,1 0 0,1-1 0,0 0 0,0 1 0,0 0 0,0 0 0,0 0 0,0 0 0,0 0 0,1 0 0,-1 1 0,6-2 0,33-8-341,-1 3 0,1 1-1,64-2 1,-48 6-6485</inkml:trace>
  <inkml:trace contextRef="#ctx0" brushRef="#br0" timeOffset="3999.67">3875 572 24575,'0'-4'0,"0"-1"0,-1 0 0,1 1 0,-1-1 0,0 0 0,0 1 0,-1-1 0,1 1 0,-1 0 0,0-1 0,0 1 0,0 0 0,-1 0 0,0 0 0,0 1 0,-3-5 0,3 6 0,1 0 0,0 0 0,0 1 0,-1-1 0,1 1 0,-1-1 0,1 1 0,-1 0 0,0 0 0,0 0 0,1 1 0,-1-1 0,0 1 0,0-1 0,0 1 0,0 0 0,1 0 0,-1 0 0,0 0 0,0 1 0,0-1 0,1 1 0,-1 0 0,0 0 0,0 0 0,1 0 0,-5 2 0,0 1 0,1 1 0,0-1 0,1 1 0,-1 0 0,1 1 0,0-1 0,0 1 0,0 0 0,1 0 0,0 0 0,0 1 0,0 0 0,1-1 0,0 1 0,1 0 0,-1 1 0,1-1 0,-1 11 0,2-15 0,0 1 0,1 0 0,-1 0 0,1 0 0,0 0 0,0 0 0,0 0 0,1 0 0,-1 0 0,1-1 0,0 1 0,0 0 0,1 0 0,-1-1 0,1 1 0,-1 0 0,1-1 0,0 0 0,1 1 0,-1-1 0,0 0 0,1 0 0,0 0 0,0-1 0,0 1 0,0-1 0,0 1 0,0-1 0,0 0 0,1 0 0,-1 0 0,1-1 0,0 1 0,-1-1 0,1 0 0,5 1 0,-3-1 0,0 0 0,0 0 0,0-1 0,1 1 0,-1-1 0,0-1 0,0 1 0,1-1 0,-1 0 0,0-1 0,0 1 0,0-1 0,0 0 0,0-1 0,-1 1 0,1-1 0,5-4 0,-7 4 0,0-1 0,0 0 0,0 0 0,-1 0 0,1 0 0,-1 0 0,0-1 0,0 1 0,0-1 0,-1 0 0,0 0 0,0 0 0,0 0 0,0 0 0,-1 0 0,0 0 0,0-1 0,0 1 0,-1-1 0,0-6 0,-6-12 0,1 19 0,-1 16 0,5-6 0,0 1 0,0 0 0,1-1 0,0 1 0,0 0 0,0 0 0,1-1 0,0 1 0,0 0 0,0-1 0,1 1 0,0-1 0,0 0 0,0 0 0,1 1 0,0-1 0,0-1 0,0 1 0,0 0 0,1-1 0,0 1 0,0-1 0,0 0 0,0-1 0,0 1 0,10 5 0,-8-5 0,0 0 0,0-1 0,0 0 0,0 0 0,0-1 0,1 1 0,-1-1 0,1-1 0,-1 1 0,1-1 0,0 0 0,0-1 0,-1 1 0,1-2 0,0 1 0,0-1 0,-1 1 0,1-2 0,0 1 0,-1-1 0,1 0 0,9-5 0,-12 4 0,0 0 0,0-1 0,0 1 0,0-1 0,-1 0 0,0 0 0,0 0 0,0-1 0,0 1 0,-1-1 0,0 1 0,1-1 0,-2 0 0,1 0 0,-1 0 0,1 0 0,0-9 0,0-1 0,0 1 0,-2 0 0,1-1 0,-2 1 0,-1-16 0,1 54 0,1-19 0,-1 0 0,1 0 0,0 0 0,1 0 0,1 8 0,0-5 0,1 0 0,1 0 0,-1 0 0,1-1 0,1 1 0,-1-1 0,1 0 0,1 0 0,9 9 0,-13-14 0,0 0 0,1 0 0,-1 0 0,1 0 0,-1-1 0,1 1 0,0-1 0,0 1 0,-1-1 0,1 0 0,0 0 0,6 1 0,-7-2 0,0 0 0,0-1 0,0 1 0,1 0 0,-1-1 0,0 1 0,0-1 0,0 1 0,0-1 0,-1 0 0,1 0 0,0 0 0,0 0 0,0 0 0,-1 0 0,1-1 0,-1 1 0,1 0 0,-1-1 0,1 1 0,1-3 0,2-5 0,1 1 0,-1-1 0,-1 0 0,0 0 0,0 0 0,5-19 0,9-23 0,-17 50 0,0-1 0,0 0 0,0 1 0,-1-1 0,2 0 0,-1 1 0,0-1 0,0 1 0,0 0 0,1-1 0,-1 1 0,1 0 0,-1 0 0,1 0 0,-1 0 0,1 0 0,0 0 0,-1 0 0,1 0 0,0 1 0,0-1 0,0 1 0,-1 0 0,1-1 0,0 1 0,0 0 0,0 0 0,0 0 0,0 0 0,0 0 0,-1 0 0,1 1 0,0-1 0,0 1 0,0-1 0,-1 1 0,1 0 0,0 0 0,2 1 0,9 6 0,-1-1 0,-1 1 0,0 1 0,15 14 0,-6-5 0,-19-17 0,0 0 0,-1 0 0,1 0 0,0 0 0,0 0 0,0 0 0,0-1 0,1 1 0,-1 0 0,0-1 0,0 1 0,0 0 0,1-1 0,-1 0 0,0 1 0,0-1 0,1 0 0,-1 1 0,0-1 0,1 0 0,-1 0 0,0 0 0,1 0 0,-1 0 0,0-1 0,1 1 0,-1 0 0,0-1 0,0 1 0,1 0 0,-1-1 0,0 0 0,0 1 0,0-1 0,1 0 0,-1 1 0,0-1 0,0 0 0,0 0 0,0 0 0,-1 0 0,1 0 0,1-1 0,3-3 0,-3 5 0,0 0 0,-1 0 0,1 0 0,0 0 0,0 0 0,0 1 0,-1-1 0,1 0 0,0 1 0,0-1 0,-1 1 0,1 0 0,0 0 0,-1-1 0,1 1 0,-1 0 0,1 0 0,-1 1 0,1-1 0,0 1 0,7 4 0,0-1 0,0-1 0,1 0 0,-1 0 0,1-1 0,-1 0 0,1-1 0,17 3 0,-22-5 0,0 0 0,-1 0 0,1 0 0,0-1 0,-1 0 0,1 1 0,0-1 0,-1-1 0,1 1 0,-1-1 0,0 0 0,0 0 0,1 0 0,-1 0 0,-1-1 0,1 0 0,0 0 0,6-6 0,-2-1 0,0 0 0,0-1 0,0 0 0,-2 0 0,1-1 0,-2 0 0,1 0 0,3-13 0,-2 1 0,-2 0 0,0 0 0,2-31 0,-3 103 0,0-19 0,54 356 0,-5-48 0,-51-323-341,-1 0 0,0 0-1,-2 18 1,-3-12-6485</inkml:trace>
  <inkml:trace contextRef="#ctx0" brushRef="#br0" timeOffset="4604.16">4955 889 24575,'-10'-73'0,"4"-1"0,5-133 0,1 204 0,10-69 0,-9 68 0,0 0 0,0 0 0,0 0 0,1 0 0,-1 0 0,1 1 0,0-1 0,0 0 0,0 1 0,1-1 0,-1 1 0,1 0 0,0 0 0,3-3 0,-5 5 0,-1 1 0,1-1 0,0 1 0,-1-1 0,1 1 0,-1 0 0,1-1 0,0 1 0,-1 0 0,1 0 0,0 0 0,-1-1 0,1 1 0,0 0 0,0 0 0,-1 0 0,1 0 0,0 0 0,-1 0 0,1 0 0,0 0 0,-1 1 0,1-1 0,0 0 0,0 0 0,-1 0 0,1 1 0,-1-1 0,1 0 0,0 1 0,1 1 0,-1-1 0,0 0 0,0 1 0,0 0 0,0-1 0,0 1 0,0 0 0,0-1 0,-1 1 0,1 0 0,0 2 0,6 52 0,-7-53 0,-1 38 0,0-31 0,0-1 0,1 1 0,1 0 0,-1 0 0,2-1 0,3 17 0,-5-25 0,1 0 0,-1 0 0,1 0 0,-1 0 0,1-1 0,0 1 0,-1 0 0,1 0 0,0 0 0,0 0 0,-1-1 0,1 1 0,0 0 0,0-1 0,0 1 0,0-1 0,0 1 0,0-1 0,0 1 0,0-1 0,0 0 0,0 1 0,1-1 0,-1 0 0,0 0 0,0 0 0,0 0 0,0 0 0,0 0 0,0 0 0,1 0 0,-1-1 0,0 1 0,0 0 0,0-1 0,0 1 0,0 0 0,0-1 0,0 0 0,0 1 0,1-2 0,6-2 0,-1-1 0,0 0 0,14-11 0,-2-2 0,-1 0 0,-1-1 0,0-1 0,-2 0 0,0-2 0,18-35 0,-23 39 0,-2-1 0,-1 0 0,0 0 0,-1-1 0,-1 0 0,-1 0 0,0 0 0,0-36 0,-8 32 0,4 24 0,0 0 0,0 0 0,0-1 0,-1 1 0,1 0 0,0 0 0,0-1 0,0 1 0,0 0 0,-1 0 0,1 0 0,0 0 0,0-1 0,-1 1 0,1 0 0,0 0 0,0 0 0,-1 0 0,1 0 0,0 0 0,0 0 0,-1 0 0,1-1 0,0 1 0,0 0 0,-1 0 0,1 0 0,0 0 0,0 0 0,-1 1 0,1-1 0,0 0 0,-1 0 0,1 0 0,0 0 0,0 0 0,-1 0 0,1 0 0,-2 2 0,0 0 0,0 0 0,0 0 0,0 1 0,0-1 0,1 0 0,-1 1 0,1-1 0,0 1 0,0-1 0,0 1 0,-1 3 0,-7 20 0,2 1 0,1-1 0,2 1 0,-3 43 0,6-56 0,1 0 0,0 0 0,2-1 0,-1 1 0,2 0 0,-1-1 0,2 1 0,0-1 0,1 0 0,11 24 0,-13-32 0,-1-1 0,1 0 0,0 0 0,0 0 0,0 0 0,1-1 0,0 1 0,-1-1 0,1 0 0,0 0 0,0 0 0,1-1 0,-1 1 0,0-1 0,1 0 0,0 0 0,-1-1 0,1 0 0,0 1 0,0-1 0,0-1 0,0 1 0,0-1 0,0 0 0,0 0 0,0 0 0,-1-1 0,1 0 0,0 0 0,0 0 0,0 0 0,0-1 0,-1 0 0,1 0 0,-1 0 0,1 0 0,-1-1 0,0 0 0,0 0 0,0 0 0,0 0 0,-1 0 0,1-1 0,-1 0 0,0 0 0,0 0 0,0 0 0,-1 0 0,3-6 0,-1 2 0,-1-1 0,0 1 0,-1 0 0,0-1 0,0 1 0,0-15 0,45 90 0,-39-59-136,0-1-1,0 1 1,1-1-1,0-1 1,0 0-1,0 0 1,1-1-1,0 0 0,13 5 1,15 3-6690</inkml:trace>
  <inkml:trace contextRef="#ctx0" brushRef="#br0" timeOffset="5053.09">6055 297 24575,'-10'-29'0,"4"23"0,4 20 0,2 2 0,1 0 0,1 0 0,0 0 0,1-1 0,9 25 0,33 73 0,-26-71 0,-18-39 0,9 25 0,-10-27 0,1 0 0,-1 0 0,0 0 0,0 1 0,1-1 0,-1 0 0,0 0 0,0 1 0,0-1 0,-1 0 0,1 0 0,0 0 0,0 1 0,-1-1 0,1 0 0,-1 0 0,1 0 0,-1 0 0,0 2 0,0-3 0,1 0 0,0 1 0,-1-1 0,1 0 0,0 0 0,-1 0 0,1 0 0,0 0 0,-1 1 0,1-1 0,-1 0 0,1 0 0,0 0 0,-1 0 0,1 0 0,0 0 0,-1 0 0,1-1 0,-1 1 0,1 0 0,0 0 0,-1 0 0,1 0 0,0 0 0,-1-1 0,1 1 0,0 0 0,-1 0 0,1 0 0,0-1 0,0 1 0,-1 0 0,1 0 0,0-1 0,0 1 0,-1 0 0,1-1 0,0 1 0,0 0 0,0-1 0,-1 1 0,1 0 0,0-1 0,0 1 0,0-1 0,0 1 0,0 0 0,0-1 0,-7-20 0,6 12 0,1 1 0,0-1 0,1 0 0,0 1 0,0-1 0,1 1 0,0 0 0,0-1 0,1 1 0,0 0 0,0 0 0,1 1 0,0-1 0,1 1 0,9-13 0,-10 14 0,0 1 0,1-1 0,-1 1 0,1 0 0,1 0 0,-1 1 0,1 0 0,0 0 0,0 0 0,0 0 0,0 1 0,0 0 0,1 1 0,0-1 0,-1 1 0,1 0 0,0 1 0,0 0 0,13-1 0,-15 3 0,1 0 0,-1 1 0,1-1 0,-1 1 0,0 1 0,1-1 0,-1 0 0,-1 1 0,1 0 0,0 1 0,-1-1 0,1 1 0,-1-1 0,0 1 0,0 1 0,-1-1 0,1 0 0,-1 1 0,0 0 0,0 0 0,3 6 0,3 8 0,-1-1 0,0 2 0,-1-1 0,6 31 0,-2 18-1365,-9-48-5461</inkml:trace>
  <inkml:trace contextRef="#ctx0" brushRef="#br0" timeOffset="5428.78">6415 127 24575,'-4'33'0,"3"17"0,5 8 0,5 1 0,2-10-8191</inkml:trace>
  <inkml:trace contextRef="#ctx0" brushRef="#br0" timeOffset="6004">6583 382 24575,'4'-2'0,"0"-1"0,0 1 0,0 0 0,0 0 0,0 1 0,0-1 0,1 1 0,-1 0 0,1 0 0,-1 0 0,1 0 0,-1 1 0,1 0 0,-1 0 0,1 0 0,-1 1 0,8 1 0,-8-1 0,-1 1 0,1 0 0,-1 0 0,0 0 0,1 0 0,-1 1 0,0-1 0,-1 1 0,1 0 0,0 0 0,-1 0 0,1 0 0,-1 0 0,0 0 0,0 1 0,0-1 0,-1 1 0,1-1 0,-1 1 0,2 6 0,1 9 0,-1 0 0,-1 0 0,0 0 0,-2 0 0,0 0 0,-1 0 0,-7 35 0,7-42 0,0-11 0,1 1 0,0 0 0,0 0 0,0-1 0,0 1 0,0 0 0,0 0 0,0-1 0,1 1 0,-1 0 0,0 0 0,1-1 0,0 1 0,-1 0 0,1-1 0,0 1 0,0-1 0,0 1 0,0-1 0,0 1 0,0-1 0,3 3 0,-2-3 0,1 1 0,-1-1 0,1 1 0,0-1 0,0 0 0,0 0 0,0 0 0,-1-1 0,1 1 0,0-1 0,0 0 0,5 0 0,9-1 0,0 0 0,0-2 0,30-8 0,-40 9 0,3 0 0,0 0 0,-1-1 0,1 0 0,-1 0 0,0-1 0,0-1 0,0 1 0,0-1 0,7-7 0,-15 12 0,-1 0 0,0-1 0,1 1 0,-1 0 0,0 0 0,0-1 0,1 1 0,-1 0 0,0-1 0,0 1 0,1 0 0,-1-1 0,0 1 0,0 0 0,0-1 0,0 1 0,1 0 0,-1-1 0,0 1 0,0-1 0,0 1 0,0 0 0,0-1 0,0 1 0,0-1 0,0 1 0,0 0 0,0-1 0,0 1 0,0-1 0,-1 1 0,1 0 0,0-1 0,0 1 0,0-1 0,-16-8 0,-31 0 0,39 8 0,-49-5 0,32 4 0,-42-9 0,67 11 0,-1 0 0,1 0 0,-1 0 0,1 0 0,-1 0 0,0-1 0,1 1 0,-1 0 0,1 0 0,-1 0 0,1-1 0,-1 1 0,1 0 0,-1 0 0,1-1 0,-1 1 0,1-1 0,-1 1 0,1 0 0,0-1 0,-1 1 0,1-1 0,0 1 0,-1-1 0,1 1 0,-1-2 0,11-7 0,25-3 0,7 4 0,52-5 0,-58 10 0,0-3 0,48-12 0,-79 17 0,-2 0 0,0 0 0,1 1 0,-1-1 0,0 0 0,0-1 0,0 1 0,0 0 0,-1-1 0,1 0 0,0 0 0,-1 0 0,1 0 0,-1 0 0,5-5 0,-7 7 0,0 0 0,0 0 0,0 0 0,1-1 0,-1 1 0,0 0 0,0 0 0,0 0 0,0-1 0,0 1 0,0 0 0,0 0 0,0 0 0,0-1 0,0 1 0,0 0 0,0 0 0,0 0 0,0-1 0,0 1 0,0 0 0,0 0 0,0 0 0,0-1 0,0 1 0,0 0 0,0 0 0,0 0 0,0-1 0,0 1 0,0 0 0,0 0 0,-1 0 0,1 0 0,0-1 0,0 1 0,0 0 0,0 0 0,-1 0 0,-8 1 0,-12 12 0,20-12 0,0 0 0,1 0 0,-1 0 0,0 0 0,1 0 0,-1 0 0,1 0 0,-1 1 0,1-1 0,0 0 0,-1 0 0,1 0 0,0 1 0,0-1 0,0 0 0,0 0 0,0 0 0,0 1 0,0-1 0,0 0 0,1 0 0,-1 1 0,0-1 0,1 0 0,-1 0 0,1 0 0,-1 0 0,1 0 0,-1 0 0,1 0 0,0 0 0,0 0 0,-1 0 0,1 0 0,0 0 0,0 0 0,0-1 0,0 1 0,0 0 0,0-1 0,0 1 0,3 1 0,-1-1 0,0 0 0,1 0 0,-1 0 0,0 0 0,1-1 0,-1 1 0,1-1 0,0 0 0,-1 0 0,1 0 0,-1 0 0,1-1 0,6-1 0,-6 0 0,-1 1 0,1-1 0,0 0 0,-1-1 0,1 1 0,-1-1 0,0 1 0,0-1 0,0 0 0,0 0 0,0-1 0,-1 1 0,1 0 0,-1-1 0,0 0 0,0 1 0,3-8 0,-5 9 0,1 0 0,0 0 0,-1 0 0,1 0 0,-1 0 0,0 0 0,0 0 0,0 0 0,0 0 0,0 0 0,0 0 0,0 0 0,-1 0 0,1 0 0,-1 0 0,1 0 0,-1 0 0,0 0 0,0 0 0,0 0 0,0 1 0,0-1 0,0 0 0,0 1 0,-1-1 0,1 1 0,-1-1 0,1 1 0,-1 0 0,1 0 0,-1-1 0,0 1 0,0 0 0,1 0 0,-1 1 0,0-1 0,-4-1 0,2 1 0,1 0 0,-1 1 0,0-1 0,0 1 0,0-1 0,1 1 0,-1 1 0,0-1 0,0 0 0,0 1 0,0 0 0,1 0 0,-1 0 0,0 0 0,1 1 0,-1-1 0,1 1 0,-1 0 0,1 0 0,0 0 0,0 0 0,0 1 0,0-1 0,0 1 0,1 0 0,-4 4 0,-1 2 0,1-1 0,0 1 0,0 0 0,1 0 0,0 1 0,1 0 0,0 0 0,-3 14 0,5-18 0,0 0 0,1 0 0,0 0 0,1 0 0,-1 0 0,1 0 0,0 0 0,0 0 0,1 0 0,0 0 0,0 0 0,0 0 0,1 0 0,0 0 0,0 0 0,0-1 0,1 1 0,0-1 0,0 0 0,0 0 0,1 0 0,0 0 0,-1 0 0,2-1 0,-1 0 0,1 0 0,-1 0 0,1 0 0,0-1 0,0 1 0,1-1 0,-1-1 0,0 1 0,1-1 0,0 0 0,10 2 0,-3 0-273,0-2 0,0 1 0,1-2 0,23 1 0,3-4-6553</inkml:trace>
  <inkml:trace contextRef="#ctx0" brushRef="#br0" timeOffset="6412.16">7833 275 24575,'-4'18'0,"0"17"0,-1 13 0,2 9 0,0 3 0,1-3 0,5-3 0,5-7 0,5-8 0,4-11 0,-1-10-8191</inkml:trace>
  <inkml:trace contextRef="#ctx0" brushRef="#br0" timeOffset="6815.89">7896 0 24575,'-6'18'0,"1"-1"0,0 1 0,2 0 0,0 0 0,1 1 0,0 32 0,15 112 0,-9-121 0,5 37 0,22 95 0,-31-174 0,0 1 0,0-1 0,0 1 0,1 0 0,-1-1 0,0 1 0,0-1 0,0 1 0,0-1 0,0 1 0,1-1 0,-1 1 0,0 0 0,0-1 0,1 1 0,-1-1 0,1 0 0,-1 1 0,0-1 0,1 1 0,-1-1 0,1 0 0,-1 1 0,1-1 0,5-12 0,1-42 0,-5 36 0,0 5 0,1 0 0,1-1 0,0 1 0,1 1 0,0-1 0,13-23 0,-16 33 0,0-1 0,0 1 0,0 0 0,0 0 0,1 0 0,-1 0 0,1 1 0,-1-1 0,1 1 0,0-1 0,0 1 0,0 0 0,1 0 0,-1 0 0,0 1 0,1-1 0,-1 1 0,1 0 0,0 0 0,-1 0 0,1 0 0,0 0 0,-1 1 0,1 0 0,0 0 0,0 0 0,-1 0 0,1 1 0,7 1 0,-6 0 0,-1 0 0,1 1 0,-1-1 0,1 1 0,-1 0 0,0 0 0,0 1 0,0-1 0,-1 1 0,1 0 0,-1 0 0,0 0 0,0 0 0,-1 1 0,1-1 0,-1 1 0,0 0 0,0-1 0,0 1 0,-1 0 0,2 8 0,1 7 0,0 0 0,-2 0 0,0 0 0,-1 23 0,-2-35 0,1-1 0,-1 1 0,-1-1 0,1 1 0,-1-1 0,0 1 0,-1-1 0,-4 8 0,7-13 0,-1 0 0,0 0 0,0 0 0,-1 0 0,1 0 0,0-1 0,-1 1 0,1 0 0,0-1 0,-1 1 0,0-1 0,1 0 0,-1 0 0,0 1 0,0-1 0,0 0 0,0 0 0,0-1 0,0 1 0,0 0 0,0-1 0,0 1 0,0-1 0,0 0 0,0 1 0,0-1 0,-1 0 0,1 0 0,0-1 0,0 1 0,0 0 0,0-1 0,-4-1 0,4 2 0,1-1 0,-1 0 0,1 1 0,-1-1 0,1 0 0,0 0 0,-1 0 0,1 0 0,0-1 0,-1 1 0,1 0 0,0 0 0,0-1 0,0 1 0,0-1 0,1 1 0,-1 0 0,0-1 0,0 0 0,1 1 0,-1-1 0,1 1 0,0-1 0,-1 0 0,1 0 0,0 1 0,0-1 0,0 0 0,0 1 0,0-1 0,0 0 0,1 1 0,-1-1 0,1 0 0,0-1 0,0-3 0,2-1 0,-1 1 0,0 0 0,1 0 0,0 0 0,1 1 0,7-10 0,-4 6-227,1 2-1,0-1 1,0 1-1,1 0 1,15-9-1,10-2-6598</inkml:trace>
  <inkml:trace contextRef="#ctx0" brushRef="#br0" timeOffset="8534.1">8615 593 24575,'21'-43'0,"2"1"0,1 0 0,3 2 0,44-53 0,-69 91 0,0 0 0,0 0 0,0 0 0,1 0 0,-1 0 0,0 0 0,1 1 0,0-1 0,4-1 0,-6 3 0,-1 0 0,0 0 0,1 0 0,-1 0 0,0 0 0,1 0 0,-1 0 0,1 0 0,-1 0 0,0 0 0,1 0 0,-1 0 0,0 0 0,1 0 0,-1 0 0,0 0 0,1 0 0,-1 1 0,0-1 0,1 0 0,-1 0 0,0 0 0,1 1 0,-1-1 0,0 0 0,0 1 0,1-1 0,2 19 0,-8 40 0,-1 72 0,7-115 0,0-1 0,1 1 0,1 0 0,1-1 0,0 1 0,8 19 0,-8-25 0,-1-4 0,0 1 0,0 0 0,-1 0 0,0 0 0,2 9 0,-4-15 0,0 0 0,0 1 0,0-1 0,0 0 0,0 0 0,0 0 0,0 0 0,0 0 0,-1 0 0,1 0 0,0 0 0,-1 0 0,1 1 0,-1-1 0,1 0 0,-1-1 0,1 1 0,-1 0 0,0 0 0,1 0 0,-1 0 0,0 0 0,0-1 0,0 1 0,0 0 0,0-1 0,0 1 0,0-1 0,0 1 0,0-1 0,0 1 0,0-1 0,0 0 0,0 1 0,0-1 0,0 0 0,0 0 0,0 0 0,0 0 0,0 0 0,-3 0 0,2 0 0,-1 0 0,0-1 0,0 1 0,0-1 0,0 0 0,1 0 0,-1 0 0,0 0 0,1 0 0,-1-1 0,1 1 0,-1-1 0,1 1 0,0-1 0,0 0 0,0 0 0,0 0 0,0 0 0,0-1 0,0 1 0,1 0 0,-1-1 0,1 1 0,-1-1 0,1 0 0,0 1 0,0-1 0,0 0 0,1 1 0,-1-1 0,1 0 0,-1 0 0,1 0 0,0 0 0,0 0 0,0 0 0,1 1 0,-1-1 0,1 0 0,-1 0 0,1 0 0,0 1 0,0-1 0,0 0 0,0 1 0,3-4 0,8-6 0,1 0 0,0 1 0,0 1 0,1 0 0,1 0 0,22-10 0,11-8 0,-25 12 0,-18 11 0,1 1 0,0-1 0,0 1 0,0 0 0,1 1 0,-1-1 0,1 2 0,0-1 0,10-2 0,-16 5 0,0 0 0,0 1 0,1-1 0,-1 1 0,0 0 0,0-1 0,0 1 0,1 0 0,-1-1 0,0 1 0,0 0 0,0 0 0,0 0 0,-1 0 0,1 0 0,0 0 0,0 0 0,-1 1 0,1-1 0,0 0 0,-1 0 0,1 0 0,-1 1 0,0-1 0,1 0 0,-1 1 0,0-1 0,0 0 0,0 1 0,0 0 0,4 49 0,-4-44 0,-2 36 0,1-31 0,0-1 0,1 1 0,0 0 0,1-1 0,3 16 0,-4-27 0,0 1 0,0-1 0,0 0 0,0 1 0,1-1 0,-1 1 0,0-1 0,0 0 0,0 1 0,0-1 0,1 1 0,-1-1 0,0 0 0,0 1 0,1-1 0,-1 0 0,0 1 0,0-1 0,1 0 0,-1 0 0,0 1 0,1-1 0,-1 0 0,1 0 0,-1 0 0,0 1 0,1-1 0,-1 0 0,1 0 0,-1 0 0,0 0 0,1 0 0,-1 0 0,1 0 0,-1 0 0,0 0 0,1 0 0,-1 0 0,1 0 0,-1 0 0,1 0 0,-1 0 0,0 0 0,1-1 0,-1 1 0,0 0 0,1 0 0,-1 0 0,1-1 0,-1 1 0,0 0 0,1 0 0,-1-1 0,0 1 0,0 0 0,1-1 0,-1 0 0,17-20 0,-6 1 0,-2-1 0,0 0 0,8-33 0,-9 31 0,0-1 0,17-33 0,-25 56 0,0 0 0,0 1 0,1-1 0,-1 0 0,0 0 0,1 1 0,-1-1 0,1 0 0,-1 0 0,1 1 0,-1-1 0,1 1 0,-1-1 0,1 0 0,0 1 0,-1-1 0,1 1 0,0 0 0,0-1 0,-1 1 0,1 0 0,0-1 0,0 1 0,-1 0 0,1 0 0,0-1 0,0 1 0,1 0 0,-1 1 0,0-1 0,0 1 0,0 0 0,1 0 0,-2 0 0,1-1 0,0 1 0,0 0 0,0 0 0,0 0 0,0 0 0,-1 0 0,1 1 0,-1-1 0,1 0 0,0 1 0,15 53 0,-11-29 0,-5-18 0,1 0 0,0-1 0,1 1 0,0-1 0,0 1 0,1-1 0,-1 0 0,2 0 0,-1 0 0,1 0 0,7 10 0,-10-16 0,0 0 0,0-1 0,0 1 0,0 0 0,0 0 0,0-1 0,0 1 0,0-1 0,0 1 0,0-1 0,0 1 0,0-1 0,0 0 0,0 0 0,0 1 0,0-1 0,1 0 0,-1 0 0,0 0 0,0 0 0,0 0 0,0 0 0,1-1 0,1 0 0,-1 0 0,1 0 0,-1 0 0,0-1 0,1 1 0,-1-1 0,0 0 0,0 0 0,0 0 0,0 0 0,2-2 0,3-7 0,1 1 0,-2-2 0,8-14 0,-14 25 0,9-21 0,-7 17 0,0-1 0,1 0 0,-1 1 0,1 0 0,0 0 0,1 0 0,-1 0 0,5-5 0,-7 10 0,-1 0 0,1-1 0,-1 1 0,1-1 0,-1 1 0,1 0 0,0 0 0,-1-1 0,1 1 0,-1 0 0,1 0 0,0 0 0,-1-1 0,1 1 0,0 0 0,-1 0 0,1 0 0,0 0 0,-1 0 0,1 1 0,0-1 0,-1 0 0,1 0 0,-1 0 0,1 0 0,0 1 0,-1-1 0,1 0 0,-1 1 0,1-1 0,-1 0 0,1 1 0,-1-1 0,1 1 0,-1-1 0,1 1 0,-1-1 0,1 1 0,0 0 0,16 28 0,-13-21 0,3 2 0,1 0 0,-1 0 0,1-1 0,1 0 0,0-1 0,0 0 0,1 0 0,0-1 0,0 0 0,0-1 0,1 0 0,0-1 0,0 0 0,1-1 0,-1 0 0,13 2 0,-16-4 0,0 0 0,0-1 0,0-1 0,0 1 0,0-1 0,0-1 0,1 1 0,-1-2 0,0 1 0,0-1 0,8-2 0,-11 1 0,1 1 0,-1-1 0,1 0 0,-1-1 0,0 1 0,0-1 0,0 0 0,-1 0 0,1 0 0,-1-1 0,0 0 0,0 1 0,-1-1 0,1-1 0,4-9 0,-6 10 0,0 0 0,0 0 0,0 1 0,-1-2 0,0 1 0,0 0 0,0 0 0,0 0 0,-1 0 0,0-1 0,0 1 0,-1-7 0,0 11 0,1-1 0,-1 0 0,1 0 0,-1 1 0,0-1 0,0 0 0,1 1 0,-1-1 0,0 1 0,-1-1 0,1 1 0,0-1 0,0 1 0,-1 0 0,1 0 0,0-1 0,-1 1 0,1 0 0,-1 0 0,0 1 0,1-1 0,-1 0 0,0 0 0,1 1 0,-1-1 0,0 1 0,0 0 0,0-1 0,1 1 0,-1 0 0,0 0 0,0 0 0,0 0 0,0 1 0,1-1 0,-1 0 0,-2 1 0,-2 1 0,1 0 0,0 0 0,0 0 0,0 0 0,0 1 0,1-1 0,-1 1 0,1 1 0,0-1 0,-1 1 0,1-1 0,1 1 0,-1 0 0,1 1 0,-1-1 0,1 0 0,-3 7 0,4-8 0,0 1 0,0 0 0,0-1 0,0 1 0,1 0 0,-1 0 0,1 0 0,0 0 0,0 0 0,1 0 0,-1 0 0,1 0 0,0 1 0,0-1 0,0 0 0,1 0 0,-1 0 0,1 0 0,0 0 0,0 0 0,1 0 0,-1 0 0,3 4 0,-2-5 0,0-1 0,0 0 0,1 1 0,-1-1 0,1 0 0,-1 0 0,1-1 0,0 1 0,0 0 0,0-1 0,-1 0 0,2 1 0,-1-1 0,0 0 0,0-1 0,0 1 0,0 0 0,1-1 0,-1 0 0,0 0 0,0 0 0,1 0 0,4-1 0,-5 0 0,1 1 0,-1-1 0,1 0 0,-1 0 0,0 0 0,0 0 0,1 0 0,-1-1 0,0 1 0,0-1 0,0 0 0,-1 0 0,1 0 0,0-1 0,-1 1 0,1 0 0,-1-1 0,0 0 0,0 1 0,0-1 0,3-5 0,0-2 0,-1 14 0,7 14 0,-6-14 0,1-1 0,0 1 0,0-1 0,0 0 0,0-1 0,0 1 0,0-1 0,1 0 0,-1-1 0,1 1 0,-1-1 0,1-1 0,0 1 0,-1-1 0,9-1 0,-7 1 0,0-1 0,0 0 0,1-1 0,-1 0 0,0 0 0,-1 0 0,1-1 0,0 0 0,-1-1 0,1 0 0,11-9 0,-11 6 0,0-1 0,-1-1 0,0 0 0,0 0 0,-1 0 0,0 0 0,-1-1 0,0 0 0,-1-1 0,0 1 0,0-1 0,3-19 0,-4 16 0,0 0 0,-1-1 0,-1 0 0,0 1 0,-2-1 0,1 0 0,-2 1 0,0-1 0,-4-17 0,4 27 0,-1 0 0,1-1 0,-1 1 0,0 0 0,0 0 0,0 1 0,-1-1 0,-7-7 0,10 11 0,0 0 0,0 0 0,1 0 0,-1 0 0,0 1 0,0-1 0,0 0 0,0 1 0,0-1 0,0 0 0,0 1 0,0-1 0,0 1 0,-1 0 0,1-1 0,0 1 0,0 0 0,0 0 0,0 0 0,-1 0 0,1 0 0,0 0 0,0 0 0,0 0 0,0 0 0,-1 0 0,1 1 0,0-1 0,0 0 0,0 1 0,0-1 0,0 1 0,0-1 0,0 1 0,0 0 0,0 0 0,0-1 0,0 1 0,0 0 0,0 0 0,1 0 0,-1 0 0,0 0 0,1 0 0,-1 0 0,0 0 0,1 0 0,-1 0 0,1 1 0,-4 7 0,1 0 0,0 0 0,1 0 0,0 1 0,0-1 0,1 1 0,0-1 0,1 1 0,0-1 0,1 13 0,3 6 0,0 0 0,11 34 0,-10-45 0,0 0 0,2-1 0,0 1 0,1-1 0,17 26 0,-21-37 0,0 0 0,0 1 0,1-2 0,0 1 0,0 0 0,0-1 0,0 0 0,8 4 0,-10-6 0,1-1 0,-1 1 0,1-1 0,0 0 0,-1 0 0,1 0 0,0 0 0,-1-1 0,1 0 0,0 1 0,0-1 0,0-1 0,-1 1 0,1 0 0,6-3 0,-4 1 0,0-1 0,0 0 0,0 0 0,-1 0 0,1-1 0,-1 0 0,0 0 0,0 0 0,0-1 0,0 0 0,-1 0 0,0 0 0,0 0 0,0-1 0,-1 1 0,0-1 0,0 0 0,4-12 0,3-8 0,-1-2 0,9-53 0,-16 72 0,3-12 0,-1 0 0,-1-1 0,-1 1 0,-1-1 0,-1 0 0,-3-28 0,3 48 0,0 0 0,-1 0 0,1 0 0,-1 1 0,1-1 0,-1 0 0,0 0 0,0 1 0,0-1 0,0 0 0,0 1 0,0-1 0,0 1 0,-3-3 0,3 4 0,1-1 0,-1 1 0,0-1 0,0 1 0,0 0 0,1 0 0,-1-1 0,0 1 0,0 0 0,0 0 0,0 0 0,1 0 0,-1 0 0,0 0 0,0 0 0,0 0 0,0 0 0,0 0 0,1 1 0,-1-1 0,0 0 0,-1 1 0,-1 1 0,-1 1 0,1-1 0,0 0 0,0 1 0,0 0 0,1-1 0,-1 1 0,1 0 0,0 1 0,-1-1 0,1 0 0,-2 6 0,-1 3 9,0 1-1,1 1 1,0-1-1,1 0 1,1 1 0,0 0-1,1-1 1,0 1-1,1 0 1,1 0-1,0-1 1,1 1-1,5 20 1,-3-19-133,1 1 0,0-1 1,2 0-1,-1 0 0,2 0 0,0-1 1,1-1-1,0 1 0,1-1 0,1-1 1,12 13-1,12 5-6702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48:03.84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97 24575,'1'-6'0,"1"-1"0,-1 0 0,1 1 0,1-1 0,-1 1 0,1 0 0,4-8 0,-7 14 0,1 0 0,-1-1 0,0 1 0,0 0 0,0 0 0,0-1 0,0 1 0,0 0 0,1 0 0,-1-1 0,0 1 0,0 0 0,0 0 0,1-1 0,-1 1 0,0 0 0,0 0 0,1 0 0,-1 0 0,0-1 0,0 1 0,1 0 0,-1 0 0,0 0 0,0 0 0,1 0 0,-1 0 0,0 0 0,1 0 0,-1 0 0,0 0 0,1 0 0,-1 0 0,0 0 0,1 0 0,-1 0 0,0 0 0,0 0 0,1 0 0,-1 0 0,0 0 0,1 0 0,-1 1 0,0-1 0,0 0 0,1 0 0,-1 0 0,0 0 0,0 1 0,0-1 0,1 0 0,-1 0 0,0 1 0,0-1 0,0 0 0,1 0 0,-1 1 0,0-1 0,0 0 0,0 1 0,0-1 0,0 0 0,0 0 0,0 1 0,5 22 0,0 84 0,-5-79 0,1-1 0,1 0 0,1 0 0,10 42 0,-12-67 0,-1 0 0,1 0 0,0 0 0,-1 0 0,1 0 0,0 0 0,0 0 0,1-1 0,-1 1 0,0 0 0,0-1 0,1 1 0,-1 0 0,1-1 0,0 0 0,2 3 0,-3-4 0,0 0 0,1 0 0,-1 0 0,0 0 0,0 0 0,0 0 0,0 0 0,0 0 0,1 0 0,-1 0 0,0-1 0,0 1 0,0-1 0,0 1 0,0 0 0,0-1 0,0 0 0,0 1 0,0-1 0,0 0 0,0 1 0,0-1 0,-1 0 0,1 0 0,0 0 0,0 0 0,-1 0 0,1 1 0,0-1 0,-1-1 0,1 0 0,8-13 0,-2 0 0,0 0 0,8-24 0,-9 21 0,1 1 0,12-21 0,-19 37 0,0 1 0,0-1 0,0 0 0,0 1 0,1-1 0,-1 1 0,0-1 0,1 0 0,-1 1 0,0-1 0,1 1 0,-1-1 0,1 1 0,-1-1 0,1 1 0,-1-1 0,1 1 0,-1-1 0,1 1 0,0 0 0,-1-1 0,1 1 0,-1 0 0,1 0 0,0-1 0,-1 1 0,1 0 0,0 0 0,-1 0 0,1 0 0,0 0 0,0 0 0,-1 0 0,1 0 0,0 0 0,-1 0 0,1 0 0,0 1 0,-1-1 0,1 0 0,-1 0 0,1 1 0,0-1 0,-1 0 0,1 1 0,-1-1 0,1 0 0,-1 1 0,2 0 0,1 3 0,1 1 0,-1 0 0,0 0 0,0 0 0,2 6 0,4 5 0,-5-11 0,0 1 0,0-2 0,1 1 0,0 0 0,0-1 0,0 0 0,1 0 0,-1-1 0,1 1 0,0-1 0,0 0 0,0-1 0,0 0 0,9 3 0,-12-5 0,0 1 0,0 0 0,0-1 0,0 0 0,0 1 0,0-1 0,0 0 0,-1-1 0,1 1 0,0 0 0,0-1 0,0 0 0,0 0 0,0 0 0,-1 0 0,1 0 0,0 0 0,-1-1 0,1 1 0,-1-1 0,1 0 0,-1 1 0,0-1 0,0 0 0,0-1 0,0 1 0,0 0 0,0 0 0,-1-1 0,1 1 0,-1-1 0,0 0 0,3-5 0,-2-2 0,1-1 0,-1 1 0,-1-1 0,0 0 0,0 0 0,-1 0 0,-1 1 0,0-1 0,0 0 0,-1 0 0,0 1 0,-1-1 0,0 1 0,-1 0 0,0 0 0,0 0 0,-1 0 0,-1 1 0,1 0 0,-2 0 0,-7-9 0,-6 3 120,10 11-321,10 4 172,0 0 1,0 0-1,-1 0 1,1 0-1,0 0 1,0 0-1,0 0 1,0 0-1,0 0 1,-1 0-1,1 0 1,0 0-1,0 0 1,0 1-1,0-1 0,-1 0 1,1 0-1,0 0 1,0 0-1,0 0 1,0 0-1,0 0 1,0 1-1,0-1 1,0 0-1,-1 0 1,1 0-1,0 0 0,0 1 1,0-1-1,0 0 1,0 0-1,0 0 1,0 0-1,0 0 1,0 1-1,0-1 1,0 0-1,0 0 1,0 0-1,0 1 1,0-1-1,0 0 0,0 0 1,3 10-6798</inkml:trace>
  <inkml:trace contextRef="#ctx0" brushRef="#br0" timeOffset="625.29">573 254 24575,'0'0'0,"0"0"0,0 0 0,-1-1 0,1 1 0,0 0 0,0 0 0,-1-1 0,1 1 0,0 0 0,0 0 0,0 0 0,-1-1 0,1 1 0,0 0 0,-1 0 0,1 0 0,0 0 0,0 0 0,-1 0 0,1-1 0,0 1 0,-1 0 0,1 0 0,0 0 0,-1 0 0,1 0 0,0 0 0,-1 0 0,1 1 0,0-1 0,-1 0 0,1 0 0,0 0 0,0 0 0,-1 0 0,1 0 0,0 0 0,-1 1 0,-4 13 0,5 18 0,2-21 0,2-1 0,-1 1 0,1-1 0,0 0 0,1-1 0,11 17 0,-14-23 0,1 0 0,-1 0 0,1 0 0,0 0 0,0 0 0,0 0 0,0-1 0,0 0 0,7 4 0,-8-5 0,0-1 0,-1 1 0,1 0 0,0-1 0,0 1 0,0-1 0,0 0 0,1 0 0,-1 0 0,0 0 0,0 0 0,0 0 0,0-1 0,0 1 0,0-1 0,0 1 0,0-1 0,-1 0 0,1 1 0,2-2 0,-1-1 0,-1 1 0,1 0 0,-1 0 0,1-1 0,-1 0 0,0 1 0,0-1 0,-1 0 0,1 0 0,0 0 0,-1 0 0,0 0 0,1-1 0,-1 1 0,-1 0 0,1 0 0,0-1 0,-1 1 0,0-1 0,0 1 0,0-6 0,0 4 0,0 1 0,0-1 0,-1 1 0,1 0 0,-1-1 0,0 1 0,0 0 0,-1 0 0,1-1 0,-1 1 0,0 0 0,0 0 0,0 1 0,-1-1 0,1 0 0,-5-4 0,6 7 0,0 0 0,0 0 0,0 0 0,-1 0 0,1 0 0,0 0 0,-1 0 0,1 0 0,0 1 0,-1-1 0,1 0 0,-1 1 0,1-1 0,-1 1 0,0 0 0,1-1 0,-1 1 0,1 0 0,-1 0 0,0 0 0,1 0 0,-1 0 0,1 1 0,-1-1 0,1 0 0,-1 1 0,1-1 0,-1 1 0,1 0 0,-1-1 0,1 1 0,-1 0 0,1 0 0,0 0 0,-1 0 0,1 0 0,0 0 0,0 0 0,0 0 0,0 0 0,0 1 0,0-1 0,0 0 0,0 1 0,1-1 0,-2 3 0,-2 5 0,1 0 0,-1 0 0,2 0 0,-1 0 0,1 1 0,-1 14 0,2-16 0,0 0 0,1 0 0,0 0 0,0 0 0,1-1 0,0 1 0,0 0 0,1 0 0,0 0 0,3 7 0,-3-11 0,1-1 0,-1 0 0,0 1 0,1-1 0,-1 0 0,1 0 0,0 0 0,0-1 0,0 1 0,1-1 0,-1 0 0,1 1 0,-1-2 0,1 1 0,-1 0 0,1-1 0,0 1 0,0-1 0,0 0 0,0 0 0,6 0 0,-2 0 0,0 0 0,0 0 0,0-1 0,0 0 0,0-1 0,0 1 0,0-2 0,0 1 0,0-1 0,-1 0 0,1 0 0,0-1 0,-1 0 0,0-1 0,0 0 0,0 0 0,0 0 0,-1-1 0,1 0 0,-1 0 0,0 0 0,-1-1 0,1 0 0,-1 0 0,-1-1 0,1 1 0,-1-1 0,0 0 0,0 0 0,-1-1 0,0 1 0,0-1 0,-1 1 0,0-1 0,0 0 0,-1 0 0,0 0 0,0 0 0,-1 0 0,0 0 0,-2-9 0,2 15 0,0 0 0,0 0 0,-1 0 0,1 0 0,-1 0 0,0 0 0,0 0 0,1 1 0,-1-1 0,0 0 0,0 1 0,-1-1 0,-1-2 0,3 4 0,-1 0 0,1-1 0,-1 1 0,0 0 0,1 0 0,-1-1 0,1 1 0,-1 0 0,1 0 0,-1 0 0,0 0 0,1 0 0,-1 0 0,0 0 0,1 0 0,-1 0 0,1 0 0,-1 0 0,0 0 0,1 0 0,-1 0 0,1 1 0,-1-1 0,1 0 0,-1 0 0,0 1 0,1-1 0,-1 0 0,1 1 0,-1-1 0,1 1 0,0-1 0,-1 0 0,1 1 0,-1-1 0,1 1 0,0-1 0,-1 1 0,1 0 0,0-1 0,0 1 0,-1-1 0,1 1 0,0-1 0,0 2 0,-6 10 0,1-1 0,0 2 0,1-1 0,0 0 0,1 1 0,0 0 0,1 0 0,1 0 0,0 0 0,0 0 0,1 0 0,3 19 0,-1-28-57,-1 0 0,1 0 1,-1-1-1,1 1 0,0 0 0,0-1 0,1 0 0,-1 1 0,1-1 0,-1 0 0,1 0 1,0-1-1,0 1 0,0 0 0,1-1 0,-1 0 0,1 0 0,-1 0 0,1 0 1,0-1-1,0 1 0,-1-1 0,7 1 0,10 2-6769</inkml:trace>
  <inkml:trace contextRef="#ctx0" brushRef="#br0" timeOffset="1029.83">868 86 24575,'-7'15'0,"1"11"0,2 2-8191</inkml:trace>
  <inkml:trace contextRef="#ctx0" brushRef="#br0" timeOffset="2090.43">1229 361 24575,'-2'-6'0,"-1"0"0,0 0 0,0 0 0,-1 1 0,0-1 0,1 1 0,-2 0 0,1 0 0,-1 0 0,0 0 0,0 1 0,-6-5 0,9 8 0,0 0 0,-1 0 0,1 0 0,0 0 0,-1 0 0,1 0 0,-1 1 0,1-1 0,0 1 0,-1-1 0,1 1 0,-1 0 0,0 0 0,1 1 0,-1-1 0,1 0 0,-1 1 0,1-1 0,0 1 0,-1 0 0,1 0 0,0 0 0,-1 0 0,1 0 0,0 0 0,0 1 0,0-1 0,0 1 0,0 0 0,0-1 0,1 1 0,-1 0 0,0 0 0,-1 3 0,-1 0 0,0 0 0,1 1 0,-1-1 0,1 1 0,1 0 0,-1 0 0,1 0 0,0 0 0,0 0 0,1 1 0,-1-1 0,1 13 0,0-16 0,1 0 0,1 0 0,-1 0 0,0-1 0,1 1 0,-1 0 0,1 0 0,0 0 0,0-1 0,0 1 0,0 0 0,1-1 0,-1 1 0,1-1 0,-1 0 0,1 1 0,0-1 0,0 0 0,0 0 0,0 0 0,0 0 0,1 0 0,-1-1 0,0 1 0,1-1 0,-1 1 0,1-1 0,0 0 0,-1 0 0,5 1 0,-1-1 0,0 0 0,0 0 0,0 0 0,0-1 0,1 0 0,-1 0 0,0-1 0,0 0 0,0 0 0,0 0 0,0 0 0,-1-1 0,1 0 0,0-1 0,7-3 0,-8 3 0,-2 1 0,1-1 0,0 1 0,0-1 0,-1 0 0,0 0 0,1-1 0,-1 1 0,0-1 0,-1 0 0,1 0 0,-1 1 0,1-2 0,-1 1 0,-1 0 0,1 0 0,0-1 0,-1 1 0,0-1 0,1-6 0,-8 65 0,-4 89 0,43 313 0,-17-307 0,-15-140 0,-1-1 0,1 1 0,-1-1 0,-1 1 0,-1 12 0,1-20 0,1 1 0,0-1 0,0 0 0,-1 0 0,1 0 0,-1 1 0,0-1 0,1 0 0,-1 0 0,0 0 0,1 0 0,-1 0 0,0 0 0,0 0 0,0 0 0,0 0 0,0 0 0,0-1 0,0 1 0,0 0 0,0-1 0,-1 1 0,1-1 0,0 1 0,0-1 0,0 1 0,-1-1 0,1 0 0,0 0 0,-1 1 0,1-1 0,0 0 0,-1 0 0,1-1 0,0 1 0,0 0 0,-1 0 0,1 0 0,0-1 0,0 1 0,-1-1 0,-1 0 0,-7-4 0,0 1 0,0-2 0,1 1 0,0-1 0,0 0 0,0-1 0,1 0 0,-14-15 0,6 4 0,0-1 0,-25-40 0,33 45 0,0 0 0,1 0 0,0-1 0,1 1 0,1-1 0,0-1 0,1 1 0,1-1 0,1 1 0,0-1 0,0 0 0,2 0 0,0 0 0,1 0 0,0 0 0,2 1 0,0-1 0,0 0 0,1 1 0,1 0 0,10-21 0,6 1 0,2 1 0,1 0 0,2 2 0,56-54 0,-53 58 0,-1-2 0,-1-1 0,-2-1 0,40-65 0,-58 82 0,-1 0 0,0 0 0,7-31 0,-12 39 0,1-1 0,-1 0 0,0 1 0,-1-1 0,0 0 0,0 0 0,-1 1 0,0-1 0,0 0 0,-3-8 0,4 15 0,0 0 0,-1 0 0,1-1 0,-1 1 0,1 0 0,-1 0 0,1 0 0,-1 0 0,0 0 0,1 0 0,-1 0 0,0 0 0,0 0 0,0 0 0,0 0 0,0 0 0,0 0 0,0 1 0,0-1 0,-2 0 0,3 1 0,-1 0 0,0 0 0,0 0 0,0 0 0,0 0 0,1 0 0,-1 1 0,0-1 0,0 0 0,0 1 0,1-1 0,-1 0 0,0 1 0,1-1 0,-1 1 0,0-1 0,1 1 0,-1 0 0,1-1 0,-1 1 0,1 0 0,-2 0 0,-1 5 0,0-1 0,0 1 0,0-1 0,0 1 0,1 0 0,-3 11 0,-1 17 0,1 0 0,2 0 0,1 0 0,2 1 0,1-1 0,1 0 0,11 50 0,-10-73 0,1 0 0,0 0 0,1 0 0,0-1 0,11 19 0,-14-26 0,0-1 0,0 1 0,0 0 0,0 0 0,0-1 0,0 0 0,1 1 0,-1-1 0,1 0 0,0 0 0,-1 0 0,1 0 0,0-1 0,0 1 0,0-1 0,1 0 0,-1 0 0,0 0 0,0 0 0,1 0 0,-1-1 0,0 1 0,1-1 0,4 0 0,-6-1 0,1 0 0,-1 0 0,1-1 0,-1 1 0,1 0 0,-1-1 0,0 1 0,0-1 0,0 0 0,0 0 0,0 0 0,0 0 0,-1 0 0,1 0 0,0 0 0,-1 0 0,0-1 0,0 1 0,1-1 0,-1 1 0,-1-1 0,1 1 0,0-1 0,-1 0 0,1-2 0,2-11 0,-1 0 0,1-30 0,-3 39 0,0-24 0,0 22 0,-1-1 0,2 0 0,2-17 0,-3 27 0,0 0 0,0-1 0,0 1 0,0 0 0,0 0 0,0 0 0,0 0 0,0 0 0,0 0 0,0 0 0,0 0 0,0-1 0,0 1 0,0 0 0,0 0 0,0 0 0,0 0 0,0 0 0,0 0 0,0 0 0,0 0 0,0 0 0,0-1 0,1 1 0,-1 0 0,0 0 0,0 0 0,0 0 0,0 0 0,0 0 0,0 0 0,0 0 0,0 0 0,0 0 0,0 0 0,1 0 0,-1 0 0,0 0 0,0 0 0,0 0 0,0 0 0,0 0 0,0 0 0,0 0 0,0 0 0,1 0 0,-1 0 0,0 0 0,0 0 0,0 0 0,0 0 0,0 0 0,0 0 0,0 0 0,0 0 0,1 0 0,-1 0 0,0 0 0,0 0 0,0 0 0,0 0 0,0 0 0,0 0 0,0 1 0,0-1 0,0 0 0,7 11 0,6 23 0,-11-29 0,-1-1 0,6 14 0,0 1 0,1-1 0,14 21 0,-20-35 0,0 0 0,0-1 0,0 0 0,1 1 0,0-1 0,0 0 0,0 0 0,0-1 0,0 1 0,0-1 0,1 1 0,-1-1 0,1 0 0,-1 0 0,1-1 0,0 1 0,0-1 0,0 0 0,0 0 0,0 0 0,0 0 0,7 0 0,-8-2 0,1 1 0,-1-1 0,0 0 0,0 0 0,0 0 0,0 0 0,-1-1 0,1 1 0,0-1 0,0 0 0,-1 0 0,1 0 0,-1 0 0,0 0 0,1 0 0,-1-1 0,0 1 0,0-1 0,-1 0 0,1 1 0,-1-1 0,3-5 0,1-4 0,0-1 0,-1 1 0,0-1 0,2-15 0,3-46 0,-3-1 0,-3 0 0,-8-89 0,5 239 0,7 141 0,-6-206 0,1 11 0,1-1 0,0 0 0,12 33 0,-10-46 0,-2-16 0,-1-16 0,-11-55 0,5 64 0,2 1 0,0-1 0,1 0 0,0 0 0,2 1 0,1-17 0,-1 29 0,-1 1 0,1 0 0,0-1 0,0 1 0,0 0 0,0 0 0,0 0 0,0-1 0,1 1 0,-1 0 0,1 1 0,0-1 0,-1 0 0,1 0 0,0 1 0,0-1 0,3-1 0,-1 0 0,1 1 0,0 0 0,0 0 0,0 1 0,0-1 0,0 1 0,10-1 0,0 1 0,0 0 0,1 2 0,-1 0 0,27 5 0,-17 0-1365,-4 0-5461</inkml:trace>
  <inkml:trace contextRef="#ctx0" brushRef="#br0" timeOffset="2716.46">2392 190 24575,'-13'1'0,"0"0"0,0 1 0,1 1 0,-1 0 0,1 0 0,-1 1 0,1 1 0,1 0 0,-15 8 0,19-9 0,1 0 0,0 0 0,0 1 0,0 0 0,1 0 0,-1 0 0,-7 11 0,11-13 0,0 1 0,0-1 0,0 1 0,0 0 0,0 0 0,1-1 0,0 1 0,0 0 0,0 0 0,0 0 0,0 1 0,1-1 0,0 0 0,0 7 0,1-8 0,-1-1 0,1 1 0,0 0 0,0 0 0,0-1 0,0 1 0,0 0 0,1-1 0,-1 1 0,1-1 0,0 0 0,-1 1 0,1-1 0,0 0 0,0 0 0,1 0 0,-1 0 0,0-1 0,1 1 0,-1-1 0,1 1 0,-1-1 0,1 0 0,0 0 0,-1 0 0,1 0 0,0 0 0,0-1 0,5 1 0,-2 0 0,0-1 0,0 1 0,0-1 0,-1 0 0,1-1 0,0 0 0,0 0 0,0 0 0,-1 0 0,1-1 0,-1 0 0,1 0 0,9-6 0,-9 3 0,0 0 0,-1 0 0,0-1 0,0 0 0,0 0 0,-1-1 0,0 1 0,0-1 0,-1 0 0,1 0 0,-1 0 0,-1 0 0,0 0 0,0-1 0,0 1 0,-1-1 0,0 1 0,0-1 0,-1 0 0,0 1 0,-1-11 0,-8 36 0,-2 17 0,-11 106 0,6 1 0,4 216 0,23-164 0,-8-167 0,2-1 0,0 0 0,2 0 0,1-1 0,14 31 0,-20-51 0,1 0 0,0 0 0,1 0 0,-1 0 0,1 0 0,0-1 0,0 1 0,0-1 0,9 7 0,-12-11 0,0 1 0,0 0 0,0-1 0,0 1 0,0-1 0,0 1 0,1-1 0,-1 0 0,0 1 0,0-1 0,0 0 0,1 0 0,-1 0 0,0 0 0,0 0 0,1 0 0,-1 0 0,0 0 0,0-1 0,2 0 0,-1 0 0,0 0 0,-1 0 0,1 0 0,-1-1 0,1 1 0,-1-1 0,1 1 0,-1-1 0,0 0 0,0 0 0,0 1 0,0-1 0,0 0 0,0 0 0,0 0 0,0-3 0,5-16 0,-1-1 0,-1 0 0,-1 0 0,-1 0 0,-1 0 0,-1 0 0,-1 0 0,-1 0 0,-1 0 0,-1 0 0,-1 0 0,0 1 0,-14-32 0,8 28 0,-1 0 0,-1 1 0,-1 1 0,-28-35 0,-80-74 0,122 132 0,-1 0 0,0-1 0,1 1 0,-1-1 0,0 1 0,1-1 0,-1 1 0,1-1 0,-1 1 0,1-1 0,-1 0 0,1 1 0,-1-1 0,1 0 0,-1 0 0,1 1 0,0-1 0,0 0 0,-1 0 0,1 1 0,0-1 0,0 0 0,0 0 0,0 0 0,0 1 0,0-1 0,0 0 0,0 0 0,0 0 0,0 1 0,0-1 0,1 0 0,-1 0 0,0 0 0,0 1 0,1-1 0,-1 0 0,1 1 0,-1-1 0,1 0 0,-1 1 0,1-1 0,-1 0 0,1 1 0,-1-1 0,1 1 0,0-1 0,-1 1 0,1-1 0,0 1 0,-1 0 0,1-1 0,0 1 0,0 0 0,1-1 0,7-2 0,0 0 0,1 1 0,18-2 0,-14 1 0,281-74-1365,-238 59-5461</inkml:trace>
  <inkml:trace contextRef="#ctx0" brushRef="#br0" timeOffset="3137.83">2921 86 24575,'0'-21'0,"-4"-12"0,0 8 0,-4 19 0,-1 21 0,2 22 0,2 16 0,1 13 0,2 7 0,2 1 0,3-1 0,2-10 0,0-11 0,2-11 0,1-17 0,-2-19 0,-1-17 0,-2-7-8191</inkml:trace>
  <inkml:trace contextRef="#ctx0" brushRef="#br0" timeOffset="3558.36">2753 317 24575,'7'-3'0,"10"-2"0,9 0 0,11 2 0,9 0 0,-2 2-8191</inkml:trace>
  <inkml:trace contextRef="#ctx0" brushRef="#br0" timeOffset="3972.65">3133 276 24575,'-5'4'0,"1"-1"0,-1 1 0,1 0 0,0 0 0,0 0 0,0 1 0,0-1 0,1 1 0,0 0 0,0 0 0,0 0 0,0 0 0,1 1 0,0-1 0,0 1 0,1-1 0,0 1 0,-1 0 0,2-1 0,-1 1 0,1 0 0,0 6 0,0-10 0,1 0 0,-1-1 0,1 1 0,0 0 0,-1-1 0,1 1 0,0-1 0,0 1 0,0-1 0,0 1 0,0-1 0,0 1 0,1-1 0,-1 0 0,0 0 0,1 0 0,-1 0 0,1 0 0,-1 0 0,1 0 0,-1 0 0,1 0 0,0-1 0,-1 1 0,1-1 0,0 1 0,-1-1 0,1 0 0,0 0 0,0 0 0,-1 0 0,1 0 0,0 0 0,0 0 0,0 0 0,2-1 0,0 0 0,-1 0 0,1 0 0,-1 0 0,0 0 0,1 0 0,-1-1 0,0 0 0,0 1 0,0-1 0,0 0 0,-1 0 0,1-1 0,0 1 0,-1-1 0,1 1 0,-1-1 0,3-5 0,-1-1 0,0-1 0,-2 1 0,1-1 0,-1 1 0,0-1 0,-1 0 0,0-18 0,-1 24 0,0 1 0,0-1 0,0 1 0,0 0 0,-1-1 0,1 1 0,-1 0 0,0-1 0,0 1 0,0 0 0,0 0 0,-1 0 0,1 0 0,-1 0 0,0 0 0,0 0 0,0 1 0,0-1 0,0 1 0,-1-1 0,1 1 0,-1 0 0,0 0 0,1 0 0,-1 0 0,-4-1 0,6 2 0,-1 0 0,0 1 0,0-1 0,0 1 0,0-1 0,0 1 0,0 0 0,0 0 0,0 0 0,0 0 0,0 0 0,0 1 0,0-1 0,0 0 0,1 1 0,-1 0 0,0-1 0,0 1 0,0 0 0,1 0 0,-4 2 0,3-1 0,-1 1 0,0-1 0,1 1 0,-1 0 0,1 0 0,0 1 0,0-1 0,0 0 0,0 1 0,-1 4 0,-2 5 0,2-1 0,0 1 0,0 0 0,1 0 0,0 19 0,2-25 0,0-1 0,0 0 0,1 0 0,0 0 0,0 1 0,1-1 0,-1 0 0,1 0 0,1-1 0,-1 1 0,1 0 0,0-1 0,0 1 0,0-1 0,1 0 0,0 0 0,0 0 0,0-1 0,1 1 0,0-1 0,-1 0 0,11 6 0,-7-6 0,1 0 0,0 0 0,0-1 0,0 0 0,0 0 0,0-1 0,0 0 0,1 0 0,-1-1 0,1-1 0,-1 0 0,1 0 0,-1-1 0,15-2 0,-17 1 0,1 0 0,-1-1 0,0 0 0,0 0 0,0-1 0,0 1 0,-1-1 0,1-1 0,-1 1 0,0-1 0,0-1 0,-1 1 0,1-1 0,-1 0 0,-1 0 0,8-12 0,-7 11 0,-1 0 0,-1 0 0,1-1 0,-1 0 0,0 1 0,-1-1 0,0 0 0,0 0 0,-1 0 0,0-1 0,0 1 0,-1 0 0,0 0 0,0-1 0,-3-13 0,2 20 0,1-1 0,-1 1 0,0-1 0,1 1 0,-1 0 0,0-1 0,-1 1 0,1 0 0,0 0 0,-1 0 0,1 0 0,-1 0 0,0 0 0,1 0 0,-1 1 0,0-1 0,0 0 0,0 1 0,0 0 0,0-1 0,-1 1 0,1 0 0,0 0 0,-1 0 0,1 1 0,0-1 0,-1 0 0,1 1 0,-1 0 0,1-1 0,-1 1 0,-2 0 0,2 1 0,0-1 0,-1 1 0,1 0 0,0 0 0,0 0 0,0 0 0,0 0 0,1 0 0,-1 1 0,0 0 0,0-1 0,1 1 0,-1 0 0,1 0 0,0 1 0,0-1 0,-1 0 0,1 1 0,1-1 0,-1 1 0,0 0 0,1 0 0,-1-1 0,-1 7 0,1-2 0,0 1 0,1-1 0,0 0 0,1 1 0,-1-1 0,1 1 0,1-1 0,0 0 0,2 13 0,-3-17 0,1-1 0,-1 0 0,1 0 0,-1 1 0,1-1 0,0 0 0,0 0 0,0 0 0,0 0 0,0 0 0,0 0 0,1 0 0,-1 0 0,1-1 0,-1 1 0,1 0 0,-1-1 0,1 1 0,0-1 0,0 0 0,0 0 0,0 0 0,0 0 0,0 0 0,0 0 0,0 0 0,1 0 0,-1-1 0,0 1 0,0-1 0,1 0 0,-1 0 0,0 0 0,5 0 0,-5-1 0,1 0 0,0 0 0,-1 0 0,1 0 0,-1-1 0,0 1 0,1-1 0,-1 1 0,0-1 0,0 0 0,0 0 0,0 0 0,-1 0 0,1 0 0,0-1 0,-1 1 0,1 0 0,-1-1 0,0 1 0,0-1 0,0 0 0,1-2 0,-2 4 0,6 12-273,1-1 0,0 0 0,1-1 0,10 12 0,2-6-6553</inkml:trace>
  <inkml:trace contextRef="#ctx0" brushRef="#br0" timeOffset="4324.58">3704 254 24575,'0'25'0,"0"23"0,0 18 0,0 11 0,0 12 0,0 8 0,0 5 0,0 4 0,0-2 0,4-8 0,1-13 0,-1-17 0,0-16 0,-1-24 0,-1-16-8191</inkml:trace>
  <inkml:trace contextRef="#ctx0" brushRef="#br0" timeOffset="4725.33">3684 403 24575,'11'-3'0,"7"5"0,4 10 0,-2 11 0,-3 7 0,-6 3 0,-4 0 0,-8-6 0,-6-4 0,-6-7 0,-8-4 0,-4-6 0,-1-3 0,7-6 0,11-6 0,6-2-8191</inkml:trace>
  <inkml:trace contextRef="#ctx0" brushRef="#br0" timeOffset="6295.98">3981 402 24575,'-2'-2'0,"1"-1"0,-1 0 0,0 1 0,0-1 0,-1 1 0,1-1 0,0 1 0,-1 0 0,1 0 0,-1 0 0,0 1 0,1-1 0,-1 1 0,0-1 0,0 1 0,-6-2 0,6 3 0,1 0 0,-1 0 0,1 1 0,0-1 0,-1 1 0,1-1 0,0 1 0,0 0 0,-1-1 0,1 1 0,0 1 0,0-1 0,0 0 0,0 0 0,0 1 0,0-1 0,1 1 0,-1-1 0,0 1 0,1 0 0,-1 0 0,1 0 0,-2 3 0,-1 1 0,0 1 0,0 0 0,1 0 0,0 0 0,1 1 0,0-1 0,0 0 0,0 1 0,1 0 0,-1 9 0,2-16 0,0 1 0,0 0 0,0 0 0,0 0 0,0-1 0,0 1 0,0 0 0,0 0 0,1 0 0,-1-1 0,1 1 0,-1 0 0,1-1 0,0 1 0,0 0 0,0-1 0,0 1 0,0-1 0,0 1 0,0-1 0,0 0 0,0 1 0,1-1 0,-1 0 0,0 0 0,1 0 0,-1 0 0,1 0 0,0 0 0,-1-1 0,1 1 0,0 0 0,-1-1 0,1 1 0,0-1 0,0 0 0,-1 1 0,1-1 0,0 0 0,0 0 0,0 0 0,-1 0 0,1-1 0,0 1 0,0 0 0,-1-1 0,1 1 0,2-2 0,1 0 0,0 0 0,0 0 0,-1 0 0,0-1 0,1 1 0,-1-1 0,0 0 0,0 0 0,0-1 0,-1 1 0,1-1 0,3-5 0,-5 6 0,1 1 0,-1-1 0,0 0 0,0-1 0,0 1 0,-1 0 0,1 0 0,-1-1 0,0 1 0,0-1 0,0 1 0,0-1 0,0 1 0,-1-1 0,0 0 0,1 1 0,-2-7 0,-6 30 0,7-17 0,0 0 0,0 0 0,1-1 0,-1 1 0,1 0 0,-1 0 0,1 0 0,0-1 0,0 1 0,0 0 0,1-1 0,-1 1 0,0-1 0,1 1 0,0-1 0,0 0 0,-1 0 0,4 3 0,-1-1 0,1-1 0,0 0 0,0 1 0,0-2 0,0 1 0,0 0 0,1-1 0,9 3 0,-6-3 0,0 0 0,0 0 0,0-1 0,0 0 0,0-1 0,0 0 0,0 0 0,0-1 0,0 0 0,0-1 0,15-4 0,-21 5 0,0-1 0,0 1 0,0-1 0,0 0 0,0 1 0,0-1 0,-1-1 0,1 1 0,-1 0 0,0-1 0,1 1 0,-1-1 0,0 0 0,-1 0 0,1 1 0,0-1 0,-1 0 0,0-1 0,2-3 0,-1-4 0,0 1 0,-1-1 0,0 1 0,-1-19 0,3-25 0,-3 54 0,0 0 0,0-1 0,0 1 0,0 0 0,0 0 0,0-1 0,0 1 0,0 0 0,0 0 0,0-1 0,0 1 0,0 0 0,0 0 0,0-1 0,0 1 0,0 0 0,0 0 0,0-1 0,0 1 0,0 0 0,0 0 0,1-1 0,-1 1 0,0 0 0,0 0 0,0 0 0,0-1 0,1 1 0,-1 0 0,0 0 0,0 0 0,0 0 0,1-1 0,-1 1 0,0 0 0,0 0 0,0 0 0,1 0 0,-1 0 0,0 0 0,0 0 0,1 0 0,-1 0 0,0 0 0,0 0 0,1 0 0,-1 0 0,9 13 0,2 25 0,-8-25 0,-3-9 0,1 1 0,0-1 0,0 0 0,0 1 0,0-1 0,1 0 0,0 0 0,4 7 0,-6-11 0,0 0 0,0 0 0,0 1 0,0-1 0,0 0 0,1 0 0,-1 0 0,0 0 0,0 0 0,0 0 0,0 1 0,1-1 0,-1 0 0,0 0 0,0 0 0,0 0 0,1 0 0,-1 0 0,0 0 0,0 0 0,0 0 0,1 0 0,-1 0 0,0 0 0,0 0 0,1 0 0,-1 0 0,0 0 0,0 0 0,0 0 0,1 0 0,-1 0 0,0 0 0,0-1 0,0 1 0,1 0 0,-1 0 0,0 0 0,0 0 0,0 0 0,0 0 0,1-1 0,-1 1 0,0 0 0,0 0 0,0 0 0,0 0 0,0-1 0,0 1 0,0 0 0,0 0 0,1 0 0,-1-1 0,0 1 0,0 0 0,0 0 0,0-1 0,0 1 0,0 0 0,0 0 0,0 0 0,0-1 0,0 1 0,0 0 0,-1 0 0,4-17 0,-3 17 0,1-9 0,1-5 0,-1 0 0,-2-22 0,1 34 0,0-1 0,0 1 0,-1-1 0,1 1 0,-1-1 0,1 1 0,-1-1 0,0 1 0,0 0 0,0-1 0,0 1 0,0 0 0,-1 0 0,1 0 0,-1 0 0,1 0 0,-1 0 0,0 0 0,0 0 0,0 1 0,-2-3 0,3 4 0,0 0 0,0-1 0,0 1 0,-1 0 0,1 0 0,0 0 0,0 0 0,0 0 0,0 0 0,0 0 0,0 0 0,0 0 0,0 0 0,-1 1 0,1-1 0,0 0 0,0 1 0,0-1 0,0 1 0,0-1 0,0 1 0,0-1 0,1 1 0,-1 0 0,0-1 0,0 1 0,0 0 0,1 0 0,-1 0 0,0 0 0,1 0 0,-1 0 0,1 0 0,-2 1 0,-14 38 0,13-30 0,1 0 0,0 0 0,1 1 0,0-1 0,1 1 0,0-1 0,0 1 0,1-1 0,1 0 0,0 1 0,0-1 0,7 17 0,-7-22 0,0 0 0,1 0 0,-1 0 0,1-1 0,0 1 0,0-1 0,0 0 0,1 1 0,0-2 0,0 1 0,0 0 0,0-1 0,0 0 0,1 0 0,-1 0 0,1 0 0,0-1 0,0 0 0,0 0 0,0 0 0,0-1 0,0 1 0,1-1 0,-1-1 0,0 1 0,9-1 0,-9 0 0,-1 0 0,1 0 0,0-1 0,0 0 0,0 0 0,0 0 0,-1 0 0,1-1 0,0 0 0,-1 0 0,1 0 0,-1 0 0,0-1 0,0 0 0,0 0 0,3-3 0,-1 0 0,-1 0 0,0 0 0,0-1 0,-1 1 0,0-1 0,0 0 0,-1 0 0,1 0 0,1-10 0,1-4 0,-1 0 0,-1 0 0,-2 0 0,0-1 0,-1 1 0,-2-31 0,-6 4 0,7 46 0,0 0 0,0 0 0,-1 0 0,0 0 0,1 1 0,-1-1 0,0 0 0,0 0 0,0 0 0,0 0 0,0 1 0,0-1 0,0 1 0,-1-1 0,1 1 0,-1-1 0,1 1 0,-1 0 0,-2-2 0,3 3 0,1 0 0,-1 0 0,1 0 0,-1 0 0,0 0 0,1 0 0,-1 0 0,1 0 0,-1 1 0,1-1 0,-1 0 0,1 0 0,-1 1 0,1-1 0,-1 0 0,1 1 0,0-1 0,-1 1 0,1-1 0,-1 0 0,1 1 0,0-1 0,-1 1 0,1-1 0,0 1 0,0-1 0,-1 1 0,1-1 0,0 1 0,0-1 0,0 1 0,0 0 0,0-1 0,0 1 0,0 0 0,-4 24 0,3-22 0,-2 31 0,1 1 0,2-1 0,1 1 0,10 59 0,-11-90 0,1-1 0,0 0 0,0 0 0,-1 0 0,2 0 0,-1-1 0,0 1 0,0 0 0,1 0 0,0-1 0,-1 1 0,1-1 0,0 1 0,1-1 0,-1 0 0,0 0 0,0 0 0,1 0 0,-1 0 0,1 0 0,0-1 0,0 1 0,-1-1 0,1 0 0,0 0 0,0 0 0,0 0 0,0 0 0,0-1 0,0 1 0,0-1 0,1 0 0,-1 0 0,0 0 0,0 0 0,0-1 0,0 1 0,0-1 0,0 0 0,0 0 0,0 0 0,0 0 0,0 0 0,0-1 0,-1 1 0,1-1 0,-1 0 0,1 0 0,-1 0 0,1 0 0,-1 0 0,0 0 0,0-1 0,2-2 0,1-2 0,-1-1 0,0-1 0,0 1 0,-1 0 0,1-1 0,-2 0 0,1 0 0,-2 0 0,1 0 0,-1 0 0,0-9 0,-1 18 0,0 0 0,0 0 0,0 0 0,0 0 0,0 0 0,0 0 0,0 0 0,0 0 0,0 0 0,0 1 0,0-1 0,0 0 0,0 0 0,0 0 0,0 0 0,0 0 0,0 0 0,0 0 0,-1 0 0,1 0 0,0 0 0,0 0 0,0 0 0,0 0 0,0 0 0,0 0 0,0 0 0,0 0 0,0 0 0,0 0 0,0 0 0,0 0 0,-1 0 0,1 0 0,0 0 0,0 0 0,0 0 0,0 0 0,0 0 0,0 0 0,0 0 0,0 0 0,0 0 0,-7 14 0,-3 20 0,9-29 0,0-1 0,1 1 0,0-1 0,-1 1 0,2 0 0,-1-1 0,1 1 0,-1-1 0,1 1 0,0-1 0,1 1 0,-1-1 0,1 0 0,0 1 0,0-1 0,0 0 0,3 3 0,-2-4 0,0 0 0,0 0 0,0-1 0,0 1 0,0-1 0,1 0 0,-1 0 0,1 0 0,-1 0 0,1-1 0,0 0 0,0 0 0,0 0 0,-1 0 0,1 0 0,0-1 0,0 1 0,0-1 0,0 0 0,5-1 0,-4 0 0,0 0 0,0 0 0,0-1 0,0 1 0,0-1 0,-1-1 0,1 1 0,-1 0 0,0-1 0,1 0 0,-1 0 0,0 0 0,-1-1 0,1 1 0,-1-1 0,1 0 0,-1 0 0,0 0 0,3-7 0,-3 6 0,0 0 0,0-1 0,0 0 0,-1 1 0,1-1 0,-1 0 0,-1 0 0,1 0 0,-1-1 0,0 1 0,-1 0 0,0 0 0,1-1 0,-2 1 0,0-9 0,0 14 0,1-1 0,0 1 0,-1 0 0,1 0 0,0-1 0,-1 1 0,1 0 0,-1 0 0,0 0 0,1 0 0,-1 0 0,0 0 0,0 0 0,0 0 0,0 0 0,0 0 0,-1 0 0,2 0 0,-1 1 0,0 0 0,0 0 0,1 0 0,-1 0 0,0 0 0,1-1 0,-1 1 0,0 0 0,0 0 0,1 1 0,-1-1 0,0 0 0,0 0 0,1 0 0,-1 0 0,0 1 0,1-1 0,-1 0 0,0 1 0,0 0 0,-2 0 0,1 1 0,0 0 0,0 0 0,0 0 0,0 1 0,0-1 0,0 0 0,1 1 0,-1-1 0,1 1 0,0-1 0,-1 1 0,0 3 0,0 3 0,-1 1 0,2 0 0,-1-1 0,1 1 0,1 0 0,-1 0 0,2 0 0,2 17 0,-3-24 0,1 0 0,0 0 0,0 0 0,-1-1 0,2 1 0,-1 0 0,0-1 0,0 1 0,1-1 0,0 1 0,-1-1 0,1 0 0,0 1 0,0-1 0,0 0 0,0-1 0,1 1 0,-1 0 0,1 0 0,-1-1 0,1 0 0,-1 1 0,1-1 0,0 0 0,-1 0 0,1 0 0,0-1 0,0 1 0,0-1 0,0 1 0,0-1 0,-1 0 0,6-1 0,-2 1 0,0-1 0,0 0 0,0 0 0,0 0 0,0-1 0,-1 0 0,1 0 0,-1 0 0,1-1 0,-1 0 0,0 0 0,0 0 0,0-1 0,5-4 0,-3 1 0,0-1 0,-1 1 0,0-1 0,0 0 0,-1-1 0,0 0 0,7-16 0,-3 2 0,-1-1 0,-2-1 0,0 1 0,-2-1 0,3-47 0,-6 61 0,0 5 0,-1 1 0,1-1 0,-1 0 0,0 0 0,-1 0 0,1 0 0,-1 0 0,0 1 0,-1-1 0,1 0 0,-6-10 0,7 16 0,0 0 0,0 0 0,0 0 0,0-1 0,0 1 0,-1 0 0,1 0 0,0 0 0,0 0 0,0-1 0,-1 1 0,1 0 0,0 0 0,0 0 0,0 0 0,-1 0 0,1 0 0,0 0 0,0 0 0,-1 0 0,1 0 0,0-1 0,0 1 0,0 0 0,-1 0 0,1 0 0,0 1 0,0-1 0,-1 0 0,1 0 0,0 0 0,0 0 0,-1 0 0,1 0 0,0 0 0,0 0 0,0 0 0,-1 0 0,1 1 0,0-1 0,0 0 0,-8 13 0,-2 16 0,4 2 0,2 1 0,1 0 0,1 0 0,2 0 0,1 1 0,1-1 0,10 44 0,-10-69 0,0 0 0,1-1 0,0 1 0,0 0 0,0-1 0,1 0 0,0 0 0,0 0 0,1 0 0,-1-1 0,1 0 0,0 0 0,1 0 0,5 4 0,-8-7 0,0 0 0,0-1 0,0 1 0,0 0 0,0-1 0,0 0 0,0 0 0,0 0 0,1 0 0,-1-1 0,0 1 0,1-1 0,-1 0 0,0 0 0,1 0 0,-1 0 0,1 0 0,-1-1 0,0 0 0,0 0 0,1 0 0,-1 0 0,0 0 0,0 0 0,0-1 0,0 0 0,0 1 0,0-1 0,-1 0 0,1 0 0,3-4 0,-2 1 0,1 0 0,-1 0 0,0 0 0,0-1 0,0 1 0,-1-1 0,0 0 0,0 0 0,0-1 0,-1 1 0,2-7 0,1-8 0,-2 0 0,2-24 0,2-19 0,-5 58 0,1 9 0,4 18 0,2 31 0,-6-32 0,0-3 0,0-1 0,-2 1 0,0 0 0,-1 0 0,-2 24 0,2-39-59,-1-1 0,1 1-1,0-1 1,-1 0-1,1 1 1,0-1 0,-1 1-1,0-1 1,1 0 0,-1 1-1,0-1 1,0 0 0,0 0-1,0 0 1,0 0-1,0 0 1,0 0 0,0 0-1,0 0 1,0 0 0,-1 0-1,-1 1 1,-10 0-6767</inkml:trace>
  <inkml:trace contextRef="#ctx0" brushRef="#br0" timeOffset="6671.65">5039 275 24575,'29'-3'0,"20"-2"0,9 0 0,-5 2-8191</inkml:trace>
  <inkml:trace contextRef="#ctx0" brushRef="#br0" timeOffset="6672.65">5589 42 24575,'25'22'0,"12"18"0,7 12 0,-4 16 0,-8 15 0,-15 7 0,-23 6 0,-33 1 0,-38-4 0,-39-12 0,1-19-8191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48:01.3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24 0 24575,'-25'22'0,"-16"17"0,-4 17 0,2 14 0,1 8 0,4 10 0,5 11 0,8 10 0,8 9 0,7 5 0,6 4 0,10-2 0,15-8 0,11-13 0,15-17 0,-1-23-8191</inkml:trace>
  <inkml:trace contextRef="#ctx0" brushRef="#br0" timeOffset="423.97">1001 464 24575,'-14'22'0,"-13"18"0,-4 12 0,-5 9 0,-3 5 0,-3-2 0,3-5 0,4-5 0,9-4 0,4-7 0,2-8 0,6-13 0,4-10-8191</inkml:trace>
  <inkml:trace contextRef="#ctx0" brushRef="#br0" timeOffset="809.09">704 529 24575,'4'18'0,"4"13"0,5 13 0,4 8 0,6 11 0,3 5 0,0 2 0,3-4 0,1-6 0,-2-6 0,-2-11 0,-5-15-8191</inkml:trace>
  <inkml:trace contextRef="#ctx0" brushRef="#br0" timeOffset="1245.25">1191 824 24575,'5'-4'0,"0"1"0,0-1 0,0 1 0,0 0 0,0 0 0,1 0 0,0 1 0,-1 0 0,1 0 0,0 1 0,9-2 0,9 0 0,37-1 0,-42 3 0,200 0 0,-13 0 0,-200 1 0,0 0 0,-1 0 0,1 0 0,0-1 0,0 0 0,0 0 0,9-4 0,-14 5 0,-1 0 0,0 0 0,1 0 0,-1 0 0,0 0 0,0-1 0,1 1 0,-1 0 0,0 0 0,0 0 0,1-1 0,-1 1 0,0 0 0,0 0 0,0-1 0,1 1 0,-1 0 0,0-1 0,0 1 0,0 0 0,0 0 0,0-1 0,0 1 0,0 0 0,1-1 0,-1 1 0,0 0 0,0-1 0,0 1 0,0 0 0,0-1 0,0 1 0,-1 0 0,1-1 0,0 1 0,0 0 0,0-1 0,0 1 0,0 0 0,0 0 0,-1-1 0,1 1 0,0 0 0,0 0 0,0-1 0,-1 1 0,1 0 0,0 0 0,0-1 0,0 1 0,-1 0 0,1 0 0,0 0 0,-1 0 0,1-1 0,0 1 0,-1 0 0,1 0 0,-23-12 0,21 11 0,-19-8 0,5 2 0,-1-1 0,2 0 0,-1-1 0,-16-13 0,29 20 0,0 0 0,1 0 0,-1-1 0,1 1 0,-1-1 0,1 0 0,0 1 0,0-1 0,0 0 0,0 0 0,1 0 0,-1 0 0,1-1 0,0 1 0,0 0 0,0-1 0,0 1 0,1-1 0,-1 1 0,1-1 0,0 1 0,0-1 0,0 1 0,0-1 0,1 1 0,-1 0 0,2-6 0,-1 8 0,-1-1 0,0 1 0,1-1 0,-1 1 0,1-1 0,-1 1 0,1 0 0,0 0 0,-1-1 0,1 1 0,0 0 0,0 0 0,0 0 0,0 0 0,0 0 0,0 0 0,0 0 0,1 0 0,-1 0 0,0 0 0,0 1 0,1-1 0,-1 0 0,3 0 0,-3 1 0,1 0 0,0 0 0,0 1 0,0-1 0,0 1 0,-1-1 0,1 1 0,0 0 0,0-1 0,-1 1 0,1 0 0,-1 0 0,1 0 0,0 0 0,-1 0 0,2 2 0,6 6 0,-1 0 0,0 1 0,0 0 0,8 15 0,9 16 0,-7-14 0,-2-1 0,-1 2 0,-1 0 0,-1 1 0,14 47 0,-26-73 7,-1 0 0,1 0 0,-1 0-1,1 1 1,-1-1 0,0 0 0,0 0 0,-1 1-1,1-1 1,-1 0 0,1 0 0,-1 0 0,0 0-1,0 0 1,0 0 0,-3 5 0,1-4-131,0-1 1,0 1 0,0-1-1,-1 0 1,1 0-1,-1-1 1,0 1 0,0-1-1,1 0 1,-2 0-1,-4 2 1,-27 10-6703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47:32.76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88 338 24575,'3'-7'0,"-6"15"0,-31 54 0,-67 91 0,57-88 0,25-37 0,-135 190 0,151-214 12,6-10-736,-2 4 71,7-11-6173</inkml:trace>
  <inkml:trace contextRef="#ctx0" brushRef="#br0" timeOffset="435.78">255 296 24575,'0'4'0,"4"4"0,0 5 0,5 4 0,6 5 0,6 4 0,2 4 0,0 0 0,1 3 0,0 3 0,-5-1 0,-2-4 0,1-2 0,-4-4 0,-4-1 0,0-6 0,-5-5 0</inkml:trace>
  <inkml:trace contextRef="#ctx0" brushRef="#br0" timeOffset="872.19">0 41 24575,'258'-12'0,"-123"4"0,-5-1 0,74-3 0,-199 12 20,-1 0 0,1 0 0,0 1 0,-1-1 0,10 3 0,-14-3-26,0 0-1,1 1 1,-1-1 0,0 0 0,0 0-1,1 0 1,-1 0 0,0 0-1,0 1 1,1-1 0,-1 0 0,0 0-1,0 0 1,0 1 0,1-1-1,-1 0 1,0 0 0,0 1 0,0-1-1,0 0 1,1 1 0,-1-1 0,0 0-1,0 0 1,0 1 0,0-1-1,0 0 1,0 1 0,0-1 0,0 0-1,0 1 1,-12 13-1278,-4-2-5542</inkml:trace>
  <inkml:trace contextRef="#ctx0" brushRef="#br0" timeOffset="1273.93">975 485 24575,'0'-3'0,"7"-6"0,10 0 0,12 1 0,9 2 0,9 2 0,3 1 0,1 2 0,-5 4 0,-7 2 0,-10 0-8191</inkml:trace>
  <inkml:trace contextRef="#ctx0" brushRef="#br0" timeOffset="1742.46">954 677 24575,'11'0'0,"10"0"0,13 0 0,12 0 0,8 0 0,9 0 0,6 0 0,-10 0-8191</inkml:trace>
  <inkml:trace contextRef="#ctx0" brushRef="#br0" timeOffset="2114.19">1864 423 24575,'1'-3'0,"0"0"0,0 0 0,1 0 0,-1 0 0,1 0 0,0 0 0,0 0 0,0 0 0,0 0 0,0 1 0,1-1 0,-1 1 0,1 0 0,-1 0 0,1 0 0,0 0 0,4-2 0,17-15 0,-24 19 0,0-1 0,1 0 0,-1 1 0,1-1 0,-1 1 0,1-1 0,0 0 0,-1 1 0,1 0 0,-1-1 0,1 1 0,0-1 0,-1 1 0,1 0 0,0-1 0,0 1 0,-1 0 0,1 0 0,0 0 0,0-1 0,1 1 0,-1 1 0,-1-1 0,1 0 0,-1 1 0,0-1 0,1 1 0,-1-1 0,1 1 0,-1-1 0,0 1 0,1-1 0,-1 1 0,0-1 0,1 1 0,-1-1 0,0 1 0,0-1 0,1 1 0,-1 0 0,0-1 0,0 1 0,0 0 0,1 44 0,-2-37 0,-6 67 63,-32 143-1,1-25-1552,35-165-5336</inkml:trace>
  <inkml:trace contextRef="#ctx0" brushRef="#br0" timeOffset="2502.77">2118 464 24575,'-5'23'0,"0"-5"0,1 1 0,1 0 0,-1 19 0,3-34 0,1 0 0,0 0 0,0 0 0,0 0 0,0 0 0,1 0 0,-1-1 0,1 1 0,0 0 0,1 0 0,-1 0 0,0-1 0,1 1 0,0 0 0,0-1 0,0 0 0,1 1 0,-1-1 0,1 0 0,-1 0 0,1 0 0,3 2 0,4 0 0,1 0 0,-1 0 0,1-1 0,12 3 0,-13-5 0,-1 1 0,-1 0 0,1 1 0,0-1 0,-1 2 0,14 8 0,-21-13 0,0 1 0,0 0 0,0-1 0,0 1 0,-1 0 0,1 0 0,0-1 0,0 1 0,-1 0 0,1 0 0,0 0 0,-1 0 0,1 0 0,-1 0 0,1 0 0,-1 0 0,1 0 0,-1 0 0,0 0 0,0 0 0,1 0 0,-1 1 0,0-1 0,0 0 0,0 0 0,0 0 0,0 0 0,-1 0 0,1 0 0,0 0 0,0 1 0,-1-1 0,1 0 0,-1 0 0,1 0 0,-1 0 0,1 0 0,-1 0 0,0-1 0,1 1 0,-1 0 0,0 0 0,0 0 0,0 0 0,1-1 0,-1 1 0,0 0 0,0-1 0,0 1 0,-2 0 0,-5 4 0,-1 0 0,0-1 0,-1 0 0,-10 4 0,18-8 0,-22 8 60,-48 9 0,61-15-272,-1-1 0,1 0 0,-1 0-1,1-2 1,-1 1 0,-17-4 0,13-1-6614</inkml:trace>
  <inkml:trace contextRef="#ctx0" brushRef="#br0" timeOffset="2901.11">2053 465 24575,'25'-11'0,"20"-7"0,12 0 0,8 2 0,3 5 0,-2 3 0,-10 4 0,-13 2-8191</inkml:trace>
  <inkml:trace contextRef="#ctx0" brushRef="#br0" timeOffset="3306.06">2605 633 24575,'0'-3'0,"0"2"0,0 8 0,0 7 0,0 5 0,0 2 0,0 2 0,0-7 0,0-10 0,0-10 0,0-7 0,0-5 0,4-5 0,4 3 0,8 3 0,2 5-8191</inkml:trace>
  <inkml:trace contextRef="#ctx0" brushRef="#br0" timeOffset="3742.42">3156 337 24575,'-3'-1'0,"1"-1"0,-1 0 0,1 1 0,-1-1 0,0 1 0,0 0 0,0 0 0,0 0 0,0 1 0,0-1 0,0 1 0,0-1 0,0 1 0,0 0 0,0 0 0,0 1 0,-6 0 0,5 0 0,-1 1 0,1 0 0,0 0 0,0 0 0,0 0 0,0 1 0,1-1 0,-1 1 0,1 0 0,-7 7 0,-2 4 0,1 2 0,0-1 0,1 2 0,-13 30 0,8-16 0,1 0 0,2 1 0,1 1 0,1 0 0,-6 41 0,16-72 0,-1 1 0,1 0 0,0-1 0,0 1 0,0-1 0,0 1 0,0 0 0,1-1 0,-1 1 0,1-1 0,0 1 0,-1-1 0,1 1 0,0-1 0,1 0 0,-1 1 0,0-1 0,1 0 0,-1 0 0,1 0 0,-1 0 0,1 0 0,4 3 0,-3-4 0,-1 1 0,1-1 0,0 0 0,0 0 0,0-1 0,0 1 0,-1-1 0,1 1 0,0-1 0,0 0 0,0 0 0,0 0 0,0 0 0,0-1 0,0 1 0,0-1 0,0 0 0,0 0 0,0 0 0,4-2 0,1-1 0,0-1 0,0 1 0,0-2 0,-1 1 0,0-1 0,0 0 0,0-1 0,10-12 0,-12 13 0,-1 1 0,0-1 0,0 0 0,-1 0 0,1 0 0,-1-1 0,-1 1 0,1-1 0,-1 0 0,0 0 0,-1 0 0,1-7 0,-2 13 0,0-1 0,0 1 0,0-1 0,0 1 0,0-1 0,0 1 0,-1-1 0,1 1 0,-1-1 0,1 1 0,-1 0 0,0-1 0,1 1 0,-1 0 0,0-1 0,0 1 0,0 0 0,0 0 0,0 0 0,0 0 0,0 0 0,0 0 0,0 0 0,-1 0 0,1 1 0,0-1 0,-1 0 0,1 1 0,0-1 0,-1 1 0,1-1 0,-1 1 0,1 0 0,-1-1 0,1 1 0,-1 0 0,1 0 0,-1 0 0,1 0 0,-1 0 0,1 1 0,-2-1 0,-7 2 0,1-1 0,0 1 0,0 0 0,0 1 0,-12 5 0,13-5 15,1 1 0,-1 1 0,1-1 0,0 1 0,0 0 0,0 1 0,-7 8 0,12-12-89,-1 1-1,1 0 1,-1 0 0,1 0 0,0 0-1,0 0 1,1 0 0,-1 0 0,1 1-1,-1-1 1,1 1 0,0-1 0,0 1-1,1-1 1,-1 1 0,1 0 0,0-1-1,0 1 1,0 5 0,6 9-6752</inkml:trace>
  <inkml:trace contextRef="#ctx0" brushRef="#br0" timeOffset="4172.29">3429 358 24575,'0'-1'0,"-1"0"0,1 0 0,-1-1 0,1 1 0,0 0 0,0 0 0,0-1 0,0 1 0,0 0 0,0-1 0,0 1 0,0 0 0,0-1 0,0 1 0,1 0 0,-1 0 0,1-1 0,-1 1 0,1 0 0,-1 0 0,1 0 0,0 0 0,-1 0 0,1-1 0,0 1 0,0 1 0,0-1 0,0 0 0,0 0 0,0 0 0,0 0 0,0 1 0,0-1 0,0 0 0,1 1 0,-1-1 0,0 1 0,2-1 0,5-2 0,0-1 0,1 1 0,0 1 0,10-2 0,-10 3 0,0 0 0,0 0 0,19 2 0,-26-1 0,0 0 0,1 1 0,-1-1 0,0 1 0,0-1 0,0 1 0,0 0 0,0 0 0,0 0 0,3 2 0,-4-3 0,-1 1 0,1 0 0,-1-1 0,1 1 0,-1 0 0,0-1 0,1 1 0,-1 0 0,0-1 0,1 1 0,-1 0 0,0 0 0,0-1 0,1 1 0,-1 0 0,0 0 0,0-1 0,0 1 0,0 0 0,0 0 0,0 0 0,0-1 0,-1 1 0,1 0 0,0 0 0,0-1 0,-1 1 0,1 0 0,-1 1 0,0-1 0,0 1 0,0 0 0,0-1 0,0 1 0,0-1 0,0 1 0,0-1 0,-1 0 0,1 1 0,-1-1 0,1 0 0,-1 0 0,1 0 0,-1 0 0,0 0 0,0 0 0,1-1 0,-1 1 0,0 0 0,0-1 0,-2 1 0,-46 1 0,43-3 0,1 1 0,0 0 0,0 0 0,0 1 0,-1 0 0,-6 1 0,9 1 0,-1-1 0,1 1 0,-1 0 0,1 1 0,0-1 0,0 1 0,1 0 0,-1-1 0,1 2 0,-1-1 0,1 0 0,1 1 0,-1-1 0,1 1 0,-1 0 0,1 0 0,-1 6 0,-3 7 0,1 1 0,0 0 0,-2 25 0,6-40 0,1 1 0,0 0 0,0-1 0,0 1 0,0-1 0,0 1 0,1 0 0,0-1 0,2 7 0,-2-9 0,0-1 0,-1 1 0,1-1 0,0 0 0,0 1 0,0-1 0,0 0 0,1 0 0,-1 0 0,0 1 0,0-1 0,1-1 0,-1 1 0,1 0 0,-1 0 0,0 0 0,1-1 0,0 1 0,-1-1 0,1 1 0,-1-1 0,1 0 0,0 1 0,-1-1 0,1 0 0,0 0 0,-1 0 0,1 0 0,-1-1 0,3 1 0,11-3 0,1-1 0,-1 0 0,0-1 0,17-8 0,-17 7 0,1 0 0,1 0 0,22-3 0,-37 8 0,0 1 0,0-1 0,1 1 0,-1 0 0,0 0 0,0 0 0,1 0 0,-1 1 0,0-1 0,0 0 0,0 1 0,1 0 0,-1-1 0,0 1 0,0 0 0,0 0 0,0 0 0,0 0 0,0 1 0,-1-1 0,1 1 0,3 2 0,-3-1 0,0 0 0,0 1 0,-1-1 0,1 0 0,-1 1 0,0-1 0,0 1 0,0-1 0,0 1 0,0 0 0,-1-1 0,0 8 0,0 1 0,-1 0 0,0 0 0,-1 0 0,0 0 0,-1 0 0,0 0 0,-9 19 0,6-20 0,0 0 0,-1-1 0,-1 0 0,1 0 0,-1-1 0,-1 0 0,0 0 0,0-1 0,-1 0 0,0 0 0,-1-1 0,1-1 0,-1 0 0,0 0 0,-1-1 0,1-1 0,-1 1 0,0-2 0,0 0 0,-1 0 0,1-1 0,0-1 0,-17 0 0,27-1-57,-1 1 0,0-1 1,1 0-1,-1-1 0,1 1 0,-1 0 0,0-1 0,1 1 0,-1-1 0,1 0 0,0 0 1,-1 0-1,1 0 0,-1 0 0,1-1 0,0 1 0,0-1 0,0 1 0,0-1 1,0 0-1,0 0 0,1 0 0,-3-3 0,-2-9-6769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47:01.97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0'0'-8191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47:00.64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94 5 24575,'0'-3'0,"0"2"0,0 4 0,-7 10 0,-6 10 0,-5 11 0,-6 7 0,-10 8 0,-10 3 0,-8-1 0,-3-5 0,9-11-8191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46:40.9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87 24575,'0'-5'0,"1"0"0,-1 0 0,1 0 0,1 0 0,-1 0 0,3-7 0,-4 11 0,1 1 0,-1-1 0,0 1 0,0-1 0,0 1 0,1-1 0,-1 1 0,0 0 0,0-1 0,1 1 0,-1 0 0,0-1 0,1 1 0,-1 0 0,0-1 0,1 1 0,-1 0 0,1-1 0,-1 1 0,0 0 0,1 0 0,-1 0 0,1-1 0,-1 1 0,1 0 0,-1 0 0,1 0 0,0 1 0,0-1 0,0 1 0,0 0 0,0 0 0,0-1 0,0 1 0,-1 0 0,1 0 0,0 0 0,-1 0 0,1 0 0,-1 0 0,1 0 0,-1 0 0,1 0 0,-1 1 0,1 1 0,3 16 0,0 0 0,-1 0 0,-2 0 0,1 1 0,-2-1 0,-2 20 0,1-21 0,46-111 0,-33 68 0,45-80 0,-50 92 0,2 1 0,-1 0 0,2 1 0,-1 0 0,2 1 0,11-10 0,-20 18 0,-1 1 0,1-1 0,0 1 0,0 0 0,0 0 0,0 0 0,0 0 0,0 0 0,0 0 0,0 0 0,0 1 0,0-1 0,0 1 0,1 0 0,-1 0 0,4 0 0,-5 0 0,1 1 0,-1-1 0,0 1 0,1 0 0,-1 0 0,0-1 0,0 1 0,0 0 0,0 0 0,0 0 0,0 0 0,0 1 0,0-1 0,0 0 0,0 0 0,0 1 0,-1-1 0,1 0 0,-1 1 0,1-1 0,-1 0 0,1 1 0,-1-1 0,0 1 0,1 2 0,4 35 0,-2 1 0,-2-1 0,-4 63 0,1-75 0,-4 36 0,-14 66 0,7-52 0,12-73-81,1-2 13,-1 1 0,0 0 1,1-1-1,-1 1 1,1 0-1,0 0 1,0-1-1,0 1 1,1 0-1,-1 0 0,0-1 1,1 1-1,0 0 1,0-1-1,0 1 1,0-1-1,0 1 1,2 2-1,5 3-6758</inkml:trace>
  <inkml:trace contextRef="#ctx0" brushRef="#br0" timeOffset="1072.78">105 123 24575,'-1'34'0,"-2"0"0,-1-1 0,-14 58 0,-43 91 0,61-181 0,-1 1 0,1 0 0,-1 0 0,0-1 0,1 1 0,-1 0 0,0-1 0,0 1 0,0-1 0,0 1 0,-1-1 0,-1 2 0,3-3 0,-1 0 0,1-1 0,0 1 0,-1-1 0,1 1 0,0 0 0,-1-1 0,1 1 0,0-1 0,0 1 0,-1-1 0,1 1 0,0-1 0,0 1 0,0-1 0,0 0 0,0 1 0,0-1 0,0 1 0,0-1 0,0 1 0,0-1 0,0 1 0,0-2 0,5-51 0,0 35-341,0 1 0,2 0-1,16-33 1,-15 34-6485</inkml:trace>
  <inkml:trace contextRef="#ctx0" brushRef="#br0" timeOffset="1617.04">656 250 24575,'4'-7'0,"7"-2"0,14 0 0,13 1 0,8 3 0,5 2 0,3 5 0,-1 2 0,-7 4 0,-10 1-8191</inkml:trace>
  <inkml:trace contextRef="#ctx0" brushRef="#br0" timeOffset="1989.05">656 377 24575,'29'0'0,"20"0"0,12 0 0,8 0 0,2 0 0,-1 0 0,-11 0-8191</inkml:trace>
  <inkml:trace contextRef="#ctx0" brushRef="#br0" timeOffset="2828.85">1545 188 24575,'2'-4'0,"1"0"0,0 0 0,0 0 0,0 0 0,1 0 0,-1 1 0,1-1 0,0 1 0,-1 0 0,2 0 0,-1 1 0,0-1 0,0 1 0,1 0 0,0 0 0,-1 0 0,6-1 0,9-2 0,1 1 0,39-2 0,-25 3 0,-8-1 0,2 0 0,0 2 0,-1 0 0,33 3 0,-54 2 0,-13 0 0,-13 3 0,-25-1 0,-85-1 0,25-2 0,102-2 0,1 0 0,0 0 0,-1 0 0,1 0 0,0 0 0,-1 1 0,1 0 0,0-1 0,0 1 0,0 0 0,0 0 0,-1 0 0,1 0 0,0 0 0,1 0 0,-1 1 0,0-1 0,0 1 0,0-1 0,1 1 0,-1 0 0,1 0 0,0 0 0,-1 0 0,1 0 0,-1 2 0,0 3 0,0 1 0,1-1 0,0 0 0,0 0 0,1 1 0,0-1 0,1 8 0,-1 17 0,0-19 0,0 0 0,1 0 0,0 0 0,0 0 0,7 21 0,-7-32 0,-1-1 0,1 1 0,0-1 0,0 1 0,0-1 0,0 0 0,0 1 0,0-1 0,0 0 0,1 0 0,-1 0 0,0 1 0,1-1 0,-1-1 0,0 1 0,1 0 0,-1 0 0,1-1 0,0 1 0,-1 0 0,1-1 0,0 0 0,-1 1 0,1-1 0,0 0 0,-1 0 0,1 0 0,0 0 0,-1 0 0,1 0 0,0 0 0,0-1 0,2 0 0,6-2 0,0 0 0,0-1 0,0 0 0,10-7 0,-14 9 0,13-8 0,105-49 0,-107 52 0,-1 2 0,1 0 0,0 0 0,0 2 0,31-3 0,-46 6 0,1 0 0,-1 0 0,0 0 0,0 0 0,0 0 0,0 1 0,0-1 0,0 1 0,0-1 0,0 1 0,0 0 0,0 0 0,0 0 0,-1 0 0,1 0 0,0 0 0,-1 0 0,1 1 0,0-1 0,-1 0 0,2 3 0,-1-1 0,-1-1 0,1 1 0,-1 0 0,1 0 0,-1 1 0,0-1 0,-1 0 0,1 0 0,0 1 0,-1-1 0,0 0 0,0 4 0,0 3 0,-1 0 0,0-1 0,0 1 0,-1 0 0,-1-1 0,0 0 0,0 1 0,-6 10 0,3-10 0,0 0 0,-1 0 0,-1-1 0,1 1 0,-2-2 0,1 1 0,-1-1 0,-1 0 0,1-1 0,-1 0 0,0-1 0,-1 0 0,0-1 0,0 1 0,0-2 0,0 0 0,-1 0 0,1-1 0,-1-1 0,-21 2 0,31-3-65,0-1 0,1 0 0,-1 1 0,0-1 0,0 0 0,1 0 0,-1-1 0,0 1 0,0 0 0,0 0 0,1-1 0,-1 1 0,0-1 0,1 0 0,-1 1 0,0-1 0,1 0 0,-1 0 0,1 0 0,-2-1 0,0-8-6761</inkml:trace>
  <inkml:trace contextRef="#ctx0" brushRef="#br0" timeOffset="3260.27">2159 187 24575,'-1'24'0,"-2"-1"0,0 0 0,-8 24 0,-4 27 0,14-65 0,-2 14 0,1 0 0,0 0 0,2 0 0,2 27 0,-1-46 0,-1 1 0,1-1 0,0 1 0,0-1 0,0 1 0,0-1 0,1 0 0,0 0 0,0 0 0,0 0 0,0 0 0,1 0 0,-1 0 0,1-1 0,0 1 0,0-1 0,0 0 0,1 0 0,-1 0 0,1 0 0,0-1 0,-1 1 0,1-1 0,0 0 0,1 0 0,-1-1 0,0 1 0,5 0 0,-4-1 0,0-1 0,-1 0 0,1 0 0,0 0 0,0-1 0,0 1 0,-1-1 0,1 0 0,0-1 0,-1 1 0,1-1 0,-1 0 0,0 0 0,0 0 0,0-1 0,0 0 0,0 1 0,0-1 0,0 0 0,-1-1 0,0 1 0,4-5 0,4-5 0,-1 0 0,-1 0 0,0-1 0,0-1 0,6-16 0,-6 10 0,-1 0 0,0 0 0,8-45 0,-15 58 0,0 0 0,0 0 0,0 0 0,-1 0 0,0 0 0,0 0 0,-1 0 0,0 0 0,-1 0 0,0 0 0,0 0 0,-1 0 0,0 1 0,-5-12 0,5 16 7,0-1 0,0 1 0,0-1 0,0 1 0,0 0 0,-1 1 0,0-1 0,1 0 0,-1 1 0,0 0 0,0 0 0,0 0 0,0 1 0,-1-1 0,1 1 0,-5-1 0,-2 0-304,-1 0 0,1 1 0,-1 1 1,-21 1-1,-9 4-6529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46:10.3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5 181 24575,'-4'-10'0,"3"-5"0,12 2 0,12 2 0,15 3 0,13 3 0,9 3 0,0 1 0,2 1 0,-7 0 0,-8 1 0,-10 3 0,-17 1 0,-23 0 0,-12-1-8191</inkml:trace>
  <inkml:trace contextRef="#ctx0" brushRef="#br0" timeOffset="342.85">0 201 24575,'166'11'0,"-23"-1"0,-80-10 0,-38-2 0,-1 2 0,0 1 0,1 1 0,-1 1 0,29 7 0,-53-10 0,0 0 0,0 0 0,0 0 0,0 0 0,0 0 0,0 0 0,0 0 0,-1 0 0,1 0 0,0 0 0,0 1 0,0-1 0,0 0 0,0 0 0,0 0 0,0 0 0,0 0 0,0 0 0,0 0 0,0 0 0,0 0 0,0 0 0,0 0 0,0 0 0,0 0 0,0 1 0,0-1 0,0 0 0,0 0 0,0 0 0,0 0 0,0 0 0,0 0 0,0 0 0,0 0 0,0 0 0,0 0 0,0 0 0,0 0 0,0 0 0,0 1 0,0-1 0,0 0 0,0 0 0,0 0 0,1 0 0,-1 0 0,0 0 0,0 0 0,0 0 0,0 0 0,0 0 0,0 0 0,-13 3 0,-20-1 0,4-5-1365,2-1-5461</inkml:trace>
  <inkml:trace contextRef="#ctx0" brushRef="#br0" timeOffset="766.17">255 32 24575,'-1'-2'0,"0"0"0,1 0 0,-1 0 0,0 0 0,1 0 0,-1 0 0,1 0 0,0 0 0,-1 0 0,1 0 0,1-3 0,-1 4 0,1 1 0,0-1 0,-1 1 0,1 0 0,0-1 0,-1 1 0,1-1 0,0 1 0,0 0 0,0 0 0,-1 0 0,1-1 0,0 1 0,0 0 0,0 0 0,0 0 0,-1 0 0,1 0 0,0 0 0,0 0 0,0 1 0,0-1 0,-1 0 0,1 0 0,0 1 0,0-1 0,-1 0 0,1 1 0,0-1 0,0 1 0,52 17 0,-1-3 0,2-1 0,0-4 0,60 5 0,-91-11 0,-22-4 0,-1 0 0,0 0 0,0 0 0,1 0 0,-1 0 0,0 0 0,0 0 0,1 0 0,-1 0 0,0 1 0,0-1 0,0 0 0,1 0 0,-1 0 0,0 0 0,0 1 0,0-1 0,0 0 0,1 0 0,-1 0 0,0 1 0,0-1 0,0 0 0,0 0 0,0 1 0,0-1 0,0 0 0,0 0 0,0 1 0,0-1 0,0 0 0,0 0 0,0 1 0,0-1 0,0 0 0,0 0 0,0 1 0,-2 2 0,-1 1 0,0-1 0,1 0 0,-2 0 0,1 0 0,0-1 0,-6 4 0,-72 62-455,3 2 0,-112 133 0,135-139-6371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49:57.2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337 24575,'-1'79'0,"3"92"0,-2-164 0,1 1 0,0-1 0,0 0 0,4 12 0,-5-18 0,0 0 0,1-1 0,-1 1 0,0 0 0,0-1 0,0 1 0,1 0 0,-1-1 0,1 1 0,-1 0 0,0-1 0,1 1 0,-1-1 0,1 1 0,-1 0 0,1-1 0,-1 0 0,1 1 0,0-1 0,-1 1 0,1-1 0,-1 0 0,1 1 0,0-1 0,0 0 0,-1 0 0,1 1 0,0-1 0,-1 0 0,1 0 0,0 0 0,0 0 0,-1 0 0,1 0 0,0 0 0,0 0 0,-1 0 0,1 0 0,0-1 0,-1 1 0,1 0 0,0 0 0,-1-1 0,1 1 0,0 0 0,-1-1 0,1 1 0,-1-1 0,1 1 0,0-1 0,-1 1 0,1-1 0,-1 1 0,1-1 0,-1 1 0,0-1 0,1 0 0,-1 1 0,1-2 0,6-8 0,-1 0 0,1 0 0,-2-1 0,1 0 0,-2 0 0,1 0 0,-1-1 0,3-16 0,-4 15 0,0 1 0,1-1 0,1 1 0,0 0 0,0 0 0,12-17 0,-16 28 0,-1 1 0,0-1 0,1 0 0,-1 1 0,0-1 0,1 1 0,-1-1 0,1 1 0,-1-1 0,0 1 0,1 0 0,-1-1 0,1 1 0,0 0 0,-1-1 0,1 1 0,-1 0 0,1-1 0,-1 1 0,1 0 0,0 0 0,-1 0 0,1 0 0,0 0 0,-1 0 0,1 0 0,-1 0 0,1 0 0,0 0 0,-1 0 0,1 0 0,0 0 0,-1 0 0,1 0 0,-1 1 0,1-1 0,0 0 0,-1 0 0,1 1 0,-1-1 0,1 0 0,-1 1 0,1-1 0,-1 1 0,1-1 0,-1 1 0,0-1 0,1 1 0,-1-1 0,0 1 0,1-1 0,-1 1 0,0-1 0,1 2 0,14 36 0,-14-33 0,3 6 0,0 1 0,1-1 0,0 0 0,0-1 0,1 1 0,1-1 0,0 0 0,11 12 0,-14-18 0,-1 0 0,1-1 0,0 0 0,0 1 0,0-1 0,0-1 0,1 1 0,-1-1 0,1 1 0,0-1 0,-1-1 0,1 1 0,0-1 0,0 0 0,0 0 0,0 0 0,1 0 0,-1-1 0,0 0 0,0 0 0,0-1 0,8-1 0,-9 1 0,0-1 0,0 0 0,0 0 0,0 0 0,0 0 0,0-1 0,-1 1 0,0-1 0,1 0 0,-1 0 0,0 0 0,0-1 0,-1 1 0,1-1 0,-1 0 0,1 1 0,-1-1 0,0 0 0,2-8 0,-2 7 0,0-1 0,0 0 0,-1 0 0,1 0 0,-1 0 0,-1 0 0,1 0 0,-1 0 0,0 0 0,0 0 0,-1 0 0,0 0 0,-3-11 0,4 16 0,1 1 0,-1-1 0,0 1 0,-1-1 0,1 1 0,0-1 0,0 1 0,0 0 0,0-1 0,0 1 0,0-1 0,-1 1 0,1-1 0,0 1 0,0-1 0,0 1 0,-1 0 0,1-1 0,0 1 0,-1-1 0,1 1 0,0 0 0,-1 0 0,1-1 0,-1 1 0,1 0 0,0-1 0,-1 1 0,1 0 0,-1 0 0,1 0 0,-1 0 0,1-1 0,-1 1 0,1 0 0,-1 0 0,1 0 0,-1 0 0,1 0 0,-1 0 0,1 0 0,-1 0 0,1 0 0,-1 1 0,1-1 0,0 0 0,-1 0 0,1 0 0,-1 0 0,1 1 0,-1-1 0,1 0 0,0 1 0,-1-1 0,1 0 0,-1 0 0,1 1 0,0-1 0,-1 1 0,1-1 0,0 0 0,-1 1 0,-1 2 0,0 1 0,0-1 0,1 0 0,-1 1 0,0-1 0,1 1 0,-1 3 0,0 4 0,0 1 0,1-1 0,0 0 0,1 0 0,0 0 0,1 1 0,3 19 0,-3-27 0,-1-1 0,1 0 0,0 1 0,0-1 0,0 0 0,1 0 0,-1 0 0,1 1 0,0-2 0,0 1 0,0 0 0,0 0 0,0 0 0,0-1 0,1 0 0,0 1 0,-1-1 0,1 0 0,0 0 0,0 0 0,0-1 0,0 1 0,0-1 0,0 1 0,1-1 0,-1 0 0,0 0 0,1-1 0,5 1 0,-7 0 0,0-1 0,0-1 0,0 1 0,0 0 0,0 0 0,-1-1 0,1 1 0,0-1 0,0 0 0,0 1 0,0-1 0,-1 0 0,1 0 0,0 0 0,-1 0 0,1 0 0,-1-1 0,4-2 0,-3 1 0,1-1 0,-1 1 0,1-1 0,-1 0 0,0 0 0,-1 0 0,1 0 0,1-6 0,0 0 0,-1 0 0,-1 0 0,0-1 0,0 1 0,-1 0 0,-1-17 0,-1 15 0,-1 0 0,0 0 0,-1 0 0,0 0 0,-10-18 0,11 24 0,0 0 0,0 0 0,-1 1 0,0-1 0,0 1 0,-1 0 0,1 0 0,-1 0 0,0 1 0,0 0 0,-12-7 0,2 7 0,13 9 0,3-3 0,-1-1 0,1 1 0,0-1 0,0 0 0,0 1 0,0-1 0,1 0 0,-1 0 0,0 1 0,1-1 0,-1 0 0,0 0 0,1-1 0,2 3 0,10 2 0,0 0 0,1 0 0,0-1 0,-1-1 0,19 2 0,-25-4 0,0-1 0,0 1 0,0-1 0,0-1 0,0 1 0,0-1 0,0-1 0,0 1 0,0-2 0,-1 1 0,13-6 0,-16 6 0,0-1 0,0-1 0,-1 1 0,1 0 0,-1-1 0,1 0 0,-1 1 0,0-1 0,-1-1 0,1 1 0,-1 0 0,0-1 0,0 1 0,0-1 0,2-8 0,-1 2 0,-1-1 0,-1 1 0,1-1 0,-2 1 0,-1-18 0,-5 151 0,10 30 0,-2-130 0,1 1 0,1-1 0,1 0 0,12 36 0,-7-42 0,-6-25 0,-3-31 0,-1 40 0,-4-56 0,2 28 0,0 0 0,2 1 0,5-42 0,-5 66 4,1 1 0,0-1 0,-1 0 0,1 1 0,0-1 0,1 1 0,-1-1 0,0 1 0,1 0 0,-1 0 0,1-1 0,0 1 0,0 0 0,0 0 0,0 0 0,0 1 0,0-1 0,0 0 0,0 1 0,1 0 0,-1-1 0,1 1 0,-1 0 0,1 0 0,2 0 0,6-2-210,0 1 0,0 1 1,1 0-1,18 1 0,-22 0-234,31 0-6386</inkml:trace>
  <inkml:trace contextRef="#ctx0" brushRef="#br0" timeOffset="795.99">1462 443 24575,'-6'-2'0,"0"0"0,0 1 0,0-1 0,0 1 0,0 0 0,0 1 0,0-1 0,0 1 0,0 0 0,-1 1 0,1-1 0,0 1 0,0 1 0,0-1 0,0 1 0,0 0 0,1 0 0,-10 6 0,11-6 0,0 1 0,1-1 0,-1 1 0,1 0 0,0 0 0,0 0 0,0 1 0,0-1 0,0 1 0,1 0 0,0-1 0,0 1 0,0 0 0,0 0 0,0 0 0,1 1 0,0-1 0,0 0 0,0 0 0,0 1 0,1-1 0,0 1 0,0-1 0,0 0 0,0 1 0,2 8 0,-2-11 0,1 0 0,-1 0 0,0 0 0,1 0 0,-1 0 0,1 0 0,0 0 0,0 0 0,-1 0 0,1-1 0,1 1 0,-1 0 0,0 0 0,0-1 0,1 1 0,-1-1 0,1 1 0,-1-1 0,1 1 0,-1-1 0,1 0 0,0 0 0,0 0 0,0 0 0,0 0 0,0 0 0,0-1 0,0 1 0,0-1 0,0 1 0,0-1 0,0 0 0,0 1 0,0-1 0,0 0 0,0-1 0,0 1 0,0 0 0,0-1 0,0 1 0,0-1 0,4-1 0,1 0 0,0-1 0,0 0 0,0 0 0,0-1 0,-1 0 0,1 0 0,-1-1 0,0 0 0,-1 0 0,10-10 0,-3-2 0,-1-1 0,-1 0 0,0-1 0,-2 0 0,0 0 0,-1-1 0,-1 0 0,4-25 0,1-18 0,4-88 0,-14 136 0,1 5 0,-1 0 0,-1 0 0,0 0 0,0-1 0,-1 1 0,0 0 0,-1 0 0,0 1 0,-5-16 0,7 25 0,0-1 0,0 1 0,0-1 0,0 1 0,0 0 0,0-1 0,-1 1 0,1-1 0,0 1 0,0-1 0,0 1 0,-1-1 0,1 1 0,0 0 0,-1-1 0,1 1 0,0 0 0,-1-1 0,1 1 0,0 0 0,-1-1 0,1 1 0,-1 0 0,1 0 0,0 0 0,-1-1 0,1 1 0,-1 0 0,1 0 0,-1 0 0,1 0 0,-1 0 0,1 0 0,-1 0 0,1 0 0,-1 0 0,1 0 0,-1 0 0,1 0 0,0 0 0,-1 0 0,1 0 0,-1 0 0,1 1 0,-1-1 0,1 0 0,-1 0 0,1 0 0,0 1 0,-1-1 0,1 0 0,0 1 0,-1-1 0,1 0 0,-1 1 0,-13 27 0,6 5 0,2 0 0,1 0 0,2 0 0,1 0 0,1 0 0,8 59 0,-5-72 0,2-2 0,0 1 0,1 0 0,1-1 0,1 0 0,0 0 0,14 21 0,-17-31 0,1-1 0,0 0 0,0-1 0,1 1 0,0-1 0,0 0 0,0-1 0,10 7 0,-11-9 0,-1 0 0,1-1 0,0 0 0,0 0 0,0 0 0,0-1 0,0 1 0,0-1 0,0 0 0,1-1 0,-1 1 0,0-1 0,0 0 0,9-2 0,-10 1 0,1 0 0,-1-1 0,1 0 0,-1 0 0,0 0 0,0 0 0,0-1 0,0 0 0,0 0 0,0 0 0,-1 0 0,1 0 0,-1-1 0,0 0 0,0 1 0,0-1 0,-1 0 0,1 0 0,2-7 0,-2 5 0,0 0 0,0-1 0,-1 1 0,0-1 0,0 0 0,-1 1 0,1-1 0,-1 0 0,-1 0 0,1 0 0,-1 0 0,-2-13 0,2 19 0,0-1 0,-1 1 0,1-1 0,0 1 0,-1 0 0,1-1 0,-1 1 0,1 0 0,-1 0 0,1-1 0,-1 1 0,0 0 0,0 0 0,0 0 0,0 0 0,0 0 0,0 0 0,0 0 0,0 0 0,0 0 0,0 0 0,0 1 0,-1-1 0,1 0 0,0 1 0,-1-1 0,1 1 0,0 0 0,-1-1 0,1 1 0,0 0 0,-1 0 0,1 0 0,-1 0 0,-2 0 0,2 0 0,0 1 0,0 0 0,-1 0 0,1 0 0,0 0 0,0 0 0,0 0 0,0 0 0,0 0 0,0 1 0,1-1 0,-1 1 0,0 0 0,1-1 0,-1 1 0,1 0 0,0 0 0,0 0 0,-1 0 0,1 0 0,-1 3 0,1-2 0,-1 1 0,1-1 0,0 1 0,0 0 0,1-1 0,-1 1 0,1 0 0,-1 0 0,1-1 0,1 1 0,-1 0 0,0 0 0,1-1 0,0 1 0,0 0 0,0 0 0,0-1 0,0 1 0,1-1 0,3 6 0,-2-5 0,0 0 0,1 0 0,-1-1 0,1 1 0,0-1 0,0 0 0,0 0 0,1 0 0,-1 0 0,1-1 0,0 0 0,-1 0 0,10 3 0,-7-3 0,0 0 0,1-1 0,-1 1 0,1-1 0,-1-1 0,1 1 0,-1-1 0,1-1 0,-1 1 0,1-1 0,-1-1 0,0 1 0,1-1 0,-1-1 0,0 1 0,0-1 0,0 0 0,0-1 0,-1 0 0,0 0 0,7-5 0,-7 2 0,-1-1 0,0 1 0,0-1 0,-1 0 0,0 0 0,0 0 0,3-13 0,10-41 0,-16 58 0,7 948-1365,-5-879-5461</inkml:trace>
  <inkml:trace contextRef="#ctx0" brushRef="#br0" timeOffset="1185.35">2011 697 24575,'0'-23'0,"3"-66"0,-3 81 0,1 1 0,1 0 0,-1 0 0,1 0 0,0 0 0,1 0 0,0 1 0,0-1 0,6-9 0,-8 15 0,-1 0 0,1 0 0,0 0 0,0 0 0,-1 0 0,1 0 0,0 0 0,0 0 0,0 0 0,0 1 0,0-1 0,0 0 0,0 1 0,0-1 0,0 1 0,0-1 0,1 1 0,-1-1 0,0 1 0,0 0 0,0-1 0,1 1 0,-1 0 0,0 0 0,0 0 0,3 0 0,-2 1 0,0 0 0,0 0 0,0 0 0,0 0 0,-1 1 0,1-1 0,0 0 0,-1 1 0,1-1 0,0 1 0,-1 0 0,0-1 0,3 5 0,2 3 0,-1 1 0,0 1 0,0-1 0,5 19 0,-9-23 0,1-1 0,-1 0 0,-1 1 0,1-1 0,-1 1 0,1-1 0,-2 1 0,1-1 0,-1 1 0,-2 9 0,3-13 0,-1 0 0,0-1 0,0 1 0,0 0 0,1-1 0,-2 1 0,1-1 0,0 1 0,0-1 0,0 0 0,-1 0 0,1 1 0,-1-1 0,1 0 0,-1 0 0,1 0 0,-1 0 0,0-1 0,1 1 0,-1 0 0,0-1 0,1 1 0,-1-1 0,0 0 0,0 1 0,0-1 0,0 0 0,1 0 0,-1 0 0,0 0 0,0-1 0,0 1 0,0 0 0,1-1 0,-1 1 0,-2-2 0,0 1 7,0 0-1,1-1 0,-1 0 0,0 0 1,1 0-1,-1 0 0,1 0 1,0-1-1,0 1 0,0-1 1,0 0-1,0 0 0,0 0 0,1 0 1,0-1-1,-1 1 0,1 0 1,-2-5-1,2 2-141,-1 0 0,1 0 0,0-1 0,0 1 0,1 0 0,0-1 0,0 1 0,0-1 0,1 0 0,1-9 0,4-17-6691</inkml:trace>
  <inkml:trace contextRef="#ctx0" brushRef="#br0" timeOffset="2187.79">2308 359 24575,'-4'4'0,"1"0"0,0 0 0,0 0 0,0 0 0,0 0 0,0 1 0,1 0 0,0-1 0,0 1 0,0 0 0,1 0 0,-1 0 0,1 0 0,0 0 0,1 0 0,-1 0 0,1 8 0,1-10 0,-1-1 0,1 1 0,-1 0 0,1 0 0,0-1 0,0 1 0,0-1 0,0 1 0,1-1 0,-1 1 0,1-1 0,-1 0 0,1 0 0,0 1 0,0-1 0,0-1 0,0 1 0,0 0 0,1 0 0,-1-1 0,0 1 0,1-1 0,-1 0 0,1 0 0,0 0 0,-1 0 0,1 0 0,0 0 0,-1-1 0,1 1 0,0-1 0,5 0 0,-4 0 0,0 0 0,1-1 0,-1 0 0,0 1 0,0-1 0,0-1 0,0 1 0,0 0 0,0-1 0,-1 0 0,1 0 0,0 0 0,-1-1 0,1 1 0,-1-1 0,0 0 0,0 1 0,0-1 0,0-1 0,-1 1 0,1 0 0,-1-1 0,0 1 0,0-1 0,0 0 0,0 0 0,-1 0 0,2-4 0,-1 3 0,0 0 0,-1 0 0,0 1 0,0-1 0,0 0 0,0-1 0,-1 1 0,0 0 0,0 0 0,0 0 0,0 0 0,-1 0 0,0 0 0,0 0 0,-1 0 0,1 0 0,-1 1 0,0-1 0,0 0 0,-1 1 0,1-1 0,-1 1 0,-4-5 0,6 7 0,-1 1 0,1-1 0,0 1 0,-1 0 0,1 0 0,-1 0 0,1 0 0,-1 0 0,1 0 0,-1 0 0,0 0 0,0 0 0,1 1 0,-1-1 0,0 1 0,0-1 0,0 1 0,0 0 0,0 0 0,1 0 0,-1 0 0,0 0 0,0 0 0,0 0 0,0 1 0,0-1 0,0 1 0,1-1 0,-1 1 0,0 0 0,1 0 0,-1 0 0,0 0 0,1 0 0,-1 0 0,-2 2 0,0 1 0,1 0 0,-1 0 0,1 1 0,0-1 0,0 1 0,0 0 0,0-1 0,1 1 0,0 1 0,0-1 0,-2 8 0,2-4 0,0-1 0,1 1 0,0 0 0,0 0 0,1-1 0,0 1 0,1 0 0,0 0 0,0-1 0,1 1 0,0 0 0,1-1 0,4 13 0,-4-17 0,-1 1 0,1-1 0,0 0 0,0 0 0,1 0 0,-1 0 0,1 0 0,0-1 0,0 0 0,0 0 0,0 0 0,0 0 0,1 0 0,-1-1 0,1 0 0,0 0 0,0 0 0,0-1 0,0 1 0,0-1 0,0 0 0,0-1 0,0 1 0,7-1 0,-3 0 0,-1-1 0,0 1 0,0-2 0,1 1 0,-1-1 0,0 0 0,0-1 0,0 0 0,-1 0 0,1 0 0,-1-1 0,1-1 0,-1 1 0,-1-1 0,1 0 0,-1-1 0,0 1 0,0-1 0,9-11 0,-3 0 0,0-1 0,-2 0 0,0-1 0,0 0 0,-2 0 0,9-32 0,-16 145 0,-1-80 0,1 1 0,1-1 0,1 0 0,5 22 0,-7-32 0,1-1 0,-1 0 0,1 1 0,-1-1 0,1 0 0,0 1 0,0-1 0,0 0 0,1-1 0,3 5 0,-4-6 0,-1 0 0,1 0 0,-1 0 0,1 0 0,-1-1 0,1 1 0,0 0 0,-1-1 0,1 1 0,0-1 0,0 0 0,-1 1 0,1-1 0,0 0 0,0 0 0,-1 0 0,1 0 0,0-1 0,0 1 0,-1 0 0,1-1 0,3 0 0,-1-1 0,0 0 0,0 0 0,0-1 0,-1 1 0,1-1 0,0 1 0,-1-1 0,0 0 0,0-1 0,0 1 0,0 0 0,0-1 0,-1 0 0,1 0 0,-1 1 0,3-9 0,2-5 0,-1-1 0,7-31 0,-7 20 0,-6 29 0,0 0 0,0 0 0,0 0 0,0 0 0,0-1 0,1 1 0,-1 0 0,0 0 0,0 0 0,0 0 0,0 0 0,0-1 0,0 1 0,0 0 0,0 0 0,0 0 0,0 0 0,0 0 0,0 0 0,0 0 0,1-1 0,-1 1 0,0 0 0,0 0 0,0 0 0,0 0 0,0 0 0,0 0 0,1 0 0,-1 0 0,0 0 0,0 0 0,0 0 0,0 0 0,0 0 0,1 0 0,-1 0 0,0 0 0,0 0 0,0 0 0,0 0 0,0 0 0,1 0 0,-1 0 0,0 0 0,0 0 0,0 0 0,0 0 0,0 0 0,0 0 0,1 0 0,-1 0 0,9 10 0,11 26 0,-11-20 0,-2-7 0,0-1 0,0-1 0,0 1 0,1-1 0,0 0 0,1-1 0,-1 0 0,1 0 0,0-1 0,1 0 0,-1-1 0,1 0 0,0 0 0,14 2 0,-15-3 0,0-1 0,0-1 0,0 1 0,1-1 0,-1-1 0,0 0 0,1 0 0,-1-1 0,0 0 0,1-1 0,-1 1 0,0-2 0,0 0 0,-1 0 0,1 0 0,12-8 0,-17 8 0,0 0 0,0-1 0,0 1 0,-1-1 0,1 0 0,-1-1 0,0 1 0,0 0 0,-1-1 0,1 0 0,-1 1 0,0-1 0,0 0 0,-1 0 0,1 0 0,-1-1 0,0 1 0,-1 0 0,1 0 0,-1-9 0,0 12 0,0-1 0,0 0 0,-1 0 0,1 1 0,-1-1 0,1 0 0,-1 1 0,0-1 0,0 1 0,0-1 0,-1 1 0,1-1 0,-1 1 0,1 0 0,-1-1 0,0 1 0,1 0 0,-1 0 0,0 0 0,0 1 0,-1-1 0,1 0 0,0 1 0,-1-1 0,1 1 0,-1 0 0,1 0 0,-1 0 0,1 0 0,-1 0 0,0 1 0,1-1 0,-1 1 0,0 0 0,0 0 0,1 0 0,-1 0 0,0 0 0,-5 1 0,5 0 0,-1 0 0,0 0 0,0 0 0,1 0 0,-1 1 0,1 0 0,-1-1 0,1 1 0,0 0 0,0 1 0,0-1 0,0 1 0,0-1 0,0 1 0,0 0 0,1 0 0,0 0 0,-1 0 0,1 0 0,1 1 0,-1-1 0,0 1 0,1-1 0,-1 1 0,1 0 0,0 0 0,-1 7 0,2-8 0,-1-1 0,1 1 0,0 0 0,0 0 0,0-1 0,0 1 0,0 0 0,1 0 0,-1-1 0,1 1 0,0 0 0,0-1 0,0 1 0,0-1 0,0 1 0,0-1 0,1 1 0,-1-1 0,1 0 0,0 0 0,0 0 0,0 0 0,0 0 0,0 0 0,0 0 0,0-1 0,0 1 0,1-1 0,-1 1 0,1-1 0,-1 0 0,1 0 0,-1 0 0,1 0 0,0-1 0,-1 1 0,1-1 0,0 1 0,3-1 0,-1 0 0,1 0 0,-1 0 0,0 0 0,0-1 0,0 0 0,0 0 0,0 0 0,0-1 0,0 0 0,0 0 0,0 0 0,-1 0 0,8-5 0,-6 2 0,1 0 0,-1-1 0,0 0 0,0 0 0,-1 0 0,0-1 0,8-12 0,-3 1 0,-1 0 0,-2 0 0,1-1 0,-2-1 0,0 1 0,3-24 0,-3 2 0,-2 0 0,-2-70 0,-6 362 0,4-220-170,1-1-1,1 0 0,2 1 1,2-1-1,0-1 0,2 1 1,17 41-1,0-22-6655</inkml:trace>
  <inkml:trace contextRef="#ctx0" brushRef="#br0" timeOffset="2900.87">3982 380 24575,'-14'7'0,"1"1"0,0 0 0,1 1 0,0 0 0,0 1 0,-11 12 0,20-18 0,-1-1 0,1 1 0,-1 0 0,1 0 0,0 1 0,1-1 0,-1 1 0,1-1 0,0 1 0,0 0 0,0 0 0,0 0 0,1 0 0,0 0 0,0 0 0,1 1 0,-1-1 0,1 0 0,0 0 0,2 11 0,0-12 0,0 1 0,0-1 0,1 0 0,0 0 0,0 0 0,0 0 0,0 0 0,0-1 0,1 1 0,0-1 0,0 0 0,-1 0 0,2 0 0,-1-1 0,0 1 0,1-1 0,-1 0 0,1 0 0,-1-1 0,1 1 0,0-1 0,0 0 0,0-1 0,4 1 0,-4 0 0,0-1 0,0 1 0,0-2 0,0 1 0,0 0 0,0-1 0,0 0 0,0 0 0,-1 0 0,1-1 0,4-1 0,-6 1 0,-1 1 0,1-1 0,-1 1 0,1-1 0,-1 0 0,0 0 0,0 0 0,0 0 0,0 0 0,0 0 0,-1 0 0,1-1 0,-1 1 0,1-1 0,-1 1 0,0-1 0,0 0 0,0 1 0,1-5 0,-2 3 0,1 0 0,-1 0 0,0 1 0,0-1 0,0 0 0,-1 0 0,0 1 0,1-1 0,-1 0 0,0 1 0,-1-1 0,1 1 0,-1-1 0,1 1 0,-1 0 0,0 0 0,0-1 0,0 2 0,-1-1 0,-2-3 0,-7-6 0,-1 0 0,-1 0 0,-16-10 0,-9-8 0,39 30 0,0 0 0,0 0 0,-1 0 0,1-1 0,0 1 0,-1 0 0,1 0 0,0 0 0,0-1 0,0 1 0,-1 0 0,1 0 0,0 0 0,0-1 0,0 1 0,0 0 0,-1-1 0,1 1 0,0 0 0,0 0 0,0-1 0,0 1 0,0 0 0,0-1 0,0 1 0,0 0 0,0-1 0,0 1 0,0 0 0,0-1 0,0 1 0,0 0 0,0 0 0,0-1 0,0 1 0,1 0 0,-1-1 0,0 1 0,0 0 0,0 0 0,0-1 0,0 1 0,1 0 0,-1 0 0,0-1 0,0 1 0,1 0 0,-1 0 0,0 0 0,0 0 0,1-1 0,-1 1 0,0 0 0,0 0 0,1 0 0,-1 0 0,0 0 0,1 0 0,-1 0 0,0 0 0,1 0 0,-1 0 0,0 0 0,1 0 0,-1 0 0,1 0 0,23-2 0,124 20 0,-107-11 0,-39-7 0,0 0 0,0 1 0,0-1 0,0 1 0,0 0 0,0-1 0,0 1 0,0 0 0,0 0 0,0 0 0,0 0 0,0 1 0,0-1 0,-1 0 0,1 1 0,-1-1 0,1 1 0,-1 0 0,0-1 0,1 1 0,-1 0 0,0 0 0,0 0 0,1 3 0,0 2 0,0 1 0,-1 0 0,0-1 0,0 1 0,-2 13 0,1-16 0,-1 0 0,1 0 0,0 0 0,0 0 0,1-1 0,-1 1 0,1 0 0,0 0 0,1 0 0,-1 0 0,1-1 0,0 1 0,0-1 0,0 1 0,0-1 0,6 7 0,-7-10 0,0 0 0,0 0 0,0 0 0,1 0 0,-1 0 0,0-1 0,0 1 0,1 0 0,-1-1 0,0 1 0,1-1 0,-1 1 0,0-1 0,1 0 0,-1 1 0,1-1 0,-1 0 0,1 0 0,-1 0 0,1 0 0,-1 0 0,0-1 0,3 1 0,-2-2 0,1 1 0,-1 0 0,0 0 0,1-1 0,-1 0 0,0 1 0,0-1 0,0 0 0,0 0 0,0 0 0,2-4 0,3-4 0,-1-1 0,0-1 0,0 1 0,4-15 0,37-148 0,-47 174 0,0-1 0,0 1 0,0 0 0,0 0 0,0-1 0,0 1 0,0 0 0,0 0 0,0-1 0,0 1 0,0 0 0,0-1 0,1 1 0,-1 0 0,0 0 0,0 0 0,0-1 0,0 1 0,0 0 0,1 0 0,-1-1 0,0 1 0,0 0 0,0 0 0,1 0 0,-1 0 0,0-1 0,0 1 0,1 0 0,-1 0 0,0 0 0,0 0 0,1 0 0,-1 0 0,0 0 0,0 0 0,1-1 0,-1 1 0,0 0 0,0 0 0,1 0 0,0 1 0,5 12 0,5 36 0,-9-38 0,1 5 40,1 0 0,10 26 0,-12-37-154,0-1 0,1 1-1,-1 0 1,1-1 0,0 1 0,0-1-1,0 0 1,1 0 0,0 0 0,0-1-1,0 1 1,6 3 0,8 3-6712</inkml:trace>
  <inkml:trace contextRef="#ctx0" brushRef="#br0" timeOffset="3591.13">4763 273 24575,'8'47'0,"-2"0"0,-1-1 0,-4 69 0,0-58 0,-14 520 0,4-351 0,29-588 0,-18-217 0,-2 563 0,-3-38 0,3 51 0,-1-1 0,0 1 0,1 0 0,-1-1 0,0 1 0,0 0 0,-1 0 0,1 0 0,-1 0 0,1 0 0,-1 0 0,-3-3 0,5 6 0,0-1 0,0 1 0,0 0 0,0 0 0,-1 0 0,1 0 0,0 0 0,0-1 0,0 1 0,0 0 0,-1 0 0,1 0 0,0 0 0,0 0 0,0 0 0,-1 0 0,1 0 0,0 0 0,0-1 0,0 1 0,-1 0 0,1 0 0,0 0 0,0 0 0,0 0 0,-1 0 0,1 0 0,0 1 0,0-1 0,0 0 0,-1 0 0,1 0 0,0 0 0,0 0 0,0 0 0,-1 0 0,1 0 0,0 0 0,0 1 0,0-1 0,0 0 0,0 0 0,-1 0 0,-3 12 0,2 14 0,3-19 0,0-1 0,1 1 0,0-1 0,0 0 0,1 1 0,-1-1 0,1 0 0,1 0 0,-1-1 0,1 1 0,0-1 0,0 0 0,1 0 0,-1 0 0,1 0 0,0-1 0,1 0 0,-1 0 0,1 0 0,-1-1 0,1 0 0,0 0 0,0 0 0,1-1 0,-1 0 0,10 2 0,-10-3 0,-1 1 0,1-1 0,-1-1 0,1 1 0,-1-1 0,1 0 0,-1 0 0,1-1 0,-1 1 0,1-1 0,-1 0 0,1-1 0,-1 0 0,0 1 0,0-2 0,0 1 0,0 0 0,0-1 0,0 0 0,-1 0 0,1-1 0,-1 1 0,0-1 0,0 0 0,0 0 0,-1 0 0,1-1 0,-1 1 0,0-1 0,0 0 0,3-9 0,-2 5 0,-1 0 0,0 1 0,-1-1 0,0 0 0,0 0 0,-1 0 0,0 0 0,-1-1 0,0 1 0,0 0 0,-1 0 0,-2-9 0,3 17 0,0 1 0,1 0 0,-1 0 0,0 0 0,-1 0 0,1 0 0,0 0 0,0-1 0,0 1 0,0 0 0,0 0 0,0 0 0,0 0 0,0 0 0,0 0 0,0 0 0,0 0 0,0-1 0,0 1 0,0 0 0,0 0 0,0 0 0,0 0 0,-1 0 0,1 0 0,0 0 0,0 0 0,0 0 0,0 0 0,0 0 0,0 0 0,0 0 0,-1-1 0,1 1 0,0 0 0,0 0 0,0 0 0,0 0 0,0 0 0,0 0 0,0 0 0,-1 0 0,1 0 0,0 0 0,0 1 0,0-1 0,0 0 0,0 0 0,0 0 0,0 0 0,-1 0 0,1 0 0,0 0 0,0 0 0,0 0 0,0 0 0,0 0 0,0 0 0,0 0 0,0 1 0,-6 10 0,0 14 0,3-1 30,0 0 0,2 0 0,1 32 0,1-49-117,-1 0-1,1 0 1,1-1 0,-1 1-1,1 0 1,1-1 0,-1 1-1,1-1 1,0 0-1,0 0 1,1 0 0,0 0-1,0 0 1,0-1 0,0 0-1,8 7 1,8 2-6739</inkml:trace>
  <inkml:trace contextRef="#ctx0" brushRef="#br0" timeOffset="3963.2">5293 487 24575,'-18'15'0,"-6"4"-8191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49:55.02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0 519 24575,'-2'-12'0,"0"0"0,-1 0 0,-1 0 0,0 0 0,0 1 0,-1-1 0,-10-15 0,13 24 0,0 0 0,0 1 0,0-1 0,0 1 0,0-1 0,0 1 0,-1 0 0,1 0 0,-1 0 0,0 0 0,1 1 0,-1-1 0,0 1 0,0-1 0,0 1 0,0 0 0,0 0 0,0 1 0,0-1 0,0 1 0,-1-1 0,1 1 0,0 0 0,0 0 0,0 0 0,-1 1 0,1-1 0,0 1 0,0 0 0,0-1 0,0 1 0,0 1 0,0-1 0,-4 3 0,-1 0 0,0 1 0,1 1 0,0 0 0,0 0 0,0 0 0,1 0 0,0 1 0,0 0 0,0 1 0,1-1 0,1 1 0,-5 8 0,5-9 0,1-1 0,0 1 0,0 0 0,1 0 0,0 0 0,0 0 0,1 0 0,0 0 0,0 0 0,0 0 0,1 1 0,0-1 0,1 0 0,-1 1 0,4 10 0,-3-15 0,0 0 0,0-1 0,0 1 0,1 0 0,0-1 0,-1 1 0,1-1 0,0 0 0,0 1 0,0-1 0,0 0 0,1 0 0,-1 0 0,0-1 0,1 1 0,-1 0 0,1-1 0,0 0 0,0 0 0,-1 0 0,1 0 0,0 0 0,0 0 0,0-1 0,0 1 0,0-1 0,3 0 0,-2 0 0,1 0 0,-1 0 0,0-1 0,0 1 0,-1-1 0,1 0 0,0 0 0,0-1 0,0 1 0,-1-1 0,1 0 0,-1 0 0,1 0 0,-1 0 0,0-1 0,1 1 0,-1-1 0,-1 0 0,6-5 0,-3-1 0,0 0 0,0 0 0,-1-1 0,0 1 0,-1-1 0,0 0 0,-1 1 0,3-19 0,2-87 0,-7 90 0,1-10 0,2-35 0,-4 1 0,-14-109 0,10 163 0,2 25 0,-1 29 0,1 60 0,12 129 0,-3-176 0,2-1 0,2 0 0,2-1 0,26 67 0,-33-104 30,1 1 0,0-2 0,9 14 0,-13-23-108,0 0 0,0 0 0,0-1-1,0 1 1,1-1 0,-1 1 0,1-1 0,-1 0 0,1 0-1,0 0 1,0 0 0,0-1 0,0 1 0,0-1 0,0 0-1,0 0 1,1 0 0,3 1 0,12-3-6748</inkml:trace>
  <inkml:trace contextRef="#ctx0" brushRef="#br0" timeOffset="372.97">439 478 24575,'9'-18'0,"-6"25"0,-6 38 0,2-38 0,0 2 0,-1 11 0,1 0 0,1-1 0,0 1 0,4 22 0,-4-38 0,1 0 0,-1 0 0,1 0 0,0 0 0,1-1 0,-1 1 0,1 0 0,-1 0 0,1-1 0,0 1 0,1-1 0,-1 0 0,0 0 0,1 0 0,0 0 0,0 0 0,0 0 0,0-1 0,0 1 0,0-1 0,1 0 0,-1 0 0,1 0 0,-1 0 0,1-1 0,0 1 0,4 0 0,-6-2 0,0 1 0,0-1 0,0 0 0,0 0 0,-1 0 0,1 0 0,0 0 0,0 0 0,0 0 0,0-1 0,0 1 0,0-1 0,-1 1 0,1-1 0,0 0 0,0 0 0,-1 0 0,1 0 0,-1 0 0,1 0 0,0 0 0,1-2 0,-1 0 0,1-1 0,-1 1 0,1-1 0,-1 1 0,0-1 0,-1 0 0,1 0 0,-1 0 0,2-7 0,1-7 0,-2 0 0,0 0 0,-1-29 0,-1 32 0,-1 0 0,-1 0 0,0 0 0,-4-15 0,5 26 0,0-1 0,0 1 0,-1 0 0,0 0 0,0 0 0,0 0 0,0 0 0,0 0 0,-1 1 0,1-1 0,-1 1 0,0 0 0,0 0 0,-1 0 0,1 0 0,-1 0 0,1 0 0,-6-2 0,8 5 0,0-1 0,0 1 0,0-1 0,0 1 0,0 0 0,0-1 0,0 1 0,0 0 0,0 0 0,0 0 0,-1 0 0,1 0 0,0 0 0,0 0 0,0 0 0,0 0 0,0 1 0,0-1 0,0 0 0,0 1 0,0-1 0,0 1 0,0-1 0,0 1 0,0 0 0,0-1 0,0 1 0,0 0 0,0-1 0,0 1 0,1 0 0,-1 0 0,0 0 0,1 0 0,-1 0 0,1 0 0,-1 0 0,1 0 0,-1 0 0,1 0 0,-1 0 0,1 0 0,0 0 0,0 0 0,0 0 0,0 2 0,-1 3 0,0-1 0,1 0 0,0 1 0,0-1 0,0 0 0,0 1 0,1-1 0,2 9 0,1-6-227,0 0-1,0 0 1,1 0-1,-1-1 1,11 12-1,6 5-6598</inkml:trace>
  <inkml:trace contextRef="#ctx0" brushRef="#br0" timeOffset="992.53">736 560 24575,'0'-5'0,"1"-1"0,-1 1 0,-1 0 0,1-1 0,-1 1 0,0 0 0,0-1 0,-1 1 0,1 0 0,-1 0 0,-3-6 0,5 11 0,0 0 0,0 0 0,-1 0 0,1 0 0,0 0 0,0 0 0,0 0 0,-1 0 0,1 0 0,0 0 0,0 1 0,-1-1 0,1 0 0,0 0 0,0 0 0,0 0 0,-1 0 0,1 0 0,0 0 0,0 1 0,0-1 0,0 0 0,-1 0 0,1 0 0,0 0 0,0 1 0,0-1 0,0 0 0,0 0 0,0 0 0,0 1 0,-1-1 0,1 0 0,0 0 0,0 0 0,0 1 0,0-1 0,0 0 0,0 0 0,0 1 0,0-1 0,0 0 0,0 0 0,0 0 0,0 1 0,0-1 0,0 0 0,1 0 0,-1 1 0,-2 14 0,2-12 0,1 0 0,-1 0 0,1 0 0,0 0 0,-1 0 0,1-1 0,1 1 0,-1 0 0,0 0 0,1 0 0,-1-1 0,1 1 0,0-1 0,0 1 0,0-1 0,0 0 0,0 0 0,1 0 0,-1 0 0,1 0 0,-1-1 0,1 1 0,-1-1 0,1 1 0,0-1 0,5 2 0,-5-3 0,-1 1 0,0-1 0,1 1 0,-1-1 0,0 0 0,1 0 0,-1 0 0,0 0 0,1 0 0,-1-1 0,0 1 0,0-1 0,1 1 0,-1-1 0,0 0 0,0 0 0,0 0 0,0 0 0,0 0 0,0 0 0,0-1 0,0 1 0,0-1 0,-1 1 0,1-1 0,0 0 0,-1 0 0,1 1 0,-1-1 0,0 0 0,0 0 0,0-1 0,0 1 0,0 0 0,1-4 0,0-1 0,-1 0 0,1 0 0,-1-1 0,0 1 0,-1 0 0,0-1 0,0 1 0,-1 0 0,0-1 0,-2-6 0,3 11 0,-1 0 0,0 0 0,1 0 0,-1 0 0,-1 0 0,1 0 0,0 1 0,-1-1 0,0 0 0,1 1 0,-1 0 0,0-1 0,0 1 0,0 0 0,-1 0 0,1 0 0,0 0 0,-1 0 0,1 1 0,-1-1 0,0 1 0,1-1 0,-1 1 0,0 0 0,0 0 0,-5-1 0,6 2 0,0 0 0,0 1 0,0-1 0,0 0 0,0 0 0,0 1 0,0-1 0,0 1 0,0 0 0,0 0 0,0 0 0,0 0 0,0 0 0,0 0 0,1 0 0,-1 0 0,0 1 0,1-1 0,-1 1 0,1-1 0,0 1 0,-1 0 0,1-1 0,0 1 0,0 0 0,0 0 0,0 0 0,0 0 0,0 2 0,-2 5 0,0-1 0,0 1 0,1 0 0,0 0 0,0 12 0,1-11 0,1 0 0,1 0 0,0 0 0,0 0 0,1 0 0,0 0 0,1 0 0,0-1 0,1 0 0,0 1 0,0-1 0,1 0 0,0-1 0,8 11 0,-9-14 0,0 0 0,0 0 0,0 0 0,1-1 0,0 0 0,0 0 0,0 0 0,0 0 0,1-1 0,-1 0 0,1 0 0,0 0 0,0-1 0,0 0 0,0 0 0,0 0 0,0-1 0,1 0 0,-1 0 0,0-1 0,1 0 0,-1 0 0,11-1 0,-12 0 0,0-1 0,0 1 0,0-1 0,-1 0 0,1 0 0,0 0 0,-1 0 0,1-1 0,-1 0 0,0 0 0,0 0 0,0-1 0,0 1 0,0-1 0,-1 0 0,0 0 0,0 0 0,0-1 0,0 1 0,-1-1 0,4-8 0,2-8 0,-1 0 0,-1-1 0,5-42 0,2-6 0,-12 68 0,-1 0 0,0 1 0,1-1 0,-1 0 0,1 0 0,0 0 0,0 0 0,-1 1 0,1-1 0,0 0 0,0 1 0,1-1 0,-1 1 0,0-1 0,1 1 0,-1 0 0,0-1 0,1 1 0,0 0 0,-1 0 0,1 0 0,0 0 0,-1 0 0,4-1 0,-3 3 0,0-1 0,0 0 0,0 0 0,0 1 0,0-1 0,0 1 0,0 0 0,0 0 0,0-1 0,0 1 0,0 0 0,0 1 0,-1-1 0,1 0 0,0 0 0,-1 1 0,1-1 0,-1 1 0,1 0 0,-1-1 0,0 1 0,2 2 0,6 10 0,-1 1 0,0 0 0,-1 0 0,-1 1 0,0 0 0,-1 0 0,-1 0 0,0 0 0,-1 1 0,-1 0 0,0-1 0,-2 1 0,-1 26 0,0-39 0,0 0 0,0 0 0,0-1 0,-1 1 0,1 0 0,-1 0 0,0-1 0,0 1 0,-1-1 0,1 1 0,-1-1 0,1 0 0,-7 5 0,8-6 0,-1-1 0,1 0 0,0 0 0,-1 0 0,1 0 0,-1-1 0,1 1 0,-1 0 0,1-1 0,-1 1 0,0-1 0,1 1 0,-1-1 0,0 0 0,1 1 0,-1-1 0,0 0 0,1 0 0,-1 0 0,0-1 0,1 1 0,-1 0 0,0-1 0,1 1 0,-1-1 0,0 1 0,1-1 0,-1 0 0,1 0 0,-1 1 0,1-1 0,0 0 0,-1 0 0,1-1 0,-2-1 0,1 2 4,1-1-1,0 0 1,-1 0-1,1 1 0,0-1 1,0 0-1,0 0 1,0 0-1,0 0 0,1 0 1,-1-1-1,1 1 1,-1 0-1,1 0 1,0 0-1,0-1 0,0 1 1,0 0-1,0 0 1,0 0-1,1 0 1,-1-1-1,1 1 0,-1 0 1,1 0-1,0 0 1,0 0-1,0 0 0,0 0 1,0 0-1,0 0 1,1 1-1,-1-1 1,3-3-1,2-1-189,0 0 1,0 0-1,0 1 0,0 0 1,1 0-1,0 0 1,14-6-1,10-2-6640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49:52.90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 171 24575,'0'457'0,"-13"-532"0,5-201 0,8 272 0,0 0 0,0 0 0,1 0 0,0 0 0,0 0 0,0 1 0,0-1 0,0 0 0,4-5 0,-5 8 0,0 1 0,0 0 0,1-1 0,-1 1 0,0 0 0,1-1 0,-1 1 0,0 0 0,1-1 0,-1 1 0,0 0 0,1 0 0,-1-1 0,1 1 0,-1 0 0,0 0 0,1 0 0,-1 0 0,1-1 0,-1 1 0,1 0 0,-1 0 0,1 0 0,-1 0 0,1 0 0,-1 0 0,0 0 0,1 1 0,0-1 0,1 1 0,-1 0 0,1 0 0,-1 0 0,1 0 0,-1 0 0,1 1 0,-1-1 0,0 0 0,0 1 0,0-1 0,0 1 0,1 1 0,21 37 0,21 53 0,18 32 0,-54-111 0,1 0 0,1-1 0,0 0 0,1 0 0,1-1 0,16 14 0,-25-24 0,-1 1 0,1-1 0,0 0 0,0 0 0,0 0 0,1-1 0,-1 1 0,0-1 0,1 1 0,-1-1 0,1 0 0,6 0 0,-9-1 0,1 0 0,-1-1 0,1 1 0,-1-1 0,1 1 0,-1-1 0,1 0 0,-1 1 0,0-1 0,1 0 0,-1 0 0,0 0 0,0 0 0,0 0 0,0-1 0,0 1 0,0 0 0,0 0 0,0-1 0,0 1 0,0 0 0,-1-1 0,1 1 0,-1-1 0,1 1 0,-1-1 0,1 1 0,-1-1 0,0 1 0,0-1 0,0-2 0,6-44 0,-3 0 0,-1-1 0,-3 1 0,-8-54 0,5 52 0,-11-168 0,17 217-104,4 11 190,15 25-1,2 4-1517,2-2-5394</inkml:trace>
  <inkml:trace contextRef="#ctx0" brushRef="#br0" timeOffset="417.24">763 85 24575,'-7'11'0,"-10"18"0,-9 14 0,-4 19 0,4 9 0,1 7 0,7 1 0,5-2 0,5-3 0,4-8 0,10-7 0,8-7 0,8-12 0,8-12 0,-2-12-8191</inkml:trace>
  <inkml:trace contextRef="#ctx0" brushRef="#br0" timeOffset="821.43">1017 254 24575,'-15'16'0,"1"0"0,0 1 0,1 1 0,-13 23 0,21-32 0,0 0 0,1 0 0,0 1 0,0-1 0,1 1 0,0 0 0,1 0 0,0 0 0,1 0 0,0 20 0,1-26 0,0 0 0,1 0 0,0 0 0,0 0 0,0 0 0,0 0 0,1 0 0,-1 0 0,1-1 0,0 1 0,0-1 0,1 1 0,-1-1 0,1 0 0,-1 0 0,1 0 0,0 0 0,6 4 0,-7-6 0,0 0 0,0 0 0,0 0 0,0 0 0,0-1 0,1 1 0,-1-1 0,0 1 0,0-1 0,1 0 0,-1 0 0,0 0 0,0 0 0,1 0 0,-1 0 0,0-1 0,0 1 0,1-1 0,-1 0 0,0 0 0,0 1 0,0-1 0,0 0 0,0-1 0,0 1 0,0 0 0,0-1 0,-1 1 0,1-1 0,0 1 0,-1-1 0,1 0 0,-1 1 0,2-4 0,3-4 0,0-1 0,-1 0 0,0 0 0,0 0 0,-1 0 0,-1-1 0,0 1 0,0-1 0,-1 0 0,0 0 0,0-13 0,-1 10 0,-1 0 0,0 0 0,-1 1 0,0-1 0,-1 0 0,-1 1 0,0-1 0,-8-20 0,10 32 0,0-1 0,0 1 0,0-1 0,0 1 0,0 0 0,-1-1 0,1 1 0,-1 0 0,0 0 0,1 0 0,-1 0 0,0 0 0,0 0 0,0 1 0,-1-1 0,1 1 0,0-1 0,0 1 0,-1 0 0,1 0 0,-1 0 0,1 0 0,-1 1 0,0-1 0,1 1 0,-1-1 0,1 1 0,-1 0 0,0 0 0,1 0 0,-4 0 0,3 1 0,1 0 0,-1 1 0,0-1 0,1 0 0,-1 1 0,1-1 0,0 1 0,-1 0 0,1 0 0,0 0 0,0 0 0,0 0 0,0 0 0,0 0 0,1 1 0,-1-1 0,1 1 0,0-1 0,-1 1 0,1 0 0,0-1 0,1 1 0,-1 0 0,0 0 0,1 0 0,-1 0 0,1-1 0,0 4 0,4 31-1365,5-3-5461</inkml:trace>
  <inkml:trace contextRef="#ctx0" brushRef="#br0" timeOffset="822.43">1398 529 24575,'-22'26'0,"-10"11"0,-4 7 0,4-1 0,5-3 0,6-6 0,11-8 0,6-8-8191</inkml:trace>
  <inkml:trace contextRef="#ctx0" brushRef="#br0" timeOffset="1174.32">1589 191 24575,'4'18'0,"0"17"0,4 13 0,1 9 0,2 2 0,-1-1 0,2-4 0,-2-8 0,2-11 0,-2-11-8191</inkml:trace>
  <inkml:trace contextRef="#ctx0" brushRef="#br0" timeOffset="1175.32">1885 0 24575,'29'25'0,"13"27"0,6 22 0,0 16 0,-10 12 0,-10 6 0,-18 2 0,-21-6 0,-27-7 0,-24-12 0,-28-17 0,3-21-8191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5:22:48.41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8 177 24575,'9'-33'0,"-7"25"0,0 0 0,0 0 0,1 0 0,0 0 0,0 1 0,6-10 0,-8 17 0,-1 0 0,0 0 0,0 0 0,0 0 0,1 0 0,-1 0 0,0 0 0,0 0 0,0 0 0,1 0 0,-1 0 0,0 0 0,0 1 0,0-1 0,1 0 0,-1 0 0,0 0 0,0 0 0,0 0 0,0 0 0,0 1 0,1-1 0,-1 0 0,0 0 0,0 0 0,0 0 0,0 1 0,0-1 0,0 0 0,0 0 0,0 0 0,0 1 0,0-1 0,0 0 0,0 0 0,0 0 0,1 1 0,-2-1 0,1 0 0,0 0 0,0 0 0,0 1 0,0-1 0,0 0 0,0 0 0,0 0 0,0 1 0,0-1 0,0 0 0,0 0 0,0 0 0,-1 1 0,2 17 0,-25 174 0,-10 123 0,32-279 0,0-6 0,1 40 0,2-63 0,-1 0 0,1 0 0,0 0 0,1 0 0,0 0 0,0 0 0,0-1 0,1 1 0,0-1 0,0 1 0,5 6 0,-5-10 7,0 0-1,0 0 0,0-1 0,1 0 1,-1 1-1,1-1 0,-1 0 1,1 0-1,0-1 0,0 1 1,0-1-1,0 0 0,0 0 0,0 0 1,0-1-1,0 1 0,0-1 1,7 0-1,7-1-501,0 0 0,30-7 0,-18 1-6331</inkml:trace>
  <inkml:trace contextRef="#ctx0" brushRef="#br0" timeOffset="375.37">0 536 24575,'22'-7'0,"17"-2"0,17 0 0,10 1 0,4 3 0,-10 2-8191</inkml:trace>
  <inkml:trace contextRef="#ctx0" brushRef="#br0" timeOffset="842.81">762 303 24575,'0'8'0,"4"9"0,0 1-8191</inkml:trace>
  <inkml:trace contextRef="#ctx0" brushRef="#br0" timeOffset="1186.54">740 663 24575,'-4'0'0,"7"0"0,5 0 0,3 0-8191</inkml:trace>
  <inkml:trace contextRef="#ctx0" brushRef="#br0" timeOffset="2143.77">783 388 24575,'1'-3'0,"1"-7"0,0-1 0,-1 1 0,0-1 0,-1-16 0,0 25 0,0 1 0,0 0 0,0-1 0,0 1 0,0 0 0,0-1 0,-1 1 0,1 0 0,-1 0 0,1-1 0,-1 1 0,1 0 0,-1 0 0,0 0 0,1 0 0,-1 0 0,0 0 0,0 0 0,0 0 0,0 0 0,0 0 0,0 0 0,0 0 0,0 1 0,0-1 0,0 0 0,0 1 0,-1-1 0,1 1 0,0-1 0,0 1 0,-1 0 0,1-1 0,0 1 0,0 0 0,-1 0 0,1 0 0,0 0 0,-1 0 0,1 0 0,0 0 0,-1 1 0,1-1 0,0 0 0,0 1 0,-1-1 0,1 1 0,-1 0 0,-7 3 0,0 0 0,1 1 0,0 0 0,0 0 0,0 0 0,0 1 0,1 1 0,0-1 0,1 1 0,-1 0 0,-6 10 0,0 2 0,1-1 0,0 1 0,-15 37 0,21-42 0,1 1 0,0 0 0,1 0 0,0 0 0,2 1 0,-1-1 0,1 31 0,2-40 0,0-1 0,1 0 0,0 0 0,0 0 0,0 0 0,0 0 0,1 0 0,0 0 0,0 0 0,0 0 0,1-1 0,-1 1 0,1-1 0,0 0 0,1 0 0,-1 0 0,1 0 0,-1 0 0,1-1 0,0 0 0,1 1 0,-1-1 0,0-1 0,1 1 0,0-1 0,-1 0 0,7 2 0,-7-2 0,0-1 0,0 0 0,1 0 0,-1 0 0,0 0 0,1-1 0,-1 1 0,1-1 0,-1 0 0,0-1 0,1 1 0,-1-1 0,1 0 0,-1 0 0,0 0 0,0-1 0,0 1 0,1-1 0,-2 0 0,1 0 0,0 0 0,0-1 0,5-4 0,-4 1 0,1 0 0,-1 0 0,0 0 0,-1-1 0,0 0 0,0 0 0,0 0 0,-1 0 0,0-1 0,0 1 0,-1-1 0,2-11 0,6-54 0,-3 0 0,-4 0 0,-7-85 0,1 62 0,0-55 0,4 198 0,16 236 0,-13-249 0,1-1 0,2 0 0,2 0 0,1-1 0,1 0 0,28 55 0,-34-78 0,0-1 0,1 0 0,0-1 0,0 1 0,0-1 0,1 0 0,0-1 0,1 0 0,-1 0 0,10 5 0,-14-9 0,1 0 0,-1-1 0,1 1 0,-1-1 0,1 0 0,0 0 0,-1 0 0,1 0 0,0-1 0,0 1 0,-1-1 0,1 0 0,0 0 0,0-1 0,0 1 0,0-1 0,-1 0 0,1 0 0,0 0 0,-1 0 0,1 0 0,-1-1 0,1 0 0,-1 0 0,0 0 0,0 0 0,5-4 0,-2-1 0,1 1 0,-1-1 0,-1 0 0,0-1 0,0 0 0,0 1 0,-1-2 0,0 1 0,0 0 0,-1-1 0,0 0 0,2-11 0,0-4 0,-2 0 0,0 1 0,-1-37 0,-1 55 0,-1-1 0,0 0 0,0 0 0,-1 0 0,0 1 0,0-1 0,0 0 0,0 0 0,-1 1 0,0-1 0,0 1 0,-5-8 0,7 13 0,-1-1 0,1 1 0,0-1 0,-1 1 0,1 0 0,-1-1 0,1 1 0,-1 0 0,1-1 0,-1 1 0,1 0 0,-1 0 0,1-1 0,-1 1 0,1 0 0,-1 0 0,1 0 0,-1 0 0,1 0 0,-1 0 0,0 0 0,1 0 0,-1 0 0,1 0 0,-1 0 0,1 0 0,-1 0 0,1 0 0,-1 0 0,1 1 0,-1-1 0,1 0 0,-1 0 0,1 1 0,-1-1 0,1 0 0,-1 1 0,1-1 0,-1 1 0,1-1 0,0 0 0,-1 1 0,1-1 0,0 1 0,-1 0 0,-12 26 0,8-7 0,1 1 0,0-1 0,2 1 0,0 36 0,2-42 0,1 0 0,0 0 0,1 0 0,1-1 0,1 1 0,0-1 0,8 20 0,-10-29-124,1 0 0,0-1 0,0 1 0,0-1 0,0 1 0,1-1-1,0 0 1,0-1 0,0 1 0,6 4 0,13 5-6702</inkml:trace>
  <inkml:trace contextRef="#ctx0" brushRef="#br0" timeOffset="2485.48">1101 28 24575,'-4'33'0,"-1"21"0,1 16 0,7 6 0,8 6 0,5-5 0,-1-15-8191</inkml:trace>
  <inkml:trace contextRef="#ctx0" brushRef="#br0" timeOffset="2971.28">1249 621 24575,'7'-7'0,"0"0"0,1 1 0,0-1 0,0 1 0,0 1 0,1 0 0,16-8 0,-22 12 0,-1 0 0,0 0 0,0 1 0,1-1 0,-1 1 0,1 0 0,-1 0 0,0-1 0,1 1 0,-1 1 0,1-1 0,-1 0 0,0 1 0,1-1 0,-1 1 0,0 0 0,1 0 0,-1-1 0,0 2 0,0-1 0,0 0 0,0 0 0,0 1 0,0-1 0,0 1 0,0-1 0,-1 1 0,1 0 0,-1 0 0,1 0 0,-1 0 0,1 0 0,-1 0 0,0 0 0,0 0 0,0 0 0,0 4 0,4 5 0,-2 0 0,0 1 0,0 0 0,-1-1 0,-1 1 0,0 0 0,0 0 0,-1-1 0,0 1 0,-4 15 0,5-27 0,-1 1 0,0 0 0,0-1 0,0 1 0,0 0 0,0-1 0,-1 1 0,1 0 0,0-1 0,0 1 0,0-1 0,0 1 0,-1 0 0,1-1 0,0 1 0,-1-1 0,1 1 0,0-1 0,-1 1 0,1-1 0,-1 1 0,1-1 0,-1 1 0,1-1 0,-1 0 0,1 1 0,-1-1 0,0 1 0,0-2 0,1 0 0,-1 1 0,1-1 0,-1 0 0,1 0 0,-1 1 0,1-1 0,-1 0 0,1 0 0,0 0 0,0 0 0,-1 0 0,1 1 0,0-1 0,0 0 0,0 0 0,0 0 0,0 0 0,0 0 0,0-1 0,1-13 0,0 0 0,1 0 0,1 0 0,0 0 0,1 1 0,0-1 0,8-15 0,51-96 0,-56 113 0,0-2 0,1 1 0,0 0 0,1 0 0,1 1 0,0 0 0,1 1 0,13-13 0,-23 25 0,0-1 0,-1 0 0,1 1 0,0-1 0,-1 1 0,1-1 0,0 1 0,0 0 0,0-1 0,0 1 0,-1 0 0,1-1 0,0 1 0,0 0 0,0 0 0,0 0 0,0 0 0,0 0 0,0 0 0,-1 0 0,1 0 0,0 0 0,0 0 0,0 1 0,0-1 0,1 1 0,0 0 0,-1 0 0,0 0 0,0 0 0,1 1 0,-1-1 0,0 1 0,0-1 0,0 1 0,0-1 0,0 1 0,-1-1 0,2 4 0,2 7 0,-1-1 0,-1 1 0,2 15 0,-4-23 0,7 70 0,-5 119 0,-3-211 0,3-49 0,-1 62 0,-1 1 0,1 0 0,0-1 0,0 1 0,0 0 0,0 0 0,1 0 0,0 0 0,0 0 0,0 0 0,0 1 0,1-1 0,4-5 0,-6 8 0,0 1 0,0-1 0,0 0 0,0 1 0,1-1 0,-1 1 0,0-1 0,0 1 0,0-1 0,1 1 0,-1 0 0,0 0 0,1 0 0,-1 0 0,0 0 0,0 0 0,1 0 0,-1 0 0,0 0 0,1 0 0,-1 1 0,0-1 0,0 0 0,1 1 0,-1 0 0,0-1 0,0 1 0,0-1 0,0 1 0,0 0 0,0 0 0,0 0 0,0 0 0,0 0 0,1 1 0,3 3 0,1 1 0,-1 0 0,0 1 0,5 9 0,0 2 0,-2 0 0,0 0 0,-1 1 0,-1-1 0,0 1 0,-2 1 0,4 30 0,-8-49 0,-1-6 0,-2-20 0,-2-36 0,5 44-105,0 1 0,1 0 0,1-1 0,0 1 0,2 0 0,0 0 0,0 0 0,1 0 0,1 1 0,1 0 0,0 0 0,16-23 0,0 10-6721</inkml:trace>
  <inkml:trace contextRef="#ctx0" brushRef="#br0" timeOffset="3357.93">2243 453 24575,'0'-3'0,"4"1"0,4 6 0</inkml:trace>
  <inkml:trace contextRef="#ctx0" brushRef="#br0" timeOffset="3358.93">2306 707 24575,'-7'-3'0,"1"-2"0,9 0 0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49:51.66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 37 24575,'-4'-3'0,"3"2"0,5 4 0,5 3 0,2 0-8191</inkml:trace>
  <inkml:trace contextRef="#ctx0" brushRef="#br0" timeOffset="406.11">448 38 24575,'0'-10'0,"4"-5"0,1 5 0,-1 8 0</inkml:trace>
  <inkml:trace contextRef="#ctx0" brushRef="#br0" timeOffset="407.11">279 335 24575,'-4'0'0,"7"0"0,5 0 0,6-3 0,0-2-8191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49:47.49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61 339 24575,'-16'-9'0,"1"1"0,-2 1 0,1 0 0,-1 1 0,0 0 0,-24-3 0,36 8 0,0 1 0,-1-1 0,1 1 0,-1 0 0,1 1 0,0-1 0,-1 1 0,1 0 0,0 0 0,0 1 0,-5 2 0,6-3 0,1 1 0,0 0 0,0 1 0,0-1 0,0 0 0,0 1 0,0 0 0,1-1 0,-1 1 0,1 0 0,0 1 0,0-1 0,0 0 0,0 1 0,0-1 0,1 0 0,-2 6 0,2-5 0,-1 0 0,1 1 0,0-1 0,0 1 0,0 0 0,1-1 0,0 1 0,0 0 0,0-1 0,0 1 0,1-1 0,-1 1 0,1 0 0,1-1 0,1 7 0,-1-8 0,0 0 0,0-1 0,0 1 0,0-1 0,0 1 0,0-1 0,0 0 0,1 0 0,0 0 0,-1 0 0,1 0 0,0 0 0,0-1 0,0 1 0,0-1 0,0 0 0,0 0 0,0 0 0,0 0 0,0-1 0,0 1 0,6-1 0,-3 1 0,-1-1 0,0 0 0,1 0 0,-1-1 0,0 0 0,0 1 0,1-2 0,-1 1 0,0-1 0,0 1 0,0-1 0,0-1 0,-1 1 0,1-1 0,-1 0 0,1 0 0,-1 0 0,0 0 0,0-1 0,0 0 0,3-4 0,-2 1 0,0-1 0,0 1 0,-1-1 0,0 0 0,-1 0 0,1 0 0,-1-1 0,-1 1 0,0-1 0,0 1 0,1-16 0,-3 31 8,0 0-1,1 0 1,0 0-1,1 0 1,-1 0-1,1 0 1,1 0-1,-1 0 1,1-1-1,0 1 1,1-1-1,-1 0 1,1 0-1,1 0 1,7 9-1,-2-5-193,0 0 1,1 0-1,0-1 0,0 0 1,1-1-1,0 0 1,22 10-1,2-3-6640</inkml:trace>
  <inkml:trace contextRef="#ctx0" brushRef="#br0" timeOffset="1">769 254 24575,'-7'18'0,"-3"21"0,1 14 0,2 12 0,2 10 0,2 7 0,1 3 0,5-2 0,1-4 0,1-4 0,-1-9 0,-1-11 0,-1-15-8191</inkml:trace>
  <inkml:trace contextRef="#ctx0" brushRef="#br0" timeOffset="448.9">748 488 24575,'3'-23'0,"0"-3"0,0 0 0,9-27 0,-10 46 0,0 1 0,1-1 0,-1 1 0,1-1 0,1 1 0,-1 0 0,1 0 0,0 0 0,0 1 0,1-1 0,0 1 0,8-7 0,-11 10 0,0 1 0,0-1 0,0 1 0,0 0 0,0 0 0,0 0 0,0 0 0,0 0 0,0 0 0,0 1 0,0-1 0,1 1 0,-1-1 0,0 1 0,0 0 0,1 0 0,-1 0 0,0 0 0,0 0 0,1 1 0,3 0 0,-3 1 0,0-1 0,0 1 0,0 0 0,0 0 0,0 0 0,-1 0 0,1 1 0,-1-1 0,1 1 0,-1-1 0,0 1 0,3 5 0,2 4 0,-1 0 0,0 1 0,-1 0 0,0 0 0,5 26 0,-7-27 0,-1 1 0,-1-1 0,0 0 0,0 1 0,-2-1 0,1 1 0,-2-1 0,-4 23 0,4-30 0,1 0 0,-1-1 0,0 1 0,0-1 0,0 1 0,-1-1 0,1 0 0,-1 0 0,0 0 0,0 0 0,-1-1 0,1 1 0,-1-1 0,0 0 0,0 0 0,0 0 0,0-1 0,0 1 0,0-1 0,-1 0 0,1 0 0,-1-1 0,0 1 0,1-1 0,-7 1 0,9-1 0,0-1 0,0 1 0,0-1 0,0 0 0,-1 0 0,1 0 0,0 0 0,0 0 0,0 0 0,0-1 0,0 1 0,0-1 0,-1 1 0,1-1 0,0 0 0,0 0 0,1 0 0,-1 0 0,0 0 0,0 0 0,0-1 0,1 1 0,-1 0 0,1-1 0,-1 1 0,-1-4 0,2 3 0,0 0 0,1 0 0,-1 1 0,1-1 0,0 0 0,0 0 0,0 0 0,0 0 0,0 0 0,0 0 0,0 0 0,0 0 0,1 0 0,-1 1 0,1-1 0,0 0 0,-1 0 0,1 0 0,0 1 0,0-1 0,0 0 0,0 1 0,0-1 0,1 1 0,-1 0 0,0-1 0,1 1 0,-1 0 0,4-3 0,11-6 0,0-1 0,0 2 0,1 0 0,0 1 0,1 1 0,0 0 0,27-5 0,52-21 0,-87 28 0,0 0 0,0 0 0,0-1 0,-1 0 0,0-1 0,16-15 0,-9-4 0,-2 4 0,-10 23 0,-3 12 0,-4 57 0,1-39 0,1 0 0,1 1 0,6 34 0,-6-63-91,0 0 0,1 0 0,0 0 0,0 0 0,0 0 0,0-1 0,0 1 0,0 0 0,1 0 0,-1-1 0,1 1 0,0-1 0,0 1 0,2 1 0,9 4-6735</inkml:trace>
  <inkml:trace contextRef="#ctx0" brushRef="#br0" timeOffset="823.18">1297 0 24575,'-11'22'0,"-3"18"0,0 12 0,7 9 0,11 1 0,5-10-8191</inkml:trace>
  <inkml:trace contextRef="#ctx0" brushRef="#br0" timeOffset="1513.5">1425 359 24575,'0'18'0,"1"0"0,1-1 0,1 1 0,8 29 0,-9-38 0,1 0 0,1-1 0,-1 0 0,1 0 0,1 0 0,0 0 0,0 0 0,0-1 0,1 0 0,0 0 0,7 6 0,-12-12 0,-1-1 0,1 1 0,0-1 0,-1 1 0,1-1 0,0 0 0,-1 1 0,1-1 0,0 0 0,-1 1 0,1-1 0,0 0 0,0 0 0,-1 1 0,1-1 0,0 0 0,0 0 0,0 0 0,-1 0 0,1 0 0,0 0 0,0 0 0,-1-1 0,1 1 0,0 0 0,0 0 0,-1-1 0,2 1 0,-1-1 0,1-1 0,-1 1 0,1 0 0,-1-1 0,0 1 0,1-1 0,-1 1 0,0-1 0,0 0 0,0 1 0,1-3 0,14-49 0,-15 51 0,8-64 0,-8 54 0,-1 0 0,2 0 0,0 0 0,0 0 0,1 0 0,1 1 0,0-1 0,0 1 0,11-19 0,-12 27 0,0 0 0,0 0 0,1 0 0,-1 0 0,0 1 0,1-1 0,0 1 0,0 0 0,-1 0 0,1 0 0,0 1 0,1-1 0,-1 1 0,0 0 0,0 0 0,0 1 0,6-1 0,6 0 0,0 1 0,0 1 0,20 3 0,-34-4 0,1 0 0,-1 1 0,1 0 0,-1-1 0,0 1 0,1 0 0,-1 0 0,0 1 0,0-1 0,0 0 0,0 1 0,0-1 0,0 1 0,0 0 0,0-1 0,-1 1 0,1 0 0,-1 0 0,1 0 0,-1 0 0,0 0 0,0 1 0,0-1 0,0 0 0,0 1 0,0-1 0,-1 0 0,1 1 0,0 3 0,0 8 0,0 1 0,-1-1 0,0 0 0,-3 17 0,0 0 0,3-23 0,0-1 0,0 1 0,0-1 0,1 0 0,1 0 0,-1 1 0,1-1 0,5 13 0,-6-18 0,0 0 0,0 0 0,1 0 0,-1 0 0,0 0 0,1-1 0,0 1 0,-1 0 0,1-1 0,0 1 0,0-1 0,0 0 0,0 0 0,0 1 0,0-1 0,0-1 0,0 1 0,0 0 0,0 0 0,1-1 0,-1 1 0,0-1 0,1 0 0,-1 0 0,0 0 0,0 0 0,1 0 0,-1 0 0,0 0 0,1-1 0,-1 1 0,3-2 0,-1 1 0,0-1 0,0 1 0,0-1 0,-1 0 0,1 0 0,-1 0 0,1 0 0,-1-1 0,0 1 0,0-1 0,0 0 0,0 0 0,0 0 0,-1 0 0,0-1 0,1 1 0,-1-1 0,0 1 0,-1-1 0,1 0 0,0 0 0,-1 1 0,0-1 0,0 0 0,0 0 0,-1 0 0,1-1 0,-1 1 0,0 0 0,-1-7 0,1 2 0,-1 0 0,0 0 0,-1 0 0,0 0 0,0 0 0,-1 0 0,0 1 0,0-1 0,-1 1 0,0 0 0,-1 0 0,-9-13 0,5 12 0,0 0 0,0 1 0,-1 0 0,0 1 0,-18-11 0,28 18 0,0 0 0,-1 0 0,1 0 0,-1 0 0,1 0 0,0 0 0,-1 0 0,1-1 0,-1 1 0,1 0 0,0 0 0,-1 0 0,1-1 0,0 1 0,-1 0 0,1-1 0,0 1 0,-1 0 0,1 0 0,0-1 0,0 1 0,0-1 0,-1 1 0,1 0 0,0-1 0,0 1 0,0-1 0,0 1 0,0 0 0,-1-1 0,1 1 0,0-1 0,0 1 0,0-1 0,16-3 0,38 4 0,-45 0 0,9 1 0,0-1 0,1-1 0,-1 0 0,-1-2 0,1 0 0,0-1 0,19-7 0,-31 9 0,0-1 0,0 0 0,0 0 0,0-1 0,0 0 0,-1 0 0,0 0 0,0-1 0,0 1 0,0-1 0,-1 0 0,1-1 0,-1 1 0,-1-1 0,1 0 0,-1 0 0,0 0 0,0 0 0,-1-1 0,0 1 0,0-1 0,1-7 0,-1 4 0,0-1 0,-1 1 0,0-1 0,-1 1 0,0-1 0,-2-14 0,2 25 0,0 0 0,0 0 0,0-1 0,1 1 0,-1 0 0,0 0 0,0 0 0,0 0 0,0-1 0,0 1 0,0 0 0,0 0 0,0 0 0,0 0 0,0 0 0,0-1 0,0 1 0,-1 0 0,1 0 0,0 0 0,0 0 0,0-1 0,0 1 0,0 0 0,0 0 0,0 0 0,0 0 0,0 0 0,-1 0 0,1-1 0,0 1 0,0 0 0,0 0 0,0 0 0,0 0 0,0 0 0,-1 0 0,1 0 0,0 0 0,0 0 0,0 0 0,0 0 0,-1 0 0,1 0 0,0 0 0,0 0 0,0 0 0,0 0 0,-1 0 0,1 0 0,0 0 0,-5 10 0,-3 18 0,-1 76 0,7 179 0,3-258-113,-1 6-95,1 0-1,1 1 0,2-1 0,1-1 1,10 33-1,-8-49-6617</inkml:trace>
  <inkml:trace contextRef="#ctx0" brushRef="#br0" timeOffset="1896.65">2124 402 24575,'22'-3'0,"17"-2"0,14 0 0,7 1 0,2-2 0,-6-1 0,-10 2 0,-15 1 0,-18 1 0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49:46.6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 530 24575,'-4'11'0,"0"10"0,-1 10 0,2 6 0,0 4 0,5 2 0,2-2 0,4-5 0,0-8-8191</inkml:trace>
  <inkml:trace contextRef="#ctx0" brushRef="#br0" timeOffset="1">41 0 24575,'-4'33'0,"0"24"0,6 18 0,8 14 0,8 6 0,6-3 0,-2-16-8191</inkml:trace>
  <inkml:trace contextRef="#ctx0" brushRef="#br0" timeOffset="479.82">211 721 24575,'0'-14'0,"-1"-8"0,1 1 0,2 0 0,0-1 0,1 1 0,6-22 0,-8 38 0,1 0 0,-1 1 0,1-1 0,1 1 0,-1-1 0,1 1 0,-1 0 0,1 0 0,0 0 0,1 0 0,-1 1 0,1-1 0,-1 1 0,1 0 0,0 0 0,0 0 0,0 0 0,1 1 0,-1 0 0,1 0 0,-1 0 0,1 0 0,0 1 0,0 0 0,0 0 0,-1 0 0,9 0 0,-8 1 0,0 0 0,0 0 0,1 0 0,-1 1 0,0-1 0,0 1 0,0 1 0,0-1 0,0 1 0,0 0 0,0 0 0,-1 0 0,1 1 0,-1-1 0,1 1 0,-1 0 0,5 5 0,-4-2 0,1 0 0,-1 0 0,-1 0 0,1 0 0,-1 1 0,0 0 0,0 0 0,-1 0 0,0 0 0,-1 0 0,3 9 0,-3-8 0,-1 0 0,1 1 0,-1-1 0,-1 0 0,0 1 0,0-1 0,0 1 0,-1-1 0,-1 1 0,-2 9 0,2-13 0,1 1 0,-1-1 0,-1 0 0,1 0 0,-1 0 0,0 0 0,0-1 0,0 1 0,-1-1 0,1 0 0,-1 0 0,0 0 0,-1 0 0,1-1 0,0 0 0,-6 3 0,2-2 0,0 0 0,0-1 0,0 0 0,-11 2 0,17-5 0,1 1 0,-1 0 0,0-1 0,0 0 0,0 1 0,1-1 0,-1 0 0,0 0 0,0 0 0,0 0 0,0 0 0,1-1 0,-1 1 0,0-1 0,0 1 0,0-1 0,1 1 0,-1-1 0,0 0 0,1 0 0,-1 0 0,1 0 0,-1 0 0,1 0 0,-3-2 0,4 2 0,0 0 0,-1 0 0,1-1 0,0 1 0,0 0 0,0 0 0,0 0 0,0 0 0,0 0 0,0-1 0,0 1 0,0 0 0,1 0 0,-1 0 0,0 0 0,1 0 0,-1 0 0,1 0 0,-1 0 0,1 0 0,0 0 0,-1 0 0,1 0 0,0 0 0,0 0 0,-1 0 0,3 0 0,25-22 0,6 5-1365,1 3-5461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49:45.8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5 73 24575,'6'-6'0,"0"-1"0,1 1 0,-1 1 0,1-1 0,1 1 0,-1 0 0,1 1 0,0 0 0,0 0 0,0 0 0,0 1 0,1 1 0,-1-1 0,1 1 0,11-1 0,-10 2 0,0-1 0,0 2 0,1-1 0,-1 2 0,0-1 0,0 1 0,1 1 0,-1 0 0,0 0 0,0 1 0,0 0 0,15 8 0,-19-7 0,0 0 0,0 1 0,0-1 0,-1 1 0,0 0 0,0 1 0,0-1 0,-1 1 0,0 0 0,0 0 0,0 0 0,-1 1 0,0-1 0,0 1 0,-1 0 0,1 0 0,-2 0 0,1 0 0,-1 0 0,0 0 0,0 0 0,-1 0 0,0 8 0,-1-1 0,0 0 0,-1-1 0,0 1 0,-1 0 0,0-1 0,-2 0 0,1 0 0,-2 0 0,1 0 0,-2-1 0,-9 14 0,3-9 0,0 0 0,-2-1 0,0 0 0,-1-1 0,-22 16 0,-92 55 0,32-25 0,94-58 0,0 0 0,0 0 0,0 0 0,1 0 0,-6 8 0,8-11 0,1 1 0,0-1 0,-1 1 0,1-1 0,0 1 0,-1-1 0,1 1 0,0 0 0,0-1 0,0 1 0,-1 0 0,1-1 0,0 1 0,0 0 0,0-1 0,0 1 0,0 0 0,0-1 0,0 1 0,0 0 0,1-1 0,-1 1 0,0-1 0,0 1 0,1 0 0,-1-1 0,0 1 0,0-1 0,1 1 0,-1-1 0,1 1 0,-1 0 0,0-1 0,1 0 0,-1 1 0,1-1 0,-1 1 0,1-1 0,0 0 0,-1 1 0,1-1 0,-1 0 0,1 1 0,0-1 0,-1 0 0,1 0 0,0 0 0,-1 0 0,1 0 0,-1 0 0,2 0 0,23 6 0,0-2 0,1-1 0,-1-1 0,1-2 0,35-3 0,-7 2 0,90-1-1365,-89 1-5461</inkml:trace>
  <inkml:trace contextRef="#ctx0" brushRef="#br0" timeOffset="362.69">85 434 24575,'36'-11'0,"26"-3"0,21 0 0,14 3 0,5 0 0,4 1 0,-18 3-8191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49:45.46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7 24575,'11'0'0,"10"0"0,3 0-8191</inkml:trace>
  <inkml:trace contextRef="#ctx0" brushRef="#br0" timeOffset="1">466 50 24575,'4'-11'0,"7"-3"0,11 0 0,0 3-8191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49:45.05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 0 24575,'-7'0'0,"1"4"0,2 4 0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57:14.29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4 210 24575,'-3'-1'0,"-1"-1"0,1 1 0,-1 0 0,1 0 0,-1 0 0,0 0 0,1 1 0,-1-1 0,0 1 0,1 0 0,-1 0 0,0 1 0,1-1 0,-1 1 0,0 0 0,-3 1 0,1 0 0,0 0 0,1 1 0,-1 0 0,1 0 0,0 0 0,-1 1 0,2 0 0,-1 0 0,-5 5 0,4-2 0,0 0 0,0 0 0,1 0 0,0 1 0,0 0 0,0 0 0,1 0 0,0 0 0,1 1 0,0 0 0,1 0 0,-4 18 0,6-22 0,0-1 0,0 1 0,0 0 0,0 0 0,1 0 0,0 0 0,0 0 0,0-1 0,1 1 0,0 0 0,0-1 0,0 1 0,0-1 0,0 0 0,1 0 0,6 7 0,-4-5 0,1-1 0,-1-1 0,1 1 0,0-1 0,1 0 0,-1 0 0,1-1 0,-1 0 0,1 0 0,9 2 0,0-1 0,1 0 0,-1-2 0,0 0 0,1 0 0,-1-2 0,1 0 0,-1-1 0,1 0 0,22-6 0,-29 4 0,0 0 0,0-1 0,-1 0 0,0-1 0,0 0 0,0 0 0,-1-1 0,1 0 0,-1-1 0,-1 0 0,1 0 0,-1 0 0,0-1 0,-1 0 0,0 0 0,0-1 0,-1 0 0,0 0 0,-1 0 0,0 0 0,0-1 0,-1 0 0,0 0 0,0 0 0,-1 0 0,-1 0 0,0 0 0,0-1 0,-2-17 0,1 27 0,1 0 0,-1-1 0,0 1 0,0-1 0,-1 1 0,1 0 0,0-1 0,0 1 0,-1 0 0,1-1 0,-1 1 0,1 0 0,-1-1 0,1 1 0,-1 0 0,0 0 0,0 0 0,0-1 0,1 1 0,-1 0 0,0 0 0,0 0 0,-1 1 0,1-1 0,0 0 0,0 0 0,0 0 0,0 1 0,-1-1 0,1 1 0,0-1 0,-1 1 0,-1-1 0,1 1 0,1 1 0,-1-1 0,0 1 0,1 0 0,-1-1 0,0 1 0,1 0 0,-1 0 0,1 0 0,-1 0 0,1 0 0,0 1 0,-1-1 0,1 0 0,0 0 0,0 1 0,0-1 0,0 1 0,0-1 0,0 1 0,0 0 0,0-1 0,1 1 0,-1 0 0,0 3 0,-2 5 0,1 0 0,1 0 0,-1 0 0,1 0 0,1 1 0,0-1 0,1 0 0,0 0 0,0 1 0,1-1 0,5 17 0,-6-23 0,0 0 0,1 0 0,-1 0 0,1 0 0,0 0 0,0-1 0,0 1 0,1-1 0,-1 1 0,1-1 0,0 0 0,0 0 0,0 0 0,0-1 0,0 1 0,0-1 0,1 1 0,0-1 0,-1 0 0,1 0 0,0-1 0,0 1 0,0-1 0,0 0 0,0 0 0,0 0 0,0-1 0,0 1 0,0-1 0,1 0 0,5-1 0,-8 1 0,0 0 0,0 0 0,0 0 0,0-1 0,0 1 0,0-1 0,0 1 0,-1-1 0,1 0 0,0 0 0,0 0 0,0 0 0,-1 0 0,1 0 0,-1 0 0,1-1 0,-1 1 0,1-1 0,-1 1 0,0-1 0,1 1 0,-1-1 0,0 0 0,0 0 0,0 1 0,0-1 0,-1 0 0,1 0 0,-1 0 0,1 0 0,-1 0 0,1 0 0,-1 0 0,0-4 0,0 1 0,-1 0 0,0-1 0,1 1 0,-2 0 0,1 0 0,-1 0 0,0 0 0,0 0 0,0 0 0,0 0 0,-1 1 0,-4-6 0,-1 1 0,0 0 0,-1 1 0,0 0 0,0 0 0,-14-8 0,33 21 0,0-1 0,0 0 0,0-1 0,0 0 0,0-1 0,1 0 0,-1 0 0,1-1 0,0 0 0,-1-1 0,1-1 0,0 1 0,19-5 0,-27 4 0,-1 0 0,0 0 0,0 0 0,0 0 0,0 0 0,0 0 0,0-1 0,-1 1 0,1 0 0,0-1 0,-1 0 0,1 1 0,-1-1 0,1 0 0,-1 0 0,0 0 0,0 0 0,0 0 0,0 0 0,1-3 0,3-6 0,-5 11 0,0 0 0,0 0 0,0 0 0,0 0 0,0 0 0,1 0 0,-1-1 0,0 1 0,0 0 0,0 0 0,0 0 0,0 0 0,0 0 0,0 0 0,0-1 0,0 1 0,0 0 0,0 0 0,0 0 0,1 0 0,-1 0 0,0 0 0,0 0 0,0 0 0,0 0 0,0 0 0,0 0 0,1-1 0,-1 1 0,0 0 0,0 0 0,0 0 0,0 0 0,0 0 0,1 0 0,-1 0 0,0 0 0,0 0 0,0 0 0,0 0 0,0 0 0,0 0 0,1 1 0,-1-1 0,0 0 0,0 0 0,0 0 0,0 0 0,0 0 0,0 0 0,1 0 0,-1 0 0,0 0 0,0 0 0,0 0 0,0 1 0,0-1 0,6 11 0,-6-11 0,0 1 0,0-1 0,0 1 0,0 0 0,0-1 0,0 1 0,0-1 0,1 1 0,-1-1 0,0 1 0,0-1 0,1 1 0,-1-1 0,0 1 0,1-1 0,-1 0 0,0 1 0,1-1 0,-1 1 0,1-1 0,-1 0 0,1 1 0,-1-1 0,1 0 0,-1 0 0,1 1 0,0-1 0,1-1 0,0-1 0,0 1 0,0 0 0,0-1 0,0 1 0,0 0 0,1 1 0,-1-1 0,0 0 0,3 0 0,-4 1 0,1 0 0,-1 1 0,0-1 0,1 1 0,-1-1 0,0 1 0,0-1 0,0 1 0,1-1 0,-1 1 0,0 0 0,0 0 0,0 0 0,0 0 0,0 0 0,0 0 0,0 0 0,-1 0 0,1 0 0,0 0 0,0 2 0,6 8 0,-1 0 0,0 1 0,-1 0 0,6 18 0,8 20 0,-19-49 0,0 0 0,1 0 0,-1 0 0,1 0 0,-1 0 0,1 0 0,0 0 0,-1 0 0,1 0 0,0 0 0,0 0 0,0 0 0,-1 0 0,1-1 0,0 1 0,0 0 0,0-1 0,0 1 0,0-1 0,2 1 0,-2-1 0,0 0 0,-1 0 0,1 0 0,0 0 0,0-1 0,0 1 0,-1 0 0,1-1 0,0 1 0,0 0 0,-1-1 0,1 1 0,0-1 0,-1 1 0,1-1 0,-1 0 0,1 1 0,-1-1 0,1 1 0,-1-1 0,2-1 0,3-7 0,0-1 0,-1 0 0,5-16 0,-3 10 0,-5 14 0,-1 0 0,1 1 0,0 0 0,0-1 0,0 1 0,-1-1 0,1 1 0,1 0 0,-1 0 0,0 0 0,0-1 0,0 1 0,3-1 0,-3 1 0,0 1 0,0 0 0,-1 0 0,1-1 0,0 1 0,0 0 0,0 0 0,0 0 0,-1 0 0,1 0 0,0 0 0,0 0 0,0 1 0,0-1 0,-1 0 0,1 0 0,0 1 0,0-1 0,1 1 0,3 2 0,0 1 0,-1 0 0,1 0 0,-1 0 0,0 1 0,4 6 0,8 6 0,-11-11 0,1-1 0,0 0 0,0 0 0,0 0 0,0-1 0,1 0 0,12 6 0,-17-9 0,1-1 0,0 1 0,0 0 0,0-1 0,0 0 0,0 1 0,0-1 0,0 0 0,-1 0 0,1-1 0,0 1 0,0-1 0,0 1 0,0-1 0,0 0 0,-1 0 0,1 0 0,0-1 0,-1 1 0,1 0 0,-1-1 0,1 0 0,3-3 0,2-3 0,1-2 0,-1 1 0,0-1 0,-1 0 0,0-1 0,-1 0 0,0 0 0,0 0 0,4-16 0,3-10 0,12-64 0,-20 79 0,1-9 0,-6 28 0,0 5 0,-2 17 0,-39 384 0,38-329 0,3-1 0,3 1 0,20 109 0,-20-163 0,1 0 0,1-1 0,1 0 0,0 0 0,2 0 0,17 31 0,-24-48 0,1 0 0,-1 0 0,1 0 0,0 0 0,-1 0 0,1 0 0,0 0 0,0-1 0,0 1 0,1-1 0,-1 1 0,3 1 0,-4-3 0,0 0 0,0 0 0,0 0 0,0 0 0,0 0 0,0 0 0,0 0 0,0 0 0,0 0 0,0-1 0,0 1 0,-1 0 0,1-1 0,0 1 0,0 0 0,0-1 0,0 1 0,-1-1 0,1 1 0,0-1 0,0 0 0,-1 1 0,1-1 0,0 0 0,-1 1 0,1-1 0,-1 0 0,1 0 0,-1 0 0,1 1 0,-1-1 0,0 0 0,1 0 0,-1 0 0,0 0 0,1-1 0,2-9 0,0-1 0,-1 1 0,0 0 0,-1-1 0,0 1 0,-1-1 0,0 1 0,0-1 0,-2 1 0,1-1 0,-5-15 0,-2-3 0,-2 0 0,-1 0 0,-14-29 0,9 30 0,0 1 0,-2 0 0,-27-32 0,-69-68 0,113 127 0,-2-1 0,1-1 0,-1 1 0,1-1 0,0 1 0,0-1 0,0 0 0,0 0 0,1 0 0,-1 0 0,-1-5 0,3 7 0,0 1 0,0-1 0,0 1 0,0-1 0,0 1 0,0-1 0,0 1 0,0 0 0,1-1 0,-1 1 0,0-1 0,0 1 0,0-1 0,1 1 0,-1 0 0,0-1 0,0 1 0,1 0 0,-1-1 0,0 1 0,1 0 0,-1-1 0,0 1 0,1 0 0,-1 0 0,1-1 0,23-4 0,36 7 0,-41-1 0,-1 0 0,0-1 0,0-1 0,26-4 0,-39 3 0,0 1 0,-1 0 0,1-1 0,0 0 0,-1 0 0,0 0 0,1-1 0,-1 1 0,0-1 0,0 0 0,-1 0 0,1 0 0,-1-1 0,1 1 0,-1-1 0,0 0 0,0 0 0,-1 0 0,1 0 0,-1-1 0,2-5 0,-1 1 0,-1 1 0,0-1 0,0 1 0,-1-1 0,0-15 0,1-2 0,-4 41 0,1 1 0,0-1 0,1 0 0,1 0 0,0 1 0,1-1 0,1 0 0,0 0 0,2-1 0,8 23 0,-13-36-41,0 0 0,1 0-1,-1 0 1,1 0-1,-1 0 1,1 0 0,-1 0-1,1 0 1,0 0 0,-1 0-1,1 0 1,0-1-1,0 1 1,0 0 0,-1-1-1,1 1 1,0 0 0,0-1-1,0 1 1,0-1-1,0 1 1,0-1 0,0 0-1,0 0 1,0 1 0,0-1-1,1 0 1,-1 0-1,0 0 1,0 0 0,0 0-1,2 0 1,9-8-6785</inkml:trace>
  <inkml:trace contextRef="#ctx0" brushRef="#br0" timeOffset="387.15">1391 0 24575,'-7'29'0,"4"20"0,7 13 0,6 6 0,5-1 0,0-12-8191</inkml:trace>
  <inkml:trace contextRef="#ctx0" brushRef="#br0" timeOffset="1433">1623 443 24575,'0'-12'0,"-1"0"0,-1 1 0,0-1 0,0 0 0,-1 0 0,-9-20 0,11 28 0,0 1 0,-1 0 0,0 0 0,0 0 0,0 0 0,0 0 0,-1 0 0,1 1 0,0-1 0,-1 1 0,0 0 0,-3-3 0,4 4 0,0 0 0,0 1 0,-1-1 0,1 0 0,0 1 0,0-1 0,0 1 0,-1 0 0,1 0 0,0 0 0,0 0 0,0 0 0,-1 0 0,1 1 0,0-1 0,0 1 0,0-1 0,-1 1 0,1 0 0,0 0 0,-2 1 0,-1 1 0,0 1 0,0 0 0,1 0 0,-1 0 0,1 0 0,0 1 0,1-1 0,-1 1 0,1 0 0,-1 0 0,2 1 0,-1-1 0,0 0 0,1 1 0,0 0 0,-2 11 0,3-13 0,1 0 0,-1 0 0,1-1 0,0 1 0,0 0 0,0 0 0,0 0 0,1 0 0,-1 0 0,1-1 0,0 1 0,2 4 0,-2-6 0,0 1 0,1-1 0,-1 0 0,1 0 0,-1 0 0,1 0 0,0 0 0,0 0 0,0-1 0,0 1 0,0-1 0,0 1 0,0-1 0,1 0 0,-1 0 0,0 0 0,1 0 0,-1 0 0,5 1 0,-2-1 0,0 0 0,0 0 0,0-1 0,0 1 0,1-1 0,-1 0 0,0-1 0,0 1 0,0-1 0,0 0 0,0-1 0,0 1 0,0-1 0,0 0 0,-1 0 0,7-4 0,-4 2 0,0-2 0,0 1 0,-1-1 0,1 0 0,-1 0 0,-1-1 0,1 0 0,8-15 0,-3 1 0,0-1 0,-2 0 0,-1 0 0,0-1 0,-2 0 0,4-28 0,-7 38 0,5-57 0,-7 66 0,-1 0 0,0 0 0,0 0 0,-1 0 0,1 0 0,-1 0 0,0 0 0,0 0 0,0 0 0,0 1 0,-1-1 0,1 0 0,-5-5 0,6 8 0,0 1 0,-1-1 0,1 1 0,-1-1 0,1 1 0,-1-1 0,1 1 0,-1-1 0,1 1 0,-1-1 0,1 1 0,-1 0 0,0-1 0,1 1 0,-1 0 0,0 0 0,1 0 0,-1-1 0,1 1 0,-1 0 0,0 0 0,0 0 0,1 0 0,-1 0 0,0 0 0,1 0 0,-1 0 0,0 0 0,1 1 0,-1-1 0,1 0 0,-2 1 0,0 0 0,0 0 0,1 0 0,-1 1 0,0-1 0,1 1 0,-1 0 0,1-1 0,0 1 0,-1 0 0,0 2 0,-3 5 0,1 0 0,0 1 0,-5 16 0,4-3 0,1 0 0,1 1 0,0 0 0,3 38 0,0-46 0,2-1 0,0 0 0,1 0 0,0 0 0,1 0 0,1 0 0,0-1 0,10 18 0,-13-27 0,0-1 0,0 0 0,1 0 0,0-1 0,0 1 0,0 0 0,0-1 0,1 0 0,-1 0 0,1 0 0,0 0 0,0 0 0,0-1 0,0 0 0,0 0 0,0 0 0,1 0 0,-1-1 0,1 1 0,-1-1 0,1 0 0,0-1 0,-1 1 0,1-1 0,0 0 0,5 0 0,-4-1 0,0-1 0,0 1 0,0-1 0,0 0 0,-1 0 0,1-1 0,-1 0 0,1 0 0,-1 0 0,0 0 0,-1-1 0,1 0 0,0 0 0,-1 0 0,0-1 0,0 1 0,0-1 0,-1 0 0,6-10 0,-4 5 0,-1-1 0,0 0 0,-1 0 0,0 0 0,3-19 0,-6 27 0,0 0 0,1 0 0,-1 0 0,0 0 0,-1 0 0,1 0 0,-1 0 0,1 0 0,-1 0 0,0 0 0,-2-5 0,2 7 0,0 0 0,1 0 0,-1 0 0,0 0 0,0 0 0,0 0 0,0 0 0,0 0 0,-1 1 0,1-1 0,0 0 0,0 1 0,0-1 0,-1 1 0,1-1 0,0 1 0,-1 0 0,1-1 0,0 1 0,-1 0 0,1 0 0,0 0 0,-1 0 0,1 0 0,-1 0 0,1 1 0,-2-1 0,1 1 0,0 0 0,-1-1 0,1 1 0,0 0 0,0 0 0,0 1 0,0-1 0,0 0 0,0 1 0,0-1 0,0 1 0,1 0 0,-1-1 0,1 1 0,-1 0 0,1 0 0,-1 0 0,1 0 0,0 0 0,0 1 0,0-1 0,0 0 0,1 0 0,-1 1 0,1-1 0,-1 5 0,0-1 0,0 0 0,0 0 0,1 0 0,0-1 0,0 1 0,1 0 0,0 0 0,0 0 0,0 0 0,2 6 0,-1-8 0,0 0 0,0 0 0,0 0 0,0-1 0,1 1 0,0 0 0,-1-1 0,1 0 0,0 1 0,1-1 0,-1 0 0,1-1 0,-1 1 0,1-1 0,0 1 0,0-1 0,0 0 0,0-1 0,0 1 0,0-1 0,6 2 0,-7-3 0,0 0 0,0 0 0,0 0 0,0 0 0,0 0 0,0-1 0,0 1 0,0-1 0,0 0 0,0 0 0,0 0 0,0 0 0,-1-1 0,1 1 0,0-1 0,-1 1 0,1-1 0,-1 0 0,0 0 0,0 0 0,1 0 0,-1-1 0,-1 1 0,1-1 0,0 1 0,0-1 0,-1 1 0,0-1 0,1 0 0,-1 0 0,1-4 0,3-11 0,-1 8 0,1 27 0,-4-11 0,1-1 0,0 1 0,0-1 0,0 1 0,0-1 0,1 0 0,0 1 0,0-1 0,1-1 0,4 7 0,-6-10 0,-1 1 0,1-1 0,-1 1 0,1-1 0,-1 0 0,1 0 0,0 0 0,0 0 0,0 0 0,-1 0 0,1-1 0,0 1 0,0 0 0,0-1 0,0 0 0,0 1 0,0-1 0,0 0 0,0 0 0,1 0 0,-1 0 0,0 0 0,0-1 0,0 1 0,0-1 0,0 1 0,-1-1 0,1 0 0,0 0 0,0 0 0,0 0 0,0 0 0,1-1 0,4-4 0,0 0 0,-1-1 0,0 0 0,0 0 0,0 0 0,-1 0 0,0-1 0,-1 0 0,0 0 0,0 0 0,0-1 0,3-13 0,-2 8 0,0 1 0,1-1 0,13-20 0,-18 33 0,-1 0 0,1 0 0,0 0 0,0 0 0,-1 0 0,1 0 0,0 0 0,0 1 0,0-1 0,0 0 0,0 0 0,0 1 0,0-1 0,0 1 0,1-1 0,-1 1 0,0-1 0,0 1 0,0 0 0,1 0 0,-1-1 0,0 1 0,0 0 0,0 0 0,1 0 0,-1 0 0,0 1 0,0-1 0,0 0 0,1 0 0,-1 1 0,0-1 0,0 1 0,0-1 0,0 1 0,0-1 0,0 1 0,1 0 0,-2-1 0,1 1 0,0 0 0,0 0 0,2 2 0,4 4 0,0 1 0,-1 0 0,1 1 0,5 10 0,-5-9 0,-7-10 0,5 8 0,0-1 0,0 0 0,1-1 0,0 1 0,7 6 0,-12-13 0,0 1 0,0 0 0,0 0 0,0-1 0,0 1 0,0-1 0,0 1 0,0-1 0,1 1 0,-1-1 0,0 0 0,0 1 0,0-1 0,0 0 0,1 0 0,-1 0 0,0 0 0,0 0 0,0 0 0,1 0 0,-1 0 0,0-1 0,0 1 0,0 0 0,0-1 0,1 1 0,-1-1 0,0 1 0,0-1 0,0 1 0,0-1 0,0 0 0,0 0 0,0 1 0,-1-1 0,1 0 0,0 0 0,0 0 0,-1 0 0,1 0 0,0 0 0,-1 0 0,1 0 0,-1 0 0,1-1 0,-1 1 0,1-2 0,1-3 0,0-1 0,0 1 0,0-1 0,-1 1 0,1-1 0,-2 0 0,1 1 0,-1-1 0,0 0 0,0 1 0,-1-1 0,0 0 0,0 0 0,-1 1 0,-3-11 0,4 15 0,0-1 0,0 0 0,-1 0 0,1 0 0,-1 1 0,0-1 0,0 0 0,0 1 0,0 0 0,0-1 0,0 1 0,0 0 0,-1 0 0,1 0 0,-1 1 0,0-1 0,1 1 0,-1-1 0,0 1 0,0 0 0,0 0 0,0 0 0,0 0 0,0 1 0,0-1 0,0 1 0,0 0 0,-1 0 0,1 0 0,0 0 0,0 0 0,0 1 0,0-1 0,0 1 0,-4 1 0,2 1 0,0-1 0,0 1 0,0 0 0,0 0 0,0 1 0,1 0 0,0-1 0,0 2 0,0-1 0,0 0 0,0 1 0,1-1 0,0 1 0,0 0 0,0 0 0,1 1 0,0-1 0,0 0 0,-3 12 0,3-10 0,0 0 0,0 1 0,0-1 0,1 1 0,1-1 0,-1 1 0,1 0 0,0-1 0,1 1 0,0-1 0,0 1 0,1-1 0,0 1 0,5 12 0,-4-15 0,0-1 0,1 1 0,0-1 0,-1 0 0,1 0 0,1 0 0,-1-1 0,1 1 0,-1-1 0,1 0 0,0 0 0,0-1 0,0 1 0,1-1 0,-1-1 0,1 1 0,-1 0 0,1-1 0,-1 0 0,1-1 0,0 1 0,7-1 0,-2 0 0,0-1 0,0 0 0,1 0 0,-1-1 0,0-1 0,0 0 0,-1 0 0,1-1 0,0 0 0,12-8 0,-13 6 0,-1-1 0,0 0 0,0-1 0,-1 0 0,0 0 0,-1-1 0,1 0 0,-1 0 0,-1 0 0,0-1 0,-1 0 0,1-1 0,-2 1 0,7-22 0,-10 30 0,-1 0 0,0 0 0,1 0 0,-1 0 0,0 0 0,0 0 0,0 0 0,-1 0 0,1 1 0,0-1 0,-1 0 0,1 0 0,-1 0 0,0 0 0,1 0 0,-1 1 0,0-1 0,0 0 0,0 1 0,-1-1 0,1 0 0,0 1 0,0 0 0,-2-2 0,2 2 0,0 1 0,1 0 0,-1-1 0,0 1 0,0-1 0,1 1 0,-1 0 0,0 0 0,0 0 0,1-1 0,-1 1 0,0 0 0,0 0 0,0 0 0,1 0 0,-1 0 0,0 0 0,0 0 0,0 0 0,1 1 0,-1-1 0,-1 0 0,1 1 0,0 0 0,-1 0 0,1 0 0,0 0 0,0 0 0,0 0 0,0 0 0,0 0 0,0 1 0,0-1 0,0 0 0,0 1 0,1-1 0,-1 0 0,0 4 0,-1-1 5,0 0 0,1 1 0,0-1 0,0 1 0,1-1 0,-1 1 0,1-1 0,0 1 0,0-1 0,0 1 0,1-1 0,0 1 0,0-1 0,0 1 0,0-1 0,1 1 0,-1-1 0,1 0 0,0 0 0,0 0 0,1 0 0,-1 0 0,5 4 0,0-1-140,-1 0 0,1-1 0,0 0 0,1 0 0,-1-1 0,1 0 0,0 0 0,1-1 0,-1 0 0,14 4 0,17 4-6691</inkml:trace>
  <inkml:trace contextRef="#ctx0" brushRef="#br0" timeOffset="1803.25">3043 294 24575,'-14'0'0,"-6"7"0,2 10 0,3 9 0,5 4 0,3 4 0,4 3 0,1-1 0,2-3 0,1-10 0,0-10-8191</inkml:trace>
  <inkml:trace contextRef="#ctx0" brushRef="#br0" timeOffset="1804.25">2979 19 24575,'-7'25'0,"-3"20"0,1 12 0,2 8 0,2 3 0,2-10-8191</inkml:trace>
  <inkml:trace contextRef="#ctx0" brushRef="#br0" timeOffset="3732.02">3020 401 24575,'1'-16'0,"-1"16"0,0 0 0,0 0 0,0 0 0,0 0 0,0 0 0,0 0 0,0 0 0,0 0 0,0 1 0,0-1 0,0 0 0,0 0 0,0 0 0,0 0 0,0 0 0,0 0 0,0 0 0,0 0 0,0 0 0,0 0 0,0 0 0,0 0 0,0 0 0,0 0 0,1 0 0,-1 0 0,0 0 0,0 0 0,0 0 0,0 0 0,0 0 0,0 0 0,4 27 0,-1-7 0,-1-9 0,0-1 0,1 0 0,0 1 0,1-1 0,9 17 0,-12-25 0,0 0 0,0-1 0,0 1 0,0-1 0,1 1 0,-1-1 0,0 0 0,1 0 0,-1 1 0,1-1 0,-1 0 0,1 0 0,-1 0 0,1 0 0,0-1 0,-1 1 0,3 0 0,-2-1 0,0 0 0,0 0 0,0 0 0,0-1 0,-1 1 0,1 0 0,0-1 0,-1 0 0,1 1 0,0-1 0,-1 0 0,1 0 0,0 0 0,-1 0 0,0 0 0,1 0 0,-1-1 0,0 1 0,1 0 0,-1-1 0,2-2 0,0-1 0,0 0 0,0 0 0,0-1 0,-1 1 0,0-1 0,0 1 0,0-1 0,-1 0 0,2-7 0,-2 6 0,0 0 0,1 0 0,0 0 0,0 1 0,5-10 0,-6 16 0,-1-1 0,1 1 0,-1 0 0,0 0 0,1 0 0,-1 0 0,1 0 0,-1 0 0,1 0 0,-1 0 0,1 0 0,-1 0 0,0 0 0,1 0 0,-1 0 0,1 0 0,-1 0 0,1 0 0,-1 1 0,0-1 0,1 0 0,-1 0 0,1 0 0,-1 1 0,0-1 0,1 0 0,-1 1 0,0-1 0,1 0 0,-1 0 0,0 1 0,1-1 0,-1 1 0,0-1 0,0 0 0,0 1 0,1 0 0,16 21 0,-13-17 0,-1-1 0,1 0 0,-1-1 0,1 1 0,0-1 0,0 0 0,0 0 0,0 0 0,0-1 0,0 0 0,1 1 0,0-1 0,-1-1 0,1 1 0,0-1 0,0 0 0,9 1 0,-10-2 0,0 0 0,0 0 0,0-1 0,-1 1 0,1-1 0,0 0 0,0 0 0,-1 0 0,1-1 0,-1 1 0,1-1 0,-1 0 0,0 0 0,0 0 0,1-1 0,-2 1 0,1-1 0,0 1 0,0-1 0,-1 0 0,1 0 0,2-5 0,3-5 0,-1 0 0,-1 0 0,0-1 0,7-27 0,-10 32 0,-1 1 0,0-1 0,-1 0 0,0 0 0,-1 0 0,0 0 0,0 0 0,-1 0 0,-2-12 0,-5 4 0,7 17 0,1 0 0,0 0 0,-1 0 0,1 0 0,0-1 0,0 1 0,-1 0 0,1 0 0,0 0 0,-1 0 0,1 0 0,0 0 0,-1 0 0,1 0 0,0 0 0,-1 0 0,1 0 0,0 0 0,-1 0 0,1 0 0,0 0 0,-1 1 0,1-1 0,0 0 0,-1 0 0,1 0 0,0 0 0,0 1 0,-1-1 0,1 0 0,-2 2 0,1 0 0,-1 0 0,1-1 0,0 1 0,0 0 0,0 0 0,0 0 0,0 1 0,0-1 0,0 0 0,1 0 0,-1 0 0,1 4 0,-1 7 0,0 1 0,1 0 0,1-1 0,0 1 0,4 17 0,21 71 0,-10-46 0,3 7 0,-40-103 0,20 37 0,0 0 0,0 0 0,0 0 0,1 0 0,-1 0 0,1 0 0,-1 0 0,1-1 0,0 1 0,0 0 0,0 0 0,1 0 0,-1 0 0,1 0 0,0 0 0,-1 0 0,1 0 0,1 0 0,-1 0 0,0 0 0,1 1 0,-1-1 0,1 0 0,0 1 0,0 0 0,0-1 0,0 1 0,1 0 0,3-4 0,5 0 0,0 1 0,1-1 0,0 2 0,-1-1 0,1 2 0,15-4 0,-13 4 0,1-1 0,19-9 0,-36 16 0,0 0 0,0 0 0,1 0 0,-1 0 0,1 1 0,-1-1 0,1 0 0,0 1 0,0-1 0,1 1 0,-1-1 0,1 1 0,-1-1 0,1 1 0,0 0 0,1-1 0,-1 1 0,1-1 0,-1 1 0,1-1 0,2 5 0,-2-6 0,1 0 0,0 0 0,0-1 0,0 1 0,0-1 0,1 1 0,-1-1 0,0 0 0,1 0 0,-1 0 0,0 0 0,1 0 0,-1-1 0,1 1 0,0-1 0,-1 1 0,1-1 0,-1 0 0,1 0 0,0 0 0,-1 0 0,1-1 0,-1 1 0,1-1 0,-1 0 0,1 1 0,-1-1 0,1 0 0,-1 0 0,0-1 0,1 1 0,-1 0 0,0-1 0,0 1 0,0-1 0,2-2 0,-2 2 0,0 1 0,-1-1 0,1 0 0,0 1 0,-1-1 0,1 0 0,-1 0 0,0 0 0,1 0 0,-1-1 0,0 1 0,-1 0 0,1 0 0,0-1 0,-1 1 0,1-4 0,-1 4 0,0 1 0,0-1 0,0 0 0,-1 0 0,1 1 0,-1-1 0,1 0 0,-1 1 0,0-1 0,1 1 0,-1-1 0,0 1 0,0-1 0,0 1 0,0 0 0,-1-1 0,1 1 0,0 0 0,0 0 0,-1 0 0,1 0 0,-1 0 0,1 0 0,-1 0 0,-2-1 0,2 1 0,1 0 0,-1 1 0,0-1 0,0 0 0,0 1 0,0-1 0,1 1 0,-1-1 0,0 1 0,0 0 0,0 0 0,0 0 0,0 0 0,0 0 0,0 0 0,0 1 0,0-1 0,0 1 0,1-1 0,-1 1 0,0 0 0,0-1 0,0 1 0,1 0 0,-1 0 0,1 0 0,-1 1 0,1-1 0,-1 0 0,1 1 0,-1-1 0,1 1 0,0-1 0,0 1 0,0-1 0,0 1 0,0 0 0,0-1 0,0 1 0,1 0 0,-2 4 0,0 0 0,0 0 0,1 0 0,-1 0 0,1 1 0,1-1 0,-1 0 0,1 1 0,0-1 0,0 0 0,1 1 0,2 11 0,-2-13 0,1-1 0,-1 0 0,1 0 0,0 0 0,0 0 0,0-1 0,1 1 0,-1 0 0,1-1 0,0 0 0,0 0 0,0 1 0,0-2 0,0 1 0,1 0 0,-1-1 0,1 1 0,0-1 0,0 0 0,0 0 0,0-1 0,0 1 0,0-1 0,0 0 0,1 0 0,-1 0 0,0-1 0,1 0 0,7 0 0,-5 0 0,-1-1 0,0 0 0,1-1 0,-1 0 0,0 0 0,0 0 0,0 0 0,0-1 0,0 0 0,-1-1 0,1 1 0,-1-1 0,0 0 0,0 0 0,0-1 0,-1 1 0,0-1 0,0 0 0,6-9 0,-4 4 0,-1-1 0,0 1 0,-1-1 0,-1 1 0,1-1 0,-2 0 0,1 0 0,-2-1 0,2-21 0,-4 51 0,0-1 0,0-1 0,1 1 0,1 0 0,6 31 0,-6-46 0,-1 1 0,1-1 0,-1 1 0,1-1 0,0 0 0,0 1 0,0-1 0,0 0 0,0 0 0,1 0 0,-1 0 0,1 0 0,-1 0 0,1 0 0,0 0 0,-1-1 0,1 1 0,0-1 0,0 1 0,0-1 0,1 0 0,-1 0 0,0 0 0,0 0 0,1 0 0,-1 0 0,0-1 0,1 1 0,-1-1 0,1 1 0,-1-1 0,1 0 0,-1 0 0,1 0 0,-1 0 0,0-1 0,1 1 0,-1-1 0,1 1 0,-1-1 0,0 0 0,1 0 0,2-2 0,0 1 0,0 0 0,-1 0 0,1-1 0,-1 0 0,1 1 0,-1-1 0,0-1 0,0 1 0,-1-1 0,1 0 0,-1 1 0,0-1 0,5-7 0,-2-2 0,1 0 0,-2 0 0,6-19 0,1-1 0,-12 33 0,0 0 0,0-1 0,0 1 0,0 0 0,0-1 0,0 1 0,0 0 0,0-1 0,1 1 0,-1 0 0,0-1 0,0 1 0,0 0 0,1 0 0,-1-1 0,0 1 0,0 0 0,1 0 0,-1 0 0,0-1 0,0 1 0,1 0 0,-1 0 0,0 0 0,1 0 0,-1-1 0,0 1 0,0 0 0,1 0 0,-1 0 0,0 0 0,1 0 0,0 0 0,8 9 0,10 29 0,-14-26 0,2 2 0,0-1 0,1-1 0,0 1 0,1-2 0,19 22 0,-24-29 0,0-1 0,0 1 0,1-1 0,-1 0 0,1 0 0,0-1 0,0 1 0,-1-1 0,2 0 0,-1 0 0,0-1 0,0 1 0,0-1 0,1 0 0,-1-1 0,1 1 0,-1-1 0,0 0 0,9-1 0,-11 0 0,-1 1 0,1-1 0,-1 1 0,1-1 0,-1 0 0,1 0 0,-1 0 0,0 0 0,0 0 0,0-1 0,1 1 0,-1-1 0,0 1 0,-1-1 0,1 0 0,0 0 0,0 0 0,-1 0 0,1 0 0,-1 0 0,0 0 0,0 0 0,1-1 0,-1 1 0,-1 0 0,2-3 0,0-6 0,0 0 0,-1 1 0,0-1 0,-1-21 0,1-15 0,2 50 0,0 0 0,0 0 0,0-1 0,1 0 0,-1 1 0,1-1 0,-1 0 0,1-1 0,4 3 0,-5-3 0,0 0 0,0-1 0,1 1 0,-1 0 0,0-1 0,1 0 0,-1 0 0,1 0 0,4 0 0,-7-1 0,0 1 0,0 0 0,0 0 0,0 0 0,0 0 0,-1-1 0,1 1 0,0 0 0,0-1 0,0 1 0,0-1 0,-1 1 0,1-1 0,0 0 0,0 1 0,-1-1 0,1 1 0,0-1 0,-1 0 0,1 0 0,-1 1 0,1-1 0,-1 0 0,1 0 0,-1 0 0,0 0 0,1 0 0,-1 0 0,0 1 0,0-1 0,1 0 0,-1 0 0,0 0 0,0 0 0,0 0 0,0 0 0,0 0 0,-1-1 0,1 1 0,0 0 0,0 0 0,-1-1 0,1 1 0,0 0 0,-1 0 0,1 1 0,0-1 0,-1 0 0,1 0 0,-1 0 0,0 0 0,1 0 0,-1 0 0,0 1 0,0-1 0,1 0 0,-1 1 0,0-1 0,0 0 0,0 1 0,0-1 0,0 1 0,0-1 0,0 1 0,0 0 0,0-1 0,0 1 0,0 0 0,0 0 0,0 0 0,0-1 0,0 1 0,0 0 0,0 1 0,0-1 0,0 0 0,0 0 0,0 0 0,0 1 0,0-1 0,0 0 0,0 1 0,0-1 0,-1 2 0,-2-1 0,0 1 0,1-1 0,-1 1 0,0 1 0,1-1 0,0 0 0,0 1 0,0-1 0,0 1 0,-5 6 0,5-3 0,0-1 0,0 1 0,1 0 0,0 0 0,0 0 0,1 0 0,0 0 0,0 0 0,0 0 0,1 0 0,0 1 0,0-1 0,0 0 0,1 0 0,2 10 0,-3-14 0,1 1 0,0-1 0,-1 0 0,1 1 0,0-1 0,1 0 0,-1 0 0,0 0 0,0 0 0,1 0 0,-1 0 0,1-1 0,0 1 0,0 0 0,-1-1 0,1 1 0,0-1 0,0 0 0,0 1 0,1-1 0,-1 0 0,0 0 0,0-1 0,1 1 0,-1 0 0,0-1 0,1 1 0,-1-1 0,0 0 0,1 0 0,-1 0 0,1 0 0,-1 0 0,0 0 0,1-1 0,-1 1 0,0-1 0,1 0 0,-1 1 0,0-1 0,4-3 0,0 2 0,-1-1 0,0 0 0,0-1 0,0 1 0,0-1 0,0 0 0,-1 0 0,0-1 0,0 1 0,7-10 0,-9 11 0,0 1 0,-1-1 0,1 0 0,0 1 0,-1-1 0,0 0 0,1 0 0,-1 0 0,-1 0 0,1 0 0,0 0 0,-1-1 0,1 1 0,-1 0 0,0 0 0,0 0 0,0 0 0,0-1 0,-1 1 0,0 0 0,1 0 0,-2-3 0,2 5 0,-1 1 0,1-1 0,0 1 0,0-1 0,0 1 0,-1-1 0,1 1 0,0 0 0,-1-1 0,1 1 0,-1-1 0,1 1 0,0 0 0,-1-1 0,1 1 0,-1 0 0,1-1 0,-1 1 0,1 0 0,-1 0 0,1-1 0,-1 1 0,1 0 0,-1 0 0,1 0 0,-1 0 0,1 0 0,-1 0 0,1 0 0,-1 0 0,0 0 0,-14 12 0,12-8 0,0 0 0,0 0 0,1 0 0,0 1 0,0-1 0,-2 7 0,4-8 0,-1-1 0,1 1 0,0 0 0,-1-1 0,1 1 0,1 0 0,-1-1 0,0 1 0,1 0 0,-1-1 0,1 1 0,0 0 0,0-1 0,0 1 0,0-1 0,0 0 0,1 1 0,-1-1 0,1 0 0,-1 0 0,1 0 0,0 0 0,0 0 0,0 0 0,0 0 0,0-1 0,0 1 0,1-1 0,-1 1 0,0-1 0,1 0 0,-1 0 0,1 0 0,2 0 0,0 1 0,0-1 0,-1 0 0,1 0 0,0-1 0,0 1 0,-1-1 0,1 0 0,0-1 0,0 1 0,0-1 0,-1 0 0,1 0 0,0 0 0,-1 0 0,1-1 0,-1 0 0,1 0 0,5-4 0,-2-1 0,0-1 0,-1 1 0,-1-1 0,1 0 0,-1-1 0,0 1 0,-1-1 0,0-1 0,-1 1 0,0 0 0,0-1 0,-1 0 0,4-17 0,-3 7 0,-1 1 0,-1-1 0,0 1 0,-2-1 0,0 1 0,-4-27 0,-2 25 0,6 21 0,0 0 0,0 0 0,-1 0 0,1 0 0,0 0 0,0 0 0,-1 0 0,1 0 0,0 0 0,0 0 0,0 0 0,-1 0 0,1 0 0,0 0 0,0 0 0,0 1 0,-1-1 0,1 0 0,0 0 0,0 0 0,0 0 0,0 0 0,-1 0 0,1 1 0,0-1 0,0 0 0,0 0 0,0 0 0,0 0 0,0 1 0,0-1 0,-1 0 0,1 0 0,0 0 0,0 1 0,0-1 0,0 0 0,0 0 0,0 1 0,0-1 0,0 0 0,0 0 0,0 1 0,-8 40 0,7-26 14,1-1-1,0 1 0,0 0 0,2 0 1,0-1-1,1 1 0,0-1 1,6 16-1,-6-22-106,0 0 0,1-1 1,0 1-1,1-1 0,0 0 0,0 0 0,0 0 0,1-1 1,0 0-1,0 0 0,0 0 0,1-1 0,0 0 1,0 0-1,10 5 0,30 11-6733</inkml:trace>
  <inkml:trace contextRef="#ctx0" brushRef="#br0" timeOffset="4949.92">5286 336 24575,'-5'-3'0,"0"1"0,-1-1 0,1 1 0,-1 0 0,0 0 0,0 0 0,1 1 0,-1 0 0,0 0 0,0 1 0,0 0 0,0 0 0,0 0 0,0 0 0,0 1 0,0 0 0,0 1 0,1-1 0,-1 1 0,0 0 0,-9 5 0,11-5 0,0 1 0,0 0 0,0 0 0,0 0 0,1 0 0,-1 1 0,1-1 0,0 1 0,0 0 0,0 0 0,0 0 0,1 0 0,0 0 0,0 1 0,0-1 0,0 1 0,1-1 0,-1 1 0,1 0 0,0 0 0,1 0 0,-1-1 0,1 1 0,0 0 0,0 0 0,1 0 0,0 5 0,-1-8 0,1 1 0,-1-1 0,1 0 0,0 1 0,0-1 0,-1 0 0,1 1 0,1-1 0,-1 0 0,0 0 0,1 0 0,-1 0 0,1 0 0,-1 0 0,1 0 0,0-1 0,0 1 0,0 0 0,0-1 0,0 0 0,0 1 0,0-1 0,0 0 0,1 0 0,-1 0 0,0-1 0,1 1 0,-1 0 0,1-1 0,-1 0 0,1 1 0,3-1 0,-1 0 0,1-1 0,0 1 0,-1-1 0,1 0 0,0 0 0,-1-1 0,1 1 0,-1-1 0,0-1 0,0 1 0,1-1 0,-2 0 0,7-4 0,-4 1 0,1-1 0,-2 0 0,1-1 0,-1 1 0,0-2 0,0 1 0,-1 0 0,0-1 0,-1 0 0,0 0 0,0 0 0,-1-1 0,4-15 0,-13 47 0,0 0 0,-15 31 0,-3 12 0,-6 29 0,5 1 0,3 1 0,5 1 0,-7 150 0,23-222 0,2 0 0,0 0 0,9 41 0,-9-60 0,1 1 0,0 0 0,0 0 0,0-1 0,1 1 0,0-1 0,0 0 0,0 0 0,1 0 0,0 0 0,0-1 0,1 0 0,-1 1 0,1-1 0,0-1 0,1 1 0,11 7 0,-15-11 0,1 0 0,-1 1 0,1-1 0,0 0 0,0 0 0,-1-1 0,1 1 0,0 0 0,0-1 0,0 0 0,0 0 0,0 0 0,0 0 0,0 0 0,-1 0 0,1-1 0,0 1 0,0-1 0,3-1 0,-2 0 0,-1 0 0,0 0 0,0-1 0,0 1 0,0-1 0,0 1 0,0-1 0,-1 0 0,1 0 0,-1 0 0,0 0 0,4-8 0,-2 1 0,1 0 0,-1-1 0,-1 0 0,0 0 0,-1 0 0,0 0 0,-1-1 0,0 1 0,-1-12 0,-1 3 0,-2 1 0,-1 0 0,0 0 0,-1 0 0,-1 0 0,-1 1 0,-1 0 0,0 0 0,-1 1 0,-1 0 0,-16-20 0,-11-10 0,-3 2 0,-59-54 0,96 97 0,1 0 0,-1-1 0,1 1 0,0-1 0,0 0 0,0 0 0,0 0 0,-1-3 0,2 6 0,1 0 0,0-1 0,0 1 0,0-1 0,0 1 0,0-1 0,0 1 0,0-1 0,0 1 0,0 0 0,0-1 0,0 1 0,0-1 0,0 1 0,0-1 0,1 1 0,-1 0 0,0-1 0,0 1 0,0-1 0,1 1 0,-1 0 0,0-1 0,1 0 0,18-6 0,80-4 0,-58 8 0,66-14 0,-77 9 0,-1-1 0,0-2 0,-1-1 0,0-1 0,-1-2 0,0 0 0,-1-2 0,-1-1 0,37-33 0,-35 25 0,-2-2 0,0 0 0,-2-2 0,-1 0 0,-1-1 0,-2-2 0,22-50 0,-31 66 0,-11 27 0,-11 37 0,11-42 0,-18 77 0,-18 166 0,27 86 0,11-322 0,2-19 0,3-20 0,11-304 0,-12 130 0,7-7 0,-18 238 0,-3 38 0,8-60 0,1 1 0,1-1 0,-1 1 0,2-1 0,-1 0 0,1 1 0,0-1 0,1 0 0,0 0 0,0 0 0,8 14 0,-9-19 0,0 0 0,1-1 0,-1 1 0,1 0 0,-1-1 0,1 1 0,0-1 0,0 0 0,0 0 0,0 0 0,1 0 0,-1-1 0,0 1 0,1-1 0,-1 0 0,1 0 0,-1 0 0,1 0 0,0-1 0,-1 1 0,1-1 0,0 0 0,-1 0 0,1-1 0,0 1 0,-1-1 0,1 0 0,0 1 0,5-4 0,-1 1 0,-1 0 0,0 0 0,0-1 0,0-1 0,0 1 0,-1-1 0,0 0 0,0 0 0,0-1 0,0 1 0,-1-1 0,0-1 0,6-8 0,-4 4 0,-1 0 0,0-1 0,0 0 0,-1 0 0,-1 0 0,0 0 0,4-19 0,-22 79 0,12-37 20,1 0 0,1 0 0,0 0 0,0 1 0,3 11 0,-2-18-126,0 0 0,0 0 0,1 0 0,0 0 0,-1-1 0,2 1-1,-1-1 1,0 1 0,1-1 0,0 0 0,0 0 0,0 0 0,7 6 0,10 5-6720</inkml:trace>
  <inkml:trace contextRef="#ctx0" brushRef="#br0" timeOffset="5335.71">6449 360 24575,'4'0'0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57:06.33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7 112 24575,'-4'10'0,"1"0"0,0 0 0,1 1 0,0-1 0,0 1 0,1-1 0,0 18 0,-1 11 0,-3 10 0,-45 376 0,48-413 0,1-3 0,0 0 0,-1 0 0,0 0 0,-7 18 0,9-27 0,0-1 0,0 1 0,0 0 0,0 0 0,0 0 0,0 0 0,0 0 0,0-1 0,0 1 0,0 0 0,0 0 0,-1 0 0,1 0 0,0 0 0,0 0 0,0-1 0,0 1 0,0 0 0,0 0 0,0 0 0,0 0 0,-1 0 0,1 0 0,0 0 0,0 0 0,0 0 0,0 0 0,0 0 0,0 0 0,-1 0 0,1-1 0,0 1 0,0 0 0,0 0 0,0 0 0,-1 0 0,1 0 0,0 0 0,0 0 0,0 1 0,0-1 0,0 0 0,-1 0 0,1 0 0,0 0 0,0 0 0,0 0 0,0 0 0,0 0 0,0 0 0,-1 0 0,1 0 0,0 0 0,0 1 0,0-1 0,0 0 0,0 0 0,0 0 0,0 0 0,0 0 0,0 0 0,0 1 0,-1-1 0,1 0 0,0 0 0,0 0 0,0 0 0,0 0 0,0 1 0,-4-14 0,0 0 0,1 0 0,0 0 0,1-1 0,0 1 0,1-1 0,1-17 0,-2-3 0,-4-235 0,8 212 0,2 1 0,22-100 0,-24 146 0,1 0 0,0 0 0,1 0 0,0 1 0,0-1 0,7-10 0,-9 18 0,-1 1 0,0-1 0,0 0 0,1 1 0,-1-1 0,0 0 0,1 1 0,0 0 0,-1-1 0,1 1 0,0 0 0,0 0 0,0 0 0,-1 0 0,1 0 0,0 1 0,0-1 0,0 1 0,0-1 0,1 1 0,-1-1 0,0 1 0,0 0 0,0 0 0,0 0 0,0 0 0,0 1 0,0-1 0,0 1 0,0-1 0,0 1 0,0-1 0,0 1 0,0 0 0,0 0 0,3 2 0,4 4 0,0-1 0,-1 1 0,0 0 0,0 1 0,-1 0 0,0 0 0,0 1 0,-1-1 0,0 1 0,5 12 0,2 5 0,-2 0 0,15 46 0,-17-39-682,6 50-1,-9-35-6143</inkml:trace>
  <inkml:trace contextRef="#ctx0" brushRef="#br0" timeOffset="373.17">150 534 24575,'-25'0'0,"-2"-3"0,16-2 0,19-3 0,20 0 0,16 0 0,11 3 0,3 2 0,-1 1 0,-6 1 0,-12 1-8191</inkml:trace>
  <inkml:trace contextRef="#ctx0" brushRef="#br0" timeOffset="1212.96">467 493 24575,'-11'-7'0,"13"4"0,20 7 0,-13 0 0,0 0 0,-1 1 0,1 0 0,-1 1 0,0 0 0,0 0 0,-1 0 0,0 1 0,0 0 0,0 1 0,-1-1 0,0 1 0,-1 0 0,0 1 0,0-1 0,-1 1 0,0 0 0,0 1 0,-1-1 0,4 19 0,-7-25 0,0-1 0,0 1 0,0 0 0,-1 0 0,0-1 0,1 1 0,-1 0 0,0-1 0,0 1 0,0-1 0,0 1 0,-1-1 0,1 1 0,-1-1 0,1 0 0,-1 0 0,0 0 0,0 0 0,0 0 0,0 0 0,0 0 0,-1-1 0,1 1 0,0-1 0,-1 0 0,1 1 0,-1-1 0,1 0 0,-6 1 0,2 0 0,-1 0 0,0 0 0,1-1 0,-1 0 0,0 0 0,1 0 0,-1-1 0,0 0 0,0-1 0,0 1 0,-8-3 0,13 3 0,1-1 0,-1 1 0,0 0 0,1-1 0,-1 0 0,1 1 0,-1-1 0,0 0 0,1 0 0,0 0 0,-1 0 0,1 0 0,0 0 0,-1 0 0,1-1 0,0 1 0,0 0 0,0-1 0,0 1 0,0-1 0,0 1 0,1-1 0,-1 1 0,0-1 0,1 0 0,-1 1 0,1-1 0,0 0 0,-1 1 0,1-1 0,0 0 0,0 1 0,0-1 0,0 0 0,0 0 0,1 1 0,-1-1 0,1 0 0,-1 1 0,1-1 0,-1 0 0,2-2 0,1-2 0,0 0 0,1 0 0,-1 0 0,1 1 0,1-1 0,-1 1 0,1 0 0,-1 0 0,9-6 0,2 2 0,0 0 0,1 0 0,0 2 0,0 0 0,1 1 0,0 0 0,0 1 0,29-4 0,-8 4 0,1 2 0,72 3 0,-109 5 0,-8 7 0,-19 22 0,6-6 0,15-23 0,1 1 0,0 0 0,1 0 0,-1 0 0,1 0 0,1 0 0,-1 0 0,1 1 0,0-1 0,0 1 0,1 6 0,0-10 0,0-1 0,1 1 0,0 0 0,-1-1 0,1 1 0,0-1 0,0 0 0,0 1 0,1-1 0,-1 0 0,0 1 0,1-1 0,0 0 0,-1 0 0,1 0 0,0-1 0,0 1 0,0 0 0,0-1 0,0 1 0,1-1 0,-1 0 0,0 1 0,1-1 0,-1 0 0,1-1 0,-1 1 0,1 0 0,3 0 0,-2 0 0,0 0 0,0 0 0,0 0 0,1-1 0,-1 0 0,0 0 0,0 0 0,1 0 0,-1-1 0,0 1 0,0-1 0,0 0 0,0 0 0,0-1 0,0 1 0,0-1 0,0 0 0,0 0 0,-1 0 0,1 0 0,-1-1 0,6-4 0,-5 1 0,1 1 0,-1-1 0,-1 0 0,1 0 0,-1 0 0,0 0 0,0 0 0,-1-1 0,0 0 0,0 1 0,0-1 0,-1 0 0,1-8 0,-2-26 0,-1 34 0,1 0 0,0-1 0,0 1 0,1 0 0,0 0 0,3-13 0,-4 19 0,0 1 0,0 0 0,1-1 0,-1 1 0,0 0 0,0-1 0,1 1 0,-1 0 0,0 0 0,1-1 0,-1 1 0,0 0 0,1 0 0,-1-1 0,0 1 0,1 0 0,-1 0 0,1 0 0,-1 0 0,0 0 0,1 0 0,-1-1 0,1 1 0,-1 0 0,1 0 0,-1 0 0,0 0 0,1 0 0,-1 1 0,1-1 0,-1 0 0,0 0 0,1 0 0,-1 0 0,1 0 0,-1 1 0,0-1 0,1 0 0,-1 0 0,0 0 0,1 1 0,-1-1 0,0 0 0,1 1 0,-1-1 0,0 0 0,0 1 0,1-1 0,16 19 0,-16-19 0,14 22 0,-1-1 0,-1 2 0,16 36 0,-12-24 0,-17-35 0,0 0 0,0 1 0,1-1 0,-1 1 0,0-1 0,0 1 0,0-1 0,1 1 0,-1-1 0,0 0 0,1 1 0,-1-1 0,0 0 0,1 1 0,-1-1 0,0 0 0,1 1 0,-1-1 0,1 0 0,-1 0 0,0 1 0,1-1 0,-1 0 0,1 0 0,-1 0 0,1 0 0,-1 1 0,1-1 0,-1 0 0,2 0 0,8-12 0,6-32 0,-13 36 0,2-8 0,16-44 0,-19 56 0,1-1 0,-1 1 0,1 0 0,-1-1 0,1 1 0,0 0 0,1 1 0,-1-1 0,7-5 0,-9 9 0,0-1 0,0 0 0,0 1 0,0 0 0,0-1 0,0 1 0,0 0 0,0-1 0,0 1 0,0 0 0,0 0 0,1 0 0,-1 0 0,0 0 0,0 0 0,0 0 0,0 1 0,0-1 0,0 0 0,0 1 0,0-1 0,0 0 0,0 1 0,0-1 0,0 1 0,0 0 0,0-1 0,0 1 0,0 0 0,0 0 0,-1-1 0,1 1 0,0 0 0,0 0 0,-1 0 0,1 0 0,-1 0 0,2 2 0,19 41 0,-21-43 0,11 36 0,-6-19 0,0-1 0,12 24 0,-15-37 0,-1-1 0,1 1 0,1-1 0,-1 1 0,0-1 0,1 0 0,0 0 0,0 0 0,0 0 0,0 0 0,0-1 0,0 1 0,1-1 0,-1 0 0,1 0 0,4 1 0,-5-2 0,0 0 0,0-1 0,0 0 0,0 1 0,0-1 0,0-1 0,0 1 0,0 0 0,0-1 0,0 1 0,0-1 0,0 0 0,0 0 0,0 0 0,0-1 0,0 1 0,-1-1 0,1 1 0,0-1 0,-1 0 0,0 0 0,1 0 0,-1 0 0,0 0 0,3-5 0,5-6 0,0 0 0,-1-1 0,10-20 0,-18 32 0,20-42 0,15-45 0,-29 71 0,-7 18 0,0 0 0,0 0 0,0 0 0,0 0 0,0 0 0,0 0 0,0 0 0,0 0 0,0 0 0,0 1 0,0-1 0,0 0 0,0 0 0,0 0 0,0 0 0,1 0 0,-1 0 0,0 0 0,0 0 0,0 0 0,0 0 0,0 0 0,0 0 0,0 0 0,0 0 0,0 0 0,0 0 0,1 0 0,-1 0 0,0 0 0,0 0 0,0 0 0,0 0 0,0 0 0,0 0 0,0 0 0,0 0 0,0 0 0,0 0 0,1 0 0,-1 0 0,0 0 0,0 0 0,0 0 0,0 0 0,0 0 0,0 0 0,0-1 0,0 1 0,0 0 0,0 0 0,0 0 0,0 0 0,0 0 0,0 0 0,0 0 0,0 0 0,0 0 0,0 0 0,1 0 0,-1-1 0,0 1 0,0 0 0,0 0 0,0 0 0,0 0 0,3 13 0,4 24 0,-6-30 0,1 6 15,0 0 0,1-1 0,1 1 0,0-1 0,1 0 0,0 0 0,10 16 0,-11-21-129,1-1 0,0 1-1,1-1 1,-1 0 0,1 0 0,0-1-1,1 1 1,-1-1 0,1-1 0,0 1-1,1-1 1,11 5 0,15 3-6712</inkml:trace>
  <inkml:trace contextRef="#ctx0" brushRef="#br0" timeOffset="2116.96">2097 175 24575,'0'5'0,"-1"117"0,25 194 0,-24-313 0,8 28 0,-8-30 0,0-1 0,0 1 0,0-1 0,0 1 0,1-1 0,-1 0 0,0 1 0,0-1 0,1 1 0,-1-1 0,0 0 0,0 1 0,1-1 0,-1 0 0,0 1 0,1-1 0,-1 0 0,0 0 0,1 1 0,-1-1 0,1 0 0,-1 0 0,0 0 0,1 1 0,-1-1 0,1 0 0,-1 0 0,1 0 0,-1 0 0,1 0 0,-1 0 0,0 0 0,1 0 0,-1 0 0,1 0 0,-1 0 0,1 0 0,-1 0 0,1 0 0,-1-1 0,0 1 0,1 0 0,-1 0 0,1 0 0,-1-1 0,0 1 0,1 0 0,-1 0 0,0-1 0,1 1 0,-1 0 0,0-1 0,1 1 0,-1 0 0,0-1 0,0 1 0,1-1 0,-1 0 0,9-12 0,0-1 0,0 0 0,-2-1 0,0 0 0,-1 0 0,8-27 0,-6 17 0,15-32 0,-23 57 0,1-1 0,-1 0 0,0 0 0,0 0 0,1 0 0,-1 1 0,0-1 0,1 0 0,-1 0 0,1 1 0,-1-1 0,1 0 0,-1 1 0,1-1 0,0 0 0,-1 1 0,1-1 0,0 1 0,-1-1 0,1 1 0,0-1 0,0 1 0,-1 0 0,1-1 0,0 1 0,0 0 0,0 0 0,0 0 0,0-1 0,-1 1 0,1 0 0,0 0 0,0 0 0,0 0 0,0 0 0,0 1 0,-1-1 0,1 0 0,0 0 0,0 1 0,0-1 0,0 0 0,-1 1 0,1-1 0,0 0 0,0 1 0,-1-1 0,1 1 0,0 0 0,-1-1 0,1 1 0,-1 0 0,2 0 0,3 6 0,1 0 0,-2 1 0,1-1 0,5 11 0,-6-10 0,7 13 0,1 0 0,0-1 0,2-1 0,0 0 0,19 17 0,-28-30 0,1-1 0,0 0 0,0 0 0,0 0 0,1-1 0,0 0 0,0 0 0,0-1 0,0 0 0,0 0 0,1-1 0,-1 1 0,1-2 0,0 1 0,-1-1 0,1 0 0,0-1 0,0 0 0,9-1 0,-11 0 0,0-1 0,0 0 0,0 0 0,-1-1 0,1 1 0,-1-1 0,0-1 0,0 1 0,0-1 0,0 0 0,0 0 0,-1 0 0,0 0 0,0-1 0,0 0 0,0 0 0,-1 0 0,0 0 0,0-1 0,2-5 0,-2 7 0,-1-1 0,0 1 0,0-1 0,-1 0 0,1 1 0,-1-1 0,0 0 0,0 0 0,-1 0 0,1 0 0,-1 0 0,0 0 0,-1 0 0,1 0 0,-1 0 0,0 0 0,0 0 0,-1 0 0,1 1 0,-1-1 0,0 0 0,0 1 0,-1-1 0,-4-6 0,5 9 0,0 0 0,0 0 0,1 0 0,-1 0 0,-1 1 0,1-1 0,0 1 0,0-1 0,0 1 0,-1 0 0,1 0 0,-1 0 0,1 0 0,-1 0 0,1 1 0,-1-1 0,1 1 0,-1 0 0,0-1 0,1 1 0,-1 0 0,0 1 0,1-1 0,-1 0 0,1 1 0,-1 0 0,1-1 0,-1 1 0,1 0 0,-1 0 0,1 0 0,0 1 0,-1-1 0,1 0 0,-2 3 0,0-2 0,1 1 0,0 0 0,0 0 0,0 1 0,1-1 0,-1 0 0,1 1 0,0-1 0,-1 1 0,2 0 0,-1 0 0,0 0 0,1 0 0,0 0 0,0 0 0,0 0 0,0 1 0,1-1 0,-1 0 0,1 0 0,1 6 0,0-4 0,0-1 0,1 1 0,0-1 0,0 0 0,1 1 0,0-1 0,-1 0 0,2-1 0,-1 1 0,0 0 0,1-1 0,0 0 0,0 0 0,0 0 0,1 0 0,-1-1 0,1 1 0,0-1 0,0-1 0,0 1 0,0-1 0,11 4 0,-10-4 0,0 0 0,-1 0 0,1-1 0,0 0 0,0 0 0,0 0 0,0-1 0,0 0 0,0 0 0,0 0 0,0-1 0,0 0 0,0 0 0,0-1 0,0 1 0,-1-1 0,1-1 0,-1 1 0,1-1 0,-1 0 0,9-6 0,-5-1 0,0 0 0,-1 0 0,0 0 0,-1-1 0,-1 0 0,1-1 0,-2 1 0,6-16 0,9-17 0,-20 44 0,0 0 0,0-1 0,0 1 0,0-1 0,0 1 0,0 0 0,0-1 0,1 1 0,-1-1 0,0 1 0,0 0 0,0-1 0,1 1 0,-1 0 0,0-1 0,0 1 0,1 0 0,-1-1 0,0 1 0,1 0 0,-1 0 0,0-1 0,1 1 0,-1 0 0,1 0 0,-1 0 0,0 0 0,1-1 0,-1 1 0,1 0 0,-1 0 0,0 0 0,1 0 0,-1 0 0,1 0 0,-1 0 0,0 0 0,1 0 0,-1 0 0,1 0 0,-1 0 0,1 1 0,-1-1 0,0 0 0,1 0 0,-1 0 0,0 0 0,1 1 0,-1-1 0,0 0 0,1 0 0,-1 1 0,0-1 0,1 0 0,-1 1 0,0-1 0,0 0 0,1 1 0,-1-1 0,0 0 0,0 1 0,0-1 0,1 1 0,-1-1 0,0 0 0,0 1 0,0-1 0,0 1 0,13 39 0,-9-28 0,0 2 0,1-1 0,1 1 0,0-1 0,1 0 0,1-1 0,13 19 0,-18-28 0,0 1 0,0-1 0,0 0 0,0 0 0,0 0 0,1-1 0,0 1 0,-1-1 0,1 0 0,0 0 0,0 0 0,0 0 0,0-1 0,1 1 0,-1-1 0,0 0 0,0-1 0,1 1 0,-1-1 0,1 0 0,-1 0 0,0 0 0,1 0 0,-1-1 0,9-2 0,-6 1 0,-1-1 0,1 0 0,-1 0 0,0-1 0,0 1 0,0-1 0,0-1 0,-1 1 0,1-1 0,-1 0 0,0 0 0,5-8 0,-3 4 0,-2 1 0,1-1 0,-1-1 0,0 1 0,-1-1 0,0 0 0,4-17 0,-7 25 0,-1 1 0,1-1 0,-1 0 0,0 0 0,0 0 0,0 0 0,0 0 0,0 0 0,0 0 0,0 1 0,-2-5 0,2 6 0,0-1 0,0 1 0,-1-1 0,1 1 0,0-1 0,0 1 0,-1 0 0,1-1 0,0 1 0,-1 0 0,1-1 0,-1 1 0,1 0 0,0-1 0,-1 1 0,1 0 0,-1 0 0,1-1 0,-1 1 0,1 0 0,-1 0 0,1 0 0,-1 0 0,1 0 0,-1 0 0,1 0 0,-1 0 0,0 0 0,-1 0 0,0 1 0,-1 0 0,1 0 0,0 0 0,0 0 0,0 0 0,0 0 0,0 0 0,0 1 0,0-1 0,1 1 0,-1-1 0,0 1 0,1 0 0,-1 0 0,1 0 0,-2 2 0,0 1 0,0-1 0,1 0 0,0 1 0,0-1 0,0 1 0,0-1 0,1 1 0,-1 0 0,1 0 0,0 0 0,1 0 0,-1 0 0,1 0 0,0 0 0,0 0 0,1 0 0,0 0 0,-1 0 0,2 0 0,-1-1 0,0 1 0,1 0 0,0-1 0,3 7 0,0-4 0,0 0 0,0-1 0,1 0 0,0 1 0,0-2 0,0 1 0,1-1 0,0 0 0,0 0 0,0-1 0,0 0 0,1 0 0,14 5 0,32 6-1365,-2-5-5461</inkml:trace>
  <inkml:trace contextRef="#ctx0" brushRef="#br0" timeOffset="2632.2">3790 346 24575,'0'21'0,"0"18"0,7 67 0,-5-96 0,-1 0 0,2 0 0,-1 0 0,1-1 0,1 1 0,0-1 0,0 0 0,1 0 0,0 0 0,0 0 0,13 14 0,-16-21 0,0 1 0,0-1 0,0 0 0,1 0 0,-1 0 0,1 0 0,-1-1 0,1 1 0,0-1 0,0 1 0,-1-1 0,1 0 0,0 0 0,0 0 0,0-1 0,0 1 0,0 0 0,0-1 0,0 0 0,4 0 0,-3-1 0,-1 0 0,1 0 0,-1 0 0,1-1 0,-1 1 0,0-1 0,0 0 0,0 0 0,0 0 0,0 0 0,0-1 0,0 1 0,-1-1 0,5-4 0,0-3 0,1-1 0,-2 0 0,1 0 0,-1-1 0,-1 0 0,0 0 0,-1 0 0,4-18 0,-5-3 0,-2 14 0,5 39 0,-1 1 0,0-1 0,2 0 0,0 0 0,19 36 0,-22-48 0,1 0 0,-1 0 0,2-1 0,-1 1 0,1-1 0,0-1 0,0 1 0,1-1 0,0 0 0,0-1 0,1 1 0,-1-1 0,1-1 0,10 5 0,-15-8 0,0 0 0,0 0 0,0-1 0,0 1 0,1-1 0,-1 0 0,0 1 0,0-2 0,0 1 0,1 0 0,-1-1 0,0 1 0,0-1 0,0 0 0,0 0 0,0 0 0,0 0 0,0-1 0,0 1 0,0-1 0,-1 1 0,1-1 0,-1 0 0,1 0 0,-1-1 0,0 1 0,1 0 0,-1-1 0,0 1 0,-1-1 0,1 0 0,0 0 0,1-3 0,3-7 0,0-1 0,-1 1 0,0-1 0,-1 0 0,5-29 0,-6 22 0,-1 0 0,0-27 0,-2 40 0,0 1 0,-1-1 0,0 1 0,-1-1 0,1 1 0,-1-1 0,-1 1 0,1 0 0,-7-12 0,8 18-5,0 0-1,0-1 0,0 1 1,1 0-1,-1 0 1,0 0-1,0 0 0,0 0 1,-1 0-1,1 0 1,0 0-1,-2-1 0,2 2 13,1 0 0,-1 0 0,1 0 0,0 0 0,-1 0 0,1 0 0,-1 0 0,1 0 0,-1 0 0,1 0 0,-1 0 0,1 0 0,-1 0 0,1 0 0,-1 0 0,1 1 0,0-1 0,-1 0 0,1 0 0,-1 0 0,1 1 0,0-1 0,-1 0 0,1 1 0,-1-1 0,-1 3-141,1-1 0,-1 0 0,1 1 0,0-1 0,0 1 0,0-1 0,0 1 0,0 0 0,0-1 0,0 6 0,-3 18-6692</inkml:trace>
  <inkml:trace contextRef="#ctx0" brushRef="#br0" timeOffset="3068.97">4445 514 24575,'1'-16'0,"2"26"0,7 20 0,-6-22 0,1-1 0,0 0 0,0-1 0,1 1 0,0-1 0,0 0 0,1 0 0,-1-1 0,1 0 0,1 0 0,-1-1 0,13 6 0,-17-8 0,0 0 0,0-1 0,0 0 0,1 0 0,-1 0 0,0 0 0,1 0 0,-1-1 0,0 0 0,1 1 0,-1-1 0,1-1 0,-1 1 0,0 0 0,1-1 0,-1 1 0,0-1 0,1 0 0,-1 0 0,0-1 0,0 1 0,0-1 0,0 1 0,0-1 0,0 0 0,0 0 0,-1 0 0,1-1 0,-1 1 0,1 0 0,-1-1 0,0 0 0,0 1 0,2-4 0,0-3 0,0-1 0,0 1 0,-1-1 0,0 1 0,-1-1 0,0 0 0,0 0 0,-1 0 0,0-16 0,-1 20 0,0 1 0,-1 0 0,0 0 0,0-1 0,0 1 0,0 0 0,-1 0 0,0 0 0,-3-5 0,4 8 0,-1 0 0,1 0 0,-1-1 0,1 1 0,-1 0 0,0 0 0,0 1 0,0-1 0,0 0 0,-1 1 0,1-1 0,0 1 0,-1 0 0,1 0 0,0 0 0,-1 0 0,0 0 0,-3-1 0,3 2 0,0-1 0,0 1 0,-1 0 0,1 0 0,0 0 0,0 0 0,0 0 0,-1 1 0,1-1 0,0 1 0,0 0 0,0 0 0,0 0 0,0 1 0,0-1 0,0 1 0,1-1 0,-4 3 0,2 0 0,0-1 0,0 1 0,1 0 0,-1 0 0,1 1 0,0-1 0,0 1 0,0 0 0,1 0 0,-3 5 0,2-1 0,1-1 0,-1 0 0,1 1 0,0 0 0,1-1 0,0 1 0,0 0 0,1 0 0,1 0 0,-1-1 0,1 1 0,0 0 0,4 10 0,-1-9-80,1-1 0,1 1-1,-1-1 1,1-1 0,1 1-1,0-1 1,0 0 0,0 0-1,1-1 1,0 0 0,1-1 0,-1 1-1,1-2 1,1 1 0,-1-1-1,15 5 1,23 8-6746</inkml:trace>
  <inkml:trace contextRef="#ctx0" brushRef="#br0" timeOffset="3960.61">5313 515 24575,'-5'-4'0,"1"-1"0,-1 1 0,0 0 0,-1 0 0,1 0 0,-1 1 0,1 0 0,-1 0 0,-10-3 0,14 5 0,0 1 0,0 0 0,1-1 0,-1 1 0,0 0 0,0 0 0,0 0 0,0 0 0,0 1 0,0-1 0,0 1 0,1-1 0,-1 1 0,0-1 0,0 1 0,1 0 0,-1 0 0,0 0 0,1 0 0,-1 0 0,1 0 0,-1 0 0,1 1 0,0-1 0,-1 1 0,1-1 0,0 1 0,0-1 0,0 1 0,0-1 0,0 1 0,0 0 0,1 0 0,-1-1 0,0 1 0,0 3 0,-1 1 0,0 1 0,0 0 0,1 0 0,0 0 0,0 0 0,0 0 0,1 0 0,0 0 0,0 0 0,1 1 0,0-1 0,0 0 0,1-1 0,0 1 0,0 0 0,0 0 0,1-1 0,0 1 0,1-1 0,-1 0 0,1 0 0,0 0 0,8 8 0,-5-7 0,0-1 0,0 0 0,0 0 0,1-1 0,0 0 0,0 0 0,0-1 0,1 0 0,-1 0 0,1-1 0,0 0 0,0 0 0,0-1 0,0-1 0,0 1 0,1-2 0,16 1 0,-15-2 0,0 0 0,0-1 0,0 0 0,-1-1 0,1 0 0,0 0 0,-1-1 0,0-1 0,0 0 0,-1 0 0,1-1 0,13-11 0,-16 12 0,-1-1 0,0 1 0,-1-1 0,0-1 0,0 1 0,0-1 0,0 0 0,-1 0 0,0 0 0,-1-1 0,0 0 0,0 1 0,0-1 0,-1 0 0,0 0 0,-1 0 0,1-12 0,-2 18 0,1 0 0,-1 0 0,0 0 0,0 0 0,0 0 0,0 0 0,0-1 0,-1 1 0,1 0 0,-1 0 0,1 0 0,-1 0 0,0 0 0,0 0 0,0 0 0,0 1 0,0-1 0,0 0 0,-1 0 0,1 1 0,0-1 0,-1 1 0,0-1 0,1 1 0,-1-1 0,0 1 0,1 0 0,-1 0 0,0 0 0,0 0 0,0 0 0,0 0 0,-3 0 0,2 1 0,-1 0 0,1 0 0,0 0 0,0 0 0,0 0 0,0 1 0,0-1 0,0 1 0,0 0 0,0 0 0,0 0 0,0 1 0,0-1 0,0 1 0,1-1 0,-1 1 0,1 0 0,-1 0 0,1 0 0,0 0 0,-1 0 0,-1 4 0,0-1 0,1-1 0,0 1 0,0 1 0,0-1 0,0 0 0,1 1 0,0 0 0,0-1 0,0 1 0,1 0 0,0 0 0,0 0 0,1 0 0,-1 0 0,1 0 0,0 0 0,1 0 0,0 0 0,2 10 0,-2-13 0,1 1 0,-1 0 0,1-1 0,0 1 0,0-1 0,0 1 0,0-1 0,1 0 0,-1 0 0,1 0 0,0 0 0,0 0 0,0-1 0,0 1 0,1-1 0,-1 0 0,0 0 0,1 0 0,0 0 0,-1-1 0,1 1 0,0-1 0,0 0 0,0 0 0,0-1 0,0 1 0,0-1 0,0 0 0,7 0 0,-7-1 0,1 1 0,-1-1 0,0 0 0,0 0 0,0 0 0,1 0 0,-1-1 0,0 0 0,-1 0 0,1 0 0,0 0 0,0-1 0,-1 1 0,0-1 0,1 0 0,-1 0 0,0 0 0,0-1 0,-1 1 0,1-1 0,-1 1 0,0-1 0,0 0 0,0 0 0,0 0 0,0 0 0,-1 0 0,0 0 0,0 0 0,0-1 0,-1 1 0,1 0 0,-1-1 0,0 1 0,0 0 0,0-1 0,-1 1 0,-1-8 0,2 12 0,0 0 0,0-1 0,0 1 0,0-1 0,0 1 0,0 0 0,0-1 0,0 1 0,0 0 0,0-1 0,0 1 0,-1 0 0,1-1 0,0 1 0,0 0 0,0-1 0,0 1 0,-1 0 0,1 0 0,0-1 0,0 1 0,-1 0 0,1-1 0,0 1 0,0 0 0,-1 0 0,1 0 0,0-1 0,-1 1 0,1 0 0,0 0 0,-1 0 0,1 0 0,0 0 0,-1 0 0,1-1 0,0 1 0,-1 0 0,-5 14 0,0 24 0,6-32 0,1 0 0,-1-1 0,2 1 0,-1-1 0,1 0 0,-1 1 0,1-1 0,1 0 0,-1 0 0,1 0 0,0 0 0,0 0 0,0-1 0,1 0 0,0 1 0,0-1 0,0 0 0,0-1 0,0 1 0,1-1 0,9 6 0,-11-8 0,0 1 0,1 0 0,-1-1 0,0 0 0,1 0 0,-1 0 0,1 0 0,0 0 0,-1-1 0,1 0 0,-1 1 0,1-1 0,0-1 0,-1 1 0,1 0 0,0-1 0,-1 0 0,1 0 0,-1 0 0,1 0 0,-1 0 0,0-1 0,1 0 0,-1 0 0,0 1 0,0-2 0,0 1 0,0 0 0,-1-1 0,1 1 0,-1-1 0,1 0 0,-1 0 0,3-4 0,0-3 0,-1 1 0,0-1 0,0-1 0,-1 1 0,0 0 0,0-1 0,-2 0 0,1 1 0,-1-1 0,-1 0 0,0-11 0,0 22 0,0 0 0,0 0 0,0 0 0,0 0 0,0 0 0,0 0 0,0 0 0,0 0 0,0 0 0,0 0 0,0 0 0,0 0 0,0 0 0,1 0 0,-1 0 0,0 0 0,0 0 0,0 0 0,0 0 0,0 0 0,0 0 0,0 0 0,0 0 0,0 0 0,0 0 0,0 0 0,0 0 0,0 0 0,0 0 0,0 0 0,0 0 0,1 0 0,-1 0 0,0 0 0,0 0 0,0-1 0,0 1 0,0 0 0,0 0 0,0 0 0,0 0 0,0 0 0,0 0 0,0 0 0,0 0 0,0 0 0,0 0 0,0 0 0,0 0 0,0 0 0,0 0 0,0 0 0,0 0 0,0-1 0,0 1 0,0 0 0,0 0 0,0 0 0,6 9 0,9 22 0,-9-19 0,-3-5 0,1-1 0,0 0 0,0 0 0,0 0 0,1-1 0,0 1 0,0-1 0,0 0 0,1-1 0,0 1 0,0-1 0,0 0 0,10 4 0,-13-7 0,0 1 0,0-1 0,0-1 0,0 1 0,0 0 0,1-1 0,-1 0 0,0 0 0,0 0 0,0 0 0,1 0 0,-1-1 0,0 1 0,0-1 0,0 0 0,0 0 0,0 0 0,0 0 0,0 0 0,0-1 0,0 0 0,-1 1 0,1-1 0,0 0 0,-1 0 0,0 0 0,1-1 0,-1 1 0,0-1 0,0 1 0,0-1 0,1-3 0,8-14 0,-10 17 0,1-1 0,0 1 0,0 0 0,0 0 0,0 0 0,0 0 0,5-5 0,-6 8 0,0-1 0,0 1 0,0-1 0,-1 1 0,1 0 0,0-1 0,0 1 0,0 0 0,0 0 0,0 0 0,0 0 0,0 0 0,0 0 0,0 0 0,0 0 0,0 0 0,0 0 0,0 1 0,0-1 0,0 0 0,0 1 0,0-1 0,0 0 0,0 1 0,0-1 0,-1 1 0,1 0 0,0-1 0,0 1 0,-1 0 0,1-1 0,0 1 0,-1 0 0,2 1 0,8 9-170,1 0-1,1-1 0,0-1 1,0 0-1,1 0 0,0-1 1,23 10-1,1-5-6655</inkml:trace>
  <inkml:trace contextRef="#ctx0" brushRef="#br0" timeOffset="4633.38">6648 407 24575,'-1'146'0,"4"203"0,28-5 0,-30-342 0,4 30 0,13 45 0,-15-68 0,0-1 0,0 0 0,0-1 0,1 1 0,0-1 0,0 1 0,1-1 0,0-1 0,1 1 0,10 10 0,-15-16 0,1 1 0,-1-1 0,1 0 0,-1 0 0,1 0 0,0 0 0,0 0 0,-1 0 0,1 0 0,0 0 0,0-1 0,0 1 0,0-1 0,0 1 0,0-1 0,0 0 0,0 0 0,0 0 0,0 0 0,0 0 0,3-1 0,-3 0 0,1 0 0,-1 0 0,0-1 0,1 1 0,-1-1 0,0 0 0,0 1 0,0-1 0,0 0 0,0 0 0,0 0 0,0 0 0,2-4 0,2-5 0,-1 0 0,0 0 0,0 0 0,-1 0 0,4-22 0,-4 16 0,-2 0 0,0 0 0,-1 0 0,-1 0 0,0 0 0,-1 0 0,-1 0 0,-1 0 0,0 0 0,-1 1 0,-1-1 0,-7-16 0,2 13 0,0 0 0,-1 1 0,-1 0 0,-1 1 0,0 1 0,-1 0 0,-1 1 0,-32-27 0,-40-20 0,52 40 0,26 14 0,14 5 0,20 3 0,-21 1 0,25 1 0,-1-2 0,1-1 0,-1 0 0,0-3 0,0 0 0,34-11 0,-53 13 0,0-1 0,0 0 0,0 0 0,-1 0 0,1-1 0,-1-1 0,0 1 0,-1-1 0,1-1 0,-1 1 0,0-1 0,-1-1 0,0 1 0,0-1 0,-1 0 0,1 0 0,-2-1 0,1 1 0,-1-1 0,-1 0 0,1 0 0,1-11 0,-3 13 0,-1 0 0,1 0 0,-1 0 0,-1 0 0,1 0 0,-1-1 0,-1 1 0,1 0 0,-1 0 0,-2-10 0,3 16 0,0 1 0,0 0 0,-1-1 0,1 1 0,0 0 0,0-1 0,0 1 0,0 0 0,0 0 0,0-1 0,-1 1 0,1 0 0,0-1 0,0 1 0,0 0 0,-1 0 0,1-1 0,0 1 0,0 0 0,-1 0 0,1 0 0,0-1 0,-1 1 0,1 0 0,0 0 0,0 0 0,-1 0 0,1 0 0,0 0 0,-1 0 0,1-1 0,-1 1 0,-7 9 0,-4 18 0,7-8 0,2 0 0,-1 1 0,2-1 0,1 1 0,0-1 0,3 26 0,-1-31 0,1-1 0,0 0 0,1-1 0,1 1 0,-1 0 0,2-1 0,0 0 0,1 0 0,0 0 0,10 15 0,-13-24 15,-1 0 0,1 0 0,-1 0 0,1-1 0,0 1 0,0-1 0,6 4 0,-8-5-80,0 0 1,1-1-1,-1 1 1,0-1-1,1 1 1,-1-1-1,1 0 0,-1 1 1,1-1-1,-1 0 1,0 0-1,1 0 1,-1 0-1,1 0 0,-1-1 1,1 1-1,-1 0 1,1-1-1,-1 1 1,0-1-1,1 1 1,1-2-1,11-9-6761</inkml:trace>
  <inkml:trace contextRef="#ctx0" brushRef="#br0" timeOffset="5004.78">7134 346 24575,'-7'22'0,"-3"17"0,1 14 0,1 8 0,6 4 0,4-1 0,4-4 0,2-14-8191</inkml:trace>
  <inkml:trace contextRef="#ctx0" brushRef="#br0" timeOffset="5674.01">7218 790 24575,'19'-131'0,"-19"154"0,7 43 0,-7-60 0,2 0 0,-1 0 0,0 0 0,1 1 0,0-2 0,1 1 0,0 0 0,5 9 0,-7-14 0,0 0 0,-1 0 0,1 0 0,0 0 0,0 0 0,0 0 0,0 0 0,0 0 0,1 0 0,-1-1 0,0 1 0,0-1 0,0 1 0,1-1 0,-1 1 0,0-1 0,1 0 0,1 1 0,-1-1 0,0-1 0,0 1 0,1 0 0,-1-1 0,0 0 0,0 1 0,-1-1 0,1 0 0,0 0 0,0 0 0,0 0 0,0-1 0,-1 1 0,1 0 0,2-4 0,4-3 0,-1-1 0,-1 1 0,1-2 0,-1 1 0,8-20 0,17-25 0,-30 54 0,-1 0 0,0 0 0,1 0 0,-1-1 0,0 1 0,1 0 0,-1 0 0,0 0 0,1 0 0,-1 0 0,0-1 0,1 1 0,-1 0 0,0 0 0,1 0 0,-1 0 0,1 0 0,-1 0 0,0 0 0,1 0 0,-1 1 0,0-1 0,1 0 0,-1 0 0,0 0 0,1 0 0,-1 0 0,0 0 0,1 1 0,-1-1 0,0 0 0,1 0 0,-1 1 0,0-1 0,0 0 0,1 0 0,-1 1 0,0-1 0,0 0 0,0 1 0,1-1 0,-1 0 0,0 1 0,0-1 0,0 0 0,0 1 0,0-1 0,0 0 0,0 1 0,1-1 0,-1 1 0,11 27 0,-8-19 0,0-4 0,0 1 0,0-1 0,0 0 0,1 0 0,-1 0 0,1 0 0,0-1 0,1 0 0,-1 1 0,1-2 0,0 1 0,0 0 0,0-1 0,1 0 0,-1 0 0,1-1 0,-1 0 0,1 0 0,0 0 0,0 0 0,0-1 0,0 0 0,0 0 0,0-1 0,0 1 0,0-2 0,0 1 0,0 0 0,0-1 0,0 0 0,0-1 0,0 1 0,0-1 0,0 0 0,0-1 0,-1 1 0,0-1 0,1 0 0,-1-1 0,0 1 0,0-1 0,7-7 0,-4 1 0,1 0 0,-2 0 0,0-1 0,0 0 0,-1 0 0,0-1 0,-1 1 0,7-22 0,-4 11 0,-8 21 0,1-1 0,-1 0 0,1 0 0,0 0 0,-1 1 0,1-1 0,0 0 0,0 1 0,0-1 0,1 1 0,-1-1 0,0 1 0,0 0 0,1 0 0,-1-1 0,1 1 0,-1 0 0,1 0 0,3-1 0,-4 2 0,0 0 0,1 0 0,-1 0 0,0 0 0,1 0 0,-1 0 0,0 0 0,0 1 0,1-1 0,-1 1 0,0-1 0,0 1 0,1-1 0,-1 1 0,0 0 0,0 0 0,0-1 0,0 1 0,0 0 0,1 2 0,5 4 0,-1 1 0,0 0 0,-1 0 0,0 0 0,8 17 0,-7-10 0,-5-11 0,0 0 0,1 0 0,-1-1 0,1 1 0,0 0 0,0-1 0,0 1 0,1-1 0,-1 0 0,6 5 0,-7-7 0,-1-1 0,1 0 0,-1 0 0,1 0 0,-1 0 0,1 0 0,0 0 0,-1 0 0,1 0 0,-1-1 0,1 1 0,-1 0 0,1 0 0,-1 0 0,1-1 0,-1 1 0,1 0 0,-1 0 0,1-1 0,-1 1 0,1-1 0,-1 1 0,0 0 0,1-1 0,-1 1 0,1-1 0,-1 1 0,0-1 0,0 1 0,1-1 0,-1 1 0,0-1 0,0 1 0,0-1 0,1 1 0,-1-2 0,8-21 0,-8 23 0,2-8 0,0 0 0,0-1 0,-1 1 0,0-1 0,-1 1 0,0-1 0,-1-9 0,1 16 0,0 0 0,-1 1 0,1-1 0,0 0 0,-1 0 0,1 1 0,-1-1 0,0 0 0,1 1 0,-1-1 0,0 1 0,0-1 0,0 1 0,0-1 0,0 1 0,0-1 0,-1 1 0,1 0 0,0 0 0,-1 0 0,1 0 0,-1 0 0,1 0 0,-1 0 0,0 0 0,1 1 0,-1-1 0,0 1 0,1-1 0,-1 1 0,0-1 0,0 1 0,1 0 0,-1 0 0,0 0 0,0 0 0,0 0 0,1 0 0,-1 1 0,0-1 0,-1 1 0,-2 1 0,0 0 0,0 0 0,0 0 0,0 1 0,1 0 0,-1 0 0,1 0 0,0 0 0,0 1 0,0-1 0,0 1 0,1 0 0,-1 1 0,1-1 0,0 0 0,0 1 0,1 0 0,-1-1 0,1 1 0,0 0 0,1 0 0,-1 1 0,-1 6 0,1-5 0,1 1 0,-1-1 0,1 0 0,0 1 0,1 0 0,0-1 0,0 1 0,1-1 0,-1 1 0,2-1 0,-1 1 0,1-1 0,0 0 0,1 0 0,0 0 0,3 8 0,-4-13 0,-1 0 0,0 0 0,1 0 0,-1 1 0,1-2 0,0 1 0,0 0 0,-1 0 0,1-1 0,0 1 0,0-1 0,1 1 0,-1-1 0,0 0 0,0 0 0,1 0 0,-1 0 0,1 0 0,-1 0 0,1-1 0,-1 1 0,1-1 0,-1 0 0,1 0 0,-1 0 0,1 0 0,-1 0 0,1-1 0,-1 1 0,1-1 0,-1 1 0,1-1 0,-1 0 0,0 0 0,5-2 0,-1-1 0,-1 0 0,1 0 0,-1 0 0,0-1 0,0 0 0,-1 0 0,1 0 0,-1-1 0,0 1 0,0-1 0,-1 0 0,4-9 0,3-12 0,-1 0 0,-1 0 0,7-54 0,0-88 0,-12 118 0,9-188 0,-12 332-227,4 1-1,4-1 1,5 0-1,3-1 1,38 118-1,-33-152-6598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56:53.60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0 90 24575,'-1'0'0,"1"1"0,-1-1 0,1 0 0,-1 0 0,1 0 0,0 1 0,-1-1 0,1 0 0,-1 1 0,1-1 0,-1 0 0,1 1 0,0-1 0,-1 1 0,1-1 0,0 0 0,-1 1 0,1-1 0,0 1 0,0-1 0,-1 1 0,1-1 0,0 1 0,0-1 0,0 1 0,0-1 0,0 1 0,-1-1 0,1 2 0,12 10 0,-10-10 0,1-1 0,0 1 0,0-1 0,0 0 0,0 0 0,0 0 0,0 0 0,0-1 0,1 1 0,3-1 0,-4 0 0,1-1 0,-1 0 0,0 0 0,0-1 0,0 1 0,0 0 0,0-1 0,0 0 0,0 0 0,-1 0 0,1 0 0,-1 0 0,1 0 0,-1-1 0,0 1 0,0-1 0,0 1 0,0-1 0,0 0 0,0 0 0,-1 0 0,2-6 0,-2 8 0,0-1 0,-1 0 0,1 0 0,-1 0 0,0-1 0,0 1 0,0 0 0,0 0 0,0 0 0,0 0 0,0 0 0,0 0 0,-1 0 0,1 0 0,-1 0 0,0 0 0,0 0 0,0 1 0,1-1 0,-2 0 0,1 0 0,0 1 0,0-1 0,0 0 0,-1 1 0,1-1 0,-1 1 0,1 0 0,-1-1 0,0 1 0,0 0 0,1 0 0,-1 0 0,0 0 0,0 1 0,0-1 0,-3 0 0,-6-2 0,0 0 0,0 1 0,-1 0 0,1 1 0,-22 1 0,29 0 0,0 0 0,1 1 0,-1 0 0,0 0 0,0 0 0,0 0 0,0 0 0,1 1 0,-5 2 0,6-3 0,1 0 0,0 0 0,-1 0 0,1 0 0,0 0 0,0 1 0,0-1 0,0 0 0,0 1 0,0-1 0,0 0 0,0 1 0,1 0 0,-1-1 0,0 1 0,1-1 0,0 1 0,-1 0 0,1-1 0,0 1 0,0 0 0,0 1 0,1 2-86,0-1-1,0 1 1,0-1-1,1 0 1,0 1 0,0-1-1,0 0 1,1 0-1,-1 0 1,1-1-1,0 1 1,0-1-1,4 5 1,-6-7-69,17 18-6671</inkml:trace>
  <inkml:trace contextRef="#ctx0" brushRef="#br0" timeOffset="510.03">55 409 24575,'-1'2'0,"1"-1"0,-1 1 0,0-1 0,1 1 0,0-1 0,-1 1 0,1 0 0,0-1 0,0 1 0,0-1 0,0 1 0,0 0 0,0-1 0,0 1 0,0-1 0,1 1 0,-1-1 0,1 1 0,-1 0 0,1-1 0,0 0 0,-1 1 0,1-1 0,0 1 0,0-1 0,0 0 0,0 0 0,0 1 0,0-1 0,1 0 0,-1 0 0,0 0 0,0 0 0,1-1 0,-1 1 0,1 0 0,-1 0 0,1-1 0,-1 1 0,3 0 0,0 1 0,1-1 0,0 1 0,0-1 0,0 0 0,0 0 0,0 0 0,0-1 0,0 0 0,0 0 0,0 0 0,9-2 0,-13 2 0,-1 0 0,1 0 0,0 0 0,0 0 0,-1-1 0,1 1 0,0 0 0,0 0 0,-1-1 0,1 1 0,-1-1 0,1 1 0,0 0 0,-1-1 0,1 1 0,-1-1 0,1 1 0,-1-1 0,1 0 0,-1 1 0,1-1 0,-1 0 0,1 1 0,-1-1 0,1-1 0,-2 2 0,1-1 0,0 0 0,0 0 0,-1 0 0,1 1 0,0-1 0,-1 0 0,1 0 0,0 1 0,-1-1 0,1 0 0,-1 1 0,1-1 0,-1 1 0,0-1 0,1 0 0,-1 1 0,-1-1 0,-35-19 0,28 18 0,0 1 0,1-1 0,-1 1 0,0 1 0,0 0 0,-14 1 0,20 0 0,1-1 0,-1 0 0,1 1 0,-1 0 0,1-1 0,0 1 0,-1 0 0,1 0 0,0 1 0,-1-1 0,1 0 0,-2 3 0,3-3 0,0 0 0,0 0 0,0 0 0,1 0 0,-1 0 0,1 1 0,-1-1 0,1 0 0,-1 0 0,1 0 0,0 1 0,-1-1 0,1 0 0,0 1 0,0-1 0,0 0 0,0 0 0,0 1 0,0-1 0,1 0 0,-1 0 0,0 1 0,0-1 0,1 0 0,0 3 0,1-1-114,0 0 1,0 0-1,0 0 0,1 0 0,-1-1 1,1 1-1,-1-1 0,1 1 0,0-1 1,0 0-1,6 4 0,16 9-6712</inkml:trace>
  <inkml:trace contextRef="#ctx0" brushRef="#br0" timeOffset="888.1">394 430 24575,'-1'-1'0,"0"0"0,0 0 0,-1 0 0,1 1 0,0-1 0,0 0 0,-1 0 0,1 1 0,0-1 0,-1 1 0,1-1 0,-1 1 0,1 0 0,-1-1 0,-2 1 0,1 4 0,14 5 0,-9-8 0,1 1 0,0-1 0,0 0 0,0 0 0,0 0 0,0 0 0,0 0 0,1-1 0,-1 1 0,0-1 0,0 0 0,0 0 0,1 0 0,-1-1 0,0 1 0,0-1 0,0 1 0,0-1 0,0 0 0,0 0 0,0-1 0,6-2 0,-8 3 0,1 0 0,0-1 0,0 1 0,-1-1 0,1 1 0,-1-1 0,0 0 0,1 1 0,-1-1 0,0 0 0,0 0 0,0 0 0,0 0 0,0 0 0,-1 0 0,1 0 0,-1 0 0,1 0 0,-1 0 0,0 0 0,0 0 0,1 0 0,-2-1 0,1 1 0,0 0 0,0 0 0,-1 0 0,1 0 0,-1 0 0,1 0 0,-1 0 0,0 0 0,0 0 0,-2-4 0,2 5 5,0-1 0,0 1 0,1 0 0,-1-1 0,0 1 0,-1 0 0,1-1 0,0 1 0,0 0 0,0 0 0,-1 0 0,1 0 0,0 0 0,-1 0 0,1 0 0,-1 1-1,1-1 1,-1 1 0,0-1 0,1 1 0,-1-1 0,1 1 0,-3-1 0,1 2-111,0-1 0,0 0 0,1 1 0,-1-1 0,0 1 0,1 0 0,-1 0 0,1 0 0,-1 0 0,1 1 0,-1-1 0,1 1 0,-3 2 0,-14 12-6720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56:22.4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110 24575,'-4'-13'0,"4"10"0,0 1 0,-1-1 0,1 1 0,-1-1 0,0 1 0,0 0 0,0-1 0,0 1 0,0 0 0,0 0 0,-1-1 0,1 1 0,-1 0 0,0 0 0,1 1 0,-4-4 0,4 5 0,1 0 0,-1 0 0,1 0 0,-1 1 0,1-1 0,-1 0 0,1 0 0,-1 0 0,1 0 0,0 0 0,-1 1 0,1-1 0,-1 0 0,1 0 0,-1 1 0,1-1 0,0 0 0,-1 1 0,1-1 0,-1 1 0,1-1 0,0 0 0,0 1 0,-1-1 0,1 1 0,0-1 0,0 1 0,-1-1 0,1 1 0,0-1 0,0 1 0,0-1 0,0 1 0,0-1 0,0 1 0,0-1 0,0 1 0,-4 24 0,4-24 0,-1 7 0,1-1 0,0 1 0,0-1 0,0 1 0,1-1 0,1 1 0,-1-1 0,1 1 0,0-1 0,1 0 0,0 0 0,0 0 0,0-1 0,1 1 0,0-1 0,9 12 0,-10-15 0,1 1 0,0-1 0,0 1 0,0-1 0,0 0 0,1-1 0,-1 1 0,1-1 0,0 0 0,-1 0 0,1 0 0,0-1 0,0 1 0,0-1 0,0-1 0,0 1 0,0-1 0,1 1 0,-1-2 0,0 1 0,0 0 0,0-1 0,0 0 0,0 0 0,0-1 0,5-1 0,5-4 0,0-1 0,0-1 0,0 0 0,-1-1 0,-1-1 0,0 0 0,0-1 0,11-13 0,43-36 0,-48 48 0,0 1 0,1 1 0,1 1 0,0 1 0,0 1 0,1 0 0,0 2 0,0 0 0,1 2 0,-1 1 0,1 0 0,0 2 0,34 1 0,-50 0 0,-1 1 0,1 0 0,0 0 0,-1 0 0,1 1 0,-1 0 0,1 0 0,-1 1 0,0 0 0,0 0 0,0 0 0,-1 1 0,1-1 0,-1 2 0,0-1 0,0 0 0,5 7 0,-1-1 0,-2 1 0,1 0 0,-1 1 0,-1 0 0,0 0 0,-1 0 0,6 21 0,-9-27 0,0 0 0,0-1 0,0 1 0,1-1 0,0 0 0,0 1 0,7 8 0,-9-13 0,0 0 0,0 0 0,0-1 0,0 1 0,0 0 0,0 0 0,0-1 0,1 1 0,-1-1 0,0 1 0,0-1 0,0 0 0,1 1 0,-1-1 0,0 0 0,1 0 0,-1 0 0,0 0 0,0 0 0,1 0 0,-1 0 0,0 0 0,1 0 0,-1-1 0,0 1 0,0-1 0,0 1 0,1-1 0,-1 1 0,0-1 0,0 1 0,0-1 0,0 0 0,0 0 0,0 0 0,0 0 0,0 1 0,0-1 0,-1 0 0,1-1 0,0 1 0,0-1 0,28-30 0,-15 14 0,1 1 0,0 0 0,1 1 0,1 1 0,0 1 0,2 0 0,-1 2 0,22-12 0,-28 19 0,0 0 0,0 0 0,1 1 0,-1 1 0,1 0 0,0 1 0,-1 0 0,1 1 0,0 1 0,0 0 0,0 0 0,0 2 0,0-1 0,0 2 0,-1-1 0,1 2 0,-1 0 0,0 0 0,13 7 0,116 62 0,18 7 0,-135-70 0,2-1 0,-1 0 0,1-2 0,45 6 0,-38-10 0,-1 0 0,1-3 0,63-5 0,-78 2 0,-1-1 0,1 0 0,-1-1 0,1-1 0,-2-1 0,1 0 0,-1-1 0,26-17 0,-13 3 0,30-29 0,23-18 0,-82 68-26,24-13 175,-23 14-202,-1-1 0,1 1 0,0-1 0,0 1 0,-1 0-1,1 0 1,0-1 0,0 1 0,0 0 0,0 0 0,-1 0-1,1 0 1,0 0 0,0 0 0,0 0 0,0 0 0,-1 0 0,1 0-1,0 0 1,0 0 0,0 1 0,0-1 0,-1 0 0,1 1-1,0-1 1,0 1 0,1 0 0,1 7-6773</inkml:trace>
  <inkml:trace contextRef="#ctx0" brushRef="#br0" timeOffset="1312.89">425 914 24575,'0'481'0,"-1"-551"0,-1 11 0,8-70 0,-4 112 0,1 0 0,0 1 0,1-1 0,1 1 0,0 0 0,1 0 0,1 0 0,16-26 0,-19 37 0,0 0 0,0 0 0,1 0 0,0 1 0,-1 0 0,2 0 0,-1 0 0,0 0 0,1 1 0,0 0 0,7-3 0,-12 5 0,1 0 0,0 1 0,-1-1 0,1 1 0,0-1 0,-1 1 0,1 0 0,0-1 0,-1 1 0,1 0 0,0 0 0,0 0 0,-1 1 0,1-1 0,0 0 0,0 1 0,-1-1 0,1 1 0,-1-1 0,1 1 0,0 0 0,-1 0 0,1-1 0,-1 1 0,0 0 0,1 1 0,-1-1 0,0 0 0,1 0 0,-1 0 0,0 1 0,0-1 0,0 1 0,0-1 0,0 1 0,-1-1 0,1 1 0,0-1 0,-1 1 0,1 0 0,-1-1 0,1 1 0,-1 0 0,0 3 0,1-1 6,-1 1-1,0-1 0,0 1 1,0-1-1,-1 1 0,0-1 1,0 1-1,0-1 0,0 1 1,0-1-1,-1 0 0,0 0 1,0 0-1,0 0 1,0 0-1,-1 0 0,0 0 1,0-1-1,-5 6 0,-7 5-282,0 0 0,0-2 0,-20 13 0,28-20-87,-21 14-6462</inkml:trace>
  <inkml:trace contextRef="#ctx0" brushRef="#br0" timeOffset="1683.21">1016 704 24575,'-22'25'0,"-13"23"0,-13 21 0,-1 14 0,0 10 0,5 3 0,11 1 0,9-2 0,11-3 0,9-10 0,10-8 0,15-13 0,11-13 0,6-12 0,-2-11-8191</inkml:trace>
  <inkml:trace contextRef="#ctx0" brushRef="#br0" timeOffset="3364.11">1249 1063 24575,'-5'-2'0,"1"0"0,-1 0 0,0 0 0,0 0 0,0 1 0,-1 0 0,1 0 0,0 0 0,0 1 0,0 0 0,-1 0 0,1 0 0,0 1 0,-7 0 0,-3 3 0,1 1 0,0 0 0,-21 12 0,25-13 0,10-4 0,0 0 0,-1 0 0,1 0 0,0 0 0,-1 0 0,1 0 0,-1 0 0,1 0 0,0 0 0,-1 0 0,1 0 0,0 1 0,0-1 0,-1 0 0,1 0 0,0 0 0,-1 0 0,1 1 0,0-1 0,0 0 0,-1 0 0,1 1 0,0-1 0,0 0 0,-1 1 0,1-1 0,0 0 0,0 0 0,0 1 0,0-1 0,0 0 0,-1 1 0,1-1 0,0 0 0,0 1 0,0-1 0,0 0 0,0 1 0,0-1 0,0 1 0,0-1 0,0 0 0,0 1 0,1 0 0,18 5 0,30-4 0,153-19 0,-200 16 0,1 1 0,-1 0 0,0 0 0,1 0 0,-1 1 0,0-1 0,1 0 0,-1 1 0,0 0 0,0-1 0,0 1 0,1 0 0,-1 0 0,0 0 0,0 1 0,0-1 0,-1 0 0,1 1 0,2 1 0,-3-1 0,0 0 0,0 0 0,0 1 0,0-1 0,0 0 0,-1 0 0,1 0 0,0 1 0,-1-1 0,0 0 0,0 1 0,0-1 0,0 0 0,0 1 0,0-1 0,0 0 0,-1 1 0,1-1 0,-2 3 0,-3 11 0,-1-2 0,0 1 0,-1-1 0,0 0 0,-13 19 0,-54 64 0,53-70 0,-120 137 0,140-163 0,0 0 0,0-1 0,1 1 0,-1 0 0,0 0 0,1-1 0,-1 1 0,1 0 0,-1 0 0,1 0 0,0 0 0,-1 0 0,1 0 0,0-1 0,0 1 0,-1 0 0,1 0 0,0 0 0,0 0 0,0 0 0,0 0 0,0 1 0,1-1 0,-1 0 0,1-1 0,-1 1 0,1 0 0,0-1 0,-1 1 0,1-1 0,0 1 0,-1-1 0,1 1 0,0-1 0,-1 1 0,1-1 0,0 0 0,0 1 0,0-1 0,-1 0 0,1 0 0,2 1 0,6 0 0,0-1 0,1 1 0,14-3 0,-16 2 0,13-1-170,-1-1-1,1-1 0,0 0 1,-1-2-1,0 0 0,0-1 1,37-18-1,-31 9-6655</inkml:trace>
  <inkml:trace contextRef="#ctx0" brushRef="#br0" timeOffset="3781.9">1143 1359 24575,'22'-3'0,"17"-6"0,14 0 0,11 1 0,3-2 0,0-3 0,-10 1-8191</inkml:trace>
  <inkml:trace contextRef="#ctx0" brushRef="#br0" timeOffset="4400.95">1969 935 24575,'-5'-4'0,"3"6"0,10 9 0,14 5 0,1-1 0,1-2 0,0 0 0,1-1 0,0-2 0,53 15 0,-68-21 0,0-1 0,0-1 0,0 1 0,1-1 0,-1-1 0,1 0 0,-1-1 0,1 0 0,13-2 0,-16 0 0,-12 1 0,-17 7 0,-37 20-273,1 2 0,1 3 0,2 3 0,-64 50 0,73-46-6553</inkml:trace>
  <inkml:trace contextRef="#ctx0" brushRef="#br0" timeOffset="4907.66">2413 1253 24575,'0'-3'0,"0"-6"0,-7 4 0,-10 5 0,-9 14 0,-14 11 0,-12 10 0,-7 8 0,-8 5 0,0 1 0,4 0 0,9-5 0,14-10-8191</inkml:trace>
  <inkml:trace contextRef="#ctx0" brushRef="#br0" timeOffset="5456.79">2816 914 24575,'-16'12'0,"1"1"0,1 0 0,0 1 0,0 0 0,1 2 0,1-1 0,-13 24 0,18-28 0,0 1 0,1 1 0,1-1 0,0 1 0,0 0 0,2 1 0,-1-1 0,2 1 0,0-1 0,0 1 0,1 17 0,1-27 0,0 0 0,1 0 0,-1 0 0,1 0 0,0 0 0,0-1 0,0 1 0,0 0 0,1-1 0,0 1 0,-1-1 0,1 1 0,0-1 0,1 0 0,-1 0 0,1 0 0,-1 0 0,1 0 0,0-1 0,0 1 0,0-1 0,0 1 0,0-1 0,1 0 0,-1-1 0,7 3 0,-6-3 0,1 0 0,-1 0 0,0 0 0,1-1 0,-1 0 0,0 0 0,1 0 0,-1-1 0,1 1 0,-1-1 0,0 0 0,0 0 0,1-1 0,-1 1 0,0-1 0,0 0 0,0 0 0,-1 0 0,1-1 0,0 1 0,-1-1 0,0 0 0,5-5 0,0 0 0,-2-1 0,1 0 0,-1 0 0,0 0 0,-1-1 0,0 1 0,-1-1 0,5-15 0,-4 7 0,0 0 0,-2 0 0,0 0 0,0-22 0,-2 36 0,-1 0 0,0 0 0,-1 0 0,1 0 0,0 0 0,-1 0 0,0 1 0,0-1 0,0 0 0,-1 1 0,1-1 0,-1 0 0,0 1 0,0 0 0,0-1 0,0 1 0,-1 0 0,1 0 0,-1 0 0,-3-2 0,4 3 0,-1 1 0,1-1 0,-1 1 0,0 0 0,1 0 0,-1 0 0,0 0 0,0 1 0,0-1 0,1 1 0,-1 0 0,0 0 0,0 0 0,0 0 0,0 0 0,0 0 0,0 1 0,0-1 0,1 1 0,-1 0 0,0 0 0,1 0 0,-1 0 0,0 1 0,1-1 0,-1 1 0,-2 2 0,1-2-85,1 1 0,0 0-1,0 1 1,0-1 0,0 1-1,0-1 1,0 1 0,1 0-1,0 0 1,0 0 0,0 0-1,0 0 1,1 0 0,-1 1-1,0 8 1,-3 12-6741</inkml:trace>
  <inkml:trace contextRef="#ctx0" brushRef="#br0" timeOffset="5860.1">3049 1125 24575,'0'-3'0,"0"2"0,-4 1 0,0 4 0,3 2 0,6 0 0,5-6 0,2-1-8191</inkml:trace>
  <inkml:trace contextRef="#ctx0" brushRef="#br0" timeOffset="6282.02">3557 937 24575,'1'-4'0,"0"-1"0,-1 0 0,1 1 0,-1-1 0,0 0 0,0 0 0,-1 1 0,1-1 0,-1 0 0,0 1 0,0-1 0,-1 1 0,1-1 0,-1 1 0,0-1 0,-4-5 0,3 7 0,1 0 0,-1 1 0,1 0 0,-1-1 0,0 1 0,0 0 0,0 1 0,0-1 0,0 0 0,-1 1 0,1 0 0,0 0 0,-1 0 0,1 0 0,-1 0 0,1 1 0,-1-1 0,1 1 0,-1 0 0,1 0 0,-1 0 0,-6 2 0,1 0 0,0 1 0,1 0 0,-1 0 0,1 0 0,0 1 0,0 1 0,0-1 0,1 1 0,-1 0 0,1 1 0,1 0 0,-1 0 0,1 1 0,0-1 0,0 1 0,1 1 0,0-1 0,0 1 0,0 0 0,1 0 0,1 0 0,-1 1 0,1-1 0,-2 13 0,4-19 0,0 0 0,1 1 0,-1-1 0,1 0 0,0 1 0,0-1 0,0 1 0,0-1 0,0 0 0,0 1 0,0-1 0,1 0 0,0 1 0,-1-1 0,1 0 0,0 1 0,0-1 0,0 0 0,0 0 0,0 0 0,1 0 0,-1 0 0,0 0 0,1 0 0,0-1 0,-1 1 0,1 0 0,0-1 0,0 0 0,0 1 0,0-1 0,0 0 0,0 0 0,1 0 0,-1 0 0,0 0 0,0-1 0,1 1 0,-1 0 0,4-1 0,0 1 0,1-1 0,-1 0 0,1 0 0,0-1 0,-1 0 0,1 0 0,-1 0 0,1-1 0,-1 0 0,0 0 0,0-1 0,0 0 0,10-6 0,-2-2 0,-2 0 0,1-2 0,-1 1 0,-1-1 0,-1-1 0,19-29 0,-12 16 0,-17 26 0,0 1 0,0 0 0,1-1 0,-1 1 0,0 0 0,0-1 0,0 1 0,0 0 0,0-1 0,0 1 0,1 0 0,-1 0 0,0-1 0,0 1 0,0 0 0,1 0 0,-1-1 0,0 1 0,0 0 0,1 0 0,-1 0 0,0-1 0,1 1 0,-1 0 0,0 0 0,1 0 0,-1 0 0,0 0 0,0 0 0,1 0 0,-1 0 0,0 0 0,1 0 0,-1 0 0,0 0 0,1 0 0,-1 0 0,0 0 0,1 0 0,0 0 0,2 16 0,-6 26 0,-62 308-1365,57-315-5461</inkml:trace>
  <inkml:trace contextRef="#ctx0" brushRef="#br0" timeOffset="7670.92">3916 723 24575,'0'-1'0,"0"0"0,0-1 0,1 1 0,-1 0 0,0-1 0,1 1 0,-1 0 0,1-1 0,-1 1 0,1 0 0,0 0 0,-1 0 0,1 0 0,0-1 0,0 1 0,0 0 0,0 0 0,0 1 0,0-1 0,2-1 0,0 0 0,0 0 0,1 0 0,0 0 0,-1 0 0,1 1 0,0 0 0,5-1 0,-4 0 0,1 1 0,0 1 0,0-1 0,0 1 0,0 0 0,0 0 0,0 0 0,0 1 0,10 3 0,-14-3 0,0 0 0,-1 0 0,1 0 0,-1 0 0,1 0 0,-1 1 0,1-1 0,-1 1 0,0-1 0,0 1 0,0 0 0,0-1 0,0 1 0,0 0 0,0 0 0,-1-1 0,1 1 0,0 0 0,-1 0 0,0 0 0,1 0 0,-1 0 0,0 0 0,0 0 0,0 2 0,-1 7 0,1 1 0,-2-1 0,-2 12 0,4-21 0,-39 163 63,-12 70-1491,48-211-5398</inkml:trace>
  <inkml:trace contextRef="#ctx0" brushRef="#br0" timeOffset="8404.84">3937 957 24575,'4'0'0,"8"0"0,9 0 0,12 0 0,12-3 0,4-2 0,-5 0-8191</inkml:trace>
  <inkml:trace contextRef="#ctx0" brushRef="#br0" timeOffset="8809.94">4403 744 24575,'-1'1'0,"0"-1"0,1 0 0,-1 0 0,0 1 0,0-1 0,1 1 0,-1-1 0,0 0 0,0 1 0,1 0 0,-1-1 0,1 1 0,-1-1 0,0 1 0,1 0 0,-1-1 0,1 1 0,0 0 0,-1 0 0,1-1 0,-1 1 0,1 0 0,0 0 0,0-1 0,-1 1 0,1 0 0,0 0 0,0 1 0,-4 28 0,4-25 0,-1 13 0,1-1 0,0 0 0,2 0 0,0 0 0,0 0 0,6 17 0,3 1 0,27 58 0,-36-91 0,-1 1 0,0 0 0,1 0 0,-1 0 0,-1 0 0,1 0 0,0 0 0,-1 1 0,1-1 0,-1 0 0,0 3 0,-1-4 0,1-1 0,-1 1 0,1-1 0,-1 1 0,0-1 0,0 1 0,0-1 0,0 0 0,0 0 0,0 1 0,0-1 0,0 0 0,0 0 0,-1 0 0,1 0 0,0 0 0,-1 0 0,1-1 0,0 1 0,-1 0 0,1-1 0,-1 1 0,-2 0 0,-9 3 15,1-1 0,-1 0 0,0-1 0,0-1 0,0 0 0,0 0 0,-13-2 0,17 1-129,1-1 0,0-1-1,0 1 1,0-1 0,0 0 0,0-1-1,0 0 1,1 0 0,-1-1 0,1 0-1,0 0 1,-8-6 0,-6-11-6712</inkml:trace>
  <inkml:trace contextRef="#ctx0" brushRef="#br0" timeOffset="9180.84">4318 851 24575,'25'-7'0,"20"-2"0,12-4 0,8 1 0,-1 2 0,-3-1 0,-12 2-8191</inkml:trace>
  <inkml:trace contextRef="#ctx0" brushRef="#br0" timeOffset="9181.84">5038 533 24575,'25'26'0,"16"22"0,1 17 0,-7 16 0,-13 13 0,-25 7 0,-29 5 0,-35 3 0,-35-7 0,0-21-8191</inkml:trace>
  <inkml:trace contextRef="#ctx0" brushRef="#br0" timeOffset="9694.84">594 2206 24575,'18'-7'0,"20"-3"0,19 1 0,9 2 0,6 1 0,-11 3-8191</inkml:trace>
  <inkml:trace contextRef="#ctx0" brushRef="#br0" timeOffset="10085.44">721 2312 24575,'25'0'0,"27"-3"0,22-6 0,16-3 0,-6-1-8191</inkml:trace>
  <inkml:trace contextRef="#ctx0" brushRef="#br0" timeOffset="10440.81">1864 2247 24575,'4'0'0,"11"0"0,18 0 0,18 0 0,15-3 0,10-2 0,7-3 0,-1 0 0,-13 0-8191</inkml:trace>
  <inkml:trace contextRef="#ctx0" brushRef="#br0" timeOffset="10813.27">2689 1930 24575,'0'8'0,"-4"9"0,-1 12 0,-3 13 0,-1 6 0,-1 5 0,-1 5 0,3 0 0,3-3 0,1-4 0,3-6 0,3-8 0,3-10-8191</inkml:trace>
  <inkml:trace contextRef="#ctx0" brushRef="#br0" timeOffset="10814.27">2964 2206 24575,'-4'-3'0,"0"1"0,-1 6 0,2-2 0,0-5 0</inkml:trace>
  <inkml:trace contextRef="#ctx0" brushRef="#br0" timeOffset="11203.82">3429 1952 24575,'-11'-1'0,"-1"1"0,0-1 0,1 2 0,-1 0 0,1 0 0,0 1 0,-1 0 0,1 1 0,-21 8 0,26-8 0,-1 0 0,1 0 0,0 0 0,0 1 0,0 0 0,1 0 0,-1 1 0,1-1 0,0 1 0,0 0 0,1 1 0,-1-1 0,1 1 0,1 0 0,-1 0 0,1 0 0,-4 10 0,6-14 0,0 0 0,0 0 0,0 0 0,1 0 0,-1 0 0,1 0 0,-1 0 0,1 0 0,0 1 0,0-1 0,0 0 0,0 0 0,0 0 0,0 1 0,1-1 0,-1 0 0,1 0 0,0 0 0,-1 0 0,1 0 0,0 0 0,0 0 0,0 0 0,0 0 0,1-1 0,-1 1 0,0 0 0,1-1 0,-1 1 0,1-1 0,0 1 0,-1-1 0,1 0 0,0 1 0,0-1 0,0 0 0,0 0 0,0-1 0,0 1 0,0 0 0,3 0 0,1 0 0,0 0 0,0 0 0,0-1 0,0 0 0,0 0 0,0 0 0,0-1 0,0 0 0,0 0 0,0 0 0,0-1 0,0 0 0,-1 0 0,7-3 0,-2-1 0,-1-1 0,-1 1 0,1-1 0,-1-1 0,0 0 0,0 0 0,-1 0 0,7-11 0,6-12 0,17-35 0,-26 46 0,-4 10 0,-8 24 0,-12 32 0,12-44 0,-25 83-455,4 2 0,-15 120 0,34-176-6371</inkml:trace>
  <inkml:trace contextRef="#ctx0" brushRef="#br0" timeOffset="11576.63">3874 1760 24575,'-12'14'0,"0"0"0,1 0 0,1 1 0,1 0 0,0 1 0,0 0 0,-6 22 0,0 2 0,-16 79 0,29-108 0,-17 99 0,18-101 0,1 0 0,0 0 0,0-1 0,0 1 0,1 0 0,1 0 0,-1-1 0,1 1 0,1-1 0,3 10 0,-5-16 0,-1-1 0,1 1 0,0-1 0,0 0 0,0 1 0,-1-1 0,1 0 0,0 0 0,1 0 0,-1 0 0,0 0 0,0 0 0,0 0 0,1 0 0,-1 0 0,0 0 0,1-1 0,-1 1 0,1 0 0,-1-1 0,1 1 0,-1-1 0,1 0 0,-1 0 0,1 1 0,-1-1 0,1 0 0,-1 0 0,1 0 0,-1-1 0,1 1 0,-1 0 0,1 0 0,-1-1 0,1 1 0,-1-1 0,3 0 0,0-1 0,-1-1 0,1 1 0,-1 0 0,1-1 0,-1 0 0,0 0 0,0 0 0,0 0 0,0 0 0,0-1 0,-1 1 0,3-6 0,-1 2 0,-1-1 0,0 1 0,0 0 0,-1-1 0,0 0 0,-1 0 0,1 1 0,-2-1 0,1-14 0,-1 20 0,0 0 0,-1 0 0,1 0 0,0 0 0,-1 0 0,0 0 0,1 0 0,-1 0 0,0 0 0,0 0 0,0 0 0,0 1 0,-1-1 0,1 0 0,0 1 0,-3-3 0,1 2 0,1 1 0,0 0 0,-1 0 0,1 0 0,0 0 0,-1 0 0,1 1 0,-1-1 0,1 1 0,-1-1 0,0 1 0,1 0 0,-1 0 0,1 0 0,-1 0 0,0 1 0,-2 0 0,-35 10-1365,1 6-5461</inkml:trace>
  <inkml:trace contextRef="#ctx0" brushRef="#br0" timeOffset="11939.28">4445 2207 24575,'4'4'0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5:22:42.96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1 188 24575,'-5'-2'0,"1"0"0,-1 1 0,0-1 0,0 1 0,0 0 0,0 0 0,0 0 0,0 1 0,0 0 0,-1 0 0,1 0 0,0 0 0,0 1 0,-7 2 0,4-1 0,0 1 0,0 0 0,1 0 0,-1 1 0,1 0 0,0 0 0,0 1 0,-11 8 0,12-8 0,0 1 0,1-1 0,-1 1 0,1 0 0,0 0 0,0 1 0,1-1 0,0 1 0,0 0 0,0 0 0,1 1 0,0-1 0,1 1 0,-1-1 0,2 1 0,-1 0 0,1 0 0,0 0 0,1 15 0,1-18 0,0 0 0,1 0 0,0-1 0,0 1 0,1 0 0,-1-1 0,1 1 0,0-1 0,0 0 0,0 0 0,1 0 0,0-1 0,-1 1 0,1-1 0,0 0 0,1 0 0,-1 0 0,0 0 0,1-1 0,0 0 0,7 3 0,10 4 0,1-2 0,0 0 0,28 3 0,-22-3-227,0-3-1,1 0 1,0-2-1,-1-1 1,59-6-1,-66 0-6598</inkml:trace>
  <inkml:trace contextRef="#ctx0" brushRef="#br0" timeOffset="435.09">483 0 24575,'36'25'0,"23"20"0,12 19 0,4 14 0,-6 7 0,-15 5 0,-21 4 0,-30 1 0,-33-2 0,-30-5 0,-5-18-8191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54:18.5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15 1080 24575,'-2'-3'0,"1"-1"0,-1 0 0,1 0 0,0 0 0,0 1 0,1-1 0,-1 0 0,1-8 0,0 9 0,0 6 0,-3 24 0,-34 203 0,-13 101 0,-8 746-689,47-720-207,8-264 887,-28 642 23,-26-4-444,36-556-601,0-28-4119</inkml:trace>
  <inkml:trace contextRef="#ctx0" brushRef="#br0" timeOffset="828.52">148 4065 24575,'-1'0'0,"0"0"0,0 0 0,0 0 0,1 0 0,-1-1 0,0 1 0,0 0 0,0 0 0,0-1 0,1 1 0,-1-1 0,0 1 0,0-1 0,1 1 0,-1-1 0,0 1 0,1-1 0,-1 0 0,1 1 0,-2-3 0,16-2 0,39 2 0,521 24 0,-314-8 0,3224 184-4685,-2173-115 3632,-118-22 520,-1105-56-1387</inkml:trace>
  <inkml:trace contextRef="#ctx0" brushRef="#br0" timeOffset="6787.48">0 3937 24575,'551'0'0,"-526"-1"0,1-2 0,-1-1 0,43-13 0,-1 1 0,103-32 0,-130 34 0,0 1 0,1 3 0,0 1 0,51-4 0,-58 9 0,0-2 0,-1-1 0,1-1 0,-2-2 0,1-2 0,42-21 0,-56 25 0,-1-2 0,-1 0 0,0 0 0,0-2 0,-1 0 0,22-22 0,-9 9 0,61-42 0,13-11 0,112-127 0,-183 172 0,115-132 0,-50 43 0,89-128 0,-163 215 0,-14 23 0,0-1 0,-1 0 0,11-25 0,8-27 0,59-100 0,-38 78 0,37-61 0,-56 100 0,-2-1 0,-2-2 0,26-73 0,-21 24 0,-20 63 0,25-60 0,-13 47 0,-2-1 0,14-59 0,36-135 0,-17 58 0,-42 156 0,2 0 0,2 0 0,31-49 0,111-122 0,-129 171 0,1 2 0,52-43 0,-62 57 0,1 2 0,1 0 0,0 1 0,1 1 0,41-15 0,-31 14 0,0 3 0,0 0 0,1 2 0,0 2 0,59-3 0,-82 8 0,9 0 0,-1 1 0,30 5 0,-41-5 0,0 1 0,0 0 0,0 1 0,-1 0 0,1 0 0,-1 0 0,0 1 0,0-1 0,0 2 0,6 5 0,4 5 0,-1 0 0,-1 1 0,0 1 0,-2 0 0,19 33 0,40 101 0,-54-109 0,2 0 0,2-1 0,30 43 0,71 113 0,-80-125 0,31 40 0,-46-74 0,-2 0 0,-2 2 0,31 72 0,-37-66 0,-2 1 0,-2 0 0,12 83 0,-20-102 0,1-1 0,2 0 0,0-1 0,2 0 0,0 0 0,22 34 0,32 98 0,-33-77 0,22 43 0,134 230 0,-175-333 0,-2 1 0,0 0 0,7 26 0,-9-25 0,0 0 0,2-1 0,12 22 0,-5-17 0,124 187 0,-65-94 0,-50-77 0,36 47 0,-31-50 0,37 35 0,51 44 0,-59-55 0,47 45 0,-59-66 0,-25-21 0,2 0 0,0-2 0,33 20 0,156 62 0,-25-14 0,-186-86 0,230 120 0,-163-90 0,103 33 0,-111-47 0,117 15 0,-157-24-1365,-31-10-5461</inkml:trace>
  <inkml:trace contextRef="#ctx0" brushRef="#br0" timeOffset="8694.11">3891 0 24575,'-1'1'0,"0"-1"0,0 0 0,0 1 0,0-1 0,0 1 0,1-1 0,-1 1 0,0 0 0,0-1 0,0 1 0,1 0 0,-1 0 0,0-1 0,1 1 0,-1 0 0,1 0 0,-1 0 0,1 0 0,-1 0 0,1 0 0,0 0 0,-1 0 0,1 0 0,0 0 0,0 0 0,0 0 0,-1 1 0,-2 34 0,2-33 0,-1 132 0,3-76 0,-13 103 0,3-47 0,7-76 0,-8 48 0,4-34 0,1 0 0,6 101 0,1-55 0,0-3 0,-5 104 0,-7-129 0,6-45 0,-3 47 0,7-67-170,0 1-1,-1-1 0,1 1 1,-2 0-1,1-1 0,-1 1 1,-4 10-1,-3 1-6655</inkml:trace>
  <inkml:trace contextRef="#ctx0" brushRef="#br0" timeOffset="11622.34">5755 3282 24575,'-3'-27'0,"3"21"0,0 0 0,-1 0 0,1 0 0,-2 0 0,1 1 0,0-1 0,-1 0 0,-4-9 0,1 41 0,1 188 0,-5 80 0,-28 38 0,6-69 0,25-185 0,51-522 0,-11 188 0,-3-199 0,-31 448 0,0 2 0,0 1 0,0-1 0,0 1 0,-1 0 0,1-1 0,-1 1 0,-1-5 0,1 9 0,1-1 0,0 1 0,0 0 0,0 0 0,0 0 0,0 0 0,0 0 0,0 0 0,0-1 0,-1 1 0,1 0 0,0 0 0,0 0 0,0 0 0,0 0 0,-1 0 0,1 0 0,0 0 0,0 0 0,0 0 0,0 0 0,-1-1 0,1 1 0,0 0 0,0 0 0,0 0 0,0 0 0,-1 0 0,1 1 0,0-1 0,0 0 0,0 0 0,0 0 0,-1 0 0,1 0 0,0 0 0,0 0 0,0 0 0,0 0 0,0 0 0,-1 0 0,1 0 0,0 1 0,0-1 0,0 0 0,0 0 0,0 0 0,0 0 0,-1 0 0,1 1 0,0-1 0,0 0 0,0 0 0,0 0 0,0 0 0,0 1 0,0-1 0,0 0 0,-6 12 0,-6 16 0,1 1 0,2 1 0,-6 35 0,-10 95 0,24-152 0,-35 455 0,33 2 0,4-283 0,1-167-80,2-11 279,-3-4-286,0-1 0,0 0-1,0 0 1,0 0 0,-1 0-1,1 0 1,0 0 0,-1 0-1,1 0 1,-1 0 0,1 0-1,-1 0 1,0-1 0,1 1 0,-1 0-1,0-2 1,3-12-6739</inkml:trace>
  <inkml:trace contextRef="#ctx0" brushRef="#br0" timeOffset="13070.12">5903 4805 24575,'-59'140'0,"-2"5"0,50-123 0,-1-1 0,-1 1 0,-1-2 0,-20 24 0,28-38 0,0 0 0,0-1 0,0 0 0,-1 0 0,0 0 0,0-1 0,0 0 0,-15 6 0,20-9 0,0 0 0,0 0 0,0 0 0,-1-1 0,1 1 0,0-1 0,0 0 0,0 0 0,-1 0 0,1 0 0,0 0 0,0 0 0,-1 0 0,1-1 0,0 1 0,0-1 0,0 1 0,-1-1 0,1 0 0,0 0 0,0 0 0,0 0 0,1-1 0,-1 1 0,0 0 0,0-1 0,1 1 0,-1-1 0,1 0 0,-1 1 0,1-1 0,-1 0 0,1 0 0,0 0 0,0 0 0,-1-3 0,-2-6 0,1 1 0,0-1 0,1 0 0,0 0 0,1-1 0,0 1 0,0 0 0,1 0 0,1-1 0,4-21 0,-4 26 0,1 1 0,-1 0 0,2-1 0,-1 1 0,1 0 0,0 0 0,0 1 0,0-1 0,5-5 0,-5 8 0,-1 0 0,1 0 0,0 1 0,0-1 0,0 1 0,0 0 0,0 0 0,1 0 0,-1 0 0,1 0 0,-1 1 0,1 0 0,0-1 0,-1 1 0,1 1 0,5-2 0,-3 2 0,-1 1 0,0-1 0,1 1 0,-1 0 0,0 0 0,1 1 0,-1-1 0,0 1 0,0 0 0,0 1 0,0-1 0,-1 1 0,1 0 0,-1 0 0,0 0 0,1 1 0,-1 0 0,4 4 0,6 8 0,0 1 0,-1 0 0,13 22 0,55 117-1365,-70-138-5461</inkml:trace>
  <inkml:trace contextRef="#ctx0" brushRef="#br0" timeOffset="13456.04">6050 5059 24575,'-7'15'0,"-6"11"0,-5 13 0,-2 6 0,-2 4 0,0 3 0,-1 0 0,1 0 0,0-7 0,4-7 0,5-10-8191</inkml:trace>
  <inkml:trace contextRef="#ctx0" brushRef="#br0" timeOffset="13815.13">6093 5398 24575,'6'-3'0,"19"-9"0,43-16 0,-63 26 0,1 0 0,0 0 0,-1 1 0,1 0 0,0 0 0,0 0 0,-1 1 0,1 0 0,0 0 0,0 1 0,0-1 0,-1 1 0,1 0 0,8 3 0,-11-2 0,-1-1 0,1 1 0,0 0 0,-1 0 0,1 0 0,-1 0 0,1 0 0,-1 0 0,0 1 0,0-1 0,0 1 0,-1-1 0,1 1 0,0 0 0,-1 0 0,0 0 0,1 0 0,-1 0 0,-1 0 0,1 0 0,0 0 0,-1 0 0,1 0 0,-1 1 0,0-1 0,0 0 0,0 0 0,-2 7 0,1-3 0,-1 1 0,0-1 0,0 0 0,0 0 0,-1 1 0,0-2 0,-1 1 0,1 0 0,-2-1 0,1 1 0,-6 6 0,-6 2 0,-1-1 0,-1 0 0,0-1 0,-1-1 0,0 0 0,0-2 0,-2 0 0,-28 9 0,47-18 0,-25 11 0,23-4 0,16-3 0,37 1 0,0-3 0,82-5 0,-49 0 0,55 1-1365,-85 1-5461</inkml:trace>
  <inkml:trace contextRef="#ctx0" brushRef="#br0" timeOffset="16708.89">4230 402 24575,'0'0'0,"0"0"0,0-1 0,0 1 0,0 0 0,0-1 0,0 1 0,0 0 0,0-1 0,0 1 0,0 0 0,0-1 0,-1 1 0,1 0 0,0-1 0,0 1 0,0 0 0,0 0 0,-1-1 0,1 1 0,0 0 0,0 0 0,-1-1 0,1 1 0,0 0 0,0 0 0,-1 0 0,1-1 0,0 1 0,-1 0 0,1 0 0,0 0 0,-1 0 0,1 0 0,-1-1 0,-15 4 0,-15 13 0,30-16 0,-147 97 0,-170 144 0,95-67 0,142-116 0,-78 63 0,134-95-1365,10-6-5461</inkml:trace>
  <inkml:trace contextRef="#ctx0" brushRef="#br0" timeOffset="17236.05">4104 1016 24575,'-195'122'0,"-6"3"0,-104 41 0,-125 74 0,306-163 0,-154 125 0,267-194 0,0 1 0,0 0 0,1 1 0,1 0 0,-1 1 0,2 0 0,0 0 0,-8 13 0,16-23-3,-1 0 0,0 0 0,1 1 1,-1-1-1,1 0 0,-1 0 0,1 1 0,-1-1 0,1 0 0,0 1 0,0-1 0,0 0 0,0 1 0,0-1 0,0 0 0,0 1 0,0-1 0,0 0 1,1 1-1,-1-1 0,0 0 0,1 0 0,-1 1 0,1-1 0,1 2 0,-1-2 15,1 0 0,-1 0 0,1 0-1,-1 0 1,1 0 0,0 0 0,0 0 0,-1-1 0,1 1 0,0 0-1,0-1 1,0 0 0,0 1 0,0-1 0,2 0 0,8 0-308,-1-1 0,0 0 0,0-1 1,19-4-1,15-8-6530</inkml:trace>
  <inkml:trace contextRef="#ctx0" brushRef="#br0" timeOffset="17769.49">4252 1441 24575,'-725'434'0,"445"-263"0,-580 322 0,792-457 0,-565 332 0,541-299 0,81-59 0,0 0 0,1 0 0,1 1 0,0 0 0,-13 21 0,21-31 5,0 1 0,0 0-1,0-1 1,0 1 0,0 0-1,0 0 1,1-1 0,-1 1-1,1 0 1,-1 0 0,1 0-1,0 0 1,-1 0 0,1-1-1,0 1 1,0 0 0,1 0-1,-1 0 1,0 0 0,1 0-1,0 2 1,0-2-86,1 0-1,-1-1 0,1 1 1,-1-1-1,1 1 1,0-1-1,-1 0 1,1 1-1,0-1 0,0 0 1,0 0-1,0 0 1,0 0-1,0-1 1,0 1-1,0-1 1,3 1-1,31 5-6744</inkml:trace>
  <inkml:trace contextRef="#ctx0" brushRef="#br0" timeOffset="18215.84">4612 2055 24575,'-70'23'0,"-112"51"0,-60 49 0,107-52 0,-631 302-523,-113 58-122,857-419 645,-287 156 0,236-124 0,3 3 0,-72 63 0,130-100 0,0 0 0,1 1 0,1 0 0,0 1 0,-13 20 0,22-31-31,0 0-1,0 0 1,0 0-1,1 0 0,-1 0 1,0 1-1,1-1 0,-1 0 1,1 0-1,-1 0 0,1 0 1,0 1-1,0-1 1,-1 0-1,1 0 0,0 1 1,0-1-1,0 0 0,0 1 1,0-1-1,0 0 0,1 0 1,-1 1-1,0-1 0,1 0 1,-1 0-1,1 0 1,-1 0-1,1 1 0,0-1 1,-1 0-1,1 0 0,0 0 1,0 0-1,-1 0 0,3 1 1,17 7-5822</inkml:trace>
  <inkml:trace contextRef="#ctx0" brushRef="#br0" timeOffset="18684.39">4653 2625 24575,'-308'159'0,"-373"176"0,53-86-263,-13-27-230,-25 10 209,620-215 284,-4 0 0,1 2 0,0 2 0,-50 32 0,97-53-2,0 1 0,0 1 0,0-1 0,0 0-1,0 0 1,0 1 0,1-1 0,-1 1 0,0-1 0,1 1-1,-1 0 1,1 0 0,0 0 0,-1 0 0,1 0 0,0 0-1,0 0 1,0 0 0,0 3 0,1-5 4,0 1 0,0 0 0,0-1-1,1 1 1,-1-1 0,0 1 0,1 0 0,-1-1 0,0 1 0,1-1 0,-1 1 0,1-1-1,-1 1 1,0-1 0,1 1 0,0-1 0,-1 1 0,1-1 0,-1 0 0,1 1 0,-1-1-1,2 1 1,28 6 172,33-6-846,9-4-5981</inkml:trace>
  <inkml:trace contextRef="#ctx0" brushRef="#br0" timeOffset="19121.8">5247 2773 24575,'-52'19'0,"1"3"0,1 1 0,-80 52 0,64-36 0,-1247 633-753,1206-622 753,-297 146 0,290-134 0,-152 109 0,261-168 0,-12 9 0,1 0 0,0 2 0,-27 27 0,42-39-113,0-1 1,0 1-1,0 0 0,0-1 1,0 1-1,0 0 0,0 0 0,0 0 1,1 0-1,-2 3 0,6 8-6085</inkml:trace>
  <inkml:trace contextRef="#ctx0" brushRef="#br0" timeOffset="19557.96">5564 3198 24575,'-302'174'0,"-267"145"0,171-126 0,-11 7 0,398-195 0,-24 12 0,1 2 0,0 2 0,-53 41 0,84-59 15,0-1 0,1 1 0,-1-1 0,1 1 0,-1 0 0,1 0-1,-3 7 1,5-10-49,-1 1-1,1 0 1,0-1-1,0 1 1,0 0-1,0-1 1,0 1-1,0 0 1,0 0-1,0-1 1,0 1-1,0 0 1,0-1-1,0 1 0,0 0 1,1 0-1,-1-1 1,0 1-1,0-1 1,1 1-1,-1 0 1,0-1-1,1 1 1,-1-1-1,1 1 1,-1 0-1,1-1 1,-1 1-1,1-1 1,0 0-1,-1 1 1,1-1-1,-1 1 1,1-1-1,0 0 1,-1 0-1,1 1 1,0-1-1,-1 0 1,1 0-1,0 0 0,1 0 1,21 5-6792</inkml:trace>
  <inkml:trace contextRef="#ctx0" brushRef="#br0" timeOffset="19917.66">5734 3514 24575,'-29'15'0,"-23"15"0,-19 13 0,-13 11 0,-12 10 0,-7 5 0,-4 5 0,-2 5 0,0-1 0,7-3 0,10-6 0,14-9 0,17-6 0,15-13 0,15-13-8191</inkml:trace>
  <inkml:trace contextRef="#ctx0" brushRef="#br0" timeOffset="20305.34">5501 4043 24575,'-25'15'0,"-23"15"0,-21 13 0,-24 14 0,-22 5 0,9-9-8191</inkml:trace>
  <inkml:trace contextRef="#ctx0" brushRef="#br0" timeOffset="20901.05">2707 4214 24575,'-7'22'0,"-6"17"0,-5 17 0,-2 14 0,-2 12 0,3 6 0,1 4 0,4 3 0,4 1 0,0-2 0,-1-10 0,0-9 0,-1-12 0,2-15 0,-2-14 0,2-14-8191</inkml:trace>
  <inkml:trace contextRef="#ctx0" brushRef="#br0" timeOffset="21350.21">2600 4170 24575,'-27'30'0,"0"1"0,3 0 0,0 2 0,-34 66 0,-54 149 0,96-210 0,126-298 0,-80 179 0,-10 23 0,32-64 0,-51 121 0,1-4 0,1-1 0,1 1 0,-1-1 0,8-7 0,-10 12 0,-1 0 0,1 0 0,0 1 0,-1-1 0,1 0 0,0 1 0,0-1 0,0 1 0,0-1 0,0 1 0,0-1 0,0 1 0,0 0 0,0-1 0,0 1 0,0 0 0,0 0 0,0 0 0,0-1 0,0 1 0,0 0 0,0 1 0,0-1 0,0 0 0,0 0 0,0 0 0,0 1 0,0-1 0,0 0 0,0 1 0,0-1 0,0 1 0,-1-1 0,1 1 0,0-1 0,1 2 0,8 9 0,-1-1 0,0 2 0,-1-1 0,0 1 0,-1 0 0,0 1 0,5 13 0,8 15 0,32 56-41,73 128-1283,-86-162-5502</inkml:trace>
  <inkml:trace contextRef="#ctx0" brushRef="#br0" timeOffset="23732.12">1775 5632 24575,'-11'1'0,"9"-1"0,-1 1 0,1-1 0,-1 0 0,1 0 0,-1 0 0,1 0 0,-1 0 0,1-1 0,-1 1 0,1-1 0,0 0 0,-5-1 0,8 0 0,1 1 0,-1 0 0,0-1 0,1 1 0,-1 0 0,1 0 0,0 0 0,-1 0 0,1 1 0,0-1 0,-1 0 0,4 0 0,-5 1 0,31-11 0,0 2 0,1 1 0,1 1 0,-1 2 0,1 1 0,35 1 0,-65 3 0,1 0 0,0 0 0,0 0 0,-1 1 0,1 0 0,0-1 0,-1 1 0,1 1 0,-1-1 0,6 3 0,-8-3 0,0-1 0,0 1 0,0 0 0,0 0 0,0 0 0,0 0 0,-1 0 0,1 0 0,0 0 0,-1 1 0,1-1 0,0 0 0,-1 0 0,1 0 0,-1 1 0,0-1 0,1 0 0,-1 0 0,0 1 0,0-1 0,0 0 0,0 1 0,0-1 0,0 0 0,0 1 0,-1-1 0,1 0 0,0 1 0,-1-1 0,1 0 0,-1 0 0,0 2 0,-10 18 0,0 0 0,-2-1 0,0 0 0,-1-1 0,-27 28 0,14-15 0,6-8 0,7-9 0,1 2 0,0-1 0,1 1 0,0 1 0,-15 34 0,26-51 0,1 0 0,0 0 0,-1 0 0,1 0 0,0 0 0,0 0 0,0 0 0,0 0 0,0 0 0,0 0 0,0 0 0,0 0 0,0 0 0,0 0 0,0 0 0,1 0 0,-1 0 0,0 0 0,1 0 0,-1 0 0,1 0 0,-1 0 0,1 0 0,-1-1 0,1 1 0,0 0 0,-1 0 0,1 0 0,0-1 0,0 1 0,0-1 0,-1 1 0,1 0 0,0-1 0,0 1 0,0-1 0,0 0 0,0 1 0,0-1 0,0 0 0,1 1 0,6 0 0,-1 1 0,1-1 0,-1-1 0,12 1 0,-17-1 0,21-1-195,0 0 0,0-1 0,-1-1 0,1-2 0,-1 0 0,22-8 0,-12 0-6631</inkml:trace>
  <inkml:trace contextRef="#ctx0" brushRef="#br0" timeOffset="24103.2">1605 5800 24575,'29'0'0,"24"-3"0,13-2 0,11-3 0,2 0 0,-5-3 0,-14 1-8191</inkml:trace>
  <inkml:trace contextRef="#ctx0" brushRef="#br0" timeOffset="24589.46">2516 5714 24575,'0'0'0,"0"1"0,0-1 0,0 0 0,0 0 0,-1 0 0,1 0 0,0 0 0,0 0 0,0 0 0,0 0 0,0 0 0,0 0 0,0 0 0,-1 0 0,1 0 0,0 0 0,0 0 0,0 0 0,0 0 0,0 0 0,-1 0 0,1 0 0,0 0 0,0 0 0,0 0 0,0 0 0,0 0 0,0 0 0,0 0 0,-1 0 0,1 0 0,0 0 0,0 0 0,0 0 0,0 0 0,0 0 0,0 0 0,0-1 0,-1 1 0,1 0 0,0 0 0,0 0 0,0 0 0,0 0 0,0 0 0,0 0 0,0-1 0,0 1 0,0 0 0,0 0 0,0 0 0,0 0 0,0 0 0,0 0 0,0-1 0,0 1 0,0 0 0,0 0 0,0 0 0,0 0 0,0 0 0,0 0 0,0-1 0,-12 18 0,-12 29 0,23-44 0,-19 39 0,-1-1 0,-2-1 0,-2-1 0,-56 66 0,77-100 0,0 0 0,0-1 0,-1 1 0,1-1 0,-7 4 0,10-7 0,0 1 0,1-1 0,-1 0 0,0 1 0,0-1 0,1 0 0,-1 0 0,0 1 0,0-1 0,0 0 0,1 0 0,-1 0 0,0 0 0,0 0 0,0 0 0,0 0 0,1 0 0,-1 0 0,0-1 0,0 1 0,1 0 0,-1 0 0,0-1 0,0 1 0,1 0 0,-1-1 0,0 1 0,1-1 0,-1 1 0,0-1 0,1 1 0,-1-1 0,1 0 0,-1 1 0,1-1 0,-1 0 0,1 1 0,-1-1 0,1 0 0,0 1 0,-1-1 0,1 0 0,0 0 0,-1-1 0,-1-10 0,0 0 0,1 0 0,0-1 0,1 1 0,0-1 0,1 1 0,0 0 0,1-1 0,1 1 0,0 0 0,0 0 0,1 1 0,1-1 0,0 1 0,0 0 0,15-21 0,-18 30 0,0-1 0,0 1 0,0-1 0,0 1 0,1 0 0,-1 0 0,1 0 0,0 0 0,-1 0 0,1 1 0,0-1 0,0 1 0,0 0 0,0 0 0,0 0 0,0 0 0,1 1 0,4-1 0,-4 1 0,1 0 0,-1 1 0,0 0 0,0 0 0,1 0 0,-1 0 0,0 1 0,0-1 0,0 1 0,-1 0 0,1 0 0,4 4 0,5 5 0,0 0 0,-1 1 0,0 0 0,-1 1 0,17 26 0,46 88-1365,-58-106-5461</inkml:trace>
  <inkml:trace contextRef="#ctx0" brushRef="#br0" timeOffset="24960.26">2771 5865 24575,'-4'7'0,"-4"10"0,-9 9 0,-4 11 0,-7 6 0,-1 7 0,-4 5 0,1 1 0,2-2 0,6-3 0,8-6 0,5-8 0,6-9-8191</inkml:trace>
  <inkml:trace contextRef="#ctx0" brushRef="#br0" timeOffset="25347.2">2813 6139 24575,'63'-56'0,"-58"51"0,1 1 0,0 1 0,-1-1 0,2 1 0,-1 0 0,0 0 0,0 1 0,1-1 0,13-1 0,-19 3 0,1 1 0,0 0 0,-1 0 0,1 0 0,0 0 0,0 0 0,-1 1 0,1-1 0,0 1 0,-1-1 0,1 1 0,0-1 0,-1 1 0,1 0 0,-1-1 0,1 1 0,-1 0 0,0 0 0,1 0 0,-1 1 0,2 0 0,-2 1 0,1-1 0,0 1 0,-1 0 0,1-1 0,-1 1 0,0 0 0,0 0 0,0 0 0,0 0 0,0 6 0,0 1 0,0 1 0,-1-1 0,-1 1 0,1-1 0,-6 21 0,1-17 0,0 1 0,-1-1 0,-1 0 0,0 0 0,-1-1 0,-1 0 0,0-1 0,-1 0 0,0 0 0,-21 18 0,28-27 0,0 0 0,1 0 0,-1 0 0,1 0 0,0 0 0,0 0 0,-4 7 0,6-10 0,0 1 0,0-1 0,0 1 0,0-1 0,0 1 0,0-1 0,0 1 0,0-1 0,0 1 0,0-1 0,0 1 0,0-1 0,0 1 0,0-1 0,0 1 0,0-1 0,1 1 0,-1-1 0,0 1 0,0-1 0,1 0 0,-1 1 0,0-1 0,1 1 0,0 0 0,1 0 0,-1 0 0,0-1 0,1 1 0,-1 0 0,0-1 0,1 1 0,-1-1 0,1 1 0,-1-1 0,1 0 0,1 1 0,20 1 0,0-1 0,-1-1 0,37-4 0,71-16 0,-106 15 0,62-11-1365,-11-1-5461</inkml:trace>
  <inkml:trace contextRef="#ctx0" brushRef="#br0" timeOffset="79331.39">5501 6561 24575,'0'-3'0,"0"2"0,-4 8 0,-4 7 0,-5 8 0,0 8 0,-1 6 0,1 0 0,3 1 0,4-2 0,2-3 0,2-4 0,5-6 0,2-7-8191</inkml:trace>
  <inkml:trace contextRef="#ctx0" brushRef="#br0" timeOffset="79733.92">5459 6223 24575,'-4'4'0,"3"8"0,5 10 0,5 7 0,9 4 0,4-2 0,-1-5-8191</inkml:trace>
  <inkml:trace contextRef="#ctx0" brushRef="#br0" timeOffset="80124.81">5691 6435 24575,'-18'90'0,"-12"177"0,12-77 0,3-86 0,4-33 0,2 1 0,2 111 0,7-181 0,0 0 0,0 0 0,0-1 0,0 1 0,0 0 0,1 0 0,-1-1 0,0 1 0,1 0 0,-1-1 0,1 1 0,0 0 0,0-1 0,-1 1 0,1-1 0,0 1 0,0-1 0,0 1 0,1-1 0,-1 0 0,0 0 0,0 1 0,1-1 0,-1 0 0,1 0 0,-1 0 0,1 0 0,-1-1 0,1 1 0,-1 0 0,1-1 0,0 1 0,-1-1 0,1 1 0,0-1 0,0 0 0,1 0 0,0 0 0,0-1 0,-1 1 0,1-1 0,0 0 0,-1 0 0,1 0 0,-1 0 0,1 0 0,-1 0 0,0-1 0,1 1 0,-1-1 0,0 0 0,0 0 0,0 0 0,0 0 0,0 0 0,-1 0 0,1 0 0,-1 0 0,1-1 0,-1 1 0,2-4 0,1-7 0,0-1 0,0 0 0,-1 0 0,-1 0 0,0-1 0,-1 1 0,-1 0 0,0-1 0,-1 1 0,-4-21 0,1 14 0,0 0 0,-2 0 0,-1 1 0,0 0 0,-1 0 0,-16-26 0,14 32 0,0 0 0,-2 0 0,1 1 0,-2 1 0,-17-15 0,17 16 0,13 10 0,-1 1 0,0 0 0,1-1 0,-1 1 0,1-1 0,-1 1 0,1-1 0,-1 1 0,1-1 0,-1 1 0,1-1 0,0 1 0,-1-1 0,1 0 0,0 1 0,-1-1 0,1 0 0,0 1 0,0-1 0,-1 0 0,1 1 0,0-1 0,0 0 0,0 1 0,0-1 0,0 0 0,0 0 0,0 1 0,0-1 0,0 0 0,1 1 0,-1-1 0,0 0 0,0 1 0,1-1 0,-1 0 0,0 1 0,1-1 0,-1 1 0,0-1 0,1 1 0,-1-1 0,1 0 0,-1 1 0,1 0 0,-1-1 0,1 1 0,-1-1 0,1 1 0,0 0 0,-1-1 0,1 1 0,0 0 0,-1 0 0,1-1 0,0 1 0,-1 0 0,1 0 0,1 0 0,9-4 0,0 1 0,0 1 0,13-2 0,-8 2 0,167-41-1365,-121 27-5461</inkml:trace>
  <inkml:trace contextRef="#ctx0" brushRef="#br0" timeOffset="80496.45">6284 6541 24575,'-26'40'0,"2"2"0,1 0 0,-27 73 0,29-61 0,-53 90 0,74-143 0,-1 0 0,1 0 0,-1 1 0,0-1 0,1 0 0,-1 0 0,0-1 0,0 1 0,0 0 0,1 0 0,-1 0 0,0 0 0,0-1 0,0 1 0,0 0 0,-1-1 0,1 1 0,0-1 0,-2 1 0,2-1 0,0 0 0,1 0 0,-1-1 0,0 1 0,1 0 0,-1-1 0,0 1 0,1-1 0,-1 1 0,0-1 0,1 1 0,-1-1 0,1 1 0,-1-1 0,1 1 0,-1-1 0,1 0 0,0 1 0,-1-1 0,1 0 0,0 1 0,-1-1 0,1-1 0,-3-7 0,0-1 0,0-1 0,-1-15 0,3 20 0,-4-32 0,0-1 0,3 1 0,1-1 0,6-54 0,-5 89 0,1 1 0,-1-1 0,1 1 0,0 0 0,0-1 0,1 1 0,-1 0 0,0 0 0,1-1 0,0 1 0,0 0 0,4-4 0,-5 6 0,0 0 0,1 0 0,-1 0 0,1 1 0,-1-1 0,0 0 0,1 1 0,-1-1 0,1 1 0,-1 0 0,1-1 0,0 1 0,-1 0 0,1 0 0,-1 0 0,1 0 0,-1 0 0,1 0 0,-1 1 0,1-1 0,-1 0 0,1 1 0,-1-1 0,1 1 0,-1 0 0,1-1 0,-1 1 0,0 0 0,1 0 0,1 1 0,10 8 0,-1-1 0,0 2 0,0 0 0,-1 0 0,0 1 0,13 20 0,51 86 0,-64-100 0,58 99-1365,-50-90-5461</inkml:trace>
  <inkml:trace contextRef="#ctx0" brushRef="#br0" timeOffset="80885.42">6602 6604 24575,'4'-3'0,"7"-2"0,14 0 0,10 2 0,9 0 0,4 5 0,-1 6 0,-7 5 0,-9 0-8191</inkml:trace>
  <inkml:trace contextRef="#ctx0" brushRef="#br0" timeOffset="80886.42">6602 6816 24575,'25'-7'0,"16"-2"0,8 0 0,-1 1 0,-9 3-8191</inkml:trace>
  <inkml:trace contextRef="#ctx0" brushRef="#br0" timeOffset="82223.78">7426 6541 24575,'-4'0'0,"-1"-1"0,1 1 0,0 0 0,-1 0 0,1 0 0,0 1 0,-1-1 0,1 1 0,0 0 0,0 0 0,-1 1 0,1-1 0,0 1 0,0 0 0,1 0 0,-1 0 0,0 1 0,1-1 0,-1 1 0,1 0 0,0 0 0,0 0 0,0 0 0,0 0 0,-2 5 0,-5 6 0,0 0 0,1 1 0,1 0 0,-12 32 0,13-29 0,1 1 0,0 0 0,2 0 0,-4 34 0,7-47 0,1-1 0,0 1 0,1-1 0,-1 1 0,1-1 0,0 1 0,0-1 0,1 0 0,3 9 0,-3-11 0,-1 0 0,1-1 0,0 1 0,-1-1 0,1 0 0,1 1 0,-1-1 0,0 0 0,0 0 0,1 0 0,-1-1 0,1 1 0,0-1 0,-1 1 0,1-1 0,0 0 0,0 0 0,5 1 0,-6-1 0,0 0 0,0-1 0,1 0 0,-1 1 0,1-1 0,-1 0 0,0 0 0,1 0 0,-1-1 0,0 1 0,1 0 0,-1-1 0,0 0 0,1 1 0,-1-1 0,0 0 0,0 0 0,0 0 0,0 0 0,4-3 0,-3 1 0,0-1 0,-1 1 0,1 0 0,0-1 0,-1 0 0,0 1 0,0-1 0,0 0 0,0 0 0,1-7 0,2-9 0,-2 1 0,0-1 0,1-37 0,-4 52 0,0 0 0,1-13 0,-1 0 0,-5-31 0,5 46 0,0-1 0,-1 0 0,0 1 0,0-1 0,0 1 0,0-1 0,-1 1 0,1-1 0,-1 1 0,0 0 0,0 0 0,0 0 0,0 0 0,-1 0 0,1 1 0,-1-1 0,0 0 0,1 1 0,-1 0 0,-4-2 0,6 3 4,-1 0-1,1 1 1,0-1-1,-1 1 1,1-1-1,-1 1 1,1 0-1,-1-1 1,1 1-1,-1 0 1,1 0 0,-1 0-1,1 0 1,-1 1-1,1-1 1,-1 0-1,1 1 1,-1-1-1,1 0 1,0 1-1,-1 0 1,1-1-1,0 1 1,-1 0-1,1 0 1,0 0-1,0 0 1,0 0-1,0 0 1,-1 0-1,2 0 1,-1 0-1,-1 2 1,-1 1-169,0 1 0,1 0 0,0-1 0,0 1 0,0 0 0,0 0 0,1 1 0,-1 4 0,-1 14-6661</inkml:trace>
  <inkml:trace contextRef="#ctx0" brushRef="#br0" timeOffset="82593.87">7681 6731 24575,'-4'-7'0,"-4"1"0,-1 6 0,-3 5 0,1 7 0,2 4 0,3 3 0,2 2 0,6 1 0,9-3 0,7-5 0,0-5-8191</inkml:trace>
  <inkml:trace contextRef="#ctx0" brushRef="#br0" timeOffset="82984.85">7977 6540 24575,'-5'4'0,"0"1"0,0-1 0,1 1 0,-1 0 0,1 0 0,0 1 0,0-1 0,1 1 0,0 0 0,0 0 0,0 0 0,1 0 0,0 0 0,0 1 0,-1 8 0,-1 5 0,1 0 0,2 0 0,0 36 0,2-50 0,-1 0 0,1 0 0,1 0 0,-1 0 0,1-1 0,0 1 0,0-1 0,1 1 0,5 8 0,-8-13 0,1 1 0,0-1 0,0 0 0,0 0 0,0 1 0,0-1 0,0 0 0,0 0 0,0 0 0,1 0 0,-1 0 0,0 0 0,1 0 0,-1-1 0,1 1 0,-1 0 0,1-1 0,-1 1 0,1-1 0,-1 0 0,1 1 0,-1-1 0,1 0 0,0 0 0,-1 0 0,1 0 0,-1 0 0,1 0 0,0-1 0,-1 1 0,1 0 0,-1-1 0,1 1 0,-1-1 0,1 0 0,-1 1 0,0-1 0,1 0 0,-1 0 0,2-2 0,0 1 0,0-1 0,0-1 0,-1 1 0,1 0 0,-1-1 0,0 1 0,0-1 0,0 1 0,-1-1 0,1 0 0,-1 0 0,0 0 0,0 0 0,0 0 0,0-6 0,1-11 0,-1-36 0,-1 38 0,0 6 0,-1 1 0,0-1 0,0 0 0,-2 0 0,-4-16 0,6 26 0,0 0 0,0 1 0,0-1 0,-1 0 0,1 0 0,-1 1 0,0-1 0,0 1 0,0-1 0,0 1 0,0 0 0,-3-3 0,3 4 0,0 0 0,0 0 0,0 0 0,1 1 0,-1-1 0,0 1 0,0-1 0,0 1 0,0-1 0,0 1 0,0 0 0,0 0 0,0 0 0,0 0 0,-1 0 0,1 1 0,0-1 0,0 1 0,1-1 0,-5 2 0,4-1-49,0 1 1,0-1-1,0 1 0,1-1 0,-1 1 1,0-1-1,0 1 0,1 0 0,-1 0 1,1 0-1,0 0 0,0 0 0,-1 0 1,1 0-1,0 0 0,1 1 0,-1-1 1,0 0-1,1 1 0,-1-1 0,1 0 1,0 1-1,0-1 0,0 1 0,0-1 0,0 0 1,1 5-1,2 12-6777</inkml:trace>
  <inkml:trace contextRef="#ctx0" brushRef="#br0" timeOffset="83404.87">8359 6541 24575,'-2'-1'0,"1"-1"0,-1 0 0,0 1 0,1-1 0,-1 1 0,0-1 0,0 1 0,0 0 0,0 0 0,-1 0 0,1 0 0,0 1 0,0-1 0,-1 0 0,1 1 0,0-1 0,-1 1 0,1 0 0,0 0 0,-1 0 0,1 0 0,-3 1 0,3 0 0,0-1 0,1 1 0,-1 0 0,1 0 0,-1 0 0,1 0 0,-1 1 0,1-1 0,0 0 0,-1 1 0,1-1 0,0 1 0,0-1 0,0 1 0,0-1 0,0 1 0,1 0 0,-1-1 0,0 1 0,1 0 0,-1 0 0,1-1 0,0 1 0,-1 0 0,1 0 0,0 0 0,0 0 0,1 3 0,-1 2 0,1 0 0,0 0 0,0 0 0,1 0 0,0 0 0,0-1 0,1 1 0,0 0 0,0-1 0,1 0 0,5 9 0,8 7 0,31 34 0,-11-15 0,-31-34 0,0 1 0,-1-1 0,0 1 0,0 0 0,7 16 0,-11-22 0,-1 0 0,1 0 0,-1-1 0,1 1 0,-1 0 0,0 0 0,0 0 0,0 0 0,0 0 0,0 0 0,0 0 0,0-1 0,-1 1 0,1 0 0,-1 0 0,1 0 0,-1-1 0,0 1 0,0 0 0,0 0 0,0-1 0,0 1 0,0-1 0,0 1 0,0-1 0,-1 0 0,1 1 0,0-1 0,-1 0 0,1 0 0,-1 0 0,0 0 0,1 0 0,-1 0 0,-2 1 0,-9 3 0,0 0 0,-1 0 0,0-1 0,0-1 0,0 0 0,0-1 0,0-1 0,0 0 0,-1-1 0,1 0 0,0-1 0,-1-1 0,-14-4 0,26 5-68,0 0 0,1 0-1,-1 0 1,1-1 0,0 1 0,-1-1-1,1 1 1,0-1 0,0 0 0,0 0-1,0 0 1,0 0 0,1 0 0,-1-1-1,1 1 1,-1 0 0,1-1-1,0 1 1,-2-6 0,-3-19-6758</inkml:trace>
  <inkml:trace contextRef="#ctx0" brushRef="#br0" timeOffset="83405.87">8359 6541 24575,'7'-14'0,"6"-9"0,8-4 0,8 0 0,13 3 0,14 4 0,15 3 0,14 6 0,7 5 0,1-1 0,-14 1-8191</inkml:trace>
  <inkml:trace contextRef="#ctx0" brushRef="#br0" timeOffset="110163.01">1309 6731 24575,'0'0'0,"0"-1"0,0 1 0,0-1 0,0 1 0,0-1 0,-1 1 0,1-1 0,0 1 0,0-1 0,0 1 0,-1 0 0,1-1 0,0 1 0,-1-1 0,1 1 0,0 0 0,-1-1 0,1 1 0,0 0 0,-1-1 0,1 1 0,-1 0 0,1-1 0,-1 1 0,1 0 0,0 0 0,-1 0 0,1-1 0,-1 1 0,1 0 0,-1 0 0,1 0 0,-2 0 0,-3 17 0,5 29 0,2-40 0,-1 1 0,2-1 0,-1 0 0,1 0 0,0 0 0,0 0 0,1-1 0,-1 1 0,1-1 0,1 0 0,-1 0 0,1 0 0,-1-1 0,1 0 0,1 0 0,-1 0 0,0 0 0,1-1 0,0 0 0,0 0 0,0 0 0,0-1 0,13 3 0,-2-1 0,-1-1 0,1-1 0,0 0 0,0-1 0,0-1 0,0-1 0,0 0 0,21-5 0,-22 1 0,-1 0 0,0-1 0,-1 0 0,1-2 0,-1 1 0,0-2 0,-1 0 0,0 0 0,14-14 0,-12 10 0,2 0 0,0 1 0,0 1 0,38-18 0,-28 21 0,1 1 0,0 2 0,0 1 0,1 0 0,0 2 0,-1 2 0,43 4 0,-65-4 0,0 1 0,0 0 0,0 0 0,-1 0 0,1 1 0,-1 0 0,1 0 0,-1 0 0,1 1 0,-1 0 0,0 0 0,0 0 0,-1 0 0,1 1 0,-1 0 0,1 0 0,3 5 0,3 6 0,-1 0 0,0 0 0,-1 1 0,7 19 0,6 9 0,-21-42 0,0 0 0,0 0 0,0 0 0,0 0 0,0-1 0,0 1 0,0-1 0,1 1 0,-1-1 0,1 1 0,-1-1 0,1 0 0,0 1 0,3 1 0,-4-3 0,0 0 0,0 0 0,1 0 0,-1-1 0,0 1 0,0 0 0,0 0 0,0-1 0,0 1 0,0 0 0,1-1 0,-1 0 0,0 1 0,0-1 0,0 1 0,-1-1 0,1 0 0,0 0 0,0 0 0,0 1 0,0-1 0,-1 0 0,1 0 0,0 0 0,-1 0 0,1 0 0,-1 0 0,1-2 0,25-42 0,-22 34 0,2 1 0,-1-1 0,2 1 0,-1 1 0,1 0 0,1 0 0,15-16 0,-10 16 0,1 0 0,-1 1 0,1 0 0,1 1 0,-1 0 0,1 1 0,0 1 0,1 0 0,29-4 0,-9 5 0,1 1 0,-1 2 0,46 4 0,-60 0 0,0 1 0,1 0 0,-2 2 0,1 1 0,28 13 0,34 10 0,-64-25-68,1-1 0,-1-1-1,0-1 1,1-1 0,-1-1 0,1-1-1,-1 0 1,0-2 0,1 0 0,-1-1-1,0-2 1,-1 0 0,1 0 0,-1-2-1,-1 0 1,0-2 0,0 0-1,0-1 1,20-17 0,-14 9-6758</inkml:trace>
  <inkml:trace contextRef="#ctx0" brushRef="#br0" timeOffset="111249.68">1331 7536 24575,'0'613'0,"-12"-859"0,4 138 0,7-130 0,1 235 0,0 0 0,0 0 0,1 0 0,0 0 0,-1 0 0,1 0 0,0 0 0,0 1 0,1-1 0,-1 0 0,0 1 0,1-1 0,0 1 0,0-1 0,-1 1 0,1 0 0,1 0 0,-1 0 0,3-3 0,-1 3 0,0 0 0,0 0 0,0 0 0,0 1 0,1-1 0,-1 1 0,1 0 0,-1 0 0,0 0 0,1 1 0,8-1 0,-5 2 0,0-1 0,-1 1 0,1 0 0,0 1 0,0-1 0,0 2 0,-1-1 0,1 1 0,-1 0 0,0 1 0,0 0 0,0 0 0,0 0 0,6 7 0,-9-8 0,0 1 0,0 0 0,0 0 0,-1 1 0,0-1 0,0 1 0,0 0 0,0 0 0,-1 0 0,0 0 0,0 0 0,0 0 0,-1 1 0,1-1 0,-1 1 0,-1-1 0,1 1 0,-1-1 0,0 1 0,0-1 0,0 1 0,-1-1 0,0 1 0,0-1 0,-1 1 0,1-1 0,-1 0 0,0 0 0,-1 0 0,1 0 0,-1 0 0,0 0 0,0-1 0,0 1 0,-1-1 0,-7 8 0,-4-1-124,-1 0 0,0-1 0,0-1 0,-1 0 0,0-2 0,-1 0-1,0 0 1,0-2 0,0 0 0,-31 4 0,13-5-6702</inkml:trace>
  <inkml:trace contextRef="#ctx0" brushRef="#br0" timeOffset="111672.89">1987 7324 24575,'-11'11'0,"-10"14"0,-9 21 0,-7 18 0,-1 11 0,3 11 0,8 10 0,7 2 0,8 3 0,10-2 0,15-7 0,13-7 0,9-16 0,10-16 0,8-12 0,1-14 0,0-12 0,-10-7-8191</inkml:trace>
  <inkml:trace contextRef="#ctx0" brushRef="#br0" timeOffset="112281.81">2093 7643 24575,'-1'0'0,"-1"0"0,1 0 0,0-1 0,0 1 0,0-1 0,-1 1 0,1-1 0,0 1 0,0-1 0,0 0 0,0 1 0,0-1 0,0 0 0,0 0 0,0 0 0,0 0 0,1 0 0,-2-1 0,2 1 0,0 1 0,0-1 0,1 1 0,-1-1 0,0 0 0,0 1 0,1-1 0,-1 1 0,1-1 0,-1 1 0,0 0 0,1-1 0,-1 1 0,1-1 0,-1 1 0,1 0 0,-1-1 0,1 1 0,-1 0 0,1-1 0,-1 1 0,1 0 0,-1 0 0,1 0 0,1-1 0,49-10 0,-37 9 0,-1 1 0,1 0 0,0 1 0,0 0 0,0 1 0,-1 1 0,1 0 0,21 6 0,-31-7 0,-1 1 0,1-1 0,0 1 0,0 0 0,-1 0 0,1 0 0,-1 0 0,1 1 0,-1-1 0,0 1 0,0 0 0,0 0 0,-1 0 0,1 0 0,-1 1 0,0-1 0,1 1 0,-1-1 0,-1 1 0,1 0 0,-1 0 0,1 0 0,-1 0 0,0 0 0,-1 0 0,1 0 0,-1 0 0,1 0 0,-1 0 0,0 0 0,-1 0 0,-1 8 0,1-3 0,-2 0 0,1 0 0,-2 0 0,1-1 0,-1 1 0,0-1 0,-1 0 0,1 0 0,-2 0 0,1-1 0,-12 12 0,-9 7 0,-48 37 0,37-33 0,29-23 0,0 1 0,0-1 0,1 1 0,-11 16 0,17-23 0,0 0 0,0 0 0,0 0 0,1 0 0,-1 1 0,0-1 0,1 0 0,-1 0 0,1 0 0,-1 1 0,1-1 0,-1 0 0,1 0 0,0 1 0,0-1 0,0 0 0,0 0 0,0 1 0,0-1 0,0 0 0,0 1 0,0-1 0,1 0 0,-1 0 0,0 1 0,1-1 0,-1 0 0,1 0 0,0 0 0,-1 1 0,1-1 0,0 0 0,0 0 0,-1 0 0,1 0 0,0 0 0,0-1 0,0 1 0,0 0 0,0 0 0,1-1 0,-1 1 0,0 0 0,0-1 0,0 1 0,0-1 0,1 0 0,-1 1 0,0-1 0,3 0 0,8 3 0,1-2 0,-1 0 0,0 0 0,1-1 0,-1-1 0,0 0 0,1 0 0,-1-1 0,0-1 0,0 0 0,0-1 0,0 0 0,-1-1 0,0 0 0,0-1 0,15-10 0,-23 13-136,0 1-1,0-1 1,0 0-1,0 0 1,-1 0-1,0-1 1,1 1-1,-1-1 0,2-4 1,2-10-6690</inkml:trace>
  <inkml:trace contextRef="#ctx0" brushRef="#br0" timeOffset="112659.9">2092 7833 24575,'0'-7'0,"7"-2"0,14-4 0,13 1 0,12-1 0,6 1 0,0 3 0,0 3 0,-10 2-8191</inkml:trace>
  <inkml:trace contextRef="#ctx0" brushRef="#br0" timeOffset="113170.97">2898 7599 24575,'3'-12'0,"-13"18"0,-15 17 0,-166 157 0,191-180 0,0 0 0,0 0 0,-1 0 0,1 0 0,0 0 0,0 0 0,0 0 0,0 0 0,0 0 0,0 0 0,0 0 0,0 0 0,0 0 0,0 0 0,-1 0 0,1 0 0,0 0 0,0 1 0,0-1 0,0 0 0,0 0 0,0 0 0,0 0 0,0 0 0,0 0 0,0 0 0,0 0 0,0 0 0,0 1 0,0-1 0,0 0 0,0 0 0,0 0 0,0 0 0,0 0 0,0 0 0,0 0 0,0 0 0,0 1 0,0-1 0,0 0 0,0 0 0,0 0 0,0 0 0,0 0 0,0 0 0,0 0 0,0 0 0,1 0 0,-1 0 0,0 0 0,0 1 0,0-1 0,0 0 0,0 0 0,0 0 0,0 0 0,0 0 0,0 0 0,0 0 0,1 0 0,-1 0 0,0 0 0,0 0 0,0 0 0,0 0 0,0 0 0,15 1 0,38-6 0,7 1 0,-39 6-170,1 0-1,-1 2 0,-1 0 1,1 2-1,-1 0 0,1 1 1,20 11-1,-13-4-6655</inkml:trace>
  <inkml:trace contextRef="#ctx0" brushRef="#br0" timeOffset="113654.83">2665 7980 24575,'4'-3'0,"7"2"0,11 1 0,7 4 0,7 6 0,4 0 0,3 3 0,1 2 0,-4-1 0,-4 1 0,-9-3-8191</inkml:trace>
  <inkml:trace contextRef="#ctx0" brushRef="#br0" timeOffset="114191.03">3256 7643 24575,'-7'3'0,"0"1"0,0-1 0,1 1 0,-1 0 0,1 0 0,0 1 0,0 0 0,1 0 0,-1 1 0,1-1 0,1 1 0,-1 0 0,1 0 0,0 1 0,0-1 0,0 1 0,1 0 0,-4 13 0,0 1 0,1 1 0,1-1 0,1 1 0,1 0 0,0 25 0,3-36 0,0-1 0,1 0 0,0 0 0,0 1 0,1-1 0,1 0 0,4 11 0,-7-19 0,1 0 0,0 1 0,0-1 0,0 0 0,0 1 0,0-1 0,1 0 0,-1 0 0,1 0 0,0 0 0,-1 0 0,1-1 0,0 1 0,0 0 0,0-1 0,0 1 0,0-1 0,0 0 0,1 0 0,-1 0 0,0 0 0,1 0 0,-1 0 0,0 0 0,1-1 0,-1 1 0,1-1 0,-1 0 0,1 0 0,0 0 0,-1 0 0,1 0 0,-1-1 0,4 0 0,-2-1 0,0 1 0,-1-1 0,1 0 0,0 0 0,-1-1 0,0 1 0,1-1 0,-1 0 0,0 0 0,0 0 0,-1 0 0,1 0 0,-1 0 0,1-1 0,-1 1 0,0-1 0,0 0 0,-1 0 0,2-4 0,3-9 0,-1 1 0,0-1 0,2-21 0,-1-4 0,-2 0 0,-2-1 0,-5-55 0,3 95 0,0 0 0,0 1 0,-1-1 0,1 0 0,-1 1 0,0-1 0,0 1 0,0-1 0,0 1 0,0 0 0,-1-1 0,1 1 0,-1 0 0,1 0 0,-3-2 0,3 3 0,0 0 0,0 1 0,0 0 0,0-1 0,0 1 0,0-1 0,0 1 0,0 0 0,0 0 0,-1 0 0,1 0 0,0 0 0,0 0 0,0 0 0,0 0 0,0 0 0,0 0 0,0 0 0,0 1 0,-1-1 0,1 0 0,0 1 0,0-1 0,0 1 0,0-1 0,1 1 0,-1 0 0,0-1 0,0 1 0,0 0 0,0 0 0,1 0 0,-1-1 0,0 1 0,1 0 0,-1 0 0,0 2 0,-3 2-227,0 1-1,1-1 1,0 1-1,1 0 1,-5 11-1,0 7-6598</inkml:trace>
  <inkml:trace contextRef="#ctx0" brushRef="#br0" timeOffset="114539.02">3470 7832 24575,'0'-3'0,"0"2"0,0-3 0,0-3 0,0-5 0,0 0-8191</inkml:trace>
  <inkml:trace contextRef="#ctx0" brushRef="#br0" timeOffset="115802.21">3765 7557 24575,'-8'11'0,"1"-1"0,0 1 0,1 1 0,0-1 0,0 1 0,1 0 0,1 0 0,0 1 0,-3 18 0,3-14 0,-3 9 0,2 0 0,0 1 0,2-1 0,1 1 0,2 51 0,0-76 0,0-1 0,0 1 0,0 0 0,1-1 0,-1 1 0,0 0 0,1-1 0,-1 1 0,1 0 0,0-1 0,-1 1 0,1-1 0,0 0 0,0 1 0,0-1 0,0 1 0,0-1 0,0 0 0,1 0 0,-1 0 0,0 0 0,0 0 0,1 0 0,-1 0 0,1 0 0,-1 0 0,1-1 0,-1 1 0,4 0 0,-3-1 0,0 0 0,0 0 0,0 0 0,0 0 0,0-1 0,0 1 0,0 0 0,0-1 0,0 0 0,0 0 0,0 1 0,0-1 0,0 0 0,-1-1 0,1 1 0,0 0 0,-1 0 0,1-1 0,0 1 0,-1-1 0,0 1 0,1-1 0,0-2 0,4-5 0,-2 0 0,1 0 0,-2 0 0,1 0 0,-1-1 0,0 1 0,-1-1 0,0 0 0,0-11 0,1-95 0,-3 83 0,0 23 0,-3-50 0,3 58 0,0 0 0,0 0 0,-1 0 0,1 0 0,-1 0 0,1-1 0,-1 1 0,0 0 0,0 0 0,0 0 0,0 0 0,0 1 0,0-1 0,-1 0 0,1 0 0,0 1 0,-1-1 0,0 1 0,1-1 0,-1 1 0,-2-2 0,3 3 3,0 0 0,0-1 0,0 1 0,1 0 0,-1 0 0,0 0 0,0 0 0,0 0 0,1 1 0,-1-1-1,0 0 1,0 0 0,1 0 0,-1 1 0,0-1 0,0 0 0,1 1 0,-1-1 0,0 1 0,1-1 0,-1 0 0,0 1 0,1 0-1,-1-1 1,1 1 0,-1-1 0,1 1 0,-1 0 0,1-1 0,-1 2 0,-10 23-1459,5-5-5370</inkml:trace>
  <inkml:trace contextRef="#ctx0" brushRef="#br0" timeOffset="116175.8">3871 7770 24575,'0'4'0,"-4"4"0,0 5 0,3 0 0,5-2 0</inkml:trace>
  <inkml:trace contextRef="#ctx0" brushRef="#br0" timeOffset="116547.75">4125 7472 24575,'-18'14'0,"0"1"0,-26 27 0,39-36 0,0 0 0,0 1 0,1-1 0,-1 1 0,1 0 0,1 1 0,0-1 0,0 1 0,0-1 0,-3 16 0,6-21 0,-1-1 0,1 1 0,0 0 0,0-1 0,-1 1 0,1 0 0,0-1 0,1 1 0,-1 0 0,0-1 0,0 1 0,1-1 0,-1 1 0,1 0 0,-1-1 0,1 1 0,0-1 0,-1 1 0,1-1 0,0 0 0,0 1 0,0-1 0,0 0 0,0 0 0,1 1 0,-1-1 0,0 0 0,0 0 0,1 0 0,-1-1 0,1 1 0,2 1 0,-2-1 0,0-1 0,1 0 0,-1 1 0,1-1 0,-1 0 0,0 0 0,1 0 0,-1-1 0,1 1 0,-1 0 0,0-1 0,1 0 0,-1 1 0,0-1 0,0 0 0,1 0 0,-1 0 0,0-1 0,0 1 0,0 0 0,3-3 0,0-2 0,1-1 0,-1 1 0,0-1 0,-1 0 0,1 0 0,-1 0 0,-1-1 0,1 1 0,-1-1 0,-1 0 0,4-14 0,-8 36 0,2 0 0,1 24 0,-1 2 0,-1 25-682,-12 65-1,9-105-6143</inkml:trace>
  <inkml:trace contextRef="#ctx0" brushRef="#br0" timeOffset="116951.85">4210 7537 24575,'22'-7'0,"10"1"0,4 5 0,-1 7 0,-7 9 0,-4 9 0,-6 12 0,-6 6 0,-9 4 0,-5 1 0,-5-4 0,-6-5 0,-4-3 0,-2-3 0,-2-7 0,-1-8 0,3-7-8191</inkml:trace>
  <inkml:trace contextRef="#ctx0" brushRef="#br0" timeOffset="116952.85">4252 7770 24575,'25'-11'0,"12"-3"0,7-3 0,0 1 0,-5 3 0,-8 5-8191</inkml:trace>
  <inkml:trace contextRef="#ctx0" brushRef="#br0" timeOffset="117339.58">4549 7451 24575,'1'7'0,"1"0"0,0-1 0,0 1 0,0-1 0,1 1 0,0-1 0,7 11 0,-6-10 0,13 21 0,22 26 0,-25-36 0,-1 0 0,-1 0 0,-1 1 0,16 34 0,-27-50 0,1 0 0,0-1 0,-1 1 0,1 0 0,-1 0 0,0 0 0,0 0 0,0 0 0,0-1 0,-1 1 0,1 0 0,-1 0 0,0 0 0,0-1 0,0 1 0,0 0 0,0-1 0,0 1 0,-1-1 0,1 1 0,-1-1 0,0 0 0,0 1 0,1-1 0,-2 0 0,1 0 0,0 0 0,0-1 0,-1 1 0,1-1 0,0 1 0,-4 1 0,-9 5 0,-1-1 0,0 0 0,0-1 0,-17 4 0,28-9 0,-5 3 24,0-2 0,-1 1 0,1-1 0,-12 0 0,19-2-95,1 0 1,-1 0-1,0 0 0,0-1 0,1 1 1,-1-1-1,0 1 0,1-1 1,-1 0-1,1 0 0,-1 0 0,1 0 1,-1-1-1,1 1 0,0-1 1,0 1-1,0-1 0,0 0 0,0 0 1,-3-3-1,-8-16-6755</inkml:trace>
  <inkml:trace contextRef="#ctx0" brushRef="#br0" timeOffset="117696.81">4591 7430 24575,'25'-3'0,"16"-6"0,7 0 0,1 1 0,-6 2 0,-6 2 0,-10 1-8191</inkml:trace>
  <inkml:trace contextRef="#ctx0" brushRef="#br0" timeOffset="117697.81">4887 7303 24575,'4'25'0,"8"20"0,2 12 0,2 11 0,-1 9 0,-3 8 0,-8 5 0,-15 5 0,-24 5 0,-23 2 0,-28-1 0,1-18-8191</inkml:trace>
  <inkml:trace contextRef="#ctx0" brushRef="#br0" timeOffset="118509.28">1311 9061 24575,'22'-7'0,"17"-6"0,14-1 0,8 2 0,1 3 0,-3 3 0,-8 2 0,-12 3-8191</inkml:trace>
  <inkml:trace contextRef="#ctx0" brushRef="#br0" timeOffset="118898.4">1289 9250 24575,'29'-3'0,"23"-6"0,19-3 0,10-5 0,3 2 0,-3-2 0,-14 4-8191</inkml:trace>
  <inkml:trace contextRef="#ctx0" brushRef="#br0" timeOffset="119316.01">2241 8890 24575,'0'-3'0,"-4"5"0,0 11 0,-4 9 0,-1 12 0,2 11 0,2 6 0,-2 0 0,0 3 0,2 0 0,1-7 0,5-7 0,2-7 0,2-9-8191</inkml:trace>
  <inkml:trace contextRef="#ctx0" brushRef="#br0" timeOffset="119317.01">2474 9060 24575,'0'7'0,"0"7"0,0 3 0,0-4 0,-4-4 0,0-8 0,-4-4 0</inkml:trace>
  <inkml:trace contextRef="#ctx0" brushRef="#br0" timeOffset="119751.98">2875 8912 24575,'-8'-5'0,"0"1"0,0-1 0,0 2 0,-1-1 0,0 1 0,1 0 0,-16-2 0,21 4 0,-1 1 0,0 0 0,0 0 0,0 0 0,0 1 0,0-1 0,0 1 0,0 0 0,0 0 0,1 0 0,-1 1 0,0-1 0,1 1 0,-1 0 0,1 0 0,0 0 0,-1 0 0,1 1 0,0-1 0,-3 4 0,0 1 0,0 0 0,1 0 0,0 1 0,0-1 0,-7 15 0,10-18 0,0 0 0,1 1 0,-1-1 0,1 1 0,0-1 0,0 1 0,0-1 0,1 1 0,-1 0 0,1-1 0,0 1 0,2 8 0,-2-11 0,1 0 0,0-1 0,-1 1 0,1 0 0,0 0 0,0-1 0,0 1 0,1 0 0,-1-1 0,0 1 0,1-1 0,-1 1 0,1-1 0,-1 0 0,1 0 0,-1 0 0,1 0 0,0 0 0,0 0 0,-1 0 0,1 0 0,0-1 0,0 1 0,0-1 0,0 1 0,0-1 0,0 0 0,0 0 0,0 0 0,0 0 0,0 0 0,0 0 0,4-1 0,-2 0 0,1 0 0,-1 1 0,1-2 0,-1 1 0,0-1 0,1 1 0,-1-1 0,0 0 0,0 0 0,0-1 0,-1 1 0,1-1 0,6-6 0,-5 1 0,0 0 0,0 0 0,-1 0 0,0-1 0,-1 1 0,0-1 0,4-16 0,9-24 0,-16 48 0,0 0 0,1 0 0,-1 0 0,0 0 0,1 0 0,-1 0 0,1 0 0,-1 0 0,1 0 0,-1 0 0,1 1 0,0-1 0,-1 0 0,1 0 0,0 1 0,0-1 0,-1 0 0,1 1 0,0-1 0,0 1 0,0-1 0,0 1 0,0-1 0,1 1 0,-1 0 0,0 1 0,-1-1 0,1 0 0,0 1 0,0-1 0,0 1 0,-1 0 0,1-1 0,0 1 0,-1-1 0,1 1 0,0 0 0,-1 0 0,1-1 0,-1 1 0,1 0 0,-1 0 0,0 0 0,1 1 0,15 53 0,-8 9-455,-2 2 0,-5 96 0,-1-136-6371</inkml:trace>
  <inkml:trace contextRef="#ctx0" brushRef="#br0" timeOffset="120128.73">3214 8742 24575,'-53'266'0,"51"-254"0,0 1 0,1-1 0,1 1 0,0-1 0,3 23 0,-3-32 0,1 0 0,-1-1 0,1 1 0,0 0 0,0-1 0,0 1 0,0-1 0,0 1 0,0-1 0,1 0 0,-1 1 0,1-1 0,-1 0 0,1 0 0,0 0 0,0 0 0,0 0 0,0 0 0,1-1 0,-1 1 0,0-1 0,1 1 0,-1-1 0,1 0 0,-1 0 0,1 0 0,-1 0 0,1-1 0,0 1 0,-1-1 0,1 1 0,3-1 0,0 0 0,0-1 0,0 0 0,0 0 0,0 0 0,0-1 0,-1 0 0,1 0 0,0 0 0,-1-1 0,0 0 0,1 0 0,-1 0 0,8-7 0,-9 6 0,0 1 0,0-1 0,0 1 0,-1-1 0,0 0 0,1-1 0,-2 1 0,1 0 0,0-1 0,-1 0 0,0 1 0,0-1 0,0 0 0,-1 0 0,0 0 0,1-6 0,-1 9 0,-1 0 0,0 1 0,0-1 0,0 0 0,-1 0 0,1 1 0,0-1 0,0 0 0,-1 1 0,1-1 0,-1 0 0,0 1 0,0-1 0,1 1 0,-1-1 0,0 1 0,0-1 0,0 1 0,0 0 0,-1-1 0,1 1 0,0 0 0,0 0 0,-1 0 0,1 0 0,-1 0 0,1 0 0,-1 0 0,1 1 0,-1-1 0,0 0 0,1 1 0,-1 0 0,0-1 0,1 1 0,-1 0 0,0 0 0,0 0 0,1 0 0,-1 0 0,0 0 0,-1 0 0,-8 1 0,1 0 0,0 1 0,0 0 0,0 1 0,-17 6 0,5 1-455,0 0 0,-36 25 0,13-3-6371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55:47.7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243 24575,'0'-52'0,"0"45"0,0 33 0,-11 179 0,0 24 0,12-261-1365,-1 14-5461</inkml:trace>
  <inkml:trace contextRef="#ctx0" brushRef="#br0" timeOffset="1704.41">150 455 24575,'4'-3'0,"8"-2"0,9-3 0,9 0 0,2 0 0,0 3 0,1 2 0,-1 1 0,-3 1 0,-2 1 0,-2 0 0,-6 0-8191</inkml:trace>
  <inkml:trace contextRef="#ctx0" brushRef="#br0" timeOffset="2162.15">805 116 24575,'-102'210'0,"13"-22"0,88-187 0,-5 10 0,0-1 0,0 0 0,-1 0 0,0 0 0,-16 15 0,23-25 0,0 1 0,-1-1 0,1 1 0,-1-1 0,1 1 0,-1-1 0,1 0 0,-1 1 0,1-1 0,-1 0 0,1 1 0,-1-1 0,1 0 0,-1 0 0,1 0 0,-1 1 0,1-1 0,-1 0 0,0 0 0,1 0 0,-1 0 0,1 0 0,-1 0 0,0 0 0,1 0 0,-1 0 0,1 0 0,-1 0 0,1-1 0,-1 1 0,0 0 0,1 0 0,-1-1 0,1 1 0,-1 0 0,1-1 0,-1 1 0,1 0 0,-1-1 0,1 1 0,0-1 0,-1 1 0,1 0 0,0-1 0,-1 1 0,1-1 0,0 0 0,-1 1 0,1-1 0,0 1 0,0-1 0,0 1 0,0-1 0,-1 1 0,1-1 0,0 0 0,-5-40 0,5 37 0,-1-23 0,1 0 0,6-50 0,-5 69 0,0 1 0,1 0 0,-1 0 0,1 0 0,1 0 0,-1 1 0,1-1 0,0 1 0,1-1 0,0 1 0,0 0 0,0 0 0,0 1 0,1-1 0,0 1 0,7-5 0,-9 7 0,0 1 0,0 0 0,1 1 0,-1-1 0,1 1 0,-1-1 0,1 1 0,0 0 0,0 0 0,-1 1 0,1-1 0,0 1 0,0 0 0,0 0 0,-1 0 0,1 0 0,0 1 0,0-1 0,0 1 0,-1 0 0,1 0 0,0 1 0,-1-1 0,1 1 0,-1 0 0,0 0 0,1 0 0,-1 0 0,0 0 0,4 5 0,7 7 0,0 1 0,-1 0 0,-1 0 0,18 31 0,-13-20 0,-6-8-455,2-1 0,26 27 0,-21-27-6371</inkml:trace>
  <inkml:trace contextRef="#ctx0" brushRef="#br0" timeOffset="2565.19">1144 266 24575,'-11'15'0,"-7"11"0,-8 12 0,-2 8 0,-5 6 0,0 1 0,3-1 0,2-1 0,6-4 0,7-5 0,5-6 0,9-10 0,4-9-8191</inkml:trace>
  <inkml:trace contextRef="#ctx0" brushRef="#br0" timeOffset="2968.47">1145 625 24575,'4'-3'0,"0"0"0,1 0 0,-1 1 0,1-1 0,-1 1 0,1 0 0,0 0 0,0 1 0,0-1 0,0 1 0,0 0 0,8 0 0,-11 1 0,1 0 0,-1 1 0,0-1 0,0 1 0,0-1 0,0 1 0,1 0 0,-1 0 0,0 0 0,0 0 0,-1 0 0,1 1 0,0-1 0,0 0 0,-1 1 0,1-1 0,0 1 0,-1 0 0,0-1 0,1 1 0,-1 0 0,0 0 0,0 0 0,0 0 0,0 0 0,0 0 0,-1 0 0,1 1 0,-1-1 0,1 0 0,-1 4 0,1 1 0,0 1 0,-1 0 0,0 0 0,-1 0 0,1-1 0,-2 1 0,1 0 0,-1 0 0,0-1 0,-1 1 0,1-1 0,-2 0 0,1 0 0,-8 12 0,0-3 0,0 0 0,0-1 0,-2-1 0,-27 26 0,29-31 0,0-1 0,-25 14 0,18-12 0,18-10 0,0 0 0,0 0 0,1 0 0,-1 0 0,0 0 0,0 0 0,0 0 0,0 0 0,0 0 0,0 1 0,0-1 0,0 0 0,0 0 0,0 0 0,0 0 0,0 0 0,0 0 0,0 0 0,0 0 0,0 0 0,1 0 0,-1 0 0,0 0 0,0 0 0,0 0 0,0 0 0,0 0 0,0 0 0,0 1 0,0-1 0,0 0 0,0 0 0,0 0 0,0 0 0,0 0 0,0 0 0,0 0 0,0 0 0,0 0 0,0 0 0,0 0 0,0 0 0,0 0 0,0 1 0,0-1 0,0 0 0,0 0 0,-1 0 0,1 0 0,0 0 0,0 0 0,0 0 0,0 0 0,0 0 0,0 0 0,0 0 0,0 0 0,0 0 0,0 0 0,12 1 0,16-3 0,269-63-1365,-259 54-5461</inkml:trace>
  <inkml:trace contextRef="#ctx0" brushRef="#br0" timeOffset="3330.43">1758 329 24575,'7'-7'0,"14"-2"0,9 0 0,4 1 0,4 3 0,-6 5 0,-7 4-8191</inkml:trace>
  <inkml:trace contextRef="#ctx0" brushRef="#br0" timeOffset="3331.43">1737 435 24575,'29'0'0,"20"-3"0,16-2 0,4-3 0,-9 0-8191</inkml:trace>
  <inkml:trace contextRef="#ctx0" brushRef="#br0" timeOffset="3775.34">2646 202 24575,'-8'3'0,"0"0"0,0 0 0,1 0 0,-1 1 0,1 1 0,0-1 0,0 1 0,0 0 0,1 0 0,-1 1 0,1 0 0,1 0 0,-1 1 0,1-1 0,0 1 0,1 0 0,0 1 0,0-1 0,-5 12 0,4-6 0,1 1 0,-1 0 0,2-1 0,0 1 0,1 0 0,0 0 0,1 1 0,1-1 0,0 0 0,4 26 0,-3-35 0,0-1 0,0 0 0,0 0 0,1 1 0,-1-1 0,1 0 0,0 0 0,0-1 0,1 1 0,-1 0 0,1-1 0,0 1 0,0-1 0,0 0 0,0 0 0,1 0 0,-1-1 0,1 1 0,6 3 0,-6-5 0,-1 1 0,0-1 0,0 0 0,1-1 0,-1 1 0,0 0 0,1-1 0,-1 0 0,1 0 0,-1 0 0,0 0 0,1-1 0,-1 1 0,1-1 0,-1 0 0,0 0 0,0 0 0,0 0 0,1-1 0,-1 1 0,0-1 0,0 0 0,-1 0 0,1 0 0,5-4 0,-2-2 0,1 1 0,-1-1 0,0 0 0,-1-1 0,0 1 0,0-1 0,-1 0 0,0 0 0,0 0 0,-1-1 0,0 1 0,1-13 0,1-6 0,-2 0 0,-1-1 0,-1-29 0,-1 50 0,-1-1 0,0 0 0,0 0 0,-1 0 0,0 1 0,-1-1 0,-6-14 0,8 21 0,1 0 0,-1 1 0,0-1 0,0 0 0,-1 0 0,1 1 0,0-1 0,0 1 0,-1-1 0,1 1 0,-1-1 0,0 1 0,1 0 0,-1 0 0,0 0 0,1 0 0,-1 0 0,0 0 0,0 0 0,0 1 0,0-1 0,0 1 0,0-1 0,0 1 0,0 0 0,0 0 0,0 0 0,0 0 0,0 0 0,0 0 0,0 0 0,0 1 0,0-1 0,0 1 0,0 0 0,0-1 0,0 1 0,0 0 0,-2 2 0,1-2 5,1 1-1,-1-1 1,1 1-1,-1 0 0,1 0 1,0 0-1,0 0 1,0 0-1,0 1 1,0-1-1,0 1 0,1-1 1,-1 1-1,1 0 1,0-1-1,0 1 1,0 0-1,0 0 1,0 0-1,0 0 0,1 0 1,0 0-1,-1 0 1,1 0-1,0 0 1,1 5-1,0 0-169,1 0 0,-1 0 0,2 0 0,-1-1 0,1 1 0,0 0 0,0-1 0,8 11 0,6 8-6661</inkml:trace>
  <inkml:trace contextRef="#ctx0" brushRef="#br0" timeOffset="4183.51">2880 414 24575,'0'-3'0,"0"2"0,0 4 0,0 7 0,0 3 0,0 1-8191</inkml:trace>
  <inkml:trace contextRef="#ctx0" brushRef="#br0" timeOffset="4811.79">3111 53 24575,'0'0'0,"-1"0"0,1 0 0,0 0 0,0 0 0,-1 0 0,1 0 0,0 0 0,-1 1 0,1-1 0,0 0 0,-1 0 0,1 0 0,0 0 0,0 0 0,-1 0 0,1 1 0,0-1 0,0 0 0,-1 0 0,1 0 0,0 1 0,0-1 0,0 0 0,-1 0 0,1 0 0,0 1 0,0-1 0,0 0 0,0 1 0,0-1 0,0 0 0,-1 1 0,2 1 0,-1-5 0,0 3 0,0 0 0,0 0 0,0-1 0,0 1 0,0 0 0,-1 0 0,1 0 0,0 0 0,0 0 0,0-1 0,0 1 0,-1 0 0,1 0 0,0 0 0,0 0 0,0 0 0,0 0 0,-1 0 0,1 0 0,0 0 0,0-1 0,0 1 0,-1 0 0,1 0 0,0 0 0,0 0 0,0 0 0,-1 0 0,1 0 0,0 1 0,0-1 0,0 0 0,-1 0 0,1 0 0,0 0 0,0 0 0,0 0 0,-1 0 0,1 0 0,0 0 0,0 0 0,0 1 0,0-1 0,-1 0 0,1 0 0,0 0 0,0 0 0,0 1 0,0-1 0,-11 7 0,7-3 0,0 1 0,1-1 0,-1 1 0,1 0 0,0 0 0,1 0 0,-1 1 0,1-1 0,0 1 0,0-1 0,-1 11 0,1-9 0,1 0 0,0 1 0,0-1 0,1 0 0,0 0 0,0 0 0,1 0 0,0 0 0,2 10 0,-3-16 0,1 1 0,-1-1 0,1 1 0,-1-1 0,1 1 0,0-1 0,-1 1 0,1-1 0,0 0 0,0 1 0,0-1 0,0 0 0,0 0 0,0 0 0,1 0 0,-1 0 0,0 0 0,0 0 0,1 0 0,-1 0 0,1 0 0,-1-1 0,0 1 0,1-1 0,0 1 0,-1-1 0,1 0 0,-1 1 0,1-1 0,-1 0 0,1 0 0,0 0 0,-1 0 0,1 0 0,-1-1 0,1 1 0,-1 0 0,1-1 0,-1 1 0,3-2 0,-1 1 0,1-1 0,-1 0 0,0 0 0,0 0 0,0 0 0,0-1 0,0 1 0,0-1 0,0 0 0,-1 0 0,1 0 0,-1 0 0,0 0 0,0 0 0,3-7 0,9-53 0,-12 49 0,1 1 0,0 0 0,6-16 0,-9 29 0,0 1 0,0-1 0,0 0 0,0 0 0,0 1 0,0-1 0,0 0 0,0 0 0,0 0 0,0 1 0,1-1 0,-1 0 0,0 0 0,0 0 0,0 0 0,0 1 0,1-1 0,-1 0 0,0 0 0,0 0 0,0 0 0,1 0 0,-1 0 0,0 0 0,0 0 0,0 1 0,1-1 0,-1 0 0,0 0 0,0 0 0,0 0 0,1 0 0,-1 0 0,0 0 0,0 0 0,1 0 0,-1 0 0,0-1 0,0 1 0,0 0 0,1 0 0,-1 0 0,0 0 0,0 0 0,0 0 0,1 0 0,-1 0 0,0-1 0,0 1 0,0 0 0,0 0 0,1 0 0,-1 0 0,0-1 0,0 1 0,0 0 0,0 0 0,0 0 0,0-1 0,0 1 0,1 0 0,-1 0 0,0 0 0,0-1 0,0 1 0,6 21 0,-5-19 0,35 185 0,-33-155 0,0 0 0,-2 1 0,-6 61 0,4-86 0,-1 0 0,0 0 0,-1 0 0,0 0 0,0-1 0,-1 1 0,0-1 0,0 0 0,0 0 0,-1 0 0,-6 6 0,9-11 0,0 1 0,0-1 0,0 0 0,0 0 0,0 0 0,-1-1 0,1 1 0,0 0 0,-1-1 0,0 0 0,1 1 0,-1-1 0,0 0 0,0 0 0,1-1 0,-1 1 0,0 0 0,0-1 0,0 0 0,0 0 0,0 0 0,0 0 0,0 0 0,0-1 0,0 1 0,0-1 0,1 0 0,-1 1 0,0-1 0,0-1 0,1 1 0,-1 0 0,-4-4 0,-6-8-1365,3-1-5461</inkml:trace>
  <inkml:trace contextRef="#ctx0" brushRef="#br0" timeOffset="5192.07">3366 74 24575,'4'-2'0,"0"-1"0,-1 1 0,1 0 0,1 0 0,-1 0 0,0 1 0,0-1 0,1 1 0,-1 0 0,1 0 0,8 0 0,50 0 0,-61 1 0,0 1 0,0-1 0,0 0 0,0 0 0,-1 1 0,1-1 0,0 1 0,0 0 0,-1 0 0,1-1 0,0 1 0,-1 0 0,1 0 0,-1 0 0,1 1 0,-1-1 0,1 0 0,-1 0 0,2 4 0,-1-2 0,0 0 0,-1 0 0,1 0 0,-1 1 0,0-1 0,0 1 0,0-1 0,-1 1 0,1 6 0,-1 7 0,0-1 0,-2 1 0,-5 26 0,5-32 0,-31 261 0,21-193-1365,9-61-5461</inkml:trace>
  <inkml:trace contextRef="#ctx0" brushRef="#br0" timeOffset="5585.46">3452 329 24575,'4'-10'0,"4"-5"0,8 2 0,10-2 0,6 2 0,5 4 0,4-1 0,6 1 0,-6 3-8191</inkml:trace>
  <inkml:trace contextRef="#ctx0" brushRef="#br0" timeOffset="5941.86">3959 74 24575,'1'20'0,"0"0"0,2 0 0,0-1 0,11 34 0,33 74 0,-5-16 0,-40-108 0,-1 0 0,-1 0 0,1 1 0,0-1 0,-1 0 0,1 0 0,-1 0 0,0 1 0,0-1 0,0 0 0,-1 0 0,0 6 0,0-7 0,0-1 0,0 1 0,0 0 0,0 0 0,-1-1 0,1 1 0,0-1 0,-1 1 0,1-1 0,-1 0 0,1 0 0,-1 1 0,0-1 0,1 0 0,-1 0 0,0-1 0,0 1 0,0 0 0,0-1 0,1 1 0,-1-1 0,-3 1 0,-14 3 0,-1-2 0,0 0 0,0-1 0,0-1 0,0-1 0,0-1 0,0-1 0,0 0 0,1-2 0,-1 0 0,1-1 0,-28-13 0,13-5-1365,10 1-5461</inkml:trace>
  <inkml:trace contextRef="#ctx0" brushRef="#br0" timeOffset="5942.86">3917 95 24575,'25'-7'0,"19"-2"0,13 0 0,12-2 0,7 1 0,6-2 0,0-1 0,-4 0 0,-14 3-8191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55:28.9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7 24575,'62'-3'0,"107"-18"0,-150 12 0,-19 5 0,-12 4 0,-174 36 0,270-38 0,42-14-1365,-111 15-5461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55:19.5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2 360 24575,'0'-166'0,"0"1175"0,16-1178 0,-5 73 0,26-590 0,-37 677 0,0 1 0,0-1 0,-1 1 0,0-1 0,-4-9 0,4 14 0,0 1 0,-1 0 0,1 0 0,-1-1 0,0 1 0,0 1 0,0-1 0,0 0 0,-1 0 0,1 1 0,-1-1 0,0 1 0,1 0 0,-1 0 0,-3-2 0,5 4 0,0-1 0,0 1 0,0 0 0,1-1 0,-1 1 0,0 0 0,0 0 0,0 0 0,0-1 0,0 1 0,1 0 0,-1 0 0,0 0 0,0 1 0,0-1 0,0 0 0,0 0 0,1 0 0,-1 1 0,0-1 0,0 0 0,0 1 0,1-1 0,-1 1 0,0-1 0,0 1 0,1-1 0,-1 1 0,1-1 0,-1 1 0,0 0 0,1-1 0,-1 2 0,-17 28 0,16-26 0,-27 65 0,3 1 0,-22 96 0,16-51 0,153-469 0,-67 202 0,-44 118 0,-8 24 0,1 0 0,1 0 0,0 0 0,5-10 0,-9 20 0,0 0 0,0-1 0,0 1 0,1 0 0,-1-1 0,0 1 0,0 0 0,0 0 0,1-1 0,-1 1 0,0 0 0,0 0 0,1-1 0,-1 1 0,0 0 0,1 0 0,-1 0 0,0-1 0,1 1 0,-1 0 0,0 0 0,1 0 0,-1 0 0,0 0 0,1 0 0,-1 0 0,0 0 0,1 0 0,-1 0 0,0 0 0,1 0 0,-1 0 0,0 0 0,1 0 0,-1 0 0,0 0 0,1 0 0,-1 0 0,0 1 0,1-1 0,-1 0 0,0 0 0,1 0 0,-1 1 0,0-1 0,0 0 0,1 0 0,-1 1 0,0-1 0,0 0 0,0 0 0,1 1 0,-1-1 0,0 0 0,0 1 0,13 23 0,-11-18 0,14 25-114,0-1 1,2-1-1,1-1 0,2 0 0,0-2 1,2 0-1,1-2 0,0 0 0,2-2 1,1 0-1,33 19 0,-9-10-6712</inkml:trace>
  <inkml:trace contextRef="#ctx0" brushRef="#br0" timeOffset="1836.5">289 1694 24575,'-8'-5'0,"1"-1"0,-1-1 0,1 1 0,1-1 0,-9-11 0,14 17 0,0 0 0,0-1 0,0 1 0,0 0 0,0-1 0,1 1 0,-1 0 0,0-1 0,1 1 0,-1-1 0,1 1 0,0-1 0,-1 1 0,1-1 0,0 0 0,0 1 0,0-1 0,0 1 0,0-1 0,1 1 0,-1-1 0,0 1 0,1-1 0,-1 1 0,1-1 0,-1 1 0,1-1 0,0 1 0,-1-1 0,1 1 0,0 0 0,0 0 0,0-1 0,0 1 0,0 0 0,0 0 0,1 0 0,-1 0 0,0 0 0,3-1 0,11-5 0,0 0 0,0 1 0,1 0 0,0 2 0,0-1 0,0 2 0,1 0 0,-1 2 0,1-1 0,-1 2 0,1 0 0,24 4 0,-39-4 0,0 0 0,0 1 0,1-1 0,-1 1 0,0 0 0,0 0 0,0 0 0,0 0 0,0 0 0,0 0 0,0 0 0,0 1 0,0-1 0,0 1 0,-1-1 0,1 1 0,-1-1 0,1 1 0,-1 0 0,0 0 0,1 0 0,-1 0 0,0 0 0,0 0 0,0 0 0,-1 1 0,1-1 0,-1 0 0,1 0 0,-1 1 0,1-1 0,-1 0 0,0 0 0,0 1 0,0-1 0,-1 0 0,1 1 0,-1-1 0,1 0 0,-2 5 0,-2 6 0,-1 0 0,0 0 0,-1-1 0,0 0 0,-11 17 0,-11 12 0,16-26 0,1 1 0,1 1 0,0 0 0,1 1 0,-12 34 0,21-51 0,-1 1 0,1-1 0,0 1 0,-1 0 0,1-1 0,0 1 0,0 0 0,0-1 0,0 1 0,1 0 0,-1-1 0,0 1 0,1 0 0,-1-1 0,1 1 0,0-1 0,-1 1 0,1-1 0,0 1 0,0-1 0,1 2 0,1 0 0,-1-1 0,0 0 0,1-1 0,0 1 0,-1 0 0,1-1 0,0 1 0,0-1 0,0 0 0,6 1 0,6 1 0,1 0 0,0-2 0,27 0 0,-30-1 0,29 1-1365,-5-2-5461</inkml:trace>
  <inkml:trace contextRef="#ctx0" brushRef="#br0" timeOffset="2208.66">288 1842 24575,'-4'0'0,"7"-3"0,13-2 0,18-4 0,18 1 0,14-3 0,7 1 0,2-2 0,-12 2-8191</inkml:trace>
  <inkml:trace contextRef="#ctx0" brushRef="#br0" timeOffset="2988.71">986 1693 24575,'-1'17'0,"-1"1"0,-1-2 0,-1 1 0,0 0 0,-1-1 0,-10 21 0,-50 102 0,62-132 0,-4 6 0,3-3 0,-1-1 0,1 1 0,-2-1 0,0 0 0,0-1 0,0 0 0,-1 1 0,-14 11 0,21-19 0,-1-1 0,0 1 0,1-1 0,-1 1 0,1-1 0,-1 1 0,0-1 0,0 0 0,1 1 0,-1-1 0,0 0 0,0 0 0,1 1 0,-1-1 0,0 0 0,0 0 0,1 0 0,-1 0 0,0 0 0,0 0 0,0 0 0,1 0 0,-1-1 0,0 1 0,0 0 0,1 0 0,-1 0 0,0-1 0,0 1 0,0-1 0,-1-1 0,1 1 0,0-1 0,0 1 0,0-1 0,0 1 0,0-1 0,1 0 0,-1 1 0,0-1 0,1 0 0,-1 0 0,1-3 0,-2-5 0,1-1 0,1 0 0,1-16 0,0 14 0,1 0 0,1-1 0,0 1 0,0 0 0,2 1 0,9-22 0,-12 30 0,0 0 0,0 1 0,0 0 0,1-1 0,0 1 0,-1 0 0,1 0 0,0 0 0,1 1 0,-1-1 0,5-3 0,-5 5 0,0 0 0,-1 0 0,1 0 0,0 1 0,0-1 0,-1 1 0,1-1 0,0 1 0,0 0 0,0 0 0,-1 0 0,1 0 0,0 1 0,0-1 0,0 1 0,-1 0 0,1 0 0,4 1 0,5 5 0,0 0 0,0 1 0,-1 0 0,0 1 0,-1 0 0,0 1 0,0 0 0,-1 0 0,0 1 0,8 13 0,-1-3 0,26 26 0,-25-33-1365,-2-5-5461</inkml:trace>
  <inkml:trace contextRef="#ctx0" brushRef="#br0" timeOffset="3360.05">1199 1864 24575,'-7'18'0,"-6"17"0,-5 13 0,-2 9 0,-2 10 0,-1 3 0,1 2 0,0-5 0,3-7 0,2-9 0,4-10 0,3-13-8191</inkml:trace>
  <inkml:trace contextRef="#ctx0" brushRef="#br0" timeOffset="3779.61">1305 2180 24575,'7'1'0,"0"1"0,0-1 0,-1 1 0,1 0 0,0 1 0,-1-1 0,0 1 0,0 1 0,1-1 0,-2 1 0,1 0 0,0 0 0,5 7 0,-8-8 0,-1 0 0,1 0 0,-1 0 0,0 1 0,1 0 0,-2-1 0,1 1 0,0 0 0,-1 0 0,1 0 0,-1 0 0,0 0 0,-1 0 0,1 0 0,-1 0 0,0 0 0,0 0 0,0 0 0,0 1 0,-1-1 0,1 0 0,-1 0 0,-2 5 0,1-2 0,-1 0 0,0-1 0,0 1 0,-1-1 0,0 1 0,0-1 0,0 0 0,-10 9 0,-46 37 0,18-18 0,41-34 0,1 0 0,0 0 0,-1 1 0,1-1 0,-1 0 0,1 0 0,-1 1 0,1-1 0,0 0 0,-1 1 0,1-1 0,0 0 0,-1 1 0,1-1 0,0 1 0,-1-1 0,1 0 0,0 1 0,0-1 0,-1 1 0,1-1 0,0 1 0,0-1 0,0 1 0,0-1 0,0 1 0,0-1 0,0 1 0,0-1 0,0 1 0,0-1 0,0 1 0,0-1 0,0 1 0,0-1 0,0 1 0,0-1 0,1 0 0,-1 1 0,0-1 0,0 1 0,1-1 0,-1 1 0,0-1 0,1 0 0,-1 1 0,0-1 0,1 0 0,-1 1 0,0-1 0,1 0 0,-1 1 0,1-1 0,-1 0 0,1 0 0,-1 1 0,0-1 0,1 0 0,-1 0 0,1 0 0,-1 0 0,1 0 0,0 0 0,35 4 0,27-6-64,113-19-1,-105 10-1171,-22 4-5590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55:00.5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58 24575,'75'0'0,"-1"-3"0,1-4 0,142-32 0,35-44 0,-204 64 0,-1-3 0,-2-2 0,51-34 0,-70 39 0,0-1 0,-2-1 0,0-2 0,-1 0 0,-1-1 0,34-51 0,39-57 0,32-51 0,206-326 0,-301 461 0,-1-2 0,40-90 0,30-115 0,-9 21 0,-28 87 0,107-176 0,-77 163 0,67-102 0,-129 217 0,1 2 0,3 1 0,64-59 0,61-31 0,-138 117 0,0 0 0,0 2 0,1 0 0,1 2 0,42-14 0,-49 21 0,-1 0 0,1 2 0,-1 0 0,1 1 0,0 1 0,-1 0 0,1 1 0,0 1 0,-1 1 0,20 5 0,-14 2 0,0 0 0,-1 1 0,29 21 0,-6-5 0,30 21 0,132 113 0,-67-48 0,-112-90 0,0 1 0,-2 2 0,-1 0 0,28 39 0,75 127 0,-110-162 0,60 96 0,67 104 0,-70-123 0,68 111 0,-103-150 0,72 95 0,64 52 0,10 12 0,-59-47 0,60 76 0,-154-217 0,1-3 0,2 0 0,1-2 0,57 39 0,85 44 0,84 59 0,-111-70 0,-121-87 0,1-1 0,0-2 0,38 12 0,30 7-682,191 38-1,-264-68-6143</inkml:trace>
  <inkml:trace contextRef="#ctx0" brushRef="#br0" timeOffset="946.14">3237 0 24575,'23'60'0,"-2"1"0,-3 1 0,-3 1 0,13 108 0,-5 263 0,-19-280 0,36 1972-1687,39-386 603,-60-1523-4336</inkml:trace>
  <inkml:trace contextRef="#ctx0" brushRef="#br0" timeOffset="5192.96">1651 2707 24575,'4'-3'0,"0"2"0,1 4 0,-1 7 0,-2 4 0,0 0-8191</inkml:trace>
  <inkml:trace contextRef="#ctx0" brushRef="#br0" timeOffset="6774.74">1460 3004 24575,'9'363'0,"25"476"0,-44-1150 0,-1 22 0,10 253 0,2-30 0,-3 0 0,-3 0 0,-18-87 0,15 132 0,4 30 0,2 34 0,0 70 0,6 143 0,16-111 0,-12-88 0,-1-1 0,1 59 0,-9-45 0,2 60 0,-1-128-72,0-1 1,0 1-1,0-1 0,0 0 0,0 1 0,1-1 0,-1 1 0,1-1 1,-1 0-1,1 0 0,-1 1 0,1-1 0,0 0 0,0 0 0,0 0 1,-1 1-1,1-1 0,2 1 0,6 2-6754</inkml:trace>
  <inkml:trace contextRef="#ctx0" brushRef="#br0" timeOffset="7308.24">783 4846 24575,'-4'0'0,"3"0"0,5 0 0,13-3 0,10-2 0,8 0 0,9-2 0,4 0 0,1 1 0,-4 1 0,-6 2 0,-10 2-8191</inkml:trace>
  <inkml:trace contextRef="#ctx0" brushRef="#br0" timeOffset="8011.61">1459 4551 24575,'-4'14'0,"-14"43"0,-3-1 0,-1-1 0,-39 67 0,55-112 0,-1-1 0,0-1 0,0 1 0,-1-1 0,-11 10 0,17-17 0,0 1 0,0-1 0,0 0 0,0 1 0,0-1 0,0 0 0,0-1 0,0 1 0,0 0 0,0 0 0,-1-1 0,1 1 0,0-1 0,-3 0 0,3 0 0,1 0 0,-1-1 0,1 1 0,0-1 0,-1 0 0,1 1 0,-1-1 0,1 0 0,0 1 0,0-1 0,-1 0 0,1 0 0,0 0 0,0 0 0,0-1 0,0 1 0,0 0 0,0 0 0,1-1 0,-1 1 0,0 0 0,0-1 0,1 1 0,-1-2 0,-3-7 0,1-1 0,0 0 0,1 1 0,0-1 0,1 0 0,0 0 0,1 0 0,0 0 0,2-15 0,-1 16 0,1 1 0,-1 0 0,2-1 0,-1 1 0,1 0 0,0 1 0,1-1 0,0 0 0,1 1 0,0 0 0,7-10 0,-10 15 0,1 1 0,-1-1 0,1 1 0,-1 0 0,1 0 0,-1 0 0,1 0 0,0 0 0,0 1 0,0-1 0,0 1 0,0 0 0,1 0 0,-1 0 0,0 0 0,0 1 0,5-1 0,-3 1 0,0 0 0,0 1 0,0 0 0,0 0 0,0 0 0,-1 1 0,1-1 0,-1 1 0,1 0 0,7 5 0,5 5 0,0 1 0,0 1 0,-2 0 0,20 23 0,-27-28 0,18 22 0,-20-22 0,0-2 0,0 1 0,1-1 0,0 0 0,0 0 0,13 9 0,-18-15 0,0 0 0,1 0 0,-1-1 0,0 1 0,0 0 0,1-1 0,-1 1 0,0-1 0,1 0 0,-1 0 0,0 0 0,1 0 0,-1 0 0,0 0 0,1-1 0,-1 1 0,0-1 0,0 0 0,1 1 0,-1-1 0,0 0 0,0 0 0,0-1 0,0 1 0,0 0 0,0-1 0,0 1 0,-1-1 0,1 0 0,-1 1 0,1-1 0,2-4 0,9-11 0,-1 0 0,0-2 0,-1 1 0,14-34 0,11-20 0,-58 151 0,-126 385 0,126-375-1365,17-59-5461</inkml:trace>
  <inkml:trace contextRef="#ctx0" brushRef="#br0" timeOffset="8385.54">1799 5121 24575,'7'-2'0,"-1"0"0,1 0 0,0 1 0,0 0 0,0 0 0,0 0 0,10 1 0,-16 0 0,1 1 0,0-1 0,-1 0 0,1 1 0,0-1 0,-1 1 0,1-1 0,-1 1 0,1 0 0,-1-1 0,1 1 0,-1 0 0,1 0 0,-1 0 0,0 0 0,0 1 0,1-1 0,-1 0 0,0 0 0,0 1 0,0-1 0,-1 1 0,1-1 0,0 1 0,0-1 0,-1 1 0,1-1 0,-1 1 0,1 0 0,-1-1 0,0 1 0,0 0 0,0-1 0,1 1 0,-2 3 0,1 1 0,-1 1 0,0 0 0,-1 0 0,1-1 0,-1 1 0,-1-1 0,1 0 0,-1 0 0,0 1 0,-1-2 0,-7 12 0,-6 5 0,-30 31 0,39-45 0,-28 27 0,-1-1 0,-60 42 0,73-55 0,24-21 0,-1 0 0,1 1 0,0-1 0,0 0 0,0 0 0,-1 1 0,1-1 0,0 0 0,0 1 0,0-1 0,0 0 0,0 1 0,0-1 0,0 0 0,0 1 0,0-1 0,0 0 0,0 1 0,0-1 0,0 0 0,0 1 0,0-1 0,0 0 0,0 0 0,0 1 0,0-1 0,0 0 0,0 1 0,1-1 0,16 6 0,18-7 0,0-1 0,-1-1 0,62-15 0,-48 9 0,237-57-1365,-237 52-5461</inkml:trace>
  <inkml:trace contextRef="#ctx0" brushRef="#br0" timeOffset="9772.91">1713 2667 24575,'0'7'0,"-4"10"0,-4 9 0,-5 11 0,-3 13 0,-7 13 0,-3 10 0,0 7 0,0 5 0,2-2 0,0-4 0,1-9 0,5-12 0,5-16-8191</inkml:trace>
  <inkml:trace contextRef="#ctx0" brushRef="#br0" timeOffset="10349.74">1968 2138 24575,'-128'751'0,"108"-652"0,-35 156 0,-119 331 0,162-554 0,6-17 0,1-1 0,0 1 0,1 1 0,-5 29 0,9-44-29,0-1 0,0 0 0,0 0 0,0 0 0,0 0 0,0 0 0,0 1 0,0-1 0,0 0 0,0 0 0,0 0 0,0 0 0,0 1 0,0-1 0,0 0-1,0 0 1,0 0 0,0 1 0,0-1 0,0 0 0,0 0 0,0 0 0,0 0 0,0 0 0,0 1 0,0-1 0,0 0 0,1 0 0,-1 0 0,0 0 0,0 0 0,0 1 0,0-1 0,0 0 0,0 0 0,1 0-1,-1 0 1,0 0 0,0 0 0,0 0 0,0 0 0,1 0 0,-1 0 0,0 1 0,0-1 0,0 0 0</inkml:trace>
  <inkml:trace contextRef="#ctx0" brushRef="#br0" timeOffset="10860.81">2244 1713 24575,'-141'650'0,"98"-422"0,-89 402 0,54-272 0,72-331-73,-42 221 275,38-178-949,-2 110 0,12-170-6079</inkml:trace>
  <inkml:trace contextRef="#ctx0" brushRef="#br0" timeOffset="11362.26">2687 741 24575,'-5'87'0,"-4"-2"0,-29 128 0,25-150 0,-95 529 0,-4 21 0,-26-7 0,61-346 0,-37 160 0,112-410-1365</inkml:trace>
  <inkml:trace contextRef="#ctx0" brushRef="#br0" timeOffset="11839.37">2983 951 24575,'-197'865'0,"121"-553"0,-78 298 0,-106 495 0,252-1068 0,4-22 0,1 0 0,0 0 0,1 0 0,1 1 0,1 17 0,0-33-29,0 1 0,0-1 0,0 0 0,0 0 0,0 0 0,0 0 0,0 1 0,0-1 0,0 0 0,0 0 0,0 0 0,0 0 0,0 1 0,0-1 0,0 0-1,0 0 1,0 0 0,0 0 0,0 1 0,0-1 0,0 0 0,0 0 0,0 0 0,0 0 0,1 0 0,-1 1 0,0-1 0,0 0 0,0 0 0,0 0 0,0 0 0,0 0 0,1 0 0,-1 0 0,0 0 0,0 0-1,0 1 1,0-1 0,1 0 0,-1 0 0,0 0 0,0 0 0,0 0 0,0 0 0,1 0 0,-1 0 0</inkml:trace>
  <inkml:trace contextRef="#ctx0" brushRef="#br0" timeOffset="12279.59">3470 1057 24575,'-251'880'0,"-177"567"0,416-1412 0,-181 626 0,186-625 0,9-33 0,4-8 0,6-14 0,14-33-1365,1-7-5461</inkml:trace>
  <inkml:trace contextRef="#ctx0" brushRef="#br0" timeOffset="12668.74">3767 1184 24575,'-56'121'0,"-68"211"0,-6 138 0,100-355 0,-305 950 0,90-455 0,238-593 0,-20 64 0,26-71-12,5-9 25,8-12-1379,8-12-5460</inkml:trace>
  <inkml:trace contextRef="#ctx0" brushRef="#br0" timeOffset="13041.95">4064 1607 24575,'-69'198'0,"24"-76"0,-121 375 0,-232 627 0,156-548 0,236-562 0,2-7 0,1 1 0,0-1 0,1 1 0,-1 0 0,2-1 0,-1 1 0,-1 14 0,3-22 0,0 0 0,0 1-1,0-1 1,0 0 0,0 1 0,0-1-1,0 0 1,0 0 0,0 1 0,0-1-1,1 0 1,-1 1 0,0-1 0,0 0-1,0 1 1,0-1 0,0 0-1,0 0 1,1 1 0,-1-1 0,0 0-1,0 0 1,0 1 0,1-1 0,-1 0-1,0 0 1,0 0 0,1 1-1,-1-1 1,0 0 0,1 0 0,-1 0-1,0 0 1,0 0 0,1 0 0,-1 1-1,0-1 1,1 0 0,-1 0 0,0 0-1,1 0 1,-1 0 0,0 0-1,1 0 1,-1 0 0,0-1 0,0 1-1,1 0 1,-1 0 0,0 0 0,1 0-1,-1 0 1,0 0 0,1-1 0,15-10-1009,-14 9 667,25-22-6484</inkml:trace>
  <inkml:trace contextRef="#ctx0" brushRef="#br0" timeOffset="13493.48">4487 1819 24575,'-315'745'0,"78"28"0,112-345 0,122-420 0,-11 38 0,12-34 0,8-23 0,35-76-1365,-14 33-5461</inkml:trace>
  <inkml:trace contextRef="#ctx0" brushRef="#br0" timeOffset="13883.56">4656 2073 24575,'-11'36'0,"-10"30"0,-10 26 0,-6 21 0,-8 21 0,-3 13 0,-1 10 0,1 4 0,1-4 0,5-11 0,3-16 0,8-15 0,5-21 0,8-18 0,9-23 0,15-27 0,13-29 0,3-14-8191</inkml:trace>
  <inkml:trace contextRef="#ctx0" brushRef="#br0" timeOffset="14254.34">5016 2392 24575,'-229'590'0,"113"-272"0,-86 263 0,199-571 0,0-2 0,0 0 0,1 0 0,0 1 0,1-1 0,-1 0 0,2 1 0,-1 12 0,1-20 0,0-1 0,0 0-1,0 1 1,0-1 0,0 0 0,0 1-1,0-1 1,0 0 0,1 1-1,-1-1 1,0 0 0,0 1 0,0-1-1,0 0 1,0 0 0,1 1 0,-1-1-1,0 0 1,0 0 0,1 1-1,-1-1 1,0 0 0,0 0 0,1 1-1,-1-1 1,0 0 0,1 0-1,-1 0 1,0 0 0,1 0 0,-1 0-1,0 1 1,1-1 0,-1 0-1,0 0 1,1 0 0,-1 0 0,0 0-1,1 0 1,-1 0 0,0 0 0,1 0-1,-1-1 1,0 1 0,1 0-1,-1 0 1,0 0 0,1 0 0,-1 0-1,0 0 1,0-1 0,1 1-1,16-13-966,-16 11 584,26-24-6443</inkml:trace>
  <inkml:trace contextRef="#ctx0" brushRef="#br0" timeOffset="14255.34">5122 2773 24575,'-14'29'0,"-13"27"0,-4 23 0,-5 19 0,-3 10 0,1 6 0,0 1 0,3-5 0,4-6 0,4-11 0,5-9 0,4-13 0,5-14 0,12-24 0,5-18-8191</inkml:trace>
  <inkml:trace contextRef="#ctx0" brushRef="#br0" timeOffset="14626.72">5228 3110 24575,'-11'25'0,"-7"23"0,-4 18 0,-5 12 0,-3 6 0,2 1 0,1 0 0,5-4 0,3-8 0,4-10 0,6-11 0,3-12 0,7-12 0,7-14 0,9-14 0,2-6-8191</inkml:trace>
  <inkml:trace contextRef="#ctx0" brushRef="#br0" timeOffset="14988.9">5440 3429 24575,'-11'25'0,"-7"16"0,-4 11 0,-2 8 0,3 5 0,2-2 0,0-5 0,3-7 0,5-10 0,4-8 0,3-10-8191</inkml:trace>
  <inkml:trace contextRef="#ctx0" brushRef="#br0" timeOffset="14989.9">5630 3471 24575,'-11'22'0,"-7"18"0,-4 12 0,-2 5 0,0 4 0,3-2 0,6 1 0,2-4 0,3-7 0,3-8 0,3-8 0,5-9 0,3-9-8191</inkml:trace>
  <inkml:trace contextRef="#ctx0" brushRef="#br0" timeOffset="15376.74">5736 3745 24575,'-14'25'0,"-9"16"0,0 8 0,0 3 0,4-1 0,5-4 0,5-8 0,5-10-8191</inkml:trace>
  <inkml:trace contextRef="#ctx0" brushRef="#br0" timeOffset="15377.74">5969 3830 24575,'-14'25'0,"-9"13"0,0 2 0,0 2 0,4-2 0,5-5 0,9-8 0,5-9-8191</inkml:trace>
  <inkml:trace contextRef="#ctx0" brushRef="#br0" timeOffset="15765.78">6243 3978 24575,'-7'25'0,"-6"20"0,-5 12 0,-9 4 0,-8-5 0,2-11-8191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54:57.4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2 42 24575,'-31'0'0,"-8"-1"0,1 2 0,-1 1 0,1 2 0,-46 10 0,64-6 0,20-8 0,0 0 0,0 0 0,0 0 0,-1 0 0,1 0 0,0 1 0,0-1 0,0 0 0,0 0 0,0 0 0,0 0 0,-1 0 0,1 0 0,0 0 0,0 0 0,0 1 0,0-1 0,0 0 0,0 0 0,0 0 0,0 0 0,0 0 0,0 0 0,0 1 0,0-1 0,0 0 0,-1 0 0,1 0 0,0 0 0,0 0 0,0 1 0,0-1 0,0 0 0,1 0 0,-1 0 0,0 0 0,0 1 0,0-1 0,0 0 0,0 0 0,0 0 0,0 0 0,0 0 0,0 0 0,0 1 0,0-1 0,0 0 0,0 0 0,1 0 0,-1 0 0,3 2 0,1-1 0,-1 0 0,1 0 0,-1 0 0,1-1 0,-1 1 0,1-1 0,3 0 0,568-15 0,-356 2 0,1768-42-2262,0 55 0,-527 41 2123,-1170-29-333,-113-6-2584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54:51.130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87 212 24575,'3'-2'0,"13"-15"0,1 0 0,17-25 0,-33 41 0,-1 0 0,1 0 0,0 0 0,-1 0 0,1 0 0,-1 0 0,1 0 0,-1 0 0,0 0 0,0 0 0,1 0 0,-1-1 0,0 1 0,0-2 0,0 3 0,0-1 0,0 1 0,0-1 0,-1 1 0,1 0 0,0-1 0,0 1 0,-1-1 0,1 1 0,0 0 0,0-1 0,-1 1 0,1 0 0,-1-1 0,1 1 0,0 0 0,-1-1 0,1 1 0,-1 0 0,1 0 0,0 0 0,-1-1 0,0 1 0,-30-2 0,43-4 0,0-1 0,0-1 0,17-13 0,-30 17 0,-8 4 0,-9 6 0,-14 11 0,28-13 0,21-12 0,12-7 0,-1-2 0,39-30 0,-101 69 0,29-19 0,0 0 0,1 0 0,0 1 0,0 0 0,0-1 0,0 2 0,0-1 0,1 0 0,-5 8 0,8-11 0,0-1 0,0 0 0,0 1 0,0-1 0,0 1 0,-1-1 0,1 0 0,0 1 0,0-1 0,0 1 0,1-1 0,-1 0 0,0 1 0,0-1 0,0 0 0,0 1 0,0-1 0,0 1 0,0-1 0,1 0 0,-1 1 0,0-1 0,0 0 0,1 1 0,-1-1 0,0 0 0,0 0 0,1 1 0,-1-1 0,0 0 0,1 0 0,-1 1 0,0-1 0,1 0 0,-1 0 0,20 4 0,19-8 0,-26 1 0,1 0 0,-1-1 0,23-9 0,-35 10 0,-14 6 0,-21 8 0,29-8 0,-66 31 0,64-30 0,1-1 0,0 1 0,0 0 0,0 1 0,0 0 0,1 0 0,0 0 0,-6 7 0,11-12 0,0 0 0,0 1 0,-1-1 0,1 0 0,0 0 0,0 1 0,0-1 0,-1 0 0,1 0 0,0 1 0,0-1 0,0 0 0,0 0 0,0 1 0,0-1 0,-1 0 0,1 1 0,0-1 0,0 0 0,0 1 0,0-1 0,0 0 0,0 1 0,0-1 0,0 0 0,0 0 0,1 1 0,-1-1 0,0 0 0,0 1 0,0-1 0,0 0 0,0 0 0,0 1 0,1-1 0,-1 0 0,0 0 0,0 1 0,0-1 0,1 0 0,-1 0 0,0 1 0,0-1 0,1 0 0,-1 0 0,0 0 0,1 0 0,-1 0 0,0 1 0,0-1 0,1 0 0,-1 0 0,0 0 0,1 0 0,-1 0 0,0 0 0,1 0 0,-1 0 0,0 0 0,0 0 0,1 0 0,-1 0 0,0 0 0,1 0 0,-1 0 0,1-1 0,22-3 0,-1-3 0,1-2 0,-1 0 0,-1-1 0,39-25 0,-153 85 0,57-20 0,36-29 0,0-1 0,-1 0 0,1 1 0,0-1 0,-1 0 0,1 1 0,0-1 0,-1 0 0,1 1 0,0-1 0,0 1 0,0-1 0,-1 0 0,1 1 0,0-1 0,0 1 0,0-1 0,0 1 0,0-1 0,0 1 0,0-1 0,0 1 0,0-1 0,0 1 0,0-1 0,0 0 0,0 1 0,0-1 0,1 1 0,0 0 0,0-1 0,0 1 0,1-1 0,-1 1 0,0-1 0,1 0 0,-1 0 0,0 0 0,1 1 0,-1-1 0,1-1 0,-1 1 0,0 0 0,1 0 0,-1 0 0,2-1 0,22-6 0,0 0 0,-1-2 0,0-1 0,32-18 0,-55 27 0,-118 87 0,85-64 0,-48 35 0,71-49 0,0-1 0,1 2 0,0-1 0,0 1 0,-12 18 0,20-27 0,0 0 0,1 0 0,-1 0 0,0 0 0,1 0 0,-1 0 0,0 0 0,1 0 0,-1 0 0,0 0 0,0 0 0,1 0 0,-1 0 0,0 0 0,1 0 0,-1 0 0,0 0 0,1 0 0,-1 0 0,0 1 0,0-1 0,1 0 0,-1 0 0,0 0 0,0 0 0,1 1 0,-1-1 0,0 0 0,0 0 0,0 1 0,1-1 0,-1 0 0,0 0 0,0 1 0,0-1 0,0 0 0,0 0 0,0 1 0,1-1 0,-1 0 0,0 1 0,0-1 0,0 0 0,0 1 0,0-1 0,0 0 0,0 0 0,0 1 0,0-1 0,0 0 0,-1 1 0,1-1 0,0 0 0,0 1 0,0-1 0,0 0 0,0 0 0,0 1 0,-1-1 0,1 0 0,0 0 0,0 1 0,0-1 0,-1 0 0,1 0 0,0 0 0,0 1 0,-1-1 0,25-9 0,23-16 0,-2-2 0,44-36 0,9-4 0,-91 62 0,13-8 0,-16 12 0,-7 5 0,-32 28 0,-48 34 0,46-39 0,-47 46 0,73-57 0,21-16 0,27-16 0,76-53 0,12-7 0,-115 74 0,-14 10 0,-15 13 0,-142 112 0,-3 3 0,239-177 0,-2-9 0,-14 10 0,74-39 0,-106 69 0,-18 10 0,-14 11 0,-23 17 0,-1-2 0,-51 37 0,21-17 0,13-10 0,19-15 0,0 0 0,-38 41 0,65-58 0,9-7 0,13-8 0,21-18 0,59-50 0,-6 4 0,-57 46 0,-7 6 0,-59 45 0,-384 323 0,382-314 0,29-31 0,0 1 0,0-1 0,0 0 0,0 0 0,-1 0 0,1 0 0,0 1 0,0-1 0,0 0 0,0 0 0,0 0 0,0 1 0,0-1 0,0 0 0,-1 0 0,1 0 0,0 1 0,0-1 0,0 0 0,0 0 0,0 0 0,0 1 0,0-1 0,0 0 0,0 0 0,0 1 0,0-1 0,1 0 0,-1 0 0,0 0 0,0 1 0,0-1 0,0 0 0,0 0 0,0 0 0,0 1 0,0-1 0,1 0 0,-1 0 0,0 0 0,0 0 0,0 0 0,0 1 0,1-1 0,21-6 0,53-31 0,113-73 0,-113 62 0,96-44 0,-142 83 0,-20 10 0,-17 11 0,-31 20 0,0-2 0,-69 38 0,53-34 0,12-8 0,26-18 0,1 1 0,1 1 0,0 1 0,1 0 0,-16 15 0,30-26 0,0 0 0,0 0 0,0 0 0,-1 0 0,1 0 0,0 0 0,0 0 0,0 0 0,0 0 0,0 0 0,0 0 0,-1 0 0,1 1 0,0-1 0,0 0 0,0 0 0,0 0 0,0 0 0,0 0 0,0 0 0,0 0 0,0 0 0,0 0 0,-1 1 0,1-1 0,0 0 0,0 0 0,0 0 0,0 0 0,0 0 0,0 0 0,0 1 0,0-1 0,0 0 0,0 0 0,0 0 0,0 0 0,0 0 0,0 0 0,0 1 0,0-1 0,0 0 0,0 0 0,0 0 0,0 0 0,0 0 0,1 0 0,-1 0 0,0 1 0,0-1 0,0 0 0,0 0 0,0 0 0,0 0 0,0 0 0,0 0 0,0 0 0,0 0 0,1 0 0,-1 1 0,11-5 0,16-9 0,168-110 0,61-34 0,-220 140 0,-22 16 0,-18 11 0,-22 15 0,-170 122 0,-20 18 0,196-141 0,18-14 0,16-10 0,5-8 0,-1 0 0,0-2 0,0 0 0,-1 0 0,-1-2 0,23-19 0,-4 4 0,47-36 0,4 4 0,96-49 0,-153 97 0,-20 13 0,-14 11 0,-13 9 0,-2-1 0,-1-1 0,0-1 0,-1-1 0,-38 23 0,20-12 0,-2 1 0,-67 53 0,108-83 0,0 1 0,0 0 0,0-1 0,1 1 0,-1 0 0,0 0 0,0-1 0,1 1 0,-1 0 0,1 0 0,-1 0 0,0 0 0,1 0 0,0 0 0,-1 0 0,1 1 0,0-1 0,0-1 0,1 0 0,-1 0 0,0 1 0,1-1 0,-1 0 0,0 0 0,1 0 0,-1 0 0,1 1 0,-1-1 0,0 0 0,1 0 0,-1 0 0,1 0 0,-1 0 0,0 0 0,1 0 0,-1 0 0,1 0 0,-1 0 0,1 0 0,-1-1 0,0 1 0,1 0 0,0 0 0,38-14 0,121-72 0,-97 50 0,117-49 0,-330 174 0,69-43 0,-102 63 0,142-82 0,1 2 0,-43 41 0,199-142 0,-104 63 0,176-114 0,-152 102 0,2 2 0,-1 1 0,56-17 0,-85 32 0,-3 2 0,-1-1 0,0 1 0,1 0 0,-1 0 0,1 0 0,-1 0 0,1 1 0,-1 0 0,1 0 0,4 0 0,-8 0 0,-1 1 0,0-1 0,0 0 0,1 0 0,-1 0 0,0 0 0,0 1 0,1-1 0,-1 0 0,0 0 0,0 1 0,0-1 0,1 0 0,-1 0 0,0 1 0,0-1 0,0 0 0,0 1 0,0-1 0,0 0 0,1 0 0,-1 1 0,0-1 0,0 0 0,0 1 0,0-1 0,0 0 0,0 1 0,0-1 0,0 0 0,0 1 0,-1-1 0,1 0 0,0 1 0,0-1 0,0 0 0,0 0 0,0 1 0,0-1 0,-1 0 0,1 0 0,0 1 0,0-1 0,0 0 0,-1 0 0,1 1 0,0-1 0,0 0 0,-1 0 0,-14 15 0,15-15 0,-47 38 0,-55 32 0,-47 36 0,134-88 0,15-18 0,0 0 0,1 0 0,-1 1 0,0-1 0,0 0 0,0 0 0,1 0 0,-1 1 0,0-1 0,0 0 0,1 0 0,-1 0 0,0 0 0,1 0 0,-1 1 0,0-1 0,0 0 0,1 0 0,-1 0 0,0 0 0,1 0 0,-1 0 0,0 0 0,1 0 0,-1 0 0,0 0 0,0 0 0,1 0 0,-1 0 0,0 0 0,1 0 0,-1-1 0,0 1 0,0 0 0,1 0 0,44-16 0,143-79 0,10-5 0,-162 83 0,-12 6 0,0 1 0,35-11 0,-59 21 0,0 0 0,0 0 0,0 0 0,0 0 0,0 0 0,0-1 0,1 1 0,-1 0 0,0 0 0,0 0 0,0 0 0,0 0 0,0 0 0,0 0 0,1 0 0,-1 0 0,0-1 0,0 1 0,0 0 0,0 0 0,0 0 0,1 0 0,-1 0 0,0 0 0,0 0 0,0 0 0,0 0 0,1 0 0,-1 0 0,0 0 0,0 0 0,0 0 0,0 1 0,1-1 0,-1 0 0,0 0 0,0 0 0,0 0 0,0 0 0,0 0 0,0 0 0,1 0 0,-1 0 0,0 0 0,0 1 0,0-1 0,0 0 0,0 0 0,0 0 0,0 0 0,0 0 0,0 1 0,0-1 0,1 0 0,-1 0 0,0 0 0,0 0 0,0 0 0,0 1 0,0-1 0,0 0 0,-10 11 0,-21 12 0,-203 113 0,10-6 0,203-113 0,15-10 0,13-7 0,27-13 0,-1-2 0,43-26 0,-6 3 0,-22 14 0,11-7 0,79-29 0,-136 60 0,-1-1 0,0 1 0,0-1 0,0 1 0,0 0 0,0-1 0,0 1 0,0 0 0,0 0 0,1 0 0,-1 0 0,0 0 0,0 0 0,0 0 0,0 0 0,1 0 0,0 1 0,-2-1 0,0 1 0,0-1 0,0 1 0,0-1 0,0 1 0,0-1 0,0 1 0,0-1 0,0 1 0,0-1 0,0 1 0,0-1 0,0 1 0,0-1 0,-1 1 0,1-1 0,0 1 0,0-1 0,-1 1 0,1-1 0,0 0 0,-1 1 0,1-1 0,0 1 0,-1-1 0,-34 33 0,-40 23 0,41-31 0,-55 49 0,71-53 0,17-11 0,13-9 0,10-7 0,-1-1 0,-1-1 0,1-1 0,20-12 0,10-5 0,-1 3 0,0 0 0,55-18 0,-80 35 0,-25 6 0,1 0 0,-1 0 0,0 0 0,0 0 0,0 0 0,0-1 0,1 1 0,-1 0 0,0 0 0,0 0 0,0 0 0,0 0 0,0 0 0,1 0 0,-1 0 0,0 0 0,0 0 0,0 1 0,0-1 0,0 0 0,1 0 0,-1 0 0,0 0 0,0 0 0,0 0 0,0 0 0,0 0 0,1 0 0,-1 0 0,0 0 0,0 1 0,0-1 0,0 0 0,0 0 0,0 0 0,0 0 0,0 0 0,0 1 0,0-1 0,1 0 0,-1 0 0,0 0 0,0 0 0,0 0 0,0 1 0,0-1 0,0 0 0,0 0 0,0 0 0,0 0 0,0 0 0,0 1 0,0-1 0,0 0 0,0 0 0,-1 0 0,1 1 0,-8 10 0,-15 11 0,-37 22 0,35-27 0,-40 37 0,64-54 0,0 0 0,0 1 0,1 0 0,-1-1 0,0 1 0,0-1 0,1 1 0,-1 0 0,0 0 0,1-1 0,-1 1 0,1 0 0,-1 0 0,1 0 0,0-1 0,-1 1 0,1 0 0,0 0 0,-1 0 0,1 0 0,0 0 0,0 0 0,0 0 0,0 0 0,0 1 0,1-1 0,0-1 0,0 1 0,0-1 0,0 1 0,0-1 0,0 0 0,0 0 0,0 1 0,0-1 0,0 0 0,0 0 0,0 0 0,0 0 0,0 0 0,0 0 0,0-1 0,2 1 0,53-15 0,10-15 0,-53 22 0,1 1 0,0 1 0,0 0 0,1 1 0,-1 0 0,16-2 0,-29 7 0,-1 0 0,1 0 0,-1 0 0,1 0 0,-1 0 0,1 0 0,-1 0 0,1 0 0,-1 0 0,1 0 0,-1 0 0,1 0 0,-1 0 0,1 0 0,-1 1 0,1-1 0,-1 0 0,0 0 0,1 0 0,-1 1 0,1-1 0,-1 0 0,0 1 0,1-1 0,-1 0 0,0 1 0,1-1 0,-1 0 0,0 1 0,1-1 0,-1 1 0,0-1 0,0 1 0,0-1 0,1 0 0,-1 1 0,0-1 0,0 1 0,0-1 0,0 1 0,0-1 0,0 1 0,0-1 0,0 1 0,0-1 0,0 1 0,0-1 0,0 1 0,0-1 0,0 1 0,-1-1 0,1 1 0,0-1 0,0 0 0,-1 1 0,1 0 0,-18 34 0,10-20 0,8-14-65,-1 1 0,1-1 0,-1 1 0,1-1 0,0 1 0,0-1 0,-1 1 0,1 0 0,1-1 0,-1 1 0,0-1 0,0 1 0,0-1 0,1 1 0,-1-1 0,1 1 0,-1-1 0,1 1 0,0-1 0,0 2 0,8 7-6761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52:32.92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24 87 24575,'-43'49'0,"2"1"0,2 2 0,-40 73 0,28-44 0,24-48 0,26-32 0,1-1 0,-1 1 0,1-1 0,-1 1 0,1-1 0,-1 1 0,1-1 0,-1 0 0,1 1 0,-1-1 0,0 1 0,1-1 0,-1 0 0,0 0 0,1 0 0,-1 1 0,0-1 0,1 0 0,-1 0 0,0 0 0,0 0 0,1 0 0,-1 0 0,0 0 0,1 0 0,-1 0 0,0-1 0,1 1 0,-1 0 0,0 0 0,1 0 0,-1-1 0,0 1 0,1-1 0,-1 1 0,0 0 0,1-1 0,-1 1 0,1-1 0,-1 1 0,1-1 0,-1 1 0,1-1 0,0 0 0,-1 1 0,1-1 0,0 1 0,-1-1 0,1 0 0,0 1 0,0-1 0,-1-1 0,-3-13 0,1-1 0,0-1 0,1 1 0,1 0 0,0 0 0,4-33 0,-3 32 0,1 11 0,5-79 0,-5 76 0,1 0 0,0 0 0,0 0 0,1 1 0,0-1 0,0 1 0,6-10 0,-9 17 0,1 0 0,0 0 0,-1 0 0,1 0 0,0 0 0,0 0 0,0 0 0,0 0 0,0 0 0,0 1 0,0-1 0,0 0 0,0 1 0,0-1 0,0 0 0,0 1 0,0-1 0,1 1 0,-1 0 0,0-1 0,0 1 0,1 0 0,-1 0 0,0 0 0,2 0 0,0 0 0,-1 1 0,1 0 0,0 0 0,-1 0 0,1 0 0,-1 0 0,1 1 0,-1-1 0,0 1 0,1-1 0,1 3 0,8 7 0,-1 0 0,-1 1 0,12 17 0,-18-23 0,72 106 0,-43-61 0,63 75 0,-66-97-1365,-3-8-5461</inkml:trace>
  <inkml:trace contextRef="#ctx0" brushRef="#br0" timeOffset="468.05">663 213 24575,'14'-3'0,"20"-2"0,14 0 0,13 5 0,4 6 0,-1 5 0,-13 9 0,-14 0-8191</inkml:trace>
  <inkml:trace contextRef="#ctx0" brushRef="#br0" timeOffset="469.05">747 446 24575,'22'0'0,"21"-3"0,18-2 0,13 0 0,12-3 0,5-3 0,-12 0-8191</inkml:trace>
  <inkml:trace contextRef="#ctx0" brushRef="#br0" timeOffset="855.26">1700 150 24575,'-3'1'0,"0"-1"0,0 1 0,0 0 0,0-1 0,0 1 0,0 1 0,0-1 0,0 0 0,0 1 0,1-1 0,-1 1 0,0 0 0,1 0 0,0 0 0,-1 0 0,1 0 0,0 1 0,0-1 0,0 1 0,0-1 0,1 1 0,-1 0 0,1 0 0,-2 4 0,-1 2 0,0 1 0,1 0 0,0 1 0,1-1 0,0 0 0,-1 12 0,3-14 0,0 0 0,0 0 0,1 0 0,0 0 0,1 0 0,-1-1 0,1 1 0,1 0 0,0-1 0,0 1 0,0-1 0,1 0 0,0 0 0,0 0 0,10 10 0,-11-14 0,0 1 0,0-1 0,1 0 0,-1 0 0,1 0 0,0-1 0,0 1 0,0-1 0,0 0 0,0 0 0,0 0 0,1-1 0,-1 1 0,1-1 0,-1 0 0,1 0 0,-1-1 0,1 0 0,0 1 0,-1-1 0,1-1 0,0 1 0,-1-1 0,1 0 0,-1 0 0,1 0 0,-1 0 0,7-4 0,-4 2 0,-1-1 0,-1 0 0,1 0 0,-1 0 0,1-1 0,-1 0 0,0 0 0,-1 0 0,1-1 0,-1 1 0,0-1 0,-1 0 0,1 0 0,-1-1 0,0 1 0,-1-1 0,1 1 0,0-9 0,1 2 0,-1-1 0,-1 1 0,0-1 0,-1 0 0,-1 0 0,0 0 0,-1 0 0,-2-16 0,1 21 0,-1 1 0,1-1 0,-1 1 0,-1 0 0,0 0 0,0 0 0,0 0 0,-1 1 0,0 0 0,0 0 0,-1 0 0,-10-9 0,12 12 0,0 1 0,0-1 0,-1 1 0,1 0 0,-1 1 0,0-1 0,1 1 0,-1 0 0,0 0 0,0 0 0,-1 1 0,1-1 0,0 1 0,0 1 0,-1-1 0,1 1 0,-1 0 0,1 0 0,0 0 0,-1 1 0,-7 2 0,11-3-34,-1 1 0,1 0 0,0 0 0,-1 0 0,1 1-1,0-1 1,0 1 0,0-1 0,0 1 0,0 0 0,0-1 0,0 1 0,1 0-1,-1 0 1,1 0 0,-1 0 0,1 1 0,0-1 0,0 0 0,0 1-1,0-1 1,0 0 0,1 1 0,-1-1 0,1 1 0,-1-1 0,1 1 0,0 0-1,0-1 1,0 1 0,0-1 0,1 1 0,-1-1 0,1 1 0,-1-1 0,1 1-1,0-1 1,0 0 0,1 3 0,11 20-6792</inkml:trace>
  <inkml:trace contextRef="#ctx0" brushRef="#br0" timeOffset="856.26">2081 277 24575,'0'-3'0,"0"2"0,0 4 0,0 7 0,0 4 0,4 0 0,4-2 0,5-4 0,0-2-8191</inkml:trace>
  <inkml:trace contextRef="#ctx0" brushRef="#br0" timeOffset="1244.85">2419 65 24575,'-13'26'0,"2"-1"0,0 2 0,-9 39 0,17-58 0,2 1 0,-1-1 0,1 0 0,0 1 0,1-1 0,0 1 0,0-1 0,1 1 0,0-1 0,1 0 0,-1 1 0,2-1 0,-1 0 0,1 0 0,7 14 0,-8-18 0,0-1 0,1 0 0,-1 1 0,1-1 0,-1-1 0,1 1 0,0 0 0,0 0 0,0-1 0,1 0 0,-1 0 0,1 0 0,-1 0 0,1 0 0,-1-1 0,1 1 0,0-1 0,0 0 0,0 0 0,0-1 0,0 1 0,0-1 0,0 0 0,-1 0 0,1 0 0,0 0 0,0-1 0,0 1 0,0-1 0,0 0 0,0 0 0,0-1 0,-1 1 0,1-1 0,-1 0 0,1 0 0,-1 0 0,0 0 0,1-1 0,-1 1 0,0-1 0,-1 0 0,1 0 0,0 0 0,-1 0 0,0 0 0,0-1 0,4-6 0,0-5 0,-1 0 0,0 0 0,-1-1 0,-1 0 0,0 0 0,1-25 0,-4 32 0,0-1 0,0 1 0,0 0 0,-1 0 0,-1-1 0,1 1 0,-1 0 0,-1 0 0,0 0 0,0 1 0,-1-1 0,-8-14 0,8 18 0,-1 1 0,1 0 0,-1 0 0,0 0 0,0 0 0,0 1 0,0 0 0,0 0 0,-12-4 0,15 6 0,0-1 0,-1 1 0,1 1 0,-1-1 0,1 0 0,-1 1 0,0-1 0,1 1 0,-1 0 0,1-1 0,-1 1 0,0 1 0,1-1 0,-1 0 0,0 1 0,1-1 0,-1 1 0,1 0 0,-1 0 0,1 0 0,-1 0 0,1 0 0,0 0 0,-4 3 0,1 10-1365,6 2-5461</inkml:trace>
  <inkml:trace contextRef="#ctx0" brushRef="#br0" timeOffset="1616.26">2864 0 24575,'0'9'0,"1"-1"0,1 0 0,-1 0 0,1 0 0,0 0 0,1 0 0,6 13 0,31 51 0,-30-56 0,138 207 0,-145-219 0,-1 0 0,0 1 0,1-1 0,-1 0 0,-1 1 0,1 0 0,-1-1 0,1 1 0,0 9 0,-2-13 0,-1 1 0,1 0 0,0 0 0,-1-1 0,1 1 0,-1 0 0,1-1 0,-1 1 0,0-1 0,1 1 0,-1 0 0,0-1 0,0 0 0,0 1 0,0-1 0,-1 0 0,1 1 0,0-1 0,-1 0 0,1 0 0,0 0 0,-1 0 0,1 0 0,-1 0 0,0-1 0,1 1 0,-1 0 0,0-1 0,1 0 0,-3 1 0,-9 3 0,-1-1 0,0-1 0,1 0 0,-1-1 0,0 0 0,0-1 0,0-1 0,0 0 0,1-1 0,-1 0 0,0-1 0,1-1 0,0 0 0,-17-7 0,26 8-59,1 1 0,-1-1-1,1 1 1,0-1-1,0 0 1,0 0 0,0 0-1,1-1 1,-1 1 0,1-1-1,0 1 1,0-1 0,0 0-1,0 0 1,1 0-1,-1 0 1,1 0 0,0 0-1,0 0 1,1 0 0,-1 0-1,1-8 1,1-25-6767</inkml:trace>
  <inkml:trace contextRef="#ctx0" brushRef="#br0" timeOffset="2031.45">2865 0 24575,'11'0'0,"7"0"0,11 0 0,12 0 0,13 0 0,8 0 0,8 0 0,-1 0 0,-1 0 0,-12 0-8191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52:31.6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7 0 24575,'-30'249'0,"17"-110"0,9-88 0,3-29 0,-2 0 0,0 0 0,0 0 0,-12 34 0,15-56 0,0 1 0,0-1 0,-1 1 0,1-1 0,0 1 0,0-1 0,0 1 0,-1-1 0,1 1 0,0-1 0,0 1 0,-1-1 0,1 1 0,0-1 0,-1 1 0,1-1 0,-1 1 0,1-1 0,-1 0 0,1 1 0,0-1 0,-1 0 0,0 0 0,1 1 0,-1-1 0,1 0 0,-1 0 0,1 0 0,-1 1 0,-9-14 0,1-26 0,7 29 0,1 0 0,0 0 0,1 0 0,0 0 0,1 0 0,0 0 0,4-19 0,-3 24 0,-1 1 0,1-1 0,1 1 0,-1 0 0,0 0 0,1 0 0,0 0 0,0 0 0,0 0 0,1 1 0,-1-1 0,1 1 0,0 0 0,-1 0 0,1 0 0,1 1 0,-1 0 0,6-3 0,14-4 0,45-11 0,-46 14 0,-1 0 0,0-1 0,26-13 0,-42 17 0,-1 0 0,1-1 0,-1 1 0,0-1 0,0 0 0,0 0 0,-1-1 0,1 0 0,-1 1 0,0-1 0,0-1 0,-1 1 0,0 0 0,0-1 0,0 0 0,2-7 0,2-16 0,-9 25 0,-6 19 0,0 8 0,1-1 0,1 1 0,1 1 0,2-1 0,-2 26 0,2 125 0,3-135 0,0-30-117,0-4 28,-1-1 0,1 0 0,0 0-1,1 0 1,-1 0 0,1 0 0,0 0 0,0 0 0,0 0 0,0 0-1,1 0 1,-1 0 0,5 5 0,3 1-6737</inkml:trace>
  <inkml:trace contextRef="#ctx0" brushRef="#br0" timeOffset="779.51">509 317 24575,'-2'0'0,"-1"1"0,1-1 0,-1 0 0,1 1 0,0-1 0,-1 1 0,1 0 0,0 0 0,0 0 0,0 0 0,0 0 0,0 0 0,0 1 0,0-1 0,0 1 0,0-1 0,0 1 0,1 0 0,-1-1 0,1 1 0,-1 0 0,1 0 0,0 0 0,0 1 0,0-1 0,0 0 0,0 0 0,0 0 0,0 1 0,1-1 0,-1 0 0,1 1 0,0 2 0,-1-2 0,1 1 0,0-1 0,0 1 0,0-1 0,0 1 0,0-1 0,1 0 0,0 1 0,0-1 0,0 0 0,0 1 0,0-1 0,0 0 0,1 0 0,0 0 0,0 0 0,0 0 0,0-1 0,0 1 0,0 0 0,0-1 0,1 0 0,2 3 0,1-2 0,-1 0 0,1 0 0,-1-1 0,1 0 0,0 0 0,0 0 0,0-1 0,0 1 0,0-2 0,0 1 0,0 0 0,1-1 0,-1-1 0,0 1 0,10-2 0,-12 1 0,1-1 0,-1 1 0,0-1 0,1 0 0,-1 0 0,0 0 0,0 0 0,0-1 0,0 1 0,-1-1 0,1 0 0,-1 0 0,0-1 0,0 1 0,0-1 0,0 0 0,0 1 0,-1-1 0,1 0 0,-1-1 0,2-4 0,-2 1 0,0 0 0,0 0 0,0 0 0,-1 0 0,0 0 0,0 0 0,-1 0 0,-1 0 0,1-1 0,-1 1 0,-3-13 0,3 18 0,1 0 0,-1 1 0,0-1 0,0 1 0,0-1 0,0 1 0,-1 0 0,1-1 0,-1 1 0,1 0 0,-1 0 0,0 0 0,0 0 0,0 0 0,0 1 0,0-1 0,0 0 0,0 1 0,0 0 0,-1-1 0,1 1 0,-1 0 0,1 0 0,-1 0 0,1 1 0,-1-1 0,1 0 0,-1 1 0,0 0 0,1 0 0,-1 0 0,0 0 0,1 0 0,-1 0 0,0 1 0,1-1 0,-1 1 0,-4 1 0,1 1 0,-1 0 0,1 0 0,0 0 0,0 1 0,1 0 0,-1 0 0,1 1 0,-1-1 0,2 1 0,-1 0 0,0 1 0,1-1 0,0 1 0,0 0 0,1 0 0,-1 0 0,1 0 0,1 0 0,-1 1 0,1 0 0,-2 11 0,3-12 0,0 0 0,0 0 0,0 0 0,1 0 0,0 0 0,1 0 0,-1 0 0,1-1 0,0 1 0,1 0 0,2 9 0,-2-12 0,0 1 0,0 0 0,0-1 0,0 1 0,1-1 0,-1 1 0,1-1 0,0 0 0,0 0 0,0 0 0,0-1 0,1 1 0,-1-1 0,1 0 0,0 0 0,-1 0 0,7 2 0,-1-1 0,0 0 0,1 0 0,-1-1 0,1 0 0,-1-1 0,1 0 0,-1 0 0,1-1 0,0 0 0,0-1 0,-1 0 0,11-3 0,-13 2 0,-1 0 0,0-1 0,0 1 0,1-1 0,-2 0 0,1-1 0,0 0 0,-1 0 0,1 0 0,-1 0 0,-1-1 0,1 0 0,0 0 0,-1 0 0,0-1 0,0 1 0,-1-1 0,4-6 0,6-35 0,-13 42 0,1 0 0,0-1 0,1 1 0,-1 0 0,1 0 0,0 0 0,0 0 0,1 0 0,-1 1 0,4-6 0,-5 10 0,0-1 0,-1 1 0,1 0 0,0-1 0,-1 1 0,1 0 0,0-1 0,-1 1 0,1 0 0,0 0 0,0 0 0,-1 0 0,1-1 0,0 1 0,0 0 0,0 0 0,-1 0 0,1 1 0,0-1 0,0 0 0,-1 0 0,1 0 0,0 1 0,0-1 0,-1 0 0,1 1 0,0-1 0,-1 0 0,1 1 0,0-1 0,-1 1 0,1-1 0,-1 1 0,1-1 0,-1 1 0,1 0 0,-1-1 0,1 1 0,-1-1 0,1 1 0,-1 1 0,22 33 0,-18-28 0,6 10 0,0 0 0,1-1 0,23 25 0,-29-36 0,-1 0 0,1 0 0,1-1 0,-1 0 0,1 0 0,-1 0 0,1 0 0,0-1 0,0 0 0,1-1 0,-1 1 0,1-1 0,-1 0 0,11 1 0,-13-3 0,-1 0 0,1-1 0,-1 1 0,1-1 0,0 0 0,-1 0 0,1 0 0,-1-1 0,0 1 0,1-1 0,-1 0 0,0 1 0,0-1 0,0-1 0,0 1 0,-1 0 0,1-1 0,0 0 0,-1 1 0,0-1 0,0 0 0,0 0 0,0 0 0,0-1 0,2-5 0,3-7 0,0 0 0,-1-1 0,8-32 0,-9 26 0,0 0 0,-1-1 0,-1 1 0,-2-1 0,-1-41 0,-4 59 0,0 12 0,-2 15 0,3-9 0,1 0 0,1 0 0,0 0 0,1 0 0,1 0 0,-1 0 0,2 0 0,0 0 0,0 0 0,8 22 0,-6-26 0,-1-1 0,2 1 0,-1-1 0,1 0 0,-1-1 0,2 1 0,-1-1 0,1 0 0,0 0 0,0-1 0,1 0 0,0 0 0,0 0 0,0-1 0,0 0 0,16 6 0,39 9-1365,0-6-5461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52:04.62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 425 24575,'25'0'0,"20"0"0,15 0 0,10 4 0,-1 1 0,-12-1-8191</inkml:trace>
  <inkml:trace contextRef="#ctx0" brushRef="#br0" timeOffset="517.98">0 699 24575,'36'0'0,"30"-3"0,25-2 0,19-3 0,-10-1-8191</inkml:trace>
  <inkml:trace contextRef="#ctx0" brushRef="#br0" timeOffset="518.98">1503 0 24575,'-29'15'0,"-20"18"0,-9 23 0,-2 22 0,5 17 0,10 10 0,11 5 0,12-2 0,10-5 0,13-5 0,15-13 0,11-12 0,9-20 0,-3-19-8191</inkml:trace>
  <inkml:trace contextRef="#ctx0" brushRef="#br0" timeOffset="903.01">1778 339 24575,'-11'22'0,"-3"17"0,0 10 0,3 4 0,3 3 0,6-4 0,8-3 0,3-8 0,3-6 0,3-9 0,-1-9-8191</inkml:trace>
  <inkml:trace contextRef="#ctx0" brushRef="#br0" timeOffset="904.01">2032 445 24575,'32'-3'0,"22"-2"0,16 0 0,14-2 0,10-4 0,-10 0-8191</inkml:trace>
  <inkml:trace contextRef="#ctx0" brushRef="#br0" timeOffset="1284.05">3068 212 24575,'-38'77'0,"-12"24"0,-85 130 0,133-228 0,-2 4 0,-1 0 0,1-1 0,-1 1 0,0-1 0,-1 0 0,1-1 0,-1 1 0,0-1 0,-1 0 0,1-1 0,-9 5 0,14-8 0,0-1 0,0 0 0,1 0 0,-1 1 0,0-1 0,0 0 0,0 0 0,0 0 0,0 0 0,0 0 0,0 0 0,0 0 0,0 0 0,0 0 0,0-1 0,0 1 0,1 0 0,-1 0 0,0-1 0,0 1 0,0-1 0,0 1 0,1-1 0,-1 1 0,-1-2 0,1 1 0,-1-1 0,1 0 0,0 0 0,-1 0 0,1 0 0,0 0 0,0 0 0,1 0 0,-1 0 0,0-3 0,-1-5 0,0 0 0,1 0 0,0-18 0,2 11 0,1 0 0,0 1 0,1-1 0,1 1 0,0 0 0,1 0 0,1 0 0,1 0 0,0 1 0,1 0 0,0 1 0,1 0 0,1 0 0,0 1 0,1 0 0,0 1 0,18-15 0,-26 24 0,1 1 0,-1-1 0,1 1 0,-1-1 0,1 1 0,0 0 0,0 1 0,0-1 0,0 1 0,0 0 0,0-1 0,0 2 0,1-1 0,-1 0 0,0 1 0,1 0 0,-1 0 0,0 0 0,0 1 0,1 0 0,-1-1 0,0 1 0,0 1 0,0-1 0,0 0 0,0 1 0,0 0 0,0 0 0,0 0 0,-1 1 0,1-1 0,-1 1 0,4 3 0,16 18 27,-1 1-1,-1 1 1,-1 1 0,26 49-1,-25-41-525,0-2-1,43 51 1,-37-58-6327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5:22:40.84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5 339 24575,'3'-20'0,"2"-2"0,-2 0 0,0-1 0,-2 1 0,-1-34 0,0 52 0,0 0 0,-1 1 0,1-1 0,-1 0 0,0 0 0,0 0 0,0 0 0,-1 1 0,1-1 0,-1 1 0,0-1 0,0 1 0,0-1 0,-1 1 0,1 0 0,-1 0 0,1 0 0,-1 1 0,0-1 0,0 0 0,0 1 0,-1 0 0,1 0 0,0 0 0,-1 0 0,1 1 0,-1-1 0,0 1 0,0 0 0,1 0 0,-1 0 0,-6 0 0,3 0 0,-1 2 0,1-1 0,0 1 0,-1 0 0,1 0 0,0 1 0,0 0 0,0 0 0,0 1 0,0 0 0,1 0 0,-1 0 0,1 1 0,0 0 0,0 0 0,0 1 0,1 0 0,-9 9 0,6-6 0,1 0 0,0 1 0,0 0 0,1 1 0,0-1 0,1 1 0,0 0 0,1 1 0,0-1 0,0 1 0,-3 18 0,7-25 0,-1-1 0,1 1 0,0 0 0,0 0 0,0-1 0,1 1 0,-1 0 0,1 0 0,0-1 0,0 1 0,0 0 0,1-1 0,-1 1 0,1-1 0,-1 0 0,1 0 0,1 1 0,-1-1 0,0 0 0,1-1 0,-1 1 0,1 0 0,0-1 0,0 1 0,0-1 0,0 0 0,0 0 0,0 0 0,1 0 0,-1-1 0,1 0 0,-1 1 0,8 0 0,-5 0 0,1-1 0,-1 0 0,0 0 0,0 0 0,0-1 0,1 0 0,-1 0 0,0-1 0,0 0 0,0 0 0,1 0 0,-1-1 0,0 0 0,-1 0 0,1 0 0,0-1 0,-1 0 0,1 0 0,-1 0 0,6-5 0,-5 2 0,-1-1 0,0 1 0,0-1 0,0 0 0,-1 0 0,0 0 0,0 0 0,5-16 0,-1-3 0,6-35 0,-11 47 0,-3 12 0,0 1 0,0-1 0,0 1 0,1-1 0,-1 1 0,0-1 0,1 1 0,0-1 0,-1 1 0,1-1 0,0 1 0,-1 0 0,1-1 0,0 1 0,0 0 0,0 0 0,0 0 0,0 0 0,3-2 0,-3 3 0,0 0 0,0 0 0,-1 0 0,1 0 0,0 0 0,0 1 0,0-1 0,0 0 0,0 1 0,-1-1 0,1 0 0,0 1 0,0-1 0,-1 1 0,1-1 0,0 1 0,-1 0 0,1-1 0,0 1 0,-1 0 0,1-1 0,-1 1 0,1 0 0,-1 1 0,7 8 0,-1 2 0,0-1 0,5 16 0,3 8 0,-3 1 0,0 0 0,-3 1 0,-1-1 0,4 59 0,-11-88 6,0 0 0,-1 0 0,1 0-1,-1 0 1,-1 0 0,1-1 0,-1 1 0,-1 0-1,1-1 1,-1 1 0,0-1 0,0 0 0,-1 0-1,0 0 1,0-1 0,0 1 0,-1-1 0,-8 8-1,-4 1-242,-1-1-1,-1-1 0,0-1 1,-29 13-1,38-19-49,-15 8-6539</inkml:trace>
  <inkml:trace contextRef="#ctx0" brushRef="#br0" timeOffset="418.17">825 0 24575,'-15'14'0,"1"0"0,1 0 0,0 1 0,1 1 0,1 0 0,0 0 0,1 1 0,1 1 0,1 0 0,-10 27 0,8-12 0,2 1 0,0 0 0,3 0 0,0 0 0,1 39 0,4-61 0,1-1 0,0 1 0,0-1 0,1 1 0,1-1 0,0 0 0,0 0 0,1 0 0,1-1 0,7 14 0,-10-20 0,0 0 0,0-1 0,1 1 0,-1-1 0,1 0 0,0 0 0,0 0 0,0 0 0,1 0 0,-1-1 0,0 1 0,1-1 0,0 0 0,0 0 0,-1-1 0,1 1 0,0-1 0,0 1 0,1-1 0,-1-1 0,0 1 0,0 0 0,0-1 0,0 0 0,1 0 0,-1 0 0,0-1 0,0 1 0,1-1 0,6-3 0,-5 2 0,0-1 0,0 0 0,-1 0 0,0 0 0,1-1 0,-1 1 0,-1-2 0,1 1 0,0 0 0,-1-1 0,0 0 0,0 0 0,-1 0 0,1 0 0,-1-1 0,0 1 0,3-8 0,1-6 0,0 0 0,-1-1 0,0 1 0,2-22 0,-4 13 0,-1 0 0,-1-1 0,-2-31 0,-1 47 0,0-1 0,-1 1 0,0 0 0,-1 0 0,-1 0 0,0 0 0,-1 1 0,-11-22 0,13 29 0,0 1 0,0 0 0,0-1 0,-1 2 0,0-1 0,0 0 0,-6-4 0,9 8 0,1-1 0,-1 0 0,0 1 0,0-1 0,0 0 0,0 1 0,0-1 0,0 1 0,0-1 0,0 1 0,0 0 0,-1-1 0,1 1 0,0 0 0,0 0 0,0 0 0,0 0 0,0 0 0,-1 0 0,1 0 0,0 0 0,0 0 0,0 1 0,0-1 0,0 0 0,0 1 0,0-1 0,0 1 0,0-1 0,0 1 0,0 0 0,0-1 0,0 1 0,0 0 0,0 0 0,0-1 0,-1 3 0,1-1 4,1-1 0,-1 1 0,0-1 1,1 1-1,-1 0 0,1 0 0,-1-1 0,1 1 0,0 0 0,-1 0 0,1 0 0,0-1 0,0 1 0,1 0 0,-1 0 0,0 0 0,1-1 1,-1 1-1,1 0 0,0 2 0,20 32-1455,0-9-5375</inkml:trace>
  <inkml:trace contextRef="#ctx0" brushRef="#br0" timeOffset="760.9">1798 127 24575,'-14'7'0,"-13"17"0,-8 15 0,-5 16 0,-1 8 0,5 6 0,4 0 0,3-3 0,8-6 0,3-10 0,1-9 0,0-12 0,3-11-8191</inkml:trace>
  <inkml:trace contextRef="#ctx0" brushRef="#br0" timeOffset="1105.54">1417 234 24575,'-7'4'0,"-3"8"0,1 5 0,2 5 0,2 1 0,5-4 0,7-7 0,1-14 0,4-14 0,-1-7 0,-1-7 0,-4-3 0,-2 13 0,-2 12 0</inkml:trace>
  <inkml:trace contextRef="#ctx0" brushRef="#br0" timeOffset="1528.13">1967 467 24575,'-18'-3'0,"-6"1"0,1 10 0,5 6 0,5 4 0,4 3 0,9-2 0,7-4 0,6-5 0,4-4 0,0-7 0,-4-6 0,-3-7 0,-11 1 0,-6 1-8191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52:06.29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3 0 24575,'7'26'0,"6"22"0,5 21 0,-2 20 0,-2 18 0,-5 11 0,-7 3 0,-14 0 0,-16-6 0,-22-16 0,-2-25-8191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52:00.98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0 86 24575,'0'0'0,"0"0"0,0 0 0,0 0 0,1 0 0,-1 0 0,0 0 0,0 0 0,0 0 0,0 0 0,0 0 0,0 0 0,0 0 0,0 0 0,0 0 0,1 0 0,-1 0 0,0 0 0,0 0 0,0-1 0,0 1 0,0 0 0,0 0 0,0 0 0,0 0 0,0 0 0,0 0 0,0 0 0,0 0 0,0 0 0,0-1 0,0 1 0,0 0 0,0 0 0,0 0 0,0 0 0,0 0 0,0 0 0,0 0 0,0 0 0,0-1 0,0 1 0,0 0 0,0 0 0,0 0 0,0 0 0,0 0 0,0 0 0,0 0 0,0 0 0,0 0 0,0-1 0,0 1 0,0 0 0,0 0 0,-1 0 0,1 0 0,0 0 0,0 0 0,0 0 0,0 0 0,0 0 0,0 0 0,0 0 0,0 0 0,-11 1 0,-14 8 0,-2 7 0,1 1 0,0 1 0,2 2 0,0 0 0,1 2 0,1 0 0,-26 35 0,46-55 0,1 0 0,-1 0 0,1 0 0,0 0 0,-1 0 0,1 1 0,0-1 0,0 0 0,1 1 0,-1-1 0,0 0 0,1 1 0,-1 3 0,1-5 0,1 0 0,-1 0 0,1 0 0,-1 0 0,1 0 0,-1 1 0,1-1 0,-1-1 0,1 1 0,0 0 0,0 0 0,-1 0 0,1 0 0,0 0 0,0-1 0,0 1 0,0 0 0,0-1 0,0 1 0,0-1 0,0 1 0,0-1 0,0 1 0,1-1 0,-1 0 0,0 1 0,0-1 0,0 0 0,2 0 0,23 4 0,1-2 0,29 0 0,31 2 0,16 13 120,-93-15-306,0 1 1,0 1-1,0-1 0,0 1 1,-1 1-1,0 0 1,16 11-1,-10-3-6640</inkml:trace>
  <inkml:trace contextRef="#ctx0" brushRef="#br0" timeOffset="371.89">16 529 24575,'11'0'0,"14"0"0,10 4 0,11 1 0,3 3 0,2 1 0,-5-2 0,-10-2-8191</inkml:trace>
  <inkml:trace contextRef="#ctx0" brushRef="#br0" timeOffset="1427.42">651 191 24575,'42'-11'0,"0"1"0,0 2 0,1 1 0,0 3 0,0 1 0,80 7 0,-114-4 0,0 2 0,0-1 0,0 1 0,0 0 0,-1 1 0,14 5 0,-20-7 0,1 1 0,-1-1 0,0 0 0,0 1 0,0-1 0,0 1 0,0-1 0,0 1 0,0 0 0,0 0 0,-1 0 0,1 0 0,-1 0 0,1 1 0,-1-1 0,0 0 0,0 1 0,0-1 0,0 0 0,0 1 0,-1 0 0,1-1 0,-1 1 0,1-1 0,-1 1 0,0 4 0,-1-1 0,-1 1 0,1 0 0,-1 0 0,-1-1 0,1 1 0,-1-1 0,0 0 0,0 0 0,-1 0 0,0 0 0,-8 9 0,-7 7 0,-33 28 0,40-39 0,-81 66 0,54-47 0,-40 40 0,76-68 0,1 1 0,0-1 0,0 1 0,0-1 0,0 1 0,0 0 0,1 0 0,-1-1 0,1 1 0,0 0 0,0 1 0,-2 4 0,3-6 0,0-1 0,0 1 0,1-1 0,-1 0 0,0 1 0,1-1 0,-1 0 0,1 1 0,-1-1 0,1 0 0,-1 0 0,1 0 0,0 1 0,0-1 0,0 0 0,-1 0 0,1 0 0,0 0 0,0 0 0,1 0 0,-1-1 0,0 1 0,0 0 0,0 0 0,0-1 0,1 1 0,-1-1 0,0 1 0,1-1 0,-1 0 0,0 1 0,2-1 0,16 5 0,1-1 0,0-1 0,39 1 0,65-7 0,-95 1 0,28-2-1365,-8-1-5461</inkml:trace>
  <inkml:trace contextRef="#ctx0" brushRef="#br0" timeOffset="1814.63">905 446 24575,'25'-3'0,"23"-2"0,14-4 0,11 1 0,4 0 0,-1 3 0,-13 2-8191</inkml:trace>
  <inkml:trace contextRef="#ctx0" brushRef="#br0" timeOffset="2193.87">1626 381 24575,'1'0'0,"-1"-1"0,1 1 0,0 0 0,0-1 0,-1 1 0,1 0 0,0-1 0,0 1 0,-1 0 0,1 0 0,0 0 0,0 0 0,0 0 0,-1 0 0,1 0 0,0 0 0,0 0 0,0 0 0,0 0 0,0 1 0,-1-1 0,0 0 0,1 1 0,-1-1 0,0 0 0,1 1 0,-1-1 0,0 1 0,0-1 0,0 0 0,1 1 0,-1-1 0,0 1 0,0-1 0,0 1 0,0-1 0,0 1 0,0-1 0,0 0 0,0 1 0,0-1 0,0 1 0,0 0 0,-1 3 0,1 0 0,-1 0 0,-1 0 0,1-1 0,0 1 0,-4 6 0,-16 27 0,-10 19 0,-74 101 0,97-147 0,-1-1 0,1-1 0,-1 1 0,-13 7 0,20-13 0,-1-1 0,0 0 0,0-1 0,0 1 0,0 0 0,-1-1 0,1 0 0,0 0 0,-1 0 0,1 0 0,-1 0 0,1-1 0,0 1 0,-1-1 0,0 0 0,1 0 0,-1 0 0,-5-2 0,7 1 0,0 0 0,0 0 0,0 0 0,1-1 0,-1 1 0,0 0 0,1-1 0,-1 1 0,1-1 0,-1 0 0,1 1 0,0-1 0,0 0 0,0 0 0,0 0 0,0 0 0,0 0 0,1 0 0,-1 0 0,1 0 0,-1 0 0,1-1 0,0 1 0,-1 0 0,1 0 0,0 0 0,1-3 0,-1-2 0,1-1 0,-1 1 0,2 0 0,-1 0 0,1-1 0,4-11 0,-4 15 0,0 1 0,-1-1 0,1 1 0,0 0 0,1 0 0,-1 0 0,0 0 0,1 0 0,0 1 0,-1-1 0,1 1 0,0-1 0,1 1 0,-1 0 0,0 0 0,1 0 0,-1 1 0,0-1 0,1 1 0,0 0 0,-1 0 0,1 0 0,0 1 0,0-1 0,-1 1 0,6 0 0,-2 0 0,-1 1 0,0 0 0,0 0 0,0 1 0,0 0 0,0 0 0,0 0 0,0 1 0,0-1 0,-1 2 0,0-1 0,1 0 0,-1 1 0,0 0 0,5 6 0,6 6-105,10 11 224,30 25 0,-48-46-285,0 1-1,1-1 1,0-1-1,0 1 1,1-2-1,0 1 1,-1-1-1,17 4 1,-3-4-6660</inkml:trace>
  <inkml:trace contextRef="#ctx0" brushRef="#br0" timeOffset="2194.87">1922 572 24575,'0'-7'0,"0"1"0,-4 9 0,-7 14 0,-11 16 0,-7 12 0,-7 10 0,-1 7 0,0 2 0,1-1 0,4-5 0,3-8 0,8-13-8191</inkml:trace>
  <inkml:trace contextRef="#ctx0" brushRef="#br0" timeOffset="2553.1">1965 741 24575,'22'4'0,"6"8"0,0 9 0,-10 9 0,-14 2 0,-12 3 0,-12 0 0,-6-3 0,2-4 0,11-6 0,16-6 0,18-7 0,20-8 0,13-8 0,9-10 0,-6-2-8191</inkml:trace>
  <inkml:trace contextRef="#ctx0" brushRef="#br0" timeOffset="2941.09">2662 0 24575,'22'22'0,"13"25"0,6 26 0,2 22 0,-2 20 0,-5 16 0,-8 11 0,-13 2 0,-19-4 0,-20-13 0,-24-16 0,-22-17 0,-17-16 0,7-23-8191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52:00.10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3 24575,'15'-9'0,"0"1"0,1 0 0,0 1 0,0 1 0,1 0 0,29-5 0,-35 8 0,1 1 0,-1 1 0,1 0 0,-1 1 0,1 0 0,0 0 0,-1 2 0,1-1 0,-1 1 0,21 7 0,-27-7 0,-1-1 0,-1 1 0,1 0 0,0 0 0,0 1 0,-1-1 0,1 1 0,-1-1 0,0 1 0,0 0 0,0 1 0,0-1 0,0 0 0,-1 1 0,0-1 0,1 1 0,2 7 0,-4-6 0,0 0 0,0 0 0,0 1 0,0-1 0,-1 0 0,0 1 0,0-1 0,0 1 0,-1-1 0,0 0 0,0 1 0,-2 6 0,-4 5 0,0 0 0,-1 0 0,0 0 0,-2-1 0,0-1 0,0 0 0,-15 15 0,-87 84 0,74-77 0,35-34 0,0 0 0,0 0 0,0 1 0,1-1 0,-1 0 0,1 1 0,0 0 0,0-1 0,0 1 0,-2 6 0,4-9 0,0 1 0,0-1 0,0 0 0,0 1 0,0-1 0,0 0 0,0 1 0,1-1 0,-1 0 0,0 0 0,1 1 0,-1-1 0,1 0 0,0 0 0,-1 0 0,1 1 0,0-1 0,0 0 0,0 0 0,-1 0 0,1 0 0,0 0 0,0-1 0,0 1 0,1 0 0,-1 0 0,0-1 0,0 1 0,0-1 0,0 1 0,1-1 0,-1 1 0,0-1 0,1 0 0,-1 1 0,2-1 0,14 4-124,1-1 0,-1-1 0,1-1 0,0 0 0,-1-1 0,1-1-1,0 0 1,0-2 0,-1 0 0,18-6 0,-4 0-6702</inkml:trace>
  <inkml:trace contextRef="#ctx0" brushRef="#br0" timeOffset="345.85">83 295 24575,'29'-3'0,"24"-6"0,13 0 0,11-3 0,6-3 0,-11 2-8191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51:59.0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59 0 24575,'-291'215'0,"290"-214"0,-32 34 0,32-35 0,0 1 0,1 0 0,-1 0 0,0-1 0,1 1 0,-1 0 0,1 0 0,-1 0 0,1 0 0,-1 0 0,1 0 0,0 0 0,0 0 0,-1 0 0,1 0 0,0 0 0,0 0 0,0 0 0,0 0 0,0 0 0,0 0 0,0 0 0,0 0 0,0 0 0,1 0 0,-1 0 0,0 0 0,1 0 0,-1 0 0,1 0 0,-1-1 0,1 1 0,-1 0 0,1 0 0,0 0 0,-1-1 0,1 1 0,0 0 0,-1 0 0,3 0 0,8 4 0,1 0 0,0-1 0,0-1 0,0 0 0,1-1 0,-1 0 0,22 0 0,30 6 0,-55-7-151,1 2-1,-1-1 0,0 1 0,0 1 1,0 0-1,0 0 0,0 0 1,12 10-1,-4 1-6674</inkml:trace>
  <inkml:trace contextRef="#ctx0" brushRef="#br0" timeOffset="447.35">0 466 24575,'29'4'0,"20"4"0,16 1 0,8 3 0,2-1 0,0-2 0,-7-3 0,-14-2-8191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51:55.87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67 43 24575,'36'-12'0,"-6"7"0,34-6 0,0 4 0,67 0 0,-129 6 0,0 1 0,0 0 0,0 1 0,0-1 0,0 0 0,0 1 0,1-1 0,-1 1 0,0-1 0,0 1 0,0 0 0,-1 0 0,1 0 0,0 0 0,0 0 0,0 0 0,-1 1 0,3 1 0,-3-1 0,0-1 0,-1 1 0,1-1 0,-1 0 0,0 1 0,1-1 0,-1 1 0,0-1 0,0 1 0,0-1 0,0 1 0,0-1 0,0 1 0,-1-1 0,1 1 0,0-1 0,-1 1 0,1-1 0,-1 1 0,1-1 0,-1 0 0,0 1 0,0-1 0,1 0 0,-1 1 0,-2 0 0,-19 28 0,-2-1 0,-47 45 0,49-54 0,1 1 0,1 2 0,1 0 0,0 1 0,-23 41 0,41-63 0,0 0 0,0 0 0,0 0 0,0-1 0,0 1 0,1 0 0,-1 0 0,0 0 0,1 1 0,0-1 0,0 0 0,-1 0 0,1 0 0,0 0 0,1 0 0,-1 0 0,0 0 0,0 0 0,1 0 0,0 0 0,-1 0 0,1 0 0,0 0 0,0 0 0,0 0 0,0 0 0,1 1 0,1 0 0,0-1 0,1 1 0,-1-1 0,0 0 0,1 0 0,-1 0 0,1-1 0,0 1 0,-1-1 0,1 0 0,0 0 0,0 0 0,6 0 0,28 2-288,63-3-1,-82-1-499,4 0-6038</inkml:trace>
  <inkml:trace contextRef="#ctx0" brushRef="#br0" timeOffset="792.6">0 339 24575,'4'0'0,"4"0"0,9 0 0,12 0 0,8 0 0,5 0 0,2 0 0,2 0 0,-4 0 0,-9 0-8191</inkml:trace>
  <inkml:trace contextRef="#ctx0" brushRef="#br0" timeOffset="1199.58">487 191 24575,'25'0'0,"20"0"0,8 0 0,7 0 0,-7 0-8191</inkml:trace>
  <inkml:trace contextRef="#ctx0" brushRef="#br0" timeOffset="1832.3">1249 277 24575,'-13'23'0,"-2"-1"0,0-1 0,-22 24 0,7-10 0,14-15 0,-1 0 0,-1-2 0,-29 25 0,39-36 0,0-1 0,-1-1 0,1 0 0,-1 0 0,0 0 0,-1-1 0,1-1 0,-1 1 0,1-1 0,-1-1 0,-19 2 0,27-3 0,1-1 0,-1 0 0,0 0 0,0 0 0,1 0 0,-1-1 0,0 1 0,0-1 0,1 1 0,-1-1 0,0 1 0,1-1 0,-1 0 0,1 0 0,-1 0 0,1 1 0,-1-2 0,1 1 0,0 0 0,-1 0 0,1 0 0,-2-3 0,1 1 0,1 0 0,-1-1 0,1 1 0,0 0 0,0 0 0,0-1 0,0 1 0,1 0 0,0-1 0,-1 1 0,1-5 0,1-2 0,0 0 0,0 0 0,1 0 0,0 0 0,1 0 0,0 0 0,6-10 0,-8 17 0,0 1 0,0-1 0,0 1 0,1-1 0,-1 1 0,1 0 0,0 0 0,-1 0 0,1 0 0,0 0 0,0 0 0,1 0 0,-1 0 0,0 1 0,0 0 0,1-1 0,-1 1 0,1 0 0,-1 0 0,1 0 0,0 0 0,-1 1 0,1-1 0,0 1 0,0-1 0,5 1 0,-4 1 0,0 0 0,0 0 0,0 0 0,-1 1 0,1-1 0,0 1 0,-1 0 0,1 0 0,-1 1 0,1-1 0,-1 1 0,0-1 0,0 1 0,0 0 0,0 0 0,-1 0 0,4 6 0,18 28-113,-12-18 193,0-1 1,19 22-1,-26-35-215,1 0-1,-1 0 0,1 0 0,0-1 1,0 0-1,0 0 0,1 0 0,0-1 0,-1 0 1,14 4-1,4-1-6690</inkml:trace>
  <inkml:trace contextRef="#ctx0" brushRef="#br0" timeOffset="2240.88">1462 381 24575,'-14'26'0,"-13"18"0,-4 10 0,-5 5 0,0 5 0,0-2 0,-2-4 0,2-5 0,3-8 0,8-11-8191</inkml:trace>
  <inkml:trace contextRef="#ctx0" brushRef="#br0" timeOffset="2624.7">1440 572 24575,'9'-1'0,"6"-2"0,-1 2 0,1-1 0,-1 2 0,1 0 0,16 2 0,-28-2 0,-1 1 0,1-1 0,-1 1 0,1-1 0,-1 1 0,1 0 0,-1 0 0,1 0 0,-1 0 0,0 1 0,0-1 0,0 1 0,0-1 0,0 1 0,0 0 0,0 0 0,0 0 0,-1 0 0,1 0 0,-1 0 0,1 0 0,-1 0 0,0 0 0,0 1 0,0-1 0,0 1 0,0-1 0,-1 1 0,1-1 0,-1 1 0,1-1 0,-1 1 0,0 0 0,0-1 0,0 1 0,-1 3 0,0 0 0,0 1 0,0 0 0,-1 0 0,0-1 0,0 1 0,0-1 0,-1 0 0,0 1 0,0-1 0,-1-1 0,0 1 0,-7 8 0,-4 3 0,-1-1 0,-28 20 0,-16 18 0,59-53 0,0-1 0,0 1 0,0 0 0,1 0 0,-1 0 0,0 0 0,0 0 0,1 0 0,-1 0 0,1 0 0,-1 0 0,1 0 0,0 0 0,-1 1 0,1-1 0,0 0 0,0 0 0,-1 0 0,1 3 0,1-4 0,-1 1 0,0 0 0,1 0 0,-1-1 0,1 1 0,-1 0 0,1-1 0,-1 1 0,1 0 0,0-1 0,-1 1 0,1-1 0,0 1 0,-1-1 0,1 1 0,0-1 0,0 0 0,-1 1 0,1-1 0,0 0 0,1 1 0,4 0 0,0 0 0,1 0 0,-1 0 0,1-1 0,11-1 0,12-3-341,-1-1 0,0-2-1,39-13 1,-20 3-6485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51:52.8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57 0 24575,'-14'7'0,"-13"14"0,-8 20 0,-9 22 0,-4 22 0,-2 22 0,2 13 0,7 9 0,12 0 0,11-4 0,15-9 0,15-13 0,17-17 0,14-16 0,11-16 0,-4-17-8191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51:52.34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65 7 24575,'0'0'0,"0"0"0,0-1 0,0 1 0,0 0 0,0 0 0,0-1 0,-1 1 0,1 0 0,0-1 0,0 1 0,0 0 0,0 0 0,0-1 0,-1 1 0,1 0 0,0 0 0,0 0 0,0-1 0,-1 1 0,1 0 0,0 0 0,0 0 0,-1 0 0,1-1 0,0 1 0,-1 0 0,1 0 0,0 0 0,0 0 0,-1 0 0,1 0 0,0 0 0,-1 0 0,1 0 0,0 0 0,-1 0 0,1 0 0,0 0 0,0 0 0,-1 0 0,1 0 0,0 0 0,-1 0 0,1 0 0,0 1 0,0-1 0,-1 0 0,-9 18 0,-2 28 0,2 71 0,7 194 0,6-185 0,-7-90 0,4-36 0,0 0 0,0 0 0,0 0 0,0 0 0,0-1 0,0 1 0,0 0 0,0 0 0,0 0 0,0 0 0,0 0 0,0 0 0,0 0 0,0 0 0,0 0 0,0 0 0,0 0 0,0-1 0,0 1 0,0 0 0,0 0 0,0 0 0,-1 0 0,1 0 0,0 0 0,0 0 0,0 0 0,0 0 0,0 0 0,0 0 0,0 0 0,0 0 0,0 0 0,0 0 0,-1 0 0,1 0 0,0 0 0,0 0 0,0 0 0,0 0 0,0 0 0,0 0 0,0 0 0,0 0 0,0 0 0,0 0 0,-1 0 0,1 0 0,0 0 0,0 0 0,0 0 0,0 0 0,0 0 0,0 0 0,0 1 0,0-1 0,0 0 0,0 0 0,0 0 0,0 0 0,0 0 0,0 0 0,0 0 0,-1 0 0,1 0 0,0 0 0,0 1 0,-5-22 0,-7-52 0,-4-111 0,14-76 0,2 243 0,0 11 0,0 0 0,0-1 0,1 1 0,0 0 0,0 0 0,1 0 0,2-7 0,-4 12 0,1 0 0,0-1 0,-1 1 0,1 0 0,0 0 0,0 0 0,0 0 0,0 0 0,-1 0 0,1 1 0,1-1 0,-1 0 0,0 0 0,0 1 0,0-1 0,0 1 0,0-1 0,1 1 0,-1-1 0,0 1 0,0 0 0,1-1 0,-1 1 0,0 0 0,1 0 0,-1 0 0,0 0 0,1 0 0,-1 0 0,0 1 0,0-1 0,1 0 0,-1 1 0,0-1 0,0 1 0,1-1 0,-1 1 0,0-1 0,0 1 0,2 1 0,4 2 0,0 1 0,-1 0 0,1 0 0,-1 0 0,0 1 0,0 0 0,-1 0 0,0 0 0,0 1 0,0 0 0,4 9 0,-3-5 0,0 1 0,-1 1 0,0-1 0,-1 1 0,0 0 0,2 15 0,-5-24 0,-1 0 0,0 0 0,0 1 0,0-1 0,0 0 0,-1 0 0,1 0 0,-1 0 0,0 0 0,-1 0 0,1 0 0,-1 0 0,1 0 0,-5 6 0,2-4 0,-1 0 0,0 0 0,0-1 0,0 0 0,-1 0 0,1 0 0,-12 7 0,-7 1 0,0-1 0,-1-1 0,-41 12 0,53-18 0,-54 16-1365,8-3-5461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50:17.34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 0 24575,'-4'8'0,"7"5"0,9 1 0,11-2 0,0-3-8191</inkml:trace>
  <inkml:trace contextRef="#ctx0" brushRef="#br0" timeOffset="1">512 64 24575,'4'-3'0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50:16.84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 0 24575,'-7'7'0,"-3"7"0,1 3 0,5 7 0,4 2 0,1-2-8191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19:33.95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3 129 24575</inkml:trace>
  <inkml:trace contextRef="#ctx0" brushRef="#br0" timeOffset="448.46">183 129 24575,'-16'-4'0,"1"1"0,-31-3 0,30 4 0,0 0 0,-22-7 0,36 9 0,0-1 0,0 1 0,0-1 0,0 0 0,-1 0 0,1 0 0,1-1 0,-1 1 0,0 0 0,0-1 0,0 1 0,1-1 0,-1 1 0,-2-4 0,4 4 0,-1 0 0,0-1 0,1 1 0,-1 0 0,1-1 0,0 1 0,-1 0 0,1 0 0,0-1 0,0 1 0,0-1 0,0 1 0,0 0 0,0-1 0,0 1 0,1 0 0,-1-1 0,1-1 0,1 0 0,-1 0 0,1 0 0,0 0 0,0 0 0,0 0 0,0 0 0,1 1 0,-1-1 0,1 1 0,-1 0 0,1 0 0,0 0 0,0 0 0,0 0 0,0 0 0,0 1 0,6-2 0,-1 0 0,0 1 0,-1 0 0,1 0 0,0 1 0,0 0 0,1 1 0,8 0 0,-14 0 0,-1 0 0,1 1 0,-1-1 0,1 1 0,-1-1 0,1 1 0,-1 0 0,0 0 0,1 0 0,-1 0 0,0 1 0,0-1 0,0 1 0,0-1 0,0 1 0,0 0 0,0-1 0,-1 1 0,1 0 0,-1 0 0,1 0 0,-1 1 0,0-1 0,0 0 0,1 0 0,0 5 0,0 1 0,0 0 0,-1 0 0,1 0 0,-1 0 0,-1 1 0,0-1 0,0 0 0,-1 1 0,0-1 0,0 0 0,-1 0 0,0 0 0,0 0 0,-1 0 0,0 0 0,-4 7 0,1-4 0,-1 1 0,0-2 0,-1 1 0,0-1 0,0 0 0,-1-1 0,-1 0 0,1-1 0,-19 13 0,28-21 0,-5 3 0,1 0 0,-1 0 0,1 1 0,0-1 0,-5 7 0,8-10 0,1 0 0,0 0 0,0 1 0,0-1 0,0 0 0,-1 1 0,1-1 0,0 0 0,0 0 0,0 1 0,0-1 0,0 0 0,0 1 0,0-1 0,0 0 0,0 1 0,0-1 0,0 0 0,0 1 0,0-1 0,0 0 0,0 0 0,0 1 0,0-1 0,0 0 0,0 1 0,0-1 0,1 0 0,-1 0 0,0 1 0,0-1 0,0 0 0,0 0 0,1 1 0,-1-1 0,0 0 0,24 6 0,25-6-57,0-3-1,52-9 1,-47 5-1136,15-1-5633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5:22:35.30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 19 24575,'-1'74'0,"4"113"0,-1-157 0,2 0 0,0-1 0,2 1 0,11 30 0,-16-58 0,-1-1 0,1 1 0,-1 0 0,1-1 0,-1 0 0,1 1 0,0-1 0,0 1 0,0-1 0,-1 0 0,1 1 0,1-1 0,-1 0 0,0 0 0,2 2 0,-3-3 0,1 0 0,-1 0 0,1 0 0,-1-1 0,1 1 0,-1 0 0,1 0 0,-1 0 0,1 0 0,-1 0 0,1 0 0,-1-1 0,1 1 0,-1 0 0,0 0 0,1-1 0,-1 1 0,1 0 0,-1-1 0,0 1 0,1 0 0,-1-1 0,0 1 0,1-1 0,-1 1 0,0-1 0,0 1 0,1 0 0,-1-1 0,0 0 0,4-8 0,0-1 0,-1 0 0,3-13 0,-4 14 0,-1 5 0,3-13 0,1-1 0,1 1 0,0 0 0,15-27 0,-19 41 0,-1 1 0,1-1 0,0 0 0,0 0 0,0 1 0,0 0 0,0-1 0,0 1 0,1 0 0,-1 0 0,1 0 0,0 0 0,-1 0 0,1 1 0,0-1 0,0 1 0,0 0 0,0 0 0,0 0 0,0 0 0,0 0 0,1 1 0,-1 0 0,0-1 0,0 1 0,0 0 0,1 1 0,-1-1 0,0 0 0,0 1 0,0 0 0,1 0 0,-1 0 0,3 2 0,1 0 0,-1 0 0,0 1 0,-1 0 0,1 1 0,-1-1 0,0 1 0,0 0 0,0 1 0,-1-1 0,1 1 0,-2 0 0,1 0 0,0 0 0,-1 0 0,0 0 0,-1 1 0,1 0 0,-1-1 0,1 9 0,-2-9 0,1-1 0,-2 0 0,1 1 0,0-1 0,-1 1 0,0-1 0,0 1 0,-1-1 0,1 0 0,-1 1 0,-1-1 0,1 0 0,-1 1 0,0-1 0,0 0 0,0 0 0,0-1 0,-1 1 0,0 0 0,0-1 0,0 1 0,-1-1 0,0 0 0,1 0 0,-6 3 0,-1-1 0,0 0 0,-1-1 0,0 0 0,0-1 0,0 0 0,-1-1 0,1 0 0,-1-1 0,1 0 0,-1 0 0,0-2 0,0 1 0,0-2 0,0 1 0,1-2 0,-1 1 0,-15-6 0,24 6-80,0 0 0,-1-1-1,2 0 1,-1 0 0,0 0-1,0 0 1,0 0 0,1 0-1,-1-1 1,1 1 0,0-1 0,0 0-1,0 1 1,0-1 0,0 0-1,-1-4 1,-7-19-6746</inkml:trace>
  <inkml:trace contextRef="#ctx0" brushRef="#br0" timeOffset="343.81">619 0 24575,'18'29'0,"6"24"0,-1 20 0,-8 17 0,-14 10 0,-18 7 0,-21 2 0,-21-2 0,-19-12 0,-10-15 0,9-22-8191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11:13.04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3 127 24575,'1'0'0,"0"-1"0,1 1 0,-1-1 0,0 1 0,1-1 0,-1 1 0,0 0 0,1-1 0,-1 1 0,0 0 0,1 0 0,-1 0 0,0 0 0,1 1 0,-1-1 0,0 0 0,1 0 0,-1 1 0,0-1 0,1 1 0,-1-1 0,0 1 0,0 0 0,1-1 0,-1 1 0,0 0 0,0 0 0,0 0 0,0 0 0,0 0 0,0 0 0,-1 0 0,1 0 0,0 0 0,0 0 0,-1 0 0,1 0 0,0 1 0,-1-1 0,0 0 0,1 1 0,0 1 0,1 4 0,0 1 0,0-1 0,-1 1 0,0 0 0,0-1 0,0 12 0,-18 127 0,11-112 0,1 1 0,2-1 0,1 0 0,4 57 0,0-83 5,0 0 0,0 0 0,0-1 0,1 1 0,0-1 0,1 1 0,0-1 0,0 0 0,0 0 0,1-1 0,0 1 0,0-1 0,1 0 0,-1-1 0,1 1 0,1-1 0,-1 0 0,1-1 0,0 0 0,0 0 0,0 0 0,0-1 0,8 3 0,16 5-302,0-2 0,1-1 0,0-1 0,41 2 0,-7-2-6529</inkml:trace>
  <inkml:trace contextRef="#ctx0" brushRef="#br0" timeOffset="608">131 106 24575,'-2'1'0,"0"0"0,0 1 0,1-1 0,-1 0 0,0 1 0,1-1 0,-1 1 0,1-1 0,-1 1 0,1 0 0,0-1 0,0 1 0,0 0 0,0 0 0,0 0 0,0 0 0,-1 3 0,-1 2 0,-25 49 0,3 1 0,-23 78 0,73-244 0,-21 96 0,65-200 0,-67 209 0,0-2 0,1 0 0,-1 0 0,1 0 0,7-10 0,-9 15 0,0 0 0,0 0 0,-1 0 0,1 0 0,0 0 0,0 0 0,0 1 0,0-1 0,0 0 0,0 1 0,0-1 0,0 0 0,1 1 0,-1 0 0,0-1 0,0 1 0,0 0 0,1-1 0,-1 1 0,0 0 0,0 0 0,1 0 0,-1 0 0,0 0 0,0 0 0,1 0 0,-1 1 0,0-1 0,0 0 0,0 1 0,1-1 0,0 1 0,7 6 0,1-1 0,-2 1 0,1 1 0,-1-1 0,0 2 0,-1-1 0,0 1 0,11 17 0,1 0 0,126 152-1365,-100-128-5461</inkml:trace>
  <inkml:trace contextRef="#ctx0" brushRef="#br0" timeOffset="2255.94">894 510 24575,'-19'255'0,"10"-189"0,4 0 0,2 0 0,9 113 0,-2-155 0,0-1 0,2 1 0,11 31 0,-15-48 0,0-1 0,1 0 0,-1-1 0,2 1 0,-1 0 0,0-1 0,1 0 0,0 0 0,0 0 0,1 0 0,-1 0 0,1-1 0,0 0 0,0 0 0,1 0 0,-1-1 0,11 5 0,-14-7 0,0-1 0,0 1 0,1 0 0,-1-1 0,0 0 0,0 0 0,1 0 0,-1 0 0,0 0 0,1 0 0,-1 0 0,0-1 0,0 1 0,1-1 0,-1 1 0,0-1 0,0 0 0,0 0 0,0 0 0,0 0 0,0 0 0,0-1 0,0 1 0,0-1 0,-1 1 0,1-1 0,-1 0 0,1 1 0,-1-1 0,1 0 0,-1 0 0,0 0 0,0 0 0,0 0 0,0 0 0,0 0 0,0-3 0,3-7 0,0-1 0,-1 1 0,-1-1 0,0 0 0,1-15 0,-2 5 0,0 0 0,-1-1 0,-2 1 0,0 0 0,-7-26 0,5 34 0,0 1 0,-1 0 0,-1 0 0,0 1 0,-1-1 0,0 2 0,-1-1 0,-1 1 0,-11-13 0,4 7 0,10 13 0,0-1 0,0-1 0,1 1 0,0-1 0,0 0 0,-5-11 0,9 17 0,1 0 0,-1-1 0,1 1 0,0 0 0,-1-1 0,1 1 0,0-1 0,0 1 0,0-1 0,0 1 0,0 0 0,0-1 0,1 1 0,-1-1 0,0 1 0,1 0 0,0-3 0,0 2 0,1 0 0,-1 0 0,1 0 0,0 0 0,-1 1 0,1-1 0,0 1 0,0-1 0,0 1 0,0-1 0,0 1 0,0 0 0,4-1 0,21-9 0,46-10 0,-3 1 0,-65 19 0,-1-1 0,1 1 0,-1 0 0,1 0 0,0 0 0,-1 0 0,7 1 0,-10 0 0,1 0 0,-1 1 0,1-1 0,-1 1 0,0-1 0,1 1 0,-1-1 0,1 1 0,-1 0 0,0-1 0,0 1 0,1 0 0,-1 0 0,0 0 0,0 0 0,0 0 0,0 1 0,0-1 0,0 0 0,0 0 0,-1 1 0,1-1 0,0 0 0,-1 1 0,1-1 0,0 2 0,6 24 0,0-1 0,4 42 0,-1-3 0,-10-63 0,-2-8 0,-8-23 0,7 18 0,0-1 0,0 0 0,1 1 0,0-16 0,2 23 0,0 0 0,0 0 0,1 0 0,-1 0 0,1 0 0,0 0 0,1 0 0,-1 0 0,1 0 0,-1 1 0,1-1 0,0 0 0,1 1 0,-1 0 0,0-1 0,1 1 0,0 0 0,0 0 0,0 0 0,0 1 0,0-1 0,1 1 0,-1 0 0,1 0 0,-1 0 0,9-3 0,4 0 0,1 1 0,0 1 0,0 1 0,0 0 0,21 0 0,21-2 0,-59 4 0,1 1 0,-1-1 0,0 0 0,0 0 0,1 0 0,-1 0 0,0 0 0,0 1 0,1-1 0,-1 0 0,0 0 0,0 0 0,1 1 0,-1-1 0,0 0 0,0 0 0,0 1 0,0-1 0,1 0 0,-1 0 0,0 1 0,0-1 0,0 0 0,0 1 0,0-1 0,0 0 0,0 0 0,0 1 0,0-1 0,0 0 0,0 1 0,0-1 0,0 0 0,0 1 0,0-1 0,0 0 0,0 0 0,0 1 0,0-1 0,0 0 0,0 1 0,-1-1 0,1 0 0,0 0 0,0 1 0,0-1 0,-1 1 0,-9 24 0,5-12 0,3-5 0,0-1 0,1 1 0,0-1 0,0 1 0,1 14 0,0-21 0,0 1 0,0 0 0,0-1 0,0 1 0,0 0 0,1-1 0,-1 1 0,1-1 0,-1 1 0,1-1 0,-1 1 0,1-1 0,0 1 0,0-1 0,0 1 0,0-1 0,0 0 0,0 1 0,0-1 0,0 0 0,0 0 0,0 0 0,1 0 0,-1 0 0,1 0 0,-1 0 0,0-1 0,1 1 0,0 0 0,-1-1 0,1 1 0,-1-1 0,3 1 0,-3-1 0,1-1 0,-1 1 0,0 0 0,1-1 0,-1 1 0,0-1 0,1 0 0,-1 1 0,0-1 0,1 0 0,-1 0 0,0 0 0,0 0 0,0 0 0,0 0 0,0 0 0,0 0 0,0 0 0,0 0 0,-1-1 0,1 1 0,0 0 0,-1-1 0,1 1 0,0-3 0,11-36 0,-9 26 0,0 0 0,-2 0 0,0 0 0,-1-22 0,0 33 0,0 0 0,-1 0 0,1 0 0,-1 0 0,0 1 0,0-1 0,0 0 0,0 0 0,0 1 0,-1-1 0,1 1 0,-4-5 0,4 6 0,-1 0 0,1 0 0,0 0 0,-1 0 0,1 0 0,-1 0 0,1 1 0,-1-1 0,0 1 0,1-1 0,-1 1 0,0-1 0,1 1 0,-1 0 0,0 0 0,1 0 0,-1 0 0,0 0 0,1 0 0,-1 1 0,0-1 0,1 0 0,-1 1 0,-2 0 0,1 1 0,1-1 0,-1 0 0,0 1 0,0 0 0,1-1 0,-1 1 0,1 0 0,0 0 0,-1 1 0,1-1 0,0 0 0,0 1 0,1-1 0,-1 1 0,0 0 0,1 0 0,0-1 0,-1 1 0,1 0 0,0 0 0,1 0 0,-1 0 0,0 0 0,1 0 0,0 1 0,0 3 0,-1-1 0,1 1 0,0 0 0,1-1 0,-1 1 0,2-1 0,-1 1 0,0-1 0,1 1 0,1-1 0,-1 0 0,5 9 0,-2-9 0,-1-1 0,1 0 0,-1-1 0,2 1 0,-1-1 0,0 0 0,1 0 0,0-1 0,-1 1 0,2-1 0,-1 0 0,0-1 0,0 0 0,1 0 0,-1 0 0,1-1 0,8 1 0,-4 0 0,0-1 0,-1-1 0,1 0 0,0 0 0,0-1 0,0 0 0,-1-1 0,1 0 0,-1-1 0,13-5 0,-17 5 0,-1 0 0,0 0 0,0-1 0,0 0 0,0 0 0,0 0 0,-1-1 0,0 0 0,0 0 0,0 0 0,-1 0 0,1 0 0,-1-1 0,-1 1 0,5-11 0,-4 9 0,-1 0 0,0 0 0,0-1 0,-1 1 0,0 0 0,0-1 0,-1 1 0,1-1 0,-2 1 0,1-1 0,-1 1 0,0 0 0,-3-8 0,4 14 0,0 0 0,0 0 0,0 0 0,0 0 0,-1 0 0,1 0 0,0 0 0,-1 0 0,1 0 0,-1 0 0,1 1 0,-1-1 0,1 0 0,-1 0 0,1 0 0,-1 1 0,0-1 0,0 0 0,1 1 0,-1-1 0,0 1 0,0-1 0,0 1 0,0-1 0,1 1 0,-1-1 0,0 1 0,0 0 0,0 0 0,0-1 0,0 1 0,0 0 0,0 0 0,0 0 0,0 0 0,0 0 0,0 0 0,-2 1 0,1 0 0,1 0 0,-1 0 0,0 0 0,0 0 0,1 1 0,-1-1 0,0 0 0,1 1 0,0 0 0,-1-1 0,1 1 0,0 0 0,0 0 0,0-1 0,0 1 0,0 0 0,-1 3 0,0 1-35,1 0 0,-1 0 0,1 0 0,0 1 0,0-1 0,1 0 0,0 1 0,0-1 0,0 0 0,1 1 0,0-1 0,0 0 0,1 0 0,-1 0 0,1 0 0,1 0 0,-1 0 0,1 0 0,0-1 0,0 1 0,1-1 0,0 0 0,0 0 0,0 0 0,0-1 0,1 1 0,-1-1 0,1 0 0,1 0 0,-1-1 0,0 0 0,1 0 0,-1 0 0,1 0 0,0-1 0,0 0 0,0 0 0,9 1 0,4 0-6791</inkml:trace>
  <inkml:trace contextRef="#ctx0" brushRef="#br0" timeOffset="3936.63">2227 531 24575,'6'24'0,"-2"-1"0,0 1 0,-1-1 0,-2 1 0,-1 24 0,1-5 0,-11 255 0,1 8 0,9-297 0,1 0 0,0 0 0,0-1 0,1 1 0,0-1 0,1 1 0,5 12 0,-7-20 0,-1 0 0,1 1 0,0-1 0,0 0 0,0 0 0,0 1 0,0-1 0,0 0 0,0 0 0,0 0 0,0 0 0,1 0 0,-1-1 0,0 1 0,1 0 0,-1 0 0,0-1 0,1 1 0,2 0 0,-2-1 0,0 0 0,0-1 0,1 1 0,-1-1 0,0 1 0,0-1 0,0 1 0,0-1 0,0 0 0,0 0 0,0 0 0,0 0 0,0-1 0,0 1 0,-1 0 0,1-1 0,-1 1 0,3-3 0,0-1 0,1-1 0,-1 0 0,0 0 0,-1 0 0,1 0 0,-1-1 0,0 1 0,-1-1 0,1 0 0,-1 0 0,-1 0 0,2-11 0,-1-3 0,0 1 0,-2 0 0,-2-25 0,1 28 0,-2 0 0,0 1 0,-1-1 0,-1 1 0,0 0 0,-2 0 0,1 1 0,-2 0 0,-12-20 0,-3 3 0,-1 1 0,-52-52 0,75 82 0,0 0 0,0 0 0,0 0 0,0 0 0,0 0 0,0 0 0,0 0 0,1-1 0,-1 1 0,0 0 0,1 0 0,-1-1 0,1 1 0,-1 0 0,1-1 0,-1-1 0,1 2 0,1 1 0,-1-1 0,0 0 0,0 1 0,0-1 0,1 1 0,-1-1 0,0 1 0,1-1 0,-1 1 0,1-1 0,-1 1 0,0-1 0,1 1 0,-1-1 0,1 1 0,-1 0 0,1-1 0,0 1 0,-1 0 0,1 0 0,-1-1 0,1 1 0,-1 0 0,2 0 0,6-2 0,0 1 0,0 0 0,0 0 0,13 2 0,-6-2 0,-14 1 0,21 0 0,-1-2 0,35-7 0,-51 8 0,1 0 0,-1-1 0,0 0 0,1 0 0,-1 0 0,0-1 0,-1 1 0,1-1 0,0-1 0,-1 1 0,1-1 0,-1 1 0,0-1 0,-1 0 0,6-7 0,-8 10 0,-1 0 0,0 0 0,0 1 0,1-1 0,-1 0 0,0 0 0,1 1 0,-1-1 0,1 0 0,-1 1 0,1-1 0,-1 1 0,1-1 0,-1 0 0,1 1 0,0-1 0,-1 1 0,1 0 0,0-1 0,0 1 0,-1-1 0,1 1 0,0 0 0,0 0 0,-1-1 0,1 1 0,0 0 0,0 0 0,0 0 0,-1 0 0,1 0 0,0 0 0,0 0 0,0 0 0,-1 0 0,1 1 0,0-1 0,0 0 0,0 1 0,2 2 0,0-1 0,0 1 0,-1 0 0,1 1 0,-1-1 0,0 0 0,2 5 0,-1-4 0,7 14 0,0 0 0,-1 0 0,-1 0 0,-1 1 0,0 1 0,-2-1 0,5 26 0,-10-44 0,0-1 0,0 1 0,1 0 0,-1-1 0,0 1 0,0 0 0,0-1 0,0 1 0,0 0 0,0-1 0,0 1 0,0 0 0,0-1 0,-1 1 0,1 0 0,0-1 0,0 1 0,-1-1 0,1 1 0,0 0 0,-1-1 0,1 1 0,-9-9 0,-7-24 0,11 20 0,1 0 0,0 0 0,1-1 0,-1-16 0,3 26 0,1 0 0,0 0 0,0 1 0,0-1 0,0 0 0,0 0 0,1 0 0,0 1 0,-1-1 0,1 0 0,0 1 0,0-1 0,0 1 0,1-1 0,-1 1 0,0-1 0,1 1 0,0 0 0,-1 0 0,1 0 0,0 0 0,0 0 0,1 0 0,-1 0 0,0 1 0,3-3 0,6 0 0,0 0 0,1 1 0,-1 0 0,1 0 0,-1 1 0,1 1 0,0 0 0,-1 0 0,18 2 0,-11-1 0,0 0 0,27-5 0,-34 1 0,-11 1 0,-20 2 0,14 3 0,0 0 0,0 1 0,0 0 0,1 0 0,-1 1 0,1 0 0,0-1 0,0 2 0,0-1 0,1 1 0,-1-1 0,1 1 0,0 0 0,1 1 0,-6 8 0,8-12 0,-1 1 0,0 0 0,1-1 0,0 1 0,-1 0 0,1 0 0,0 0 0,0 0 0,1 0 0,-1 0 0,1 0 0,0 0 0,-1 0 0,1 1 0,1-1 0,-1 0 0,0 0 0,1 0 0,-1 0 0,1 0 0,0 0 0,0 0 0,0 0 0,1 0 0,-1-1 0,1 1 0,-1 0 0,1-1 0,0 1 0,0-1 0,0 0 0,0 1 0,5 2 0,-4-3 0,0 0 0,-1 0 0,1 0 0,0-1 0,0 0 0,0 1 0,0-1 0,0 0 0,0 0 0,1-1 0,-1 1 0,0-1 0,0 0 0,1 0 0,-1 0 0,0 0 0,1 0 0,-1 0 0,0-1 0,0 0 0,0 0 0,0 0 0,1 0 0,-1 0 0,-1-1 0,1 1 0,0-1 0,0 0 0,0 1 0,-1-1 0,5-4 0,-2 1 0,-1 0 0,1-1 0,-1 1 0,0-1 0,0 0 0,0 0 0,-1 0 0,0-1 0,0 1 0,-1-1 0,0 1 0,0-1 0,1-12 0,-3-13 0,1-10 0,-1 40 0,0-1 0,0 1 0,0 0 0,1 0 0,-1 0 0,1 0 0,0 0 0,0 0 0,-1 0 0,1 0 0,0 0 0,1 0 0,1-3 0,-2 4 0,0 1 0,0-1 0,0 0 0,0 1 0,0-1 0,0 1 0,0 0 0,0-1 0,1 1 0,-1 0 0,0 0 0,0 0 0,0-1 0,0 1 0,0 0 0,0 1 0,1-1 0,-1 0 0,0 0 0,0 0 0,0 1 0,0-1 0,0 0 0,0 1 0,0-1 0,0 1 0,0-1 0,0 1 0,0 0 0,0-1 0,0 1 0,-1 0 0,1 0 0,1 1 0,2 2 0,0 0 0,0 1 0,0-1 0,-1 1 0,4 6 0,3 11 0,-1 1 0,-1 0 0,-1 0 0,-2 0 0,0 1 0,-1 0 0,0 26 0,-4-71 0,1 0 0,1 0 0,0 0 0,9-29 0,-8 36 0,2 0 0,-1 0 0,2 1 0,0-1 0,1 1 0,0 0 0,11-15 0,-16 26 0,0 0 0,0 0 0,0 0 0,0 0 0,0 0 0,0 0 0,0 0 0,1 1 0,-1-1 0,0 1 0,5-2 0,-6 2 0,1 1 0,-1 0 0,0 0 0,0 0 0,1-1 0,-1 1 0,0 0 0,0 1 0,1-1 0,-1 0 0,0 0 0,1 0 0,-1 1 0,0-1 0,0 1 0,0-1 0,0 1 0,2 0 0,0 2 0,0 0 0,0 0 0,0-1 0,-1 2 0,0-1 0,1 0 0,-1 0 0,0 1 0,-1-1 0,1 1 0,-1 0 0,1-1 0,-1 1 0,1 7 0,8 66 0,-8-55 0,0-1 0,9 31 0,-12-51 0,2-1 0,-1 1 0,0-1 0,0 1 0,0-1 0,0 1 0,0-1 0,0 0 0,0 1 0,0-1 0,1 1 0,-1-1 0,0 0 0,0 1 0,1-1 0,-1 0 0,0 1 0,1-1 0,-1 0 0,0 1 0,1-1 0,-1 0 0,0 1 0,1-1 0,-1 0 0,0 0 0,1 0 0,-1 0 0,1 1 0,-1-1 0,1 0 0,-1 0 0,0 0 0,1 0 0,-1 0 0,1 0 0,13-12 0,9-29 0,-22 40 0,13-30 0,1 1 0,2 0 0,0 1 0,41-48 0,-56 74 0,1 0 0,0 1 0,0-1 0,0 1 0,0-1 0,1 1 0,-1 0 0,0 0 0,1 1 0,0-1 0,3-1 0,-5 3 0,-1 0 0,1 0 0,-1 0 0,1 0 0,0 0 0,-1 0 0,1 0 0,-1 0 0,1 1 0,-1-1 0,1 0 0,-1 1 0,1 0 0,-1-1 0,1 1 0,-1 0 0,0 0 0,1-1 0,-1 1 0,0 0 0,0 0 0,0 1 0,0-1 0,0 0 0,0 0 0,0 1 0,0-1 0,0 0 0,1 3 0,2 5 0,0 0 0,0 0 0,-1 1 0,0-1 0,0 1 0,1 18 0,2 64 0,-5-48 0,-1-41-98,0-2 41,0 0-1,0 0 0,0 1 1,0-1-1,0 0 1,0 1-1,0-1 0,0 0 1,1 0-1,-1 1 1,1-1-1,-1 0 0,1 0 1,-1 0-1,1 1 1,0-1-1,-1 0 0,1 0 1,0 0-1,0 0 1,1 1-1,6-1-6768</inkml:trace>
  <inkml:trace contextRef="#ctx0" brushRef="#br0" timeOffset="4414.04">3879 677 24575,'0'0'-8191</inkml:trace>
  <inkml:trace contextRef="#ctx0" brushRef="#br0" timeOffset="4904.35">3879 678 24575,'3'-3'0,"0"-1"0,0 0 0,0 0 0,-1 0 0,1 0 0,2-7 0,-4 8 0,0 0 0,0 1 0,1-1 0,-1 0 0,1 0 0,0 1 0,-1-1 0,1 1 0,0 0 0,1-1 0,-1 1 0,0 0 0,1 0 0,-1 0 0,1 1 0,0-1 0,-1 1 0,4-2 0,-1 1 0,0 0 0,-1 1 0,1-1 0,0 1 0,0 0 0,0 0 0,1 1 0,-1-1 0,0 1 0,0 0 0,0 1 0,0-1 0,0 1 0,0 0 0,0 0 0,0 1 0,0-1 0,0 1 0,-1 0 0,1 0 0,6 5 0,-6-3 0,0 0 0,-1 1 0,0-1 0,0 1 0,0 0 0,-1 0 0,1 0 0,-1 0 0,0 1 0,-1-1 0,0 1 0,1 0 0,-2 0 0,1 0 0,-1 0 0,0 0 0,1 9 0,-2-9 0,1 0 0,-1 0 0,-1 0 0,1 0 0,-1 0 0,0 0 0,0-1 0,-1 1 0,0 0 0,0-1 0,0 1 0,-1-1 0,1 0 0,-1 1 0,-1-2 0,1 1 0,-1 0 0,0 0 0,0-1 0,0 0 0,0 0 0,-1 0 0,1-1 0,-1 1 0,-6 2 0,2-1 0,1-1 0,-1 0 0,0-1 0,-1 0 0,1 0 0,-1-1 0,1 0 0,-1-1 0,0 0 0,1 0 0,-1-1 0,0-1 0,1 1 0,-18-5 0,24 5 0,-1-1 0,1 0 0,-1 0 0,1 0 0,0-1 0,-1 1 0,1-1 0,0 1 0,0-1 0,0 0 0,0-1 0,1 1 0,-1 0 0,0-1 0,1 1 0,0-1 0,0 0 0,-1 0 0,-1-5 0,2 4 0,0-1 0,1 0 0,0 0 0,0 0 0,0 0 0,1 0 0,-1 0 0,1 0 0,0 0 0,1-1 0,-1 1 0,3-6 0,1-7 0,2 0 0,0 1 0,1 0 0,1 0 0,0 0 0,15-21 0,-10 19 20,1 1 0,1 0 0,0 1 0,1 0 0,26-20 0,-36 32-94,0 0-1,0 1 1,1 0 0,-1 0 0,1 0-1,0 1 1,0 0 0,0 0 0,1 1-1,-1 0 1,1 0 0,-1 1 0,1 0-1,-1 0 1,1 0 0,0 1 0,0 1-1,-1-1 1,15 4 0,2 5-6752</inkml:trace>
  <inkml:trace contextRef="#ctx0" brushRef="#br0" timeOffset="5567.69">4428 425 24575,'13'-7'0,"1"-1"0,0 2 0,0 0 0,1 0 0,26-5 0,-37 9 0,0 2 0,0-1 0,0 0 0,0 1 0,0-1 0,0 1 0,0 0 0,0 0 0,0 1 0,0-1 0,-1 1 0,1 0 0,0 0 0,0 1 0,0-1 0,-1 1 0,1-1 0,-1 1 0,1 0 0,-1 0 0,0 1 0,1-1 0,-1 1 0,0 0 0,-1-1 0,1 1 0,2 4 0,-3-4 0,-1-1 0,0 1 0,0 0 0,1 0 0,-2 0 0,1 0 0,0 0 0,-1 0 0,1 0 0,-1 0 0,0 0 0,0 0 0,0 0 0,0 0 0,0 0 0,-2 3 0,1 0 0,-1-1 0,0 1 0,-1 0 0,1-1 0,-1 0 0,0 1 0,-6 7 0,-2-1 0,0 0 0,0 0 0,-1-1 0,-1 0 0,-15 9 0,-38 15 0,52-28 0,0 0 0,0 0 0,-20 15 0,34-18 0,7-3 0,11-2 0,254-37-1365,-197 28-5461</inkml:trace>
  <inkml:trace contextRef="#ctx0" brushRef="#br0" timeOffset="5930.31">4810 995 24575,'0'11'0,"0"4"-8191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11:06.58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81 106 24575,'-4'4'0,"-4"12"0,-2 10 0,-2 12 0,1 6 0,-1 3 0,1-2 0,3-3 0,2-4 0,3-12 0,1-15 0</inkml:trace>
  <inkml:trace contextRef="#ctx0" brushRef="#br0" timeOffset="513.83">451 0 24575,'-76'119'0,"0"-4"0,8 6 0,34-57 0,-3-2 0,-47 62 0,78-117 0,1-1 0,-1 0 0,0 0 0,-8 6 0,14-11 0,-1 0 0,1-1 0,-1 1 0,0-1 0,1 1 0,-1-1 0,0 0 0,0 1 0,1-1 0,-1 0 0,0 1 0,0-1 0,0 0 0,1 0 0,-1 0 0,0 1 0,0-1 0,0 0 0,0 0 0,1 0 0,-1-1 0,0 1 0,0 0 0,0 0 0,1 0 0,-1 0 0,0-1 0,0 1 0,0 0 0,1-1 0,-1 1 0,0-1 0,1 1 0,-1-1 0,0 1 0,1-1 0,-1 1 0,1-1 0,-1 0 0,1 1 0,-1-1 0,1 0 0,-1 0 0,1 1 0,0-1 0,-1 0 0,1 0 0,0 1 0,0-1 0,-1 0 0,1 0 0,0 0 0,0 1 0,0-2 0,-4-26-1365,2-3-5461</inkml:trace>
  <inkml:trace contextRef="#ctx0" brushRef="#br0" timeOffset="1336.83">132 23 24575,'26'20'0,"-12"-5"0,-2 2 0,1-1 0,-2 1 0,13 26 0,33 82 0,-30-63 0,-5-14 0,80 201 0,-100-242 0,8 19 0,-10-26 0,0 1 0,0-1 0,0 0 0,0 1 0,1-1 0,-1 0 0,0 1 0,0-1 0,1 0 0,-1 0 0,0 1 0,1-1 0,-1 0 0,0 0 0,1 0 0,-1 0 0,0 1 0,1-1 0,-1 0 0,0 0 0,1 0 0,-1 0 0,1 0 0,-1 0 0,0 0 0,1 0 0,-1 0 0,0 0 0,1 0 0,-1 0 0,1 0 0,-1 0 0,0 0 0,1 0 0,-1-1 0,0 1 0,1 0 0,-1 0 0,0 0 0,1 0 0,-1-1 0,0 1 0,0 0 0,1 0 0,-1-1 0,0 1 0,0 0 0,1-1 0,-1 1 0,0 0 0,0-1 0,0 1 0,1 0 0,-1-1 0,0 1 0,0 0 0,0-1 0,0 1 0,0-1 0,58-113-1365,-33 68-5461</inkml:trace>
  <inkml:trace contextRef="#ctx0" brushRef="#br0" timeOffset="2478.33">790 445 24575,'0'0'0,"0"0"0,0 0 0,-1-1 0,1 1 0,0 0 0,0 0 0,-1 0 0,1-1 0,0 1 0,0 0 0,0 0 0,-1 0 0,1 0 0,0-1 0,-1 1 0,1 0 0,0 0 0,0 0 0,-1 0 0,1 0 0,0 0 0,-1 0 0,1 0 0,0 0 0,0 0 0,-1 0 0,1 0 0,0 0 0,-1 0 0,1 0 0,0 0 0,0 0 0,-1 1 0,1-1 0,0 0 0,-1 0 0,-4 12 0,4 18 0,4 14 0,-2-15 0,2 0 0,7 32 0,-7-62 0,2-9 0,4-13 0,-1-1 0,26-70 0,-30 85 0,0 0 0,1 0 0,0 1 0,0-1 0,1 1 0,0 0 0,11-10 0,-17 17 0,1 0 0,-1 1 0,1-1 0,0 1 0,-1-1 0,1 1 0,0-1 0,0 1 0,-1-1 0,1 1 0,0-1 0,0 1 0,0 0 0,0 0 0,0-1 0,-1 1 0,1 0 0,0 0 0,0 0 0,0 0 0,0 0 0,0 0 0,0 0 0,-1 0 0,1 0 0,0 1 0,0-1 0,0 0 0,1 1 0,0 0 0,-1 1 0,1-1 0,-1 1 0,1 0 0,-1-1 0,0 1 0,1 0 0,-1 0 0,0 0 0,0 0 0,-1 0 0,2 2 0,1 8 0,1 0 0,-2 0 0,2 15 0,0 135-1365,-4-133-5461</inkml:trace>
  <inkml:trace contextRef="#ctx0" brushRef="#br0" timeOffset="3339.91">1170 509 24575,'-7'0'0,"1"0"0,5 0 0,10 0 0,11 0 0,9 0 0,6-3 0,2-2 0,-6 0-8191</inkml:trace>
  <inkml:trace contextRef="#ctx0" brushRef="#br0" timeOffset="3695.4">1425 381 24575,'4'0'0,"0"8"0,1 9 0,-1 8 0,-2 9 0,0 8 0,-1 4 0,-1 3 0,0-9-8191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10:57.49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39 542 24575,'-4'4'0,"-4"8"0,-8 10 0,-9 11 0,-7 8 0,-6 7 0,-3 7 0,2 0 0,0-1 0,3-6 0,4-8 0,8-7 0,4-10 0,5-4 0,6-10 0</inkml:trace>
  <inkml:trace contextRef="#ctx0" brushRef="#br0" timeOffset="375.07">1037 542 24575,'7'18'0,"6"14"0,9 11 0,6 6 0,7 6 0,4 3 0,0 4 0,-1-2 0,-2-4 0,-5-5 0,-2-6 0,-8-12-8191</inkml:trace>
  <inkml:trace contextRef="#ctx0" brushRef="#br0" timeOffset="767.26">1607 840 24575,'4'15'0,"0"11"0,1 9 0,-1 9 0,-2 5 0,0 0 0,-1-4 0,-1-6 0,0-6 0,0-5 0,0-7-8191</inkml:trace>
  <inkml:trace contextRef="#ctx0" brushRef="#br0" timeOffset="768.26">1585 438 24575,'-4'0'0,"3"4"0,5 4 0</inkml:trace>
  <inkml:trace contextRef="#ctx0" brushRef="#br0" timeOffset="1281.01">2010 903 24575,'-4'0'0,"3"0"0,5 0 0,9 0 0,13 0 0,16 0 0,16 0 0,12-3 0,6-2 0,3 0 0,-4-2 0,-8 0 0,-11 1 0,-15 1-8191</inkml:trace>
  <inkml:trace contextRef="#ctx0" brushRef="#br0" timeOffset="1638.31">3175 542 24575,'-4'8'0,"-4"9"0,-8 12 0,-6 9 0,-5 9 0,-3 3 0,1 1 0,2-5 0,1-7 0,2-6 0,2-9 0,4-8-8191</inkml:trace>
  <inkml:trace contextRef="#ctx0" brushRef="#br0" timeOffset="2044.97">2900 586 24575,'4'7'0,"7"10"0,11 9 0,7 11 0,7 6 0,4 7 0,7 6 0,-3 0 0,0-2 0,-4-7 0,-9-7 0,-10-11-8191</inkml:trace>
  <inkml:trace contextRef="#ctx0" brushRef="#br0" timeOffset="2402">2729 438 24575,'7'-3'0,"14"-2"0,13 0 0,12-3 0,13 1 0,7 1 0,3 1 0,0 2 0,-3-2 0,-11 0 0,-13 0-8191</inkml:trace>
  <inkml:trace contextRef="#ctx0" brushRef="#br0" timeOffset="2403">3618 205 24575,'25'18'0,"13"21"0,6 20 0,-1 20 0,-7 21 0,-10 15 0,-10 13 0,-14 3 0,-15 0 0,-15-6 0,-23-8 0,-19-13 0,-16-12 0,-15-16 0,10-20-8191</inkml:trace>
  <inkml:trace contextRef="#ctx0" brushRef="#br0" timeOffset="2966.09">1036 479 24575,'-2'-11'0,"-1"-1"0,0 0 0,-1 1 0,0 0 0,-1 0 0,0 0 0,-13-18 0,16 26 0,0 0 0,-1 0 0,1 0 0,-1 0 0,0 0 0,0 1 0,0 0 0,0-1 0,0 1 0,-1 0 0,1 1 0,-5-3 0,5 3 0,0 1 0,0-1 0,1 1 0,-1 0 0,0 0 0,0 0 0,1 0 0,-1 0 0,0 1 0,0-1 0,1 1 0,-1 0 0,0-1 0,1 1 0,-1 1 0,1-1 0,-1 0 0,1 0 0,-3 3 0,-3 2 0,0 1 0,0 0 0,1 1 0,0 0 0,1 0 0,0 0 0,0 1 0,0 0 0,1 0 0,-7 19 0,0 3 0,1 2 0,-7 36 0,7-16 0,1 2 0,3-1 0,3 1 0,2 0 0,2 0 0,15 107 0,-9-130 0,2 0 0,1-1 0,1 0 0,2 0 0,22 41 0,-22-50 0,2 0 0,0-2 0,2 0 0,0 0 0,1-2 0,1 0 0,35 28 0,-23-25-682,52 27-1,26 4-6143</inkml:trace>
  <inkml:trace contextRef="#ctx0" brushRef="#br0" timeOffset="3605.61">4022 33 24575,'131'-27'0,"-112"25"0,1 0 0,0 1 0,0 1 0,30 3 0,-45-2 0,-1-1 0,0 1 0,0 0 0,0 0 0,0 0 0,0 1 0,0-1 0,0 1 0,0 0 0,0 0 0,-1 1 0,1-1 0,-1 1 0,1-1 0,-1 1 0,0 0 0,0 0 0,-1 1 0,1-1 0,-1 1 0,1-1 0,-1 1 0,0 0 0,2 5 0,-3-3 0,1 1 0,-1-1 0,-1 0 0,1 1 0,-1-1 0,0 0 0,0 1 0,-1-1 0,0 0 0,0 0 0,-1 0 0,1 1 0,-1-1 0,-1 0 0,-5 10 0,1-2 0,-2-2 0,1 1 0,-2-1 0,1 0 0,-2-1 0,1 0 0,-22 16 0,-2-2 0,-56 31 0,64-40 0,26-16 0,0 0 0,0 0 0,0 0 0,-1 0 0,1 0 0,0 0 0,0 0 0,0 1 0,0-1 0,-1 0 0,1 0 0,0 0 0,0 0 0,0 0 0,0 0 0,0 1 0,0-1 0,-1 0 0,1 0 0,0 0 0,0 0 0,0 1 0,0-1 0,0 0 0,0 0 0,0 0 0,0 1 0,0-1 0,0 0 0,0 0 0,0 0 0,0 0 0,0 1 0,0-1 0,0 0 0,0 0 0,0 0 0,0 1 0,0-1 0,0 0 0,0 0 0,0 0 0,0 0 0,0 1 0,1-1 0,-1 0 0,0 0 0,0 0 0,0 0 0,0 0 0,0 1 0,1-1 0,-1 0 0,0 0 0,0 0 0,0 0 0,18 4 0,23-3 0,173-17-1365,-143 11-5461</inkml:trace>
  <inkml:trace contextRef="#ctx0" brushRef="#br0" timeOffset="4280.31">1184 1729 24575,'0'-1'0,"0"0"0,1-1 0,-1 1 0,0 0 0,1-1 0,-1 1 0,1 0 0,0 0 0,-1-1 0,1 1 0,0 0 0,0 0 0,-1 0 0,1 0 0,0 0 0,0 0 0,0 0 0,0 0 0,1 1 0,-1-1 0,0 0 0,0 1 0,2-2 0,33-11 0,-33 13 0,48-11 0,-1 2 0,65-2 0,-49 6 0,757-57 0,-376 32 0,-225 15 0,320-30 0,-518 41-1365</inkml:trace>
  <inkml:trace contextRef="#ctx0" brushRef="#br0" timeOffset="4827.22">2200 2109 24575,'11'3'0,"0"1"0,0 0 0,0 1 0,0-1 0,-1 2 0,0 0 0,0 0 0,0 1 0,-1 0 0,0 1 0,0 0 0,-1 0 0,8 11 0,-10-12 0,-1 1 0,1 0 0,-2 0 0,1 1 0,-1-1 0,-1 1 0,1 0 0,-1 0 0,-1 1 0,0-1 0,0 0 0,-1 1 0,0-1 0,-1 1 0,0-1 0,-2 15 0,1-18 0,0-1 0,-1 0 0,0 1 0,0-1 0,-1 0 0,1 0 0,-1-1 0,0 1 0,0 0 0,-1-1 0,1 0 0,-1 0 0,0 0 0,0 0 0,0-1 0,-1 1 0,1-1 0,-1 0 0,0 0 0,0-1 0,0 1 0,-6 1 0,5-2 0,1 0 0,-1 0 0,-1 0 0,1-1 0,0 0 0,0 0 0,0-1 0,-1 1 0,1-1 0,0-1 0,0 1 0,0-1 0,-1 0 0,1 0 0,0-1 0,0 0 0,0 0 0,1-1 0,-9-4 0,10 5 0,1 0 0,0-1 0,0 1 0,1-1 0,-1 0 0,0 0 0,1 0 0,0 0 0,-1 0 0,1 0 0,1-1 0,-1 1 0,0-1 0,1 0 0,0 1 0,-2-7 0,2 3 0,1 0 0,-1 0 0,1 0 0,1 0 0,-1 0 0,1 0 0,0 1 0,4-13 0,0 3 0,2 0 0,0 0 0,0 1 0,1 0 0,1 0 0,19-23 0,-9 16 17,2 1 0,0 2 1,1 0-1,1 1 0,0 1 0,39-21 0,-44 28-152,1 1 0,-1 1 0,1 0 0,1 2 0,0 0 0,0 1 0,0 1 0,0 1 0,0 1 0,22 0 0,-6 5-6691</inkml:trace>
  <inkml:trace contextRef="#ctx0" brushRef="#br0" timeOffset="5331.25">2920 1918 24575,'54'-35'0,"-49"33"0,-1-1 0,1 1 0,0 0 0,0 0 0,-1 1 0,1 0 0,0 0 0,1 0 0,-1 0 0,6 1 0,-10 0 0,0 0 0,0 0 0,0 0 0,0 0 0,0 0 0,0 1 0,0-1 0,0 0 0,0 1 0,0-1 0,0 1 0,0-1 0,0 1 0,0 0 0,-1-1 0,1 1 0,0 0 0,0-1 0,-1 1 0,1 0 0,0 0 0,-1 0 0,1 0 0,0 1 0,0 0 0,-1 1 0,1-1 0,0 1 0,-1-1 0,0 1 0,1 0 0,-1-1 0,0 1 0,-1 4 0,0 2 0,-1 0 0,0 0 0,0 0 0,-8 16 0,-1-6 0,-1 0 0,0-1 0,-2-1 0,0 0 0,-32 30 0,17-18 0,26-26 0,0 0 0,1 0 0,-1 1 0,1-1 0,-1 0 0,1 1 0,-3 6 0,5-10 0,0 1 0,0 0 0,0 0 0,0 0 0,0-1 0,0 1 0,0 0 0,0 0 0,0 0 0,0 0 0,0-1 0,1 1 0,-1 0 0,0 0 0,1-1 0,-1 1 0,0 0 0,1 0 0,-1-1 0,1 1 0,-1 0 0,1-1 0,-1 1 0,1-1 0,0 1 0,-1-1 0,1 1 0,0-1 0,-1 1 0,1-1 0,0 0 0,0 1 0,-1-1 0,1 0 0,0 1 0,0-1 0,0 0 0,-1 0 0,1 0 0,0 0 0,0 0 0,0 0 0,1 0 0,10 1 0,1 0 0,0 0 0,-1-1 0,1-1 0,21-4 0,66-17 0,-71 14 0,29-7-1365,-12 0-5461</inkml:trace>
  <inkml:trace contextRef="#ctx0" brushRef="#br0" timeOffset="6092.1">0 839 24575,'25'-11'0,"23"-3"0,17 0 0,13 3 0,3 3 0,-8 3 0,-13 3 0,-17 4 0,-15 7 0,-20 4 0,-23 4 0,-7 0-8191</inkml:trace>
  <inkml:trace contextRef="#ctx0" brushRef="#br0" timeOffset="6510.37">41 902 24575,'8'-7'0,"1"-1"0,-1 1 0,2 1 0,-1-1 0,1 1 0,-1 1 0,2 0 0,-1 1 0,0 0 0,1 0 0,0 1 0,0 0 0,0 1 0,0 0 0,0 1 0,1 0 0,12 2 0,-14-1 0,-1 2 0,1-1 0,0 1 0,0 1 0,-1 0 0,1 0 0,-1 1 0,0 0 0,0 0 0,0 1 0,-1 0 0,0 1 0,0 0 0,0 0 0,-1 1 0,1 0 0,-2 0 0,1 1 0,8 13 0,-4-3 0,-2 0 0,0 0 0,-1 1 0,-1 0 0,-1 0 0,-1 1 0,0 0 0,-1 0 0,1 25 0,-4-15 0,0 0 0,-2 0 0,-1 0 0,-2 0 0,-11 49 0,5-46 0,-1-1 0,-2 1 0,-1-2 0,-2 0 0,-1-1 0,-38 52 0,-147 146 0,160-185 0,33-33 0,2-4 0,1 0 0,0 1 0,0 0 0,1 1 0,-9 13 0,14-20 0,0-1 0,0 1 0,-1 0 0,1-1 0,0 1 0,0 0 0,0 0 0,0-1 0,0 1 0,0 0 0,0 0 0,0-1 0,0 1 0,0 0 0,0 0 0,1-1 0,-1 1 0,0 0 0,0 0 0,1-1 0,-1 1 0,0 0 0,1-1 0,-1 1 0,1-1 0,-1 1 0,1-1 0,-1 1 0,1 0 0,-1-1 0,1 0 0,0 1 0,-1-1 0,1 1 0,0-1 0,-1 0 0,1 1 0,0-1 0,-1 0 0,1 0 0,0 0 0,0 0 0,-1 1 0,1-1 0,1 0 0,39 3 0,-38-4 0,69-3 0,113-22 0,-20 1 0,139 2-146,-216 17-1073,-10 1-5607</inkml:trace>
  <inkml:trace contextRef="#ctx0" brushRef="#br0" timeOffset="8237.66">4530 1431 24575,'0'0'0,"-1"0"0,1 0 0,0 0 0,-1 0 0,1 0 0,0 0 0,-1 0 0,1 0 0,0 0 0,-1 0 0,1 0 0,0 0 0,-1-1 0,1 1 0,0 0 0,0 0 0,-1 0 0,1-1 0,0 1 0,0 0 0,-1 0 0,1-1 0,0 1 0,0 0 0,0 0 0,-1-1 0,1 1 0,0 0 0,0-1 0,0 1 0,0 0 0,0-1 0,-1 0 0,3-15 0,12-15 0,-14 31 0,11-21 0,0 1 0,2 1 0,0 0 0,1 0 0,1 2 0,1-1 0,1 2 0,31-25 0,-39 35 0,1 0 0,0 0 0,0 1 0,0 0 0,1 1 0,-1 0 0,1 1 0,19-4 0,-22 6 0,1 0 0,-1 1 0,1 0 0,-1 0 0,1 1 0,-1 0 0,1 1 0,-1 0 0,0 0 0,0 1 0,0 0 0,13 7 0,-4 0 0,0 1 0,-1 0 0,-1 1 0,0 1 0,17 18 0,62 82 0,-22-25 0,-58-72 0,41 41 0,-51-53 0,-1-1 0,1 0 0,0 0 0,0-1 0,0 1 0,0-1 0,1 0 0,-1 0 0,1 0 0,-1-1 0,1 1 0,-1-1 0,6 1 0,-7-3 0,-1 1 0,1-1 0,0 1 0,-1-1 0,1 0 0,0 0 0,-1 0 0,1 0 0,-1 0 0,1-1 0,-1 1 0,0-1 0,0 0 0,1 0 0,-1 1 0,0-1 0,-1 0 0,1-1 0,0 1 0,-1 0 0,1-1 0,-1 1 0,2-3 0,4-8 0,-1-1 0,8-27 0,52-182-1365,-50 178-5461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10:49.28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76 24575,'1'-1'0,"-1"0"0,1 1 0,0-1 0,0 0 0,-1 0 0,1 0 0,0 1 0,0-1 0,0 0 0,0 1 0,0-1 0,0 1 0,0-1 0,0 1 0,0-1 0,0 1 0,0 0 0,0-1 0,1 1 0,-1 0 0,0 0 0,0 0 0,1 0 0,4-1 0,60-11 0,133-6 0,72 17 0,-168 2 0,-62 0 0,-38-1 0,-5 0 0,-21 0 0,-3 1 0,0-2 0,-1-1 0,1 0 0,0-2 0,0-2 0,-39-12 0,65 18 0,-1-1 0,1 1 0,-1 0 0,1 0 0,-1 0 0,0 0 0,1-1 0,-1 1 0,1 0 0,-1 0 0,0 0 0,1 0 0,-1 0 0,1 0 0,-1 1 0,1-1 0,-1 0 0,0 0 0,1 0 0,-1 0 0,1 1 0,-1-1 0,1 0 0,-1 1 0,1-1 0,-1 0 0,0 1 0,-7 18 0,5 31 0,3-41 0,26 513 0,-25-516 77,-1-10-1519,0-5-5384</inkml:trace>
  <inkml:trace contextRef="#ctx0" brushRef="#br0" timeOffset="637.67">1016 203 24575,'-4'0'0,"3"0"0,8 0 0,11 0 0,12 0 0,13 0 0,6 0 0,1 0 0,0 0 0,-5 0 0,-6 0 0,-7 0 0,-12 4 0,-10 1-8191</inkml:trace>
  <inkml:trace contextRef="#ctx0" brushRef="#br0" timeOffset="1356.66">1079 394 24575,'-4'0'0,"-4"0"0,-5 0 0,4 0 0,10 0 0,12-3 0,12-2 0,11 0 0,8 2 0,3-3 0,4-1 0,-2 2 0,-7 1 0,-6 1 0,-9 2-8191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10:40.20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2 106 24575,'-2'-17'0,"-2"23"0,-4 33 0,-118 618 0,123-647 0,1-1 0,0 0 0,-1 0 0,0 0 0,-1 0 0,-5 8 0,9-17 0,0 1 0,0-1 0,0 0 0,0 1 0,-1-1 0,1 0 0,0 1 0,0-1 0,0 0 0,-1 0 0,1 1 0,0-1 0,0 0 0,-1 0 0,1 1 0,0-1 0,-1 0 0,1 0 0,0 0 0,-1 0 0,1 1 0,0-1 0,-1 0 0,1 0 0,0 0 0,-1 0 0,1 0 0,0 0 0,-1 0 0,1 0 0,-1 0 0,1 0 0,0 0 0,-1 0 0,-7-12 0,-1-24 0,9 35 0,-10-77 0,4 0 0,3 0 0,4-1 0,2 1 0,5 0 0,26-121 0,-32 193 0,1-12 0,2 1 0,9-27 0,-12 41 0,-1-1 0,1 1 0,0-1 0,0 1 0,0 0 0,0-1 0,1 1 0,-1 0 0,1 1 0,0-1 0,0 0 0,0 1 0,0-1 0,0 1 0,0 0 0,1 0 0,5-2 0,-7 3 0,0 1 0,1 0 0,-1 0 0,0 0 0,0 0 0,0 0 0,0 0 0,1 0 0,-1 1 0,0-1 0,0 1 0,0 0 0,0-1 0,0 1 0,0 0 0,0 0 0,0 0 0,0 1 0,-1-1 0,1 0 0,0 1 0,-1-1 0,1 1 0,-1-1 0,1 1 0,-1 0 0,0 0 0,2 3 0,3 5 0,-1 0 0,0 0 0,0 0 0,4 15 0,-1 3 0,-2 0 0,0 0 0,-2 1 0,2 50 0,-6-63 0,-1-1 0,0 1 0,0-1 0,-2 1 0,0-1 0,-1 0 0,0 0 0,-1 0 0,-1 0 0,-10 19 0,13-30-76,0 1 1,0-1-1,0 1 0,0-1 0,-1 0 0,0 0 0,0 0 0,0-1 1,0 1-1,0-1 0,-1 0 0,0 0 0,1-1 0,-1 1 1,0-1-1,0 0 0,-9 2 0,-1-4-6750</inkml:trace>
  <inkml:trace contextRef="#ctx0" brushRef="#br0" timeOffset="358.97">421 298 24575,'0'22'0,"-4"14"0,-4 8 0,-1 0 0,1 0 0,1-4 0,3-5 0,2-5 0,1-15 0,0-17 0,1-8-8191</inkml:trace>
  <inkml:trace contextRef="#ctx0" brushRef="#br0" timeOffset="749.31">443 0 24575,'-4'18'0,"0"21"0,-1 17 0,2 11 0,0 4 0,5 2 0,5-6 0,6-13 0,0-17-8191</inkml:trace>
  <inkml:trace contextRef="#ctx0" brushRef="#br0" timeOffset="1437.41">570 445 24575,'17'-114'0,"-2"212"0,-14-88 0,11 42 0,-11-48 0,0 0 0,0 0 0,1 0 0,-1 0 0,1 0 0,0 0 0,1-1 0,-1 1 0,5 5 0,-6-9 0,-1 0 0,0 0 0,1 1 0,-1-1 0,0 0 0,1 0 0,-1 0 0,0 0 0,1 0 0,-1 0 0,0 0 0,1 0 0,-1 0 0,0 0 0,1 0 0,-1 0 0,0 0 0,1 0 0,-1 0 0,1 0 0,-1 0 0,0 0 0,1 0 0,-1 0 0,0 0 0,0-1 0,1 1 0,-1 0 0,0 0 0,1 0 0,-1-1 0,0 1 0,0 0 0,1 0 0,-1-1 0,0 1 0,0 0 0,0-1 0,1 1 0,-1 0 0,0-1 0,0 1 0,0 0 0,0-1 0,0 1 0,0 0 0,1-1 0,-1 0 0,6-21 0,-5 19 0,3-18 0,2 0 0,0 1 0,1 0 0,18-35 0,-22 49 0,1 1 0,-1 0 0,1 0 0,0 0 0,1 0 0,-1 1 0,1 0 0,0 0 0,0 0 0,0 0 0,1 1 0,-1 0 0,1 0 0,0 1 0,0-1 0,-1 1 0,2 0 0,-1 1 0,0-1 0,0 1 0,7 0 0,-4 0 0,-1 1 0,0 0 0,0 0 0,0 0 0,1 1 0,10 2 0,-18-2 0,1 0 0,0-1 0,0 1 0,-1 0 0,1 0 0,-1-1 0,1 1 0,-1 1 0,1-1 0,-1 0 0,1 0 0,-1 0 0,0 1 0,0-1 0,0 1 0,0-1 0,0 1 0,0-1 0,0 1 0,0 0 0,0-1 0,-1 1 0,1 0 0,-1 0 0,0-1 0,1 1 0,-1 0 0,0 0 0,0 0 0,0 0 0,0-1 0,0 1 0,-1 3 0,-1 5 0,-1-1 0,1 0 0,-2 0 0,1 0 0,-1-1 0,0 1 0,-11 14 0,9-14 0,1-1 0,0 1 0,0 1 0,1-1 0,0 1 0,-3 13 0,7-22 0,-1 1 0,1-1 0,0 0 0,0 1 0,0-1 0,0 0 0,0 1 0,0-1 0,0 0 0,1 1 0,-1-1 0,0 0 0,1 0 0,-1 1 0,1-1 0,-1 0 0,1 0 0,0 0 0,0 1 0,-1-1 0,1 0 0,0 0 0,0 0 0,2 1 0,-1 0 0,1-1 0,0 1 0,0-1 0,0 0 0,0 1 0,0-2 0,0 1 0,0 0 0,0 0 0,5-1 0,-1 1 0,0-1 0,0 0 0,0-1 0,0 1 0,0-1 0,0-1 0,-1 1 0,1-1 0,10-4 0,-13 4 0,-1-1 0,1 1 0,-1 0 0,0-1 0,1 0 0,-1 0 0,0 0 0,0 0 0,-1 0 0,1-1 0,-1 1 0,0-1 0,0 0 0,0 1 0,0-1 0,0 0 0,-1 0 0,0 0 0,0 0 0,0-1 0,0 1 0,-1 0 0,0 0 0,1 0 0,-2-1 0,1-4 0,-1 3 0,-1 0 0,1-1 0,-1 1 0,0 0 0,0 0 0,-1 0 0,0 0 0,0 1 0,-1-1 0,1 1 0,-1-1 0,0 1 0,0 0 0,-1 1 0,0-1 0,-7-5 0,3 4 0,6 4 0,-1-1 0,0 1 0,1-1 0,0 0 0,0 0 0,-5-5 0,8 8 0,0-1 0,0 1 0,-1-1 0,1 1 0,0 0 0,0-1 0,0 1 0,-1-1 0,1 1 0,0-1 0,0 1 0,0-1 0,0 0 0,0 1 0,0-1 0,0 1 0,0-1 0,0 1 0,0-1 0,1 1 0,-1-1 0,0 1 0,0-1 0,1 0 0,0 0 0,0 0 0,0 0 0,0 0 0,0 0 0,0 0 0,0 0 0,0 0 0,1 1 0,-1-1 0,0 1 0,0-1 0,2 0 0,101-30 0,-79 25 0,0-1 0,0-1 0,0-1 0,-1-2 0,24-13 0,-43 21 0,0-1 0,0 0 0,0 0 0,-1 0 0,1-1 0,4-6 0,-7 9 0,-1 0 0,1 0 0,-1 0 0,0 0 0,0-1 0,0 1 0,0 0 0,0-1 0,-1 1 0,1 0 0,-1-1 0,1 1 0,-1-1 0,0 1 0,0-1 0,0 1 0,-1-5 0,1 7 0,0-1 0,0 1 0,1 0 0,-1-1 0,-1 1 0,1 0 0,0-1 0,0 1 0,0-1 0,0 1 0,0 0 0,0-1 0,0 1 0,0 0 0,-1-1 0,1 1 0,0 0 0,0 0 0,0-1 0,-1 1 0,1 0 0,0-1 0,0 1 0,-1 0 0,1 0 0,0 0 0,-1-1 0,1 1 0,0 0 0,-1 0 0,1 0 0,0 0 0,-1-1 0,1 1 0,-1 0 0,-8 11 0,-5 22 0,7 2 0,1 1 0,-3 65 0,10 78 0,1-93 0,-2-78 0,1 61 0,-1-56 0,0-46 0,-16-167 0,15 189 0,0 7 0,1 0 0,-1 1 0,1-1 0,0 0 0,0 1 0,0-1 0,1 0 0,-1 1 0,1-1 0,0 1 0,0-1 0,0 1 0,1-1 0,2-5 0,-2 6 0,1 1 0,0-1 0,-1 1 0,1 0 0,0 0 0,0 0 0,0 0 0,0 0 0,0 0 0,1 1 0,-1 0 0,1-1 0,-1 1 0,0 1 0,5-2 0,34-6-682,73-4-1,-81 11-6143</inkml:trace>
  <inkml:trace contextRef="#ctx0" brushRef="#br0" timeOffset="1812.88">1904 254 24575,'-4'-3'0,"0"5"0,3 7 0,2 9 0,1 4 0,0-1-8191</inkml:trace>
  <inkml:trace contextRef="#ctx0" brushRef="#br0" timeOffset="2203.01">1863 529 24575,'4'0'0,"4"0"0,5-3 0,0-2-8191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09:02.65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3 969 24575,'-9'-1'0,"0"-1"0,1 0 0,-1 0 0,0-1 0,1 0 0,0-1 0,0 0 0,-9-6 0,12 7 0,4 3 0,0 0 0,1 0 0,-1 0 0,0-1 0,1 1 0,-1 0 0,1-1 0,-1 1 0,0 0 0,1-1 0,-1 1 0,1-1 0,-1 1 0,1-1 0,0 1 0,-1-1 0,1 1 0,-1-1 0,1 0 0,0 1 0,0-1 0,-1 0 0,1 1 0,0-1 0,0 0 0,0 0 0,0 0 0,1 1 0,-1-1 0,1 1 0,-1-1 0,1 0 0,-1 1 0,1 0 0,-1-1 0,1 1 0,-1-1 0,1 1 0,0 0 0,-1-1 0,1 1 0,0 0 0,-1-1 0,2 1 0,38-7 0,28 3 0,110-12 0,-319 14 0,239-2-1365,-59 0-5461</inkml:trace>
  <inkml:trace contextRef="#ctx0" brushRef="#br0" timeOffset="520.29">908 379 24575,'0'4'0,"-4"8"0,-4 9 0,-5 12 0,0 11 0,-2 6 0,2 1 0,0 2 0,2 1 0,3-3 0,2-3 0,3-5 0,2-11-8191</inkml:trace>
  <inkml:trace contextRef="#ctx0" brushRef="#br0" timeOffset="883.87">591 1013 24575,'25'-3'0,"16"-6"0,11 0 0,8 0 0,5 3 0,-6 2 0,-12 1-8191</inkml:trace>
  <inkml:trace contextRef="#ctx0" brushRef="#br0" timeOffset="1368.55">676 1268 24575,'3'0'0,"0"0"0,-1 0 0,1 0 0,0 1 0,0-1 0,0 1 0,-1 0 0,1-1 0,0 1 0,-1 0 0,1 0 0,0 1 0,-1-1 0,0 1 0,1-1 0,-1 1 0,4 3 0,-3-1 0,0 0 0,-1 0 0,1 0 0,-1 1 0,0-1 0,0 0 0,-1 1 0,1-1 0,1 10 0,2 17 0,0-1 0,-2 1 0,-2 0 0,0 0 0,-2 0 0,-10 57 0,11-84 0,-1 0 0,0 0 0,0 0 0,0-1 0,0 1 0,-1 0 0,1-1 0,-1 1 0,0-1 0,-3 4 0,5-7 0,0 0 0,0 0 0,0 1 0,-1-1 0,1 0 0,0 0 0,0 0 0,0 0 0,0 0 0,-1 0 0,1 0 0,0 0 0,0 0 0,0 0 0,-1 0 0,1 0 0,0 0 0,0 0 0,0 0 0,-1 0 0,1 0 0,0 0 0,0 0 0,0 0 0,-1 0 0,1 0 0,0 0 0,0 0 0,0 0 0,-1 0 0,1 0 0,0-1 0,0 1 0,0 0 0,0 0 0,0 0 0,-1 0 0,1 0 0,0-1 0,0 1 0,0 0 0,0 0 0,0 0 0,0-1 0,0 1 0,0 0 0,-1 0 0,1 0 0,0-1 0,0 1 0,0 0 0,0 0 0,0 0 0,0-1 0,0 1 0,0 0 0,0 0 0,0 0 0,1-1 0,-2-15 0,2-1 0,2 1 0,0-1 0,1 1 0,1 0 0,0 0 0,1 0 0,13-22 0,-5 13 0,1 0 0,1 0 0,29-33 0,-38 50 0,0 1 0,1 0 0,-1 0 0,1 0 0,1 1 0,14-8 0,-22 13 0,1 0 0,0 0 0,0 0 0,0 0 0,0 1 0,-1-1 0,1 1 0,0-1 0,0 1 0,0 0 0,0 0 0,0 0 0,0 0 0,0 0 0,0 0 0,0 0 0,0 1 0,0-1 0,0 1 0,0-1 0,0 1 0,0 0 0,0 0 0,-1 0 0,1 0 0,0 0 0,-1 0 0,1 0 0,-1 1 0,1-1 0,-1 1 0,1-1 0,-1 1 0,0-1 0,0 1 0,0 0 0,0-1 0,0 1 0,0 0 0,0 2 0,6 15 5,0 1 0,-2 0 0,0 0 0,-1 1 0,-2-1-1,1 26 1,5 29-1404,-3-48-5427</inkml:trace>
  <inkml:trace contextRef="#ctx0" brushRef="#br0" timeOffset="1755.86">1626 82 24575,'32'-10'0,"19"-8"0,10-1 0,7 4 0,-2 4 0,-8 3 0,-11 7 0,-12 4-8191</inkml:trace>
  <inkml:trace contextRef="#ctx0" brushRef="#br0" timeOffset="2156.69">1500 188 24575,'20'-9'0,"0"1"0,0 1 0,1 1 0,40-7 0,-56 12 0,0 1 0,0 0 0,0-1 0,0 2 0,0-1 0,1 1 0,-1-1 0,0 1 0,-1 1 0,1-1 0,0 1 0,0 0 0,0 0 0,-1 0 0,1 0 0,-1 1 0,0 0 0,0 0 0,0 0 0,0 0 0,0 1 0,-1 0 0,1-1 0,-1 1 0,0 1 0,4 6 0,-1 2 0,-1 0 0,0 0 0,0 1 0,-2-1 0,0 1 0,0 0 0,-1 0 0,-1 0 0,0 21 0,-3 1 0,-1 0 0,-12 57 0,-1-27 0,-3-2 0,-3 0 0,-45 94 0,-113 171 0,46-92 0,128-227 0,-2 5 0,0 0 0,1 1 0,1 0 0,-6 22 0,11-35 0,0-1 0,0 1 0,1 0 0,-1 0 0,1-1 0,0 1 0,0 0 0,0 0 0,0 0 0,0 0 0,1-1 0,-1 1 0,1 0 0,0 0 0,0-1 0,0 1 0,0-1 0,0 1 0,1-1 0,-1 1 0,1-1 0,-1 1 0,1-1 0,0 0 0,0 0 0,0 0 0,0 0 0,0-1 0,1 1 0,-1 0 0,1-1 0,-1 0 0,5 2 0,7 2 0,1 0 0,0-2 0,0 1 0,0-2 0,23 1 0,85-4 0,-65 0 0,281-4-1365,-232 4-5461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08:46.70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843 401 24575,'2'-2'0,"0"0"0,0 0 0,0 0 0,0 0 0,1 1 0,-1-1 0,0 0 0,1 1 0,0 0 0,-1 0 0,1 0 0,0 0 0,-1 0 0,1 0 0,0 1 0,0-1 0,0 1 0,0 0 0,-1-1 0,5 2 0,-3 0 0,-1 0 0,1 0 0,0 0 0,-1 1 0,0 0 0,1-1 0,-1 1 0,0 0 0,0 1 0,0-1 0,0 1 0,0-1 0,3 5 0,3 5 0,0 0 0,-1 0 0,0 0 0,-1 1 0,-1 1 0,9 23 0,-5-4 0,-2-1 0,-1 1 0,-2 0 0,0 0 0,-3 1 0,-1-1 0,-1 1 0,-2 0 0,-8 49 0,4-56 0,0-1 0,-2 0 0,-1 0 0,-1 0 0,-1-1 0,-1-1 0,-1 0 0,-1 0 0,-2-2 0,0 1 0,-1-2 0,-21 20 0,-22 9 0,43-37 0,0 1 0,-18 20 0,25-20-1365,7-4-5461</inkml:trace>
  <inkml:trace contextRef="#ctx0" brushRef="#br0" timeOffset="434.6">4479 42 24575,'14'-7'0,"0"0"0,0 1 0,0 1 0,1 0 0,24-5 0,-35 10 0,-1-1 0,0 1 0,0 0 0,1 0 0,-1 0 0,0 0 0,0 0 0,1 1 0,-1 0 0,0-1 0,0 1 0,0 1 0,0-1 0,0 0 0,0 1 0,0-1 0,0 1 0,0 0 0,-1 0 0,1 0 0,-1 0 0,1 0 0,-1 1 0,0-1 0,0 1 0,0-1 0,0 1 0,-1 0 0,1 0 0,-1 0 0,1 0 0,1 6 0,-1-1 0,-1 0 0,1-1 0,-1 1 0,-1 0 0,0 0 0,0 0 0,0 0 0,-1 0 0,0 0 0,0 0 0,-1 0 0,0-1 0,-1 1 0,0-1 0,0 1 0,-6 9 0,-3 5 0,-1-2 0,-1 0 0,-1 0 0,-18 19 0,7-13 0,-35 27 0,10-10 0,50-42 0,-1 0 0,1 0 0,0 1 0,-1-1 0,1 0 0,0 0 0,0 1 0,0-1 0,0 0 0,0 1 0,1-1 0,-1 1 0,0-1 0,1 1 0,-1 0 0,1-1 0,-1 1 0,0 3 0,2-5 0,-1 1 0,0 0 0,1 0 0,-1 0 0,1 0 0,-1 0 0,1-1 0,0 1 0,-1 0 0,1 0 0,0-1 0,-1 1 0,1-1 0,0 1 0,0 0 0,0-1 0,-1 1 0,1-1 0,0 0 0,0 1 0,0-1 0,0 0 0,1 1 0,11 1 0,-1 0 0,1 0 0,24-1 0,-26-1 0,181-1-1365,-94-1-5461</inkml:trace>
  <inkml:trace contextRef="#ctx0" brushRef="#br0" timeOffset="-6146.63">1790 526 24575,'-14'22'0,"-13"21"0,-8 22 0,-9 14 0,-4 7 0,-2 1 0,5-4 0,5-9 0,8-9 0,7-13 0,10-15-8191</inkml:trace>
  <inkml:trace contextRef="#ctx0" brushRef="#br0" timeOffset="-5527.43">1432 611 24575,'-7'-10'0,"1"-1"0,5 6 0,7 10 0,9 16 0,9 15 0,8 11 0,10 14 0,4 9 0,1 5 0,1-1 0,-1-8 0,-9-16-8191</inkml:trace>
  <inkml:trace contextRef="#ctx0" brushRef="#br0" timeOffset="-4918.44">2299 865 24575,'18'0'0,"17"0"0,20 0 0,15 0 0,14 0 0,-7 0-8191</inkml:trace>
  <inkml:trace contextRef="#ctx0" brushRef="#br0" timeOffset="-4530.26">3631 676 24575,'-18'4'0,"-13"8"0,-8 13 0,-6 9 0,3 6 0,0 4 0,0 1 0,5-3 0,3-2 0,5-7 0,8-10-8191</inkml:trace>
  <inkml:trace contextRef="#ctx0" brushRef="#br0" timeOffset="-4093.15">3210 676 24575,'14'18'0,"13"13"0,8 12 0,5 10 0,1 3 0,-1 2 0,-3-1 0,-8-6 0,-5-9 0,-7-8 0,-6-10-8191</inkml:trace>
  <inkml:trace contextRef="#ctx0" brushRef="#br0" timeOffset="-3656.48">3019 464 24575,'-7'-7'0,"4"-2"0,14 0 0,20 1 0,26 3 0,24 2 0,24 5 0,16 2 0,-12 0-8191</inkml:trace>
  <inkml:trace contextRef="#ctx0" brushRef="#br0" timeOffset="-732.89">1261 443 24575,'-4'-11'0,"-4"-3"0,-5 0 0,-7 7 0,-12 14 0,-6 18 0,-5 19 0,1 16 0,9 19 0,9 19 0,13 13 0,22 10 0,27 6 0,26-1 0,26-4 0,20-8 0,-8-23-8191</inkml:trace>
  <inkml:trace contextRef="#ctx0" brushRef="#br0">3843 401 24575,'2'-2'0,"0"0"0,0 0 0,0 0 0,0 0 0,1 1 0,-1-1 0,0 0 0,1 1 0,0 0 0,-1 0 0,1 0 0,0 0 0,-1 0 0,1 0 0,0 1 0,0-1 0,0 1 0,0 0 0,-1-1 0,5 2 0,-3 0 0,-1 0 0,1 0 0,0 0 0,-1 1 0,0 0 0,1-1 0,-1 1 0,0 0 0,0 1 0,0-1 0,0 1 0,0-1 0,3 5 0,3 5 0,0 0 0,-1 0 0,0 0 0,-1 1 0,-1 1 0,9 23 0,-5-4 0,-2-1 0,-1 1 0,-2 0 0,0 0 0,-3 1 0,-1-1 0,-1 1 0,-2 0 0,-8 49 0,4-56 0,0-1 0,-2 0 0,-1 0 0,-1 0 0,-1-1 0,-1-1 0,-1 0 0,-1 0 0,-2-2 0,0 1 0,-1-2 0,-21 20 0,-22 9 0,43-37 0,0 1 0,-18 20 0,25-20-1365,7-4-5461</inkml:trace>
  <inkml:trace contextRef="#ctx0" brushRef="#br0" timeOffset="434.6">4479 42 24575,'14'-7'0,"0"0"0,0 1 0,0 1 0,1 0 0,24-5 0,-35 10 0,-1-1 0,0 1 0,0 0 0,1 0 0,-1 0 0,0 0 0,0 0 0,1 1 0,-1 0 0,0-1 0,0 1 0,0 1 0,0-1 0,0 0 0,0 1 0,0-1 0,0 1 0,0 0 0,-1 0 0,1 0 0,-1 0 0,1 0 0,-1 1 0,0-1 0,0 1 0,0-1 0,0 1 0,-1 0 0,1 0 0,-1 0 0,1 0 0,1 6 0,-1-1 0,-1 0 0,1-1 0,-1 1 0,-1 0 0,0 0 0,0 0 0,0 0 0,-1 0 0,0 0 0,0 0 0,-1 0 0,0-1 0,-1 1 0,0-1 0,0 1 0,-6 9 0,-3 5 0,-1-2 0,-1 0 0,-1 0 0,-18 19 0,7-13 0,-35 27 0,10-10 0,50-42 0,-1 0 0,1 0 0,0 1 0,-1-1 0,1 0 0,0 0 0,0 1 0,0-1 0,0 0 0,0 1 0,1-1 0,-1 1 0,0-1 0,1 1 0,-1 0 0,1-1 0,-1 1 0,0 3 0,2-5 0,-1 1 0,0 0 0,1 0 0,-1 0 0,1 0 0,-1 0 0,1-1 0,0 1 0,-1 0 0,1 0 0,0-1 0,-1 1 0,1-1 0,0 1 0,0 0 0,0-1 0,-1 1 0,1-1 0,0 0 0,0 1 0,0-1 0,0 0 0,1 1 0,11 1 0,-1 0 0,1 0 0,24-1 0,-26-1 0,181-1-1365,-94-1-5461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08:30.36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2 863 24575,'1'-5'0,"1"1"0,-1 0 0,1 0 0,0 0 0,0 0 0,0 0 0,1 0 0,-1 0 0,1 1 0,0-1 0,0 1 0,1 0 0,-1 0 0,0 0 0,1 0 0,0 0 0,0 1 0,0 0 0,0 0 0,0 0 0,0 0 0,5-1 0,-6 2 0,1 1 0,-1-1 0,0 1 0,1-1 0,-1 1 0,0 0 0,1 0 0,-1 1 0,1-1 0,-1 1 0,0 0 0,0-1 0,1 1 0,-1 1 0,0-1 0,0 0 0,0 1 0,0 0 0,0-1 0,-1 1 0,1 1 0,0-1 0,-1 0 0,1 0 0,-1 1 0,0-1 0,0 1 0,0 0 0,0 0 0,1 4 0,3 4 0,-2 1 0,0 0 0,0 0 0,-1 0 0,-1 0 0,0 0 0,0 1 0,-1-1 0,-1 1 0,0-1 0,-4 25 0,3-30 0,0 0 0,-1 0 0,0 0 0,0 0 0,-1 0 0,0-1 0,0 1 0,-1-1 0,-8 11 0,9-13 0,0-1 0,0 0 0,-1 0 0,1 0 0,-1 0 0,0 0 0,0-1 0,0 1 0,0-1 0,0 0 0,-1-1 0,1 1 0,0-1 0,-1 1 0,1-1 0,-8 0 0,8-1 0,-1 0 0,0 0 0,1-1 0,-1 1 0,0-1 0,1 0 0,-1-1 0,1 1 0,-1-1 0,1 0 0,0 0 0,0 0 0,0 0 0,0-1 0,0 0 0,0 1 0,1-2 0,-1 1 0,1 0 0,0-1 0,0 1 0,0-1 0,0 0 0,1 0 0,0 0 0,-4-8 0,1 1 0,0 0 0,1-1 0,1 1 0,-1-1 0,2 0 0,0 0 0,0 0 0,1 0 0,1-18 0,2 14 0,0 0 0,2 1 0,0-1 0,0 1 0,2-1 0,0 1 0,0 1 0,1-1 0,1 1 0,1 1 0,0-1 0,0 2 0,2-1 0,-1 1 0,2 1 0,-1 0 0,2 0 0,-1 1 0,1 1 0,1 0 0,0 1 0,0 0 0,0 1 0,1 1 0,0 0 0,1 1 0,-1 1 0,1 0 0,0 1 0,25-2 0,4 9-1365,-11 5-5461</inkml:trace>
  <inkml:trace contextRef="#ctx0" brushRef="#br0" timeOffset="734.7">831 609 24575,'7'-1'0,"10"-2"0,-1 1 0,1 1 0,-1 0 0,24 3 0,-37-2 0,0 1 0,0 0 0,0-1 0,0 1 0,0 0 0,0 0 0,0 1 0,0-1 0,-1 0 0,1 1 0,-1 0 0,1 0 0,2 2 0,-3-2 0,-1 0 0,0 0 0,0 0 0,0-1 0,0 1 0,0 1 0,0-1 0,-1 0 0,1 0 0,0 0 0,-1 0 0,0 0 0,0 1 0,1-1 0,-1 0 0,-1 0 0,1 0 0,0 1 0,0-1 0,-2 4 0,0 0 0,0 0 0,-1 0 0,1 0 0,-1 0 0,0-1 0,-1 1 0,0-1 0,0 0 0,0 0 0,0 0 0,-1-1 0,-8 7 0,-9 7 0,-39 22 0,35-25 0,20-11 0,-3 2 0,0 0 0,1 0 0,-16 14 0,23-19 0,1-1 0,0 0 0,0 1 0,-1-1 0,1 0 0,0 1 0,-1-1 0,1 0 0,0 1 0,0-1 0,0 0 0,-1 1 0,1-1 0,0 1 0,0-1 0,0 1 0,0-1 0,0 0 0,0 1 0,0-1 0,0 1 0,0-1 0,0 1 0,0-1 0,0 0 0,0 1 0,0-1 0,0 1 0,0-1 0,1 0 0,-1 1 0,0 0 0,14 6 0,27-2 0,-37-5 0,88 1-682,100-11-1,-129 5-6143</inkml:trace>
  <inkml:trace contextRef="#ctx0" brushRef="#br0" timeOffset="1263.59">6 376 24575,'0'0'0,"-1"0"0,1 0 0,0-1 0,-1 1 0,1 0 0,0 0 0,-1 0 0,1-1 0,0 1 0,0 0 0,-1 0 0,1-1 0,0 1 0,0 0 0,0-1 0,-1 1 0,1 0 0,0-1 0,0 1 0,0 0 0,0-1 0,0 1 0,0 0 0,0-1 0,0 1 0,0 0 0,0-1 0,0 1 0,0-1 0,0 1 0,0 0 0,0-1 0,0 1 0,0 0 0,0-1 0,0 1 0,0 0 0,1-1 0,-1 1 0,5-17 0,10-10 0,1 1 0,2 1 0,0 0 0,26-26 0,6-8 0,-29 30 0,-12 17 0,0-1 0,0 1 0,1 1 0,1 0 0,0 0 0,24-17 0,-33 27 0,0 0 0,0 0 0,0 0 0,0 0 0,0 1 0,0-1 0,0 1 0,0 0 0,0-1 0,0 1 0,1 0 0,-1 0 0,0 0 0,0 1 0,0-1 0,0 0 0,0 1 0,0-1 0,0 1 0,0 0 0,0 0 0,0 0 0,0 0 0,-1 0 0,4 2 0,2 3 0,1 0 0,-1 1 0,0 0 0,7 10 0,-5-7 0,114 135-1365,-81-101-5461</inkml:trace>
  <inkml:trace contextRef="#ctx0" brushRef="#br0" timeOffset="2142.59">1658 884 24575,'25'0'0,"27"0"0,22 0 0,-2 0-8191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08:29.58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4'0'0,"4"0"0,5 0 0,0 0-8191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08:29.1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5 24575,'0'-3'0,"0"2"0,0 8 0,0 7 0,0 9 0,0 6 0,0-1-8191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5:22:29.45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 381 24575,'-4'-18'0,"0"-9"0,-1 3 0,1 13 0,2 15 0,0 19 0,5 12 0,1 11 0,1 4 0,2 2 0,1-5 0,2-10 0,-1-12-8191</inkml:trace>
  <inkml:trace contextRef="#ctx0" brushRef="#br0" timeOffset="344.19">20 21 24575,'-4'4'0,"0"8"0,-1 13 0,5 10 0,2 5 0,1-3-8191</inkml:trace>
  <inkml:trace contextRef="#ctx0" brushRef="#br0" timeOffset="747.89">127 381 24575,'6'15'0,"-1"1"0,-1-1 0,0 1 0,-1 0 0,2 20 0,0 2 0,-1-13 0,-2-7 0,1-1 0,1 0 0,10 30 0,-13-46 0,-1-1 0,0 1 0,0 0 0,1 0 0,-1 0 0,0-1 0,1 1 0,-1 0 0,0-1 0,1 1 0,-1 0 0,1-1 0,0 1 0,-1 0 0,1-1 0,-1 1 0,1-1 0,0 1 0,-1-1 0,1 1 0,0-1 0,0 0 0,-1 1 0,1-1 0,0 0 0,0 0 0,0 1 0,-1-1 0,1 0 0,1 0 0,0-1 0,-1 1 0,0-1 0,1 0 0,-1 0 0,0 0 0,1 0 0,-1 0 0,0 0 0,0 0 0,0 0 0,0 0 0,0-1 0,0 1 0,1-3 0,4-6 0,-1-2 0,0 1 0,4-13 0,13-60 0,-17 60 0,2-1 0,0 1 0,1 0 0,20-40 0,-27 63 0,-1-1 0,1 1 0,-1 0 0,1 0 0,0 0 0,0 0 0,-1 0 0,1 0 0,0 0 0,0 0 0,0 0 0,0 0 0,0 1 0,0-1 0,0 0 0,0 0 0,0 1 0,1-1 0,-1 1 0,0-1 0,0 1 0,1 0 0,-1-1 0,2 1 0,-1 1 0,-1-1 0,1 1 0,-1-1 0,1 1 0,-1 0 0,0 0 0,0 0 0,1 0 0,-1 0 0,0 0 0,0 0 0,0 0 0,0 0 0,0 0 0,0 1 0,0-1 0,0 2 0,6 10 0,-2 0 0,0 0 0,5 20 0,-8-29 0,4 17-107,3 11 227,15 38 1,-20-61-288,0-1 0,1 1 1,0-1-1,0 0 1,1 0-1,0-1 1,0 1-1,14 11 1,6-1-6660</inkml:trace>
  <inkml:trace contextRef="#ctx0" brushRef="#br0" timeOffset="1669.11">993 213 24575,'0'0'0,"0"0"0,0 0 0,1 0 0,-1 0 0,0 0 0,0-1 0,0 1 0,0 0 0,0 0 0,1 0 0,-1 0 0,0 0 0,0 0 0,0 0 0,1 0 0,-1 0 0,0 0 0,0 0 0,0 0 0,0 0 0,1 0 0,-1 0 0,0 0 0,0 0 0,0 0 0,1 0 0,-1 0 0,0 0 0,0 0 0,0 0 0,0 0 0,1 0 0,-1 1 0,0-1 0,0 0 0,0 0 0,0 0 0,0 0 0,1 0 0,-1 0 0,0 1 0,0-1 0,0 0 0,0 0 0,0 0 0,0 0 0,0 1 0,6 13 0,-2 18 0,3 57 0,3 0 0,39 151 0,-39-210 0,-5-25 0,-4-16 0,-6-20 0,-5 3 0,-19-37 0,20 47 0,1 0 0,0-1 0,1 0 0,1 0 0,1 0 0,-4-22 0,9 39 0,0 0 0,0 0 0,0 0 0,0 0 0,1 0 0,-1 0 0,0 0 0,1 1 0,-1-1 0,1 0 0,0 0 0,0 0 0,0 0 0,0 1 0,0-1 0,0 0 0,0 1 0,0-1 0,2-1 0,0 0 0,1 1 0,-1-1 0,0 1 0,1 0 0,-1 0 0,1 1 0,0-1 0,0 1 0,4-2 0,9 0 0,-1 0 0,1 1 0,27 0 0,-37 2 0,25 1 0,-20-1 0,1 1 0,-1-2 0,0 1 0,23-6 0,-32 6 0,-1-1 0,1 0 0,0 0 0,-1 0 0,0 0 0,1-1 0,-1 1 0,0 0 0,1-1 0,-1 0 0,0 0 0,0 1 0,0-1 0,0 0 0,-1-1 0,1 1 0,-1 0 0,1 0 0,-1-1 0,0 1 0,1-1 0,-1 1 0,-1-1 0,1 1 0,0-1 0,-1 0 0,1-3 0,0 1 0,0 0 0,0-1 0,-1 1 0,0-1 0,0 0 0,0 1 0,-1-1 0,1 1 0,-1-1 0,-1 1 0,1 0 0,-1-1 0,-4-7 0,6 13 0,0 0 0,0 0 0,0 0 0,0 0 0,0-1 0,0 1 0,0 0 0,0 0 0,0 0 0,-1 0 0,1 0 0,0 0 0,0 0 0,0 0 0,0-1 0,0 1 0,0 0 0,-1 0 0,1 0 0,0 0 0,0 0 0,0 0 0,0 0 0,0 0 0,-1 0 0,1 0 0,0 0 0,0 0 0,0 0 0,0 0 0,-1 0 0,1 0 0,0 0 0,0 0 0,0 0 0,0 0 0,0 0 0,-1 0 0,1 1 0,0-1 0,0 0 0,0 0 0,0 0 0,0 0 0,0 0 0,-5 10 0,2 11 0,-3 76 0,9 129 0,-3-220 0,1 0 0,0 0 0,-1-1 0,2 1 0,-1 0 0,1-1 0,0 1 0,3 6 0,-5-12 0,1 1 0,0 0 0,-1 0 0,1 0 0,0 0 0,0 0 0,-1 0 0,1-1 0,0 1 0,0 0 0,0-1 0,0 1 0,0 0 0,0-1 0,0 1 0,0-1 0,0 0 0,0 1 0,1-1 0,0 0 0,0 0 0,-1 0 0,1 0 0,0-1 0,-1 1 0,1-1 0,0 1 0,-1-1 0,1 1 0,-1-1 0,1 0 0,-1 0 0,1 0 0,-1 0 0,1 0 0,1-2 0,6-6 0,0-2 0,-1 1 0,0-1 0,-1 0 0,0-1 0,0 0 0,-1 0 0,-1 0 0,7-24 0,11-21 0,-18 52 0,-1 14 0,0 24 0,-2-20 0,0-1 0,1 1 0,0-1 0,1 0 0,0 0 0,1-1 0,0 1 0,11 16 0,-14-25 0,0 0 0,0 0 0,0 0 0,0-1 0,0 1 0,1-1 0,-1 1 0,1-1 0,-1 0 0,1 0 0,0 0 0,0 0 0,0 0 0,0-1 0,1 1 0,-1-1 0,0 0 0,1 0 0,-1 0 0,0 0 0,1-1 0,-1 0 0,1 1 0,-1-1 0,1 0 0,-1-1 0,1 1 0,-1-1 0,1 1 0,-1-1 0,1 0 0,3-2 0,-1 0 0,0-1 0,0 0 0,0 0 0,-1-1 0,1 1 0,-1-1 0,0-1 0,-1 1 0,1 0 0,-1-1 0,0 0 0,-1 0 0,6-13 0,1-1 0,-2-1 0,-1-1 0,6-23 0,-12 42 0,1-3 0,0-1 0,-1 1 0,1 0 0,-1 0 0,-1-1 0,1 1 0,-1-1 0,0 1 0,0 0 0,-1-1 0,0 1 0,0 0 0,-4-11 0,5 16 0,0 1 0,-1-1 0,1 0 0,0 1 0,-1-1 0,1 0 0,0 1 0,-1-1 0,1 1 0,-1-1 0,1 0 0,-1 1 0,1 0 0,-1-1 0,0 1 0,1-1 0,-1 1 0,1 0 0,-1-1 0,0 1 0,1 0 0,-1-1 0,0 1 0,0 0 0,1 0 0,-1 0 0,-1 0 0,1 0 0,0 1 0,0-1 0,0 1 0,0-1 0,0 1 0,1 0 0,-1-1 0,0 1 0,0 0 0,0 0 0,1-1 0,-1 1 0,0 0 0,1 0 0,-2 2 0,-1 3 0,0 1 0,0-1 0,1 1 0,-3 11 0,3-9 0,0 1 0,1-1 0,0 1 0,1-1 0,0 1 0,1 0 0,-1-1 0,2 1 0,0-1 0,0 1 0,0-1 0,1 0 0,1 0 0,-1 0 0,1 0 0,1 0 0,0-1 0,0 0 0,1 0 0,0 0 0,0-1 0,0 0 0,1 0 0,0-1 0,1 1 0,-1-2 0,1 1 0,1-1 0,-1 0 0,1-1 0,-1 0 0,1 0 0,11 2 0,32 3-1365,-3-8-5461</inkml:trace>
  <inkml:trace contextRef="#ctx0" brushRef="#br0" timeOffset="2070.64">2223 318 24575,'0'-3'0,"0"5"0,0 14 0,0 14 0,0 14 0,0 6 0,4 5 0,4 1 0,5-6 0,4-11 0,2-12 0,-2-11-8191</inkml:trace>
  <inkml:trace contextRef="#ctx0" brushRef="#br0" timeOffset="2071.64">2371 0 24575,'-14'22'0,"-5"18"0,1 12 0,7 9 0,5-6-8191</inkml:trace>
  <inkml:trace contextRef="#ctx0" brushRef="#br0" timeOffset="3392.06">2455 382 24575,'-2'4'0,"0"0"0,0 0 0,0 0 0,0 0 0,1 0 0,-1 0 0,1 1 0,0-1 0,1 0 0,-1 1 0,1-1 0,0 1 0,0 5 0,0 5 0,-1-3 0,-5 117 0,6-111 0,1 0 0,1 0 0,0 0 0,2 0 0,5 17 0,-9-34 0,0 0 0,0 0 0,1 0 0,-1 0 0,0 0 0,1 0 0,-1 0 0,1 0 0,-1 0 0,1 0 0,-1-1 0,1 1 0,0 0 0,-1 0 0,1-1 0,0 1 0,0 0 0,0-1 0,-1 1 0,3 0 0,-2-1 0,-1 0 0,1 0 0,0 0 0,-1 0 0,1 0 0,0-1 0,-1 1 0,1 0 0,0 0 0,-1-1 0,1 1 0,0 0 0,-1-1 0,1 1 0,-1-1 0,1 1 0,-1 0 0,1-1 0,-1 0 0,1 1 0,0-2 0,3-4 0,1-1 0,-1 0 0,5-15 0,8-28 0,-2-1 0,10-60 0,-23 101 0,-1 15 0,2 24 0,2-1 0,15 55 0,-17-77 0,0 0 0,0 0 0,0-1 0,1 1 0,0-1 0,0 0 0,0 0 0,0 0 0,8 6 0,-10-10 0,0 1 0,0-1 0,0 0 0,0 0 0,0 0 0,0 0 0,0 0 0,1 0 0,-1-1 0,0 1 0,1-1 0,-1 1 0,0-1 0,1 0 0,-1 0 0,0 0 0,1 0 0,-1-1 0,0 1 0,1-1 0,-1 1 0,0-1 0,0 0 0,1 1 0,-1-1 0,0-1 0,0 1 0,0 0 0,2-2 0,3-3 0,0-1 0,0 0 0,0 0 0,-1 0 0,0-1 0,-1 0 0,0 0 0,0-1 0,0 1 0,-1-1 0,5-15 0,1-9 0,12-64 0,-16 66 0,-1 0 0,-2-1 0,-2-62 0,-4 84 0,-2 17 0,-2 20 0,2 15 0,1 0 0,2 0 0,2 0 0,2 0 0,2 0 0,1 0 0,22 80 0,-27-121 0,16 40 0,-15-39 0,0 0 0,0-1 0,0 1 0,0 0 0,0-1 0,0 1 0,0 0 0,0-1 0,1 0 0,-1 1 0,1-1 0,-1 0 0,1 0 0,-1 0 0,1 0 0,0 0 0,0 0 0,3 1 0,-4-2 0,0 0 0,0-1 0,0 1 0,0-1 0,0 1 0,0-1 0,-1 1 0,1-1 0,0 1 0,0-1 0,0 0 0,0 1 0,-1-1 0,1 0 0,0 0 0,-1 0 0,1 0 0,-1 0 0,1 1 0,-1-1 0,1 0 0,-1 0 0,0 0 0,1 0 0,-1 0 0,0-1 0,0 1 0,0 0 0,1 0 0,-2-1 0,5-37 0,-4 38 0,0-32 0,-3-1 0,-11-61 0,3 28 0,10 64 0,1 0 0,-1-1 0,1 1 0,0 0 0,0-1 0,0 1 0,1 0 0,-1-1 0,1 1 0,0 0 0,0 0 0,2-6 0,-2 7 0,1 1 0,-1-1 0,0 0 0,1 1 0,-1-1 0,1 1 0,0-1 0,0 1 0,-1 0 0,1 0 0,0 0 0,0 0 0,0 0 0,0 0 0,0 0 0,0 1 0,0-1 0,1 1 0,3-1 0,16-1 0,0 0 0,0 2 0,0 0 0,-1 2 0,1 0 0,21 6 0,-40-8 0,-1 1 0,0 0 0,1 0 0,-1-1 0,0 1 0,0 1 0,0-1 0,0 0 0,0 0 0,0 1 0,0-1 0,0 1 0,-1 0 0,1-1 0,0 1 0,-1 0 0,1 0 0,-1 0 0,0 0 0,0 0 0,0 0 0,0 0 0,0 1 0,0-1 0,-1 0 0,1 1 0,-1-1 0,1 5 0,-1 5 0,0 0 0,-1-1 0,-1 1 0,-5 22 0,-2 17 0,10-47 0,-1 1 0,1-1 0,0 1 0,0-1 0,0 1 0,1-1 0,-1 1 0,1-1 0,0 0 0,4 6 0,-5-9 0,-1 0 0,1 0 0,-1 0 0,1 0 0,0 0 0,-1 0 0,1 0 0,0 0 0,0 0 0,0-1 0,0 1 0,0 0 0,-1 0 0,1-1 0,0 1 0,0-1 0,1 1 0,-1-1 0,0 1 0,0-1 0,0 0 0,0 0 0,0 1 0,0-1 0,0 0 0,1 0 0,-1 0 0,0 0 0,0 0 0,0 0 0,0-1 0,1 1 0,-1 0 0,0 0 0,0-1 0,0 1 0,0-1 0,0 1 0,0-1 0,0 0 0,0 1 0,0-1 0,0 0 0,0 1 0,-1-1 0,3-2 0,-1-1 0,0 1 0,1-1 0,-1 0 0,0 0 0,-1 0 0,1 0 0,-1-1 0,0 1 0,0 0 0,0-1 0,0 1 0,-1-7 0,0-54 0,0 63 0,0-1 0,-1 1 0,1 0 0,0-1 0,-1 1 0,1 0 0,-1-1 0,0 1 0,1 0 0,-1 0 0,0 0 0,0-1 0,-1 1 0,1 0 0,0 1 0,-1-1 0,1 0 0,-1 0 0,0 0 0,0 1 0,1-1 0,-1 1 0,0 0 0,0-1 0,0 1 0,0 0 0,-4-1 0,4 2 0,0 0 0,0 0 0,0 0 0,0 0 0,0 0 0,-1 1 0,1-1 0,0 1 0,0-1 0,0 1 0,0 0 0,0 0 0,0 0 0,0 0 0,0 0 0,1 0 0,-1 0 0,0 1 0,1-1 0,-1 1 0,1-1 0,-1 1 0,1 0 0,0-1 0,-1 1 0,1 0 0,0 0 0,0 0 0,-1 3 0,0 0 0,-1 0 0,1 0 0,0 0 0,1 1 0,-1-1 0,1 0 0,0 1 0,0-1 0,1 1 0,0-1 0,0 1 0,0-1 0,0 1 0,1-1 0,0 1 0,0-1 0,1 0 0,-1 1 0,1-1 0,0 0 0,1 0 0,-1 0 0,1 0 0,0-1 0,0 1 0,0-1 0,1 1 0,0-1 0,-1-1 0,2 1 0,-1 0 0,0-1 0,1 0 0,-1 0 0,1 0 0,0 0 0,0-1 0,0 0 0,0 0 0,0 0 0,1-1 0,-1 0 0,1 0 0,-1 0 0,1-1 0,-1 1 0,1-1 0,-1 0 0,1-1 0,-1 0 0,7-1 0,-6 0 0,1 0 0,-1-1 0,0 0 0,0 0 0,0 0 0,-1-1 0,1 0 0,-1 0 0,0 0 0,0-1 0,0 0 0,-1 0 0,1 0 0,-1 0 0,0-1 0,-1 1 0,0-1 0,1 0 0,-2 0 0,1 0 0,2-12 0,0 5 0,-2-1 0,0 1 0,-1-1 0,0 0 0,-1 0 0,-1 0 0,0 1 0,0-1 0,-5-22 0,3 31 0,1 0 0,-1 0 0,0 1 0,0-1 0,-1 1 0,0-1 0,1 1 0,-7-7 0,8 10 0,1 0 0,-1 0 0,0 0 0,1 0 0,-1 1 0,0-1 0,0 0 0,0 0 0,0 0 0,0 1 0,0-1 0,0 1 0,0-1 0,0 1 0,0-1 0,0 1 0,-1-1 0,1 1 0,0 0 0,0 0 0,0 0 0,-1-1 0,1 1 0,0 0 0,0 1 0,0-1 0,0 0 0,-1 0 0,1 0 0,0 1 0,0-1 0,0 0 0,0 1 0,0-1 0,0 1 0,0 0 0,0-1 0,0 1 0,0 0 0,0 0 0,-1 0 0,1 0 0,1 0 0,-1 0 0,0-1 0,1 1 0,-1 0 0,1 0 0,-1 0 0,1 0 0,-1 0 0,1 0 0,0 0 0,-1 0 0,1 0 0,0 0 0,0 0 0,0 0 0,0 0 0,0 0 0,0 0 0,0 0 0,0 0 0,0 0 0,0 0 0,1 1 0,0 0 0,0 1 0,0-1 0,1 0 0,-1 0 0,1 0 0,-1 0 0,1 0 0,0 0 0,3 3 0,2 1 0,2-1 0,-1 1 0,0-1 0,10 4 0,-10-6 0,-1 0 0,1 1 0,-1 0 0,-1 1 0,1-1 0,0 1 0,9 10 0,-12-10 0,-1-1 0,-1 0 0,1 1 0,0-1 0,-1 1 0,0 0 0,0 0 0,-1 0 0,1 0 0,-1 0 0,0 0 0,-1 0 0,1 7 0,-1 26-92,-1-25 144,1 0 1,1 0 0,2 18-1,-2-28-119,-1 0-1,1-1 1,0 1-1,-1-1 1,1 1 0,1-1-1,-1 1 1,0-1-1,1 1 1,-1-1 0,1 0-1,-1 0 1,1 0-1,0 0 1,0 0-1,0 0 1,0 0 0,1-1-1,-1 1 1,0-1-1,3 2 1,11 2-6759</inkml:trace>
  <inkml:trace contextRef="#ctx0" brushRef="#br0" timeOffset="3765.37">3577 425 24575,'1'30'0,"1"-1"0,1 0 0,9 36 0,-8-48 0,1 0 0,1 0 0,0-1 0,1 0 0,0 0 0,2-1 0,11 18 0,-17-29 0,1 0 0,-1-1 0,0 1 0,1-1 0,-1 0 0,1 0 0,0 0 0,0 0 0,1-1 0,6 4 0,-9-5 0,-1-1 0,1 1 0,0-1 0,0 0 0,0 1 0,0-1 0,0 0 0,-1 0 0,1 0 0,0 0 0,0 0 0,0-1 0,0 1 0,0-1 0,-1 1 0,1-1 0,0 1 0,0-1 0,-1 0 0,1 0 0,0 0 0,-1 0 0,1 0 0,-1 0 0,1-1 0,-1 1 0,0 0 0,0-1 0,2-2 0,3-5 0,0 0 0,-1 0 0,0-1 0,-1 1 0,0-1 0,-1 0 0,3-13 0,12-77 0,-15 72 0,10-68 0,0 118-1365,-5-5-5461</inkml:trace>
  <inkml:trace contextRef="#ctx0" brushRef="#br0" timeOffset="4297.04">4041 487 24575,'-5'-5'0,"-1"0"0,1 0 0,-1 1 0,0-1 0,0 1 0,-1 0 0,-13-5 0,19 8 0,-1 1 0,0-1 0,0 1 0,1-1 0,-1 1 0,0 0 0,0 0 0,0 0 0,1 0 0,-1 0 0,0 0 0,0 0 0,0 1 0,1-1 0,-1 0 0,0 1 0,0 0 0,1-1 0,-1 1 0,0 0 0,1 0 0,-1 0 0,1 0 0,0 0 0,-1 0 0,1 1 0,0-1 0,-1 0 0,1 1 0,0-1 0,0 1 0,0-1 0,0 1 0,0-1 0,1 1 0,-1 0 0,0 1 0,-3 8 0,1-1 0,0 1 0,1 0 0,0 0 0,1 0 0,0-1 0,1 1 0,0 0 0,3 20 0,-3-26 0,1 0 0,1 0 0,-1-1 0,1 1 0,-1 0 0,1-1 0,1 1 0,-1-1 0,1 0 0,4 7 0,-5-9 0,1 0 0,-1 0 0,0 0 0,1 0 0,-1 0 0,1-1 0,0 1 0,-1-1 0,1 1 0,0-1 0,0 0 0,0 0 0,0-1 0,0 1 0,0-1 0,0 1 0,0-1 0,4 0 0,-2 0 0,-1-1 0,1 0 0,-1 0 0,0 0 0,0-1 0,1 1 0,-1-1 0,0 0 0,0 0 0,-1-1 0,1 1 0,0-1 0,-1 0 0,0 0 0,1 0 0,-1 0 0,0 0 0,-1-1 0,1 1 0,0-1 0,-1 0 0,2-5 0,1 0 0,0-1 0,-1 0 0,0 0 0,0 0 0,-2-1 0,1 0 0,1-21 0,-3 30 0,-1 0 0,0 0 0,0 0 0,0 0 0,-1 0 0,1 0 0,0 0 0,-1 0 0,1-1 0,-1 2 0,0-1 0,0 0 0,0 0 0,0 0 0,0 0 0,0 0 0,0 1 0,0-1 0,-1 0 0,1 1 0,-1-1 0,1 1 0,-4-2 0,4 2 0,0 1 0,1 0 0,-1-1 0,0 1 0,0 0 0,0 0 0,1 0 0,-1 0 0,0 0 0,0 0 0,0 0 0,0 0 0,1 0 0,-1 0 0,0 0 0,0 0 0,0 0 0,0 1 0,1-1 0,-1 0 0,0 1 0,-1 0 0,1 0 0,0 0 0,-1 1 0,1-1 0,0 0 0,-1 1 0,1 0 0,0-1 0,0 1 0,0-1 0,0 1 0,1 0 0,-1 0 0,0 3 0,-1 1 0,0-1 0,1 1 0,0 0 0,1-1 0,-1 1 0,1 0 0,0 0 0,1 0 0,-1-1 0,1 1 0,0 0 0,1-1 0,-1 1 0,1 0 0,0-1 0,0 0 0,1 1 0,0-1 0,0 0 0,0-1 0,0 1 0,1 0 0,0-1 0,0 0 0,0 0 0,0 0 0,1 0 0,0-1 0,-1 1 0,1-1 0,0-1 0,1 1 0,-1-1 0,0 0 0,1 0 0,-1 0 0,1-1 0,0 1 0,-1-2 0,1 1 0,0-1 0,10 0 0,-8 0 0,-1-1 0,1 0 0,-1 0 0,1-1 0,-1 0 0,1-1 0,-1 1 0,0-1 0,0-1 0,0 1 0,-1-1 0,7-5 0,-3 1 0,-1 0 0,0 0 0,0-1 0,-1 0 0,0-1 0,12-20 0,-9 10 0,-1-1 0,0 1 0,-2-1 0,-1-1 0,0 0 0,-2 0 0,6-40 0,-10 54 0,-1-1 0,1 1 0,-1 0 0,-1-1 0,-2-13 0,-2 12 0,-1 15 0,0 18 0,2 7-124,1-1 0,1 1 0,2-1 0,1 1 0,2-1 0,1 1-1,1-1 1,1 0 0,2 0 0,18 45 0,-7-34-6702</inkml:trace>
  <inkml:trace contextRef="#ctx0" brushRef="#br0" timeOffset="4808.51">4953 466 24575,'-14'7'0,"-6"3"-8191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08:25.03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 485 24575,'-1'108'0,"3"142"0,-2-249 0,-1 1 0,2-1 0,-1 1 0,0 0 0,0-1 0,0 1 0,1 0 0,-1-1 0,1 1 0,-1-1 0,1 1 0,0-1 0,0 1 0,0-1 0,-1 1 0,1-1 0,1 0 0,0 2 0,-1-3 0,-1 1 0,0-1 0,1 0 0,-1 0 0,1 0 0,-1 0 0,0 0 0,1 0 0,-1 0 0,1 0 0,-1 0 0,0 0 0,1 0 0,-1 0 0,0 0 0,1-1 0,-1 1 0,0 0 0,1 0 0,-1 0 0,0 0 0,1-1 0,-1 1 0,0 0 0,1 0 0,-1-1 0,1 1 0,10-19 0,-4-2 0,-1 1 0,-1-1 0,-1 0 0,3-36 0,-4-92 0,-3 103 0,-2-108 0,2 162 0,-1 23 0,2 0 0,9 60 0,-9-84 0,1 0 0,-1 0 0,1 0 0,0 0 0,1 0 0,0 0 0,0-1 0,0 1 0,1-1 0,0 0 0,0 0 0,1-1 0,0 1 0,0-1 0,0 0 0,0 0 0,1-1 0,-1 1 0,8 3 0,-10-7 0,1 1 0,0-1 0,-1 1 0,1-1 0,0 0 0,0 0 0,0-1 0,0 1 0,0-1 0,0 0 0,0 0 0,0 0 0,0-1 0,0 1 0,0-1 0,0 0 0,4-1 0,-2-1 0,1 0 0,-1-1 0,1 0 0,-1 0 0,0 0 0,0 0 0,-1-1 0,9-9 0,1-4 0,-1 0 0,-1-1 0,0 0 0,18-41 0,31-101 0,-64 174 0,0 0 0,1-1 0,0 18 0,-1 3 0,-6 300 0,11-302-1365,2-10-5461</inkml:trace>
  <inkml:trace contextRef="#ctx0" brushRef="#br0" timeOffset="358.16">617 402 24575,'0'11'0,"0"11"0,0 12 0,0 11 0,0 5 0,0 2 0,0-1 0,0-3 0,4-5 0,4-6 0,5-10 0,7-9 0,8-8 0,6-6 0,-3-3-8191</inkml:trace>
  <inkml:trace contextRef="#ctx0" brushRef="#br0" timeOffset="783.29">997 443 24575,'-1'0'0,"1"1"0,-1-1 0,1 0 0,-1 0 0,1 0 0,-1 1 0,0-1 0,1 0 0,-1 0 0,1 1 0,-1-1 0,1 0 0,0 1 0,-1-1 0,1 1 0,-1-1 0,1 1 0,0-1 0,-1 1 0,1-1 0,0 1 0,-1-1 0,1 1 0,0-1 0,0 1 0,0-1 0,-1 2 0,-3 19 0,3-15 0,-21 151 0,21-139 0,0 0 0,2-1 0,0 1 0,0 0 0,2-1 0,9 34 0,-12-51 0,0 1 0,0 0 0,0 0 0,1-1 0,-1 1 0,0 0 0,0-1 0,1 1 0,-1 0 0,0-1 0,1 1 0,-1 0 0,1-1 0,-1 1 0,1-1 0,-1 1 0,1 0 0,-1-1 0,1 0 0,0 1 0,0 0 0,6-12 0,-2-27 0,-3-40 0,-13-114 0,3 86 0,8 99 0,-1 0 0,1 0 0,0 0 0,1-1 0,-1 1 0,4-12 0,-3 17 0,0 0 0,0 0 0,0 0 0,0 0 0,0 0 0,0 1 0,1-1 0,-1 0 0,1 1 0,-1-1 0,1 1 0,0-1 0,0 1 0,0 0 0,-1-1 0,1 1 0,0 0 0,0 1 0,0-1 0,1 0 0,-1 0 0,0 1 0,0-1 0,0 1 0,5 0 0,4-2-68,-1 1 0,1 1-1,0 0 1,-1 1 0,1 0 0,0 0-1,-1 1 1,1 0 0,-1 1 0,0 1-1,1-1 1,-2 2 0,1-1 0,0 1-1,-1 1 1,0-1 0,0 2 0,-1-1-1,12 12 1,0 6-6758</inkml:trace>
  <inkml:trace contextRef="#ctx0" brushRef="#br0" timeOffset="1153.03">977 590 24575,'25'-3'0,"20"-2"0,12 0 0,4 2 0,-1 0 0,-11 2-8191</inkml:trace>
  <inkml:trace contextRef="#ctx0" brushRef="#br0" timeOffset="1154.03">998 802 24575,'11'4'0,"14"1"0,18-1 0,11-4 0,12-2 0,5-4 0,2-5 0,-13-1-8191</inkml:trace>
  <inkml:trace contextRef="#ctx0" brushRef="#br0" timeOffset="1526.33">1908 104 24575,'-25'11'0,"-12"14"0,-3 14 0,1 15 0,8 12 0,9 10 0,8 6 0,13 3 0,15-1 0,12-5 0,8-8 0,10-10 0,4-14 0,-5-16-8191</inkml:trace>
  <inkml:trace contextRef="#ctx0" brushRef="#br0" timeOffset="2010.98">2119 527 24575,'6'-1'0,"0"1"0,1-1 0,-1 1 0,0 0 0,0 0 0,1 1 0,-1 0 0,0 0 0,0 0 0,0 1 0,0 0 0,0 0 0,0 0 0,0 1 0,-1 0 0,1 0 0,-1 1 0,0-1 0,0 1 0,6 6 0,-8-7 0,1 0 0,-1 1 0,0-1 0,0 1 0,0 0 0,0 0 0,0 1 0,-1-1 0,0 0 0,0 1 0,0-1 0,-1 1 0,1 0 0,-1-1 0,0 1 0,0 0 0,-1 0 0,1 0 0,-1 0 0,0-1 0,-1 1 0,1 0 0,-1 0 0,0 0 0,0 0 0,-3 6 0,3-9 0,0 1 0,0-1 0,0 1 0,0-1 0,0 1 0,-1-1 0,0 0 0,1 0 0,-1 0 0,0 0 0,0 0 0,0 0 0,0 0 0,0-1 0,0 1 0,-1-1 0,1 1 0,0-1 0,-1 0 0,0 0 0,1 0 0,-1 0 0,1 0 0,-1-1 0,0 1 0,1-1 0,-1 0 0,0 0 0,0 0 0,1 0 0,-1 0 0,0-1 0,-5 0 0,3-1 0,0 0 0,-1 0 0,1 0 0,0-1 0,0 0 0,0 0 0,1 0 0,-1-1 0,1 1 0,-1-1 0,1 0 0,1 0 0,-1-1 0,0 1 0,-3-7 0,5 7 0,-1-1 0,1 1 0,0-1 0,0 0 0,0 0 0,0 0 0,1 0 0,0 0 0,0 0 0,1 0 0,-1 0 0,1 0 0,0 0 0,0 0 0,1-1 0,-1 1 0,1 0 0,1 0 0,-1 0 0,0 0 0,1 1 0,0-1 0,0 0 0,1 1 0,0-1 0,-1 1 0,1 0 0,0 0 0,1 0 0,-1 0 0,1 0 0,0 1 0,4-3 0,4-4 0,0 2 0,1 0 0,0 0 0,0 1 0,1 1 0,0 0 0,0 1 0,1 0 0,-1 1 0,18-2 0,-17 4-170,0 0-1,0 1 0,0 1 1,0 0-1,0 1 0,0 1 1,21 5-1,-4 3-6655</inkml:trace>
  <inkml:trace contextRef="#ctx0" brushRef="#br0" timeOffset="2388.47">2627 0 24575,'22'11'0,"6"14"0,0 14 0,-10 7 0,-10 3 0,-15 1 0,-10-5 0,-4-7 0,-4-5 0,4-6 0,8-3 0,13-5 0,15-7 0,19-5 0,14-4 0,-1-2-8191</inkml:trace>
  <inkml:trace contextRef="#ctx0" brushRef="#br0" timeOffset="2389.47">3093 127 24575,'0'4'0,"7"11"0,6 19 0,5 16 0,2 19 0,-2 16 0,-7 14 0,-17 9 0,-22 4 0,-24-3 0,-24-9 0,-22-14 0,-11-15 0,12-19-8191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59:38.53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1 74 24575,'427'79'0,"-415"-76"0,42 12 0,-52-15 0,0 1 0,0 0 0,0 0 0,0 0 0,0 0 0,0 0 0,0 0 0,0 0 0,0 0 0,-1 1 0,1-1 0,-1 1 0,1 0 0,-1-1 0,1 1 0,-1 0 0,0 0 0,0-1 0,2 5 0,-4-5 0,1 0 0,0 0 0,-1 0 0,1 0 0,-1 0 0,1 0 0,-1 0 0,1 0 0,-1 0 0,0 0 0,1 0 0,-1 0 0,0-1 0,0 1 0,0 0 0,1-1 0,-1 1 0,0 0 0,0-1 0,0 1 0,0-1 0,0 1 0,0-1 0,0 0 0,0 0 0,-3 1 0,-34 9 0,33-9 0,-17 4-682,-41 1-1,37-4-6143</inkml:trace>
  <inkml:trace contextRef="#ctx0" brushRef="#br0" timeOffset="359.63">39 328 24575,'-4'0'0,"7"0"0,9 0 0,10 0 0,12 0 0,8 0 0,7 0 0,3 0 0,-1 0 0,-1 0 0,-3 0 0,-5 0 0,-6 0 0,-13 0 0,-14 0 0,-12 0 0</inkml:trace>
  <inkml:trace contextRef="#ctx0" brushRef="#br0" timeOffset="855.83">378 10 24575,'-6'-10'0,"8"15"0,12 17 0,18 10 0,1-1 0,68 48 0,-89-71 0,-5-4 0,-1 1 0,1-1 0,-1 1 0,10 10 0,-15-15 0,0 1 0,-1 0 0,1 0 0,0 0 0,-1 0 0,1 0 0,0 0 0,-1 0 0,1 0 0,-1 0 0,0 0 0,1 0 0,-1 0 0,0 0 0,1 0 0,-1 1 0,0-1 0,0 0 0,0 0 0,0 0 0,0 0 0,0 0 0,-1 1 0,1-1 0,0 0 0,-1 0 0,1 0 0,0 0 0,-1 0 0,1 0 0,-1 0 0,0 0 0,1 0 0,-1 0 0,0 0 0,0 0 0,1-1 0,-3 2 0,-17 15 0,0-2 0,-1-1 0,-25 13 0,0 0 0,-290 176-1365,219-132-5461</inkml:trace>
  <inkml:trace contextRef="#ctx0" brushRef="#br0" timeOffset="86525.45">124 137 24575,'-2'-2'0,"1"1"0,-1-1 0,0 0 0,0 1 0,0-1 0,0 1 0,0 0 0,0 0 0,-1 0 0,1 0 0,0 0 0,0 0 0,-1 0 0,1 1 0,-1-1 0,1 1 0,0 0 0,-1 0 0,1-1 0,-4 2 0,4-1 0,0 1 0,0 0 0,0 0 0,0 0 0,0 0 0,0 0 0,1 0 0,-1 1 0,0-1 0,1 0 0,-1 1 0,1 0 0,-1-1 0,1 1 0,-1 0 0,1 0 0,0-1 0,0 1 0,0 0 0,0 0 0,1 0 0,-2 4 0,-6 21 0,2 0 0,1 0 0,1 1 0,0 45 0,38-140 0,-14 15 0,-14 33 0,2 0 0,19-37 0,-27 56 0,0-1 0,0 1 0,0 0 0,0-1 0,0 1 0,1-1 0,-1 1 0,0 0 0,0-1 0,0 1 0,1-1 0,-1 1 0,0 0 0,1-1 0,-1 1 0,0 0 0,1-1 0,-1 1 0,0 0 0,1 0 0,-1-1 0,0 1 0,1 0 0,-1 0 0,1 0 0,-1 0 0,0-1 0,1 1 0,-1 0 0,1 0 0,-1 0 0,1 0 0,1 15 0,-9 27 0,6-40 0,-2 14 0,0 1 0,-2-1 0,0 0 0,-1 0 0,-15 28 0,21-44 0,1 0 0,-1 0 0,0 0 0,0 0 0,0 1 0,0-1 0,0 0 0,-1 0 0,1 0 0,0 0 0,0 0 0,0 0 0,0 0 0,0 1 0,0-1 0,0 0 0,0 0 0,0 0 0,0 0 0,0 0 0,0 0 0,0 0 0,0 0 0,0 0 0,0 0 0,-1 1 0,1-1 0,0 0 0,0 0 0,0 0 0,0 0 0,0 0 0,0 0 0,0 0 0,0 0 0,-1 0 0,1 0 0,0 0 0,0 0 0,0 0 0,0 0 0,0 0 0,0 0 0,0 0 0,-1 0 0,1 0 0,0 0 0,0 0 0,0 0 0,0 0 0,0 0 0,0 0 0,0 0 0,0 0 0,-1 0 0,1-1 0,0 1 0,0 0 0,0 0 0,0 0 0,0 0 0,0 0 0,0 0 0,-1-12 0,4-15 0,4 3 0,0-1 0,2 1 0,1 1 0,21-39 0,-23 56 0,-6 16 0,-6 16 0,-42 115 0,45-139 0,23-55 0,31-52 0,-53 104 0,1 0 0,-1 0 0,0 0 0,1 0 0,-1 0 0,1 0 0,-1 0 0,1 1 0,-1-1 0,1 0 0,0 0 0,0 1 0,-1-1 0,1 0 0,0 1 0,0-1 0,0 0 0,-1 1 0,1-1 0,0 1 0,2-1 0,-2 2 0,-1-1 0,1 1 0,-1 0 0,1-1 0,-1 1 0,0 0 0,1 0 0,-1-1 0,0 1 0,1 0 0,-1 0 0,0 0 0,0 0 0,0-1 0,0 1 0,0 0 0,0 0 0,0 0 0,0 1 0,-5 49 0,-1-26 0,-14 36 0,84-177 0,-62 111 0,-1 2 0,0 0 0,0 0 0,0 1 0,0-1 0,0 1 0,0-1 0,1 1 0,-1-1 0,1 1 0,0 0 0,0 0 0,0 0 0,3-2 0,-19 44 0,-28 76 0,51-140 0,2 1 0,21-38 0,-32 61 0,0 0 0,0 0 0,1-1 0,-1 1 0,0 0 0,0 0 0,0 0 0,0-1 0,0 1 0,0 0 0,0 0 0,0 0 0,0 0 0,0 0 0,0-1 0,1 1 0,-1 0 0,0 0 0,0 0 0,0 0 0,0 0 0,0 0 0,0-1 0,1 1 0,-1 0 0,0 0 0,0 0 0,0 0 0,0 0 0,1 0 0,-1 0 0,0 0 0,0 0 0,0 0 0,1 0 0,-1 0 0,0 0 0,0 0 0,0 0 0,0 0 0,1 0 0,-1 0 0,0 0 0,0 0 0,0 0 0,0 0 0,1 1 0,0 10 0,-5 16 0,-14 19 0,13-37 0,1 1 0,0 0 0,-3 14 0,28-61 0,-10 20 0,-7 8 0,-3 7 0,0-1 0,0 1 0,0-1 0,0 1 0,1 0 0,-1-1 0,1 1 0,0 0 0,-1 0 0,1 0 0,0 0 0,0 0 0,3-1 0,-5 3 0,1 0 0,-1 0 0,0 1 0,1-1 0,-1 0 0,1 0 0,-1 0 0,0 1 0,1-1 0,-1 0 0,0 0 0,0 1 0,1-1 0,-1 0 0,0 1 0,0-1 0,1 0 0,-1 1 0,0-1 0,0 0 0,0 1 0,1-1 0,-1 0 0,0 1 0,0-1 0,0 1 0,0-1 0,0 0 0,0 1 0,0-1 0,0 1 0,0-1 0,0 0 0,0 1 0,0-1 0,0 1 0,-1 0 0,-1 16 0,-2-2 0,-1 13 0,6-28 0,0-1 0,0 1 0,0-1 0,0 0 0,0 0 0,0 1 0,0-1 0,0 0 0,0 0 0,0 0 0,-1 0 0,1 0 0,0 0 0,-1 0 0,1 0 0,0-1 0,13-24 0,-11 17 0,2 1 0,-1 0 0,1 0 0,0 1 0,9-10 0,-14 17 0,0 0 0,0 0 0,0-1 0,0 1 0,0 0 0,0 0 0,0 0 0,0 0 0,1 0 0,-1 0 0,0-1 0,0 1 0,0 0 0,0 0 0,0 0 0,1 0 0,-1 0 0,0 0 0,0 0 0,0 0 0,0 0 0,1 0 0,-1 0 0,0 0 0,0 0 0,0 0 0,0 0 0,1 0 0,-1 0 0,0 0 0,0 0 0,0 0 0,0 0 0,1 0 0,-1 0 0,0 0 0,0 0 0,0 0 0,0 0 0,1 0 0,-1 1 0,0-1 0,0 0 0,0 0 0,0 0 0,0 0 0,3 11 0,-5 12 0,1-8 0,10-32 0,-1 2 0,-5 11 0,14-23 0,-17 27 0,0-1 0,1 0 0,-1 0 0,0 1 0,1-1 0,-1 1 0,1-1 0,-1 0 0,1 1 0,-1-1 0,1 1 0,0-1 0,-1 1 0,1-1 0,0 1 0,-1 0 0,1-1 0,0 1 0,0 0 0,-1-1 0,1 1 0,0 0 0,0 0 0,-1 0 0,1 0 0,0 0 0,0 0 0,0 0 0,1 0 0,-2 1 0,1 0 0,-1 0 0,1 1 0,-1-1 0,1 0 0,-1 0 0,0 0 0,1 1 0,-1-1 0,0 0 0,0 0 0,0 1 0,0-1 0,0 0 0,0 0 0,-1 1 0,1-1 0,0 0 0,-1 0 0,0 2 0,-8 26 0,0 0 0,9-20 0,10-19 0,-4 0 0,-4 7 0,-1-1 0,1 1 0,0 0 0,0 0 0,0 1 0,0-1 0,1 0 0,-1 1 0,1-1 0,-1 1 0,1 0 0,0 0 0,0 0 0,4-3 0,-6 6 0,0-1 0,-1 0 0,1 0 0,-1 0 0,1 1 0,-1-1 0,1 0 0,-1 1 0,1-1 0,-1 1 0,1-1 0,-1 0 0,0 1 0,1-1 0,-1 1 0,0-1 0,1 1 0,-1-1 0,0 1 0,0-1 0,1 1 0,-1 0 0,0-1 0,0 1 0,0-1 0,0 1 0,0-1 0,0 1 0,0 0 0,0-1 0,0 1 0,0-1 0,0 1 0,0 0 0,0-1 0,0 1 0,0-1 0,-1 1 0,1 0 0,-6 27 0,-5 5 0,5-17 0,15-36 0,-2 6 0,-5 7 0,1 0 0,0 0 0,1 1 0,-1-1 0,6-6 0,-6 13 0,-5 9 0,-5 12 0,0-8 0,0 0 0,21-25 0,-19 16 0,0 0 0,0 0 0,0 0 0,0-1 0,-1 0 0,1 0 0,-1 0 0,0-1 0,0 1 0,0-1 0,0-1 0,0 1 0,0-1 0,-10 0 0,-13 1 0,-57-4 0,34-1 0,-11 3 0,38 0 0,22 0 0,8 0 0,275 0 0,-306 0 0,18 0 0,20 0 0,19 1 0,-16 0 0,-1-1 0,0 0 0,1-1 0,-1 0 0,0-1 0,0-1 0,15-4 0,-29 7 0,0 0 0,0 0 0,-1 0 0,1 0 0,0 0 0,0 0 0,0 0 0,0 0 0,0-1 0,0 1 0,0 0 0,0 0 0,0 0 0,0 0 0,0 0 0,-1 0 0,1 0 0,0 0 0,0 0 0,0 0 0,0 0 0,0 0 0,0 0 0,0 0 0,0 0 0,0 0 0,0-1 0,0 1 0,0 0 0,0 0 0,0 0 0,0 0 0,0 0 0,0 0 0,0 0 0,0 0 0,0 0 0,0 0 0,0-1 0,0 1 0,0 0 0,0 0 0,0 0 0,0 0 0,0 0 0,0 0 0,0 0 0,0 0 0,0 0 0,0 0 0,0 0 0,0 0 0,0-1 0,0 1 0,0 0 0,1 0 0,-1 0 0,0 0 0,-15-3 0,-18 0 0,-229 4 0,393-1 0,-301 0-1365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49:40.28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14 425 24575,'8'-9'0,"0"0"0,0 0 0,1 0 0,0 1 0,19-13 0,-26 20 0,0 0 0,0 0 0,0 0 0,0 0 0,0 0 0,0 1 0,0-1 0,1 0 0,-1 1 0,0 0 0,0 0 0,1-1 0,-1 1 0,0 0 0,0 1 0,3-1 0,-3 1 0,0 0 0,0 0 0,0 1 0,0-1 0,0 0 0,-1 0 0,1 1 0,0-1 0,-1 1 0,1 0 0,-1-1 0,0 1 0,0 0 0,0 0 0,1 0 0,-2 0 0,1 0 0,0 0 0,0 0 0,0 3 0,4 14 0,-1-1 0,-1 1 0,0 0 0,-1 32 0,-7 78 0,4-110 0,41-91 0,-24 43 0,2 2 0,40-50 0,-49 68 0,-1-1 0,2 1 0,-1 1 0,1 0 0,1 0 0,-1 1 0,1 0 0,0 1 0,1 0 0,19-6 0,-29 11 0,1 0 0,-1 0 0,1 1 0,-1-1 0,1 1 0,-1 0 0,1 0 0,-1 0 0,1 0 0,-1 0 0,1 0 0,-1 1 0,1-1 0,-1 1 0,1 0 0,-1 0 0,1 0 0,-1 0 0,0 0 0,0 0 0,1 1 0,-1-1 0,0 1 0,0-1 0,-1 1 0,1 0 0,0 0 0,0 0 0,-1 0 0,1 0 0,-1 0 0,0 0 0,0 0 0,1 1 0,-1-1 0,0 4 0,4 7 0,-2 1 0,1 0 0,-2 1 0,0-1 0,0 15 0,-2-27 0,3 65 0,-2-1 0,-3 1 0,-17 99 0,16-153-1365</inkml:trace>
  <inkml:trace contextRef="#ctx0" brushRef="#br0" timeOffset="389.9">1184 616 24575,'29'-3'0,"20"-6"0,16 0 0,8 1 0,-1-2 0,-2-3 0,-13 1-8191</inkml:trace>
  <inkml:trace contextRef="#ctx0" brushRef="#br0" timeOffset="390.9">1756 362 24575,'-11'15'0,"-3"11"0,0 13 0,3 6 0,3 3 0,3 5 0,2-1 0,2-4 0,1-4 0,4-6 0,5-9 0,1-9-8191</inkml:trace>
  <inkml:trace contextRef="#ctx0" brushRef="#br0" timeOffset="765.52">2010 215 24575,'14'33'0,"9"24"0,4 21 0,-3 12 0,-6 8 0,-8 6 0,-15-1 0,-16-3 0,-19-5 0,-21-7 0,-22-8 0,-18-14 0,8-18-8191</inkml:trace>
  <inkml:trace contextRef="#ctx0" brushRef="#br0" timeOffset="1107.49">508 88 24575,'-18'25'0,"-13"27"0,-5 22 0,4 16 0,3 12 0,7 9 0,7 7 0,14 3 0,13-2 0,13-4 0,16-6 0,15-7 0,13-15 0,16-14 0,16-16 0,11-18 0,-13-15-8191</inkml:trace>
  <inkml:trace contextRef="#ctx0" brushRef="#br0" timeOffset="1528.7">2624 616 24575,'2'-5'0,"0"-1"0,0 1 0,-1-1 0,1 0 0,-2 0 0,1 0 0,0 0 0,-1 0 0,0 0 0,-1 1 0,1-1 0,-2-6 0,1 10 0,0-1 0,1 1 0,-1 0 0,0 0 0,0 0 0,0 0 0,-1 0 0,1 0 0,0 0 0,-1 1 0,0-1 0,1 0 0,-1 1 0,0-1 0,0 1 0,1 0 0,-1-1 0,0 1 0,0 0 0,-1 0 0,1 0 0,0 1 0,0-1 0,0 0 0,-1 1 0,1-1 0,0 1 0,0 0 0,-1 0 0,1 0 0,0 0 0,-1 0 0,-2 1 0,2-1 0,0 1 0,0-1 0,0 0 0,0 1 0,0 0 0,1 0 0,-1-1 0,0 2 0,1-1 0,-1 0 0,0 1 0,1-1 0,0 1 0,-1-1 0,1 1 0,0 0 0,0 0 0,0 0 0,0 1 0,0-1 0,0 0 0,1 1 0,-1-1 0,1 1 0,0-1 0,0 1 0,0 0 0,0 0 0,0-1 0,0 1 0,1 0 0,-1 0 0,1 0 0,0 0 0,0 0 0,0 0 0,0-1 0,0 1 0,1 0 0,0 0 0,-1 0 0,1 0 0,0-1 0,0 1 0,0 0 0,1-1 0,-1 1 0,1-1 0,-1 1 0,1-1 0,0 0 0,0 1 0,4 2 0,6 6 0,1 0 0,22 14 0,-20-14 0,0 0 0,19 17 0,-31-24 0,1 0 0,-1 0 0,0 0 0,0 0 0,0 0 0,-1 0 0,1 1 0,-1-1 0,0 1 0,-1 0 0,1 0 0,-1-1 0,2 8 0,-3-9 0,-1 0 0,1 1 0,0-1 0,-1 0 0,0 1 0,0-1 0,0 0 0,0 0 0,0 0 0,-1 0 0,1 0 0,-1 0 0,0 0 0,0 0 0,0 0 0,0-1 0,0 1 0,-1-1 0,1 0 0,-1 0 0,1 0 0,-1 0 0,-3 2 0,-10 6 0,0-1 0,-33 13 0,41-18 0,6-4 0,-28 14 0,-1-3 0,-33 9 0,63-19-54,-1-1-1,0 1 0,0-1 1,0 1-1,1-1 1,-1 0-1,0 0 0,0 0 1,0 0-1,1 0 1,-1 0-1,0 0 0,0-1 1,0 1-1,1-1 0,-1 1 1,0-1-1,0 0 1,1 0-1,-1 0 0,1 0 1,-1 0-1,1 0 1,-2-1-1,-5-13-6771</inkml:trace>
  <inkml:trace contextRef="#ctx0" brushRef="#br0" timeOffset="2055.09">2921 2 24575,'7'-1'0,"1"1"0,-1-1 0,0 1 0,1 1 0,-1-1 0,1 1 0,-1 0 0,0 1 0,0 0 0,11 4 0,-15-5 0,-1 0 0,0 1 0,1-1 0,-1 0 0,0 1 0,1 0 0,-1-1 0,0 1 0,0 0 0,-1 0 0,1 0 0,0 1 0,-1-1 0,1 0 0,-1 1 0,0-1 0,0 1 0,0-1 0,0 1 0,0-1 0,0 1 0,-1 0 0,1-1 0,-1 1 0,0 0 0,1-1 0,-1 1 0,-1 0 0,1 0 0,-1 5 0,-2 2 0,-1 0 0,1-1 0,-1 1 0,-1-1 0,0 0 0,0 0 0,-1 0 0,-12 15 0,-17 26 0,34-49 0,1 0 0,-1 0 0,1 0 0,-1 0 0,1 0 0,-1 0 0,1 0 0,0 0 0,-1 0 0,1 0 0,0 0 0,0 0 0,0 0 0,0 0 0,0 0 0,0 0 0,0 1 0,0-1 0,0 0 0,1 0 0,-1 0 0,0 0 0,1 0 0,-1 0 0,2 2 0,-1-2 0,0 0 0,1 1 0,0-1 0,-1 0 0,1 0 0,0 0 0,-1 0 0,1 0 0,0 0 0,0-1 0,0 1 0,0 0 0,3 0 0,10 1 0,0-1 0,0 0 0,19-1 0,-18-1 0,273-6-1365,-237 2-5461</inkml:trace>
  <inkml:trace contextRef="#ctx0" brushRef="#br0" timeOffset="2432.75">0 1464 24575,'2268'-33'-2773,"-1709"21"1665,707-40 158,-1107 36 1244,-116 9-3948</inkml:trace>
  <inkml:trace contextRef="#ctx0" brushRef="#br0" timeOffset="2917.62">1630 2099 24575,'-29'22'0,"-16"17"0,-12 14 0,-7 8 0,-3 4 0,2 3 0,2-4 0,8-9 0,9-10 0,10-13 0,10-11-8191</inkml:trace>
  <inkml:trace contextRef="#ctx0" brushRef="#br0" timeOffset="3273.25">1205 2013 24575,'9'7'0,"-1"0"0,1 0 0,-2 1 0,1-1 0,-1 2 0,0-1 0,8 14 0,35 69 0,-45-80 0,205 491 0,-210-500 0,1-1 0,-1 1 0,0-1 0,1 1 0,0-1 0,-1 0 0,1 1 0,0-1 0,0 0 0,-1 1 0,1-1 0,0 0 0,0 0 0,1 0 0,-1 0 0,0 0 0,0 0 0,0 0 0,1 0 0,-1 0 0,2 0 0,-2-1 0,1 0 0,-1 0 0,0 0 0,1 0 0,-1 0 0,0-1 0,0 1 0,1 0 0,-1-1 0,0 1 0,0-1 0,1 1 0,-1-1 0,0 0 0,0 1 0,0-1 0,0 0 0,0 0 0,1-1 0,6-8 0,0 1 0,0-1 0,-1-1 0,6-11 0,-10 16 0,26-48-283,-2-2 0,18-60 0,-38 98-233,0 0-6310</inkml:trace>
  <inkml:trace contextRef="#ctx0" brushRef="#br0" timeOffset="4126.85">1884 1887 24575,'7'-23'0,"-1"3"0,0 1 0,16-29 0,-21 44 0,1 0 0,1 0 0,-1 1 0,0-1 0,1 1 0,0-1 0,0 1 0,0 0 0,0 0 0,0 1 0,1-1 0,-1 0 0,1 1 0,0 0 0,-1 0 0,1 0 0,0 1 0,5-2 0,-7 2 0,-1 1 0,1 0 0,-1-1 0,1 1 0,-1 0 0,1 0 0,-1 0 0,1 0 0,-1 0 0,1 0 0,-1 1 0,0-1 0,1 1 0,-1-1 0,1 1 0,-1-1 0,1 1 0,-1-1 0,0 1 0,0 0 0,1 0 0,-1 0 0,0 0 0,0 0 0,0 0 0,0 0 0,0 0 0,0 1 0,0-1 0,0 0 0,-1 0 0,1 1 0,0-1 0,-1 0 0,1 1 0,-1-1 0,0 1 0,1-1 0,-1 1 0,0-1 0,0 1 0,0-1 0,0 3 0,0 3 0,0-1 0,0 0 0,-1 1 0,0-1 0,0 0 0,0 0 0,-1 1 0,0-1 0,-3 7 0,-4 0 0,0 0 0,-1 0 0,0-1 0,-1 0 0,0-1 0,-1 0 0,0-1 0,-20 13 0,15-6 0,17-16 0,0-1 0,0 0 0,0 1 0,0-1 0,0 0 0,0 0 0,0 1 0,0-1 0,0 0 0,0 1 0,0-1 0,0 0 0,0 1 0,0-1 0,0 0 0,0 0 0,0 1 0,0-1 0,0 0 0,1 0 0,-1 1 0,0-1 0,0 0 0,0 0 0,0 1 0,1-1 0,-1 0 0,0 0 0,0 0 0,1 1 0,-1-1 0,0 0 0,0 0 0,1 0 0,-1 0 0,0 0 0,1 1 0,3 0 0,0-1 0,0 1 0,0-1 0,1 1 0,-1-1 0,0 0 0,0-1 0,6 0 0,25-6 0,38-11 0,31-7 0,-100 24-170,1 1-1,0-1 0,-1 1 1,1 0-1,0 1 0,-1-1 1,10 3-1,2 2-6655</inkml:trace>
  <inkml:trace contextRef="#ctx0" brushRef="#br0" timeOffset="4921.91">2179 2521 24575,'1'1'0,"-1"-1"0,0 1 0,1-1 0,-1 1 0,1-1 0,-1 1 0,1-1 0,-1 1 0,0-1 0,1 1 0,-1 0 0,0-1 0,0 1 0,0-1 0,1 1 0,-1 0 0,0-1 0,0 1 0,0 0 0,0-1 0,0 1 0,0 0 0,0-1 0,0 1 0,0 0 0,-1-1 0,1 1 0,0 0 0,0-1 0,-1 1 0,1-1 0,-1 2 0,-7 23 0,1-9 0,-1 0 0,-1 0 0,0-1 0,-1 0 0,-1-1 0,-21 23 0,24-29 0,-1 0 0,0 0 0,0-1 0,0 0 0,-1-1 0,0 0 0,0 0 0,0-1 0,-1 0 0,0-1 0,-15 4 0,25-7 0,-1-1 0,0 0 0,1 1 0,-1-1 0,0 0 0,0 0 0,0 1 0,1-1 0,-1-1 0,0 1 0,0 0 0,1 0 0,-1-1 0,0 1 0,1-1 0,-1 1 0,0-1 0,1 0 0,-1 0 0,1 0 0,-1 0 0,1 0 0,-1 0 0,1 0 0,0 0 0,-1 0 0,1-1 0,0 1 0,0 0 0,0-1 0,0 1 0,0-1 0,0 0 0,1 1 0,-1-1 0,0 0 0,1 1 0,-1-1 0,1 0 0,0 1 0,0-1 0,-1 0 0,1 0 0,0 0 0,1-2 0,-1-6 0,1 1 0,0-1 0,0 0 0,1 1 0,1-1 0,6-17 0,-5 17 0,1 0 0,1 0 0,0 0 0,0 1 0,0-1 0,2 2 0,-1-1 0,16-13 0,-21 19 0,1 1 0,0-1 0,0 1 0,1 0 0,-1 0 0,0 0 0,1 1 0,-1-1 0,1 1 0,-1 0 0,1 0 0,0 0 0,-1 0 0,1 1 0,0-1 0,0 1 0,-1 0 0,1 0 0,0 0 0,0 1 0,0 0 0,-1-1 0,1 1 0,0 0 0,-1 1 0,1-1 0,-1 1 0,0-1 0,5 4 0,13 11 0,-2 1 0,0 0 0,19 23 0,-18-18 0,2-1 0,28 23 0,-43-39 0,0 0 0,1 0 0,0-1 0,0 1 0,0-2 0,0 1 0,1-1 0,-1-1 0,1 0 0,0 0 0,15 1 0,-19-3 0,1 0 0,-1-1 0,1 1 0,-1-2 0,1 1 0,-1 0 0,1-1 0,-1 0 0,0 0 0,0-1 0,0 1 0,-1-1 0,1 0 0,0-1 0,-1 1 0,0-1 0,0 0 0,0 0 0,0 0 0,4-6 0,7-12 0,-1 0 0,0-1 0,11-27 0,1-1 0,-16 35 0,-12 22 0,-16 31 0,13-27 0,-229 499-1365,218-469-5461</inkml:trace>
  <inkml:trace contextRef="#ctx0" brushRef="#br0" timeOffset="5278.92">2645 2734 24575,'4'-1'0,"1"1"0,-1-1 0,1 1 0,-1 0 0,1 0 0,-1 0 0,0 0 0,1 1 0,-1 0 0,1 0 0,-1 0 0,0 0 0,0 1 0,0 0 0,0 0 0,0 0 0,0 0 0,0 0 0,5 6 0,-7-6 0,1 0 0,-1 0 0,-1 1 0,1 0 0,0-1 0,0 1 0,-1 0 0,0 0 0,1-1 0,-1 1 0,0 0 0,0 0 0,-1 0 0,1 1 0,-1-1 0,0 0 0,1 0 0,-1 0 0,0 0 0,-1 0 0,1 1 0,-1-1 0,1 0 0,-1 0 0,0 0 0,0 0 0,0 0 0,-2 2 0,-4 8 0,0-1 0,-1-1 0,-1 1 0,0-1 0,0-1 0,-1 0 0,-15 12 0,3-1 0,5 1 0,17-22 0,0 1 0,0-1 0,0 0 0,0 1 0,0-1 0,0 1 0,-1-1 0,1 1 0,0-1 0,0 0 0,0 1 0,1-1 0,-1 1 0,0-1 0,0 1 0,0-1 0,0 0 0,0 1 0,0-1 0,1 1 0,-1-1 0,0 0 0,0 1 0,1-1 0,-1 0 0,0 1 0,0-1 0,1 0 0,-1 1 0,1-1 0,2 1 0,-1 0 0,1 0 0,0-1 0,0 1 0,0-1 0,0 0 0,0 1 0,0-1 0,0-1 0,-1 1 0,1 0 0,0-1 0,6-1 0,22-8-341,0 0 0,0-2-1,34-20 1,-13 5-6485</inkml:trace>
  <inkml:trace contextRef="#ctx0" brushRef="#br0" timeOffset="5668.05">3196 2457 24575,'-7'15'0,"-6"15"0,-5 10 0,-2 9 0,-2 3 0,-4-4 0,-1-2 0,3-6 0,7-9-8191</inkml:trace>
  <inkml:trace contextRef="#ctx0" brushRef="#br0" timeOffset="6027.46">3364 2246 24575,'17'84'0,"10"155"0,-27-239 0,0 0 0,0 0 0,1 0 0,-1 0 0,0 0 0,0 0 0,0 0 0,0 0 0,0 0 0,0 0 0,0 0 0,0 0 0,0 0 0,0 0 0,0 0 0,0 0 0,0 0 0,0 0 0,0 0 0,0 0 0,0 0 0,0 0 0,0 0 0,0 0 0,0 0 0,1 0 0,-1 0 0,0 0 0,0 0 0,0 0 0,0 0 0,0 0 0,0 0 0,0 0 0,0 0 0,0 0 0,0 0 0,4-12 0,7-31 0,1-2 0,-2 14 0,24-53 0,-27 69 0,1 1 0,0 0 0,1 1 0,1 0 0,18-20 0,-26 31 0,-1 0 0,0 1 0,1 0 0,-1-1 0,1 1 0,-1 0 0,1 0 0,0 0 0,0 0 0,-1 0 0,1 0 0,0 0 0,0 1 0,0-1 0,0 1 0,0-1 0,0 1 0,0 0 0,0-1 0,3 2 0,-3-1 0,0 1 0,0 0 0,-1 0 0,1 0 0,0 0 0,-1 1 0,1-1 0,-1 0 0,1 1 0,-1-1 0,0 1 0,1 0 0,-1-1 0,0 1 0,0 0 0,0 0 0,0-1 0,-1 1 0,1 0 0,0 4 0,5 13 18,-1 1 0,-1 0 0,-1-1 0,1 23 0,-2 83-789,-3-99 87,1 8-6142</inkml:trace>
  <inkml:trace contextRef="#ctx0" brushRef="#br0" timeOffset="6414.06">3789 2310 24575,'22'-3'0,"13"-2"0,9 0 0,4 2 0,-6 0-8191</inkml:trace>
  <inkml:trace contextRef="#ctx0" brushRef="#br0" timeOffset="6415.06">4212 2120 24575,'0'22'0,"0"14"0,0 12 0,0 8 0,0 6 0,0-1 0,0-3 0,0-12-8191</inkml:trace>
  <inkml:trace contextRef="#ctx0" brushRef="#br0" timeOffset="6957.65">4657 87 24575,'357'-55'0,"-344"54"0,1-1 0,1 0 0,-1 2 0,0-1 0,1 2 0,14 2 0,-25-3 0,0 1 0,-1 0 0,1 0 0,-1 1 0,1-1 0,-1 1 0,0-1 0,1 1 0,-1 0 0,0 0 0,0 1 0,0-1 0,-1 1 0,1-1 0,0 1 0,-1 0 0,0 0 0,0 0 0,0 0 0,0 0 0,0 1 0,-1-1 0,1 1 0,1 6 0,2 14 0,-1 1 0,-1-1 0,-1 1 0,-1 0 0,-5 45 0,1-23 0,7 1250-1159,5-1134 1158,13 326 2,-39-5-7,-11-304-16,21-147 20,-2-1 1,-2 0-1,-21 47 1,24-64 1,0-1 0,0 0 0,-2 0 0,1-1 1,-2 0-1,0-1 0,0 0 0,-21 17 0,21-22 0,0 0 0,0 0 0,-1-1 0,1-1 0,-1 0 0,0 0 0,-1-1 0,1-1 0,-1 0 0,0-1 0,1 0 0,-18 0 0,15-2-292,-1-1 0,1 0 1,-27-6-1,-36-16-5540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48:59.54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29 633 24575,'-10'-5'0,"0"-1"0,-1 2 0,1-1 0,-1 1 0,0 1 0,0 0 0,0 1 0,-1 0 0,-21-1 0,28 3 0,-1 0 0,1 1 0,0-1 0,0 1 0,0 0 0,0 1 0,0-1 0,0 1 0,0 0 0,0 0 0,1 0 0,-1 1 0,1 0 0,0 0 0,0 0 0,0 0 0,0 1 0,0-1 0,0 1 0,1 0 0,0 0 0,0 1 0,-5 8 0,6-9 0,-1 1 0,1-1 0,0 1 0,0 0 0,1 0 0,-1 0 0,1-1 0,0 1 0,1 0 0,-1 1 0,1-1 0,0 0 0,0 0 0,0 0 0,1 0 0,0 0 0,0 0 0,0 0 0,4 9 0,-2-9 0,1 1 0,-1-1 0,1 0 0,0 0 0,0-1 0,1 1 0,0-1 0,-1 0 0,1 0 0,0-1 0,1 1 0,-1-1 0,1 0 0,0-1 0,11 5 0,4 0 0,1-1 0,0-1 0,36 4 0,-45-8 0,-1 0 0,0-1 0,1 0 0,-1-1 0,1-1 0,-1 0 0,0 0 0,14-5 0,-24 6 0,1 0 0,0 0 0,-1-1 0,1 1 0,-1 0 0,0-1 0,1 1 0,-1-1 0,0 0 0,0 0 0,0 0 0,0 0 0,0 0 0,0 0 0,-1-1 0,1 1 0,-1-1 0,1 1 0,-1-1 0,0 1 0,0-1 0,0 0 0,-1 1 0,1-1 0,0 0 0,-1 0 0,0 0 0,0 1 0,0-1 0,0 0 0,0 0 0,0 0 0,-1 0 0,0 1 0,1-1 0,-1 0 0,-2-4 0,-4-10 0,0 1 0,-1 0 0,-1 0 0,-18-24 0,18 28 0,0-1 0,1 1 0,1-1 0,0-1 0,0 0 0,-7-22 0,13 33 0,1 0 0,-1 0 0,0 0 0,1 1 0,-1-1 0,1 0 0,0 0 0,0 0 0,0 0 0,0 0 0,1 0 0,-1 0 0,1 0 0,0 0 0,0 0 0,0 0 0,0 0 0,0 1 0,1-1 0,-1 0 0,1 1 0,0-1 0,-1 1 0,1 0 0,0 0 0,1-1 0,-1 1 0,0 0 0,0 1 0,1-1 0,-1 0 0,1 1 0,0-1 0,5-1 0,4-1 0,0 0 0,1 1 0,0 0 0,-1 1 0,1 0 0,23 1 0,-28 1 0,1 0 0,0 1 0,0 0 0,-1 0 0,1 1 0,0 0 0,-1 1 0,0 0 0,1 0 0,13 8 0,-18-7 0,1 0 0,-1 0 0,0 1 0,0-1 0,0 1 0,-1 0 0,0 0 0,0 0 0,0 1 0,0-1 0,-1 1 0,4 11 0,-5-14 0,0 0 0,-1 0 0,1 0 0,0 0 0,-1 0 0,1 0 0,-1 0 0,0 0 0,0 0 0,-1 1 0,1-1 0,0 0 0,-1 0 0,0 0 0,0 0 0,0 0 0,0 0 0,0 0 0,-1 0 0,1-1 0,-1 1 0,0 0 0,1-1 0,-1 1 0,-1-1 0,-1 2 0,3-3 0,0 0 0,0-1 0,0 1 0,0-1 0,0 1 0,0-1 0,0 1 0,0-1 0,0 0 0,0 1 0,0-1 0,0 0 0,0 0 0,0 0 0,0 0 0,0 0 0,0 0 0,-1 0 0,1 0 0,0-1 0,0 1 0,0 0 0,0 0 0,0-1 0,0 1 0,0-1 0,0 1 0,0-1 0,0 0 0,0 1 0,1-1 0,-1 0 0,0 1 0,0-1 0,1 0 0,-1 0 0,0 0 0,1 0 0,-1 0 0,0-2 0,-2-2 0,0 0 0,1 0 0,0 0 0,0-1 0,0 1 0,-2-11 0,3-2 0,0 1 0,1-1 0,0 0 0,2 0 0,0 1 0,1-1 0,1 1 0,0 0 0,9-22 0,4-4 0,3 0 0,30-51 0,14-4 0,-56 88 0,-1 1 0,1 0 0,0 0 0,1 1 0,0 0 0,1 1 0,14-10 0,-23 16-35,0 0 0,0 1 0,0-1 0,0 1 0,0-1 0,0 1 0,0-1 0,1 1 0,-1 0 0,0-1 0,0 1 0,0 0 0,0 0 0,0 0 0,0 0 0,1 0 0,-1 0 0,0 0 0,0 0 0,0 1 0,0-1 0,0 0 0,0 1 0,1-1 0,-1 1 0,0-1 0,0 1 0,0-1 0,-1 1 0,1 0 0,0-1 0,0 1 0,0 0 0,0 0 0,-1 0 0,1 0 0,0 0 0,0 1 0,10 20-6791</inkml:trace>
  <inkml:trace contextRef="#ctx0" brushRef="#br0" timeOffset="415.11">757 1330 24575,'32'-10'0,"33"-16"0,30-12 0,28-12 0,22-8 0,15-4 0,5-4 0,-7 4 0,-16 7 0,-22 11 0,-23 12 0,-37 15 0,-30 11 0</inkml:trace>
  <inkml:trace contextRef="#ctx0" brushRef="#br0" timeOffset="-4757">376 2452 24575,'30'-25'0,"-10"8"0,0 0 0,-1-2 0,32-39 0,-41 38 0,-10 20 0,0-1 0,0 1 0,0-1 0,1 1 0,-1-1 0,0 1 0,0-1 0,0 1 0,-1-1 0,1 1 0,0 0 0,0-1 0,0 1 0,0-1 0,0 1 0,0-1 0,-1 1 0,1 0 0,0-1 0,0 1 0,-1-1 0,1 1 0,0 0 0,0-1 0,-1 1 0,-1-1 0,0 0 0,0 1 0,0 0 0,0-1 0,0 1 0,0 0 0,0 0 0,0 0 0,0 0 0,0 0 0,0 1 0,0-1 0,0 1 0,0-1 0,0 1 0,-4 1 0,-21 9 0,0 1 0,1 2 0,0 0 0,1 1 0,-40 34 0,24-15 0,3 2 0,-48 56 0,71-73 0,0 0 0,1 2 0,1-1 0,1 1 0,1 1 0,1 0 0,1 1 0,-7 24 0,13-36 0,1 0 0,0 0 0,1 0 0,0 1 0,1-1 0,0 0 0,1 1 0,3 14 0,-2-17 0,0-1 0,1 0 0,0 0 0,0-1 0,1 1 0,0-1 0,0 0 0,1 1 0,0-2 0,0 1 0,1-1 0,8 9 0,0-4 0,0-1 0,0 0 0,1-1 0,1-1 0,-1 0 0,1-1 0,0-1 0,1 0 0,0-1 0,19 2 0,-5-1 0,1-2 0,0-1 0,0-2 0,53-3 0,-41-7-1365,-10-2-5461</inkml:trace>
  <inkml:trace contextRef="#ctx0" brushRef="#br0" timeOffset="-4229.87">737 2601 24575,'11'-7'0,"1"0"0,-1 0 0,1 1 0,1 1 0,24-8 0,69-10 0,-80 18 0,306-30 0,-531 30 0,197 4 0,-1 1 0,0-1 0,0 1 0,1 0 0,-1 0 0,0 1 0,0-1 0,1 0 0,-1 1 0,0 0 0,0-1 0,1 1 0,-1 0 0,-4 3 0,6-2 0,-1 0 0,1 0 0,0 0 0,-1 0 0,1 0 0,0 0 0,0 0 0,1 0 0,-1 0 0,0 0 0,1 1 0,-1-1 0,1 0 0,0 0 0,0 1 0,0-1 0,0 0 0,0 4 0,16 512 0,-17-444-1365,1-49-5461</inkml:trace>
  <inkml:trace contextRef="#ctx0" brushRef="#br0" timeOffset="-3716.9">864 3087 24575,'22'0'0,"17"0"0,17 0 0,14 0 0,12 0 0,10 0 0,5 0 0,-1 0 0,-9 0 0,-16 0 0,-16 0 0,-21 4 0,-17 1-8191</inkml:trace>
  <inkml:trace contextRef="#ctx0" brushRef="#br0" timeOffset="-3344.4">1901 2875 24575,'0'0'0,"-1"0"0,1 0 0,-1 0 0,1 0 0,0 0 0,-1 0 0,1 0 0,0 0 0,-1 0 0,1-1 0,0 1 0,-1 0 0,1 0 0,0 0 0,-1-1 0,1 1 0,0 0 0,-1 0 0,1-1 0,0 1 0,0 0 0,-1-1 0,1 1 0,0 0 0,0-1 0,0 1 0,0 0 0,-1-1 0,1 1 0,0 0 0,0-1 0,0 1 0,0-1 0,0 1 0,0 0 0,0-1 0,0 1 0,0 0 0,0-1 0,0 1 0,0-1 0,20-8 0,32 0 0,1 2 0,-1 3 0,78 2 0,-64 2 0,11-1 0,12 2 0,1-4 0,126-22 0,-212 25 0,-1-1 0,1 0 0,-1 0 0,0 0 0,1 0 0,-1-1 0,0 1 0,0-1 0,1 0 0,-1 0 0,-1 0 0,1 0 0,0-1 0,0 1 0,-1-1 0,3-3 0,-4 3 0,0 1 0,0 0 0,0 0 0,0 0 0,-1-1 0,1 1 0,-1 0 0,1-1 0,-1 1 0,0 0 0,0-1 0,0 1 0,0-1 0,-1 1 0,1 0 0,-1-1 0,1 1 0,-1 0 0,0 0 0,0-1 0,0 1 0,0 0 0,0 0 0,0 0 0,-3-2 0,-5-8 0,-1 0 0,0 1 0,-1 1 0,0 0 0,-21-15 0,18 14 0,2-1 0,24 15 0,26 15 0,-19-6 0,0 0 0,0 0 0,31 30 0,-42-34 0,-1-1 0,0 1 0,-1 0 0,1 0 0,-2 1 0,1 0 0,-1 0 0,-1 1 0,1-1 0,4 18 0,-8-22-49,-1-1 1,1 1-1,-1 0 0,0 0 0,0-1 1,0 1-1,-1 0 0,0 0 0,0-1 1,0 1-1,0-1 0,-1 1 0,0-1 1,0 0-1,0 1 0,0-1 0,-1 0 1,1 0-1,-1 0 0,0-1 0,0 1 1,-1-1-1,1 0 0,-1 0 0,0 0 0,1 0 1,-8 3-1,-33 20-6777</inkml:trace>
  <inkml:trace contextRef="#ctx0" brushRef="#br0" timeOffset="-1294.44">3445 1986 24575,'7'-3'0,"17"-6"0,23 0 0,20-3 0,22-2 0,12-3 0,8 1 0,0 1 0,-8 2 0,-18 3 0,-23 4-8191</inkml:trace>
  <inkml:trace contextRef="#ctx0" brushRef="#br0" timeOffset="-907.64">3636 1903 24575,'13'15'0,"0"0"0,-2 1 0,0 0 0,0 1 0,-2 0 0,0 1 0,-1-1 0,0 2 0,-2-1 0,8 33 0,-5-2 0,-2 1 0,2 98 0,-10-39 0,-19 124 0,-34 109 0,30-195 0,2-17 0,-29 201 0,38-221 0,3 111 0,10-186 0,2-1 0,1 1 0,12 56 0,-12-80 0,0 0 0,1 1 0,0-1 0,1-1 0,0 1 0,1-1 0,0 0 0,0 0 0,1 0 0,0-1 0,1 0 0,0-1 0,1 1 0,13 9 0,-8-9 0,2-1 0,-1 0 0,1-1 0,0 0 0,1-2 0,-1 0 0,1-1 0,0 0 0,0-1 0,34 0 0,-8-3 0,0-1 0,0-3 0,54-11 0,-32 0-455,-1-3 0,90-37 0,-33 2-6371</inkml:trace>
  <inkml:trace contextRef="#ctx0" brushRef="#br0" timeOffset="20412.82">4907 1987 24575,'5'-10'0,"-1"1"0,0 1 0,0 0 0,1-1 0,1 2 0,7-10 0,-13 16 0,1 0 0,0 0 0,0 0 0,0 1 0,0-1 0,-1 1 0,1-1 0,0 0 0,0 1 0,0 0 0,0-1 0,0 1 0,0 0 0,0-1 0,0 1 0,0 0 0,1 0 0,-1 0 0,0 0 0,0 0 0,2 0 0,-2 1 0,1 0 0,0 0 0,-1 0 0,1 0 0,-1 0 0,1 0 0,-1 0 0,1 0 0,-1 1 0,0-1 0,1 1 0,-1-1 0,0 1 0,0 0 0,0-1 0,1 4 0,6 13 0,-1 0 0,-1 0 0,-1 1 0,0-1 0,-1 1 0,2 37 0,-3-1 0,-6 64 0,3-112 0,-1 0 0,1 1 0,-1-1 0,-1 0 0,1 0 0,-1 0 0,0 0 0,-1-1 0,-3 8 0,6-13 0,0-1 0,0 0 0,0 1 0,0-1 0,-1 1 0,1-1 0,0 0 0,0 1 0,0-1 0,-1 0 0,1 1 0,0-1 0,0 0 0,-1 1 0,1-1 0,0 0 0,-1 0 0,1 1 0,-1-1 0,1 0 0,0 0 0,-1 0 0,1 1 0,0-1 0,-1 0 0,1 0 0,-1 0 0,1 0 0,-1 0 0,1 0 0,-1 0 0,-3-13 0,6-22 0,8 1 0,1 1 0,2 1 0,2 0 0,0 0 0,2 2 0,2 0 0,0 1 0,38-42 0,-53 66 0,1 0 0,0 1 0,0-1 0,0 1 0,1 0 0,-1 1 0,1-1 0,0 1 0,0 0 0,13-3 0,-17 5 0,0 1 0,0-1 0,0 1 0,1 0 0,-1-1 0,0 1 0,0 0 0,1 1 0,-1-1 0,0 0 0,0 1 0,1-1 0,-1 1 0,0 0 0,0-1 0,0 1 0,0 0 0,0 0 0,0 1 0,0-1 0,0 0 0,-1 1 0,1-1 0,0 1 0,-1-1 0,1 1 0,-1 0 0,0-1 0,1 1 0,-1 0 0,0 0 0,0 0 0,0 0 0,0 0 0,0 3 0,3 9 0,0 0 0,-1 1 0,0-1 0,-1 1 0,0 23 0,-7 76 0,5-112 0,0 3 0,-1 6 0,0 1 0,0-1 0,-1 0 0,0 0 0,-5 14 0,3-20-1365</inkml:trace>
  <inkml:trace contextRef="#ctx0" brushRef="#br0" timeOffset="20763.14">5456 2050 24575,'22'-3'0,"14"-2"0,8 0 0,4 2 0,1 0 0,-1 2 0,-4-4 0,-11 0-8191</inkml:trace>
  <inkml:trace contextRef="#ctx0" brushRef="#br0" timeOffset="21139.1">5985 1796 24575,'0'22'0,"0"14"0,0 8 0,0 4 0,0-3 0,0-1 0,0-5 0,0-6 0,0-4 0,0-8-8191</inkml:trace>
  <inkml:trace contextRef="#ctx0" brushRef="#br0" timeOffset="21140.1">6218 1690 24575,'18'22'0,"6"18"0,2 12 0,-2 9 0,-7 8 0,-5 4 0,-12-1 0,-14 2 0,-14 0 0,-21-2 0,-21-3 0,-15-6 0,-12-10 0,11-13-8191</inkml:trace>
  <inkml:trace contextRef="#ctx0" brushRef="#br0" timeOffset="21837.56">4906 1584 24575,'0'0'0,"0"-1"0,0 0 0,0 0 0,0 1 0,0-1 0,0 0 0,-1 1 0,1-1 0,0 0 0,0 1 0,-1-1 0,1 0 0,0 1 0,-1-1 0,1 0 0,0 1 0,-1-1 0,1 1 0,-1-1 0,1 1 0,-1-1 0,0 1 0,1-1 0,-1 1 0,1 0 0,-1-1 0,0 1 0,1 0 0,-1-1 0,0 1 0,1 0 0,-1 0 0,0 0 0,1 0 0,-1 0 0,0 0 0,0 0 0,1 0 0,-1 0 0,0 0 0,1 0 0,-2 0 0,-32 11 0,17-1 0,0 0 0,0 2 0,2 0 0,-1 1 0,1 1 0,1 0 0,1 0 0,0 2 0,-14 21 0,5-4 0,2 1 0,2 0 0,-26 68 0,34-73 0,1 0 0,1 0 0,1 1 0,1 0 0,2 1 0,2-1 0,1 51 0,2-64 0,1 0 0,1-1 0,1 1 0,0-1 0,1 1 0,0-1 0,2 0 0,0-1 0,1 0 0,0 0 0,1-1 0,1 0 0,0 0 0,1-1 0,16 16 0,-3-10-151,0 0-1,2-1 0,0-2 0,0 0 1,2-2-1,0-1 0,0-2 1,58 16-1,15-2-6674</inkml:trace>
  <inkml:trace contextRef="#ctx0" brushRef="#br0" timeOffset="22928.93">7151 1818 24575,'-1'-2'0,"0"-1"0,0 0 0,0 1 0,0-1 0,-1 1 0,1 0 0,-1-1 0,0 1 0,0 0 0,0 0 0,0 0 0,0 0 0,0 0 0,0 1 0,0-1 0,-1 1 0,1-1 0,-1 1 0,-2-2 0,0 2 0,0 0 0,0 0 0,0 0 0,0 1 0,0-1 0,0 1 0,0 0 0,0 1 0,0-1 0,-6 2 0,-4 2 0,1 0 0,-1 1 0,1 0 0,0 2 0,0-1 0,-15 11 0,20-10 0,0-1 0,0 1 0,1 0 0,0 1 0,0 0 0,1 0 0,0 1 0,0 0 0,1 0 0,0 0 0,-5 14 0,9-19 0,0 1 0,1-1 0,-1 0 0,1 1 0,0-1 0,1 1 0,-1 0 0,1-1 0,0 1 0,0-1 0,0 1 0,1-1 0,-1 1 0,1 0 0,0-1 0,0 0 0,1 1 0,0-1 0,-1 0 0,1 0 0,1 0 0,-1 0 0,1 0 0,-1 0 0,1-1 0,0 1 0,0-1 0,1 0 0,4 5 0,8 3 0,1 0 0,0-2 0,0 1 0,1-2 0,23 8 0,-17-7 0,-1 1 0,29 17 0,-50-25 0,1-1 0,-1 1 0,1 0 0,-1 0 0,0 0 0,0 0 0,0 0 0,0 0 0,2 3 0,-4-4 0,1 0 0,-1 0 0,0 0 0,1 0 0,-1 0 0,0 0 0,1 0 0,-1 0 0,0 0 0,0 0 0,0 0 0,0 0 0,0 0 0,0 0 0,0 1 0,0-1 0,0 0 0,-1 1 0,-1 1 0,1-1 0,-1 1 0,0-1 0,0 1 0,0-1 0,-1 0 0,1 0 0,0 0 0,-1 0 0,1 0 0,-1-1 0,0 1 0,1-1 0,-1 1 0,-6 1 0,-30 9 0,0-1 0,-2-2 0,1-2 0,-67 3 0,98-9 0,1-1 0,0 0 0,-1-1 0,1 1 0,0-2 0,-9-1 0,16 3 0,0-1 0,0 1 0,-1 0 0,1-1 0,0 1 0,0-1 0,-1 1 0,1-1 0,0 0 0,0 1 0,0-1 0,0 0 0,0 0 0,0 0 0,0 0 0,0 0 0,1 0 0,-1 0 0,0 0 0,0 0 0,1 0 0,-1-1 0,1 1 0,-1 0 0,1 0 0,-1-1 0,1 1 0,0 0 0,0-1 0,0 1 0,0 0 0,0 0 0,0-1 0,0 1 0,0 0 0,0-1 0,0 1 0,1 0 0,-1-1 0,1 1 0,-1 0 0,1 0 0,-1 0 0,1-1 0,1 0 0,25-41-1365,-13 24-5461</inkml:trace>
  <inkml:trace contextRef="#ctx0" brushRef="#br0" timeOffset="23446.62">7341 1352 24575,'10'-17'0,"1"0"0,0 1 0,22-23 0,-28 33 0,0 1 0,1 0 0,0 0 0,0 0 0,0 1 0,0 0 0,1 0 0,0 1 0,0 0 0,0 0 0,0 0 0,9-2 0,-14 5 0,0 0 0,-1 0 0,1-1 0,0 1 0,0 0 0,-1 0 0,1 0 0,0 1 0,-1-1 0,1 0 0,0 1 0,-1-1 0,1 1 0,0-1 0,-1 1 0,1 0 0,-1 0 0,1-1 0,-1 1 0,0 0 0,1 0 0,1 2 0,-1 0 0,0 0 0,0-1 0,-1 1 0,1 0 0,-1 0 0,1 0 0,-1 1 0,0-1 0,0 0 0,0 7 0,1 2 0,-1 0 0,-1 0 0,0 0 0,-1 0 0,-3 17 0,-6 9 0,-2-1 0,-1-1 0,-2 0 0,-1-1 0,-34 53 0,50-88 0,-13 30 0,12-30 0,1 1 0,0-1 0,0 1 0,0-1 0,0 1 0,0-1 0,0 1 0,0-1 0,0 1 0,0 0 0,0-1 0,0 1 0,0-1 0,0 1 0,1-1 0,-1 1 0,0-1 0,0 1 0,0-1 0,1 1 0,-1-1 0,0 1 0,1-1 0,-1 0 0,0 1 0,1-1 0,-1 0 0,1 1 0,-1-1 0,1 0 0,-1 1 0,1-1 0,-1 0 0,1 0 0,-1 1 0,1-1 0,-1 0 0,1 0 0,-1 0 0,1 0 0,-1 0 0,1 0 0,-1 0 0,1 0 0,-1 0 0,1 0 0,-1 0 0,1 0 0,0 0 0,-1 0 0,1 0 0,0-1 0,20-2 0,1-2 0,-1-1 0,39-14 0,18-6 0,-4 10-1365,-47 13-5461</inkml:trace>
  <inkml:trace contextRef="#ctx0" brushRef="#br0" timeOffset="25768.49">4907 2918 24575,'-71'8'0,"46"-6"0,1 1 0,-36 9 0,51-7 0,15-1 0,22 1 0,77-3 0,121-12 0,-157 5 0,668-58-751,-300 22 408,21 4 343,561-53 0,-958 84 0,-3 0 0,104-22 0,-161 28-1,0 0-1,0-1 1,0 1 0,0 0 0,0 0 0,0-1-1,0 1 1,-1 0 0,1-1 0,0 1 0,0-1-1,0 1 1,0-1 0,0 0 0,-1 1 0,1-1-1,0 0 1,0-1 0,-1 2 0,0 0 0,0-1 0,-1 1 0,1-1 0,0 1 0,-1-1 0,1 1 0,0 0 0,-1-1 1,1 1-1,-1 0 0,1-1 0,-1 1 0,1 0 0,-1-1 0,1 1 0,-1 0 0,1 0 0,-1 0 0,1 0 0,-1-1 0,1 1 0,-1 0 0,-44-7 229,-22 3-863,-5 1-6009</inkml:trace>
  <inkml:trace contextRef="#ctx0" brushRef="#br0" timeOffset="26841.26">5626 3383 24575,'-14'4'0,"-13"8"0,-8 10 0,-6 11 0,-2 8 0,-2 7 0,-1 3 0,5 0 0,2-2 0,3-5 0,5-6 0,4-7 0,3-8 0,5-9-8191</inkml:trace>
  <inkml:trace contextRef="#ctx0" brushRef="#br0" timeOffset="27202.49">5182 3468 24575,'1'-1'0,"0"0"0,0 0 0,0 0 0,1 0 0,-1 1 0,0-1 0,1 0 0,-1 0 0,0 1 0,1-1 0,-1 1 0,1-1 0,-1 1 0,0 0 0,1-1 0,-1 1 0,1 0 0,-1 0 0,1 0 0,-1 0 0,1 0 0,-1 1 0,1-1 0,-1 0 0,1 1 0,-1-1 0,1 1 0,-1-1 0,0 1 0,1 0 0,-1-1 0,0 1 0,0 0 0,2 2 0,4 2 0,-1 1 0,1 1 0,-2-1 0,10 14 0,26 43 0,-2 3 0,-4 1 0,-3 1 0,29 86 0,-35-59 0,-2-6 0,-24-89 0,0 1 0,0 0 0,0-1 0,1 1 0,-1 0 0,0-1 0,0 1 0,1 0 0,-1-1 0,0 1 0,1-1 0,-1 1 0,1-1 0,-1 1 0,1-1 0,-1 1 0,1-1 0,-1 1 0,1-1 0,-1 0 0,1 1 0,0-1 0,-1 0 0,1 1 0,-1-1 0,1 0 0,0 0 0,0 1 0,1-2 0,-1 1 0,0-1 0,0 1 0,0-1 0,0 1 0,0-1 0,0 1 0,0-1 0,0 0 0,0 1 0,-1-1 0,1 0 0,0 0 0,0 0 0,0-1 0,24-42 0,-23 41 0,19-45-273,3 1 0,2 2 0,2 0 0,38-46 0,-51 74-6553</inkml:trace>
  <inkml:trace contextRef="#ctx0" brushRef="#br0" timeOffset="27593.22">5922 3342 24575,'6'-5'0,"0"0"0,0 0 0,1 1 0,-1 0 0,1 0 0,0 0 0,1 1 0,-1 0 0,0 0 0,1 1 0,8-2 0,-14 4 0,0 0 0,0-1 0,0 1 0,0 0 0,0 0 0,0 0 0,0 0 0,0 1 0,0-1 0,0 1 0,0-1 0,0 1 0,0 0 0,0-1 0,-1 1 0,1 0 0,0 0 0,2 3 0,-2-2 0,-1 0 0,1 0 0,-1 0 0,0 0 0,0 0 0,0 0 0,0 1 0,0-1 0,-1 1 0,1-1 0,-1 0 0,1 1 0,-1-1 0,0 1 0,0-1 0,0 1 0,0-1 0,-1 1 0,0 3 0,-1 5 0,-1 0 0,0 0 0,0 0 0,-1-1 0,-1 0 0,0 0 0,0 0 0,-10 14 0,-7 6 0,-31 32 0,43-51 0,9-10 0,0 0 0,0 0 0,0 0 0,0 0 0,0 0 0,0 1 0,0-1 0,1 0 0,-1 1 0,1-1 0,-1 0 0,1 1 0,-1 1 0,1-3 0,0 1 0,0-1 0,0 1 0,0-1 0,0 1 0,0-1 0,1 0 0,-1 1 0,0-1 0,0 0 0,0 1 0,1-1 0,-1 1 0,0-1 0,0 0 0,1 0 0,-1 1 0,0-1 0,1 0 0,-1 1 0,0-1 0,1 0 0,-1 0 0,0 0 0,1 1 0,-1-1 0,1 0 0,-1 0 0,1 0 0,3 1 0,0-1 0,0 1 0,0-1 0,0 0 0,0 0 0,0-1 0,0 1 0,6-2 0,182-58-289,-150 45-787,16-5-5750</inkml:trace>
  <inkml:trace contextRef="#ctx0" brushRef="#br0" timeOffset="28397.6">6092 3955 24575,'0'15'0,"0"11"0,0 9 0,0 9 0,0 5 0,0 0 0,0 0 0,0-1 0,0-6 0,0-6 0,0-9-8191</inkml:trace>
  <inkml:trace contextRef="#ctx0" brushRef="#br0" timeOffset="28917.72">6283 4168 24575,'7'-3'0,"10"-2"0,9 0 0,7 1 0,9 1 0,1 2 0,0 0 0,0 0 0,-3 1 0,-5 1 0,-9-1-8191</inkml:trace>
  <inkml:trace contextRef="#ctx0" brushRef="#br0" timeOffset="29321.23">6874 3976 24575,'1'0'0,"-1"1"0,1-1 0,-1 0 0,1 0 0,-1 1 0,1-1 0,-1 0 0,1 0 0,-1 1 0,1-1 0,-1 1 0,0-1 0,1 0 0,-1 1 0,1-1 0,-1 1 0,0-1 0,0 1 0,1-1 0,-1 1 0,0-1 0,0 1 0,1-1 0,-1 1 0,0-1 0,0 1 0,0 0 0,0-1 0,0 1 0,0-1 0,0 1 0,0-1 0,0 1 0,0 0 0,0-1 0,0 1 0,-1 0 0,-4 24 0,-4-2 0,-1-1 0,-1 0 0,-1-1 0,0-1 0,-2 1 0,-1-2 0,-28 30 0,36-41 0,0-2 0,0 1 0,-1-1 0,0-1 0,-13 9 0,20-13 0,0-1 0,0 1 0,-1 0 0,1-1 0,0 1 0,0-1 0,0 1 0,-1-1 0,1 0 0,0 1 0,-1-1 0,1 0 0,0 0 0,-1 0 0,1 0 0,0 0 0,-1 0 0,1 0 0,0-1 0,-1 1 0,1 0 0,0-1 0,0 1 0,-1-1 0,1 1 0,0-1 0,0 0 0,0 0 0,0 1 0,0-1 0,0 0 0,0 0 0,0 0 0,0 0 0,0 0 0,0 0 0,1 0 0,-1 0 0,0-1 0,1 1 0,-1 0 0,1 0 0,-1 0 0,1-1 0,0 1 0,-1 0 0,1-1 0,0 1 0,0 0 0,0-3 0,-1-4 0,0 0 0,1 0 0,0 0 0,1 0 0,-1 0 0,2 0 0,-1 0 0,1 0 0,0 0 0,1 1 0,0-1 0,0 1 0,5-9 0,-6 12 0,0 0 0,0 1 0,1-1 0,0 0 0,0 1 0,0-1 0,0 1 0,0 0 0,1 0 0,-1 0 0,1 0 0,0 1 0,0 0 0,0-1 0,0 1 0,0 1 0,0-1 0,1 1 0,-1-1 0,1 1 0,-1 1 0,1-1 0,-1 1 0,9-1 0,-9 2 0,0 0 0,1 0 0,-1 0 0,0 1 0,0-1 0,0 1 0,-1 0 0,1 0 0,0 0 0,-1 1 0,1-1 0,-1 1 0,0 0 0,0 0 0,0 0 0,0 0 0,0 1 0,2 3 0,6 11 0,0 0 0,12 31 0,-3-8 0,-17-34-97,0-1-1,1 1 1,0-1-1,1 1 1,-1-1-1,1 0 1,0-1-1,1 1 1,-1-1-1,1 0 1,0-1-1,1 1 0,8 4 1,3-3-6729</inkml:trace>
  <inkml:trace contextRef="#ctx0" brushRef="#br0" timeOffset="29322.23">7171 4124 24575,'-4'4'0,"-4"8"0,-9 13 0,-4 9 0,-3 10 0,-4 5 0,-1 4 0,0 1 0,6-1 0,3-7 0,5-4 0,5-9-8191</inkml:trace>
  <inkml:trace contextRef="#ctx0" brushRef="#br0" timeOffset="29678.77">7151 4378 24575,'18'0'0,"6"4"0,-2 8 0,-4 6 0,-8 7 0,-10 6 0,-9 2 0,-6-1 0,0-3 0,5-6 0,12-7 0,17-10 0,12-9 0,11-8 0,6-6 0,-1-7 0,-9 0-8191</inkml:trace>
  <inkml:trace contextRef="#ctx0" brushRef="#br0" timeOffset="30036.14">7636 4124 24575,'-11'18'0,"-7"13"0,-3 9 0,-3 4 0,-1-1 0,5-1 0,4-4 0,7-8-8191</inkml:trace>
  <inkml:trace contextRef="#ctx0" brushRef="#br0" timeOffset="30378.41">7763 3976 24575,'49'248'0,"-48"-244"0,7 23 0,-8-26 0,0-1 0,0 1 0,1-1 0,-1 0 0,0 1 0,0-1 0,1 0 0,-1 1 0,0-1 0,0 0 0,1 1 0,-1-1 0,0 0 0,1 0 0,-1 1 0,0-1 0,1 0 0,-1 0 0,1 0 0,-1 0 0,0 1 0,1-1 0,-1 0 0,1 0 0,-1 0 0,0 0 0,1 0 0,-1 0 0,1 0 0,-1 0 0,1 0 0,-1 0 0,0 0 0,1 0 0,-1-1 0,1 1 0,-1 0 0,0 0 0,1 0 0,-1 0 0,0-1 0,1 1 0,-1 0 0,0 0 0,1-1 0,-1 1 0,0 0 0,1-1 0,-1 1 0,0 0 0,0-1 0,1 1 0,-1 0 0,0-1 0,0 0 0,11-15 0,-1 0 0,0 0 0,-2-1 0,11-27 0,16-31 0,-30 66 0,1 0 0,0 0 0,0 1 0,10-10 0,-14 16 0,-1 1 0,1 0 0,0-1 0,-1 1 0,1 0 0,0 0 0,0 0 0,0 0 0,-1 0 0,1 0 0,0 1 0,4-2 0,-5 2 0,0 0 0,0 1 0,1-1 0,-1 0 0,0 0 0,0 1 0,0-1 0,0 0 0,0 1 0,0-1 0,0 1 0,0-1 0,0 1 0,0 0 0,0-1 0,0 1 0,0 0 0,-1 0 0,1 0 0,0-1 0,0 1 0,-1 0 0,1 0 0,-1 0 0,1 1 0,3 6 8,-1-1-1,0 1 1,0-1 0,-1 1-1,0 0 1,-1 0-1,1 0 1,-1 10 0,-1 69-477,-1-58-496,0-1-5861</inkml:trace>
  <inkml:trace contextRef="#ctx0" brushRef="#br0" timeOffset="30379.41">8187 4018 24575,'14'-3'0,"13"-2"0,8 4 0,5 2 0,4 1 0,-6 0-8191</inkml:trace>
  <inkml:trace contextRef="#ctx0" brushRef="#br0" timeOffset="30733.69">8590 3828 24575,'4'11'0,"4"11"0,1 8 0,-1 7 0,-1 4 0,-3 6 0,-2 2 0,-1-3 0,0-10-8191</inkml:trace>
  <inkml:trace contextRef="#ctx0" brushRef="#br0" timeOffset="31091.9">9225 2494 24575,'0'18'0,"-7"21"0,-6 17 0,-9 18 0,-10 14 0,-11 3 0,-13-3 0,-11-10 0,6-17-8191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47:45.00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255 294 24575,'25'-11'0,"20"-3"0,8 0 0,7 3 0,0 3 0,-7 3 0,-8 6 0,-12 3-8191</inkml:trace>
  <inkml:trace contextRef="#ctx0" brushRef="#br0" timeOffset="360.87">3276 421 24575,'14'-3'0,"17"-2"0,12 0 0,11-2 0,10 0 0,5-3 0,-9 0-8191</inkml:trace>
  <inkml:trace contextRef="#ctx0" brushRef="#br0" timeOffset="735.2">4103 18 24575,'0'-11'0,"-4"4"0,-8 14 0,-9 16 0,-9 19 0,-2 13 0,0 11 0,3 10 0,5 2 0,7 2 0,7 2 0,8-2 0,9-4 0,10-4 0,9-11 0,7-12 0,-1-14-8191</inkml:trace>
  <inkml:trace contextRef="#ctx0" brushRef="#br0" timeOffset="1122.35">4250 356 24575,'0'-3'0,"0"2"0,0 4 0,0 14 0,0 10 0,0 8 0,0 9 0,0 8 0,0 2 0,0-1 0,-4-2 0,0-6 0,-1-8 0,2-6 0,0-8-8191</inkml:trace>
  <inkml:trace contextRef="#ctx0" brushRef="#br0" timeOffset="1123.35">4419 504 24575,'25'-7'0,"13"-2"0,6 0 0,3 1 0,1 3 0,-8 2-8191</inkml:trace>
  <inkml:trace contextRef="#ctx0" brushRef="#br0" timeOffset="1482.15">4906 400 24575,'-78'117'0,"18"-27"0,60-89 0,-1 1 0,0-1 0,0 1 0,0-1 0,0 0 0,-1 0 0,1 0 0,0 0 0,0 1 0,-1-1 0,1-1 0,-1 1 0,-1 1 0,2-2 0,1 0 0,-1 0 0,1 0 0,0 0 0,-1 0 0,1 0 0,-1 0 0,1 0 0,0 0 0,-1-1 0,1 1 0,0 0 0,-1 0 0,1 0 0,-1 0 0,1-1 0,0 1 0,0 0 0,-1-1 0,1 1 0,0 0 0,-1 0 0,1-1 0,0 1 0,0 0 0,0-1 0,-1 1 0,1-1 0,0 1 0,0 0 0,0-1 0,0 0 0,-2-4 0,1 1 0,1-1 0,-1 0 0,1 0 0,0 0 0,0 0 0,1-7 0,-1 10 0,10-53 0,-10 53 0,1 0 0,0-1 0,-1 1 0,1 0 0,0 0 0,0 0 0,0-1 0,0 1 0,0 0 0,1 0 0,-1 1 0,0-1 0,1 0 0,0 0 0,-1 1 0,1-1 0,0 1 0,0-1 0,0 1 0,2-1 0,-3 2 0,1 0 0,-1 0 0,0 0 0,0 0 0,0 0 0,1 0 0,-1 1 0,0-1 0,0 1 0,0-1 0,0 1 0,0-1 0,1 1 0,-1-1 0,0 1 0,0 0 0,-1 0 0,1 0 0,0-1 0,1 3 0,20 24 0,-16-19 0,32 45-67,-26-36-118,-1 0-1,2-1 1,0 0-1,1-1 1,0-1-1,30 23 1,-23-24-6641</inkml:trace>
  <inkml:trace contextRef="#ctx0" brushRef="#br0" timeOffset="1869.5">5204 229 24575,'4'25'0,"0"23"0,1 22 0,-1 16 0,-9 15 0,-14 13 0,-18 4 0,-25-3 0,-23-7 0,3-22-8191</inkml:trace>
  <inkml:trace contextRef="#ctx0" brushRef="#br0" timeOffset="49171.54">18 991 24575,'11'-14'0,"17"-9"0,20 0 0,14 0 0,16 4 0,9 6 0,4 4 0,-3 4 0,-9 3 0,-18 2-8191</inkml:trace>
  <inkml:trace contextRef="#ctx0" brushRef="#br0" timeOffset="49530.07">59 908 24575,'30'-1'0,"35"-7"0,-33 4 0,35-1 0,-58 4 0,0 2 0,0-1 0,-1 1 0,1 1 0,0 0 0,-1 0 0,1 0 0,13 7 0,-17-6 0,0 0 0,0 1 0,0-1 0,0 1 0,-1 1 0,1-1 0,-1 0 0,0 1 0,-1 0 0,1 0 0,-1 0 0,0 0 0,0 1 0,0-1 0,-1 1 0,0 0 0,0-1 0,0 1 0,-1 0 0,0 0 0,0 0 0,0 8 0,-1 2 0,0 1 0,0 0 0,-2-1 0,0 1 0,-1-1 0,-10 32 0,3-20 0,-1-1 0,-2 0 0,-1 0 0,-31 44 0,-81 86 0,-12 15 0,132-163 0,0 1 0,0-1 0,1 1 0,0 0 0,-5 15 0,10-23 0,-1 0 0,0 1 0,1-1 0,-1 1 0,1-1 0,0 1 0,0-1 0,0 1 0,0-1 0,1 1 0,-1-1 0,0 1 0,1-1 0,0 1 0,0-1 0,-1 0 0,1 1 0,1-1 0,-1 0 0,0 0 0,0 0 0,1 0 0,0 0 0,-1 0 0,1 0 0,0 0 0,0-1 0,0 1 0,2 1 0,4 2 0,0-1 0,-1-1 0,1 1 0,0-1 0,1 0 0,-1-1 0,14 3 0,65 2 0,-66-6 0,95 1-682,213-23-1,-223 7-6143</inkml:trace>
  <inkml:trace contextRef="#ctx0" brushRef="#br0" timeOffset="49917.43">1414 1012 24575,'-29'0'0,"-13"8"0,-6 12 0,-3 18 0,4 20 0,6 15 0,7 13 0,9 10 0,9 6 0,7 4 0,8-5 0,9-5 0,9-13 0,14-15 0,11-21 0,10-17 0,-4-15-8191</inkml:trace>
  <inkml:trace contextRef="#ctx0" brushRef="#br0" timeOffset="50446.27">1922 1266 24575,'0'11'0,"-7"14"0,-10 18 0,-9 12 0,-11 11 0,-6 5 0,-7 1 0,-2-4 0,0-6 0,7-15 0,9-10 0,12-13-8191</inkml:trace>
  <inkml:trace contextRef="#ctx0" brushRef="#br0" timeOffset="50832.42">1730 1372 24575,'7'25'0,"7"16"0,7 12 0,4 3 0,1 0 0,4-2 0,0-7 0,2-8 0,-4-11-8191</inkml:trace>
  <inkml:trace contextRef="#ctx0" brushRef="#br0" timeOffset="51175.61">2112 1649 24575,'0'4'0,"0"8"0,0 13 0,0 13 0,0 7 0,0 7 0,4 6 0,0-1 0,5-5 0,-1-9 0,0-8 0,-3-10-8191</inkml:trace>
  <inkml:trace contextRef="#ctx0" brushRef="#br0" timeOffset="51176.61">2112 1438 24575,'0'4'0,"4"8"0,4 5 0,5 5 0,0-3-8191</inkml:trace>
  <inkml:trace contextRef="#ctx0" brushRef="#br0" timeOffset="51549.46">2387 1626 24575,'18'-3'0,"17"-2"0,13 0 0,9 2 0,6 0 0,-8 2-8191</inkml:trace>
  <inkml:trace contextRef="#ctx0" brushRef="#br0" timeOffset="51550.46">3022 1457 24575,'-25'25'0,"-16"16"0,-4 11 0,-2 5 0,4-1 0,2-2 0,4-8 0,8-7 0,6-10 0,7-11-8191</inkml:trace>
  <inkml:trace contextRef="#ctx0" brushRef="#br0" timeOffset="51907.04">2725 1563 24575,'7'29'0,"6"16"0,5 12 0,2 3 0,2-1 0,1-4 0,-4-11-8191</inkml:trace>
  <inkml:trace contextRef="#ctx0" brushRef="#br0" timeOffset="51908.04">2619 1245 24575,'29'0'0,"20"0"0,13 4 0,6 1 0,-8-1-8191</inkml:trace>
  <inkml:trace contextRef="#ctx0" brushRef="#br0" timeOffset="52309.82">3362 1224 24575,'7'25'0,"3"20"0,-1 16 0,-2 15 0,-2 10 0,-5 8 0,-7 2 0,-9 0 0,-8-3 0,-9-9 0,-8-12 0,2-19-8191</inkml:trace>
  <inkml:trace contextRef="#ctx0" brushRef="#br0" timeOffset="52732.75">3806 1057 24575,'7'25'0,"-4"20"0,-8 12 0,-9 4 0,-9-2 0,-5-2 0,-1-9 0,4-8 0,14-11 0,20-11 0,22-8 0,17-5 0,14-9 0,5-5 0,-10-3-8191</inkml:trace>
  <inkml:trace contextRef="#ctx0" brushRef="#br0" timeOffset="53634.31">101 2642 24575,'1397'-28'-933,"-9"-34"455,-992 42 622,-135 7-137,299-12-1682,-502 23-3581</inkml:trace>
  <inkml:trace contextRef="#ctx0" brushRef="#br0" timeOffset="54182.42">927 3531 24575,'-22'25'0,"-13"20"0,-13 12 0,-9 8 0,-1 3 0,-2 1 0,2-4 0,7-9 0,9-11 0,11-10 0,12-10-8191</inkml:trace>
  <inkml:trace contextRef="#ctx0" brushRef="#br0" timeOffset="54582.07">609 3531 24575,'2'29'0,"2"0"0,1-1 0,1 0 0,19 52 0,-20-65 0,161 391 0,-131-330 0,-25-53 0,16 34 0,-23-53 0,-1 0 0,1 0 0,0 0 0,0 0 0,0 0 0,0-1 0,1 1 0,0-1 0,6 5 0,-9-8 0,1 1 0,-1-1 0,0 1 0,0-1 0,1 1 0,-1-1 0,0 0 0,0 0 0,1 0 0,-1 0 0,0 0 0,1 0 0,-1 0 0,0 0 0,1 0 0,-1 0 0,0-1 0,0 1 0,1 0 0,-1-1 0,0 0 0,0 1 0,0-1 0,0 1 0,1-1 0,-1 0 0,0 0 0,0 0 0,0-1 0,26-32 0,-24 31 0,177-298-1365,-165 277-5461</inkml:trace>
  <inkml:trace contextRef="#ctx0" brushRef="#br0" timeOffset="54927.08">1287 3193 24575,'11'-7'0,"0"0"0,1 0 0,0 1 0,0 0 0,18-5 0,-28 10 0,0 1 0,0-1 0,0 1 0,0-1 0,0 1 0,0 0 0,0-1 0,1 1 0,-1 0 0,0 1 0,0-1 0,0 0 0,0 0 0,0 1 0,0-1 0,0 1 0,0 0 0,0 0 0,0 0 0,-1-1 0,1 2 0,0-1 0,0 0 0,-1 0 0,1 1 0,-1-1 0,1 0 0,-1 1 0,1 0 0,-1-1 0,0 1 0,0 0 0,0 0 0,0-1 0,0 1 0,0 0 0,-1 0 0,1 0 0,0 0 0,-1 0 0,0 0 0,1 0 0,-1 0 0,0 3 0,0 5 0,0 0 0,0 0 0,-1 0 0,0 0 0,0-1 0,-2 1 0,1 0 0,-1-1 0,0 0 0,-1 1 0,0-1 0,0-1 0,-7 11 0,-11 13 0,0-1 0,-28 29 0,31-38 0,16-19 0,1 0 0,0 0 0,-1 0 0,1 0 0,0 0 0,0 1 0,-2 5 0,4-8 0,0-1 0,0 1 0,0 0 0,0 0 0,0 0 0,0-1 0,0 1 0,1 0 0,-1 0 0,0 0 0,0-1 0,1 1 0,-1 0 0,0-1 0,1 1 0,-1 0 0,1-1 0,-1 1 0,1 0 0,-1-1 0,1 1 0,-1-1 0,1 1 0,0-1 0,-1 1 0,1-1 0,0 1 0,-1-1 0,1 0 0,0 1 0,-1-1 0,1 0 0,0 0 0,0 1 0,-1-1 0,1 0 0,0 0 0,0 0 0,0 0 0,-1 0 0,1 0 0,1 0 0,24 0 0,0 0 0,0-1 0,0-2 0,-1 0 0,37-11 0,-12 4 0,18-2-1365,-9 1-5461</inkml:trace>
  <inkml:trace contextRef="#ctx0" brushRef="#br0" timeOffset="55691.52">1689 3997 24575,'-15'29'0,"-1"-2"0,-1 0 0,-21 26 0,25-39 0,1 1 0,-1-2 0,-1 0 0,-1 0 0,0-1 0,-22 13 0,35-24 0,0 0 0,0 0 0,0 0 0,0 0 0,0 0 0,-1 0 0,1 0 0,0-1 0,-1 1 0,1-1 0,0 0 0,-1 1 0,1-1 0,0 0 0,-1 0 0,1-1 0,-5 0 0,6 0 0,-1 0 0,1 0 0,0 0 0,-1 0 0,1 0 0,0 0 0,0 0 0,-1-1 0,1 1 0,0-1 0,0 1 0,0 0 0,1-1 0,-1 0 0,0 1 0,1-1 0,-1 1 0,0-1 0,1 0 0,0 1 0,-1-1 0,1 0 0,0 0 0,0-2 0,0-7 0,0-1 0,1 1 0,0 0 0,1 1 0,0-1 0,1 0 0,4-12 0,-5 18 0,0-1 0,0 1 0,0 0 0,1 0 0,0 0 0,0 0 0,0 0 0,1 1 0,0-1 0,-1 1 0,2 0 0,-1 0 0,0 0 0,1 1 0,7-5 0,-10 7 0,0 1 0,0-1 0,0 1 0,1-1 0,-1 1 0,0 0 0,0 0 0,1 0 0,-1 0 0,0 0 0,1 0 0,-1 1 0,0-1 0,0 1 0,1 0 0,-1-1 0,0 1 0,0 0 0,0 0 0,0 0 0,0 1 0,0-1 0,0 0 0,-1 1 0,1-1 0,0 1 0,-1 0 0,1 0 0,1 3 0,6 7 0,-1 0 0,0 0 0,9 21 0,-12-23 0,12 24 0,-1-1 0,30 47 0,-41-72 0,0-1 0,0 0 0,1-1 0,0 1 0,0-1 0,0 0 0,1-1 0,0 1 0,0-1 0,1-1 0,15 8 0,-20-11 0,0 0 0,0-1 0,0 1 0,0-1 0,0 1 0,1-1 0,-1 0 0,0 0 0,0-1 0,0 1 0,0-1 0,1 1 0,-1-1 0,0 0 0,0 0 0,0 0 0,0-1 0,-1 1 0,1-1 0,0 0 0,0 1 0,-1-1 0,1-1 0,-1 1 0,0 0 0,0 0 0,0-1 0,0 1 0,0-1 0,0 0 0,2-4 0,3-7 0,1 0 0,-2 0 0,0-1 0,-1 0 0,4-16 0,1-15 0,-6 25 0,1 1 0,8-21 0,-23 80 0,-100 205 128,8-20-1621,85-182-5333</inkml:trace>
  <inkml:trace contextRef="#ctx0" brushRef="#br0" timeOffset="56060.35">2007 4314 24575,'18'15'0,"6"8"0,-5 7 0,-12 6 0,-12 1 0,-11-3 0,-8-4 0,5-6 0,13-8 0,17-6 0,19-13 0,14-8 0,11-11 0,-4 0-8191</inkml:trace>
  <inkml:trace contextRef="#ctx0" brushRef="#br0" timeOffset="56420.37">2578 4083 24575,'4'-3'0,"0"1"0,-6 10 0,-8 9 0,-5 10 0,-7 8 0,-4 4 0,0 3 0,3-2 0,6-7-8191</inkml:trace>
  <inkml:trace contextRef="#ctx0" brushRef="#br0" timeOffset="56781.25">2746 3934 24575,'9'5'0,"-1"1"0,1 0 0,-1 0 0,0 0 0,-1 1 0,0 0 0,0 1 0,0 0 0,-1 0 0,0 0 0,-1 1 0,8 15 0,-7-12 0,-1 0 0,0 1 0,-1-1 0,-1 1 0,0 0 0,-1 0 0,0 0 0,-1 0 0,-1 18 0,0-29 0,0 1 0,0-1 0,-1 0 0,1 0 0,-1 0 0,1 0 0,-1 0 0,0 0 0,0 0 0,0 0 0,-1 2 0,2-4 0,0 0 0,-1 0 0,1 0 0,0 0 0,0 0 0,0 0 0,0 0 0,0 0 0,0 1 0,0-1 0,0 0 0,0 0 0,0 0 0,0 0 0,-1 0 0,1 0 0,0 0 0,0 0 0,0 0 0,0 0 0,0 0 0,0 0 0,0 0 0,-1 0 0,1 0 0,0 0 0,0 0 0,0 0 0,0 0 0,0 0 0,0 0 0,0 0 0,-1 0 0,1 0 0,0 0 0,0 0 0,0 0 0,0 0 0,0 0 0,0 0 0,0 0 0,0 0 0,0 0 0,-1-1 0,1 1 0,0 0 0,0 0 0,0 0 0,0 0 0,0 0 0,0 0 0,0 0 0,0 0 0,0-1 0,-1-15 0,3-2 0,1 1 0,1 0 0,1 0 0,0 1 0,1-1 0,11-19 0,5-7 0,29-41 0,-45 74 0,1 1 0,-1 0 0,2 0 0,-1 1 0,14-12 0,-19 19 0,-1 0 0,0 0 0,1 0 0,-1 1 0,0-1 0,1 0 0,-1 1 0,1-1 0,-1 1 0,1-1 0,-1 1 0,1 0 0,-1-1 0,1 1 0,-1 0 0,1 0 0,-1 0 0,1 0 0,2 1 0,-2 0 0,0 0 0,0 0 0,-1 1 0,1-1 0,0 0 0,-1 1 0,1-1 0,-1 1 0,1 0 0,-1-1 0,0 1 0,0 0 0,0 0 0,0 0 0,0 0 0,0 0 0,0 0 0,0 4 0,6 23-117,-2 0 0,-1 0 0,-1 1 0,-2-1 0,-3 48 0,2-55-546,-1 5-6163</inkml:trace>
  <inkml:trace contextRef="#ctx0" brushRef="#br0" timeOffset="57213.15">3320 3891 24575,'22'0'0,"13"0"0,9 0 0,1 0 0,-5 0 0,-8 0-8191</inkml:trace>
  <inkml:trace contextRef="#ctx0" brushRef="#br0" timeOffset="57214.15">3616 3764 24575,'0'25'0,"0"16"0,-4 12 0,0 3 0,-1 4 0,-2-6 0,-4-7 0,0-12-8191</inkml:trace>
  <inkml:trace contextRef="#ctx0" brushRef="#br0" timeOffset="57632.88">4082 1880 24575,'16'35'0,"-2"0"0,18 72 0,4 77 0,-32-161 0,76 721-567,-81 3-656,-43-260 774,31-405 388,-4 0 1,-4 0-1,-55 140 1,63-191 139,-3 0 1,-21 33-1,28-51-249,-1 1 0,-1-1 0,0-1 0,-1 0 0,0 0 0,-16 11 0,-18 5-4588</inkml:trace>
  <inkml:trace contextRef="#ctx0" brushRef="#br0" timeOffset="58039.45">4463 3405 24575,'4'-7'0,"7"-2"0,11 0 0,7 1 0,4 3 0,-2 2 0,-5 1-8191</inkml:trace>
  <inkml:trace contextRef="#ctx0" brushRef="#br0" timeOffset="58428.34">4463 3404 24575,'0'15'0,"4"4"0,4-1 0,8-3 0,9-4 0,7-8 0,10-8 0,-4-3-8191</inkml:trace>
  <inkml:trace contextRef="#ctx0" brushRef="#br0" timeOffset="59128.81">4589 3448 24575,'0'0'0,"0"-1"0,0 0 0,0 0 0,0 0 0,0 0 0,0 0 0,0 1 0,0-1 0,0 0 0,0 0 0,0 0 0,-1 1 0,1-1 0,0 0 0,-1 0 0,1 1 0,-1-1 0,1 0 0,-1 0 0,1 1 0,-1-1 0,1 1 0,-1-1 0,1 0 0,-1 1 0,-1-1 0,1 0 0,-1 1 0,1 0 0,0 0 0,0 0 0,0 0 0,-1 0 0,1 0 0,0 1 0,0-1 0,0 0 0,-1 1 0,1-1 0,0 0 0,0 1 0,0 0 0,-1 0 0,-3 2 0,0 0 0,0 1 0,0 0 0,1 0 0,-1 0 0,-5 7 0,4-2 0,1 1 0,0 0 0,1 0 0,0 0 0,0 1 0,1 0 0,0-1 0,1 1 0,1 0 0,-1 0 0,2 21 0,-1-31 0,1 1 0,0 0 0,1 0 0,-1 0 0,0 0 0,0 0 0,1 0 0,-1-1 0,1 1 0,0 0 0,-1 0 0,1-1 0,0 1 0,0 0 0,0-1 0,0 1 0,0-1 0,1 1 0,1 2 0,-1-4 0,0 1 0,-1 0 0,1 0 0,0-1 0,-1 1 0,1-1 0,0 0 0,-1 1 0,1-1 0,0 0 0,0 0 0,-1 0 0,1 0 0,0 0 0,0-1 0,-1 1 0,3-1 0,3-1 0,-1-1 0,1 1 0,-1-1 0,0 0 0,0-1 0,0 0 0,0 0 0,-1 0 0,8-8 0,-4 2 0,0-1 0,0 0 0,-2 0 0,13-25 0,-16 29 0,-1 0 0,0 0 0,0-1 0,-1 0 0,0 1 0,0-1 0,-1 0 0,0 0 0,-1 0 0,0-8 0,0 14 0,0 1 0,0-1 0,0 1 0,0-1 0,0 1 0,-1-1 0,1 1 0,-1 0 0,1-1 0,-1 1 0,0-1 0,1 1 0,-1 0 0,0 0 0,0-1 0,0 1 0,0 0 0,0 0 0,0 0 0,0 0 0,-1 0 0,1 0 0,0 0 0,0 1 0,-1-1 0,1 0 0,0 1 0,-1-1 0,1 1 0,-1-1 0,1 1 0,-1 0 0,1-1 0,-1 1 0,1 0 0,-1 0 0,1 0 0,-1 0 0,1 1 0,-1-1 0,1 0 0,-1 1 0,1-1 0,-1 0 0,-1 2 0,-5 1 0,-1 0 0,2 0 0,-1 1 0,0 0 0,1 1 0,-12 8 0,15-9 0,-1 0 0,1 0 0,0 0 0,0 1 0,0-1 0,1 1 0,-1 0 0,1 0 0,1 1 0,-1-1 0,1 1 0,0-1 0,0 1 0,0 0 0,1-1 0,0 1 0,0 0 0,0 0 0,1 0 0,0 0 0,1 8 0,-1-13 3,0 0-1,0 1 0,1-1 1,-1 0-1,0 0 1,1 0-1,-1 0 0,1 0 1,-1 0-1,1 0 1,-1 0-1,1-1 0,0 1 1,-1 0-1,1 0 1,0 0-1,0-1 0,0 1 1,0 0-1,-1-1 1,1 1-1,0-1 0,0 1 1,0-1-1,0 1 1,1-1-1,-1 0 0,0 1 1,0-1-1,0 0 0,0 0 1,0 0-1,0 0 1,0 0-1,0 0 0,0 0 1,1 0-1,-1 0 1,0-1-1,0 1 0,0 0 1,0-1-1,0 1 1,0-1-1,0 1 0,0-1 1,0 1-1,0-1 1,1-1-1,0 1-61,0 0-1,-1-1 1,1 1-1,0-1 1,0 1 0,-1-1-1,1 1 1,-1-1-1,0 0 1,1 0 0,-1 1-1,0-1 1,0 0-1,0 0 1,0 0 0,-1-1-1,1 1 1,0 0-1,-1 0 1,1 0 0,-1 0-1,0-1 1,0 1-1,0-5 1,-5-3-6767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48:27.60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96 2763 24575,'-29'11'0,"-20"14"0,-12 14 0,-8 11 0,-2 7 0,1 6 0,4 2 0,6-2 0,10-9 0,10-9 0,8-10 0,10-13 0,8-11-8191</inkml:trace>
  <inkml:trace contextRef="#ctx0" brushRef="#br0" timeOffset="512.04">826 2678 24575,'6'15'0,"0"-1"0,0 0 0,2-1 0,0 1 0,0-1 0,13 14 0,67 67 0,-59-64 0,-7-8 0,164 178 0,-150-156 0,-1 1 0,51 88 0,-83-126 0,12 16 0,-7-21 0,-1-14 0,18-65 38,-18 51-506,1 1 1,21-45-1,-17 49-6358</inkml:trace>
  <inkml:trace contextRef="#ctx0" brushRef="#br0" timeOffset="-5759.42">400 583 24575,'18'-14'0,"20"-9"0,19-4 0,17 3 0,14 2 0,6 5 0,-1 4 0,-10 6 0,-16 3 0,-18 6 0,-18 3-8191</inkml:trace>
  <inkml:trace contextRef="#ctx0" brushRef="#br0" timeOffset="-5385.51">421 563 24575,'23'-11'0,"105"-48"0,-113 53 0,0 1 0,1 1 0,-1 0 0,1 1 0,0 1 0,24-1 0,-36 3 0,0 0 0,0 0 0,0 1 0,0 0 0,0-1 0,0 2 0,0-1 0,0 0 0,0 1 0,0-1 0,-1 1 0,1 0 0,-1 0 0,1 1 0,-1-1 0,0 1 0,0-1 0,0 1 0,0 0 0,-1 0 0,1 1 0,-1-1 0,0 0 0,0 1 0,0-1 0,0 1 0,0 0 0,-1 0 0,0-1 0,1 1 0,-1 7 0,2 2 0,-2 0 0,0 0 0,0 0 0,-2 1 0,1-1 0,-2 0 0,0 0 0,-5 22 0,-1-11 0,0 0 0,-2-1 0,-1 0 0,0-1 0,-18 26 0,-82 98 0,76-105 0,2 3 0,-46 78 0,77-119 0,1 0 0,-1 0 0,1 0 0,-1 0 0,1 0 0,0 1 0,0-1 0,0 0 0,1 1 0,-1-1 0,1 1 0,0-1 0,0 0 0,0 1 0,0-1 0,1 1 0,0 3 0,0-5 0,1 0 0,0 1 0,-1-1 0,1 0 0,0 0 0,0 0 0,0 0 0,0 0 0,0 0 0,1-1 0,-1 1 0,1-1 0,-1 1 0,1-1 0,-1 0 0,1 0 0,0 0 0,-1-1 0,1 1 0,0-1 0,4 1 0,57 7 0,1-4 0,116-5 0,-119-1 0,61-3-1365,-12-1-5461</inkml:trace>
  <inkml:trace contextRef="#ctx0" brushRef="#br0" timeOffset="-4749.98">1671 690 24575,'-4'15'0,"-4"11"0,-8 12 0,-9 11 0,-7 5 0,-10 2 0,-3 1 0,-3-4 0,4-3 0,6-6 0,5-7 0,9-10-8191</inkml:trace>
  <inkml:trace contextRef="#ctx0" brushRef="#br0" timeOffset="-4372.13">1416 838 24575,'18'18'0,"13"17"0,5 9 0,4 5 0,-2 1 0,-3-1 0,-5-5 0,-3-6 0,-3-10 0,-5-9-8191</inkml:trace>
  <inkml:trace contextRef="#ctx0" brushRef="#br0" timeOffset="-4371.13">1903 922 24575,'0'22'0,"0"18"0,4 12 0,0 9 0,4 1 0,1-3 0,2-7 0,-1-10 0,-2-11-8191</inkml:trace>
  <inkml:trace contextRef="#ctx0" brushRef="#br0" timeOffset="-4027.28">1945 667 24575,'4'22'0,"4"14"0,5 5 0,0-5-8191</inkml:trace>
  <inkml:trace contextRef="#ctx0" brushRef="#br0" timeOffset="-3637.51">2286 1048 24575,'25'0'0,"20"0"0,15 0 0,13-3 0,5-6 0,-12 0-8191</inkml:trace>
  <inkml:trace contextRef="#ctx0" brushRef="#br0" timeOffset="-3636.51">3302 667 24575,'-22'29'0,"-13"20"0,-6 10 0,-2 4 0,2 0 0,5-4 0,5-9 0,3-9 0,4-8 0,6-9-8191</inkml:trace>
  <inkml:trace contextRef="#ctx0" brushRef="#br0" timeOffset="-3267">3047 689 24575,'4'22'0,"8"14"0,9 11 0,9 10 0,9 4 0,6 1 0,2-5 0,-3-3 0,-9-12-8191</inkml:trace>
  <inkml:trace contextRef="#ctx0" brushRef="#br0" timeOffset="-3266">2730 498 24575,'32'-3'0,"29"-2"0,22 0 0,15 2 0,9-3 0,-15-1-8191</inkml:trace>
  <inkml:trace contextRef="#ctx0" brushRef="#br0" timeOffset="-2908.96">3746 330 24575,'14'22'0,"13"17"0,4 21 0,1 18 0,-1 13 0,-3 14 0,-6 6 0,-6 2 0,-10 1 0,-17-9 0,-17-8 0,-14-13 0,-15-14 0,-9-15 0,0-17 0,12-15-8191</inkml:trace>
  <inkml:trace contextRef="#ctx0" brushRef="#br0" timeOffset="-1988.53">1395 392 24575,'-25'8'0,"-16"9"0,-7 8 0,-4 16 0,0 14 0,6 16 0,10 14 0,11 11 0,18 7 0,24 3 0,27 3 0,27 0 0,28-8 0,21-10 0,24-13 0,15-20 0,-19-19-8191</inkml:trace>
  <inkml:trace contextRef="#ctx0" brushRef="#br0" timeOffset="-1383.04">4042 159 24575,'2'-9'0,"1"0"0,0 0 0,0 0 0,1 0 0,0 1 0,0-1 0,1 1 0,0 0 0,1 1 0,-1-1 0,10-8 0,-11 11 0,0 1 0,1 0 0,0 0 0,0 0 0,0 0 0,0 1 0,0 0 0,1 0 0,-1 0 0,1 1 0,0 0 0,0 0 0,0 0 0,0 1 0,0 0 0,0 0 0,12 0 0,-17 1 0,1 0 0,-1 0 0,0 0 0,1 0 0,-1 0 0,0 0 0,0 1 0,1-1 0,-1 0 0,0 1 0,0-1 0,0 1 0,1-1 0,-1 1 0,0 0 0,0 0 0,0-1 0,0 1 0,0 0 0,0 0 0,0 0 0,-1 0 0,1 0 0,0 0 0,0 0 0,-1 0 0,1 1 0,-1-1 0,1 0 0,-1 0 0,1 0 0,-1 1 0,0-1 0,0 0 0,0 1 0,1-1 0,-1 0 0,0 0 0,-1 1 0,1-1 0,0 2 0,-1 2 0,-1 1 0,1-1 0,-1 0 0,0 0 0,0 0 0,-1 0 0,1 0 0,-7 8 0,-4 1 0,0 0 0,0-1 0,-1 0 0,-19 12 0,-28 26 0,59-50 0,1 1 0,0-1 0,-1 0 0,1 1 0,0-1 0,0 1 0,0 0 0,0-1 0,0 1 0,0 0 0,0 0 0,1 0 0,-1 0 0,0-1 0,1 4 0,0-4 0,0 0 0,0 0 0,0 0 0,0-1 0,1 1 0,-1 0 0,0 0 0,1 0 0,-1 0 0,0 0 0,1 0 0,0 0 0,-1 0 0,1-1 0,-1 1 0,1 0 0,0 0 0,-1-1 0,1 1 0,0-1 0,1 2 0,3 1 0,1-1 0,-1 0 0,1 0 0,0 0 0,0 0 0,-1-1 0,1 0 0,11 0 0,49 0-455,-1-3 0,127-20 0,-112 9-6371</inkml:trace>
  <inkml:trace contextRef="#ctx0" brushRef="#br0" timeOffset="-544.48">0 2106 24575,'21'-1'0,"37"-8"0,-15 1 0,988-125-628,5 24-313,-468 51 1201,190-10-260,-22 1 0,-706 64-98,12 0-164,-1-3 0,1-1-1,46-14 1,-69 14-5473</inkml:trace>
  <inkml:trace contextRef="#ctx0" brushRef="#br0" timeOffset="1094.75">1460 2614 24575,'-2'-11'0,"1"0"0,0 0 0,1-1 0,0 1 0,1-1 0,0 1 0,0 0 0,2 0 0,-1 0 0,1 0 0,1 0 0,7-15 0,-8 19 0,1 1 0,0 0 0,0 0 0,0 0 0,1 0 0,0 1 0,0-1 0,0 1 0,1 0 0,0 1 0,0 0 0,0 0 0,0 0 0,1 0 0,0 1 0,-1 0 0,1 1 0,0-1 0,14-1 0,-18 3 0,-1 0 0,0 1 0,0 0 0,1-1 0,-1 1 0,0 0 0,1 0 0,-1 0 0,0 1 0,1-1 0,-1 0 0,0 1 0,0 0 0,1-1 0,-1 1 0,0 0 0,0 0 0,0 0 0,0 1 0,3 1 0,-4-1 0,0 0 0,1 0 0,-1 0 0,0 0 0,0 0 0,0 0 0,0 0 0,0 0 0,-1 1 0,1-1 0,-1 0 0,1 0 0,-1 1 0,0-1 0,0 1 0,0 2 0,-2 7 0,1-1 0,-2 1 0,0-1 0,0 0 0,-1 0 0,-8 18 0,-9 7 0,-2 0 0,-1-2 0,-53 59 0,75-90 0,1-3 0,0 1 0,0 0 0,0 0 0,0 0 0,0 1 0,1-1 0,-1 0 0,0 0 0,1 0 0,-1 1 0,0-1 0,1 0 0,0 1 0,-1-1 0,1 0 0,0 1 0,0 1 0,0-3 0,0 1 0,0-1 0,1 1 0,-1-1 0,0 1 0,1-1 0,-1 1 0,0-1 0,1 0 0,-1 1 0,1-1 0,-1 1 0,1-1 0,-1 0 0,1 1 0,-1-1 0,1 0 0,-1 0 0,1 1 0,-1-1 0,1 0 0,0 0 0,-1 0 0,1 0 0,-1 0 0,2 0 0,6 0 0,-1 0 0,1 0 0,-1-1 0,15-3 0,219-52-1365,-183 45-5461</inkml:trace>
  <inkml:trace contextRef="#ctx0" brushRef="#br0" timeOffset="1627.23">1819 3143 24575,'4'15'0,"4"15"0,2 9 0,-2 10 0,-1 3 0,-3 1 0,-2-6 0,0-8 0,-2-5 0,0-7 0,-1-6-8191</inkml:trace>
  <inkml:trace contextRef="#ctx0" brushRef="#br0" timeOffset="1992.54">1990 3291 24575,'25'-7'0,"16"-2"0,11 0 0,4 1 0,0 3 0,-6 2 0,-4 1 0,-10 2-8191</inkml:trace>
  <inkml:trace contextRef="#ctx0" brushRef="#br0" timeOffset="2383.93">2433 3143 24575,'-65'157'0,"6"-10"0,56-142 0,0 0 0,1-1 0,-2 1 0,1-1 0,0 1 0,-1-1 0,0 0 0,0 0 0,0 0 0,-8 5 0,10-9 0,1 1 0,0 0 0,0-1 0,0 1 0,-1-1 0,1 0 0,0 1 0,0-1 0,-1 0 0,1 0 0,0 0 0,-1 0 0,1 0 0,0 0 0,0 0 0,-1 0 0,1 0 0,0-1 0,-3 0 0,2 0 0,1 0 0,-1 0 0,0-1 0,1 1 0,-1-1 0,1 1 0,-1-1 0,1 0 0,0 1 0,0-1 0,-1 0 0,1 0 0,1 0 0,-1 0 0,0 0 0,0-2 0,-5-16 0,2 1 0,1-1 0,0 0 0,1 0 0,1 0 0,1 0 0,1 0 0,1 0 0,8-38 0,-10 56 0,0-1 0,1 1 0,0 0 0,-1-1 0,1 1 0,0 0 0,0-1 0,0 1 0,0 0 0,1 0 0,-1 0 0,1 0 0,-1 0 0,1 0 0,0 0 0,0 1 0,-1-1 0,1 1 0,0-1 0,0 1 0,1 0 0,-1-1 0,0 1 0,5-1 0,-5 2 0,1 0 0,0 0 0,0 0 0,0 1 0,0-1 0,0 1 0,0 0 0,0 0 0,0 0 0,-1 0 0,1 0 0,0 0 0,-1 1 0,1-1 0,-1 1 0,0 0 0,1 0 0,-1 0 0,0 0 0,2 3 0,28 29 0,-7-6 0,2-2 0,57 46 0,-75-65 0,1-1 0,0 0 0,0-1 0,0 0 0,0-1 0,1 0 0,0 0 0,0-1 0,0-1 0,0 0 0,0 0 0,1-1 0,-1-1 0,15 0 0,-22-1 0,-1 1 0,1-1 0,-1 0 0,0 1 0,1-2 0,-1 1 0,0 0 0,0-1 0,0 1 0,0-1 0,0 0 0,0 0 0,0 0 0,-1 0 0,1-1 0,-1 1 0,1-1 0,-1 0 0,0 1 0,0-1 0,0 0 0,-1 0 0,1 0 0,-1 0 0,2-6 0,2-7 0,-1 0 0,-1 0 0,0 0 0,0-21 0,0 3 0,5-19 0,-16 64 0,-4 18 0,-207 442-1365,195-428-5461</inkml:trace>
  <inkml:trace contextRef="#ctx0" brushRef="#br0" timeOffset="2739.37">2857 3418 24575,'8'4'0,"0"0"0,0 0 0,0 0 0,0 1 0,-1 1 0,0-1 0,0 1 0,0 0 0,-1 1 0,0-1 0,5 9 0,-8-12 0,-1 1 0,0 0 0,0 0 0,0 0 0,-1 0 0,0 0 0,1 0 0,-1 1 0,-1-1 0,1 0 0,-1 0 0,1 1 0,-1-1 0,-1 1 0,1-1 0,0 0 0,-1 1 0,0-1 0,0 0 0,0 0 0,-1 0 0,1 0 0,-1 0 0,-3 5 0,-3 3 0,0-1 0,0-1 0,-1 0 0,-1 0 0,1-1 0,-2 0 0,-17 12 0,-2 3 0,19-12 0,16-7 0,23-8 0,129-41 132,-44 12-1629,-68 20-5329</inkml:trace>
  <inkml:trace contextRef="#ctx0" brushRef="#br0" timeOffset="3515.68">3301 3270 24575,'-7'18'0,"-3"13"0,-2 9 0,-4 1 0,-2-3 0,-2-5 0,2-3 0,5-8-8191</inkml:trace>
  <inkml:trace contextRef="#ctx0" brushRef="#br0" timeOffset="4003.72">3514 3144 24575,'5'14'0,"-1"0"0,-1 0 0,0 0 0,0 0 0,-2 0 0,0 1 0,-1 23 0,1-12 0,-2 3 0,1-21 0,-1 0 0,2 0 0,-1 0 0,1 0 0,0 0 0,3 9 0,-4-17 0,0 0 0,0 0 0,0 0 0,0 0 0,0 0 0,0 0 0,0 0 0,0 0 0,0 0 0,0 1 0,1-1 0,-1 0 0,0 0 0,0 0 0,0 0 0,0 0 0,0 0 0,0 0 0,0 0 0,1 0 0,-1 0 0,0 0 0,0 0 0,0 0 0,0 0 0,0 0 0,0 0 0,0 0 0,1 0 0,-1 0 0,0 0 0,0 0 0,0 0 0,0 0 0,0 0 0,0 0 0,0 0 0,0-1 0,1 1 0,-1 0 0,0 0 0,0 0 0,0 0 0,0 0 0,0 0 0,0 0 0,0 0 0,0 0 0,0-1 0,0 1 0,0 0 0,0 0 0,0 0 0,0 0 0,0 0 0,1 0 0,6-13 0,5-12 0,7-21 0,-5 10 0,2 0 0,1 1 0,27-41 0,-43 74 0,0 1 0,0-1 0,0 0 0,1 1 0,-1-1 0,0 1 0,1-1 0,-1 1 0,1 0 0,0 0 0,-1 0 0,1-1 0,0 1 0,0 1 0,-1-1 0,1 0 0,0 0 0,4 0 0,-5 1 0,1 0 0,-1 1 0,1-1 0,-1 0 0,1 1 0,-1-1 0,0 1 0,1 0 0,-1-1 0,0 1 0,0 0 0,0 0 0,1 0 0,-1 0 0,0 0 0,0 0 0,0 0 0,0 0 0,1 2 0,4 7 0,-1 0 0,0 0 0,-1 0 0,0 1 0,3 11 0,1 6-341,-2 0 0,-1 1-1,2 33 1,-6-36-6485</inkml:trace>
  <inkml:trace contextRef="#ctx0" brushRef="#br0" timeOffset="4358.22">3851 3187 24575,'11'-3'0,"7"-2"0,8 0 0,3 2 0,3 0 0,-3 2-8191</inkml:trace>
  <inkml:trace contextRef="#ctx0" brushRef="#br0" timeOffset="4359.22">4254 2997 24575,'0'7'0,"4"10"0,0 9 0,4 11 0,1 6 0,-2 7 0,-2-2 0,-1-5 0,-2-10-8191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48:32.63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9 0 24575,'-7'18'0,"-10"17"0,-5 17 0,-7 10 0,-5 5 0,0 3 0,1-8 0,4-10 0,6-14-8191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48:19.49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96 67 24575,'1'0'0,"0"-1"0,-1 0 0,1 0 0,0 1 0,0-1 0,-1 0 0,1 0 0,-1 0 0,1 0 0,-1 0 0,1 0 0,-1 0 0,1 0 0,-1 0 0,0 0 0,0 0 0,1 0 0,-1 0 0,0 0 0,0 0 0,0 0 0,0-1 0,0 1 0,-1 0 0,1 0 0,0 0 0,0 0 0,-1 0 0,1 0 0,0 0 0,-1 0 0,1 0 0,-1 0 0,0 0 0,1 0 0,-1 1 0,0-1 0,1 0 0,-1 0 0,0 1 0,0-1 0,0 0 0,0 1 0,1-1 0,-1 1 0,0-1 0,0 1 0,0-1 0,-2 0 0,-3-2 0,-1 0 0,0 0 0,1 1 0,-1 0 0,0 0 0,-8-1 0,-56-2 0,-107 6 0,83 1 0,91-2 0,-3 0 0,0 0 0,0 0 0,0 1 0,0 0 0,-9 3 0,14-4 0,0 1 0,1 0 0,-1 0 0,0-1 0,1 1 0,-1 0 0,1 1 0,-1-1 0,1 0 0,0 0 0,-1 1 0,1-1 0,0 1 0,0-1 0,0 1 0,0-1 0,0 1 0,0-1 0,0 1 0,1 0 0,-1 0 0,1 0 0,-1-1 0,1 1 0,-1 2 0,-1 26 0,1-1 0,5 43 0,-1-6 0,0 192 0,13 331 0,-9-474 0,35 659 0,-33-605 0,1 77 0,-10 119 0,0-363 0,0 1 0,0-1 0,0 1 0,0-1 0,0 1 0,0-1 0,1 1 0,0-1 0,-1 0 0,1 1 0,0-1 0,0 0 0,0 1 0,0-1 0,1 0 0,-1 0 0,0 0 0,4 3 0,-1-3 0,-1 0 0,1 0 0,0 0 0,-1-1 0,1 1 0,0-1 0,0 0 0,0 0 0,0-1 0,0 1 0,7-1 0,52 2-682,75-6-1,-63-2-6143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48:11.6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 253 24575,'-21'9'0,"22"-9"0,-1 1 0,0-1 0,0 0 0,1 1 0,-1-1 0,0 1 0,1-1 0,-1 0 0,0 0 0,1 1 0,-1-1 0,0 0 0,1 0 0,-1 1 0,1-1 0,-1 0 0,0 0 0,1 0 0,-1 0 0,1 0 0,-1 1 0,1-1 0,-1 0 0,1 0 0,-1 0 0,1 0 0,51 4 0,657-10 0,-677 5 0,-16 1 0,1-1 0,-1 0 0,1-1 0,-1-1 0,0 0 0,0-1 0,25-10 0,-40 13 0,0 1 0,0 0 0,0-1 0,0 1 0,0-1 0,0 0 0,0 1 0,0-1 0,-1 0 0,1 1 0,0-1 0,0 0 0,0 0 0,-1 0 0,1 0 0,-1 1 0,1-1 0,0 0 0,-1 0 0,0 0 0,1 0 0,-1 0 0,1-1 0,-1 1 0,0 0 0,0 0 0,0 0 0,0 0 0,0 0 0,0 0 0,0 0 0,0 0 0,0-1 0,0 1 0,-1 0 0,1 0 0,0 0 0,-1 0 0,1 0 0,-1 0 0,1 0 0,-1 0 0,1 0 0,-1 0 0,0 1 0,0-1 0,1 0 0,-1 0 0,0 0 0,0 1 0,-1-2 0,-8-6 0,1 1 0,-1 0 0,-20-10 0,17 10 0,-7-5 0,0-1 0,1 0 0,1-2 0,0 0 0,1-1 0,-30-36 0,47 52 0,0 0 0,-1 0 0,1 0 0,0 0 0,0 0 0,0 0 0,0-1 0,0 1 0,-1 0 0,1 0 0,0 0 0,0 0 0,0 0 0,0 0 0,0-1 0,0 1 0,0 0 0,-1 0 0,1 0 0,0 0 0,0-1 0,0 1 0,0 0 0,0 0 0,0 0 0,0 0 0,0-1 0,0 1 0,0 0 0,0 0 0,0 0 0,0 0 0,0-1 0,0 1 0,0 0 0,0 0 0,0 0 0,1 0 0,-1-1 0,0 1 0,0 0 0,0 0 0,0 0 0,0 0 0,0 0 0,0 0 0,0-1 0,1 1 0,-1 0 0,0 0 0,0 0 0,0 0 0,0 0 0,0 0 0,1 0 0,-1 0 0,0 0 0,0 0 0,0-1 0,17 5 0,19 11 0,-17-6 0,-1 1 0,1 1 0,29 24 0,-42-30 0,0 0 0,-1 0 0,0 1 0,1-1 0,-2 1 0,1 0 0,-1 1 0,0-1 0,0 1 0,-1 0 0,0 0 0,0 0 0,4 15 0,-7-19 4,0 1 0,0-1 0,0 0 0,0 1 0,0-1 0,0 1 0,-1-1 0,0 0 0,0 1 0,0-1 0,0 0 1,0 0-1,-1 0 0,1 0 0,-1 0 0,0 0 0,0 0 0,0 0 0,0-1 0,-5 5 0,-2 1-294,0-1 0,-1 0 0,0 0 0,-16 8 0,-34 14-6536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48:09.39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60 414 24575,'29'-80'0,"-17"50"0,-1 1 0,-1-2 0,-2 1 0,-1-1 0,3-37 0,-9 66 0,-1 0 0,0-1 0,0 1 0,0 0 0,0-1 0,-1 1 0,1 0 0,-1 0 0,1-1 0,-1 1 0,0 0 0,0 0 0,0 0 0,0 0 0,0 0 0,0 0 0,-3-4 0,2 5 0,1 0 0,-1-1 0,0 1 0,0 0 0,1 0 0,-1 1 0,0-1 0,0 0 0,0 1 0,0-1 0,0 1 0,0-1 0,0 1 0,0 0 0,0 0 0,-3 0 0,-5 1 0,0 1 0,0 0 0,1 1 0,-1 0 0,1 0 0,0 1 0,-10 5 0,-5 5 0,0 0 0,1 2 0,1 0 0,1 1 0,0 2 0,1 0 0,-27 33 0,34-34 0,0 0 0,1 0 0,0 1 0,2 0 0,0 1 0,2 0 0,0 1 0,1 0 0,-8 43 0,13-55 0,1 1 0,1-1 0,0 0 0,0 1 0,1-1 0,0 0 0,0 0 0,1 0 0,0 0 0,5 11 0,-4-14 0,-1 0 0,2 0 0,-1 0 0,1-1 0,-1 0 0,1 0 0,1 0 0,-1 0 0,1 0 0,0-1 0,0 0 0,0 0 0,1-1 0,-1 1 0,10 3 0,5 1 0,1-1 0,1 0 0,-1-2 0,1-1 0,0 0 0,0-2 0,29 0 0,6-3 0,93-13 0,-140 12-105,43-9 343,-51 11-321,1-1 0,-1 0 0,0 0-1,0 0 1,1 0 0,-1-1 0,0 1-1,0-1 1,0 1 0,0-1 0,-1 0-1,1 0 1,0 1 0,-1-1 0,1 0-1,-1-1 1,3-3 0,0-9-6743</inkml:trace>
  <inkml:trace contextRef="#ctx0" brushRef="#br0" timeOffset="516.07">762 96 24575,'414'-47'0,"-253"31"0,-150 16 0,-8 0 0,0 0 0,0-1 0,1 1 0,-1-1 0,0 1 0,0-1 0,0 0 0,0 0 0,0 0 0,5-3 0,-9 3 0,-1 0 0,1 1 0,0-1 0,0 0 0,0 1 0,-1-1 0,1 0 0,0 1 0,-1 0 0,1-1 0,0 1 0,-1 0 0,1-1 0,-1 1 0,0 0 0,-137-12 0,134 11 0,1 0 0,-1 1 0,0-1 0,1 1 0,-1 0 0,0 1 0,1-1 0,-1 1 0,-6 2 0,9-3 0,0 1 0,1 0 0,-1 1 0,0-1 0,0 0 0,1 0 0,-1 1 0,1-1 0,-1 1 0,1-1 0,0 1 0,-1 0 0,1-1 0,0 1 0,0 0 0,0 0 0,0 0 0,1 0 0,-1 0 0,0 0 0,1 0 0,0 0 0,-1 3 0,-1 10 0,1 0 0,1 0 0,0 0 0,4 28 0,16 63 0,-10-58 0,3 21-455,-3 0 0,1 75 0,-11-121-6371</inkml:trace>
  <inkml:trace contextRef="#ctx0" brushRef="#br0" timeOffset="1055.05">889 668 24575,'7'0'0,"17"0"0,15-3 0,16-2 0,12-3 0,9-1 0,7 2 0,0 1 0,-8 3 0,-9 1 0,-12 1 0,-15 4 0,-14 3-8191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5:22:19.73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2 45 24575,'-3'1'0,"-34"13"0,26-5 0,11-8 0,0-1 0,0 0 0,0 1 0,0-1 0,0 0 0,0 1 0,0-1 0,0 0 0,0 1 0,0-1 0,0 0 0,0 1 0,1-1 0,-1 0 0,0 0 0,0 1 0,0-1 0,1 0 0,-1 0 0,0 1 0,0-1 0,1 0 0,-1 0 0,0 0 0,0 1 0,1-1 0,-1 0 0,0 0 0,1 0 0,-1 0 0,0 0 0,1 0 0,-1 0 0,0 1 0,1-1 0,-1 0 0,1 0 0,12 3 0,1 0 0,0-1 0,0 0 0,0-1 0,21 0 0,78-10 0,-74 5 0,200-21 0,161-13 0,2 25 0,-711 25 0,85-1 0,219-11 0,-1 0 0,0 0 0,1 1 0,-1 0 0,1 0 0,-1 0 0,1 1 0,-1-1 0,-5 4 0,9-3 0,-1 0 0,1-1 0,0 1 0,0 0 0,0 1 0,0-1 0,0 0 0,0 1 0,1-1 0,-1 1 0,1-1 0,0 1 0,0 0 0,0 0 0,0-1 0,0 1 0,0 0 0,1 0 0,-1 4 0,-3 41 0,2-1 0,4 58 0,1-13 0,-10 261 112,1-144-1589,5-116-5349</inkml:trace>
  <inkml:trace contextRef="#ctx0" brushRef="#br0" timeOffset="905.22">1005 638 24575,'-1'82'0,"3"91"0,5-137 0,-7-35 0,1-1 0,-1 1 0,0-1 0,0 1 0,0-1 0,1 1 0,-1-1 0,0 1 0,1-1 0,-1 1 0,0-1 0,1 1 0,-1-1 0,1 0 0,-1 1 0,1-1 0,-1 0 0,0 1 0,1-1 0,-1 0 0,1 0 0,0 1 0,0-2 0,0 1 0,-1 0 0,1 0 0,0-1 0,-1 1 0,1-1 0,0 1 0,-1 0 0,1-1 0,0 1 0,-1-1 0,1 0 0,-1 1 0,1-1 0,-1 1 0,1-1 0,-1 0 0,0 1 0,1-1 0,-1 0 0,1-1 0,4-10 0,0-1 0,0 1 0,-1-1 0,-1 0 0,0-1 0,1-14 0,2-81 0,-6 109 0,0 0 0,0-1 0,0 1 0,0 0 0,0 0 0,0-1 0,0 1 0,0 0 0,0 0 0,0 0 0,0-1 0,0 1 0,0 0 0,0 0 0,0-1 0,0 1 0,0 0 0,0 0 0,-1 0 0,1-1 0,0 1 0,0 0 0,0 0 0,0 0 0,0 0 0,-1-1 0,1 1 0,0 0 0,0 0 0,0 0 0,-1 0 0,1 0 0,0-1 0,0 1 0,0 0 0,-1 0 0,1 0 0,0 0 0,0 0 0,0 0 0,-1 0 0,1 0 0,0 0 0,0 0 0,-1 0 0,1 0 0,0 0 0,0 0 0,-1 0 0,1 0 0,0 0 0,-1 1 0,-16 8 0,16-8 0,0 0 0,-1 0 0,1 0 0,0 0 0,-1 0 0,1-1 0,-1 1 0,1 0 0,-1-1 0,1 1 0,-1-1 0,1 0 0,-1 1 0,0-1 0,1 0 0,-1 0 0,-2 0 0,4 0 0,0 0 0,0 0 0,0 0 0,0 0 0,-1 0 0,1 0 0,0-1 0,0 1 0,0 0 0,0 0 0,0 0 0,-1 0 0,1 0 0,0 0 0,0-1 0,0 1 0,0 0 0,0 0 0,0 0 0,0 0 0,0-1 0,-1 1 0,1 0 0,0 0 0,0 0 0,0 0 0,0-1 0,0 1 0,0 0 0,0 0 0,0 0 0,0-1 0,0 1 0,0 0 0,0 0 0,1 0 0,-1 0 0,0-1 0,0 1 0,0 0 0,0 0 0,0 0 0,0 0 0,0-1 0,0 1 0,0 0 0,1 0 0,-1 0 0,0 0 0,0 0 0,0 0 0,0-1 0,0 1 0,1 0 0,-1 0 0,0 0 0,0 0 0,0 0 0,0 0 0,1 0 0,-1 0 0,0 0 0,0 0 0,0 0 0,1 0 0,-1 0 0,15-2 0,-11 3 0,0 1 0,-1-1 0,1 1 0,0 0 0,0 0 0,-1 1 0,0-1 0,1 1 0,-1-1 0,0 1 0,0 0 0,0 0 0,-1 1 0,1-1 0,-1 1 0,0-1 0,3 6 0,4 8 0,-1 1 0,8 24 0,8 43 0,-22-76 0,-1 1 0,1 0 0,-2 0 0,1 0 0,-1 0 0,-3 17 0,3-26 0,0-1 0,0 1 0,0-1 0,0 1 0,0 0 0,0-1 0,0 1 0,0-1 0,0 1 0,0-1 0,-1 1 0,1-1 0,0 1 0,0-1 0,-1 1 0,1-1 0,0 0 0,0 1 0,-1-1 0,1 1 0,-1-1 0,1 0 0,0 1 0,-1-1 0,1 0 0,-1 1 0,0-1 0,-7-10 0,-2-24 0,6 16 0,0-1 0,2 0 0,0 0 0,2 0 0,0 0 0,1 0 0,0 0 0,2 0 0,0 1 0,1-1 0,1 1 0,1 0 0,1 0 0,10-20 0,-16 35-40,1-1 0,0 1 0,0 0 0,0 0-1,0 0 1,0 0 0,1 0 0,-1 1 0,1-1 0,0 1 0,0 0-1,0-1 1,0 1 0,0 1 0,0-1 0,0 0 0,1 1-1,-1 0 1,1-1 0,-1 1 0,1 1 0,-1-1 0,1 0 0,0 1-1,-1 0 1,1 0 0,0 0 0,-1 0 0,1 1 0,0-1-1,-1 1 1,1 0 0,5 2 0,5 3-6786</inkml:trace>
  <inkml:trace contextRef="#ctx0" brushRef="#br0" timeOffset="1549.55">1343 764 24575,'0'-31'0,"0"70"0,0 7 0,0-30 0,0 1 0,1-1 0,1 0 0,7 31 0,-8-45 0,-1 1 0,1 0 0,0-1 0,0 1 0,0-1 0,0 1 0,1-1 0,-1 0 0,0 1 0,1-1 0,0 0 0,-1 0 0,1 0 0,0 0 0,0 0 0,0-1 0,1 1 0,-1 0 0,0-1 0,1 0 0,-1 1 0,0-1 0,1 0 0,-1 0 0,1-1 0,0 1 0,-1 0 0,1-1 0,0 0 0,-1 1 0,1-1 0,0 0 0,0-1 0,-1 1 0,1 0 0,0-1 0,-1 1 0,5-2 0,-1-1 0,-1 1 0,1-1 0,0 0 0,-1-1 0,0 1 0,0-1 0,0 0 0,0-1 0,-1 1 0,1-1 0,-1 0 0,0 0 0,-1 0 0,1 0 0,-1-1 0,3-5 0,4-10 0,-1 1 0,-1-1 0,6-26 0,-7 10 0,2 1 0,-8 35 0,0 5 0,-1 24 0,-1-14 0,1 0 0,1 0 0,0 0 0,1 0 0,1 0 0,6 22 0,-7-32 0,-1 0 0,1 0 0,-1-1 0,1 1 0,0-1 0,1 1 0,-1-1 0,0 0 0,1 0 0,0 0 0,0 0 0,0 0 0,0 0 0,0-1 0,0 0 0,1 0 0,-1 0 0,1 0 0,0 0 0,-1-1 0,1 1 0,0-1 0,0 0 0,0 0 0,0-1 0,0 1 0,0-1 0,5 0 0,-3 0 0,1-1 0,-1 0 0,1-1 0,-1 1 0,0-1 0,0 0 0,0-1 0,0 0 0,0 1 0,0-2 0,-1 1 0,1-1 0,-1 0 0,0 0 0,0 0 0,-1-1 0,1 0 0,-1 0 0,7-11 0,-4 7 0,-1-1 0,0-1 0,-1 1 0,0-1 0,-1 0 0,0 0 0,-1 0 0,0 0 0,-1-1 0,2-16 0,-4 25 0,0 0 0,0 0 0,-1 0 0,1-1 0,-1 1 0,1 0 0,-3-6 0,-5 3 0,-3 17 0,8-6 0,1-1 0,-1 1 0,1 0 0,0 0 0,1 0 0,-1 0 0,1 0 0,0 0 0,1 0 0,-1 0 0,1 0 0,0 1 0,0-1 0,0 0 0,1 0 0,0 0 0,0 0 0,0 0 0,4 9 0,-2-8 0,0-1 0,0 0 0,0 0 0,1 0 0,0 0 0,0 0 0,0-1 0,1 0 0,0 1 0,-1-2 0,1 1 0,1-1 0,-1 1 0,0-2 0,1 1 0,9 3 0,37 9-1365,2-5-5461</inkml:trace>
  <inkml:trace contextRef="#ctx0" brushRef="#br0" timeOffset="1921.74">2529 700 24575,'0'4'0,"0"12"0,0 17 0,4 22 0,0 26 0,4 21 0,4 19 0,4 13 0,2 6 0,-2 4 0,1-4 0,-4-12 0,-3-16 0,-3-21 0,-3-25-8191</inkml:trace>
  <inkml:trace contextRef="#ctx0" brushRef="#br0" timeOffset="2296.44">2593 933 24575,'8'-5'0,"0"0"0,1 1 0,-1 0 0,1 0 0,0 1 0,0 0 0,0 1 0,1-1 0,14 0 0,-20 3 0,0 0 0,1 0 0,-1 0 0,1 1 0,-1 0 0,0 0 0,1 0 0,-1 0 0,0 1 0,0-1 0,0 1 0,0 0 0,0 0 0,0 1 0,0-1 0,-1 1 0,0 0 0,1 0 0,-1 0 0,0 0 0,0 1 0,3 4 0,-1 0 0,0 0 0,-1 0 0,0 0 0,-1 0 0,1 1 0,-1 0 0,-1-1 0,0 1 0,0 0 0,-1 0 0,0 0 0,0 1 0,-1-1 0,-1 0 0,1 0 0,-1 0 0,-1 0 0,-4 15 0,4-17 0,0-1 0,-1 1 0,0-1 0,0 0 0,0 0 0,-1 0 0,0-1 0,0 1 0,-1-1 0,1 0 0,-1 0 0,0 0 0,0-1 0,-1 0 0,0 0 0,1 0 0,-1-1 0,0 0 0,-1 0 0,1 0 0,0-1 0,-1 0 0,0 0 0,1 0 0,-10 0 0,13-2 0,1 1 0,-1-1 0,0 0 0,1 0 0,-1 0 0,0-1 0,1 1 0,-1-1 0,1 1 0,-1-1 0,1 0 0,-1 0 0,1 0 0,-1 0 0,1 0 0,0 0 0,-4-3 0,5 2 0,0 0 0,-1 1 0,1-1 0,0 0 0,0 1 0,0-1 0,0 0 0,0 0 0,1 0 0,-1 0 0,0 0 0,1 0 0,0 0 0,-1 0 0,1 0 0,0 0 0,0-1 0,0 1 0,0 0 0,1 0 0,-1 0 0,1-3 0,12-32-1365,5 0-5461</inkml:trace>
  <inkml:trace contextRef="#ctx0" brushRef="#br0" timeOffset="2699.58">2994 849 24575,'-9'3'0,"0"0"0,0 0 0,1 0 0,-1 1 0,1 1 0,0-1 0,0 1 0,0 1 0,1 0 0,-1 0 0,1 0 0,1 1 0,0 0 0,-9 11 0,12-14 0,1-1 0,-1 1 0,1 0 0,0 0 0,0 0 0,0 0 0,0 0 0,1 0 0,0 1 0,-1-1 0,2 0 0,-1 1 0,0-1 0,1 1 0,0-1 0,0 1 0,1-1 0,-1 1 0,1-1 0,0 0 0,0 1 0,0-1 0,0 0 0,1 0 0,0 1 0,0-1 0,0-1 0,0 1 0,1 0 0,-1 0 0,1-1 0,3 4 0,0-2 0,1 0 0,-1 0 0,1-1 0,-1 0 0,1 0 0,0-1 0,1 1 0,-1-2 0,1 1 0,-1-1 0,1 0 0,0 0 0,-1-1 0,10 0 0,-13 0 0,1-1 0,-1 0 0,0 0 0,0 0 0,0 0 0,0-1 0,0 0 0,0 0 0,0 0 0,0 0 0,0 0 0,-1-1 0,1 0 0,0 0 0,-1 0 0,1 0 0,-1 0 0,0-1 0,0 0 0,0 1 0,0-1 0,0 0 0,0-1 0,-1 1 0,0 0 0,1-1 0,-1 1 0,2-8 0,-3 9 0,0-1 0,0 0 0,0 0 0,-1 1 0,0-1 0,1 0 0,-1 0 0,0 0 0,0 0 0,-1 0 0,1 0 0,-1 1 0,1-1 0,-1 0 0,0 0 0,0 1 0,0-1 0,0 0 0,-2-2 0,0 0 0,-1 1 0,1 0 0,-1-1 0,0 1 0,-1 0 0,1 1 0,0-1 0,-1 1 0,-5-3 0,-8-3 0,0 1 0,0 0 0,0 2 0,-28-7 0,27 8 0,16 1 0,29 1 0,-10 2 0,61-9 0,143-37 0,-218 46 0,0 0 0,-1 1 0,1-1 0,-1 1 0,1 0 0,0-1 0,-1 1 0,1 0 0,0 0 0,0 0 0,-1 0 0,1 0 0,0 1 0,-1-1 0,1 0 0,-1 1 0,1-1 0,0 1 0,1 1 0,-2-1 0,0 0 0,0 1 0,0 0 0,0-1 0,-1 1 0,1 0 0,0-1 0,-1 1 0,1 0 0,-1 0 0,0-1 0,0 1 0,1 0 0,-1 0 0,0 0 0,-1-1 0,1 1 0,0 2 0,-13 168 0,-5 101 0,16 10 0,37 291 0,-29-538-1365,-4-47-5461</inkml:trace>
  <inkml:trace contextRef="#ctx0" brushRef="#br0" timeOffset="4828.45">3226 1441 24575,'-2'-131'0,"8"-182"0,-4 300 0,-1 0 0,2 0 0,0 1 0,7-22 0,-9 32 0,0-1 0,0 1 0,1-1 0,-1 1 0,1 0 0,-1-1 0,1 1 0,0 0 0,0 0 0,0 0 0,0 0 0,3-2 0,-3 4 0,-1-1 0,1 0 0,-1 1 0,1-1 0,-1 1 0,1 0 0,0 0 0,-1-1 0,1 1 0,0 0 0,-1 0 0,1 0 0,0 1 0,-1-1 0,1 0 0,-1 1 0,1-1 0,0 1 0,-1-1 0,1 1 0,-1 0 0,3 1 0,1 2 0,0 0 0,1 0 0,-2 1 0,1 0 0,0-1 0,-1 2 0,0-1 0,0 0 0,-1 1 0,1 0 0,-1 0 0,-1 0 0,1 0 0,-1 0 0,3 10 0,1 10 0,-1 0 0,4 40 0,-8-55 0,1 5 0,-1 0 0,-1 0 0,0 0 0,-3 22 0,3-35 0,-1 0 0,1 0 0,-1 0 0,0 0 0,0 0 0,0 0 0,0 0 0,0-1 0,-1 1 0,1 0 0,-1-1 0,0 1 0,0-1 0,0 0 0,0 1 0,0-1 0,0 0 0,0 0 0,-1-1 0,1 1 0,-1 0 0,0-1 0,1 1 0,-1-1 0,0 0 0,0 0 0,0 0 0,0 0 0,-4 0 0,5-1 0,1 1 0,-1-1 0,1 0 0,-1 0 0,1 0 0,0 0 0,-1 0 0,1 0 0,-1 0 0,1-1 0,-1 1 0,1-1 0,-1 1 0,1-1 0,0 1 0,-1-1 0,1 0 0,-2-1 0,3 2 0,-1-1 0,0 0 0,1 0 0,-1 1 0,1-1 0,0 0 0,-1 0 0,1 0 0,-1 0 0,1 0 0,0 0 0,0 0 0,0 0 0,0 0 0,0 0 0,0 0 0,0 0 0,0 0 0,0 0 0,0-1 0,1-2 0,0 1 0,1-1 0,-1 1 0,1-1 0,-1 1 0,1 0 0,0 0 0,0 0 0,1 0 0,-1 0 0,1 0 0,-1 0 0,4-2 0,16-9 0,0 1 0,1 1 0,26-10 0,20-11 0,-65 31 0,1-1 0,-1 0 0,0-1 0,-1 1 0,1-1 0,-1 1 0,1-1 0,-1 0 0,0 0 0,0 0 0,-1-1 0,1 1 0,-1-1 0,0 0 0,-1 1 0,1-1 0,-1 0 0,1 0 0,-2 0 0,1 0 0,0 0 0,-1 0 0,0 0 0,0 0 0,-1 0 0,1 0 0,-1-1 0,0 2 0,0-1 0,-1 0 0,-2-6 0,4 10 0,-1 0 0,1-1 0,-1 1 0,0 0 0,1 0 0,-1 0 0,0 0 0,1 0 0,-1 0 0,0 0 0,0 1 0,0-1 0,0 0 0,0 0 0,-2-1 0,3 2 0,-1 0 0,1 0 0,-1 0 0,1 0 0,-1 0 0,1 0 0,-1 0 0,1 0 0,-1 0 0,1 1 0,-1-1 0,1 0 0,-1 0 0,1 0 0,0 0 0,-1 1 0,1-1 0,-1 0 0,1 0 0,-1 1 0,1-1 0,0 0 0,-1 1 0,1-1 0,0 1 0,-1-1 0,-1 3 0,0 0 0,1 0 0,-1 0 0,1 1 0,0-1 0,-1 0 0,2 1 0,-1-1 0,-1 5 0,1 2 0,1 1 0,0 0 0,0-1 0,1 1 0,1-1 0,-1 1 0,2-1 0,-1 1 0,1-1 0,9 19 0,-10-25 0,0 0 0,0 1 0,1-1 0,-1 0 0,1-1 0,0 1 0,0 0 0,0-1 0,1 1 0,-1-1 0,1 0 0,-1 0 0,1-1 0,0 1 0,1-1 0,-1 0 0,0 0 0,0 0 0,1-1 0,-1 1 0,1-1 0,0 0 0,-1 0 0,1-1 0,0 1 0,8-1 0,-8-1 0,0 0 0,0-1 0,0 1 0,0-1 0,-1 0 0,1-1 0,-1 1 0,1-1 0,-1 1 0,0-1 0,0-1 0,0 1 0,0 0 0,-1-1 0,1 0 0,-1 0 0,0 0 0,0 0 0,0-1 0,3-6 0,-1-1 0,1 1 0,-2-1 0,0 0 0,0 0 0,-1 0 0,0 0 0,1-17 0,-8 3 0,0 23 0,-1 16 0,3-4 0,1 0 0,0 0 0,1 1 0,0-1 0,0 0 0,1 0 0,0 1 0,1-1 0,0 0 0,5 12 0,-6-17 0,0-1 0,0 1 0,1-1 0,-1 0 0,1 0 0,0 0 0,-1 0 0,2 0 0,-1 0 0,0 0 0,0-1 0,1 1 0,0-1 0,-1 1 0,1-1 0,0 0 0,0 0 0,0-1 0,0 1 0,1-1 0,-1 1 0,0-1 0,1 0 0,-1 0 0,1 0 0,-1-1 0,1 1 0,-1-1 0,1 0 0,4 0 0,-4-1 0,1 0 0,-1 0 0,0-1 0,0 0 0,-1 1 0,1-1 0,0-1 0,0 1 0,-1 0 0,0-1 0,1 0 0,-1 0 0,0 0 0,0 0 0,-1 0 0,1 0 0,-1-1 0,1 0 0,1-4 0,5-9 0,0-1 0,9-33 0,-17 49 0,12-38 0,-3 0 0,-1 0 0,-2-1 0,-2 0 0,-2 0 0,-2-71 0,-2 109 0,1 0 0,0 0 0,-1 0 0,0 0 0,0 0 0,0 0 0,0 0 0,0 0 0,0 0 0,-3-2 0,4 5 0,0-1 0,0 1 0,0 0 0,-1 0 0,1-1 0,0 1 0,0 0 0,0 0 0,-1-1 0,1 1 0,0 0 0,-1 0 0,1 0 0,0 0 0,0 0 0,-1-1 0,1 1 0,0 0 0,-1 0 0,1 0 0,0 0 0,-1 0 0,1 0 0,0 0 0,-1 0 0,1 0 0,0 0 0,0 0 0,-1 0 0,1 0 0,0 0 0,-1 1 0,0 0 0,0 0 0,0 0 0,0 0 0,0 0 0,0 0 0,1 0 0,-1 0 0,0 0 0,1 0 0,-1 1 0,1-1 0,-1 0 0,1 2 0,-6 27 0,1-1 0,1 1 0,2 0 0,1 0 0,1 0 0,7 47 0,-5-60 0,1 0 0,0 0 0,2-1 0,0 1 0,0-1 0,2 0 0,0-1 0,15 26 0,-18-35 0,0-1 0,0 0 0,0 0 0,1 0 0,0 0 0,0 0 0,0-1 0,0 0 0,1 0 0,-1-1 0,1 1 0,0-1 0,0 0 0,1-1 0,-1 0 0,0 0 0,1 0 0,-1-1 0,1 1 0,0-2 0,-1 1 0,1-1 0,0 0 0,11-2 0,-5 0 0,-1-1 0,1 0 0,-1-1 0,0-1 0,-1 0 0,1-1 0,-1 0 0,0 0 0,-1-1 0,1-1 0,-1 0 0,-1 0 0,15-17 0,-11 12 0,-2-2 0,1 0 0,-2 0 0,0-1 0,-1 0 0,-1-1 0,0 0 0,9-32 0,-16 46 0,0 0 0,0-1 0,-1 1 0,1 0 0,-1 0 0,0-1 0,0 1 0,0 0 0,0 0 0,-1-1 0,1 1 0,-1 0 0,0 0 0,0 0 0,0-1 0,-2-2 0,2 4 0,0 1 0,-1-1 0,1 1 0,-1-1 0,1 1 0,-1 0 0,1-1 0,-1 1 0,0 0 0,0 0 0,0 0 0,0 0 0,0 1 0,0-1 0,0 0 0,0 1 0,0 0 0,0-1 0,0 1 0,0 0 0,0 0 0,0 0 0,0 0 0,0 1 0,0-1 0,-4 1 0,1 1 0,0-1 0,0 1 0,0 0 0,0 0 0,0 1 0,1 0 0,-1-1 0,1 1 0,-1 1 0,1-1 0,0 1 0,1 0 0,-1 0 0,0 0 0,1 0 0,0 0 0,0 1 0,1-1 0,-5 10 0,2-3 0,0 1 0,1-1 0,1 1 0,0 0 0,0-1 0,1 1 0,-1 22 0,3-31 0,0 0 0,0-1 0,0 1 0,0 0 0,1 0 0,-1 0 0,1-1 0,0 1 0,0 0 0,-1 0 0,2-1 0,-1 1 0,0-1 0,0 1 0,1-1 0,0 0 0,-1 1 0,1-1 0,0 0 0,0 0 0,0 0 0,0 0 0,1-1 0,-1 1 0,0 0 0,1-1 0,-1 0 0,1 1 0,-1-1 0,1 0 0,0-1 0,-1 1 0,1 0 0,0-1 0,0 1 0,0-1 0,-1 0 0,1 0 0,0 0 0,0 0 0,0-1 0,0 1 0,-1-1 0,1 0 0,0 1 0,-1-1 0,1 0 0,0-1 0,-1 1 0,1 0 0,-1-1 0,0 1 0,1-1 0,-1 0 0,0 0 0,2-3 0,9-8 0,9-8 0,-21 21 0,0-1 0,0 1 0,1-1 0,-1 1 0,0-1 0,1 1 0,-1 0 0,0 0 0,1 0 0,-1 0 0,1 0 0,-1 0 0,0 0 0,1 0 0,-1 0 0,0 1 0,1-1 0,-1 1 0,0-1 0,1 1 0,0 0 0,8 4 0,0-1 0,1 1 0,-1-2 0,1 0 0,0 0 0,15 2 0,-22-5 0,0 0 0,1 0 0,-1 0 0,1-1 0,-1 1 0,1-1 0,-1 0 0,0 0 0,0-1 0,1 1 0,-1-1 0,0 0 0,0 0 0,-1 0 0,1-1 0,0 1 0,-1-1 0,1 0 0,2-3 0,2-5 0,0 1 0,0-1 0,-1 0 0,-1 0 0,0-1 0,-1 0 0,0 0 0,0 0 0,-2 0 0,4-17 0,2-20 0,4-62 0,-13 109 0,4-46 0,-2-1 0,-2 1 0,-2 0 0,-2-1 0,-2 1 0,-14-49 0,20 94 0,-1-1 0,0-1 0,0 1 0,-1 0 0,1 0 0,-1 0 0,0 0 0,0 0 0,0 0 0,0 0 0,-1 0 0,0 1 0,-4-5 0,7 8 0,-1-1 0,1 1 0,0 0 0,-1 0 0,1 0 0,0 0 0,-1 0 0,1 0 0,-1 0 0,1 0 0,0-1 0,-1 1 0,1 1 0,-1-1 0,1 0 0,0 0 0,-1 0 0,1 0 0,0 0 0,-1 0 0,1 0 0,-1 0 0,1 1 0,0-1 0,-1 0 0,1 0 0,0 0 0,-1 1 0,1-1 0,0 0 0,0 1 0,-1-1 0,1 0 0,0 0 0,0 1 0,-1-1 0,1 0 0,0 1 0,0-1 0,0 1 0,0-1 0,-1 1 0,-4 20 0,0 11 0,2 0 0,1 1 0,2-1 0,1 1 0,1-1 0,11 50 0,-5-43 0,3 0 0,1-1 0,1-1 0,37 72 0,-43-98 0,0 1 0,1-1 0,0 0 0,1-1 0,0 0 0,17 14 0,-24-22 0,1 0 0,0 0 0,0 0 0,0 0 0,0-1 0,0 1 0,0-1 0,0 0 0,0 0 0,0 0 0,1 0 0,-1-1 0,6 1 0,-6-1 0,-1-1 0,1 1 0,-1-1 0,1 0 0,-1 0 0,0 0 0,1 0 0,-1 0 0,0 0 0,0-1 0,0 1 0,0-1 0,0 1 0,0-1 0,0 0 0,0 0 0,-1 0 0,1 0 0,-1 0 0,3-4 0,0-1 0,-1 0 0,1 0 0,-1-1 0,-1 1 0,0-1 0,0 0 0,2-14 0,-1-56 0,-3 84 0,0 10 0,0-1 0,1 1 0,1-1 0,0 1 0,1-1 0,1 0 0,6 17 0,-8-27 0,1-1 0,0 1 0,0 0 0,0-1 0,1 0 0,-1 0 0,1 0 0,0 0 0,0-1 0,0 0 0,1 1 0,-1-2 0,1 1 0,0 0 0,-1-1 0,1 0 0,6 2 0,-4-2 0,1 0 0,0-1 0,0 0 0,0-1 0,0 1 0,0-1 0,0-1 0,0 1 0,0-2 0,15-3 0,-14 3 0,0-2 0,0 1 0,-1-1 0,1 0 0,-1-1 0,0 0 0,0 0 0,0-1 0,8-7 0,-12 8 0,1 1 0,-1-1 0,0 0 0,0 0 0,-1 0 0,0 0 0,0-1 0,0 1 0,0-1 0,-1 0 0,0 0 0,0 0 0,-1 0 0,2-7 0,-3 12 0,0-1 0,1 1 0,-1-1 0,0 1 0,0-1 0,0 1 0,0-1 0,0 1 0,0-1 0,-1 1 0,1-1 0,0 1 0,-1 0 0,1-1 0,-1 1 0,1 0 0,-1-1 0,0 1 0,0 0 0,1 0 0,-1-1 0,0 1 0,0 0 0,0 0 0,0 0 0,0 0 0,-1 0 0,1 0 0,0 1 0,0-1 0,-1 0 0,1 1 0,0-1 0,-1 1 0,1-1 0,0 1 0,-3-1 0,0 1 0,1 0 0,0 0 0,-1 0 0,1 0 0,0 1 0,0 0 0,-1-1 0,1 1 0,0 0 0,0 1 0,0-1 0,0 1 0,0-1 0,0 1 0,-4 3 0,2 0 0,0 0 0,0 1 0,1-1 0,0 1 0,1 0 0,-1 0 0,1 0 0,0 1 0,0-1 0,1 1 0,0-1 0,0 1 0,-1 9 0,2-13 0,1 0 0,-1 0 0,1 0 0,-1 1 0,1-1 0,0 0 0,0 1 0,1-1 0,-1 0 0,1 0 0,-1 0 0,1 1 0,0-1 0,0 0 0,1 0 0,-1 0 0,1 0 0,-1 0 0,1-1 0,0 1 0,0 0 0,0-1 0,0 1 0,1-1 0,-1 0 0,1 0 0,-1 0 0,1 0 0,0 0 0,3 1 0,-2-2 0,1 0 0,-1 0 0,1 0 0,-1-1 0,1 0 0,-1 0 0,1 0 0,-1 0 0,1-1 0,-1 0 0,1 1 0,-1-2 0,1 1 0,-1-1 0,0 1 0,0-1 0,0 0 0,8-5 0,-2 0 0,1 0 0,-1-1 0,-1 0 0,0-1 0,14-15 0,-2-7 0,-18 25 0,1-1 0,0 1 0,1 0 0,8-8 0,-13 14 0,0-1 0,1 1 0,-1 0 0,1-1 0,-1 1 0,1 0 0,-1 0 0,1-1 0,-1 1 0,1 0 0,-1 0 0,1 0 0,-1 0 0,1 0 0,-1 0 0,1-1 0,-1 1 0,1 1 0,-1-1 0,1 0 0,-1 0 0,1 0 0,0 0 0,-1 0 0,1 0 0,-1 1 0,1-1 0,-1 0 0,0 0 0,1 1 0,-1-1 0,1 0 0,-1 1 0,1-1 0,-1 0 0,0 1 0,1-1 0,-1 0 0,0 1 0,1-1 0,-1 1 0,0-1 0,0 1 0,1-1 0,-1 2 0,12 27 0,-11-24 0,2 3 0,0 1 0,1-1 0,-1 0 0,2 0 0,-1 0 0,6 7 0,-9-14 0,0 1 0,0-1 0,1 0 0,-1 0 0,0 1 0,0-1 0,1 0 0,-1 0 0,0 0 0,1 0 0,-1-1 0,1 1 0,0 0 0,-1-1 0,1 1 0,-1-1 0,1 1 0,0-1 0,-1 0 0,1 0 0,0 0 0,-1 0 0,1 0 0,0 0 0,0 0 0,-1 0 0,1-1 0,0 1 0,-1-1 0,1 1 0,-1-1 0,1 0 0,-1 1 0,1-1 0,-1 0 0,1 0 0,-1 0 0,0 0 0,3-3 0,6-5 0,-1-1 0,0-1 0,0 1 0,-1-2 0,8-14 0,-10 15 0,1 0 0,1 0 0,-1 1 0,2 0 0,-1 0 0,15-11 0,-22 20 0,0 0 0,0 0 0,0 0 0,0 0 0,0 1 0,0-1 0,0 0 0,0 1 0,0-1 0,1 1 0,-1-1 0,0 1 0,1 0 0,-1-1 0,0 1 0,0 0 0,1 0 0,-1 0 0,0 0 0,1 0 0,-1 0 0,0 0 0,1 0 0,-1 1 0,0-1 0,1 1 0,-1-1 0,0 1 0,0-1 0,0 1 0,1-1 0,-1 1 0,0 0 0,0 0 0,0 0 0,0 0 0,0 0 0,0 0 0,-1 0 0,1 0 0,0 0 0,0 0 0,-1 0 0,2 2 0,2 6 0,-1 0 0,0-1 0,0 1 0,3 18 0,-1-4 30,-2 0 0,0 0 0,-2 36 0,-1-49-154,-1-1 0,0 1 1,0-1-1,-1 1 0,-1-1 0,0 0 1,0 0-1,-1 0 0,0 0 0,0 0 1,-6 8-1,-18 17-6702</inkml:trace>
  <inkml:trace contextRef="#ctx0" brushRef="#br0" timeOffset="5323.5">4390 552 24575,'25'-3'0,"20"-2"0,15 0 0,-1 2-8191</inkml:trace>
  <inkml:trace contextRef="#ctx0" brushRef="#br0" timeOffset="5324.5">4919 383 24575,'7'7'0,"10"3"0,2-1-8191</inkml:trace>
  <inkml:trace contextRef="#ctx0" brushRef="#br0" timeOffset="5746.09">6234 596 24575,'0'7'0,"0"17"0,0 23 0,0 24 0,4 25 0,0 22 0,4 16 0,1 11 0,2 5 0,-1-5 0,-2-8 0,1-18 0,-1-21 0,-2-27-8191</inkml:trace>
  <inkml:trace contextRef="#ctx0" brushRef="#br0" timeOffset="6195.91">6295 828 24575,'0'-11'0,"1"0"0,0-1 0,1 1 0,1 0 0,-1 0 0,2 0 0,4-11 0,-7 19 0,0 1 0,0 0 0,0-1 0,1 1 0,-1 0 0,1 0 0,0 0 0,-1 0 0,1 0 0,0 0 0,0 1 0,0-1 0,1 1 0,-1-1 0,3-1 0,-3 3 0,0-1 0,0 1 0,1 0 0,-1 0 0,0 0 0,0 0 0,0 0 0,0 0 0,1 0 0,-1 1 0,0-1 0,0 1 0,0 0 0,0-1 0,0 1 0,0 0 0,0 0 0,0 0 0,-1 1 0,1-1 0,3 3 0,2 3 0,0-1 0,0 2 0,-1-1 0,0 1 0,0 0 0,-1 0 0,0 1 0,0 0 0,-1-1 0,6 18 0,-4-9 0,-1 1 0,-1 0 0,0 0 0,1 35 0,-5-48 0,0 1 0,0-1 0,-1 0 0,0 0 0,0 1 0,-1-1 0,1 0 0,-1 0 0,0 0 0,0-1 0,-1 1 0,0 0 0,1-1 0,-1 0 0,-5 6 0,6-8 0,-1 1 0,1-1 0,-1 0 0,1 0 0,-1 0 0,0 0 0,1 0 0,-1-1 0,0 1 0,0-1 0,0 0 0,-1 0 0,1 0 0,0 0 0,0 0 0,-1-1 0,1 1 0,0-1 0,0 0 0,-1 0 0,1 0 0,0-1 0,-1 1 0,1-1 0,-4-1 0,5 1-50,0 0-1,0 0 1,0-1-1,0 1 0,0-1 1,0 1-1,0-1 1,0 0-1,1 1 1,-1-1-1,1 0 0,-1 0 1,1 0-1,0 0 1,0-1-1,0 1 1,0 0-1,0 0 0,0-1 1,1 1-1,-1 0 1,1-1-1,0 1 1,-1-1-1,1 1 1,1-4-1,0-20-6775</inkml:trace>
  <inkml:trace contextRef="#ctx0" brushRef="#br0" timeOffset="8230.22">6699 764 24575,'-5'-5'0,"0"1"0,0-1 0,-1 1 0,1 0 0,-1 0 0,0 0 0,0 1 0,-1 0 0,-11-4 0,16 6 0,-1 1 0,1 0 0,0-1 0,0 1 0,-1 0 0,1 0 0,0 0 0,0 0 0,-1 0 0,1 1 0,0-1 0,0 1 0,0-1 0,-1 1 0,1 0 0,0 0 0,0 0 0,0 0 0,0 0 0,0 0 0,1 1 0,-1-1 0,0 1 0,0-1 0,1 1 0,-1 0 0,1 0 0,0-1 0,-1 1 0,1 0 0,0 0 0,0 0 0,-1 3 0,0 0 0,0 0 0,1 1 0,-1-1 0,1 0 0,0 1 0,1-1 0,-1 1 0,1-1 0,0 1 0,1 0 0,-1-1 0,1 1 0,0-1 0,0 0 0,1 1 0,0-1 0,0 0 0,0 0 0,0 0 0,1 0 0,0 0 0,0-1 0,0 1 0,1-1 0,-1 0 0,1 0 0,6 6 0,-3-4 0,-1-1 0,0 0 0,1 0 0,0 0 0,0-1 0,1 0 0,-1 0 0,1-1 0,0 0 0,-1 0 0,2-1 0,-1 0 0,0-1 0,0 1 0,0-1 0,1-1 0,15-1 0,-20 0 0,1 0 0,-1 0 0,-1-1 0,1 0 0,0 0 0,0 0 0,-1 0 0,1 0 0,-1-1 0,0 0 0,1 1 0,-1-1 0,0 0 0,-1-1 0,1 1 0,-1 0 0,1-1 0,-1 0 0,0 1 0,0-1 0,-1 0 0,1 0 0,-1 0 0,1-5 0,0 3 0,0 0 0,-1 0 0,0-1 0,0 1 0,-1 0 0,0 0 0,0 0 0,0-1 0,-1 1 0,0 0 0,0 0 0,-1 0 0,1 0 0,-1 0 0,0 0 0,-4-6 0,5 11 0,1 0 0,-1-1 0,0 1 0,1 0 0,-1 0 0,0 0 0,0 0 0,0 0 0,0 1 0,0-1 0,0 0 0,0 0 0,0 1 0,0-1 0,0 0 0,0 1 0,0-1 0,0 1 0,-2-1 0,2 1 0,0 0 0,0 0 0,0 0 0,1 1 0,-1-1 0,0 0 0,0 1 0,0-1 0,1 0 0,-1 1 0,0-1 0,0 1 0,1-1 0,-1 1 0,0-1 0,1 1 0,-1-1 0,1 1 0,-1 0 0,1-1 0,-1 2 0,-2 2 0,1 1 0,0-1 0,0 1 0,0-1 0,1 1 0,-1 0 0,1 0 0,0 7 0,0-7 0,1 1 0,1 0 0,-1-1 0,1 1 0,0-1 0,0 1 0,0-1 0,1 1 0,0-1 0,0 0 0,1 0 0,-1 0 0,1 0 0,0 0 0,0 0 0,1-1 0,-1 1 0,1-1 0,0 0 0,0 0 0,1-1 0,-1 1 0,1-1 0,9 5 0,-11-6 0,1 0 0,0-1 0,0 1 0,0-1 0,0 0 0,0 0 0,0-1 0,0 1 0,0-1 0,0 0 0,0 0 0,0 0 0,0 0 0,1-1 0,-1 0 0,0 0 0,0 0 0,0 0 0,-1 0 0,1-1 0,0 0 0,0 0 0,-1 0 0,1 0 0,-1 0 0,0-1 0,0 0 0,0 1 0,0-1 0,0 0 0,0-1 0,-1 1 0,1 0 0,1-5 0,2-2 0,-1 1 0,0-1 0,-1-1 0,0 1 0,-1 0 0,0-1 0,-1 0 0,0 0 0,1-20 0,-3 23 0,0 0 0,0 1 0,-1-1 0,0 0 0,0 1 0,-1-1 0,0 1 0,0 0 0,-1-1 0,0 1 0,0 0 0,-1 0 0,1 1 0,-8-10 0,46 27 0,-16-3 0,-1 1 0,0 1 0,0 0 0,25 20 0,-38-25 0,-1-1 0,1 1 0,-1-1 0,0 1 0,0 0 0,0 1 0,-1-1 0,1 1 0,-1-1 0,-1 1 0,1 0 0,-1 0 0,0 0 0,-1 0 0,1 1 0,-1-1 0,0 0 0,0 12 0,-2-9 0,1-2 0,0 0 0,0-1 0,0 1 0,1-1 0,0 1 0,3 11 0,-2-15 0,-1-1 0,0 0 0,1 0 0,-1 0 0,1 0 0,-1 0 0,1 0 0,0 0 0,0 0 0,0-1 0,0 1 0,0-1 0,0 1 0,1-1 0,-1 0 0,0 0 0,1 0 0,-1 0 0,1 0 0,-1-1 0,5 1 0,0 1 0,0 0 0,0-1 0,1 0 0,-1-1 0,0 0 0,1 0 0,-1 0 0,0-1 0,1 0 0,-1-1 0,0 1 0,0-1 0,0-1 0,0 1 0,0-1 0,0-1 0,-1 1 0,0-1 0,0 0 0,0 0 0,0-1 0,0 0 0,-1 0 0,0 0 0,0-1 0,0 1 0,-1-1 0,0-1 0,0 1 0,0 0 0,-1-1 0,0 0 0,0 0 0,-1 0 0,0 0 0,1-7 0,-1 6 0,0 0 0,-1 0 0,0 0 0,-1 1 0,0-16 0,0 22 0,0 0 0,0 0 0,0-1 0,0 1 0,0 0 0,0 0 0,-1 0 0,1 0 0,0 0 0,-1 0 0,1 0 0,-1 0 0,1 0 0,-1 0 0,0 0 0,1 0 0,-1 0 0,0 0 0,1 0 0,-1 0 0,0 1 0,0-1 0,0 0 0,0 1 0,0-1 0,0 0 0,0 1 0,0-1 0,0 1 0,0 0 0,0-1 0,0 1 0,0 0 0,-1 0 0,1 0 0,0 0 0,0-1 0,0 2 0,0-1 0,0 0 0,-1 0 0,1 0 0,0 0 0,0 1 0,0-1 0,0 0 0,0 1 0,0-1 0,-2 2 0,-1 1 0,-1-1 0,1 1 0,0 0 0,0 1 0,0-1 0,0 1 0,1 0 0,-1 0 0,1 0 0,0 0 0,0 1 0,1-1 0,-1 1 0,1-1 0,0 1 0,0 0 0,1 0 0,-1 0 0,0 9 0,-1 0 0,1-1 0,0 1 0,1 0 0,1-1 0,0 1 0,4 20 0,-3-29 0,0-1 0,0 1 0,0-1 0,1 0 0,0 1 0,0-1 0,0 0 0,0 0 0,1 0 0,-1 0 0,1-1 0,0 1 0,0-1 0,0 1 0,1-1 0,-1 0 0,5 2 0,-6-3 0,1-1 0,-1 0 0,1 0 0,-1 0 0,0 0 0,1-1 0,0 1 0,-1-1 0,1 0 0,-1 1 0,1-1 0,0 0 0,-1 0 0,1-1 0,-1 1 0,1-1 0,-1 1 0,1-1 0,-1 0 0,1 0 0,-1 0 0,1 0 0,-1 0 0,0 0 0,0-1 0,0 1 0,1-1 0,-2 0 0,1 1 0,0-1 0,2-3 0,1-1 0,0 0 0,-1 0 0,0-1 0,0 1 0,0-1 0,-1 0 0,0 0 0,-1 0 0,4-15 0,-2 5 0,-2 1 0,0-1 0,-1-23 0,-1 54 0,-2 4 0,2-1 0,0 1 0,1 0 0,4 19 0,-4-32 0,0 0 0,1 0 0,0 0 0,0 0 0,0-1 0,0 1 0,0-1 0,1 1 0,3 4 0,-4-7 0,0 0 0,0 0 0,1 0 0,-1-1 0,0 1 0,1 0 0,-1-1 0,1 0 0,-1 1 0,1-1 0,0 0 0,-1 0 0,1-1 0,0 1 0,0 0 0,-1-1 0,6 1 0,-4-2 0,0 1 0,-1-1 0,1 0 0,-1 1 0,1-2 0,-1 1 0,0 0 0,0-1 0,1 1 0,-1-1 0,0 0 0,0 0 0,0 0 0,-1-1 0,1 1 0,0 0 0,-1-1 0,0 0 0,1 0 0,-1 0 0,0 0 0,-1 0 0,1 0 0,1-5 0,4-5 0,-2-1 0,0 0 0,0-1 0,3-20 0,6-65 0,-14 99 0,0 1 0,0-1 0,0 1 0,0-1 0,0 1 0,0 0 0,0-1 0,0 1 0,0-1 0,0 1 0,0-1 0,0 1 0,0 0 0,1-1 0,-1 1 0,0-1 0,0 1 0,0 0 0,1-1 0,-1 1 0,0 0 0,0-1 0,1 1 0,-1 0 0,0-1 0,1 1 0,-1 0 0,0-1 0,1 1 0,-1 0 0,1 0 0,-1 0 0,0 0 0,1-1 0,-1 1 0,1 0 0,-1 0 0,1 0 0,11 16 0,6 37 0,-17-50 0,7 25 0,-2-7 0,0-1 0,17 37 0,-22-56 0,-1-1 0,0 1 0,0 0 0,1 0 0,-1-1 0,1 1 0,-1 0 0,1 0 0,-1-1 0,1 1 0,-1-1 0,1 1 0,0 0 0,-1-1 0,1 1 0,0-1 0,-1 1 0,1-1 0,0 0 0,0 1 0,-1-1 0,1 0 0,0 1 0,0-1 0,0 0 0,1 0 0,-1 0 0,0-1 0,0 1 0,0-1 0,0 1 0,-1-1 0,1 0 0,0 1 0,0-1 0,0 0 0,0 1 0,-1-1 0,1 0 0,0 0 0,-1 0 0,1 0 0,-1 0 0,1-1 0,4-9 0,0 1 0,5-23 0,-8 26 0,11-41 0,18-53 0,-31 101 0,0 0 0,0 0 0,1 0 0,-1 0 0,0 0 0,0 0 0,0-1 0,0 1 0,1 0 0,-1 0 0,0 0 0,0 0 0,0 0 0,1 0 0,-1 0 0,0 0 0,0 0 0,0 0 0,1 0 0,-1 0 0,0 0 0,0 0 0,0 0 0,1 0 0,-1 0 0,0 0 0,0 0 0,0 0 0,1 1 0,-1-1 0,0 0 0,0 0 0,0 0 0,1 0 0,-1 0 0,0 0 0,0 1 0,0-1 0,0 0 0,0 0 0,0 0 0,1 0 0,-1 1 0,0-1 0,0 0 0,0 0 0,0 0 0,0 1 0,0-1 0,0 0 0,0 0 0,0 0 0,0 1 0,0-1 0,0 0 0,0 0 0,0 0 0,0 1 0,9 16 0,-8-14 0,4 10 0,2 2 0,0 0 0,0-1 0,1 0 0,20 26 0,-27-38 0,1 0 0,0 0 0,-1 0 0,1-1 0,0 1 0,0-1 0,0 1 0,0-1 0,0 1 0,0-1 0,0 0 0,0 0 0,1 0 0,-1-1 0,0 1 0,1 0 0,-1-1 0,0 1 0,1-1 0,-1 0 0,1 0 0,-1 0 0,1 0 0,-1 0 0,1-1 0,-1 1 0,0-1 0,1 1 0,-1-1 0,0 0 0,0 0 0,1 0 0,-1 0 0,0 0 0,0-1 0,0 1 0,0-1 0,0 1 0,0-1 0,-1 0 0,3-2 0,3-5 0,-1 1 0,0-1 0,-1 0 0,0 0 0,0 0 0,-1-1 0,0 0 0,4-18 0,2-1 0,-5 25 0,2 12 0,7 21 0,-8-15 0,-1-5 0,0-1 0,0-1 0,0 1 0,1-1 0,0 0 0,1 0 0,-1-1 0,1 0 0,1 0 0,-1 0 0,1-1 0,10 6 0,-13-9 0,-1-1 0,0 1 0,1 0 0,-1-1 0,1 0 0,0 0 0,-1-1 0,1 1 0,0-1 0,-1 0 0,1 0 0,0-1 0,0 1 0,-1-1 0,1 0 0,-1 0 0,1-1 0,-1 1 0,1-1 0,-1 0 0,0 0 0,0-1 0,0 1 0,0-1 0,0 0 0,3-3 0,-2 1 0,0 0 0,0-1 0,0 0 0,-1 0 0,1 0 0,-2 0 0,1 0 0,-1-1 0,0 0 0,0 0 0,0 0 0,-1 0 0,0 0 0,-1 0 0,0 0 0,0-1 0,0 1 0,-1 0 0,0-1 0,-1-7 0,1 14 0,0-1 0,-1 1 0,1 0 0,0 0 0,0-1 0,-1 1 0,1 0 0,-1 0 0,1-1 0,-1 1 0,1 0 0,-1 0 0,0 0 0,0 0 0,1 0 0,-1 0 0,0 0 0,0 0 0,0 0 0,0 0 0,0 0 0,0 1 0,0-1 0,-1 0 0,1 1 0,0-1 0,0 1 0,0-1 0,-1 1 0,1 0 0,0-1 0,-1 1 0,1 0 0,0 0 0,-1 0 0,1 0 0,0 0 0,0 0 0,-3 1 0,2 0 0,-1 0 0,1 0 0,-1 0 0,1 1 0,0-1 0,-1 1 0,1-1 0,0 1 0,0 0 0,0 0 0,1 0 0,-1 0 0,0 0 0,1 0 0,-1 1 0,1-1 0,0 0 0,-2 4 0,1 1 0,0-1 0,0 1 0,1-1 0,0 1 0,0-1 0,0 1 0,1 0 0,0 0 0,0-1 0,1 1 0,0 0 0,0-1 0,1 1 0,-1-1 0,1 1 0,1-1 0,-1 0 0,1 0 0,4 7 0,-4-9 0,0-1 0,0 1 0,0 0 0,0-1 0,1 0 0,-1 1 0,1-1 0,0-1 0,0 1 0,0 0 0,0-1 0,0 0 0,0 0 0,1 0 0,-1-1 0,1 0 0,0 1 0,-1-2 0,1 1 0,0 0 0,-1-1 0,1 0 0,0 0 0,0 0 0,-1-1 0,1 0 0,7-1 0,-2-2 0,-1 1 0,1-1 0,-1 0 0,0-1 0,0 0 0,-1-1 0,0 0 0,0 0 0,0-1 0,0 0 0,-1 0 0,-1 0 0,1-1 0,-1 0 0,0-1 0,9-17 0,-4 3 0,0 0 0,-2 0 0,-1-1 0,0-1 0,6-41 0,-6 6 0,-2 0 0,-4 0 0,-5-77 0,2 132 0,1-1 0,-1 0 0,-1 1 0,1-1 0,-1 1 0,-3-8 0,5 12 0,-1 0 0,1 1 0,0-1 0,0 1 0,-1-1 0,1 1 0,0-1 0,-1 1 0,1-1 0,-1 1 0,1 0 0,-1-1 0,1 1 0,-1 0 0,1-1 0,-1 1 0,1 0 0,-1-1 0,1 1 0,-1 0 0,1 0 0,-1 0 0,0-1 0,1 1 0,-2 0 0,1 1 0,0-1 0,0 1 0,0-1 0,0 1 0,0 0 0,0 0 0,0-1 0,0 1 0,0 0 0,1 0 0,-1 0 0,0 0 0,0 0 0,1 0 0,-1 0 0,1 0 0,-1 0 0,0 2 0,-4 10 0,0 1 0,1-1 0,0 1 0,1 0 0,0 0 0,1 1 0,1 15 0,4 102 0,0-101 0,1-1 0,1 0 0,13 40 0,-15-59 0,1 0 0,0-1 0,1 1 0,0-1 0,0 0 0,1 0 0,1-1 0,0 0 0,0 0 0,1 0 0,0-1 0,10 9 0,-16-15 0,1-1 0,-1 1 0,1 0 0,-1-1 0,1 0 0,-1 1 0,1-1 0,0 0 0,0 0 0,-1-1 0,1 1 0,0-1 0,0 1 0,0-1 0,0 0 0,5 0 0,-5-1 0,-1 1 0,0-1 0,0 0 0,1 0 0,-1 0 0,0 0 0,0-1 0,0 1 0,0-1 0,0 1 0,-1-1 0,1 1 0,0-1 0,-1 0 0,1 0 0,1-2 0,1-5 0,1 1 0,-1-1 0,-1 1 0,0-1 0,0 0 0,-1-1 0,0 1 0,1-17 0,-1 6 0,-2-40 0,0 75 0,0-6 0,0 0 0,1 0 0,0 0 0,0 0 0,6 16 0,-5-18 0,1-1 0,0 0 0,1 0 0,-1 0 0,1 0 0,0 0 0,1-1 0,-1 0 0,1 0 0,0 0 0,1-1 0,-1 1 0,1-1 0,0 0 0,0-1 0,0 1 0,0-1 0,0-1 0,1 1 0,11 2 0,-12-4 0,0 0 0,1 0 0,-1-1 0,0 0 0,0 0 0,0-1 0,0 0 0,0 0 0,0 0 0,0-1 0,0 0 0,0 0 0,0 0 0,-1-1 0,1 1 0,-1-2 0,0 1 0,0 0 0,0-1 0,0 0 0,-1 0 0,1-1 0,6-7 0,-3 0 0,0-1 0,0 1 0,-2-1 0,8-17 0,-13 27 0,-1 3 0,0 0 0,0 0 0,0 0 0,0 0 0,0 0 0,0 0 0,0-1 0,0 1 0,0 0 0,0 0 0,0 0 0,0 0 0,0 0 0,0 0 0,0-1 0,0 1 0,0 0 0,0 0 0,0 0 0,0 0 0,0 0 0,0 0 0,1 0 0,-1 0 0,0-1 0,0 1 0,0 0 0,0 0 0,0 0 0,0 0 0,0 0 0,0 0 0,1 0 0,-1 0 0,0 0 0,0 0 0,0 0 0,0 0 0,0 0 0,0 0 0,1 0 0,-1 0 0,0 0 0,0 0 0,0 0 0,0 0 0,0 0 0,0 0 0,1 0 0,-1 0 0,0 0 0,0 0 0,0 0 0,0 0 0,0 0 0,0 0 0,0 0 0,1 0 0,-1 0 0,0 0 0,0 1 0,0-1 0,0 0 0,0 0 0,0 0 0,0 0 0,0 0 0,0 0 0,0 1 0,5 15 0,0 33 0,-4-38 0,1 13-118,1-1-194,-2 1 0,0-1 1,-3 28-1,-2-29-6514</inkml:trace>
  <inkml:trace contextRef="#ctx0" brushRef="#br0" timeOffset="8588.75">8668 489 24575,'32'-3'0,"26"-2"0,16 4 0,8 2 0,-1 1 0,-13 0-8191</inkml:trace>
  <inkml:trace contextRef="#ctx0" brushRef="#br0" timeOffset="8963.2">9768 679 24575,'4'33'0,"4"17"0,1 12 0,3 2 0,-1-7 0,-2-8 0,-3-14-8191</inkml:trace>
  <inkml:trace contextRef="#ctx0" brushRef="#br0" timeOffset="8964.2">9789 319 24575,'-4'26'0,"3"22"0,5 17 0,5 9 0,5 3 0,4-2 0,-2-13-8191</inkml:trace>
  <inkml:trace contextRef="#ctx0" brushRef="#br0" timeOffset="9320.85">9917 871 24575,'0'-20'0,"1"-1"0,1 0 0,4-20 0,-5 36 0,0 0 0,0 0 0,1 0 0,-1 0 0,1 1 0,0-1 0,0 0 0,1 1 0,-1 0 0,1 0 0,0 0 0,0 0 0,1 0 0,-1 0 0,1 1 0,-1 0 0,1-1 0,6-2 0,-8 5 0,1-1 0,-1 1 0,0 1 0,1-1 0,-1 0 0,1 1 0,-1-1 0,1 1 0,0 0 0,-1-1 0,1 1 0,-1 1 0,1-1 0,-1 0 0,1 1 0,-1-1 0,1 1 0,3 1 0,-2 0 0,-1 0 0,1 0 0,-1 1 0,1-1 0,-1 1 0,0 0 0,0-1 0,0 2 0,-1-1 0,4 5 0,2 4 0,-2 1 0,0-1 0,0 1 0,-1 0 0,6 25 0,-7-20 0,0 0 0,-2 0 0,0 0 0,-1 0 0,-2 22 0,1-35 0,0 0 0,-1 1 0,1-1 0,-1 0 0,-1 0 0,1 0 0,-1 0 0,1 0 0,-2 0 0,1 0 0,0 0 0,-1-1 0,0 1 0,0-1 0,0 0 0,-1 0 0,1 0 0,-1 0 0,0-1 0,0 1 0,-1-1 0,-5 4 0,8-6 0,0 0 0,0-1 0,0 1 0,0 0 0,0-1 0,0 1 0,0-1 0,0 1 0,0-1 0,0 0 0,0 0 0,-1 0 0,1 0 0,0-1 0,0 1 0,0 0 0,0-1 0,0 1 0,0-1 0,0 0 0,0 0 0,-2-1 0,1 0 0,0-1 0,0 1 0,0-1 0,0 0 0,1 0 0,-1 0 0,1 0 0,0 0 0,0 0 0,0-1 0,-2-5 0,1 2 0,0-1 0,1 1 0,0-1 0,0 0 0,1 1 0,0-1 0,0 0 0,0 0 0,1 0 0,1 1 0,2-16 0,-2 20-65,0 0 0,0-1 0,1 1 0,-1 0 0,1 0 0,0 0 0,-1 1 0,2-1 0,-1 0 0,0 1 0,0-1 0,1 1 0,-1 0 0,1 0 0,0 0 0,0 0 0,0 0 0,0 1 0,0-1 0,5-1 0,15-3-6761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48:04.86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7'4'0,"3"1"-8191</inkml:trace>
  <inkml:trace contextRef="#ctx0" brushRef="#br0" timeOffset="1">699 0 24575,'0'0'-8191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48:04.50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 24575,'0'-3'0,"0"2"0,0 5 0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47:41.8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93 24575,'392'0'0,"-486"2"0,-107-4 0,194 0 0,7 0 0,13-3 0,21-2 0,24 3-1365,-32 3-5461</inkml:trace>
  <inkml:trace contextRef="#ctx0" brushRef="#br0" timeOffset="508.59">64 298 24575,'4'0'0,"4"0"0,8 0 0,10 0 0,9 0 0,8 4 0,6 1 0,2-1 0,0 0 0,-1-2 0,-7 4 0,-9-1-8191</inkml:trace>
  <inkml:trace contextRef="#ctx0" brushRef="#br0" timeOffset="886.51">761 212 24575,'-7'25'0,"-7"16"0,0 11 0,-1 8 0,1 1 0,4 1 0,-1-3 0,2-8 0,3-5 0,1-11-8191</inkml:trace>
  <inkml:trace contextRef="#ctx0" brushRef="#br0" timeOffset="887.51">909 424 24575,'11'-3'0,"10"-2"0,10 0 0,6 5 0,4 2 0,2 1 0,1 0 0,-6-1-8191</inkml:trace>
  <inkml:trace contextRef="#ctx0" brushRef="#br0" timeOffset="1260.35">1438 320 24575,'-21'41'0,"-48"68"0,54-89 0,0-1 0,-1-1 0,-1 0 0,-1-2 0,-22 17 0,36-30 0,0 0 0,0-1 0,-1 1 0,1-1 0,-1 0 0,0 0 0,1 0 0,-9 1 0,12-3 0,0 0 0,0 0 0,-1 1 0,1-1 0,0-1 0,0 1 0,-1 0 0,1 0 0,0 0 0,-1-1 0,1 1 0,0 0 0,0-1 0,0 1 0,0-1 0,-1 0 0,1 1 0,0-1 0,0 0 0,0 0 0,0 0 0,0 1 0,1-1 0,-1 0 0,0 0 0,0 0 0,1-1 0,-1 1 0,0 0 0,1 0 0,-1 0 0,1 0 0,-1-1 0,1 1 0,0 0 0,0 0 0,-1-1 0,1 0 0,0-4 0,0 0 0,0 1 0,0-1 0,0 0 0,1 1 0,0-1 0,0 1 0,1-1 0,0 1 0,0-1 0,0 1 0,0 0 0,1 0 0,0 0 0,0 0 0,0 1 0,1-1 0,7-7 0,-6 7 0,0-1 0,0 1 0,1 1 0,0-1 0,0 1 0,0 0 0,1 0 0,-1 1 0,1 0 0,0 0 0,0 0 0,0 1 0,0 0 0,9-1 0,-13 3 3,0 0 0,0 0 1,0 1-1,0-1 0,0 1 0,0 0 0,0 0 0,0 0 0,0 0 0,-1 0 0,1 0 0,-1 1 1,1 0-1,-1-1 0,1 1 0,-1 0 0,0 0 0,0 0 0,0 0 0,0 1 0,0-1 0,0 1 1,-1-1-1,3 4 0,3 8-149,0 1 1,0-1-1,5 22 1,-5-16-716,4 13-5965</inkml:trace>
  <inkml:trace contextRef="#ctx0" brushRef="#br0" timeOffset="1621.31">1692 233 24575,'4'25'0,"0"23"0,1 18 0,-1 12 0,-9 6 0,-14 5 0,-14-3 0,-20-5 0,-19-9 0,-19-10 0,7-15-8191</inkml:trace>
  <inkml:trace contextRef="#ctx0" brushRef="#br0" timeOffset="2039.7">508 0 24575,'-22'29'0,"-14"24"0,-4 17 0,4 15 0,8 11 0,9 7 0,15 4 0,19-2 0,18-4 0,17-9 0,15-16 0,-3-21-8191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35:10.73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58 236 24575,'-25'22'0,"-20"17"0,-8 17 0,-3 10 0,-3 4 0,-2 1 0,2 0 0,0-6 0,4-6 0,6-14 0,13-14-8191</inkml:trace>
  <inkml:trace contextRef="#ctx0" brushRef="#br0" timeOffset="358.67">72 363 24575,'14'25'0,"13"20"0,4 8 0,9 7 0,0 0 0,1-3 0,1-4 0,-4-7 0,-4-9 0,-4-6 0,-8-8-8191</inkml:trace>
  <inkml:trace contextRef="#ctx0" brushRef="#br0" timeOffset="715.63">580 66 24575,'2'-1'0,"9"-9"0,1 0 0,1 1 0,0 1 0,20-11 0,-31 18 0,0 0 0,0 0 0,0 0 0,0 0 0,0 0 0,0 1 0,0-1 0,0 1 0,0-1 0,0 1 0,1 0 0,-1 0 0,0 0 0,0 0 0,0 0 0,0 1 0,0-1 0,0 0 0,0 1 0,0 0 0,0-1 0,0 1 0,0 0 0,0 0 0,0 0 0,0 0 0,0 1 0,-1-1 0,1 0 0,0 1 0,-1-1 0,1 1 0,-1 0 0,0-1 0,0 1 0,1 0 0,-1 0 0,0 0 0,-1 0 0,1 0 0,1 4 0,0 0 0,-1 0 0,1 0 0,-1 0 0,-1 0 0,1 1 0,-1-1 0,0 0 0,-1 0 0,1 1 0,-1-1 0,0 0 0,-1 0 0,0 0 0,1 0 0,-2 0 0,-4 9 0,-3 2 0,0 0 0,-1-1 0,-1-1 0,-14 15 0,25-29 0,0 0 0,0 0 0,0 1 0,0-1 0,0 0 0,0 0 0,1 1 0,-1-1 0,0 1 0,1-1 0,-1 0 0,1 1 0,-1 2 0,1-4 0,0 0 0,0 1 0,0-1 0,0 0 0,1 1 0,-1-1 0,0 1 0,0-1 0,0 0 0,0 1 0,1-1 0,-1 0 0,0 0 0,0 1 0,1-1 0,-1 0 0,0 1 0,1-1 0,-1 0 0,0 0 0,1 0 0,-1 1 0,0-1 0,1 0 0,-1 0 0,1 0 0,-1 0 0,0 0 0,1 0 0,-1 0 0,1 0 0,6 1 0,0-1 0,0-1 0,0 1 0,10-3 0,-16 3 0,228-44-1365,-184 36-5461</inkml:trace>
  <inkml:trace contextRef="#ctx0" brushRef="#br0" timeOffset="1119.6">686 658 24575,'7'7'0,"3"10"0,2 9 0,0 4 0,-2 3 0,-3 5 0,-3 1 0,-1 3 0,-3-3 0,-3-4 0,-2-9-8191</inkml:trace>
  <inkml:trace contextRef="#ctx0" brushRef="#br0" timeOffset="1524.21">813 827 24575,'25'-7'0,"19"-2"0,10 0 0,6 1 0,3 0 0,3 0 0,-11 1-8191</inkml:trace>
  <inkml:trace contextRef="#ctx0" brushRef="#br0" timeOffset="1900.16">1531 617 24575,'-99'109'0,"70"-74"0,-1-2 0,-2 0 0,-1-2 0,-53 38 0,81-66 0,1 0 0,-1-1 0,0 1 0,1-1 0,-1 0 0,-9 2 0,13-4 0,0 1 0,0-1 0,0 0 0,0 0 0,0 0 0,0 0 0,0 0 0,0 0 0,0-1 0,0 1 0,0 0 0,0-1 0,0 1 0,0 0 0,0-1 0,0 1 0,0-1 0,0 1 0,0-1 0,0 0 0,1 1 0,-1-1 0,0 0 0,0 0 0,1 1 0,-1-1 0,1 0 0,-1 0 0,0 0 0,1 0 0,0 0 0,-1 0 0,1 0 0,0 0 0,-1 0 0,1 0 0,0 0 0,0 0 0,0-2 0,-1-8 0,1 0 0,1 1 0,0-1 0,1 0 0,0 0 0,0 0 0,1 1 0,0-1 0,1 1 0,1 0 0,-1 0 0,1 1 0,1-1 0,0 1 0,0 0 0,11-11 0,-14 17 0,-1 1 0,1 0 0,0 0 0,-1 0 0,1 0 0,0 1 0,0-1 0,0 1 0,0 0 0,1-1 0,-1 2 0,0-1 0,0 0 0,1 0 0,-1 1 0,0 0 0,1 0 0,-1 0 0,0 0 0,1 0 0,-1 1 0,0-1 0,1 1 0,-1 0 0,0 0 0,0 0 0,0 1 0,0-1 0,0 1 0,0-1 0,5 5 0,6 6 0,0 0 0,-1 1 0,-1 0 0,20 28 0,-3-6 0,-19-23-195,1-1 0,0-1 0,0 0 0,1 0 0,0-1 0,21 12 0,-9-11-6631</inkml:trace>
  <inkml:trace contextRef="#ctx0" brushRef="#br0" timeOffset="1901.16">1785 765 24575,'-11'7'0,"-7"10"0,-7 9 0,-8 11 0,0 10 0,-3 4 0,-2 4 0,1 0 0,1 2 0,2-2 0,7-3 0,5-7 0,5-8 0,7-9-8191</inkml:trace>
  <inkml:trace contextRef="#ctx0" brushRef="#br0" timeOffset="2272.17">1723 1018 24575,'11'-3'0,"1"1"0,-1 0 0,1 0 0,-1 1 0,1 1 0,-1 0 0,1 0 0,16 3 0,-25-2 0,0-1 0,0 1 0,0-1 0,0 1 0,0 0 0,-1 0 0,1 0 0,0 1 0,0-1 0,-1 1 0,1 0 0,-1-1 0,1 1 0,-1 0 0,0 0 0,0 1 0,0-1 0,0 0 0,0 1 0,0-1 0,-1 1 0,1-1 0,-1 1 0,0 0 0,0 0 0,0 0 0,0 0 0,0 0 0,0 0 0,-1 0 0,0 0 0,1 0 0,-1 0 0,0 0 0,-1 0 0,0 5 0,0-1 0,-1-1 0,0 1 0,0 0 0,0-1 0,-1 1 0,0-1 0,0 0 0,-1 0 0,0 0 0,0-1 0,-6 7 0,-8 8 0,-34 27 0,21-19 0,30-28 0,0 0 0,1 1 0,-1-1 0,0 1 0,1-1 0,-1 1 0,0-1 0,1 1 0,-1 0 0,1-1 0,-1 1 0,1 0 0,-1-1 0,1 1 0,0 0 0,-1 0 0,1-1 0,0 1 0,0 0 0,-1 0 0,1 0 0,0 0 0,0 1 0,1-2 0,-1 1 0,1-1 0,0 0 0,0 1 0,-1-1 0,1 0 0,0 0 0,0 0 0,-1 1 0,1-1 0,0 0 0,0 0 0,0 0 0,-1 0 0,1 0 0,0 0 0,0-1 0,1 1 0,45-13 0,1-7-1365,0-2-5461</inkml:trace>
  <inkml:trace contextRef="#ctx0" brushRef="#br0" timeOffset="2628.19">2358 658 24575,'-22'29'0,"-10"17"0,-4 7 0,1 2 0,7-1 0,3-2 0,7-7 0,6-7 0,6-11-8191</inkml:trace>
  <inkml:trace contextRef="#ctx0" brushRef="#br0" timeOffset="3018.07">2506 490 24575,'12'82'0,"18"176"0,-30-245 0,0-8 0,-1-1 0,1 0 0,0 0 0,0 0 0,1 0 0,-1 0 0,1 0 0,0 0 0,0 0 0,0 0 0,1 0 0,-1 0 0,3 4 0,-4-8 0,1 0 0,-1 0 0,0 0 0,1 0 0,-1 0 0,1 0 0,-1 0 0,0 0 0,1 0 0,-1-1 0,0 1 0,1 0 0,-1 0 0,1 0 0,-1 0 0,0 0 0,1-1 0,-1 1 0,0 0 0,1 0 0,-1-1 0,0 1 0,0 0 0,1 0 0,-1-1 0,0 1 0,0 0 0,0-1 0,1 1 0,-1 0 0,0-1 0,0 1 0,0-1 0,9-16 0,-8 16 0,40-109 0,-33 83 0,1 1 0,1 0 0,2 0 0,0 1 0,2 0 0,19-25 0,-32 47 0,1 1 0,0 0 0,0-1 0,1 1 0,-1 0 0,0 0 0,1 1 0,-1-1 0,1 0 0,-1 1 0,1 0 0,0 0 0,3-2 0,-5 3 0,1 0 0,-1 0 0,0 0 0,0 0 0,1 1 0,-1-1 0,0 0 0,1 0 0,-1 1 0,0-1 0,0 1 0,0-1 0,1 1 0,-1 0 0,0-1 0,0 1 0,0 0 0,0 0 0,0 0 0,0 0 0,0 0 0,-1 0 0,1 0 0,0 0 0,0 0 0,-1 0 0,1 0 0,-1 0 0,1 0 0,-1 1 0,1 1 0,4 12 18,-1 0 0,0 0 0,-1 0 0,-1 0 0,0 1-1,-2 29 1,0-28-266,1-1-1,0 1 1,1-1 0,0 1-1,10 31 1,-5-33-6578</inkml:trace>
  <inkml:trace contextRef="#ctx0" brushRef="#br0" timeOffset="3019.07">2972 617 24575,'7'-3'0,"10"-2"0,9 0 0,7 1 0,2 1 0,-6 2-8191</inkml:trace>
  <inkml:trace contextRef="#ctx0" brushRef="#br0" timeOffset="3376.11">3310 319 24575,'-4'22'0,"0"18"0,-1 12 0,2 9 0,0 5 0,1 1 0,1 1 0,1-1 0,-3-4 0,-2-13-8191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35:05.23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4 460 24575,'11'-21'0,"3"-12"0,3 1 0,-1 2 0,-4 3 0,-3 8 0,-4 16 0,-6 16 0,-7 19 0,-8 15 0,-10 15 0,-7 10 0,-8 4 0,-6 0 0,3-5 0,5-9 0,5-10 0,9-14-8191</inkml:trace>
  <inkml:trace contextRef="#ctx0" brushRef="#br0" timeOffset="357.14">0 312 24575,'0'0'0,"1"0"0,-1 0 0,1 0 0,-1 0 0,1-1 0,-1 1 0,1 0 0,-1 0 0,1 0 0,-1 0 0,0 0 0,1 0 0,-1 1 0,1-1 0,-1 0 0,1 0 0,-1 0 0,1 0 0,-1 0 0,1 1 0,-1-1 0,0 0 0,1 0 0,-1 1 0,0-1 0,1 0 0,-1 0 0,0 1 0,1-1 0,-1 1 0,1 0 0,13 15 0,-13-15 0,48 67 0,45 82 0,-40-61 0,-16-28 0,78 120 0,-115-178 0,2 1 0,1 1 0,-1-1 0,1 1 0,-1-1 0,7 5 0,-9-8 0,-1-1 0,1 1 0,0-1 0,0 1 0,0-1 0,0 1 0,0-1 0,-1 0 0,1 1 0,0-1 0,0 0 0,0 0 0,0 0 0,0 0 0,0 1 0,0-1 0,0-1 0,0 1 0,0 0 0,0 0 0,0 0 0,0 0 0,0-1 0,0 1 0,0 0 0,-1-1 0,1 1 0,0-1 0,0 1 0,0-1 0,0 1 0,-1-1 0,1 0 0,0 1 0,-1-1 0,1 0 0,0-1 0,10-13 0,0 0 0,-1-1 0,-1 0 0,12-33 0,14-22 0,-19 45-682,25-30-1,-15 25-6143</inkml:trace>
  <inkml:trace contextRef="#ctx0" brushRef="#br0" timeOffset="856.21">655 204 24575,'-4'-14'0,"1"-1"0,0 0 0,1 0 0,0 0 0,1-19 0,2 30 0,-1 0 0,1 0 0,-1 0 0,1 0 0,0 0 0,1 0 0,-1 0 0,1 1 0,-1-1 0,1 0 0,0 1 0,1-1 0,-1 1 0,1 0 0,-1 0 0,1 0 0,0 0 0,0 0 0,0 1 0,0-1 0,1 1 0,-1 0 0,1 0 0,4-2 0,-3 2 0,0 0 0,0 0 0,0 0 0,0 1 0,0 0 0,1 0 0,-1 0 0,1 1 0,-1-1 0,0 1 0,1 1 0,-1-1 0,1 1 0,7 2 0,-11-2 0,1 0 0,-1 0 0,0 0 0,0 0 0,0 0 0,0 1 0,0-1 0,0 1 0,-1-1 0,1 1 0,0 0 0,-1 0 0,1 0 0,-1 0 0,0 0 0,1 0 0,-1 0 0,0 0 0,0 1 0,-1-1 0,1 0 0,0 1 0,-1-1 0,1 0 0,-1 1 0,0-1 0,0 1 0,0-1 0,0 0 0,0 1 0,-1-1 0,1 1 0,-1-1 0,-1 4 0,0 2 0,-2 0 0,1 0 0,-1-1 0,0 0 0,0 1 0,-1-1 0,0-1 0,0 1 0,0-1 0,-1 0 0,0 0 0,0-1 0,-1 0 0,-9 6 0,15-10 0,1-1 0,-1 0 0,0 1 0,0-1 0,0 1 0,1-1 0,-1 1 0,0-1 0,0 1 0,1 0 0,-1-1 0,1 1 0,-1 0 0,1 0 0,-1-1 0,1 1 0,-1 0 0,1 0 0,0 0 0,-1 0 0,1 1 0,1-2 0,1 0 0,-1 1 0,1-1 0,0 0 0,-1 0 0,1 0 0,0-1 0,-1 1 0,1 0 0,0 0 0,-1-1 0,3 0 0,165-46-1365,-106 28-5461</inkml:trace>
  <inkml:trace contextRef="#ctx0" brushRef="#br0" timeOffset="2322.27">1015 691 24575,'-1'20'0,"0"0"0,-1 0 0,-2 0 0,0 0 0,-1-1 0,-1 0 0,-13 31 0,12-36 0,0 1 0,-1-1 0,-1-1 0,0 0 0,0 0 0,-2-1 0,1 0 0,-2 0 0,0-1 0,-13 9 0,22-18 0,0 0 0,0 0 0,0 0 0,0 0 0,-1-1 0,1 1 0,0-1 0,-1 0 0,0 0 0,-3 1 0,5-2 0,1-1 0,0 1 0,0 0 0,-1 0 0,1 0 0,0-1 0,0 1 0,0 0 0,-1-1 0,1 1 0,0-1 0,0 0 0,0 1 0,0-1 0,0 0 0,0 0 0,0 0 0,0 1 0,0-1 0,1 0 0,-1 0 0,0 0 0,0 0 0,1 0 0,-1-1 0,1 1 0,-1 0 0,1 0 0,-1 0 0,1 0 0,0-1 0,-1-1 0,-1-8 0,0 0 0,0-1 0,1 0 0,0 1 0,1-1 0,1 0 0,0 1 0,0-1 0,5-18 0,-4 24 0,0 0 0,0-1 0,0 1 0,0 0 0,1 0 0,0 0 0,0 0 0,1 1 0,0-1 0,0 1 0,0 0 0,0 0 0,1 1 0,0-1 0,0 1 0,0 0 0,1 0 0,7-4 0,-9 6 0,0 1 0,0 0 0,1 0 0,-1 0 0,0 0 0,0 1 0,1 0 0,-1 0 0,0 0 0,1 0 0,-1 0 0,0 1 0,0 0 0,1 0 0,-1 0 0,0 1 0,0-1 0,0 1 0,-1 0 0,1 0 0,0 0 0,5 5 0,7 6 0,0 1 0,-1 0 0,21 26 0,-6-7 0,-22-25 0,1 0 0,0 0 0,0-1 0,0 0 0,1-1 0,0 0 0,0-1 0,1 0 0,16 6 0,-22-10 0,0 0 0,0 0 0,0 0 0,0 0 0,0-1 0,0 0 0,0 0 0,0 0 0,0-1 0,0 0 0,0 1 0,0-2 0,0 1 0,0-1 0,0 0 0,-1 0 0,1 0 0,-1 0 0,1-1 0,-1 0 0,0 0 0,0 0 0,6-6 0,3-7 0,-1 0 0,-1 0 0,-1-1 0,0 0 0,-1 0 0,-1-1 0,9-28 0,16-33 0,-68 182 0,-124 324-74,107-283-1217,40-114-5535</inkml:trace>
  <inkml:trace contextRef="#ctx0" brushRef="#br0" timeOffset="2695.95">1417 1094 24575,'0'0'-8191</inkml:trace>
  <inkml:trace contextRef="#ctx0" brushRef="#br0" timeOffset="3069.94">1418 1094 24575,'-1'4'0,"-1"0"0,0 0 0,1-1 0,-1 1 0,-1-1 0,1 0 0,0 1 0,-1-1 0,0 0 0,1 0 0,-1-1 0,0 1 0,-1-1 0,1 1 0,-7 3 0,10-6 0,-1 0 0,1 0 0,-1 0 0,1 1 0,-1-1 0,1 0 0,-1 0 0,1 0 0,-1 0 0,1 0 0,0 0 0,-1 0 0,1 0 0,-1 0 0,1-1 0,-1 1 0,1 0 0,-1 0 0,1 0 0,-1 0 0,1-1 0,0 1 0,-1 0 0,1 0 0,-1-1 0,1 1 0,0 0 0,-1-1 0,1 1 0,0 0 0,-1-2 0,2-14 0,17-15 0,-13 27 0,0-1 0,0 1 0,0 1 0,1-1 0,0 1 0,-1 0 0,1 0 0,0 1 0,0 0 0,0 0 0,1 0 0,5-1 0,-9 3 0,-1 0 0,1 0 0,-1 0 0,0 0 0,1 0 0,-1 0 0,1 1 0,-1-1 0,0 1 0,0 0 0,1 0 0,-1-1 0,0 2 0,0-1 0,0 0 0,0 0 0,0 0 0,0 1 0,0-1 0,0 1 0,-1 0 0,1 0 0,0-1 0,-1 1 0,0 0 0,1 0 0,-1 0 0,0 0 0,0 1 0,0-1 0,0 0 0,0 0 0,-1 1 0,1 4 0,2 5 0,-1 0 0,-1 0 0,0 0 0,0 0 0,-1 1 0,-1-1 0,0 0 0,-1 0 0,0 0 0,-1 0 0,0 0 0,-1 0 0,0-1 0,-1 0 0,0 1 0,-1-2 0,0 1 0,-1-1 0,0 0 0,-1 0 0,-12 12 0,19-21 0,0 0 0,0-1 0,0 1 0,0 0 0,0-1 0,0 1 0,1 0 0,-1 0 0,0 0 0,1 0 0,-1 0 0,1 0 0,-1 0 0,1 0 0,-1 0 0,1 0 0,-1 0 0,1 0 0,0 0 0,-1 2 0,2-3 0,0 1 0,0-1 0,-1 0 0,1 1 0,0-1 0,0 0 0,-1 0 0,1 0 0,0 1 0,0-1 0,0 0 0,0 0 0,-1 0 0,1 0 0,0-1 0,0 1 0,0 0 0,-1 0 0,1 0 0,1-1 0,56-18 0,-54 18 0,32-14-682,69-38-1,-66 29-6143</inkml:trace>
  <inkml:trace contextRef="#ctx0" brushRef="#br0" timeOffset="3428.74">1946 776 24575,'-11'11'0,"-7"14"0,-4 10 0,2 7 0,0 3 0,0-3 0,1-1 0,2-3 0,5-10-8191</inkml:trace>
  <inkml:trace contextRef="#ctx0" brushRef="#br0" timeOffset="3864.82">2032 671 24575,'14'54'0,"-3"0"0,7 80 0,11-230 0,-27 89 0,9-30 0,20-43 0,-27 71 0,0 0 0,1 0 0,1 0 0,-1 0 0,1 1 0,1 0 0,-1 0 0,2 1 0,14-13 0,-20 19 0,-1 0 0,1 0 0,-1 0 0,1 0 0,-1 0 0,1 1 0,-1-1 0,1 0 0,0 1 0,-1-1 0,1 1 0,0 0 0,-1 0 0,1-1 0,0 1 0,-1 0 0,1 0 0,0 1 0,0-1 0,-1 0 0,4 1 0,-3 1 0,0-1 0,1 0 0,-1 1 0,0-1 0,0 1 0,-1 0 0,1 0 0,0 0 0,0 0 0,-1 0 0,1 0 0,-1 0 0,2 3 0,2 8 0,1 0 0,-2 0 0,1 1 0,2 16 0,-7-26 0,7 30-341,-3 1 0,0-1-1,-2 40 1,-3-51-6485</inkml:trace>
  <inkml:trace contextRef="#ctx0" brushRef="#br0" timeOffset="4221.06">2475 714 24575,'32'-3'0,"19"-2"0,7 0 0,4-2 0,0 0 0,-8-3 0,-13 1-8191</inkml:trace>
  <inkml:trace contextRef="#ctx0" brushRef="#br0" timeOffset="4222.06">3004 376 24575,'14'22'0,"9"14"0,4 12 0,1 8 0,-1 2 0,-5-1 0,-6-1 0,-6-1 0,-8-7 0,-4-12-8191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13:31.70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8 1475 24575,'-15'2'0,"0"1"0,0 1 0,-25 8 0,40-12 0,-1 0 0,1 0 0,-1 1 0,1-1 0,0 0 0,-1 0 0,1 0 0,-1 0 0,1 1 0,-1-1 0,1 0 0,-1 0 0,1 1 0,0-1 0,-1 0 0,1 1 0,0-1 0,-1 0 0,1 1 0,0-1 0,-1 1 0,1-1 0,0 0 0,0 1 0,-1-1 0,1 1 0,0 0 0,11 5 0,30-2 0,759-11-280,-619 1-239,1638-22-846,-1764 29-4662</inkml:trace>
  <inkml:trace contextRef="#ctx0" brushRef="#br0" timeOffset="1046.58">346 1898 24575,'29'-7'0,"27"-2"0,26 0 0,21 1 0,10 3 0,-3 2 0,-9 1 0,-18 2 0,-24-1-8191</inkml:trace>
  <inkml:trace contextRef="#ctx0" brushRef="#br0" timeOffset="1419.13">430 1940 24575,'47'-12'0,"1"3"0,0 1 0,0 2 0,1 3 0,86 4 0,-122 0 0,-1 0 0,0 1 0,0 1 0,0-1 0,0 2 0,0 0 0,14 7 0,-22-9 0,0 0 0,0 1 0,0-1 0,0 1 0,-1 0 0,1 0 0,-1 0 0,0 1 0,0-1 0,0 1 0,0-1 0,-1 1 0,0 0 0,1 0 0,-1 0 0,-1 1 0,1-1 0,-1 0 0,1 1 0,-1-1 0,0 1 0,0 7 0,-1-2 0,-1 1 0,-1-1 0,1 1 0,-1-1 0,-1 0 0,0 1 0,-1-2 0,1 1 0,-2 0 0,0-1 0,0 1 0,0-1 0,-1-1 0,-8 10 0,-13 14 0,-1-2 0,-38 33 0,-192 137 0,126-104 0,120-87 0,-34 28 0,43-34 0,0 0 0,0 0 0,0 1 0,0-1 0,1 0 0,0 1 0,0 0 0,0 0 0,0-1 0,-2 7 0,4-9 0,0 0 0,0 1 0,0-1 0,0 0 0,0 0 0,0 0 0,0 0 0,0 0 0,1 0 0,-1 0 0,0 0 0,1 0 0,-1 0 0,1 0 0,-1 0 0,1 0 0,0 0 0,-1 0 0,1 0 0,0 0 0,-1-1 0,1 1 0,0 0 0,0-1 0,0 1 0,0 0 0,0-1 0,0 1 0,0-1 0,0 1 0,0-1 0,0 0 0,0 1 0,0-1 0,2 0 0,43 8 0,-42-8 0,390 4 0,-224-8 0,-61 3-1365,-14 1-5461</inkml:trace>
  <inkml:trace contextRef="#ctx0" brushRef="#br0" timeOffset="2193.03">1572 2047 24575,'-30'-5'0,"-22"-7"0,58 11 0,0-1 0,0 0 0,0 0 0,0 0 0,0-1 0,0 0 0,0 0 0,-1 0 0,11-9 0,-16 12 0,0 0 0,0 0 0,0 0 0,0 0 0,0 0 0,0 0 0,0-1 0,0 1 0,1 0 0,-1 0 0,0 0 0,0 0 0,0 0 0,0 0 0,0 0 0,0 0 0,0 0 0,0-1 0,0 1 0,0 0 0,0 0 0,0 0 0,0 0 0,0 0 0,0 0 0,0-1 0,0 1 0,0 0 0,0 0 0,0 0 0,0 0 0,0 0 0,0 0 0,0 0 0,0-1 0,0 1 0,0 0 0,0 0 0,0 0 0,0 0 0,0 0 0,0 0 0,0 0 0,0-1 0,0 1 0,0 0 0,-1 0 0,1 0 0,0 0 0,0 0 0,0 0 0,0 0 0,0 0 0,0 0 0,0 0 0,-1 0 0,1 0 0,0 0 0,0 0 0,-11 3 0,-14 14 0,0 8 0,2 2 0,0 1 0,1 0 0,2 2 0,1 0 0,2 1 0,0 1 0,3 1 0,0 0 0,2 1 0,2 0 0,1 1 0,-8 69 0,15-86 11,2 0 0,0 0 0,0 0 0,2 0 0,0-1 0,2 1-1,-1-1 1,2 1 0,1-1 0,9 21 0,-9-26-110,0-1 0,1 0 0,0 0 0,1 0 0,0-1 0,0-1 0,1 1 0,1-1 0,0 0 0,0-1 0,0-1 0,1 1 0,0-2 0,20 10 0,19 2-6727</inkml:trace>
  <inkml:trace contextRef="#ctx0" brushRef="#br0" timeOffset="2556.6">1974 2279 24575,'-18'22'0,"-13"18"0,-5 9 0,0 7 0,-1-2 0,2-4 0,4-6 0,6-10-8191</inkml:trace>
  <inkml:trace contextRef="#ctx0" brushRef="#br0" timeOffset="2927.71">1762 2258 24575,'4'8'0,"4"12"0,5 11 0,4 7 0,2 4 0,2 2 0,1 1 0,0-3 0,0-6 0,0-9 0,0-9 0,-1-7 0,-3-6-8191</inkml:trace>
  <inkml:trace contextRef="#ctx0" brushRef="#br0" timeOffset="2928.71">2101 2470 24575,'0'7'0,"0"10"0,4 13 0,0 8 0,1 8 0,2 5 0,0-1 0,0 0 0,-3-6 0,3-17 0,-1-14-8191</inkml:trace>
  <inkml:trace contextRef="#ctx0" brushRef="#br0" timeOffset="3301.62">2229 2195 24575,'-4'-3'0,"0"5"0,-1 7 0,5 8 0,9 5 0,4 0-8191</inkml:trace>
  <inkml:trace contextRef="#ctx0" brushRef="#br0" timeOffset="3302.62">2441 2428 24575,'32'-3'0,"18"-2"0,12 0 0,1 1 0,2 1 0,-10 2-8191</inkml:trace>
  <inkml:trace contextRef="#ctx0" brushRef="#br0" timeOffset="3693.36">3245 2175 24575,'-11'11'0,"-10"10"0,-10 13 0,-6 8 0,0 7 0,-2 3 0,3-4 0,4-3 0,7-5 0,8-10-8191</inkml:trace>
  <inkml:trace contextRef="#ctx0" brushRef="#br0" timeOffset="3694.36">2970 2196 24575,'11'29'0,"7"20"0,7 13 0,8 2 0,0-1 0,0-5 0,-4-6 0,-2-10 0,-5-14-8191</inkml:trace>
  <inkml:trace contextRef="#ctx0" brushRef="#br0" timeOffset="4110.39">2927 1984 24575,'32'0'0,"22"0"0,16 4 0,11 1 0,-2-1 0,-14 0-8191</inkml:trace>
  <inkml:trace contextRef="#ctx0" brushRef="#br0" timeOffset="4111.39">3562 1921 24575,'11'29'0,"7"24"0,0 17 0,-2 11 0,-4 10 0,-12 4 0,-13-1 0,-14 0 0,-14-3 0,-8-10 0,-5-7 0,-1-13 0,5-17 0,11-16-8191</inkml:trace>
  <inkml:trace contextRef="#ctx0" brushRef="#br0" timeOffset="4525.83">3902 1855 24575,'18'0'0,"6"7"0,-1 10 0,-5 6 0,-8 5 0,-10 2 0,-9 0 0,-6-5 0,3-8 0,11-6 0,16-5 0,16-3 0,18-6 0,11-7 0,6-4 0,-8-1-8191</inkml:trace>
  <inkml:trace contextRef="#ctx0" brushRef="#br0" timeOffset="4889.38">4029 945 24575,'32'7'0,"22"17"0,13 19 0,8 20 0,3 24 0,-4 27 0,-9 25 0,-14 23 0,-17 19 0,-13 11 0,-18 2 0,-20-7 0,-25-13 0,-24-19 0,-18-21 0,-13-23 0,10-30-8191</inkml:trace>
  <inkml:trace contextRef="#ctx0" brushRef="#br0" timeOffset="5836.79">4749 1434 24575,'7'0'0,"6"0"0,8 0 0,8 0 0,2 0 0,0 0 0,-6 0-8191</inkml:trace>
  <inkml:trace contextRef="#ctx0" brushRef="#br0" timeOffset="-4380.2">492 439 24575,'-22'18'0,"-13"21"0,-13 14 0,-5 8 0,-4 10 0,0-2 0,3-4 0,7-6 0,8-11 0,7-8 0,5-12 0,7-10-8191</inkml:trace>
  <inkml:trace contextRef="#ctx0" brushRef="#br0" timeOffset="-3960.19">92 504 24575,'4'29'0,"8"20"0,5 13 0,8 6 0,6 6 0,6 2 0,-1-6 0,2-7 0,-3-10 0,-7-12 0,-5-11 0,-6-12-8191</inkml:trace>
  <inkml:trace contextRef="#ctx0" brushRef="#br0" timeOffset="-2910.19">579 165 24575,'0'-11'0,"1"-1"0,0 0 0,1 1 0,0-1 0,1 1 0,0 0 0,5-13 0,-7 20 0,1 1 0,0-1 0,-1 1 0,1-1 0,1 1 0,-1 0 0,0 0 0,1 0 0,-1 0 0,1 0 0,0 0 0,0 1 0,0-1 0,0 1 0,1 0 0,-1 0 0,0 0 0,1 1 0,0-1 0,-1 1 0,1 0 0,0 0 0,0 0 0,6-1 0,-9 2 0,1 0 0,0 0 0,-1 0 0,1 0 0,0 1 0,-1-1 0,1 1 0,0-1 0,-1 1 0,1-1 0,-1 1 0,1 0 0,-1-1 0,1 1 0,-1 0 0,1 0 0,-1 0 0,0 0 0,0 1 0,0-1 0,1 0 0,-1 0 0,0 1 0,0-1 0,-1 1 0,1-1 0,0 1 0,0-1 0,-1 1 0,1-1 0,-1 1 0,1 0 0,-1-1 0,0 1 0,0 0 0,0-1 0,1 1 0,-2 0 0,1 2 0,0 5 0,-1 0 0,0 1 0,0-1 0,-1 0 0,-5 16 0,-22 30 0,24-47 0,0-1 0,1 2 0,0-1 0,0 0 0,0 1 0,-3 16 0,7-24 0,0 0 0,0 0 0,0 0 0,0 0 0,1 0 0,-1 0 0,0 0 0,1 0 0,-1 0 0,0 0 0,1 0 0,-1 0 0,1 0 0,0 0 0,-1 0 0,1 0 0,0 0 0,-1-1 0,1 1 0,0 0 0,0 0 0,0-1 0,0 1 0,0-1 0,0 1 0,0-1 0,0 1 0,0-1 0,0 1 0,0-1 0,0 0 0,0 0 0,0 1 0,0-1 0,0 0 0,2 0 0,44 1 0,-44-1 0,65-7-682,102-23-1,-91 12-6143</inkml:trace>
  <inkml:trace contextRef="#ctx0" brushRef="#br0" timeOffset="-2220.19">452 1096 24575,'11'-14'0,"7"-9"0,-3 4 0,-8 8 0,-9 10 0,-3 12 0,-6 8 0,-3 8 0,0 3 0,3-4-8191</inkml:trace>
  <inkml:trace contextRef="#ctx0" brushRef="#br0" timeOffset="-1160.2">492 1074 24575,'0'-1'0,"0"0"0,0 0 0,1 0 0,-1 0 0,-1 0 0,1 0 0,0 0 0,0-1 0,0 1 0,0 0 0,-1 0 0,1 0 0,-1 0 0,1 0 0,0 0 0,-1 0 0,0 0 0,1 0 0,-1 1 0,-1-3 0,1 3 0,1 0 0,-1 0 0,0 0 0,1 0 0,-1 0 0,0 0 0,0 0 0,1 0 0,-1 0 0,0 0 0,0 0 0,1 1 0,-1-1 0,0 0 0,1 0 0,-1 1 0,0-1 0,1 0 0,-1 1 0,1-1 0,-1 1 0,0 0 0,-35 38 0,33-34 0,-13 18 0,13-17 0,-1-1 0,1 1 0,-1-1 0,0 0 0,0 0 0,-1 0 0,1-1 0,-8 6 0,28-48 0,44-49 0,-55 80-66,-4 10 231,-7 12-1629,0-3-5362</inkml:trace>
  <inkml:trace contextRef="#ctx0" brushRef="#br0" timeOffset="-200.19">663 1032 24575,'4'-18'0,"0"-2"0,4 5 0,1 14 0,-2 12 0,-2 17 0,-1 10 0,1 2 0,1 2 0,-1-3 0,-2-4 0,-1-5 0,3-7 0,0-12 0,4-14 0,-1-7-8191</inkml:trace>
  <inkml:trace contextRef="#ctx0" brushRef="#br0" timeOffset="329.8">894 1012 24575,'7'0'0,"10"0"0,9 0 0,4 0 0,4 0 0,3 0 0,-1 0 0,-7 0-8191</inkml:trace>
  <inkml:trace contextRef="#ctx0" brushRef="#br0" timeOffset="699.8">1403 799 24575,'-2'9'0,"1"0"0,-2 0 0,1-1 0,-1 1 0,-1-1 0,1 0 0,-10 15 0,2-3 0,3-2 0,-1-1 0,0 1 0,-2-2 0,0 1 0,0-2 0,-2 1 0,0-1 0,-1-1 0,-22 18 0,34-31 0,1 1 0,-1-1 0,0 0 0,0 0 0,0 1 0,0-1 0,0-1 0,0 1 0,0 0 0,0 0 0,0-1 0,0 1 0,-1-1 0,1 0 0,0 0 0,0 0 0,0 0 0,-1 0 0,1 0 0,-3-1 0,3 0 0,1 0 0,-1 0 0,1 0 0,-1 0 0,1 0 0,-1-1 0,1 1 0,-1 0 0,1-1 0,0 1 0,0-1 0,0 1 0,0-1 0,0 0 0,0 0 0,0 1 0,1-1 0,-2-3 0,1-2 0,-1 1 0,1-1 0,0 0 0,1 0 0,-1 0 0,1 0 0,1 0 0,0 0 0,0 0 0,0 0 0,3-10 0,-2 11 0,1 0 0,0 1 0,0-1 0,0 0 0,0 1 0,1-1 0,0 1 0,0 0 0,0 1 0,1-1 0,0 1 0,7-6 0,-9 8 0,-1 1 0,1 0 0,0 0 0,0-1 0,0 2 0,-1-1 0,1 0 0,0 1 0,0-1 0,0 1 0,0 0 0,0 0 0,0 0 0,0 0 0,0 0 0,0 1 0,0 0 0,0-1 0,0 1 0,0 0 0,0 0 0,-1 1 0,1-1 0,0 1 0,-1-1 0,1 1 0,-1 0 0,3 3 0,10 8 0,-2 1 0,0 1 0,15 21 0,-17-21 0,1 1 0,0-2 0,2 0 0,22 20 0,-32-31 0,0 0 0,0-1 0,1 1 0,0-1 0,-1 1 0,1-1 0,0-1 0,0 1 0,0-1 0,1 0 0,-1 0 0,0 0 0,0-1 0,0 0 0,1 0 0,-1 0 0,0-1 0,0 1 0,0-1 0,0 0 0,7-3 0,-8 2 0,1 0 0,0-1 0,-1 1 0,1-1 0,-1 0 0,0 0 0,0-1 0,0 1 0,-1-1 0,1 0 0,-1 0 0,0 0 0,0 0 0,0-1 0,4-8 0,3-8 0,-2-1 0,9-30 0,-2 6 0,-51 100 0,-139 325-1365,160-343-5461</inkml:trace>
  <inkml:trace contextRef="#ctx0" brushRef="#br0" timeOffset="1109.8">1722 1074 24575,'4'0'0,"0"0"0,1 0 0,-1 1 0,0 0 0,0-1 0,0 1 0,0 0 0,0 1 0,0-1 0,0 1 0,0 0 0,0 0 0,-1 0 0,1 0 0,-1 1 0,1-1 0,-1 1 0,5 5 0,-6-5 0,-1-1 0,0 1 0,1-1 0,-1 1 0,0 0 0,0-1 0,0 1 0,-1 0 0,1 0 0,-1 0 0,0 0 0,1 0 0,-1-1 0,0 1 0,-1 0 0,1 0 0,0 0 0,-1 0 0,0 0 0,0-1 0,0 1 0,0 0 0,0 0 0,0-1 0,-1 1 0,1-1 0,-4 5 0,-2 2 0,-1 0 0,0 0 0,0-1 0,-1 0 0,-17 12 0,-5 4 0,32-24 0,-1 0 0,0 0 0,0 0 0,1 0 0,-1 0 0,0 0 0,0 0 0,1 1 0,-1-1 0,0 0 0,0 0 0,0 0 0,1 0 0,-1 0 0,0 0 0,0 1 0,0-1 0,0 0 0,1 0 0,-1 0 0,0 0 0,0 1 0,0-1 0,0 0 0,0 0 0,0 1 0,1-1 0,-1 0 0,0 0 0,0 0 0,0 1 0,0-1 0,0 0 0,0 0 0,0 1 0,0-1 0,0 0 0,0 0 0,0 1 0,0-1 0,0 0 0,0 0 0,-1 1 0,1-1 0,0 0 0,0 0 0,0 0 0,0 1 0,0-1 0,0 0 0,-1 0 0,1 0 0,0 1 0,0-1 0,0 0 0,0 0 0,-1 0 0,1 1 0,25-4 0,-24 2 0,155-41-2,-96 24-1361,-24 7-5463</inkml:trace>
  <inkml:trace contextRef="#ctx0" brushRef="#br0" timeOffset="1499.8">2164 947 24575,'-4'11'0,"-4"11"0,-5 8 0,-3 7 0,0 4 0,0-1 0,-1 0 0,-1-4 0,2-7-8191</inkml:trace>
  <inkml:trace contextRef="#ctx0" brushRef="#br0" timeOffset="1859.81">2398 842 24575,'0'260'0,"3"-274"0,0 0 0,1 0 0,0 0 0,2 1 0,-1 0 0,8-13 0,-9 18 0,5-10 0,24-47 0,-29 59 0,0 0 0,0 1 0,0-1 0,1 1 0,-1 0 0,1 0 0,0 1 0,7-6 0,-11 9 0,1 1 0,-1-1 0,0 0 0,1 0 0,-1 1 0,0-1 0,1 1 0,-1-1 0,1 1 0,-1-1 0,1 1 0,-1 0 0,1 0 0,-1 0 0,1 0 0,-1 0 0,1 0 0,-1 0 0,1 0 0,-1 1 0,1-1 0,-1 1 0,3 0 0,-2 1 0,0-1 0,0 1 0,0 0 0,0 0 0,0-1 0,-1 1 0,1 1 0,0-1 0,-1 0 0,0 0 0,1 1 0,0 3 0,3 6 0,-1 1 0,-1 0 0,0-1 0,1 19 0,0 11-682,-3 50-1,-2-68-6143</inkml:trace>
  <inkml:trace contextRef="#ctx0" brushRef="#br0" timeOffset="1859.81">2716 842 24575,'7'0'0,"10"0"0,9 0 0,7 0 0,5-3 0,4-2 0,-6 0-8191</inkml:trace>
  <inkml:trace contextRef="#ctx0" brushRef="#br0" timeOffset="2239.81">3097 693 24575,'0'11'0,"0"14"0,0 11 0,0 12 0,0 10 0,0 6 0,0-2 0,0-10-8191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13:07.3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37 415 24575,'0'0'-8191</inkml:trace>
  <inkml:trace contextRef="#ctx0" brushRef="#br0" timeOffset="4330.2">83 1558 24575,'48'11'0,"0"-3"0,95 4 0,99-15 0,-192 1 0,719-49-458,-1-30-117,-621 64 552,-67 8 23,640-76 0,-675 79-1189,-15 1-4757</inkml:trace>
  <inkml:trace contextRef="#ctx0" brushRef="#br0" timeOffset="5328.39">274 1983 24575,'36'-7'0,"30"-3"0,18-3 0,9 1 0,4 2 0,-9 3 0,-14 3 0,-18 5 0,-17 3-8191</inkml:trace>
  <inkml:trace contextRef="#ctx0" brushRef="#br0" timeOffset="5699.29">316 2024 24575,'27'-6'0,"0"0"0,0 2 0,1 1 0,-1 1 0,51 4 0,-70-2 0,0 1 0,-1 0 0,1 0 0,-1 1 0,1 0 0,-1 0 0,1 0 0,-1 1 0,13 7 0,-16-7 0,0 0 0,0 0 0,0 1 0,0-1 0,-1 1 0,1 0 0,-1 0 0,0 0 0,0 1 0,-1-1 0,1 0 0,-1 1 0,0 0 0,0 0 0,2 9 0,-1 0 0,-1 0 0,-1 1 0,-1-1 0,0 0 0,0 1 0,-2-1 0,1 0 0,-2 0 0,0 0 0,-1 0 0,0 0 0,-1-1 0,0 0 0,-10 17 0,-4 4 0,-1-1 0,-2-1 0,-1-1 0,-30 31 0,-16 8 0,46-49 0,1 0 0,1 2 0,1 1 0,1 0 0,-19 33 0,37-56 0,0 0 0,1 0 0,-1 0 0,0 0 0,1 0 0,-1 0 0,1 0 0,-1 0 0,1 1 0,0-1 0,-1 0 0,1 0 0,0 0 0,0 1 0,0-1 0,0 0 0,0 0 0,0 1 0,0-1 0,0 0 0,1 0 0,-1 0 0,0 0 0,1 1 0,-1-1 0,1 0 0,-1 0 0,1 0 0,0 0 0,-1 0 0,1 0 0,0 0 0,0 0 0,0 0 0,0 0 0,-1-1 0,1 1 0,0 0 0,0-1 0,1 1 0,-1 0 0,0-1 0,0 1 0,0-1 0,2 1 0,6 1 0,0 0 0,1-1 0,-1 1 0,19-2 0,-17 1 0,465-28-1365,-385 18-5461</inkml:trace>
  <inkml:trace contextRef="#ctx0" brushRef="#br0" timeOffset="6153.8">1395 2130 24575,'-22'25'0,"-13"16"0,-6 8 0,1 2 0,4 1 0,5-2 0,3-6 0,7-6 0,3-11 0,5-9-8191</inkml:trace>
  <inkml:trace contextRef="#ctx0" brushRef="#br0" timeOffset="6527.63">1121 2216 24575,'7'0'0,"6"7"0,8 14 0,8 9 0,2 8 0,3 4 0,4 2 0,-2 2 0,-3-5 0,-4-9 0,-7-9-8191</inkml:trace>
  <inkml:trace contextRef="#ctx0" brushRef="#br0" timeOffset="6930.74">1607 2342 24575,'4'22'0,"0"14"0,4 11 0,1 6 0,2-3 0,-1-3 0,-2-6 0,1-9 0,-1-11-8191</inkml:trace>
  <inkml:trace contextRef="#ctx0" brushRef="#br0" timeOffset="6931.74">1691 2045 24575,'-4'15'0,"3"11"0,1 9 0,1-1-8191</inkml:trace>
  <inkml:trace contextRef="#ctx0" brushRef="#br0" timeOffset="6932.74">1882 2363 24575,'29'-11'0,"20"-3"0,16-3 0,8 1 0,2 0 0,-11 2-8191</inkml:trace>
  <inkml:trace contextRef="#ctx0" brushRef="#br0" timeOffset="7334.56">2623 2045 24575,'-18'29'0,"-10"20"0,-6 9 0,-3 2 0,3-2 0,3-4 0,3-7 0,3-12 0,5-11-8191</inkml:trace>
  <inkml:trace contextRef="#ctx0" brushRef="#br0" timeOffset="7335.56">2390 2109 24575,'7'22'0,"10"14"0,5 12 0,7 4 0,1 2 0,-1-2 0,-1-6 0,-2-8 0,-5-9-8191</inkml:trace>
  <inkml:trace contextRef="#ctx0" brushRef="#br0" timeOffset="7711.2">2369 1898 24575,'36'-3'0,"26"-2"0,17 0 0,-5 2-8191</inkml:trace>
  <inkml:trace contextRef="#ctx0" brushRef="#br0" timeOffset="8068.26">3109 1791 24575,'14'29'0,"9"24"0,4 21 0,1 15 0,-5 8 0,-5 5 0,-7-1 0,-11-2 0,-18-5 0,-19-3 0,-22-10 0,-19-8 0,4-16-8191</inkml:trace>
  <inkml:trace contextRef="#ctx0" brushRef="#br0" timeOffset="8516.6">1247 1856 24575,'-29'25'0,"-16"23"0,-9 25 0,-1 18 0,4 11 0,12 7 0,15 2 0,23 1 0,26-5 0,23-9 0,25-7 0,25-12 0,18-16 0,18-18 0,-14-18-8191</inkml:trace>
  <inkml:trace contextRef="#ctx0" brushRef="#br0" timeOffset="8956.54">3341 1685 24575,'7'-10'0,"0"0"0,1 0 0,0 0 0,1 1 0,9-9 0,-15 15 0,0 1 0,0-1 0,1 1 0,-1-1 0,0 1 0,1 0 0,-1 1 0,1-1 0,-1 0 0,1 1 0,0 0 0,0 0 0,0 0 0,0 0 0,0 1 0,0-1 0,0 1 0,0 0 0,6 1 0,-9 0 0,1-1 0,0 1 0,-1 0 0,1-1 0,-1 1 0,1 0 0,-1 0 0,1 0 0,-1 0 0,1 1 0,-1-1 0,0 0 0,0 0 0,0 1 0,0-1 0,0 1 0,0-1 0,0 1 0,0-1 0,0 1 0,-1 0 0,1-1 0,-1 1 0,1 0 0,-1 0 0,0-1 0,0 1 0,1 0 0,-1 0 0,0-1 0,-1 1 0,1 2 0,-1 3 0,0-1 0,0 0 0,-1 0 0,0 1 0,0-1 0,0 0 0,-7 10 0,-2 1 0,-1-1 0,0 0 0,-25 22 0,-16 22 0,52-60 0,0 1 0,1 0 0,-1-1 0,1 1 0,-1 0 0,1-1 0,-1 1 0,1 0 0,-1 0 0,1-1 0,0 1 0,0 0 0,-1 0 0,1 0 0,0 0 0,0 0 0,0-1 0,0 1 0,0 0 0,0 0 0,0 0 0,0 0 0,0 0 0,0-1 0,0 1 0,1 0 0,-1 0 0,1 1 0,0-1 0,0 0 0,0 0 0,1 0 0,-1 0 0,0 0 0,1 0 0,-1-1 0,1 1 0,-1 0 0,1-1 0,-1 1 0,1-1 0,-1 0 0,3 1 0,10 0 0,-1 0 0,26-3 0,-35 2 0,187-24-1365,-135 15-5461</inkml:trace>
  <inkml:trace contextRef="#ctx0" brushRef="#br0" timeOffset="14729.8">233 585 24575,'7'-21'0,"3"-4"0,-1 13 0,-6 19 0,-9 20 0,-12 16 0,-7 11 0,-5 8 0,-2 3 0,1-1 0,2-5 0,3-9 0,2-17 0,5-13-8191</inkml:trace>
  <inkml:trace contextRef="#ctx0" brushRef="#br0" timeOffset="15079.81">0 584 24575,'7'18'0,"10"17"0,9 9 0,4 9 0,3 2 0,1-5 0,1-4 0,-2-5 0,-6-7 0,-4-9 0,-7-9-8191</inkml:trace>
  <inkml:trace contextRef="#ctx0" brushRef="#br0" timeOffset="15469.8">275 13 24575,'29'-7'0,"13"1"0,-1 13 0,-7 12 0,-9 13 0,-13 9 0,-12 5 0,-13 1 0,-8-3 0,-4-6 0,-1-6 0,10-8 0,20-8 0,23-7 0,21-9 0,17-7 0,8-10 0,-8-3-8191</inkml:trace>
  <inkml:trace contextRef="#ctx0" brushRef="#br0" timeOffset="17449.8">697 774 24575,'4'-16'0,"-3"13"0,-1 0 0,1 0 0,0 0 0,-1 1 0,1-1 0,1 0 0,-1 1 0,0-1 0,1 1 0,1-4 0,2 44 0,-7-18 0,0-1 0,-1 0 0,-1 1 0,-12 33 0,14-45 0,-1 0 0,-1-1 0,1 1 0,-1-1 0,-1 1 0,1-1 0,-1 0 0,0-1 0,-1 1 0,1-1 0,-1 0 0,-1-1 0,-12 10 0,17-14 0,0 0 0,0 0 0,0 0 0,0 0 0,0 0 0,0 0 0,0-1 0,0 1 0,0-1 0,0 0 0,0 1 0,0-1 0,-1 0 0,1 0 0,0 0 0,0-1 0,-3 0 0,4 1 0,-1-1 0,1 0 0,0 1 0,0-1 0,-1 0 0,1 0 0,0 0 0,0 0 0,0 0 0,0 0 0,0-1 0,0 1 0,1 0 0,-1 0 0,0-1 0,0 1 0,1 0 0,-1-4 0,-1-2 0,1 0 0,0 0 0,0 0 0,1 0 0,0 0 0,0 0 0,0 0 0,4-13 0,-2 12 0,0 0 0,0 0 0,1 1 0,0-1 0,1 1 0,-1 0 0,2 0 0,-1 0 0,8-9 0,-10 14 0,-1 0 0,1 0 0,-1 1 0,1-1 0,0 1 0,0-1 0,0 1 0,0 0 0,0 0 0,0 0 0,0 0 0,0 0 0,1 0 0,-1 0 0,0 1 0,1-1 0,-1 1 0,0-1 0,1 1 0,-1 0 0,0 0 0,1 0 0,-1 1 0,0-1 0,1 0 0,-1 1 0,0 0 0,0-1 0,1 1 0,-1 0 0,0 0 0,0 0 0,0 1 0,0-1 0,0 0 0,2 3 0,4 3 0,-1 0 0,0 1 0,-1 0 0,0 0 0,0 1 0,-1 0 0,6 11 0,22 34 0,-30-50 0,0 0 0,0-1 0,0 1 0,1-1 0,-1 0 0,1 0 0,0 0 0,0-1 0,0 1 0,6 2 0,-7-4 0,-1 0 0,1-1 0,-1 1 0,1 0 0,-1-1 0,1 0 0,-1 1 0,1-1 0,0 0 0,-1 0 0,1 0 0,-1-1 0,1 1 0,-1-1 0,1 1 0,-1-1 0,1 0 0,-1 0 0,1 0 0,-1 0 0,0-1 0,0 1 0,0 0 0,0-1 0,0 0 0,0 1 0,0-1 0,0 0 0,2-4 0,4-4 0,-1-1 0,-1-1 0,0 1 0,8-22 0,-4 10 0,-3 13 0,-6 22 0,-7 22 0,-83 232-243,65-202-879,14-36-5704</inkml:trace>
  <inkml:trace contextRef="#ctx0" brushRef="#br0" timeOffset="17809.8">993 1092 24575,'16'-9'0,"-8"3"0,1 1 0,0 0 0,1 0 0,-1 0 0,1 2 0,0-1 0,0 1 0,0 0 0,16-1 0,-25 4 0,0-1 0,0 1 0,0 0 0,0 0 0,0 0 0,0 1 0,0-1 0,0 0 0,-1 0 0,1 0 0,0 1 0,0-1 0,0 0 0,0 1 0,0-1 0,-1 1 0,1-1 0,0 1 0,0 0 0,-1-1 0,1 1 0,0-1 0,-1 1 0,1 0 0,0 1 0,0 0 0,-1-1 0,1 1 0,-1-1 0,0 1 0,0-1 0,0 1 0,0 0 0,0-1 0,0 1 0,-1-1 0,1 1 0,0-1 0,-1 1 0,0 1 0,-2 5 0,-1 0 0,0 0 0,0 0 0,-8 9 0,-10 12 0,-1-2 0,-45 40 0,67-66 0,-1 0 0,1 0 0,0 0 0,-1 1 0,1-1 0,0 0 0,0 0 0,0 1 0,0-1 0,0 1 0,0-1 0,0 1 0,0-1 0,1 1 0,-1-1 0,0 4 0,1-4 0,1-1 0,-1 1 0,1-1 0,-1 1 0,1-1 0,-1 1 0,1-1 0,-1 0 0,1 1 0,0-1 0,-1 0 0,1 0 0,0 1 0,-1-1 0,1 0 0,0 0 0,-1 0 0,1 0 0,0 0 0,-1 0 0,1 0 0,0 0 0,-1 0 0,1 0 0,0 0 0,1-1 0,13-1 0,0-2 0,19-5 0,2-5-455,-1-1 0,41-23 0,-33 13-6371</inkml:trace>
  <inkml:trace contextRef="#ctx0" brushRef="#br0" timeOffset="18169.8">1482 753 24575,'0'8'0,"-4"9"0,-4 8 0,-2 9 0,-2 1 0,1 2 0,-1-2 0,1-3 0,3-3 0,2-7-8191</inkml:trace>
  <inkml:trace contextRef="#ctx0" brushRef="#br0" timeOffset="18539.8">1629 564 24575,'0'348'0,"29"-439"0,-16 55 0,-9 22 0,37-93 0,-35 93 0,0 1 0,1 0 0,1 1 0,0 0 0,17-19 0,-23 28 0,1 1 0,-1 0 0,0 0 0,1 0 0,0 0 0,-1 0 0,1 1 0,0-1 0,0 1 0,0-1 0,4 0 0,-6 2 0,1 0 0,-1 0 0,0 0 0,1 0 0,-1 0 0,0 0 0,1 0 0,-1 0 0,0 1 0,1-1 0,-1 0 0,0 1 0,1-1 0,-1 1 0,0 0 0,0-1 0,0 1 0,0 0 0,0 0 0,1 0 0,-2 0 0,1 0 0,0 0 0,0 0 0,0 0 0,0 0 0,-1 0 0,2 3 0,4 7 0,-1 0 0,0 1 0,-1-1 0,-1 1 0,1 0 0,-2 0 0,2 14 0,1 92 0,-3-47 0,0-54-1365,2-7-5461</inkml:trace>
  <inkml:trace contextRef="#ctx0" brushRef="#br0" timeOffset="18899.8">2011 585 24575,'11'4'0,"7"1"0,7 3 0,8 0 0,4-1 0,4-5 0,-6-3-8191</inkml:trace>
  <inkml:trace contextRef="#ctx0" brushRef="#br0" timeOffset="18899.8">2434 310 24575,'7'29'0,"6"24"0,5 17 0,-1 11 0,0 6 0,-3 3 0,-3-7 0,-4-17-8191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34:32.67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3 127 24575,'-1'7'0,"-1"0"0,0-1 0,0 0 0,0 1 0,-1-1 0,0 0 0,-7 10 0,5-7 0,1-1 0,-11 19 0,-26 35 0,36-56 0,1 0 0,-1 0 0,0-1 0,0 0 0,-1 0 0,0 0 0,1-1 0,-1 0 0,-1 0 0,1 0 0,-13 5 0,18-9 0,0 1 0,-1-1 0,1 1 0,0-1 0,0 1 0,0-1 0,0 0 0,-1 0 0,1 0 0,0 1 0,0-1 0,-1 0 0,1-1 0,0 1 0,0 0 0,-1 0 0,1 0 0,0-1 0,0 1 0,0-1 0,0 1 0,-1-1 0,1 1 0,0-1 0,0 0 0,0 1 0,0-1 0,0 0 0,0 0 0,1 0 0,-1 0 0,0 0 0,0 0 0,0 0 0,1 0 0,-1 0 0,1 0 0,-1 0 0,1 0 0,-1 0 0,1-1 0,0 1 0,-1 0 0,1 0 0,0 0 0,0-1 0,0 1 0,0 0 0,0 0 0,0-1 0,1-1 0,0-5 0,0 0 0,0 0 0,0 1 0,1-1 0,1 0 0,5-12 0,-3 11 0,0 0 0,0 1 0,1-1 0,0 1 0,0 0 0,9-6 0,-13 12 0,0 0 0,0 0 0,0 1 0,0-1 0,1 1 0,-1 0 0,0-1 0,1 1 0,-1 0 0,1 0 0,5 0 0,-7 0 0,1 1 0,0 1 0,-1-1 0,1 0 0,0 0 0,-1 1 0,1-1 0,-1 0 0,1 1 0,-1 0 0,1-1 0,-1 1 0,1 0 0,-1 0 0,0 0 0,1 0 0,-1 0 0,0 0 0,0 0 0,0 0 0,2 2 0,4 7 18,-1 0 0,0 0 0,0 1 0,7 21 0,-10-24-180,1 1 1,-1 0-1,2-1 0,-1 0 1,1 0-1,0 0 0,1 0 1,10 10-1,-4-8-6664</inkml:trace>
  <inkml:trace contextRef="#ctx0" brushRef="#br0" timeOffset="355.39">361 233 24575,'0'7'0,"-4"10"0,-4 9 0,-5 7 0,0 9 0,-2 5 0,-1 4 0,-2 2 0,2-5 0,1-4 0,2-5 0,4-10-8191</inkml:trace>
  <inkml:trace contextRef="#ctx0" brushRef="#br0" timeOffset="774.93">402 507 24575,'18'-3'0,"10"-2"0,-1 4 0,-4 6 0,-10 9 0,-10 9 0,-14 5 0,-8 4 0,-8 1 0,1-2 0,0-7 0,10-6 0,13-7 0,12-9 0,11-8 0,9-11 0,0-1-8191</inkml:trace>
  <inkml:trace contextRef="#ctx0" brushRef="#br0" timeOffset="775.93">783 295 24575,'-11'25'0,"-3"13"0,-3 2 0,1 2 0,0-6 0,2-5 0,4-9-8191</inkml:trace>
  <inkml:trace contextRef="#ctx0" brushRef="#br0" timeOffset="1239.84">870 106 24575,'12'126'0,"-2"-10"0,-6-110 0,3-12 0,3-14 0,-7 15 0,6-20 0,1 1 0,1 1 0,1 0 0,2 1 0,23-31 0,-36 51 0,0 1 0,0 0 0,0 0 0,0-1 0,0 1 0,1 0 0,-1 0 0,0 0 0,1 0 0,-1 0 0,1 1 0,-1-1 0,1 0 0,-1 1 0,1-1 0,0 1 0,-1-1 0,1 1 0,3 0 0,-4 0 0,0 0 0,1 1 0,-1-1 0,0 1 0,0-1 0,1 1 0,-1 0 0,0 0 0,0-1 0,0 1 0,0 0 0,0 0 0,0 0 0,0 0 0,0 0 0,0 0 0,0 0 0,1 3 0,1 2 0,0 1 0,0 0 0,0 0 0,-1 0 0,0 1 0,-1-1 0,2 10 0,-1 83-1365,-3-72-5461</inkml:trace>
  <inkml:trace contextRef="#ctx0" brushRef="#br0" timeOffset="1629.29">1166 190 24575,'11'0'0,"7"0"0,8 0 0,6-3 0,5-2 0,4-3 0,-5 0-8191</inkml:trace>
  <inkml:trace contextRef="#ctx0" brushRef="#br0" timeOffset="1630.29">1547 0 24575,'11'15'0,"3"11"0,4 12 0,-2 8 0,-4 2 0,-3 4 0,-4-3 0,-3-9-8191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12:52.61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40 721 24575,'29'-11'0,"20"-3"0,12 0 0,7 3 0,0 3 0,-10 3 0,-13 6 0,-15 3-8191</inkml:trace>
  <inkml:trace contextRef="#ctx0" brushRef="#br0" timeOffset="360.74">2623 804 24575,'14'4'0,"20"1"0,18-1 0,15-4 0,-5-2-8191</inkml:trace>
  <inkml:trace contextRef="#ctx0" brushRef="#br0" timeOffset="760.05">3534 212 24575,'-1'41'0,"-1"-28"0,2 1 0,-1-1 0,2 0 0,0 0 0,1 0 0,3 13 0,-5-25 0,0-1 0,0 1 0,0-1 0,0 1 0,0-1 0,0 1 0,0-1 0,0 1 0,0-1 0,1 1 0,-1-1 0,0 0 0,0 1 0,1-1 0,-1 1 0,0-1 0,1 0 0,-1 1 0,0-1 0,1 0 0,-1 1 0,0-1 0,1 0 0,-1 0 0,1 1 0,-1-1 0,1 0 0,-1 0 0,1 0 0,-1 1 0,1-1 0,-1 0 0,0 0 0,1 0 0,-1 0 0,1 0 0,-1 0 0,1 0 0,-1 0 0,1 0 0,-1 0 0,1-1 0,-1 1 0,1 0 0,-1 0 0,1 0 0,-1 0 0,1-1 0,-1 1 0,0 0 0,1-1 0,-1 1 0,0 0 0,1 0 0,-1-1 0,0 1 0,1-1 0,-1 1 0,1-1 0,19-29 0,-17 26 0,12-20 0,-4 7 0,-1 1 0,-1-1 0,0 0 0,-1-1 0,7-22 0,-15 40 0,0 0 0,0-1 0,0 1 0,0 0 0,0 0 0,0-1 0,0 1 0,1 0 0,-1 0 0,0-1 0,0 1 0,0 0 0,0 0 0,0-1 0,0 1 0,0 0 0,0 0 0,0-1 0,0 1 0,0 0 0,-1 0 0,1-1 0,0 1 0,0 0 0,0 0 0,0-1 0,0 1 0,0 0 0,0 0 0,-1 0 0,1-1 0,0 1 0,0 0 0,0 0 0,-1 0 0,1 0 0,0-1 0,0 1 0,0 0 0,-1 0 0,1 0 0,0 0 0,-1 0 0,-12 6 0,-14 17 0,-1 12 0,0 1 0,3 2 0,1 0 0,1 2 0,3 0 0,1 2 0,2 0 0,-19 74 0,30-91-85,0 1 0,2 1-1,1-1 1,1 1 0,2-1-1,0 1 1,2-1 0,0 1-1,2-1 1,1 0 0,2 0-1,0-1 1,1 1 0,2-2-1,23 44 1,9 0-6741</inkml:trace>
  <inkml:trace contextRef="#ctx0" brushRef="#br0" timeOffset="1123.98">4148 508 24575,'-14'11'0,"-5"14"0,1 10 0,-1 11 0,4 10 0,4 8 0,3 3 0,4 1 0,3-3 0,4-6 0,6-10 0,1-12-8191</inkml:trace>
  <inkml:trace contextRef="#ctx0" brushRef="#br0" timeOffset="1498.66">4295 784 24575,'29'-3'0,"20"-2"0,9 0 0,6 2 0,-9 0-8191</inkml:trace>
  <inkml:trace contextRef="#ctx0" brushRef="#br0" timeOffset="1859.53">5058 529 24575,'-77'79'0,"-143"132"0,216-208 0,-40 28 0,43-30 0,0-1 0,1 1 0,-1-1 0,0 1 0,0-1 0,0 1 0,0-1 0,0 1 0,0-1 0,0 0 0,0 1 0,0-1 0,0 0 0,0 0 0,0 0 0,0 0 0,0 0 0,0 0 0,0 0 0,0 0 0,0 0 0,0 0 0,0-1 0,0 1 0,1 0 0,-1-1 0,0 1 0,0 0 0,0-1 0,0 0 0,0 1 0,0-1 0,1 1 0,-1-1 0,0 0 0,1 1 0,-1-1 0,0 0 0,1 0 0,-1 0 0,1 0 0,-1 1 0,0-2 0,-1-8 0,0 1 0,1 0 0,-1 0 0,2-1 0,-1 1 0,1-1 0,1 1 0,0 0 0,0-1 0,3-9 0,1-1 0,1 1 0,0 0 0,16-31 0,-19 45 0,0 0 0,0 0 0,0 1 0,0-1 0,6-5 0,-9 9 0,1 1 0,-1-1 0,1 1 0,-1-1 0,1 1 0,-1-1 0,1 1 0,0 0 0,-1-1 0,1 1 0,0 0 0,-1-1 0,1 1 0,0 0 0,-1 0 0,1-1 0,0 1 0,0 0 0,-1 0 0,1 0 0,0 0 0,-1 0 0,1 0 0,0 0 0,0 0 0,-1 1 0,1-1 0,0 0 0,-1 0 0,1 1 0,0-1 0,-1 0 0,1 1 0,0-1 0,-1 0 0,1 1 0,-1-1 0,1 1 0,-1-1 0,1 1 0,-1-1 0,1 1 0,-1 0 0,1-1 0,-1 1 0,0-1 0,1 1 0,-1 0 0,0-1 0,1 3 0,5 12 0,-1 1 0,0 0 0,-1 0 0,-1 0 0,1 19 0,5 19 0,-5-30 40,2 0 0,16 38 0,-19-54-164,0-1 0,1 0 1,0 0-1,0 0 0,1 0 0,0-1 1,0 1-1,1-1 0,0-1 0,0 1 1,12 8-1,9 0-6702</inkml:trace>
  <inkml:trace contextRef="#ctx0" brushRef="#br0" timeOffset="1860.53">5334 402 24575,'14'25'0,"5"23"0,-1 22 0,-3 19 0,-12 17 0,-24 12 0,-30 8 0,-32 0 0,-37-7 0,-39-17 0,9-25-8191</inkml:trace>
  <inkml:trace contextRef="#ctx0" brushRef="#br0" timeOffset="-497.94">1692 0 24575,'25'7'0,"20"14"0,12 20 0,7 22 0,1 26 0,-8 25 0,-13 31 0,-15 22 0,-18 15 0,-20 9 0,-21-6 0,-21-13 0,-16-21 0,-11-30 0,-3-27 0,12-31-8191</inkml:trace>
  <inkml:trace contextRef="#ctx0" brushRef="#br0">2539 721 24575,'29'-11'0,"20"-3"0,12 0 0,7 3 0,0 3 0,-10 3 0,-13 6 0,-15 3-8191</inkml:trace>
  <inkml:trace contextRef="#ctx0" brushRef="#br0" timeOffset="360.74">2622 804 24575,'14'4'0,"20"1"0,18-1 0,15-4 0,-5-2-8191</inkml:trace>
  <inkml:trace contextRef="#ctx0" brushRef="#br0" timeOffset="760.05">3533 212 24575,'-1'41'0,"-1"-28"0,2 1 0,-1-1 0,2 0 0,0 0 0,1 0 0,3 13 0,-5-25 0,0-1 0,0 1 0,0-1 0,0 1 0,0-1 0,0 1 0,0-1 0,0 1 0,0-1 0,1 1 0,-1-1 0,0 0 0,0 1 0,1-1 0,-1 1 0,0-1 0,1 0 0,-1 1 0,0-1 0,1 0 0,-1 1 0,0-1 0,1 0 0,-1 0 0,1 1 0,-1-1 0,1 0 0,-1 0 0,1 0 0,-1 1 0,1-1 0,-1 0 0,0 0 0,1 0 0,-1 0 0,1 0 0,-1 0 0,1 0 0,-1 0 0,1 0 0,-1 0 0,1-1 0,-1 1 0,1 0 0,-1 0 0,1 0 0,-1 0 0,1-1 0,-1 1 0,0 0 0,1-1 0,-1 1 0,0 0 0,1 0 0,-1-1 0,0 1 0,1-1 0,-1 1 0,1-1 0,19-29 0,-17 26 0,12-20 0,-4 7 0,-1 1 0,-1-1 0,0 0 0,-1-1 0,7-22 0,-15 40 0,0 0 0,0-1 0,0 1 0,0 0 0,0 0 0,0-1 0,0 1 0,1 0 0,-1 0 0,0-1 0,0 1 0,0 0 0,0 0 0,0-1 0,0 1 0,0 0 0,0 0 0,0-1 0,0 1 0,0 0 0,-1 0 0,1-1 0,0 1 0,0 0 0,0 0 0,0-1 0,0 1 0,0 0 0,0 0 0,-1 0 0,1-1 0,0 1 0,0 0 0,0 0 0,-1 0 0,1 0 0,0-1 0,0 1 0,0 0 0,-1 0 0,1 0 0,0 0 0,-1 0 0,-12 6 0,-14 17 0,-1 12 0,0 1 0,3 2 0,1 0 0,1 2 0,3 0 0,1 2 0,2 0 0,-19 74 0,30-91-85,0 1 0,2 1-1,1-1 1,1 1 0,2-1-1,0 1 1,2-1 0,0 1-1,2-1 1,1 0 0,2 0-1,0-1 1,1 1 0,2-2-1,23 44 1,9 0-6741</inkml:trace>
  <inkml:trace contextRef="#ctx0" brushRef="#br0" timeOffset="1123.98">4146 508 24575,'-14'11'0,"-5"14"0,1 10 0,-1 11 0,4 10 0,4 8 0,3 3 0,4 1 0,3-3 0,4-6 0,6-10 0,1-12-8191</inkml:trace>
  <inkml:trace contextRef="#ctx0" brushRef="#br0" timeOffset="1498.66">4294 785 24575,'29'-3'0,"20"-2"0,9 0 0,6 2 0,-9 0-8191</inkml:trace>
  <inkml:trace contextRef="#ctx0" brushRef="#br0" timeOffset="1859.53">5057 529 24575,'-77'79'0,"-143"132"0,216-208 0,-40 28 0,43-30 0,0-1 0,1 1 0,-1-1 0,0 1 0,0-1 0,0 1 0,0-1 0,0 1 0,0-1 0,0 0 0,0 1 0,0-1 0,0 0 0,0 0 0,0 0 0,0 0 0,0 0 0,0 0 0,0 0 0,0 0 0,0 0 0,0 0 0,0-1 0,0 1 0,1 0 0,-1-1 0,0 1 0,0 0 0,0-1 0,0 0 0,0 1 0,0-1 0,1 1 0,-1-1 0,0 0 0,1 1 0,-1-1 0,0 0 0,1 0 0,-1 0 0,1 0 0,-1 1 0,0-2 0,-1-8 0,0 1 0,1 0 0,-1 0 0,2-1 0,-1 1 0,1-1 0,1 1 0,0 0 0,0-1 0,3-9 0,1-1 0,1 1 0,0 0 0,16-31 0,-19 45 0,0 0 0,0 0 0,0 1 0,0-1 0,6-5 0,-9 9 0,1 1 0,-1-1 0,1 1 0,-1-1 0,1 1 0,-1-1 0,1 1 0,0 0 0,-1-1 0,1 1 0,0 0 0,-1-1 0,1 1 0,0 0 0,-1 0 0,1-1 0,0 1 0,0 0 0,-1 0 0,1 0 0,0 0 0,-1 0 0,1 0 0,0 0 0,0 0 0,-1 1 0,1-1 0,0 0 0,-1 0 0,1 1 0,0-1 0,-1 0 0,1 1 0,0-1 0,-1 0 0,1 1 0,-1-1 0,1 1 0,-1-1 0,1 1 0,-1-1 0,1 1 0,-1 0 0,1-1 0,-1 1 0,0-1 0,1 1 0,-1 0 0,0-1 0,1 3 0,5 12 0,-1 1 0,0 0 0,-1 0 0,-1 0 0,1 19 0,5 19 0,-5-30 40,2 0 0,16 38 0,-19-54-164,0-1 0,1 0 1,0 0-1,0 0 0,1 0 0,0-1 1,0 1-1,1-1 0,0-1 0,0 1 1,12 8-1,9 0-6702</inkml:trace>
  <inkml:trace contextRef="#ctx0" brushRef="#br0" timeOffset="1860.53">5333 402 24575,'14'25'0,"5"23"0,-1 22 0,-3 19 0,-12 17 0,-24 12 0,-30 8 0,-32 0 0,-37-7 0,-39-17 0,9-25-8191</inkml:trace>
  <inkml:trace contextRef="#ctx0" brushRef="#br0" timeOffset="1669.81">21 1038 24575,'-3'-4'0,"0"-1"0,1 0 0,0 0 0,-1 0 0,2 0 0,-1-1 0,1 1 0,-1 0 0,1-1 0,1 1 0,-1-1 0,1 1 0,0-1 0,0 1 0,1-1 0,1-8 0,-2 14 0,0-1 0,0 1 0,0 0 0,0-1 0,0 1 0,0-1 0,0 1 0,0-1 0,1 1 0,-1 0 0,0-1 0,0 1 0,0-1 0,0 1 0,0 0 0,1-1 0,-1 1 0,0 0 0,0-1 0,1 1 0,-1 0 0,0-1 0,1 1 0,-1 0 0,0 0 0,1-1 0,-1 1 0,0 0 0,1 0 0,-1 0 0,1-1 0,-1 1 0,0 0 0,1 0 0,-1 0 0,1 0 0,0 0 0,10 13 0,5 27 0,-2 19-273,-2 2 0,-3-1 0,-3 1 0,-1 78 0,-6-121-6553</inkml:trace>
  <inkml:trace contextRef="#ctx0" brushRef="#br0" timeOffset="2049.81">231 1164 24575,'18'0'0,"10"0"0,6 0 0,3 0 0,-3 0 0,-3 0 0,-7 0-8191</inkml:trace>
  <inkml:trace contextRef="#ctx0" brushRef="#br0" timeOffset="2609.81">719 1016 24575,'-5'12'0,"0"-1"0,0 0 0,-1 0 0,-1-1 0,0 0 0,-10 12 0,-5 3 0,-26 23 0,46-47 0,-44 36 0,45-36 0,-1 0 0,0 0 0,1 1 0,-1-1 0,0-1 0,0 1 0,1 0 0,-1 0 0,0-1 0,0 1 0,0-1 0,0 1 0,0-1 0,0 0 0,0 0 0,0 0 0,0 0 0,0 0 0,0-1 0,0 1 0,1 0 0,-1-1 0,0 1 0,0-1 0,0 0 0,-2-1 0,3 1 0,0-1 0,0 1 0,0-1 0,0 0 0,0 0 0,0 1 0,0-1 0,0 0 0,1 0 0,-1 0 0,1 0 0,0 0 0,-1 1 0,1-1 0,0 0 0,0 0 0,0 0 0,0 0 0,0 0 0,1 0 0,-1 0 0,1 0 0,-1 0 0,1 0 0,0 1 0,0-1 0,1-2 0,3-8 0,1 1 0,12-19 0,-16 27 0,5-9 0,-1 3 0,0 0 0,0 0 0,1 1 0,9-11 0,-15 18 0,1 0 0,-1 0 0,0 0 0,0 0 0,1 0 0,-1 0 0,0 0 0,1 0 0,-1 0 0,1 0 0,-1 1 0,1-1 0,0 1 0,-1-1 0,1 1 0,-1 0 0,1 0 0,0 0 0,-1-1 0,1 2 0,0-1 0,-1 0 0,1 0 0,0 0 0,-1 1 0,1-1 0,0 1 0,-1-1 0,1 1 0,-1 0 0,1-1 0,-1 1 0,0 0 0,3 2 0,8 8 0,-1 0 0,-1 1 0,16 23 0,-16-22 0,0 0 0,22 22 0,-28-30 0,1-1 0,1-1 0,-1 1 0,1-1 0,-1 0 0,1 0 0,0 0 0,0-1 0,0 0 0,0 0 0,8 1 0,-9-2 0,1 0 0,-1-1 0,1 0 0,-1 0 0,1 0 0,-1-1 0,1 0 0,-1 0 0,0 0 0,1-1 0,-1 1 0,0-1 0,0-1 0,0 1 0,0-1 0,-1 1 0,1-2 0,-1 1 0,1 0 0,-1-1 0,5-5 0,4-7 0,0 0 0,-1-1 0,0 0 0,10-23 0,-14 27 0,-117 187 0,60-88-682,-52 128-1,91-188-6143</inkml:trace>
  <inkml:trace contextRef="#ctx0" brushRef="#br0" timeOffset="2979.81">1015 1291 24575,'18'-3'0,"6"2"0,-2 8 0,-4 7 0,-8 9 0,-10 3 0,-12 1 0,-8 0 0,-4-2 0,-1-1 0,0-4 0,11-6 0,15-6 0,15-3 0,15-7 0,10-3 0,5-4 0,-5-1-8191</inkml:trace>
  <inkml:trace contextRef="#ctx0" brushRef="#br0" timeOffset="3409.8">1353 1122 24575,'0'11'0,"0"7"0,0 8 0,-4 3 0,0 3 0,-1 1 0,1-2 0,-2-7 0,0-7-8191</inkml:trace>
  <inkml:trace contextRef="#ctx0" brushRef="#br0" timeOffset="3999.81">1524 1037 24575,'4'170'0,"25"-245"0,-25 67 0,0 1 0,0 0 0,0 0 0,1 0 0,0 1 0,0-1 0,10-8 0,-14 15 0,-1-1 0,0 1 0,1 0 0,-1-1 0,1 1 0,-1 0 0,1-1 0,-1 1 0,1 0 0,-1 0 0,1-1 0,-1 1 0,1 0 0,-1 0 0,1 0 0,-1 0 0,1 0 0,-1-1 0,1 1 0,-1 0 0,1 0 0,0 0 0,-1 1 0,1-1 0,-1 0 0,1 0 0,-1 0 0,1 0 0,-1 0 0,1 1 0,-1-1 0,1 0 0,-1 0 0,1 1 0,-1-1 0,1 0 0,-1 1 0,0-1 0,1 1 0,-1-1 0,0 0 0,1 1 0,-1-1 0,0 1 0,1-1 0,-1 1 0,0-1 0,0 1 0,0-1 0,1 1 0,-1-1 0,0 1 0,0 0 0,0 0 0,5 35 0,-5-33 0,0 107-1365,-1-89-5461</inkml:trace>
  <inkml:trace contextRef="#ctx0" brushRef="#br0" timeOffset="4359.81">1715 1080 24575,'7'-3'0,"10"-2"0,5 4 0,3 2 0,-3 1-8191</inkml:trace>
  <inkml:trace contextRef="#ctx0" brushRef="#br0" timeOffset="4859.81">1947 910 24575,'7'29'0,"3"17"0,-1 11 0,-2 7 0,-9-4 0,-4-13-8191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34:07.03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0 487 24575,'0'0'0,"0"0"0,0-1 0,0 1 0,0 0 0,1-1 0,-1 1 0,0 0 0,0-1 0,0 1 0,0 0 0,-1-1 0,1 1 0,0 0 0,0-1 0,0 1 0,0 0 0,0-1 0,0 1 0,0 0 0,-1-1 0,1 1 0,0 0 0,0-1 0,0 1 0,-1 0 0,1 0 0,0-1 0,0 1 0,-1 0 0,1 0 0,0 0 0,-1-1 0,1 1 0,0 0 0,0 0 0,-1 0 0,1 0 0,0 0 0,-1 0 0,1 0 0,0 0 0,-1 0 0,1-1 0,-1 2 0,-17 9 0,-15 23 0,-163 233 0,89-114 0,98-139-119,6-7 6,-1-1-1,0 1 1,0-1 0,0 0 0,-1 0-1,1 0 1,-1-1 0,0 0 0,-1 1-1,-9 5 1,6-9-6713</inkml:trace>
  <inkml:trace contextRef="#ctx0" brushRef="#br0" timeOffset="517.33">18 487 24575,'0'-3'0,"0"5"0,0 10 0,4 14 0,4 9 0,5 10 0,4 8 0,2 2 0,5 3 0,7 2 0,7 1 0,6-1 0,-2-2 0,-4-2 0,-5-4 0,-5-7 0,-7-11-8191</inkml:trace>
  <inkml:trace contextRef="#ctx0" brushRef="#br0" timeOffset="2131.56">610 107 24575,'0'-3'0,"0"1"0,1-1 0,-1 0 0,1 0 0,0 0 0,0 0 0,0 1 0,0-1 0,0 0 0,1 1 0,-1-1 0,1 1 0,-1 0 0,1-1 0,4-2 0,-1 0 0,1 0 0,-1 0 0,1 1 0,0 0 0,1 0 0,8-4 0,-5 3 0,1 1 0,0 0 0,1 0 0,-1 1 0,0 1 0,1 0 0,0 1 0,17-1 0,-27 2 0,0 0 0,0 0 0,0 0 0,-1 1 0,1-1 0,0 0 0,0 1 0,0 0 0,-1-1 0,1 1 0,0 0 0,0 0 0,-1 0 0,1 0 0,-1 0 0,1 0 0,-1 0 0,1 0 0,-1 1 0,0-1 0,0 1 0,0-1 0,2 3 0,-2-1 0,0 0 0,0 0 0,0 0 0,-1 0 0,1 0 0,-1 1 0,0-1 0,0 0 0,0 0 0,0 0 0,-1 0 0,-1 6 0,-1 4 0,-1 0 0,-1 0 0,0 0 0,-1-1 0,-10 15 0,-65 88 0,80-114 0,0 0 0,0 0 0,1 0 0,-1 1 0,0-1 0,1 0 0,-1 0 0,1 1 0,-1-1 0,1 1 0,-1-1 0,1 1 0,0-1 0,0 0 0,0 1 0,0-1 0,0 1 0,0-1 0,0 2 0,1-2 0,-1 0 0,1 0 0,-1-1 0,1 1 0,0-1 0,-1 1 0,1 0 0,0-1 0,-1 1 0,1-1 0,0 1 0,0-1 0,0 0 0,-1 1 0,1-1 0,0 0 0,0 0 0,0 1 0,0-1 0,0 0 0,0 0 0,1 0 0,8 0 0,0-1 0,0 0 0,0-1 0,12-3 0,-15 4 0,142-38 68,56-11-1501,-193 48-5393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5:20:22.54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9 255 24575,'1'-59'0,"-3"-67"0,3 124 0,-1 0 0,0 0 0,0 0 0,0 0 0,-1 1 0,1-1 0,0 0 0,-1 0 0,1 0 0,-1 0 0,0 0 0,1 0 0,-1 1 0,0-1 0,0 0 0,0 1 0,0-1 0,-1 1 0,1-1 0,0 1 0,-1-1 0,1 1 0,-1 0 0,1 0 0,-1 0 0,0-1 0,1 2 0,-1-1 0,0 0 0,0 0 0,1 1 0,-1-1 0,0 1 0,0-1 0,0 1 0,0 0 0,0-1 0,0 1 0,0 0 0,0 1 0,-2-1 0,-4 2 0,1-1 0,0 1 0,0 1 0,0 0 0,0-1 0,1 2 0,-1-1 0,1 1 0,-11 8 0,5-2 0,0 2 0,1-1 0,0 1 0,0 1 0,2 0 0,-1 0 0,-11 23 0,17-27 0,-1 0 0,1 0 0,1 1 0,0-1 0,0 1 0,1 0 0,0 0 0,0 0 0,2 0 0,-1 0 0,1 0 0,0 0 0,3 15 0,-2-23 0,-1 1 0,1 0 0,0 0 0,0 0 0,0-1 0,0 1 0,1 0 0,-1-1 0,1 1 0,0-1 0,-1 0 0,1 0 0,0 1 0,0-1 0,1 0 0,-1-1 0,0 1 0,1 0 0,-1-1 0,1 1 0,-1-1 0,1 0 0,0 1 0,-1-1 0,1-1 0,0 1 0,0 0 0,0-1 0,0 1 0,0-1 0,5 0 0,0-1 0,-1 1 0,0-1 0,1-1 0,-1 1 0,0-1 0,0 0 0,0-1 0,0 0 0,0 0 0,0-1 0,8-5 0,-6 2 0,-1 0 0,-1 0 0,1-1 0,-1 0 0,0 0 0,-1-1 0,0 0 0,0 0 0,-1 0 0,0-1 0,-1 0 0,0 0 0,-1 0 0,1 0 0,-2 0 0,0-1 0,0 1 0,-1-1 0,0 0 0,-1-19 0,1 44 17,1 0 0,0 1 1,1-2-1,1 1 0,0 0 0,8 15 0,-9-20-141,2-1 0,-1 0 1,1 0-1,1 0 0,-1-1 0,1 1 1,0-1-1,1 0 0,0-1 0,0 0 1,13 9-1,3-3-6702</inkml:trace>
  <inkml:trace contextRef="#ctx0" brushRef="#br0" timeOffset="366.2">511 0 24575,'0'7'0,"4"10"0,4 13 0,9 15 0,4 15 0,0 11 0,-5 12 0,-12 10 0,-21 7 0,-26 0 0,-26-5 0,-3-19-8191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12:16.8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3 462 24575,'-24'14'0,"1"0"0,-26 23 0,2-3 0,-17 9 0,15-11 0,-74 63 0,122-94 0,0-1 0,0 1 0,1 0 0,-1-1 0,0 1 0,1 0 0,-1 0 0,0-1 0,1 1 0,-1 0 0,1 0 0,0 0 0,-1 0 0,1 0 0,0 0 0,-1 0 0,1 1 0,0-1 0,0 0 0,0-1 0,1 1 0,-1-1 0,0 1 0,0-1 0,1 1 0,-1-1 0,0 1 0,1-1 0,-1 0 0,0 1 0,1-1 0,-1 1 0,1-1 0,-1 0 0,0 1 0,1-1 0,-1 0 0,1 0 0,-1 1 0,2-1 0,39 8 0,-31-7 0,120 9 0,-86-8 0,0 2 0,0 1 0,82 22 0,-119-25-170,-1 1-1,0-1 0,0 1 1,0 0-1,0 1 0,0-1 1,8 8-1,1 5-6655</inkml:trace>
  <inkml:trace contextRef="#ctx0" brushRef="#br0" timeOffset="375.41">0 1032 24575,'29'0'0,"23"0"0,15 4 0,9 1 0,3 3 0,-4 1 0,-16-2-8191</inkml:trace>
  <inkml:trace contextRef="#ctx0" brushRef="#br0" timeOffset="2868.6">3510 316 24575,'25'18'0,"16"20"0,8 26 0,-1 26 0,-1 24 0,-5 17 0,-10 16 0,-10 11 0,-13 4 0,-18-4 0,-19-11 0,-18-15 0,-17-21 0,-8-17 0,-3-22 0,8-19 0,15-18-8191</inkml:trace>
  <inkml:trace contextRef="#ctx0" brushRef="#br0" timeOffset="1429.8">1524 526 24575,'-25'33'0,"-20"17"0,-8 11 0,-7 6 0,0 3 0,3-4 0,4-5 0,3-7 0,8-4 0,6-8 0,7-11 0,7-11-8191</inkml:trace>
  <inkml:trace contextRef="#ctx0" brushRef="#br0" timeOffset="1799.81">995 547 24575,'2'19'0,"0"0"0,1 0 0,1-1 0,13 35 0,-3-8 0,66 205 0,15 56 0,-93-294 0,0-3 0,0-1 0,0 0 0,1 0 0,0 0 0,7 14 0,-9-21 0,-1 0 0,1 0 0,-1 0 0,1-1 0,0 1 0,-1 0 0,1 0 0,0-1 0,0 1 0,0-1 0,0 1 0,-1-1 0,1 1 0,0-1 0,0 1 0,0-1 0,0 0 0,0 1 0,0-1 0,0 0 0,0 0 0,1 0 0,0 0 0,1-1 0,-1 0 0,0 1 0,0-1 0,0 0 0,-1 0 0,1 0 0,0 0 0,0 0 0,0-1 0,-1 1 0,1-1 0,-1 1 0,1-1 0,0-1 0,25-30 0,-2-1 0,-1-2 0,18-38 0,18-25 0,-34 59-1365,-6 9-5461</inkml:trace>
  <inkml:trace contextRef="#ctx0" brushRef="#br0" timeOffset="2189.81">1651 82 24575,'20'-16'0,"37"-24"0,-52 37 0,1 0 0,-1 0 0,1 0 0,0 0 0,0 1 0,0 0 0,0 0 0,0 1 0,0 0 0,0 0 0,1 0 0,9 1 0,-15 0 0,1 0 0,0 1 0,-1-1 0,1 1 0,-1-1 0,1 1 0,0-1 0,-1 1 0,1 0 0,-1 0 0,0 0 0,1 0 0,-1 0 0,0 0 0,1 0 0,-1 1 0,0-1 0,0 0 0,0 1 0,0-1 0,0 0 0,0 1 0,-1-1 0,1 1 0,0 0 0,-1-1 0,1 1 0,-1 0 0,0-1 0,0 1 0,1 0 0,-1-1 0,0 1 0,0 0 0,0-1 0,-1 3 0,0 4 0,0-1 0,-1 1 0,1-1 0,-1 0 0,-1 0 0,-6 14 0,-1-4 0,-2 0 0,0 0 0,0-1 0,-19 17 0,-3 6 0,32-37 0,1 0 0,-1 0 0,0 0 0,1 1 0,-1-1 0,1 1 0,0-1 0,-1 1 0,1-1 0,1 1 0,-2 3 0,2-5 0,0 0 0,0 0 0,1 0 0,-1 0 0,0 0 0,0 0 0,1 0 0,-1 0 0,1 0 0,-1 0 0,1 0 0,-1 0 0,1 0 0,-1 0 0,1 0 0,0 0 0,0 0 0,-1-1 0,1 1 0,0 0 0,0-1 0,0 1 0,0-1 0,0 1 0,0-1 0,0 1 0,0-1 0,0 1 0,0-1 0,0 0 0,2 1 0,13 2-99,0 0 0,0-1-1,0-1 1,0 0-1,1-1 1,-1-1 0,30-6-1,-32 6-470,54-9-6256</inkml:trace>
  <inkml:trace contextRef="#ctx0" brushRef="#br0" timeOffset="2669.8">1671 990 24575,'0'8'0,"0"9"0,0 8 0,0 12 0,0 7 0,0 6 0,0 2 0,0-1 0,0-5 0,0-7 0,0-7 0,0-15 0</inkml:trace>
  <inkml:trace contextRef="#ctx0" brushRef="#br0" timeOffset="3029.8">1778 1202 24575,'4'0'0,"7"-3"0,11-2 0,4 0 0,5 2 0,1 0 0,-2 2 0,-2 0 0,-5 0-8191</inkml:trace>
  <inkml:trace contextRef="#ctx0" brushRef="#br0" timeOffset="3499.8">2073 1097 24575,'0'0'0,"1"0"0,-1-1 0,0 1 0,0 0 0,1 0 0,-1 0 0,0-1 0,1 1 0,-1 0 0,0 0 0,1 0 0,-1 0 0,0-1 0,1 1 0,-1 0 0,1 0 0,-1 0 0,0 0 0,1 0 0,-1 0 0,0 0 0,1 0 0,-1 0 0,1 0 0,-1 0 0,0 0 0,1 1 0,-1-1 0,0 0 0,1 0 0,-1 0 0,0 0 0,1 1 0,-1-1 0,0 0 0,1 0 0,-1 1 0,0-1 0,0 0 0,1 0 0,-1 1 0,0-1 0,0 0 0,0 1 0,1-1 0,-1 0 0,0 1 0,0-1 0,0 0 0,0 1 0,0-1 0,0 1 0,0-1 0,0 0 0,1 1 0,-1-1 0,-1 0 0,1 1 0,0-1 0,0 1 0,3 27 0,-3-12 0,-1 1 0,-1-1 0,0 0 0,-1 0 0,-1 0 0,0 0 0,-1 0 0,-1-1 0,-1 0 0,0 0 0,-1-1 0,0 0 0,-16 20 0,20-30 0,0 1 0,-1-1 0,1 0 0,-1 0 0,0-1 0,-11 6 0,15-8 0,0-1 0,0 1 0,0-1 0,0 0 0,0 1 0,0-1 0,0 0 0,0 0 0,0 0 0,-1 0 0,1 0 0,0 0 0,0 0 0,0 0 0,0 0 0,0 0 0,0-1 0,0 1 0,0 0 0,-1-1 0,1 1 0,0-1 0,0 1 0,0-1 0,1 1 0,-1-1 0,0 0 0,0 0 0,0 1 0,0-1 0,1 0 0,-1 0 0,0 0 0,1 0 0,-1 0 0,1 0 0,-1 0 0,1 0 0,-1 0 0,1 0 0,0 0 0,-1 0 0,1-3 0,-2-4 0,1 0 0,0 0 0,0 0 0,1 0 0,0-1 0,1 1 0,0 0 0,0 0 0,1 0 0,-1 0 0,6-14 0,-5 17 0,0 0 0,0 0 0,0 0 0,1 0 0,-1 0 0,1 0 0,0 0 0,1 1 0,-1 0 0,1 0 0,0 0 0,0 0 0,0 0 0,1 1 0,-1-1 0,1 1 0,0 1 0,6-4 0,-9 5 0,1 1 0,0-1 0,0 1 0,-1-1 0,1 1 0,0 0 0,0 0 0,-1 1 0,1-1 0,0 1 0,-1-1 0,1 1 0,0 0 0,-1 0 0,1 0 0,-1 0 0,1 0 0,-1 0 0,1 1 0,-1-1 0,0 1 0,0 0 0,0 0 0,0 0 0,0 0 0,2 2 0,5 8 0,0 1 0,0 0 0,11 24 0,2 2 0,-20-35 0,1-1 0,-1 1 0,1-1 0,0 0 0,0 0 0,0 0 0,0 0 0,1-1 0,-1 1 0,1-1 0,0 0 0,0 0 0,-1 0 0,7 1 0,-8-2 0,1-1 0,0 1 0,0-1 0,0 0 0,0 0 0,0 0 0,0-1 0,0 1 0,0-1 0,0 1 0,-1-1 0,1 0 0,0 0 0,0-1 0,-1 1 0,1 0 0,-1-1 0,1 1 0,-1-1 0,0 0 0,4-3 0,9-11 0,0-1 0,-1 0 0,0-1 0,17-33 0,-22 40 0,-11 24 0,-12 24 0,-33 76-682,-89 153-1,113-230-6143</inkml:trace>
  <inkml:trace contextRef="#ctx0" brushRef="#br0" timeOffset="3869.81">2413 1498 24575,'14'4'0,"5"8"0,-1 6 0,-7 7 0,-12 2 0,-14 1 0,-7 0 0,-8-3 0,-2-1 0,5-1 0,10-5 0,15-5 0,15-8 0,13-10 0,9-2 0,6-5 0,3-3 0,-6 0-8191</inkml:trace>
  <inkml:trace contextRef="#ctx0" brushRef="#br0" timeOffset="4259.81">2793 1201 24575,'-4'11'0,"-4"11"0,-5 8 0,-4 7 0,-2 4 0,-2 2 0,-1 2 0,4-4 0,1-9 0,3-10-8191</inkml:trace>
  <inkml:trace contextRef="#ctx0" brushRef="#br0" timeOffset="5259.81">3005 1138 24575,'1'86'0,"-3"94"0,-4-152 0,4-21 0,4-20 0,4-12 0,2 1 0,0-1 0,2 1 0,0 1 0,2 0 0,1 0 0,0 1 0,24-27 0,-37 48 0,1-1 0,0 1 0,0 0 0,-1 0 0,1 0 0,0 0 0,0 0 0,1 0 0,-1 1 0,0-1 0,0 0 0,0 0 0,0 1 0,1-1 0,-1 1 0,0-1 0,1 1 0,-1-1 0,0 1 0,1 0 0,1-1 0,-2 2 0,0-1 0,0 1 0,0-1 0,1 1 0,-1-1 0,0 1 0,0 0 0,0-1 0,0 1 0,-1 0 0,1 0 0,0 0 0,0-1 0,0 1 0,-1 0 0,1 0 0,0 0 0,-1 0 0,1 2 0,2 4 0,0 0 0,0 0 0,-1 1 0,0-1 0,-1 1 0,1 8 0,0 123-551,-3-120-263,1 5-6012</inkml:trace>
  <inkml:trace contextRef="#ctx0" brushRef="#br0" timeOffset="5619.81">3281 1222 24575,'18'0'0,"9"0"0,8 0 0,1 0 0,-2 0 0,-3 0 0,-7 0-8191</inkml:trace>
  <inkml:trace contextRef="#ctx0" brushRef="#br0" timeOffset="6009.81">3619 1074 24575,'0'25'0,"4"16"0,0 11 0,1 5 0,-1 3 0,-2 2 0,-4-3 0,-2-10-8191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12:10.29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05 90 24575,'1'-5'0,"-1"0"0,1-1 0,1 1 0,-1 0 0,1 0 0,0 0 0,0 0 0,5-8 0,7-22 0,-22 38 0,-5 11 0,-26 35 0,2 1 0,2 2 0,3 2 0,-39 86 0,29-37 0,-51 180 0,74-211 0,3 1 0,3 1 0,4 0 0,-1 132 0,11-172 0,1-1 0,2 0 0,2 0 0,0 0 0,2 0 0,2-1 0,1-1 0,1 0 0,2 0 0,1-1 0,1-1 0,40 53 0,-37-59-682,44 40-1,16-1-6143</inkml:trace>
  <inkml:trace contextRef="#ctx0" brushRef="#br0" timeOffset="4386.37">3411 556 24575,'15'-3'0,"3"-1"0,-18 4 0,0 0 0,0 0 0,0 0 0,0 0 0,0 0 0,-1 1 0,1-1 0,0 0 0,0 0 0,0 0 0,0 0 0,0 0 0,-1 0 0,1 0 0,0 0 0,0 1 0,0-1 0,0 0 0,0 0 0,0 0 0,0 0 0,0 1 0,0-1 0,0 0 0,0 0 0,0 0 0,-1 0 0,1 0 0,0 1 0,0-1 0,0 0 0,0 0 0,0 0 0,1 0 0,-1 1 0,0-1 0,0 0 0,0 0 0,0 0 0,0 0 0,0 1 0,0-1 0,0 0 0,0 0 0,0 0 0,0 0 0,0 0 0,1 1 0,-1-1 0,0 0 0,0 0 0,0 0 0,0 0 0,0 0 0,0 0 0,1 0 0,-1 0 0,0 0 0,0 0 0,0 1 0,0-1 0,1 0 0,-1 0 0,0 0 0,0 0 0,0 0 0,1 0 0,-22 21 0,0-1 0,-1-1 0,-39 26 0,19-14 0,-224 165 0,261-192 0,0-1 0,1 1 0,-1 0 0,1 0 0,0 0 0,1 1 0,-1-1 0,-3 7 0,6-10 0,1 0 0,-1 0 0,1 0 0,0 0 0,0-1 0,0 1 0,-1 0 0,1 0 0,0 0 0,0 0 0,0 0 0,0 0 0,0 0 0,1 0 0,-1-1 0,0 1 0,0 0 0,0 0 0,1 0 0,-1 0 0,1-1 0,0 2 0,0 0 0,1-1 0,-1 1 0,1-1 0,0 1 0,0-1 0,-1 0 0,1 0 0,0 0 0,0 0 0,0 0 0,0 0 0,0 0 0,3 0 0,45 13 0,0 2 0,-1 3 0,46 24 0,-24-3-97,-13-7-326,2-2 1,79 28-1,-112-50-6403</inkml:trace>
  <inkml:trace contextRef="#ctx0" brushRef="#br0" timeOffset="5446.96">3009 1106 24575,'-7'-3'0,"4"2"0,7 8 0,14 11 0,13 9 0,14 7 0,9 5 0,10 3 0,8 2 0,7-3 0,0-5 0,-12-9-8191</inkml:trace>
  <inkml:trace contextRef="#ctx0" brushRef="#br0" timeOffset="6195.02">4026 597 24575,'-1'-1'0,"-1"0"0,1 0 0,0 0 0,-1 0 0,1 0 0,0 0 0,0-1 0,0 1 0,0 0 0,0-1 0,1 1 0,-1-1 0,0 1 0,1-1 0,-1 1 0,1-1 0,-1 0 0,1 1 0,0-1 0,-1 0 0,1 1 0,0-1 0,0 0 0,1-2 0,0 3 0,1-1 0,-1 0 0,1 1 0,-1-1 0,1 1 0,0 0 0,0-1 0,0 1 0,0 0 0,0 0 0,0 0 0,0 1 0,0-1 0,0 0 0,0 1 0,1-1 0,-1 1 0,4 0 0,58-8 0,109 3 0,-17 1 0,-75-3 0,-181 3 0,64 2 0,24 1 0,0 1 0,0-1 0,0 2 0,0 0 0,0 0 0,-18 5 0,28-5 0,1 0 0,-1 1 0,0-1 0,0 0 0,1 1 0,-1-1 0,1 1 0,-1-1 0,1 1 0,0 0 0,0-1 0,0 1 0,0 0 0,0 0 0,0 0 0,0 0 0,0 0 0,1 0 0,-1 0 0,1 0 0,0 0 0,-1 1 0,1-1 0,0 3 0,0 9 0,0 1 0,4 22 0,-2-22 0,55 431 0,-54-428-455,1-1 0,7 22 0,-2-18-6371</inkml:trace>
  <inkml:trace contextRef="#ctx0" brushRef="#br0" timeOffset="16328.97">701 576 24575,'0'-3'0,"0"-6"0,0-4 0,0-3 0,-4 7 0,-7 14 0,-11 15 0,-11 16 0,-7 17 0,-5 12 0,-5 11 0,-1 3 0,1-2 0,5-2 0,3-8 0,5-7 0,9-11 0,9-13-8191</inkml:trace>
  <inkml:trace contextRef="#ctx0" brushRef="#br0" timeOffset="16701.28">299 702 24575,'-4'0'0,"0"4"0,-1 8 0,2 13 0,0 9 0,5 10 0,5 5 0,6 0 0,0 1 0,2-3 0,1-1 0,3-1 0,0-5 0,-2-6 0,-4-8-8191</inkml:trace>
  <inkml:trace contextRef="#ctx0" brushRef="#br0" timeOffset="17213.09">425 1125 24575,'0'-3'0,"-4"2"0,0 8 0,-4 7 0,-4 5 0,-4 6 0,2 2 0,-2 1 0,3-2 0,3 0 0,4-6-8191</inkml:trace>
  <inkml:trace contextRef="#ctx0" brushRef="#br0" timeOffset="17899.04">871 175 24575,'11'-11'0,"7"1"0,0 4 0,-3 12 0,-3 7 0,-8 10 0,-8 7 0,-7 3 0,-6-1 0,5-6 0,11-7 0,16-15 0,21-10 0,17-9 0,12-2 0,5-1 0,-2 2 0,-13 4-8191</inkml:trace>
  <inkml:trace contextRef="#ctx0" brushRef="#br0" timeOffset="-10040.19">700 1125 24575,'0'29'0,"-2"0"0,-1 0 0,-1-1 0,-1 0 0,-2 0 0,-13 38 0,14-50 0,-1 0 0,-1-1 0,0 0 0,-1 0 0,0-1 0,-2 0 0,1 0 0,-2-2 0,0 1 0,0-1 0,-28 20 0,37-29 0,-1-1 0,1 0 0,-1 0 0,1 0 0,-1-1 0,1 1 0,-1-1 0,0 0 0,0 1 0,0-2 0,0 1 0,0 0 0,0-1 0,0 0 0,0 0 0,-5-1 0,6 0 0,0 0 0,1 0 0,-1 0 0,0 0 0,1-1 0,-1 1 0,1-1 0,-1 0 0,1 0 0,-1 0 0,1 0 0,0 0 0,0 0 0,0-1 0,1 1 0,-1 0 0,0-1 0,1 0 0,0 1 0,-1-1 0,0-5 0,-2-2 0,1 1 0,0-1 0,0 0 0,1 0 0,1 0 0,0 0 0,0 0 0,1 0 0,0-1 0,0 1 0,4-16 0,-3 24 0,0 0 0,-1 0 0,1 0 0,0 0 0,0 1 0,1-1 0,-1 0 0,0 1 0,0-1 0,1 1 0,-1 0 0,1-1 0,-1 1 0,1 0 0,0 0 0,0 0 0,-1 0 0,5-2 0,-2 2 0,0 0 0,0 0 0,0 1 0,0-1 0,0 1 0,0 0 0,0 0 0,9 1 0,-6 0 0,0 0 0,0 1 0,0 0 0,0 0 0,0 1 0,-1 0 0,1 0 0,-1 0 0,0 1 0,8 6 0,-2 2 11,-2 0-1,0 1 1,17 27-1,17 22-21,-40-57-129,0 0 1,1-1-1,0 1 1,0-1-1,0-1 0,1 1 1,-1 0-1,1-1 1,8 3-1,4 0-6686</inkml:trace>
  <inkml:trace contextRef="#ctx0" brushRef="#br0" timeOffset="-9530.22">850 1316 24575,'-4'0'0,"-4"4"0,-5 8 0,-8 9 0,-3 12 0,-1 8 0,-1 7 0,2 3 0,0 0 0,5-1 0,5-3 0,6-5 0,3-6 0,3-9-8191</inkml:trace>
  <inkml:trace contextRef="#ctx0" brushRef="#br0" timeOffset="-9120.19">871 1612 24575,'4'-1'0,"0"-1"0,0 1 0,0 0 0,1 0 0,-1 0 0,0 0 0,1 1 0,-1-1 0,0 1 0,1 0 0,-1 1 0,0-1 0,8 3 0,-10-3 0,0 1 0,0 0 0,0 1 0,0-1 0,0 0 0,-1 0 0,1 1 0,0-1 0,-1 1 0,1 0 0,-1-1 0,1 1 0,-1 0 0,0 0 0,0 0 0,0 0 0,0 0 0,0 0 0,0 0 0,0 0 0,-1 0 0,1 0 0,-1 0 0,0 1 0,1-1 0,-1 0 0,0 0 0,-1 4 0,1 1 0,-1 0 0,0 0 0,0 0 0,-1 0 0,0 0 0,0 0 0,-1-1 0,1 1 0,-2-1 0,1 1 0,-1-1 0,-7 11 0,-3-1 0,0-1 0,-1 0 0,-16 14 0,29-29 0,1 1 0,0 0 0,0 0 0,0 0 0,0 0 0,-1 0 0,1 0 0,1 0 0,-1 0 0,0 0 0,0 1 0,0-1 0,0 0 0,1 0 0,-1 1 0,1-1 0,-1 1 0,1-1 0,0 0 0,-1 3 0,2-3 0,0 0 0,0 0 0,0-1 0,0 1 0,0 0 0,0-1 0,0 1 0,1-1 0,-1 1 0,0-1 0,0 1 0,1-1 0,-1 0 0,0 0 0,0 0 0,1 0 0,-1 0 0,0 0 0,1 0 0,-1 0 0,0 0 0,0 0 0,3-1 0,19-2-341,0-1 0,-1-1-1,24-9 1,-8 1-6485</inkml:trace>
  <inkml:trace contextRef="#ctx0" brushRef="#br0" timeOffset="-8710.19">1231 1464 24575,'-7'22'0,"-7"10"0,0 4 0,2-1 0,3-3 0,4-6-8191</inkml:trace>
  <inkml:trace contextRef="#ctx0" brushRef="#br0" timeOffset="-8350.19">1379 1317 24575,'1'1'0,"1"-1"0,-1 1 0,1-1 0,-1 1 0,0-1 0,1 1 0,-1 0 0,0 0 0,0-1 0,0 1 0,0 0 0,0 0 0,1 0 0,-2 0 0,1 0 0,0 1 0,1 1 0,13 23 0,-10-13 0,0 1 0,-1-1 0,-1 1 0,0 0 0,-1 0 0,0 19 0,3 13 0,-1-49 0,4-12 0,6-19 0,0-6 0,14-38 0,-25 71 0,0 0 0,1 0 0,0 0 0,0 1 0,1-1 0,-1 1 0,12-10 0,-15 14 0,0 1 0,0 0 0,0 0 0,0 0 0,0 0 0,1 1 0,-1-1 0,0 0 0,0 0 0,1 1 0,-1-1 0,1 1 0,-1-1 0,0 1 0,1 0 0,-1-1 0,1 1 0,-1 0 0,1 0 0,-1 0 0,1 0 0,-1 0 0,1 0 0,-1 1 0,0-1 0,3 1 0,-2 1 0,0-1 0,0 1 0,0 0 0,0-1 0,0 1 0,-1 0 0,1 0 0,-1 0 0,1 1 0,-1-1 0,0 0 0,0 0 0,0 1 0,1 2 0,2 9 0,0 0 0,-1 1 0,-1-1 0,1 17 0,-2 99-1365,-2-108-5461</inkml:trace>
  <inkml:trace contextRef="#ctx0" brushRef="#br0" timeOffset="-8350.19">1717 1338 24575,'18'0'0,"17"0"0,9 0 0,2 0 0,-1 0 0,-7 0-8191</inkml:trace>
  <inkml:trace contextRef="#ctx0" brushRef="#br0" timeOffset="-7930.19">2076 1210 24575,'4'11'0,"4"14"0,5 11 0,4 9 0,2 4 0,-2 5 0,-3 1 0,-5-6 0,-4-11-8191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12:31.46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0 360 24575,'-21'101'0,"9"28"0,5 159 0,3-47 0,5-240 0,-1 0 0,0-1 0,0 1 0,0 0 0,0 0 0,1-1 0,-1 1 0,0 0 0,0 0 0,-1-1 0,1 1 0,0 0 0,0-1 0,0 1 0,0 0 0,-1 0 0,1-1 0,0 1 0,-1 0 0,1-1 0,0 1 0,-1-1 0,1 1 0,-1 0 0,1-1 0,-1 1 0,0 0 0,-9-23 0,-4-48 0,2 0 0,3-1 0,4-1 0,4-91 0,2 128 0,1 0 0,2 1 0,2 0 0,1 0 0,15-47 0,-18 71 0,0 0 0,0 0 0,1 1 0,0 0 0,0 0 0,1 0 0,1 0 0,-1 1 0,1 0 0,1 1 0,-1-1 0,1 1 0,1 1 0,-1-1 0,1 2 0,0-1 0,1 1 0,-1 0 0,1 1 0,0 0 0,18-4 0,-18 6 0,0 1 0,0 0 0,0 0 0,0 1 0,0 0 0,0 1 0,0 0 0,0 0 0,0 1 0,0 1 0,-1 0 0,13 5 0,-16-6 0,-1 1 0,1 0 0,-1 0 0,0 0 0,0 1 0,0 0 0,-1 0 0,1 0 0,-1 0 0,0 1 0,0 0 0,-1-1 0,1 1 0,-1 1 0,0-1 0,0 0 0,-1 1 0,0 0 0,0-1 0,0 1 0,1 9 0,-2-9 0,-1 0 0,0-1 0,0 1 0,-1 0 0,0-1 0,0 1 0,0 0 0,-1-1 0,1 1 0,-1-1 0,-1 0 0,1 1 0,-1-1 0,0 0 0,0-1 0,0 1 0,-1 0 0,0-1 0,0 0 0,0 0 0,0 0 0,0 0 0,-7 3 0,-7 6 0,-1-1 0,0-1 0,-1-1 0,-33 13 0,32-14-227,-1-1-1,-1-1 1,1-1-1,-1-1 1,-32 3-1,26-8-6598</inkml:trace>
  <inkml:trace contextRef="#ctx0" brushRef="#br0" timeOffset="357.9">988 0 24575,'-29'25'0,"-16"23"0,-8 25 0,1 22 0,6 19 0,8 16 0,9 11 0,11 6 0,11 1 0,14-8 0,14-13 0,13-17 0,9-16 0,3-22 0,-5-21-8191</inkml:trace>
  <inkml:trace contextRef="#ctx0" brushRef="#br0" timeOffset="3522.4">4122 360 24575,'-9'1'0,"0"0"0,0 0 0,1 1 0,-1 0 0,1 0 0,-1 1 0,1 1 0,0-1 0,-9 5 0,-11 9 0,-29 22 0,31-21 0,-50 31 0,42-29 0,1 2 0,1 2 0,-33 29 0,65-52 0,-1-1 0,0 0 0,1 1 0,-1-1 0,1 1 0,0-1 0,-1 1 0,1-1 0,-1 1 0,1-1 0,0 1 0,-1-1 0,1 1 0,0-1 0,0 1 0,-1 0 0,1-1 0,0 1 0,0-1 0,0 1 0,0 0 0,0-1 0,0 1 0,0 0 0,0-1 0,0 1 0,0 0 0,0-1 0,0 1 0,0-1 0,0 1 0,1 0 0,-1-1 0,0 1 0,0-1 0,1 1 0,-1-1 0,1 1 0,-1 0 0,0-1 0,1 0 0,-1 1 0,1-1 0,-1 1 0,1-1 0,-1 0 0,1 1 0,-1-1 0,1 0 0,0 1 0,-1-1 0,1 0 0,-1 0 0,1 1 0,1-1 0,42 9 0,-39-8 0,108 10-82,-62-8 180,74 15-1,-110-15-245,1 1 1,-1 1-1,-1 0 0,1 1 0,-1 1 0,0 0 0,0 1 1,-1 1-1,14 10 0,-4 3-6678</inkml:trace>
  <inkml:trace contextRef="#ctx0" brushRef="#br0" timeOffset="3897.3">3699 930 24575,'25'4'0,"23"4"0,21 2 0,17 1 0,12 1 0,-1 0 0,-15-1-8191</inkml:trace>
  <inkml:trace contextRef="#ctx0" brushRef="#br0" timeOffset="23945.02">1369 655 24575,'-4'4'0,"-4"8"0,-8 6 0,-6 7 0,-1 6 0,-2 5 0,-3 1 0,0 0 0,0-2 0,6 0 0,2-5 0,2-5 0,3-7-8191</inkml:trace>
  <inkml:trace contextRef="#ctx0" brushRef="#br0" timeOffset="24427.69">1093 614 24575,'2'16'0,"1"-1"0,0 0 0,9 23 0,6 29 0,4 57 0,21 92 0,-43-215 0,0 0 0,0 0 0,1 0 0,-1 0 0,0 1 0,1-1 0,-1 0 0,1 0 0,-1 0 0,1 0 0,0 0 0,-1 0 0,1 0 0,0 0 0,0 0 0,-1-1 0,1 1 0,0 0 0,0 0 0,0-1 0,0 1 0,2 0 0,-2-1 0,0 0 0,0 0 0,0 0 0,1 0 0,-1 0 0,0 0 0,0-1 0,0 1 0,0 0 0,0-1 0,0 1 0,0-1 0,0 0 0,0 1 0,0-1 0,0 0 0,0 1 0,0-1 0,0-1 0,8-7 0,-1-1 0,0 0 0,9-17 0,-8 14 0,-5 6-93,3-4-119,1 0 0,0 1 0,1 0 0,0 0 0,13-11 0,-6 10-6614</inkml:trace>
  <inkml:trace contextRef="#ctx0" brushRef="#br0" timeOffset="24879.1">1347 337 24575,'4'-10'0,"1"0"0,1 0 0,-1 0 0,12-14 0,-16 22 0,1 0 0,-1 0 0,1 0 0,0 0 0,-1 1 0,1-1 0,0 0 0,0 1 0,0-1 0,0 1 0,0 0 0,0 0 0,1 0 0,-1 0 0,0 0 0,0 0 0,1 0 0,-1 1 0,1-1 0,-1 1 0,1 0 0,-1-1 0,1 1 0,-1 0 0,1 1 0,3 0 0,-4 0 0,0 0 0,0 0 0,-1 0 0,1 0 0,0 1 0,-1-1 0,0 1 0,1-1 0,-1 1 0,0 0 0,0-1 0,1 1 0,-1 0 0,-1 0 0,1 0 0,0 0 0,0 0 0,-1 0 0,1 0 0,-1 0 0,1 0 0,-1 0 0,0 0 0,0 4 0,0 3 0,0 0 0,-1 1 0,0-1 0,-3 11 0,0-6 0,-1 0 0,-12 23 0,-5 19 0,22-55 0,0-1 0,0 1 0,-1-1 0,1 1 0,0 0 0,0-1 0,0 1 0,0 0 0,0-1 0,1 1 0,-1-1 0,0 1 0,0 0 0,0-1 0,0 1 0,1-1 0,-1 1 0,0-1 0,1 1 0,-1-1 0,0 1 0,1-1 0,-1 1 0,1-1 0,-1 1 0,0-1 0,1 0 0,-1 1 0,1-1 0,-1 1 0,1-1 0,0 0 0,-1 0 0,1 1 0,-1-1 0,1 0 0,-1 0 0,2 0 0,26 3 0,-24-3 0,72-1-1365,-40 0-5461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14:19.12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8 962 24575,'0'-2'0,"0"-1"0,0 0 0,0 0 0,0 0 0,1 1 0,-1-1 0,1 0 0,0 0 0,0 1 0,0-1 0,0 1 0,0-1 0,1 1 0,-1-1 0,1 1 0,-1 0 0,1-1 0,0 1 0,0 0 0,0 0 0,0 1 0,0-1 0,1 0 0,-1 1 0,0-1 0,1 1 0,-1 0 0,1 0 0,0 0 0,-1 0 0,1 0 0,0 0 0,3 0 0,0 0 0,1 1 0,-1 0 0,0 0 0,1 0 0,-1 1 0,0 0 0,1 0 0,-1 1 0,0-1 0,0 1 0,0 1 0,0-1 0,-1 1 0,7 4 0,-4-1 0,0 0 0,-1 1 0,0 0 0,0 1 0,0-1 0,-1 2 0,0-1 0,-1 0 0,0 1 0,0 0 0,-1 0 0,0 1 0,0-1 0,3 19 0,-2-7 0,-1 0 0,-2-1 0,0 1 0,-1 0 0,-1 0 0,-3 26 0,2-38 0,0 0 0,-1 0 0,0-1 0,-1 1 0,0 0 0,-1-1 0,1 0 0,-2 0 0,1 0 0,-1 0 0,0-1 0,-1 1 0,1-2 0,-2 1 0,1 0 0,-1-1 0,1 0 0,-2-1 0,1 0 0,-1 0 0,0 0 0,0-1 0,0 0 0,0 0 0,-1-1 0,1-1 0,-1 1 0,0-1 0,0-1 0,0 1 0,0-1 0,0-1 0,0 0 0,0 0 0,0-1 0,0 0 0,0-1 0,-15-4 0,21 5 0,-1 0 0,1 0 0,0 0 0,0 0 0,-1-1 0,1 1 0,0-1 0,1 0 0,-1 0 0,0 0 0,0 0 0,1-1 0,-1 1 0,1-1 0,0 1 0,0-1 0,0 0 0,0 0 0,0 0 0,1 0 0,-1 0 0,1 0 0,0 0 0,0-1 0,0 1 0,0 0 0,1-1 0,-1 1 0,1-1 0,0 1 0,0-1 0,0 1 0,0 0 0,1-1 0,0 1 0,-1-1 0,1 1 0,0 0 0,1 0 0,1-5 0,5-9 0,1 1 0,1 0 0,0 1 0,1 0 0,0 0 0,1 1 0,18-16 0,106-82 0,-61 59-682,136-72-1,-135 86-6143</inkml:trace>
  <inkml:trace contextRef="#ctx0" brushRef="#br0" timeOffset="499.91">861 411 24575,'11'-8'0,"0"0"0,0 0 0,0 1 0,1 0 0,22-8 0,-32 14 0,0 0 0,0 0 0,0 0 0,0 1 0,1-1 0,-1 1 0,0-1 0,0 1 0,1 0 0,-1 0 0,0 0 0,0 0 0,0 0 0,1 1 0,-1-1 0,0 1 0,0-1 0,0 1 0,0 0 0,0 0 0,0 0 0,0 0 0,0 0 0,0 0 0,0 1 0,0-1 0,-1 1 0,1-1 0,-1 1 0,1 0 0,-1-1 0,1 1 0,-1 0 0,0 0 0,0 0 0,0 0 0,0 0 0,0 0 0,-1 0 0,1 0 0,-1 1 0,1-1 0,-1 2 0,2 6 0,-1-1 0,0 0 0,0 1 0,-1-1 0,-1 1 0,0-1 0,0 0 0,-1 1 0,0-1 0,0 0 0,-1 0 0,0 0 0,-8 14 0,-4 6 0,-2-1 0,-31 39 0,39-56 0,9-10 0,-1-1 0,1 1 0,-1-1 0,1 1 0,-1-1 0,1 1 0,-1-1 0,1 1 0,0-1 0,-1 1 0,1-1 0,0 1 0,0-1 0,-1 1 0,1 0 0,0-1 0,0 1 0,0 0 0,0-1 0,0 1 0,0 0 0,0-1 0,0 1 0,0 0 0,0-1 0,0 1 0,0-1 0,0 1 0,0 0 0,1-1 0,-1 1 0,0 0 0,0-1 0,1 1 0,-1-1 0,1 1 0,-1-1 0,0 1 0,1-1 0,-1 1 0,1-1 0,-1 1 0,1-1 0,-1 0 0,1 1 0,-1-1 0,1 0 0,0 1 0,-1-1 0,2 0 0,37 6 0,-36-5 0,372-6-1365,-275-1-5461</inkml:trace>
  <inkml:trace contextRef="#ctx0" brushRef="#br0" timeOffset="3394.66">1794 1046 24575,'-8'-2'0,"12"-3"0,19-3 0,14 9 0,0 2 0,-1 2 0,0 2 0,61 18 0,-96-25 0,33 9 0,-9-3 0,0 1 0,0 0 0,-1 2 0,46 24 0,-70-33 0,0 0 0,0 0 0,1 0 0,-1 1 0,0-1 0,0 0 0,0 0 0,1 0 0,-1 0 0,0 0 0,0 1 0,0-1 0,0 0 0,1 0 0,-1 0 0,0 0 0,0 1 0,0-1 0,0 0 0,0 0 0,0 0 0,0 1 0,0-1 0,1 0 0,-1 0 0,0 1 0,0-1 0,0 0 0,0 0 0,0 0 0,0 1 0,0-1 0,0 0 0,0 0 0,0 1 0,0-1 0,-1 0 0,1 0 0,0 0 0,0 1 0,0-1 0,0 0 0,0 0 0,0 0 0,0 1 0,-1-1 0,1 0 0,0 0 0,0 0 0,0 1 0,0-1 0,-1 0 0,1 0 0,0 0 0,0 0 0,0 0 0,-1 0 0,1 0 0,0 0 0,0 1 0,-1-1 0,1 0 0,0 0 0,0 0 0,0 0 0,-1 0 0,1 0 0,0 0 0,-1 0 0,-24 4 0,17-2 0,-8 2 0,1 1 0,0 1 0,0 0 0,0 1 0,-18 13 0,-68 52 0,53-36 0,-17 9 0,31-23 0,1 1 0,1 2 0,-33 33 0,49-37-1365,8-5-5461</inkml:trace>
  <inkml:trace contextRef="#ctx0" brushRef="#br0" timeOffset="3747.34">2343 1363 24575,'-14'4'0,"-13"8"0,-12 9 0,-10 9 0,-7 6 0,-2 4 0,2 3 0,7-3 0,8-4 0,11-9-8191</inkml:trace>
  <inkml:trace contextRef="#ctx0" brushRef="#br0" timeOffset="4308.51">3422 454 24575,'25'-14'0,"23"-5"0,21-3 0,14 2 0,10 5 0,4 1 0,-4 4 0,-14-1 0,-20 1-8191</inkml:trace>
  <inkml:trace contextRef="#ctx0" brushRef="#br0" timeOffset="4694.87">3486 306 24575,'25'-7'0,"0"1"0,0 0 0,1 2 0,49-2 0,-68 6 0,-1 0 0,0 1 0,0-1 0,0 1 0,0 0 0,0 0 0,-1 1 0,1 0 0,0 0 0,-1 0 0,1 1 0,-1 0 0,0 0 0,1 0 0,-2 1 0,1-1 0,0 1 0,-1 1 0,1-1 0,-1 0 0,-1 1 0,1 0 0,0 0 0,-1 0 0,0 0 0,4 11 0,-3-4 0,-1 1 0,-1-1 0,0 1 0,0-1 0,-1 1 0,-1 0 0,0-1 0,-1 1 0,0 0 0,-1-1 0,0 1 0,-1-1 0,-8 21 0,-2 1 0,-2 0 0,-1-1 0,-31 48 0,-12 2 0,-80 88 0,-4 4 0,140-171 0,-2 3 0,0 0 0,0 0 0,1 0 0,-5 11 0,8-17 0,1 1 0,-1-1 0,1 1 0,-1 0 0,1-1 0,0 1 0,-1 0 0,1-1 0,0 1 0,0 0 0,0-1 0,0 1 0,1 0 0,-1-1 0,0 1 0,1 0 0,-1-1 0,1 1 0,0-1 0,-1 1 0,1-1 0,0 1 0,0-1 0,0 1 0,0-1 0,0 0 0,2 2 0,2 1 0,-1-1 0,1 0 0,0 0 0,1 0 0,-1 0 0,0-1 0,1 0 0,-1 0 0,1-1 0,9 2 0,65 3 0,-56-5 0,65 1-682,120-14-1,-115 2-6143</inkml:trace>
  <inkml:trace contextRef="#ctx0" brushRef="#br0" timeOffset="5083.76">4672 348 24575,'-29'11'0,"-16"18"0,-8 15 0,1 14 0,10 12 0,12 4 0,10 5 0,14 3 0,14 1 0,13-1 0,10-9 0,11-12 0,8-13 0,-3-15-8191</inkml:trace>
  <inkml:trace contextRef="#ctx0" brushRef="#br0" timeOffset="5523.42">5200 580 24575,'-7'7'0,"-10"14"0,-9 10 0,-3 10 0,-5 6 0,-3 6 0,1 0 0,-1-1 0,3-2 0,-1-6 0,3-11 0,2-10 0,4-10 0,5-10 0,7-6-8191</inkml:trace>
  <inkml:trace contextRef="#ctx0" brushRef="#br0" timeOffset="5911.85">4842 602 24575,'7'18'0,"6"13"0,8 9 0,4 8 0,5 7 0,5 1 0,-1-2 0,2-2 0,2-7 0,-3-11 0,-6-12-8191</inkml:trace>
  <inkml:trace contextRef="#ctx0" brushRef="#br0" timeOffset="5912.85">5392 835 24575,'4'18'0,"0"13"0,1 13 0,2 8 0,0 8 0,0-1 0,-3-2 0,3-7 0,-1-9 0,-1-11-8191</inkml:trace>
  <inkml:trace contextRef="#ctx0" brushRef="#br0" timeOffset="6283.73">5434 432 24575,'-4'4'0,"3"8"0,5 9 0,5 9 0,6 2 0,-1-4-8191</inkml:trace>
  <inkml:trace contextRef="#ctx0" brushRef="#br0" timeOffset="6284.73">5752 855 24575,'14'-3'0,"13"-2"0,11 0 0,11 2 0,4-3 0,4-1 0,-8 2-8191</inkml:trace>
  <inkml:trace contextRef="#ctx0" brushRef="#br0" timeOffset="6656.57">6535 560 24575,'4'-3'0,"-3"-2"0,-5 8 0,-9 10 0,-9 13 0,-9 11 0,-2 9 0,-3 7 0,-2 6 0,-2 0 0,2-3 0,3-7 0,6-9 0,6-10-8191</inkml:trace>
  <inkml:trace contextRef="#ctx0" brushRef="#br0" timeOffset="7013.29">6195 559 24575,'18'29'0,"10"20"0,6 13 0,3 6 0,1 3 0,-3-4 0,-2-6 0,-4-9 0,-4-11 0,-5-12-8191</inkml:trace>
  <inkml:trace contextRef="#ctx0" brushRef="#br0" timeOffset="7014.29">6195 347 24575,'32'-3'0,"22"-2"0,16 0 0,11 2 0,-9 0-8191</inkml:trace>
  <inkml:trace contextRef="#ctx0" brushRef="#br0" timeOffset="7545.68">6873 305 24575,'22'11'0,"10"14"0,4 14 0,-5 14 0,-7 14 0,-8 15 0,-10 14 0,-10 6 0,-11 6 0,-15 1 0,-8-6 0,-9-14 0,-8-15 0,-1-20 0,2-19 0,9-16-8191</inkml:trace>
  <inkml:trace contextRef="#ctx0" brushRef="#br0" timeOffset="7993.7">7211 93 24575,'17'-13'0,"5"-4"0,41-23 0,-57 36 0,0 1 0,0 0 0,0 1 0,0-1 0,1 1 0,-1 1 0,1-1 0,0 1 0,-1 0 0,1 1 0,0-1 0,8 2 0,-12-1 0,-1 0 0,1 1 0,-1-1 0,0 1 0,1 0 0,-1 0 0,0 0 0,0 0 0,1 0 0,-1 0 0,0 0 0,0 1 0,0-1 0,0 1 0,-1 0 0,1-1 0,0 1 0,-1 0 0,1 0 0,-1 0 0,0 0 0,1 0 0,-1 1 0,0-1 0,0 0 0,-1 0 0,1 1 0,0-1 0,-1 1 0,1-1 0,-1 0 0,0 1 0,0-1 0,0 1 0,0-1 0,-1 5 0,0 3 0,-1 0 0,0 0 0,-1 0 0,0 0 0,0-1 0,-1 1 0,-8 13 0,-12 14 0,18-30 0,1 0 0,0 0 0,0 1 0,1 0 0,-7 16 0,11-23 0,0 0 0,0 0 0,0 0 0,0 0 0,0 0 0,0 0 0,0 0 0,0 0 0,1 0 0,-1 0 0,0-1 0,0 1 0,1 0 0,-1 0 0,1 0 0,-1 0 0,1 0 0,0 0 0,-1-1 0,1 1 0,0 0 0,-1 0 0,1-1 0,0 1 0,0-1 0,-1 1 0,1-1 0,0 1 0,0-1 0,0 1 0,0-1 0,0 1 0,0-1 0,0 0 0,0 0 0,0 0 0,0 0 0,1 1 0,47 4 0,-42-5 0,216-4-1365,-150-2-5461</inkml:trace>
  <inkml:trace contextRef="#ctx0" brushRef="#br0" timeOffset="8588.09">2831 1893 24575,'173'-23'-23,"195"-2"1,-240 19-152,1043-31-1926,-182 8 1689,-592 9 361,602-11-405,-971 32 729,-6-2 46,0 1-1,0 2 1,0 0-1,0 1 1,24 7-1,-31-1-1266,-13-1-5253</inkml:trace>
  <inkml:trace contextRef="#ctx0" brushRef="#br0" timeOffset="10833.69">7719 1109 24575,'11'8'0,"10"16"0,10 22 0,6 25 0,0 29 0,-5 34 0,-13 33 0,-19 29 0,-29 27 0,-27 19-771,-29 8 771,-25-3 0,-27-14 0,-25-26 0,-22-33 0,21-46-7420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14:13.49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 57 24575,'-13'-54'0,"13"54"0,0 0 0,1 0 0,-1 0 0,0 0 0,0 1 0,0-1 0,0 0 0,0 0 0,0 0 0,0 0 0,1 0 0,-1 0 0,0 0 0,0 1 0,0-1 0,0 0 0,0 0 0,1 0 0,-1 0 0,0 0 0,0 0 0,0 0 0,0 0 0,1 0 0,-1 0 0,0 0 0,0 0 0,0 0 0,0 0 0,1 0 0,-1 0 0,0 0 0,0 0 0,0 0 0,0 0 0,1 0 0,-1 0 0,0 0 0,0-1 0,0 1 0,0 0 0,0 0 0,1 0 0,-1 0 0,0 0 0,0 0 0,0 0 0,0-1 0,0 1 0,0 0 0,0 0 0,1 0 0,-1 0 0,0 0 0,0-1 0,0 1 0,0 0 0,0 0 0,0 0 0,0 0 0,0-1 0,0 1 0,17 16 0,-11-11 0,153 125 0,-127-107 0,1-2 0,1-2 0,46 20 0,-62-33 0,-5 0 0,-14-5 0,1 0 0,-1 0 0,0 0 0,0 0 0,0 0 0,0 0 0,0 0 0,0 0 0,0-1 0,0 1 0,0 0 0,0-1 0,-1 1 0,1-1 0,-1 1 0,-93 55 0,-159 124 0,233-162-1365,10-7-5461</inkml:trace>
  <inkml:trace contextRef="#ctx0" brushRef="#br0" timeOffset="355.41">627 418 24575,'-29'15'0,"-16"7"0,-8 9 0,1 5 0,3 0 0,5 1 0,8-1 0,9-4 0,9-4 0,12-6 0,10-8 0,8-8 0,2-7-8191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13:45.53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3 871 24575,'-9'183'0,"-1"-5"0,7 181 0,3-357 0,0 4 0,-1 1 0,1 0 0,-1-1 0,0 1 0,-4 12 0,2-22 0,-1-12 0,0-17 0,2-461 0,3 447 0,13-82 0,-12 115 0,0 1 0,1 0 0,1 0 0,0 0 0,1 0 0,0 0 0,0 1 0,2 0 0,-1 0 0,1 1 0,15-18 0,-18 25 0,1-1 0,-1 1 0,0-1 0,1 1 0,-1 1 0,1-1 0,0 0 0,0 1 0,0 0 0,0 1 0,0-1 0,1 1 0,-1 0 0,0 0 0,1 0 0,5 1 0,-3 0 0,0 1 0,-1 0 0,1 0 0,0 1 0,0 0 0,-1 0 0,1 1 0,-1 0 0,0 1 0,9 5 0,-7-4 0,1 1 0,-2 1 0,1 0 0,-1 0 0,0 1 0,0 0 0,-1 0 0,0 0 0,-1 1 0,0 0 0,0 1 0,-1-1 0,0 1 0,-1 0 0,0 1 0,3 10 0,-6-17 0,-1 1 0,0-1 0,1 1 0,-2-1 0,1 1 0,0 0 0,-1-1 0,0 1 0,0-1 0,0 0 0,-1 1 0,1-1 0,-1 0 0,0 0 0,0 0 0,-1 0 0,1 0 0,-1 0 0,0-1 0,0 1 0,0-1 0,0 0 0,-1 0 0,1 0 0,-1 0 0,0-1 0,-7 5 0,-5 1 0,-1 0 0,1-2 0,-1 1 0,0-2 0,-31 6 0,26-7-341,-1-1 0,1-1-1,-26-1 1,5-4-6485</inkml:trace>
  <inkml:trace contextRef="#ctx0" brushRef="#br0" timeOffset="368.57">1461 386 24575,'-29'4'0,"-23"19"0,-19 23 0,-10 30 0,-3 30 0,3 26 0,7 23 0,16 17 0,19 5 0,22-6 0,26-14 0,25-19 0,25-23 0,20-24 0,12-23 0,-11-23-8191</inkml:trace>
  <inkml:trace contextRef="#ctx0" brushRef="#br0" timeOffset="19466.21">2541 470 24575,'-14'-10'0,"-2"-5"0,14-2 0,17 2 0,20-1 0,16 2 0,13 5 0,11-1 0,6 1 0,-4 3 0,-3 2 0,-11 2 0,-13 1 0,-14 0-8191</inkml:trace>
  <inkml:trace contextRef="#ctx0" brushRef="#br0" timeOffset="20000.21">2393 449 24575,'41'-11'0,"1"2"0,1 1 0,-1 2 0,85 0 0,-117 5 0,0 2 0,-1-1 0,1 1 0,0 1 0,-1-1 0,1 2 0,-1-1 0,0 1 0,15 8 0,-20-9 0,0 0 0,-1 0 0,1 1 0,-1 0 0,0 0 0,0 0 0,0 0 0,0 0 0,-1 0 0,1 1 0,-1-1 0,0 1 0,0 0 0,0 0 0,0 0 0,-1 0 0,0 0 0,0 0 0,0 0 0,0 0 0,0 0 0,-1 1 0,0-1 0,0 7 0,-2 2 0,0 1 0,0-1 0,-2 0 0,1 0 0,-2 0 0,0-1 0,0 1 0,-1-1 0,-1 0 0,0-1 0,0 1 0,-1-1 0,-11 11 0,-13 13 0,-2-1 0,-50 39 0,-133 82 0,98-75 0,112-75 0,1 0 0,-1 0 0,1 1 0,0 0 0,-5 6 0,10-11 0,0 0 0,1 0 0,-1 0 0,1 0 0,-1 0 0,1 0 0,-1 0 0,1 0 0,0 0 0,-1 0 0,1 0 0,0 0 0,0 0 0,0 0 0,0 0 0,0 0 0,0 0 0,0 0 0,0 2 0,1-2 0,0 0 0,-1 0 0,1 0 0,0 0 0,0 0 0,0 0 0,0 0 0,0 0 0,0 0 0,0-1 0,0 1 0,0 0 0,0-1 0,1 1 0,-1-1 0,0 1 0,0-1 0,1 1 0,-1-1 0,2 0 0,34 7 0,1-3 0,0-1 0,0-1 0,51-6 0,-35 2 0,47-2-1365,-7-2-5461</inkml:trace>
  <inkml:trace contextRef="#ctx0" brushRef="#br0" timeOffset="20354.98">3514 260 24575,'-25'11'0,"-16"14"0,-7 14 0,-4 14 0,0 14 0,6 8 0,7 11 0,9 4 0,11-2 0,8-2 0,13-4 0,14-9 0,11-10 0,12-12 0,10-15 0,7-13 0,-5-11-8191</inkml:trace>
  <inkml:trace contextRef="#ctx0" brushRef="#br0" timeOffset="20761.44">4001 555 24575,'-11'11'0,"-14"14"0,-10 14 0,-7 11 0,-3 4 0,0 0 0,-1-1 0,0-7 0,5-8 0,10-6 0,5-8 0,8-13 0,7-8-8191</inkml:trace>
  <inkml:trace contextRef="#ctx0" brushRef="#br0" timeOffset="20762.44">3683 640 24575,'0'-7'0,"4"1"0,1 9 0,3 11 0,1 10 0,5 12 0,4 7 0,3 4 0,5-3 0,2-2 0,-1-4 0,3-9 0,-1-9 0,-1-8 0,-5-6-8191</inkml:trace>
  <inkml:trace contextRef="#ctx0" brushRef="#br0" timeOffset="21116.72">4108 724 24575,'0'15'0,"0"15"0,0 13 0,0 7 0,0 6 0,0 4 0,0 2 0,0-2 0,4-7 0,0-10 0,1-7 0,-1-15 0,-2-10-8191</inkml:trace>
  <inkml:trace contextRef="#ctx0" brushRef="#br0" timeOffset="21117.72">4192 449 24575,'0'4'0,"0"8"0,0 9 0,4 9 0,1 2 0,-1-3-8191</inkml:trace>
  <inkml:trace contextRef="#ctx0" brushRef="#br0" timeOffset="21519.81">4362 914 24575,'11'0'0,"14"0"0,14-3 0,14-6 0,13 0 0,6-3 0,-9 1-8191</inkml:trace>
  <inkml:trace contextRef="#ctx0" brushRef="#br0" timeOffset="21944.98">5271 493 24575,'-7'7'0,"-10"10"0,-5 13 0,-3 8 0,-4 8 0,-1 4 0,1 5 0,-2-5 0,2-2 0,-3-7 0,1-10 0,2-10 0,7-9-8191</inkml:trace>
  <inkml:trace contextRef="#ctx0" brushRef="#br0" timeOffset="21945.98">4975 620 24575,'14'22'0,"13"17"0,4 10 0,5 4 0,3-1 0,-2-1 0,-2-2 0,-5-7 0,-3-9 0,-7-11-8191</inkml:trace>
  <inkml:trace contextRef="#ctx0" brushRef="#br0" timeOffset="22317.45">4932 364 24575,'14'-3'0,"16"-2"0,17 4 0,19 2 0,12 1 0,-7 0-8191</inkml:trace>
  <inkml:trace contextRef="#ctx0" brushRef="#br0" timeOffset="22318.45">5694 152 24575,'14'33'0,"9"24"0,4 21 0,1 12 0,-5 8 0,-6 6 0,-9 3 0,-10 1 0,-15-3 0,-12-2 0,-12-3 0,-10-12 0,-6-14 0,-2-16 0,10-17-8191</inkml:trace>
  <inkml:trace contextRef="#ctx0" brushRef="#br0" timeOffset="22693.31">6161 5 24575,'25'-3'0,"12"2"0,0 12 0,-7 11 0,-8 9 0,-15 11 0,-16 4 0,-14 3 0,-6-4 0,-2-7 0,4-5 0,11-8 0,18-9 0,24-7 0,25-5 0,18-7 0,12-3 0,-8 0-8191</inkml:trace>
  <inkml:trace contextRef="#ctx0" brushRef="#br0" timeOffset="23203.97">2224 1846 24575,'666'-48'2,"-388"31"-196,866-52-1817,429-30 1217,-1465 90 895,13-1 856,132 5 0,-251 6-1952,-11 0-5219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13:44.73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1 59 24575,'-6'-2'0,"0"-2"0,0 1 0,1 0 0,-1-1 0,1 0 0,-7-8 0,11 12 0,1 0 0,0-1 0,-1 1 0,1 0 0,0-1 0,0 1 0,-1-1 0,1 1 0,0 0 0,0-1 0,0 1 0,-1-1 0,1 1 0,0-1 0,0 1 0,0-1 0,0 1 0,0-1 0,0 1 0,0-1 0,0 1 0,0-1 0,0 1 0,0 0 0,0-1 0,1 1 0,-1-1 0,0 1 0,0-1 0,0 1 0,1 0 0,-1-1 0,1 0 0,1 0 0,0 0 0,0-1 0,0 1 0,0 0 0,0 1 0,0-1 0,0 0 0,1 1 0,-1-1 0,0 1 0,1-1 0,1 1 0,17-1 0,0 0 0,0 1 0,0 1 0,32 7 0,-39-6 0,0 1 0,0 1 0,-1 0 0,0 1 0,1 1 0,-2 0 0,22 13 0,-32-17 0,1-1 0,-1 1 0,0 0 0,1 0 0,-1 0 0,0 0 0,0 0 0,0 1 0,-1-1 0,1 0 0,0 1 0,-1 0 0,0-1 0,1 1 0,-1 0 0,0 0 0,-1-1 0,1 1 0,0 0 0,-1 0 0,1 3 0,-2-2 0,0 0 0,1 0 0,-1 0 0,-1 0 0,1 0 0,0 0 0,-1 0 0,0 0 0,0-1 0,0 1 0,-1-1 0,1 1 0,-4 3 0,-10 9 0,0-1 0,0-1 0,-2-1 0,-26 17 0,42-29 0,-28 18 0,-1-1 0,-64 25 0,68-35 0,26-8 0,1 0 0,0 0 0,0 0 0,-1 0 0,1 0 0,0 0 0,0 0 0,-1 0 0,1 0 0,0 0 0,0 0 0,-1 0 0,1 0 0,0-1 0,0 1 0,0 0 0,-1 0 0,1 0 0,0 0 0,0 0 0,0-1 0,0 1 0,-1 0 0,1 0 0,0 0 0,0-1 0,0 1 0,0 0 0,0 0 0,0-1 0,-1 1 0,1 0 0,0 0 0,0 0 0,0-1 0,0 1 0,0 0 0,0 0 0,0-1 0,0 1 0,0 0 0,0 0 0,0-1 0,0 1 0,0 0 0,1 0 0,-1-1 0,0 1 0,0 0 0,0 0 0,0-1 0,0 1 0,0 0 0,1 0 0,-1 0 0,0 0 0,0-1 0,0 1 0,0 0 0,1 0 0,-1 0 0,0 0 0,0 0 0,0-1 0,1 1 0,-1 0 0,16-17 0,27-19 0,3 2 0,0 3 0,98-50 0,-142 79 0,5-1 0,-1 0 0,1 0 0,0 0 0,13-2 0,-19 5 0,1-1 0,-1 1 0,1 0 0,-1 0 0,0 0 0,1 0 0,-1 0 0,1 0 0,-1 1 0,0-1 0,1 0 0,-1 1 0,0-1 0,1 1 0,-1-1 0,0 1 0,1 0 0,-1 0 0,0-1 0,0 1 0,0 0 0,0 0 0,0 0 0,0 0 0,0 0 0,0 0 0,0 1 0,-1-1 0,1 0 0,1 3 0,2 10-43,-1-1-1,0 2 1,-1-1-1,-1 0 1,0 0-1,-1 1 1,-1-1-1,-2 20 1,1-8-931,-1 14-5852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13:19.8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87 0 24575,'-9'25'0,"-1"0"0,-2-1 0,0-1 0,-27 40 0,-72 74 0,25-34 0,85-102 0,1-1 0,-1 1 0,1-1 0,-1 0 0,1 1 0,-1-1 0,1 1 0,0-1 0,-1 1 0,1-1 0,0 1 0,-1 0 0,1-1 0,0 1 0,0-1 0,-1 1 0,1 0 0,0-1 0,0 1 0,0 0 0,0-1 0,0 1 0,0-1 0,0 1 0,0 0 0,0-1 0,0 1 0,0 0 0,1-1 0,-1 1 0,0 0 0,0-1 0,0 1 0,1-1 0,-1 1 0,0-1 0,1 1 0,-1-1 0,1 1 0,-1-1 0,1 1 0,-1-1 0,1 1 0,-1-1 0,1 0 0,-1 1 0,1-1 0,-1 0 0,1 1 0,1-1 0,38 6 0,-28-5 0,306 20-1365,-279-17-5461</inkml:trace>
  <inkml:trace contextRef="#ctx0" brushRef="#br0" timeOffset="392.09">76 572 24575,'29'7'0,"20"3"0,16 3 0,8-1 0,2 1 0,-4-1 0,-15-3-8191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13:18.7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8 238 24575,'3'-3'0,"1"0"0,-1 0 0,1 0 0,0 1 0,0-1 0,0 1 0,0 0 0,0 0 0,1 0 0,-1 1 0,1 0 0,-1-1 0,1 2 0,-1-1 0,1 0 0,-1 1 0,1 0 0,0 0 0,-1 0 0,1 1 0,-1-1 0,1 1 0,0 0 0,-1 1 0,0-1 0,1 1 0,6 3 0,-2-1 0,-1 1 0,0 0 0,0 0 0,-1 1 0,1 0 0,-1 0 0,-1 0 0,1 1 0,-1 0 0,0 1 0,-1-1 0,9 15 0,-10-14 0,0 1 0,0 1 0,-1-1 0,0 0 0,-1 1 0,0-1 0,0 1 0,-1 0 0,0 0 0,-1 0 0,0-1 0,-1 1 0,-1 11 0,0-14 0,0 0 0,0-1 0,0 1 0,-1-1 0,0 0 0,0 0 0,-1 0 0,0 0 0,0 0 0,0-1 0,-1 1 0,1-1 0,-1-1 0,0 1 0,-1-1 0,1 1 0,-1-2 0,0 1 0,-9 4 0,3-3 0,0 0 0,-1-1 0,1-1 0,-1 0 0,0-1 0,1 0 0,-1-1 0,0 0 0,0-1 0,0-1 0,0 0 0,-15-3 0,20 2 0,0 0 0,1 0 0,-1 0 0,1-1 0,-1-1 0,1 1 0,0-1 0,1 0 0,-10-7 0,12 7 0,0 0 0,1 0 0,-1 0 0,1 0 0,-1-1 0,1 1 0,1-1 0,-1 0 0,1 0 0,-1 0 0,1 0 0,1 0 0,-1 0 0,-1-10 0,3 10 0,-1-1 0,1 1 0,0-1 0,0 0 0,1 1 0,-1-1 0,1 0 0,1 1 0,-1-1 0,1 1 0,0 0 0,4-9 0,-1 5 0,1 0 0,-1 1 0,1 0 0,1 1 0,-1-1 0,14-10 0,0 2 0,1 1 0,1 1 0,0 1 0,40-17 0,-23 15-273,-1 2 0,2 1 0,-1 2 0,50-5 0,-26 8-6553</inkml:trace>
  <inkml:trace contextRef="#ctx0" brushRef="#br0" timeOffset="389.61">720 110 24575,'10'-9'0,"8"-10"0,40-31 0,-53 46 0,-1 0 0,2 1 0,-1 0 0,0 0 0,0 0 0,1 1 0,0 0 0,-1 0 0,1 0 0,0 1 0,0 0 0,0 0 0,0 1 0,7-1 0,-11 1 0,-1 0 0,1 0 0,-1 1 0,1-1 0,-1 0 0,1 1 0,-1-1 0,1 1 0,-1-1 0,0 1 0,1 0 0,-1-1 0,0 1 0,0 0 0,0 0 0,1 0 0,-1 0 0,0 0 0,0 0 0,0 0 0,0 1 0,1 1 0,-1 0 0,-1-1 0,1 1 0,0-1 0,-1 1 0,1-1 0,-1 1 0,0-1 0,0 1 0,0-1 0,0 1 0,-1-1 0,0 4 0,-1 4 0,-1 0 0,-1-1 0,0 1 0,0-1 0,-8 13 0,1-6 0,-1-1 0,0 0 0,-1-1 0,-24 19 0,17-14 0,19-19 0,1 1 0,-1-1 0,1 1 0,-1-1 0,1 1 0,-1 0 0,1-1 0,-1 1 0,1-1 0,-1 1 0,1 0 0,0-1 0,-1 1 0,1 0 0,0-1 0,0 1 0,0 0 0,-1 1 0,9 4 0,25-4 0,37-7-682,134-30-1,-133 19-6143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13:17.97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01 0 24575,'0'33'0,"0"24"0,0 18 0,0 10 0,4 5 0,0 2 0,1-5 0,-1-9 0,-2-18-8191</inkml:trace>
  <inkml:trace contextRef="#ctx0" brushRef="#br0" timeOffset="383.75">0 762 24575,'40'-14'0,"37"-5"0,36-3 0,26 3 0,20 0 0,3 4 0,-8 4 0,-15 5 0,-24 2 0,-32 3-8191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2:38:34.59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 846 24575,'-1'-4'0,"0"-1"0,0 1 0,1-1 0,-1 0 0,1 1 0,0-1 0,1 0 0,-1 0 0,1 1 0,0-1 0,0 1 0,0-1 0,1 1 0,2-6 0,4-7 0,0 0 0,13-18 0,-16 29 0,11-19 0,0 0 0,2 2 0,1 0 0,1 1 0,1 1 0,1 1 0,0 1 0,36-22 0,-46 33 0,1 1 0,-1 1 0,1 0 0,0 0 0,1 2 0,-1 0 0,1 0 0,0 1 0,0 1 0,0 0 0,0 1 0,0 0 0,0 1 0,0 1 0,0 1 0,0 0 0,0 0 0,0 1 0,23 9 0,-12 0 0,-1 1 0,0 2 0,-1 0 0,-1 1 0,0 2 0,31 31 0,48 37 0,-88-76 0,0-1 0,1-1 0,0-1 0,1 0 0,0 0 0,17 4 0,-23-8 10,1-1 0,-1-1 0,1 0 0,-1 0 0,1-1 0,0 0 0,-1-1 0,1 0 0,-1 0 0,1-1 0,11-4 0,-3 0-307,-1-1 0,0-1 0,-1 0 0,29-19 0,-6-1-6529</inkml:trace>
  <inkml:trace contextRef="#ctx0" brushRef="#br0" timeOffset="645.63">1466 402 24575,'11'-20'0,"-11"20"0,0 0 0,1 0 0,-1 0 0,0 0 0,1 0 0,-1 0 0,0 0 0,1 0 0,-1 0 0,0 0 0,0 0 0,1 0 0,-1 0 0,0 0 0,1 0 0,-1 0 0,0 0 0,0 0 0,1 0 0,-1 0 0,0 0 0,0 1 0,1-1 0,-1 0 0,0 0 0,0 0 0,1 1 0,-1-1 0,0 0 0,0 0 0,0 0 0,1 1 0,-1-1 0,0 0 0,0 1 0,0-1 0,0 0 0,15 42 0,-12-31 0,11 40 0,-3-6 0,33 81 0,-40-115 0,1 0 0,1-1 0,0 0 0,1 0 0,-1 0 0,2 0 0,-1-1 0,2-1 0,-1 1 0,1-1 0,0-1 0,15 10 0,-21-15 0,0 0 0,1 0 0,-1 0 0,1-1 0,-1 1 0,1-1 0,0 0 0,0 0 0,-1 0 0,1-1 0,0 1 0,0-1 0,0 0 0,-1 0 0,1 0 0,0 0 0,0-1 0,0 0 0,0 0 0,-1 0 0,1 0 0,-1 0 0,1-1 0,-1 0 0,1 1 0,-1-1 0,0-1 0,0 1 0,0 0 0,0-1 0,0 1 0,0-1 0,-1 0 0,4-5 0,3-5 0,-1 0 0,-1 0 0,0-1 0,-1 0 0,0 0 0,-1 0 0,5-24 0,10-75-682,9-188-1,-29 326-6143</inkml:trace>
  <inkml:trace contextRef="#ctx0" brushRef="#br0" timeOffset="1108.13">2523 42 24575,'4'-14'0,"-7"9"0,-9 20 0,-14 26 0,-9 24 0,-6 22 0,0 18 0,3 12 0,9 5 0,9 0 0,11-7 0,15-16 0,13-20 0,4-25-8191</inkml:trace>
  <inkml:trace contextRef="#ctx0" brushRef="#br0" timeOffset="1511.72">2883 316 24575,'-10'8'0,"1"0"0,-1 0 0,2 1 0,-1 0 0,1 1 0,1-1 0,0 2 0,0-1 0,1 1 0,0 0 0,-4 12 0,-1 5 0,1 0 0,2 1 0,-7 41 0,13-55 0,0 0 0,1 0 0,1 0 0,0 0 0,1 0 0,5 25 0,-5-35 0,1 0 0,-1-1 0,1 1 0,-1-1 0,1 1 0,1-1 0,-1 0 0,1 0 0,-1 0 0,1 0 0,4 3 0,-4-5 0,-1 0 0,0 0 0,1 0 0,-1-1 0,1 0 0,0 1 0,0-1 0,-1 0 0,1 0 0,0 0 0,0-1 0,0 1 0,0-1 0,0 1 0,0-1 0,0 0 0,0 0 0,0-1 0,4 0 0,-1 0 0,-1-1 0,0 0 0,1 0 0,-1 0 0,0-1 0,0 1 0,-1-1 0,1-1 0,0 1 0,-1 0 0,0-1 0,0 0 0,0 0 0,0-1 0,-1 1 0,1-1 0,-1 1 0,-1-1 0,1 0 0,3-9 0,2-5 0,-1 0 0,0-1 0,-2 0 0,4-26 0,-4 19 0,-2-1 0,-1-30 0,-2 49 0,0 0 0,-1 0 0,0-1 0,-1 1 0,0 0 0,0 1 0,-1-1 0,0 0 0,-1 1 0,-5-11 0,8 17-36,0 1 0,0-1 0,0 0 1,0 0-1,0 0 0,-1 1 0,1-1 0,-1 1 0,1-1 0,-1 1 0,1-1 0,-1 1 0,0 0 0,0 0 0,0 0 0,0 0 0,0 0 1,0 0-1,0 1 0,0-1 0,0 0 0,0 1 0,0 0 0,0 0 0,0-1 0,-1 1 0,1 0 0,0 1 0,0-1 0,0 0 0,0 1 1,0-1-1,0 1 0,0 0 0,0-1 0,0 1 0,-4 2 0,-16 14-6790</inkml:trace>
  <inkml:trace contextRef="#ctx0" brushRef="#br0" timeOffset="1860.45">3264 612 24575,'-14'22'0,"-9"17"0,-7 10 0,-3 7 0,2 1 0,1-1 0,7-7 0,6-9 0,7-10-8191</inkml:trace>
  <inkml:trace contextRef="#ctx0" brushRef="#br0" timeOffset="1861.45">3582 273 24575,'-4'29'0,"-4"24"0,-2 17 0,-2 7 0,1 3 0,2-3 0,3-11 0,2-12 0,2-16-8191</inkml:trace>
  <inkml:trace contextRef="#ctx0" brushRef="#br0" timeOffset="2248.51">3941 0 24575,'18'29'0,"10"24"0,-1 20 0,-4 21 0,-10 14 0,-14 12 0,-21 6 0,-26 1 0,-25-9 0,-26-12 0,-18-13 0,12-24-8191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13:17.07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34 19 24575,'0'0'0,"1"0"0,-1-1 0,0 1 0,1-1 0,-1 1 0,0 0 0,0-1 0,0 1 0,1-1 0,-1 1 0,0-1 0,0 1 0,0-1 0,0 1 0,0-1 0,0 1 0,0-1 0,0 1 0,0-1 0,0 1 0,0-1 0,0 1 0,0-1 0,0 1 0,-1-1 0,1 1 0,0-1 0,0 1 0,0 0 0,-1-1 0,1 1 0,0-1 0,-1 1 0,1 0 0,0-1 0,-1 1 0,1 0 0,0-1 0,-1 1 0,1 0 0,-1 0 0,1-1 0,-1 1 0,1 0 0,-1 0 0,1 0 0,0-1 0,-1 1 0,1 0 0,-1 0 0,1 0 0,-2 0 0,-28 4 0,3 7 0,0 1 0,1 2 0,1 1 0,0 0 0,1 2 0,1 1 0,1 1 0,-30 31 0,52-49 0,-7 5 0,1 1 0,0 0 0,1 0 0,-8 12 0,12-17 0,0-1 0,1 0 0,-1 1 0,0-1 0,1 1 0,-1-1 0,1 1 0,-1-1 0,1 1 0,0 0 0,0-1 0,0 1 0,-1-1 0,2 1 0,-1 0 0,0-1 0,0 1 0,0-1 0,1 1 0,-1 0 0,1-1 0,-1 1 0,1-1 0,0 1 0,-1-1 0,1 0 0,0 1 0,0-1 0,0 0 0,0 0 0,0 1 0,1-1 0,0 1 0,5 2 0,0 1 0,0-2 0,0 1 0,0-1 0,0 0 0,1-1 0,-1 1 0,10 0 0,70 9 0,-41-7 0,8 2-114,-22-5-94,-1 2-1,0 2 1,0 0-1,0 2 1,51 21-1,-56-14-6617</inkml:trace>
  <inkml:trace contextRef="#ctx0" brushRef="#br0" timeOffset="416.33">16 506 24575,'22'0'0,"21"0"0,21 4 0,15 4 0,8 2 0,0-2 0,-8 1 0,-17 0-8191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13:01.43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1 330 24575,'-7'-12'0,"2"15"0,-1 26 0,-21 362 0,28 3 0,-1-320 0,-24-170 0,-34-246 0,45 234 0,1-130 0,12 226 0,1 1 0,-1-1 0,2 1 0,0 0 0,0 0 0,1 0 0,0 0 0,1 0 0,0 1 0,8-16 0,-8 21 0,-1 0 0,1 0 0,1 0 0,-1 0 0,1 1 0,-1 0 0,1 0 0,1 0 0,-1 0 0,0 1 0,1 0 0,0 0 0,0 0 0,-1 1 0,2 0 0,-1 0 0,0 0 0,0 1 0,12-1 0,-6 1 0,1 1 0,-1 1 0,0 0 0,0 0 0,0 1 0,0 1 0,0 0 0,0 0 0,-1 1 0,21 11 0,-23-11 0,0 1 0,-1 0 0,0 0 0,0 1 0,0 1 0,-1-1 0,0 1 0,0 0 0,-1 1 0,0-1 0,0 1 0,0 0 0,8 18 0,-13-22 0,0 0 0,1 0 0,-1 0 0,-1 0 0,1 0 0,0 0 0,-1 1 0,0-1 0,0 0 0,0 0 0,-1 0 0,1 0 0,-1 0 0,0 0 0,0 0 0,-1 0 0,1 0 0,-1 0 0,0 0 0,0-1 0,0 1 0,0-1 0,-1 1 0,1-1 0,-1 0 0,0 0 0,0 0 0,0 0 0,0-1 0,-4 3 0,-8 6 0,-1-2 0,1 0 0,-2 0 0,1-2 0,-25 9 0,-2-2-682,-53 9-1,41-13-6143</inkml:trace>
  <inkml:trace contextRef="#ctx0" brushRef="#br0" timeOffset="1477.15">1061 97 24575,'41'-88'0,"-40"80"0,-5 9 0,-12 14 0,-9 17 0,1 2 0,2 1 0,-18 37 0,-45 123 0,60-128 0,2 2 0,4 0 0,3 2 0,3 0 0,3 0 0,-2 97 0,13-125 0,1 1 0,2-1 0,2 0 0,1 0 0,3-1 0,2 0 0,1-1 0,2 0 0,2-1 0,1 0 0,44 66 0,-32-65-341,2-1 0,1-2-1,74 66 1,-11-27-6485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12:56.14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8 121 24575,'29'-7'0,"20"-3"0,16 1 0,8 2 0,-1 5 0,-13 4-8191</inkml:trace>
  <inkml:trace contextRef="#ctx0" brushRef="#br0" timeOffset="505.21">0 417 24575,'36'-14'0,"22"-9"0,17 0 0,9 0 0,1 1 0,-13 3-8191</inkml:trace>
  <inkml:trace contextRef="#ctx0" brushRef="#br0" timeOffset="506.21">465 15 24575,'0'0'0,"0"0"0,-1 0 0,1 0 0,0 0 0,0 0 0,0-1 0,-1 1 0,1 0 0,0 0 0,0 0 0,0-1 0,0 1 0,0 0 0,-1 0 0,1 0 0,0-1 0,0 1 0,0 0 0,0 0 0,0-1 0,0 1 0,0 0 0,0 0 0,0-1 0,0 1 0,0 0 0,0 0 0,0-1 0,0 1 0,0 0 0,0 0 0,0 0 0,0-1 0,0 1 0,0 0 0,1 0 0,-1-1 0,0 1 0,0 0 0,0 0 0,0 0 0,0-1 0,1 1 0,-1 0 0,15-5 0,20 5 0,-24 1 0,0 1 0,0 1 0,0 0 0,0 0 0,0 1 0,-1 1 0,0-1 0,0 2 0,0-1 0,12 11 0,-18-14 0,0 1 0,-1 1 0,1-1 0,-1 1 0,0-1 0,0 1 0,-1 0 0,1 0 0,-1 0 0,0 0 0,0 0 0,0 1 0,0-1 0,-1 1 0,0-1 0,1 1 0,-2 0 0,1-1 0,-1 1 0,1 0 0,-1 0 0,-1-1 0,1 1 0,-1 0 0,0-1 0,0 1 0,-2 6 0,-4 7 0,-1 0 0,-1-1 0,0-1 0,-1 1 0,-1-1 0,0-1 0,-19 19 0,-105 96 0,91-90 0,-24 21-1365,9-8-5461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12:49.51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9 16 24575,'13'-4'0,"1"0"0,25-3 0,-39 7 0,0-1 0,0 1 0,0 0 0,0 0 0,0 0 0,0 0 0,0 0 0,0 0 0,1 0 0,-1 0 0,0 0 0,0 0 0,0 0 0,0 0 0,0 0 0,0 0 0,0 0 0,1 0 0,-1 0 0,0 0 0,0 0 0,0 0 0,0 0 0,0 0 0,0 0 0,0 0 0,0 0 0,1 0 0,-1 0 0,0 1 0,0-1 0,0 0 0,0 0 0,0 0 0,0 0 0,0 0 0,0 0 0,0 0 0,0 0 0,0 0 0,0 0 0,0 1 0,1-1 0,-1 0 0,0 0 0,0 0 0,0 0 0,0 0 0,0 0 0,0 0 0,0 0 0,0 1 0,0-1 0,0 0 0,0 0 0,0 0 0,0 0 0,0 0 0,0 0 0,0 0 0,-1 1 0,1-1 0,0 0 0,0 0 0,0 0 0,-8 10 0,-16 9 0,-45 26 0,45-30 0,0 0 0,1 1 0,1 1 0,0 2 0,-24 27 0,44-45 0,1 1 0,0-1 0,-1 1 0,1-1 0,0 1 0,0 0 0,0-1 0,0 1 0,0 0 0,1 0 0,-1 0 0,0 0 0,1 0 0,0 0 0,-1-1 0,1 1 0,0 0 0,0 0 0,0 0 0,0 0 0,1 3 0,0-3 0,0 0 0,0 0 0,0-1 0,0 1 0,1 0 0,-1-1 0,0 1 0,1-1 0,-1 0 0,1 1 0,0-1 0,-1 0 0,1 0 0,0 0 0,0 0 0,0 0 0,2 0 0,10 4 0,1-2 0,0 1 0,0-2 0,21 1 0,-33-2 0,123 5 0,-60-4 0,-1 3 0,72 15 0,-134-19-50,48 14 226,-49-14-247,0 0 0,0 0 0,0 0 0,0 0 0,0 0 0,0 0 0,0 0 0,-1 1 0,1-1 0,-1 1 0,1-1 0,-1 1 0,1 0 0,-1-1 0,0 1 0,0 0 0,0 0 0,0 0 0,0 0 0,1 3 0,-3 13-6755</inkml:trace>
  <inkml:trace contextRef="#ctx0" brushRef="#br0" timeOffset="402.35">104 524 24575,'11'0'0,"14"0"0,14 0 0,10 0 0,13 0 0,9 4 0,3 1 0,-10 0-8191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12:48.16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1 219 24575,'7'-2'0,"0"0"0,0 0 0,1 1 0,-1 0 0,1 0 0,-1 1 0,0 0 0,1 0 0,-1 0 0,1 1 0,-1 0 0,0 1 0,0 0 0,1 0 0,-1 0 0,0 1 0,-1 0 0,1 1 0,-1-1 0,1 1 0,-1 0 0,0 1 0,0-1 0,-1 1 0,0 1 0,1-1 0,-2 1 0,1-1 0,-1 2 0,0-1 0,0 0 0,0 1 0,-1-1 0,0 1 0,0 0 0,-1 0 0,0 0 0,0 1 0,-1-1 0,0 0 0,0 1 0,-1-1 0,0 1 0,0-1 0,0 0 0,-3 13 0,1-11 0,-1 1 0,0-1 0,0 0 0,-1 0 0,0 0 0,0 0 0,-1-1 0,0 1 0,-1-1 0,1-1 0,-2 1 0,1-1 0,-1 0 0,0 0 0,-1-1 0,1 0 0,-15 8 0,12-8 0,0 0 0,-1-1 0,0-1 0,0 0 0,0 0 0,0-1 0,-1 0 0,0-1 0,1 0 0,-1-1 0,0-1 0,0 1 0,1-2 0,-16-2 0,24 3 0,0-1 0,0 1 0,0-1 0,0 0 0,1 0 0,-1 0 0,0 0 0,0-1 0,1 1 0,-1-1 0,1 0 0,-1 0 0,1 1 0,0-1 0,0-1 0,0 1 0,0 0 0,-3-5 0,3 4 0,0-2 0,1 1 0,-1 0 0,1 0 0,0-1 0,0 1 0,0 0 0,1-1 0,-1 1 0,1-1 0,1-5 0,1-5 0,0 0 0,1 0 0,1 0 0,0 0 0,1 1 0,9-18 0,-2 9 14,1 0-1,1 0 0,1 2 0,0-1 1,2 2-1,1 0 0,0 2 1,34-28-1,-37 34-127,1 1 0,-1 1-1,2 1 1,-1 0 0,1 1 0,1 1-1,-1 0 1,1 1 0,0 1 0,1 1-1,-1 1 1,36-3 0,-28 7-6712</inkml:trace>
  <inkml:trace contextRef="#ctx0" brushRef="#br0" timeOffset="382.25">746 30 24575,'0'0'0,"15"-6"0,-1 1 0,1 0 0,-1 1 0,21-3 0,-33 6 0,0 1 0,1-1 0,-1 1 0,1 0 0,-1 0 0,1 0 0,-1 0 0,1 0 0,-1 0 0,1 1 0,-1 0 0,0-1 0,1 1 0,-1 0 0,0 0 0,1 0 0,-1 0 0,0 0 0,0 1 0,0-1 0,0 1 0,0-1 0,0 1 0,-1 0 0,1 0 0,0 0 0,-1 0 0,0 0 0,1 0 0,-1 0 0,0 0 0,0 1 0,0-1 0,1 5 0,-1-3 0,-1 0 0,1 0 0,-1-1 0,0 1 0,0 0 0,-1 0 0,1 0 0,-1-1 0,0 1 0,0 0 0,0 0 0,0-1 0,-1 1 0,1-1 0,-1 1 0,0-1 0,0 0 0,0 0 0,-6 6 0,-3 3 0,0-1 0,-1 0 0,-19 13 0,14-11 0,6-1 0,12-4 0,1-7 0,0 0 0,0 0 0,1 0 0,-1-1 0,0 1 0,0 0 0,0-1 0,1 0 0,-1 1 0,4-1 0,21 1-455,0-1 0,39-5 0,6-5-6371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12:42.92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6 592 24575,'25'-11'0,"20"-3"0,16-3 0,8 1 0,4 3 0,0 5 0,-9 3 0,-12 2 0,-14 2-8191</inkml:trace>
  <inkml:trace contextRef="#ctx0" brushRef="#br0" timeOffset="424.56">177 549 24575,'4'-1'0,"119"-43"0,-108 40 0,0 1 0,1 0 0,-1 1 0,0 0 0,1 1 0,20 2 0,-32-1 0,-1 1 0,1-1 0,0 0 0,-1 1 0,1 0 0,-1 0 0,1 0 0,-1 1 0,1-1 0,-1 1 0,0 0 0,0 0 0,0 0 0,0 0 0,0 0 0,0 1 0,0-1 0,3 5 0,-4-3 0,0-1 0,-1 1 0,1-1 0,-1 1 0,0-1 0,0 1 0,0 0 0,-1 0 0,1-1 0,-1 1 0,0 0 0,0 0 0,0 0 0,0-1 0,-2 5 0,-1 6 0,-1 0 0,0 0 0,-1-1 0,-1 1 0,0-1 0,-1-1 0,0 1 0,-12 14 0,-28 28 0,-2-3 0,-2-1 0,-82 61 0,13-10 0,114-97 0,0 0 0,0 1 0,1-1 0,0 1 0,0 1 0,-5 8 0,10-14 0,-1 0 0,1 0 0,-1 0 0,1 0 0,0 0 0,-1 0 0,1 0 0,0 0 0,0 0 0,0 0 0,0 0 0,0 0 0,0 0 0,0 0 0,0 0 0,0 0 0,1 0 0,-1 0 0,0 0 0,1 2 0,1-2 0,-1 1 0,0-1 0,1 1 0,-1-1 0,1 0 0,-1 0 0,1 0 0,-1 0 0,1 0 0,0 0 0,0 0 0,-1-1 0,1 1 0,0-1 0,3 1 0,34 6 0,0-3 0,1-1 0,71-5 0,-49 1 0,198-3-1365,-192 3-5461</inkml:trace>
  <inkml:trace contextRef="#ctx0" brushRef="#br0" timeOffset="922.57">1363 634 24575,'-11'11'0,"-10"11"0,-6 8 0,-2 11 0,-3 5 0,1 2 0,1 0 0,3-1 0,2-5 0,1-6 0,6-5 0,1-5 0,5-6-8191</inkml:trace>
  <inkml:trace contextRef="#ctx0" brushRef="#br0" timeOffset="1280.46">1088 762 24575,'-4'-3'0,"3"-2"0,5 8 0,9 6 0,9 10 0,8 8 0,3 7 0,0 4 0,-3 4 0,-3 2 0,-6-4 0,-2-4 0,-5-5 0,-5-8-8191</inkml:trace>
  <inkml:trace contextRef="#ctx0" brushRef="#br0" timeOffset="1654.66">1490 909 24575,'0'8'0,"0"5"0,0 12 0,0 8 0,0 7 0,0 6 0,0 0 0,0-5 0,0-6 0,0-5 0,0-14 0</inkml:trace>
  <inkml:trace contextRef="#ctx0" brushRef="#br0" timeOffset="1655.66">1574 549 24575,'0'-3'0,"0"5"0,0 11 0,0 9 0,4 9 0,1-2-8191</inkml:trace>
  <inkml:trace contextRef="#ctx0" brushRef="#br0" timeOffset="2046.02">1787 910 24575,'11'-3'0,"10"-6"0,14 0 0,10 1 0,13 2 0,6 2 0,5-3 0,-11 2-8191</inkml:trace>
  <inkml:trace contextRef="#ctx0" brushRef="#br0" timeOffset="2403.45">2738 593 24575,'4'-3'0,"-3"2"0,-5 8 0,-9 10 0,-10 10 0,-7 8 0,-7 7 0,0 6 0,-1 0 0,2 0 0,4-1 0,3-5 0,8-6 0,6-10-8191</inkml:trace>
  <inkml:trace contextRef="#ctx0" brushRef="#br0" timeOffset="2404.45">2462 614 24575,'4'4'0,"4"8"0,5 13 0,4 9 0,6 10 0,3 5 0,3 4 0,2-2 0,-5-4 0,-4-6 0,-5-9-8191</inkml:trace>
  <inkml:trace contextRef="#ctx0" brushRef="#br0" timeOffset="2764.42">2335 401 24575,'25'-3'0,"23"-2"0,21 0 0,14 2 0,3 0 0,-13 2-8191</inkml:trace>
  <inkml:trace contextRef="#ctx0" brushRef="#br0" timeOffset="3156.51">3119 318 24575,'14'4'0,"9"8"0,3 9 0,2 16 0,-1 15 0,-5 18 0,-6 14 0,-9 15 0,-14 8 0,-15 8 0,-23 2 0,-25-4 0,-26-11 0,3-22-8191</inkml:trace>
  <inkml:trace contextRef="#ctx0" brushRef="#br0" timeOffset="3542">962 487 24575,'4'-7'0,"-3"-2"0,-9 7 0,-10 11 0,-8 19 0,-5 19 0,0 15 0,5 16 0,7 16 0,14 10 0,19 5 0,21 3 0,26-1 0,25-11 0,26-16 0,-6-22-8191</inkml:trace>
  <inkml:trace contextRef="#ctx0" brushRef="#br0" timeOffset="3919.01">3416 83 24575,'24'-16'0,"43"-24"0,-59 35 0,0 2 0,1-1 0,-1 1 0,1 0 0,0 1 0,0 0 0,0 0 0,0 1 0,13 0 0,-20 1 0,0 0 0,0 0 0,0 0 0,0 0 0,0 0 0,0 1 0,0-1 0,-1 1 0,1-1 0,0 1 0,0 0 0,0-1 0,-1 1 0,1 0 0,-1 0 0,1 0 0,0 1 0,-1-1 0,0 0 0,1 1 0,-1-1 0,0 0 0,0 1 0,2 1 0,-3 0 0,1 0 0,0-1 0,-1 1 0,0-1 0,0 1 0,1 0 0,-2-1 0,1 1 0,0 0 0,0-1 0,-1 1 0,1 0 0,-1-1 0,0 1 0,-1 2 0,-4 8 0,-1 0 0,0 0 0,0 0 0,-19 22 0,1-8 0,-40 35 0,44-44 0,0 1 0,2 1 0,-29 37 0,48-56 0,-1-1 0,0 1 0,1 0 0,-1 0 0,0 0 0,1 0 0,-1 0 0,1 0 0,-1 0 0,1 0 0,0 0 0,0 0 0,-1 0 0,1 0 0,0 0 0,0 0 0,0 0 0,0 0 0,0 0 0,0 0 0,0 0 0,0 0 0,1 0 0,-1 0 0,0 0 0,1 0 0,-1 0 0,0 0 0,1 0 0,-1 0 0,1 0 0,0 0 0,-1 0 0,1 0 0,0 0 0,-1-1 0,1 1 0,0 0 0,0-1 0,0 1 0,0 0 0,0-1 0,0 1 0,0-1 0,0 0 0,0 1 0,0-1 0,0 0 0,0 1 0,0-1 0,2 0 0,9 2 0,0 0 0,0 0 0,21-1 0,-23-1 0,156 1-1365,-80-3-5461</inkml:trace>
  <inkml:trace contextRef="#ctx0" brushRef="#br0" timeOffset="4539.66">220 1586 24575,'-40'9'0,"40"-9"0,-1 0 0,1 0 0,0 1 0,0-1 0,0 0 0,0 0 0,-1 0 0,1 0 0,0 0 0,0 0 0,0 1 0,0-1 0,-1 0 0,1 0 0,0 0 0,0 0 0,0 1 0,0-1 0,0 0 0,0 0 0,0 0 0,0 1 0,-1-1 0,1 0 0,0 0 0,0 0 0,0 1 0,0-1 0,0 0 0,0 0 0,0 0 0,0 1 0,0-1 0,1 0 0,-1 0 0,0 1 0,0-1 0,0 0 0,0 0 0,0 0 0,0 0 0,0 1 0,0-1 0,0 0 0,1 0 0,-1 0 0,0 0 0,0 1 0,0-1 0,0 0 0,1 0 0,-1 0 0,0 0 0,0 0 0,0 0 0,1 0 0,-1 1 0,0-1 0,0 0 0,0 0 0,1 0 0,-1 0 0,0 0 0,0 0 0,0 0 0,1 0 0,-1 0 0,21 6 0,37 2 0,-1-3 0,75-3 0,-82-2 0,815-23-943,-530 10 593,640-29-1569,-478 20 1463,-418 18-298,-26 3-3015</inkml:trace>
  <inkml:trace contextRef="#ctx0" brushRef="#br0" timeOffset="6584">4389 930 24575,'13'-4'0,"1"0"0,25-3 0,-39 7 0,0-1 0,0 1 0,0 0 0,0 0 0,0 0 0,0 0 0,0 0 0,0 0 0,1 0 0,-1 0 0,0 0 0,0 0 0,0 0 0,0 0 0,0 0 0,0 0 0,0 0 0,1 0 0,-1 0 0,0 0 0,0 0 0,0 0 0,0 0 0,0 0 0,0 0 0,0 0 0,0 0 0,1 0 0,-1 0 0,0 1 0,0-1 0,0 0 0,0 0 0,0 0 0,0 0 0,0 0 0,0 0 0,0 0 0,0 0 0,0 0 0,0 0 0,0 1 0,1-1 0,-1 0 0,0 0 0,0 0 0,0 0 0,0 0 0,0 0 0,0 0 0,0 0 0,0 1 0,0-1 0,0 0 0,0 0 0,0 0 0,0 0 0,0 0 0,0 0 0,0 0 0,-1 1 0,1-1 0,0 0 0,0 0 0,0 0 0,-8 10 0,-16 9 0,-45 26 0,45-30 0,0 0 0,1 1 0,1 1 0,0 2 0,-24 27 0,44-45 0,1 1 0,0-1 0,-1 1 0,1-1 0,0 1 0,0 0 0,0-1 0,0 1 0,0 0 0,1 0 0,-1 0 0,0 0 0,1 0 0,0 0 0,-1-1 0,1 1 0,0 0 0,0 0 0,0 0 0,0 0 0,1 3 0,0-3 0,0 0 0,0 0 0,0-1 0,0 1 0,1 0 0,-1-1 0,0 1 0,1-1 0,-1 0 0,1 1 0,0-1 0,-1 0 0,1 0 0,0 0 0,0 0 0,0 0 0,2 0 0,10 4 0,1-2 0,0 1 0,0-2 0,21 1 0,-33-2 0,123 5 0,-60-4 0,-1 3 0,72 15 0,-134-19-50,48 14 226,-49-14-247,0 0 0,0 0 0,0 0 0,0 0 0,0 0 0,0 0 0,0 0 0,-1 1 0,1-1 0,-1 1 0,1-1 0,-1 1 0,1 0 0,-1-1 0,0 1 0,0 0 0,0 0 0,0 0 0,0 0 0,1 3 0,-3 13-6755</inkml:trace>
  <inkml:trace contextRef="#ctx0" brushRef="#br0" timeOffset="6986.35">4284 1438 24575,'11'0'0,"14"0"0,14 0 0,10 0 0,13 0 0,9 4 0,3 1 0,-10 0-8191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12:29.90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7 24575,'14'0'0,"6"0"-8191</inkml:trace>
  <inkml:trace contextRef="#ctx0" brushRef="#br0" timeOffset="1">677 26 24575,'11'-7'0,"7"-2"0,0 0-8191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12:29.5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 22 24575,'-4'-10'0,"3"3"0,9 2 0,6 7 0,0 2-8191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12:22.3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87 168 24575,'0'22'0,"-4"21"0,-4 18 0,-1 13 0,1 5 0,1 2 0,3 4 0,2-4 0,1-3 0,-3-9 0,-1-12 0,1-12 0,1-10 0,0-19 0</inkml:trace>
  <inkml:trace contextRef="#ctx0" brushRef="#br0" timeOffset="356.11">635 591 24575,'18'-7'0,"20"-2"0,15 0 0,13 1 0,9 3 0,3 2 0,-1 1 0,-14 2-8191</inkml:trace>
  <inkml:trace contextRef="#ctx0" brushRef="#br0" timeOffset="760.15">1546 316 24575,'-1'4'0,"1"0"0,-1 0 0,0 0 0,0-1 0,-1 1 0,1 0 0,-1-1 0,0 1 0,0-1 0,-4 6 0,0 1 0,-25 39 0,-1-2 0,-3 0 0,-1-3 0,-2-1 0,-80 68 0,113-106 0,-1-1 0,0 1 0,-1-1 0,1-1 0,-1 1 0,-7 2 0,13-5 0,0-1 0,0 0 0,0 0 0,0 1 0,-1-1 0,1 0 0,0 0 0,0 0 0,0 0 0,0 0 0,0 0 0,0 0 0,0-1 0,0 1 0,-1 0 0,1-1 0,0 1 0,0 0 0,-1-2 0,1 1 0,0 0 0,0 0 0,0 0 0,0-1 0,0 1 0,1 0 0,-1-1 0,0 1 0,1-1 0,-1 1 0,1-1 0,-1 1 0,1-1 0,0 1 0,0-1 0,0 1 0,-1-1 0,2-1 0,-1-13 0,1 0 0,1 0 0,1 1 0,0-1 0,1 1 0,0 0 0,12-24 0,-8 20 0,1 1 0,0 1 0,2 0 0,0 0 0,23-26 0,-32 41 0,0-1 0,1 1 0,-1 0 0,1 0 0,-1 0 0,1 0 0,0 0 0,0 0 0,0 1 0,0-1 0,0 1 0,0 0 0,0 0 0,1 0 0,-1 0 0,0 1 0,0-1 0,1 1 0,-1 0 0,0 0 0,1 0 0,-1 0 0,0 1 0,1 0 0,-1-1 0,0 1 0,0 0 0,1 0 0,-1 1 0,0-1 0,0 1 0,0-1 0,-1 1 0,6 4 0,7 6 0,0 2 0,0-1 0,-2 2 0,22 28 0,-16-18 0,7 5-119,1 5-130,1-2 0,2-1 0,2-1-1,36 27 1,-32-34-6577</inkml:trace>
  <inkml:trace contextRef="#ctx0" brushRef="#br0" timeOffset="1118.72">2076 210 24575,'22'18'0,"10"21"0,4 21 0,-5 19 0,-7 13 0,-15 13 0,-24 7 0,-23-1 0,-27-10 0,-24-10 0,-23-17 0,9-21-8191</inkml:trace>
  <inkml:trace contextRef="#ctx0" brushRef="#br0" timeOffset="1493.25">254 0 24575,'-29'29'0,"-20"27"0,-5 26 0,2 21 0,11 17 0,15 15 0,24 4 0,29 5 0,29-4 0,30-12 0,21-20 0,-6-29-8191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12:20.1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2 24575,'25'-3'0,"23"-2"0,14 0 0,7 2 0,3 0 0,-8 2 0,-14 0-8191</inkml:trace>
  <inkml:trace contextRef="#ctx0" brushRef="#br0" timeOffset="378.67">21 191 24575,'32'-3'0,"30"-2"0,17-3 0,14-4 0,-9-1-8191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2:38:19.46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306 24575,'0'-32'0,"0"32"0,0 15 0,0-15 0,9 224 0,-6-199 0,1 1 0,1-1 0,1 0 0,1-1 0,1 0 0,21 42 0,-26-60 0,1 1 0,0-1 0,0 0 0,1 0 0,0-1 0,0 1 0,0-1 0,1 0 0,-1 0 0,1-1 0,0 1 0,1-2 0,-1 1 0,1-1 0,12 5 0,-14-6 0,0-1 0,0-1 0,0 1 0,0 0 0,1-1 0,-1 0 0,0-1 0,0 1 0,1-1 0,-1 0 0,0 0 0,0 0 0,0-1 0,0 0 0,0 0 0,-1 0 0,1-1 0,0 1 0,-1-1 0,0 0 0,0-1 0,7-5 0,-1-2 0,-1-1 0,0 1 0,0-2 0,-1 1 0,-1-1 0,0 0 0,-1-1 0,0 1 0,-1-1 0,-1 0 0,0-1 0,-1 1 0,2-21 0,-1-1 0,-2 0 0,-1-1 0,-2 1 0,-7-47 0,7 72 0,-1-1 0,-1 1 0,1 0 0,-8-17 0,3 19-42,5 16 147,5 15-1533,3 1-5398</inkml:trace>
  <inkml:trace contextRef="#ctx0" brushRef="#br0" timeOffset="358.8">764 412 24575,'7'-3'0,"14"-2"0,13-3 0,12-1 0,5 2 0,6 1 0,-5 7 0,-10 1-8191</inkml:trace>
  <inkml:trace contextRef="#ctx0" brushRef="#br0" timeOffset="701.72">847 602 24575,'25'0'0,"23"0"0,18 0 0,12 0 0,6 0 0,-10 0-8191</inkml:trace>
  <inkml:trace contextRef="#ctx0" brushRef="#br0" timeOffset="702.72">1736 221 24575,'22'-10'0,"17"-5"0,14-2 0,8 2 0,4 2 0,-4 5 0,-10 3 0,-13 2-8191</inkml:trace>
  <inkml:trace contextRef="#ctx0" brushRef="#br0" timeOffset="1100.08">1821 138 24575,'-4'0'0,"0"4"0</inkml:trace>
  <inkml:trace contextRef="#ctx0" brushRef="#br0" timeOffset="2330.39">1694 178 24575,'0'709'0,"0"-707"0,0 0 0,0 1 0,0-1 0,0 0 0,0 1 0,0-1 0,1 0 0,-1 1 0,1-1 0,0 0 0,0 0 0,0 0 0,0 0 0,0 0 0,0 0 0,0 0 0,1 0 0,-1 0 0,3 2 0,-1-2 0,1 0 0,-1-1 0,0 1 0,1-1 0,-1 0 0,0 0 0,1 0 0,0 0 0,-1-1 0,1 0 0,-1 1 0,6-2 0,39-1-511,83-13 0,-123 13 168,49-7-6483</inkml:trace>
  <inkml:trace contextRef="#ctx0" brushRef="#br0" timeOffset="2826.78">2287 411 24575,'0'-2'0,"0"0"0,0 0 0,0 0 0,-1 0 0,1 0 0,0-1 0,-1 1 0,0 0 0,1 0 0,-1 0 0,0 0 0,-1-2 0,1 4 0,1 0 0,0-1 0,0 1 0,-1 0 0,1 0 0,0-1 0,0 1 0,-1 0 0,1 0 0,0 0 0,-1 0 0,1 0 0,0-1 0,0 1 0,-1 0 0,1 0 0,0 0 0,-1 0 0,1 0 0,0 0 0,-1 0 0,1 0 0,0 0 0,-1 0 0,1 0 0,0 0 0,-1 0 0,1 1 0,-13 11 0,8-3 0,1 1 0,0-1 0,0 1 0,1 0 0,0 0 0,0 0 0,-1 16 0,2-7 0,1 1 0,0-1 0,3 23 0,-1-37 0,0 0 0,0 0 0,0 0 0,0 0 0,1 0 0,-1 0 0,1 0 0,1-1 0,-1 1 0,1-1 0,-1 0 0,1 1 0,0-1 0,1-1 0,-1 1 0,1 0 0,0-1 0,-1 0 0,2 0 0,4 4 0,-6-6 0,1 1 0,-1-1 0,0 0 0,1 0 0,-1 0 0,1-1 0,-1 1 0,1-1 0,-1 0 0,1 0 0,-1 0 0,1 0 0,-1 0 0,1-1 0,-1 0 0,1 0 0,-1 0 0,1 0 0,-1 0 0,0-1 0,0 1 0,0-1 0,0 0 0,0 0 0,0 0 0,0 0 0,0-1 0,-1 1 0,4-5 0,1-2 0,-1 0 0,0-1 0,-1 0 0,0 0 0,0 0 0,-1 0 0,0-1 0,-1 1 0,0-1 0,-1 0 0,0 0 0,-1 0 0,0 0 0,-1-1 0,0 1 0,-1 0 0,0 0 0,-1 0 0,-5-21 0,6 31-40,1-1 0,-1 0 0,0 1 0,1-1-1,-1 1 1,0-1 0,0 1 0,0-1 0,0 1 0,0 0 0,0 0-1,-1-1 1,1 1 0,0 0 0,-1 0 0,1 0 0,0 0-1,-1 1 1,1-1 0,-1 0 0,0 0 0,1 1 0,-1-1 0,0 1-1,1 0 1,-1-1 0,0 1 0,1 0 0,-1 0 0,0 0-1,0 0 1,1 0 0,-4 1 0,-9 6-6786</inkml:trace>
  <inkml:trace contextRef="#ctx0" brushRef="#br0" timeOffset="3169.43">2731 519 24575,'-18'25'0,"-10"16"0,-3 11 0,4 5 0,2-5 0,6-3 0,5-7 0,7-10-8191</inkml:trace>
  <inkml:trace contextRef="#ctx0" brushRef="#br0" timeOffset="3533.33">2985 391 24575,'-9'54'0,"2"1"0,2 0 0,5 87 0,0-139 0,0-1 0,0 1 0,0-1 0,1 1 0,-1 0 0,1-1 0,-1 1 0,1-1 0,0 0 0,0 1 0,0-1 0,1 0 0,-1 0 0,0 1 0,1-1 0,-1 0 0,1 0 0,0 0 0,0-1 0,0 1 0,0 0 0,0-1 0,4 3 0,-3-3 0,-1 0 0,1-1 0,0 1 0,0 0 0,0-1 0,0 0 0,0 0 0,0 0 0,0 0 0,0 0 0,0-1 0,0 1 0,0-1 0,0 0 0,0 0 0,0 0 0,0 0 0,0 0 0,4-4 0,-2 1 0,1 0 0,-1 0 0,0-1 0,0 0 0,-1 0 0,1 0 0,-1-1 0,-1 1 0,1-1 0,-1 0 0,0 0 0,0-1 0,0 1 0,-1 0 0,0-1 0,0 1 0,0-8 0,2-7 0,-2 0 0,0 0 0,-1-1 0,-3-24 0,1 28 0,-1 0 0,-1 0 0,-1 1 0,-9-30 0,11 42 0,0-1 0,-1 1 0,1 0 0,-1-1 0,0 1 0,0 0 0,0 1 0,-1-1 0,0 1 0,0-1 0,0 1 0,-1 0 0,1 0 0,-1 1 0,0 0 0,0 0 0,0 0 0,-6-3 0,8 5 0,1 1 0,0-1 0,-1 1 0,1-1 0,0 1 0,-1 0 0,1 0 0,-1 0 0,1 0 0,-1 1 0,1-1 0,0 1 0,-1-1 0,1 1 0,0 0 0,-1 0 0,1 0 0,0 0 0,0 0 0,0 0 0,0 1 0,0-1 0,0 1 0,0-1 0,1 1 0,-1 0 0,0 0 0,1-1 0,-1 1 0,1 0 0,0 1 0,0-1 0,-1 3 0,0-2 0,0 1 0,0 0 0,1 0 0,0 0 0,0 1 0,0-1 0,0 0 0,1 0 0,0 1 0,-1-1 0,2 0 0,-1 0 0,0 1 0,1-1 0,0 0 0,0 0 0,0 0 0,3 6 0,-1-5 7,0 0 0,1 0 0,0-1 0,0 1 0,0-1 1,0 0-1,1 0 0,0-1 0,-1 1 0,1-1 0,1 0 0,-1 0 0,0-1 0,1 0 0,-1 0 0,8 2 0,3 0-304,-1-1 0,1 0 0,0-1 0,28-1 0,2-3-6529</inkml:trace>
  <inkml:trace contextRef="#ctx0" brushRef="#br0" timeOffset="3963.8">3325 31 24575,'123'-19'0,"-49"9"0,-73 9 0,1 1 0,-1 0 0,0 0 0,1 0 0,-1 0 0,1 0 0,-1 0 0,1 0 0,-1 1 0,1-1 0,-1 0 0,0 1 0,1-1 0,-1 1 0,0-1 0,1 1 0,-1 0 0,0-1 0,0 1 0,0 0 0,0 0 0,1 0 0,-1 0 0,0 0 0,-1 0 0,1 0 0,0 1 0,0-1 0,0 0 0,-1 0 0,1 1 0,-1-1 0,1 0 0,-1 1 0,1-1 0,-1 1 0,1 1 0,0 8 0,0 0 0,0 0 0,-1 0 0,-1 14 0,0-1 0,25 236 0,-12-174 0,0 126 0,-12-195 15,-1 0 0,-1-1 0,-1 1 0,0 0 0,-1-1 0,-1 0 0,-7 17 0,10-27-77,-1-1 0,1 1 0,-1-1 0,0 0 1,-1 0-1,1 0 0,-1-1 0,0 1 0,-1-1 0,1 0 0,-1 0 0,1 0 1,-1-1-1,0 0 0,0 0 0,-1 0 0,1 0 0,-1-1 0,1 0 0,-1 0 1,0 0-1,0-1 0,-6 1 0,-3-2-6764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12:02.92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7 138 24575,'-1'0'0,"0"0"0,1-1 0,-1 1 0,0 0 0,0 0 0,0 0 0,0 0 0,0 0 0,1 0 0,-1 0 0,0 0 0,0 0 0,0 0 0,0 0 0,0 0 0,1 1 0,-1-1 0,0 0 0,0 1 0,0-1 0,1 1 0,-1-1 0,0 1 0,0-1 0,1 1 0,-1-1 0,1 1 0,-1 0 0,0-1 0,1 1 0,-1 0 0,1-1 0,0 1 0,-1 0 0,1 0 0,-1 1 0,-13 33 0,13-31 0,-12 45 0,3 1 0,-6 55 0,1 105 0,11-135 0,-3 146 0,9-353 0,-4-507 0,-9 535 0,11 103 0,0 0 0,0 0 0,0 0 0,0 0 0,0 1 0,0-1 0,0 0 0,0 0 0,0 0 0,0 1 0,0-1 0,1 0 0,-1 0 0,0 0 0,0 1 0,1-1 0,-1 0 0,1 0 0,-1 1 0,1-1 0,-1 0 0,1 1 0,-1-1 0,1 1 0,-1-1 0,1 0 0,0 1 0,-1-1 0,1 1 0,0 0 0,0-1 0,-1 1 0,1 0 0,0-1 0,0 1 0,-1 0 0,1 0 0,0 0 0,0-1 0,0 1 0,0 0 0,-1 0 0,1 0 0,0 0 0,0 1 0,0-1 0,-1 0 0,1 0 0,0 0 0,0 1 0,0-1 0,-1 0 0,1 1 0,1 0 0,5 2 0,0 0 0,-1 1 0,1 0 0,10 9 0,11 10 0,-1 1 0,-1 1 0,-1 1 0,-1 2 0,-2 0 0,-1 2 0,26 47 0,-44-73 0,-1 0 0,0 0 0,-1 1 0,1-1 0,-1 0 0,0 1 0,0-1 0,0 1 0,-1-1 0,0 1 0,1-1 0,-2 1 0,0 7 0,0-9 0,0 0 0,0 0 0,0 0 0,-1 0 0,1-1 0,-1 1 0,0 0 0,0-1 0,0 0 0,0 1 0,0-1 0,0 0 0,-1 0 0,1 0 0,-1 0 0,1 0 0,-1-1 0,0 1 0,0-1 0,-4 2 0,-19 5-132,0-2-1,-1 0 1,1-2-1,-1 0 1,0-2-1,-36-2 1,49 0-306,-39 0-6388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56:27.47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22 1228 24575,'0'-3'0,"1"0"0,-1 0 0,1 0 0,0 0 0,-1 0 0,1 0 0,1 1 0,2-6 0,1 5 0,-5 21 0,-6 9 0,0 0 0,-2 0 0,-1-1 0,-1 0 0,-20 38 0,-4-4 0,-44 60 0,46-74-77,-66 86-1211,76-109-5538</inkml:trace>
  <inkml:trace contextRef="#ctx0" brushRef="#br0" timeOffset="370.97">827 1269 24575,'1'0'0,"-1"-1"0,1 1 0,-1 0 0,1-1 0,0 1 0,-1 0 0,1-1 0,0 1 0,-1 0 0,1 0 0,0 0 0,0 0 0,-1 0 0,1 0 0,0 0 0,0 0 0,-1 0 0,1 0 0,0 0 0,-1 0 0,1 0 0,0 0 0,0 1 0,-1-1 0,1 0 0,0 1 0,-1-1 0,1 0 0,-1 1 0,1-1 0,0 1 0,20 17 0,-18-15 0,14 16 0,-1 1 0,0 1 0,-1 0 0,21 42 0,37 101 0,-60-133 0,7 19 0,37 78 0,-50-115 0,0-1 0,1 0 0,0 0 0,1-1 0,0 0 0,1 0 0,16 13 0,-25-23 0,0 0 0,0 0 0,0-1 0,0 1 0,0 0 0,1 0 0,-1-1 0,0 1 0,0-1 0,0 1 0,1-1 0,-1 1 0,0-1 0,1 0 0,-1 0 0,0 1 0,0-1 0,1 0 0,-1 0 0,0 0 0,1-1 0,-1 1 0,0 0 0,1 0 0,-1-1 0,0 1 0,0-1 0,1 1 0,-1-1 0,0 0 0,0 1 0,0-1 0,0 0 0,0 0 0,0 1 0,0-1 0,0 0 0,0 0 0,0 0 0,0 0 0,-1-1 0,1 1 0,0 0 0,-1 0 0,1 0 0,0-2 0,4-8 0,-1 0 0,-1 0 0,0 0 0,3-15 0,-4 18 0,30-159-1365,-27 134-5461</inkml:trace>
  <inkml:trace contextRef="#ctx0" brushRef="#br0" timeOffset="1167.81">1398 1059 24575,'-4'-9'0,"0"0"0,1-1 0,0 0 0,0 1 0,1-1 0,0 0 0,1 0 0,0-1 0,1 1 0,0 0 0,3-20 0,-2 24 0,0-1 0,1 1 0,-1-1 0,1 1 0,1 0 0,-1-1 0,1 1 0,0 0 0,1 1 0,-1-1 0,1 1 0,1-1 0,-1 1 0,0 0 0,1 1 0,0-1 0,0 1 0,10-6 0,-4 4 0,0 0 0,1 1 0,-1 1 0,1-1 0,0 2 0,23-4 0,-32 6 0,0 1 0,0 0 0,1 0 0,-1 0 0,0 0 0,0 1 0,1-1 0,-1 1 0,0 0 0,0 0 0,0 0 0,0 0 0,4 3 0,-5-3 0,0 1 0,-1-1 0,1 1 0,0 0 0,-1 0 0,1 0 0,-1 0 0,1 0 0,-1 0 0,0 0 0,0 0 0,0 0 0,0 1 0,-1-1 0,1 0 0,0 1 0,-1-1 0,0 0 0,1 1 0,-1 2 0,0 4 0,0 0 0,-1 0 0,0 0 0,-1 0 0,1 0 0,-2 0 0,1-1 0,-1 1 0,-1-1 0,-5 12 0,-7 7 0,-32 42 0,19-28 0,28-41 0,0 1 0,1 0 0,-1-1 0,1 1 0,-1 0 0,1-1 0,-1 1 0,1 0 0,0-1 0,-1 1 0,1 0 0,0 0 0,-1 0 0,1-1 0,0 1 0,0 0 0,0 0 0,0 0 0,0 0 0,0-1 0,0 1 0,0 0 0,0 0 0,0 0 0,0-1 0,1 1 0,-1 0 0,0 0 0,0 0 0,1-1 0,0 2 0,0-1 0,1 0 0,-1 0 0,1-1 0,-1 1 0,1 0 0,-1-1 0,1 1 0,0-1 0,-1 0 0,1 1 0,0-1 0,0 0 0,-1 0 0,3 0 0,11-2 0,-1 1 0,23-6 0,-37 7 0,118-33 62,-67 17-775,68-11-1,-93 23-6112</inkml:trace>
  <inkml:trace contextRef="#ctx0" brushRef="#br0" timeOffset="114206.56">44 214 24575,'0'-7'0,"0"1"0,0 9 0,0 11 0,0 10 0,0 12 0,0 7 0,0 7 0,0 3 0,0-2 0,0-1 0,0-6 0,0-7 0,0-6 0,4-8 0,7-12 0,3-8-8191</inkml:trace>
  <inkml:trace contextRef="#ctx0" brushRef="#br0" timeOffset="114563.23">275 424 24575,'11'0'0,"10"0"0,10 0 0,6 0 0,1 0 0,0 0 0,-2 0 0,-3 0 0,-4 0 0,-8 0-8191</inkml:trace>
  <inkml:trace contextRef="#ctx0" brushRef="#br0" timeOffset="114922.88">996 191 24575,'-274'308'0,"248"-286"0,26-22 0,-1 1 0,1-1 0,-1 0 0,1 0 0,-1 0 0,1 1 0,-1-1 0,0 0 0,1 0 0,-1 0 0,1 0 0,-1 0 0,1 0 0,-1 0 0,0 0 0,1 0 0,-1 0 0,1-1 0,-1 1 0,1 0 0,-1 0 0,1 0 0,-1-1 0,1 1 0,-1 0 0,1-1 0,-1 1 0,1 0 0,-1-1 0,1 1 0,0-1 0,-1 1 0,1 0 0,0-1 0,-1 1 0,1-1 0,0 1 0,0-1 0,-1 1 0,1-1 0,0 0 0,0 1 0,0-1 0,0 1 0,0-1 0,0 1 0,0-1 0,0 0 0,0 1 0,0-1 0,0 0 0,-1-12 0,0 0 0,0 0 0,2 0 0,-1-1 0,2 1 0,0 1 0,0-1 0,5-14 0,-4 19 0,0 0 0,0-1 0,0 1 0,1 0 0,0 1 0,1-1 0,-1 1 0,2 0 0,-1 0 0,1 0 0,0 1 0,0 0 0,8-6 0,-12 11 0,0-1 0,0 1 0,0 0 0,1 0 0,-1 0 0,0 0 0,0 1 0,1-1 0,-1 1 0,0-1 0,1 1 0,-1 0 0,1 0 0,-1 0 0,0 0 0,1 0 0,-1 0 0,0 1 0,1-1 0,-1 1 0,0 0 0,1-1 0,-1 1 0,0 0 0,0 1 0,0-1 0,0 0 0,0 0 0,0 1 0,2 2 0,6 5 0,-2 0 0,1 1 0,-1 0 0,10 18 0,-7-12 0,4 5-273,0 0 0,2-2 0,0 0 0,32 27 0,-26-28-6553</inkml:trace>
  <inkml:trace contextRef="#ctx0" brushRef="#br0" timeOffset="115356.85">1270 235 24575,'4'-1'0,"1"0"0,0 0 0,-1 1 0,1-1 0,-1 1 0,1 0 0,0 0 0,-1 0 0,1 1 0,0 0 0,-1 0 0,1 0 0,-1 0 0,0 1 0,1-1 0,-1 1 0,0 0 0,0 1 0,0-1 0,0 1 0,0-1 0,-1 1 0,1 0 0,-1 1 0,0-1 0,3 4 0,-1 0 0,-1 0 0,0 1 0,0-1 0,0 1 0,-1-1 0,0 1 0,-1 0 0,0 0 0,0 0 0,-1 1 0,0-1 0,0 0 0,-1 15 0,0-21 0,0-1 0,0 1 0,0-1 0,0 1 0,0-1 0,0 1 0,0-1 0,-1 1 0,1-1 0,-1 1 0,1-1 0,-1 1 0,1-1 0,-1 1 0,0-1 0,0 0 0,0 0 0,0 1 0,0-1 0,0 0 0,0 0 0,0 0 0,0 0 0,0 0 0,-1 0 0,1 0 0,0 0 0,-1-1 0,1 1 0,0 0 0,-4 0 0,4-1 0,-1-1 0,1 1 0,-1 0 0,1-1 0,-1 1 0,1-1 0,-1 0 0,1 0 0,-1 1 0,1-1 0,0 0 0,0 0 0,-1 0 0,1 0 0,0 0 0,0-1 0,0 1 0,0 0 0,0-1 0,0 1 0,0 0 0,1-1 0,-1 1 0,0-1 0,1 1 0,0-1 0,-1 1 0,1-1 0,0 1 0,-1-4 0,0 0 6,0-1 0,1 1-1,0-1 1,-1 1 0,2-1-1,-1 1 1,1-1 0,0 1 0,0 0-1,0-1 1,1 1 0,-1 0-1,2 0 1,-1 0 0,0 0-1,1 0 1,0 0 0,0 1 0,0-1-1,7-6 1,-2 4-141,-1 0 0,1 1 0,1-1 0,-1 2 0,1-1 0,0 1 0,0 0 0,1 1 0,-1 0 0,12-2 0,6-1-6691</inkml:trace>
  <inkml:trace contextRef="#ctx0" brushRef="#br0" timeOffset="116370.11">1630 214 24575,'-8'8'0,"1"1"0,0 0 0,-11 16 0,16-22 0,1-1 0,0 0 0,-1 1 0,1-1 0,0 1 0,0 0 0,0-1 0,0 1 0,1 0 0,-1-1 0,1 1 0,0 0 0,-1 0 0,1 0 0,0-1 0,1 1 0,-1 0 0,1 0 0,-1-1 0,2 5 0,-1-5 0,1-1 0,0 1 0,0 0 0,-1-1 0,1 1 0,0-1 0,0 1 0,1-1 0,-1 0 0,0 0 0,0 0 0,0 0 0,1 0 0,-1-1 0,1 1 0,-1-1 0,0 1 0,1-1 0,-1 0 0,4 0 0,2 0 0,0 0 0,-1 0 0,1-1 0,0 0 0,8-2 0,-12 2 0,-1 0 0,0-1 0,0 1 0,0-1 0,0 0 0,0 0 0,0 0 0,-1 0 0,1-1 0,0 1 0,-1 0 0,0-1 0,0 0 0,0 0 0,0 0 0,0 0 0,0 0 0,-1 0 0,1 0 0,-1 0 0,0-1 0,0 1 0,0 0 0,0-5 0,-1 5 0,1 1 0,-1 0 0,0 0 0,0-1 0,-1 1 0,1 0 0,0 0 0,-1 0 0,1 0 0,-1-1 0,0 1 0,1 0 0,-1 0 0,0 0 0,0 0 0,-1 0 0,1 1 0,0-1 0,-1 0 0,1 0 0,-1 1 0,1-1 0,-1 1 0,0-1 0,1 1 0,-1 0 0,0 0 0,0 0 0,0 0 0,0 0 0,0 0 0,0 0 0,-1 1 0,1-1 0,0 1 0,0 0 0,0-1 0,-3 1 0,1 0 0,-1 0 0,1 1 0,0-1 0,0 1 0,0 0 0,0 0 0,-1 0 0,1 1 0,1 0 0,-1-1 0,0 1 0,0 1 0,1-1 0,-1 0 0,1 1 0,0 0 0,-1-1 0,1 2 0,0-1 0,1 0 0,-1 0 0,1 1 0,-1-1 0,-2 7 0,4-7 0,-1-1 0,1 1 0,0 0 0,0 0 0,0-1 0,1 1 0,-1 0 0,0 0 0,1 0 0,0 0 0,0 0 0,0-1 0,0 1 0,0 0 0,0 0 0,1 0 0,0 0 0,-1 0 0,1-1 0,0 1 0,0 0 0,1 0 0,-1-1 0,0 1 0,1-1 0,0 0 0,-1 1 0,1-1 0,0 0 0,0 0 0,1 0 0,-1 0 0,0 0 0,0-1 0,1 1 0,3 1 0,5 2 0,1-1 0,-1 0 0,1-1 0,0 0 0,1-1 0,-1 0 0,0-1 0,0-1 0,1 0 0,-1 0 0,0-1 0,1-1 0,-1 0 0,0-1 0,19-6 0,-27 6 0,0 1 0,0-1 0,-1 0 0,1 0 0,-1-1 0,0 1 0,0-1 0,0 1 0,0-1 0,-1 0 0,1 0 0,-1 0 0,0 0 0,0-1 0,-1 1 0,1-1 0,1-8 0,-3 11 0,1 0 0,-1 0 0,1 0 0,-1 0 0,0 0 0,0 0 0,0 0 0,0-1 0,0 1 0,-1 0 0,1 0 0,0 0 0,-1 0 0,0 0 0,1 0 0,-1 0 0,0 0 0,0 0 0,0 1 0,0-1 0,0 0 0,-1 0 0,1 1 0,-1-1 0,1 1 0,-1-1 0,1 1 0,-1 0 0,0 0 0,1 0 0,-1-1 0,0 2 0,0-1 0,0 0 0,0 0 0,0 1 0,0-1 0,0 1 0,0-1 0,-4 1 0,4 0 0,-1 0 0,1 0 0,-1 0 0,1 1 0,-1-1 0,1 1 0,-1-1 0,1 1 0,-1 0 0,1 0 0,0 0 0,0 0 0,-1 1 0,1-1 0,0 1 0,0-1 0,0 1 0,0 0 0,1 0 0,-3 2 0,3-3 0,1 0 0,-1 0 0,1 0 0,-1-1 0,1 1 0,-1 0 0,1 0 0,0 0 0,0 0 0,-1 0 0,1 0 0,0 0 0,0 0 0,0-1 0,0 1 0,0 0 0,0 0 0,0 0 0,0 0 0,1 0 0,-1 2 0,1-2 0,0 0 0,0 0 0,0 0 0,0 1 0,0-1 0,0 0 0,0 0 0,1 0 0,-1-1 0,0 1 0,0 0 0,1 0 0,-1-1 0,1 1 0,-1-1 0,0 1 0,1-1 0,1 1 0,0-1 0,0 1 0,0 0 0,0-1 0,0 0 0,0 0 0,0 0 0,0 0 0,1 0 0,-2-1 0,1 1 0,0-1 0,0 0 0,0 0 0,0 0 0,0 0 0,0 0 0,-1-1 0,1 1 0,-1-1 0,1 0 0,-1 0 0,0 0 0,1 0 0,-1 0 0,0 0 0,2-4 0,18-14 0,-21 19 0,-1 1 0,1-1 0,-1 1 0,1 0 0,-1-1 0,1 1 0,-1 0 0,1 0 0,-1-1 0,1 1 0,0 0 0,-1 0 0,1 0 0,-1 0 0,1 0 0,0 0 0,-1 0 0,1 0 0,0 0 0,-1 0 0,1 0 0,-1 0 0,1 0 0,0 0 0,-1 0 0,1 1 0,-1-1 0,1 0 0,0 1 0,14 17 0,2 32 0,-16-45 0,12 43 0,-2 0 0,-2 1 0,3 77 0,-12-122 0,0 1 0,0 0 0,-1-1 0,0 1 0,0-1 0,0 1 0,0-1 0,-1 0 0,0 1 0,0-1 0,0 0 0,-3 5 0,4-8 0,0 0 0,-1 1 0,1-1 0,0 0 0,0 1 0,-1-1 0,1 0 0,-1 0 0,1 0 0,-1 0 0,1-1 0,-1 1 0,1 0 0,-1-1 0,0 1 0,0-1 0,1 1 0,-1-1 0,0 0 0,0 0 0,1 0 0,-1 0 0,0 0 0,0 0 0,1 0 0,-1 0 0,0-1 0,0 1 0,1-1 0,-1 1 0,1-1 0,-1 0 0,0 0 0,-2-1 0,2 0 0,-1 0 0,1 0 0,0 0 0,-1 0 0,1-1 0,0 1 0,0-1 0,1 1 0,-1-1 0,0 0 0,1 1 0,0-1 0,-1 0 0,1 0 0,0 0 0,1 0 0,-1 0 0,1 0 0,-1 0 0,1-1 0,0 1 0,0 0 0,0 0 0,0 0 0,1 0 0,1-6 0,0-3 0,1 1 0,0-1 0,1 0 0,0 1 0,9-17 0,12-12 0,1 2 0,2 0 0,1 2 0,50-47 0,-79 83 0,1-1 0,-1 1 0,0-1 0,1 1 0,-1 0 0,0-1 0,1 1 0,-1 0 0,0-1 0,1 1 0,-1 0 0,1-1 0,-1 1 0,1 0 0,-1 0 0,1-1 0,-1 1 0,1 0 0,-1 0 0,1 0 0,-1 0 0,1 0 0,-1 0 0,1 0 0,-1 0 0,1 0 0,-1 0 0,1 0 0,-1 0 0,2 0 0,4 16 0,-7 33 0,0-39 0,-2 96-1365,3-93-5461</inkml:trace>
  <inkml:trace contextRef="#ctx0" brushRef="#br0" timeOffset="116728.06">2160 0 24575,'-4'22'0,"3"14"0,1 1-8191</inkml:trace>
  <inkml:trace contextRef="#ctx0" brushRef="#br0" timeOffset="117304.54">2372 255 24575,'-2'-1'0,"1"0"0,-1 0 0,0 0 0,0 0 0,1 0 0,-1 0 0,0 1 0,0-1 0,0 1 0,0-1 0,0 1 0,0 0 0,0 0 0,0 0 0,0 0 0,0 0 0,0 0 0,0 0 0,0 1 0,0-1 0,0 1 0,0-1 0,0 1 0,0 0 0,0 0 0,0 0 0,1 0 0,-3 1 0,0 0 0,1 0 0,-1 1 0,0 0 0,1-1 0,-1 1 0,1 0 0,0 1 0,0-1 0,0 0 0,1 1 0,-1 0 0,-1 4 0,3-5 0,-1 1 0,1-1 0,1 1 0,-1-1 0,0 1 0,1 0 0,0 0 0,0-1 0,0 1 0,0 0 0,1-1 0,-1 1 0,1 0 0,2 6 0,-2-9 0,-1 1 0,1-1 0,0 0 0,0 1 0,0-1 0,0 1 0,0-1 0,0 0 0,0 0 0,0 0 0,0 0 0,1 0 0,-1 0 0,0 0 0,1 0 0,-1 0 0,1 0 0,-1-1 0,1 1 0,-1 0 0,1-1 0,-1 0 0,1 1 0,0-1 0,-1 0 0,1 0 0,-1 0 0,1 0 0,0 0 0,-1 0 0,1 0 0,0-1 0,-1 1 0,1 0 0,2-2 0,-3 2 0,1-1 0,-1 0 0,1 1 0,-1-1 0,1 0 0,-1 0 0,1 0 0,-1 0 0,0 0 0,1 0 0,-1-1 0,0 1 0,0 0 0,0-1 0,0 1 0,0 0 0,0-1 0,0 1 0,-1-1 0,2-2 0,6-38 0,-8 38 0,0 0 0,0-1 0,0 1 0,1 0 0,0 0 0,0 0 0,0 0 0,0 0 0,1 0 0,0 1 0,0-1 0,0 0 0,0 1 0,0-1 0,3-2 0,-3 4 0,-1 1 0,1 0 0,-1 0 0,1-1 0,0 1 0,0 1 0,-1-1 0,1 0 0,0 0 0,0 1 0,0-1 0,0 1 0,0-1 0,0 1 0,0 0 0,0 0 0,0 0 0,0 0 0,-1 0 0,1 0 0,0 0 0,2 1 0,0 1 0,-1-1 0,0 1 0,0 0 0,0-1 0,-1 1 0,1 0 0,0 1 0,-1-1 0,0 0 0,1 1 0,3 5 0,-1 0 0,1 1 0,-1 0 0,-1 0 0,1 1 0,-2-1 0,1 1 0,2 17 0,-5-22 0,0-1 0,0 1 0,0 0 0,-1 0 0,0 0 0,0 0 0,-1 0 0,1 0 0,-1 0 0,0 0 0,-3 8 0,4-13 0,0 0 0,0 0 0,0 0 0,0-1 0,0 1 0,0 0 0,0 0 0,0 0 0,0-1 0,0 1 0,0 0 0,0 0 0,0 0 0,0-1 0,0 1 0,0 0 0,0 0 0,0 0 0,-1 0 0,1-1 0,0 1 0,0 0 0,0 0 0,0 0 0,0 0 0,0-1 0,-1 1 0,1 0 0,0 0 0,0 0 0,0 0 0,-1 0 0,1 0 0,0 0 0,0 0 0,0 0 0,0 0 0,-1 0 0,1 0 0,0 0 0,0 0 0,0 0 0,-1 0 0,1 0 0,0 0 0,0 0 0,0 0 0,-1 0 0,1 0 0,0 0 0,0 0 0,0 0 0,-1 0 0,1 0 0,0 0 0,0 0 0,0 1 0,0-1 0,-1 0 0,1 0 0,0 0 0,0 0 0,0 0 0,0 1 0,0-1 0,0 0 0,0 0 0,-1 1 0,-3-18 0,3 5 0,1-1 0,0 1 0,1 0 0,0-1 0,0 1 0,2 0 0,3-15 0,-5 23 0,0-1 0,1 1 0,-1 0 0,1 0 0,0 0 0,0 0 0,0 0 0,0 0 0,0 1 0,1-1 0,0 1 0,0-1 0,0 1 0,0 0 0,0 0 0,1 1 0,-1-1 0,1 1 0,0-1 0,0 1 0,0 0 0,0 1 0,6-3 0,-7 4 0,0 0 0,-1 0 0,1 1 0,-1-1 0,1 1 0,-1-1 0,1 1 0,-1 0 0,1 0 0,-1 0 0,1 0 0,-1 0 0,0 1 0,0-1 0,0 1 0,0-1 0,0 1 0,0 0 0,0 0 0,0 0 0,-1 0 0,1 0 0,-1 0 0,1 0 0,-1 1 0,1 2 0,5 9 0,0 0 0,-1 1 0,4 14 0,-9-23 0,5 10-119,-2-6-37,-1-1 0,0 1 0,0 0 1,-1 0-1,0 1 0,-1-1 1,0 19-1,-3-18-6670</inkml:trace>
  <inkml:trace contextRef="#ctx0" brushRef="#br0" timeOffset="117832.73">2902 191 24575,'0'4'0,"0"5"0,0 4 0,4 0 0,4-6 0,1-7 0,-1-8 0,-1 1 0,-7 6 0</inkml:trace>
  <inkml:trace contextRef="#ctx0" brushRef="#br0" timeOffset="118196.55">2902 467 24575,'0'11'0,"0"7"0,4 4 0,4-2 0,1-8 0,-1-9 0,-5-5 0</inkml:trace>
  <inkml:trace contextRef="#ctx0" brushRef="#br0" timeOffset="118744.32">0 870 24575,'112'-22'0,"1"5"0,170-5 0,-241 20 0,6-1 0,72 4 0,-119-1 0,-1 0 0,0 0 0,0 0 0,0 0 0,0 0 0,0 0 0,1 0 0,-1 0 0,0 0 0,0 0 0,0 0 0,0 0 0,1 0 0,-1 0 0,0 0 0,0 0 0,0 0 0,0 0 0,1 0 0,-1 0 0,0 0 0,0 0 0,0 0 0,0 0 0,1 0 0,-1 0 0,0 0 0,0 1 0,0-1 0,0 0 0,0 0 0,0 0 0,1 0 0,-1 0 0,0 0 0,0 0 0,0 1 0,0-1 0,0 0 0,0 0 0,0 0 0,0 0 0,0 1 0,0-1 0,0 0 0,0 0 0,0 0 0,0 0 0,0 1 0,0-1 0,0 0 0,0 0 0,0 0 0,-10 7 0,-20 5 0,-93 17 0,-143 15 0,154-27 0,-14-1 0,300-24 0,408-47 0,-570 54 120,-8 3-1605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57:27.8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80 24575,'1'-1'0,"7"-8"0,1 0 0,0 1 0,0-1 0,1 2 0,0 0 0,0 0 0,1 0 0,16-6 0,-26 12 0,0 1 0,0 0 0,-1-1 0,1 1 0,0 0 0,0 0 0,0-1 0,0 1 0,0 0 0,0 0 0,0 0 0,0 0 0,0 0 0,0 0 0,0 1 0,0-1 0,0 0 0,0 0 0,0 1 0,0-1 0,2 1 0,-3 0 0,1 0 0,-1-1 0,0 1 0,1 0 0,-1 0 0,0-1 0,1 1 0,-1 0 0,0 0 0,0 0 0,0-1 0,1 1 0,-1 0 0,0 0 0,0 0 0,0-1 0,0 1 0,-1 0 0,1 0 0,0 1 0,-2 3 0,1 1 0,-1 0 0,-1-1 0,1 0 0,-1 1 0,-3 4 0,-29 33 0,27-35 0,1 0 0,0 1 0,1-1 0,0 1 0,0 1 0,-5 10 0,11-19 0,0 0 0,0-1 0,-1 1 0,1 0 0,0 0 0,0 0 0,0 0 0,0 0 0,0 0 0,0 0 0,1 0 0,-1 0 0,0 0 0,0 0 0,1 0 0,-1 0 0,1 0 0,-1 0 0,1 0 0,-1 0 0,1 0 0,-1-1 0,1 1 0,0 0 0,-1 0 0,1-1 0,0 1 0,0-1 0,0 1 0,-1 0 0,1-1 0,0 0 0,0 1 0,0-1 0,0 1 0,0-1 0,0 0 0,0 0 0,0 0 0,0 1 0,0-1 0,2 0 0,51 4 0,-46-4 0,159-2-1365,-119 1-5461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57:19.68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3 23 24575,'0'0'0,"0"-1"0,-1 0 0,1 0 0,0 1 0,-1-1 0,1 0 0,-1 1 0,1-1 0,-1 0 0,1 1 0,-1-1 0,1 1 0,-1-1 0,1 1 0,-1-1 0,0 1 0,1-1 0,-1 1 0,0 0 0,0-1 0,1 1 0,-1 0 0,-1-1 0,-21-5 0,17 4 0,9 2 0,467-1 0,-295 2 0,-213 3-1365,21 1-5461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13:27.05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38 24575,'14'-3'0,"20"-2"0,18 0 0,14 2 0,7 0 0,-1 2 0,-7 0 0,-10 8 0,-14 6 0,-15 1-8191</inkml:trace>
  <inkml:trace contextRef="#ctx0" brushRef="#br0" timeOffset="354.69">0 592 24575,'22'0'0,"21"-3"0,17-2 0,14-3 0,12 0 0,5-3 0,-1 1 0,-2-2 0,-16 2-8191</inkml:trace>
  <inkml:trace contextRef="#ctx0" brushRef="#br0" timeOffset="355.75">931 254 24575,'0'7'0,"0"10"0,0 16 0,0 13 0,0 14 0,0 7 0,0 3 0,0 0 0,0 0 0,0-6 0,0-10 0,0-10 0,4-13 0,0-11-8191</inkml:trace>
  <inkml:trace contextRef="#ctx0" brushRef="#br0" timeOffset="742.76">1312 508 24575,'4'0'0,"7"0"0,11 0 0,11 0 0,8 0 0,7 0 0,3 0 0,-4 0 0,-2 0 0,-6 0 0,-9 4 0,-6 1 0,-7-1-8191</inkml:trace>
  <inkml:trace contextRef="#ctx0" brushRef="#br0" timeOffset="1133.01">2327 275 24575,'-35'81'0,"-3"-1"0,-4-2 0,-70 99 0,111-176 0,-11 15 0,-1-1 0,-20 20 0,30-32 0,1 0 0,-1-1 0,0 1 0,0-1 0,0 0 0,0 0 0,-1 0 0,1 0 0,0-1 0,-1 1 0,0-1 0,1 0 0,-1 0 0,1 0 0,-1 0 0,0-1 0,0 1 0,0-1 0,1 0 0,-7-1 0,8 0 0,0 0 0,0 0 0,0-1 0,0 1 0,0-1 0,0 1 0,0-1 0,0 0 0,0 1 0,1-1 0,-1 0 0,1 0 0,-1 0 0,1-1 0,0 1 0,0 0 0,0 0 0,0-1 0,0 1 0,1-1 0,-1 1 0,0-4 0,-2-9 0,1 0 0,0-22 0,1 26 0,0-3 0,-1-21 0,3-37 0,0 63 0,0-1 0,0 1 0,1 0 0,0 0 0,0 0 0,1 0 0,1 1 0,-1-1 0,7-10 0,-8 16 0,0 1 0,-1 0 0,1-1 0,0 1 0,0 0 0,1 0 0,-1 0 0,0 0 0,1 0 0,-1 1 0,1-1 0,-1 1 0,1-1 0,0 1 0,0 0 0,0 0 0,0 0 0,-1 1 0,1-1 0,0 1 0,0-1 0,0 1 0,0 0 0,0 0 0,0 1 0,0-1 0,0 0 0,0 1 0,0 0 0,0 0 0,0 0 0,0 0 0,0 0 0,-1 0 0,4 3 0,9 4 0,-1 2 0,1 0 0,-1 0 0,20 21 0,-31-28 0,82 80 0,60 52 0,-122-117-1365,-4-7-5461</inkml:trace>
  <inkml:trace contextRef="#ctx0" brushRef="#br0" timeOffset="1506.32">2688 168 24575,'14'18'0,"9"21"0,4 17 0,0 14 0,-3 10 0,-7 5 0,-13 3 0,-18 0 0,-21 1 0,-19-5 0,-21-2 0,-21-8 0,7-16-8191</inkml:trace>
  <inkml:trace contextRef="#ctx0" brushRef="#br0" timeOffset="1864.32">973 0 24575,'-14'7'0,"-13"14"0,-8 13 0,-5 16 0,-4 17 0,3 18 0,8 18 0,9 11 0,9 6 0,19-1 0,18-5 0,24-12 0,25-12 0,23-18 0,21-18 0,-11-17-8191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13:10.75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93 132 24575,'0'-11'0,"-1"-1"0,0 1 0,-3-14 0,3 22 0,1 0 0,-1 1 0,0-1 0,0 1 0,0-1 0,-1 1 0,1-1 0,-3-3 0,3 5 0,0 1 0,1-1 0,-1 1 0,0-1 0,1 0 0,-1 1 0,0-1 0,0 1 0,1-1 0,-1 1 0,0 0 0,0-1 0,0 1 0,0 0 0,0 0 0,0 0 0,0-1 0,0 1 0,1 0 0,-1 0 0,0 0 0,0 1 0,0-1 0,0 0 0,-1 0 0,-1 2 0,1-1 0,-1 0 0,1 1 0,-1 0 0,1-1 0,0 1 0,0 0 0,0 0 0,0 0 0,0 1 0,0-1 0,0 0 0,1 1 0,-1-1 0,1 1 0,-2 4 0,-16 46 0,18-45 0,0-1 0,0 0 0,0 1 0,1-1 0,0 10 0,0-15 0,0-1 0,0 0 0,1 1 0,-1-1 0,0 0 0,1 0 0,-1 1 0,1-1 0,-1 0 0,1 0 0,-1 0 0,1 1 0,0-1 0,0 0 0,1 2 0,-1-3 0,0 0 0,0 1 0,0-1 0,-1 0 0,1 0 0,0 0 0,0 1 0,0-1 0,0 0 0,0 0 0,0 0 0,0 0 0,0 0 0,0-1 0,-1 1 0,1 0 0,0 0 0,0-1 0,0 1 0,0 0 0,0-1 0,-1 1 0,1-1 0,0 1 0,0-1 0,0 0 0,3-3 0,0 1 0,-1-1 0,1 1 0,-1-1 0,0 0 0,0-1 0,0 1 0,-1 0 0,0-1 0,0 0 0,0 1 0,0-1 0,0 0 0,-1 0 0,1-8 0,1-3 0,-1-1 0,-1 0 0,-1-23 0,-6 11 0,1 23 0,-1 19 0,1 40-1365,3-23-5461</inkml:trace>
  <inkml:trace contextRef="#ctx0" brushRef="#br0" timeOffset="375.17">117 513 24575,'-2'1'0,"0"-1"0,0 1 0,0-1 0,0 1 0,1 0 0,-1 0 0,0-1 0,0 1 0,1 1 0,-1-1 0,0 0 0,1 0 0,-1 1 0,1-1 0,0 0 0,-1 1 0,1 0 0,0-1 0,0 1 0,0 0 0,0-1 0,0 1 0,1 0 0,-1 0 0,0 0 0,1 0 0,-1 0 0,1 0 0,0 2 0,-6 41 0,6-45 0,1-16 0,0 10 0,0 1 0,-1-1 0,0 0 0,0 0 0,0 1 0,-1-1 0,0 0 0,0 1 0,0-1 0,-4-9 0,2 15-27,4 8 92,2 9-1468,5 2-5423</inkml:trace>
  <inkml:trace contextRef="#ctx0" brushRef="#br0" timeOffset="759.63">390 555 24575,'0'-7'0,"0"1"0,0 9 0,0 7 0,0 6 0,4 4 0,4-2 0,2 0 0,-2-7 0,-2-8 0,-1-10 0,-3-6 0,-4-4 0,-2-4 0,-1 6 0,1 9 0</inkml:trace>
  <inkml:trace contextRef="#ctx0" brushRef="#br0" timeOffset="1630.5">139 1232 24575,'-6'18'0,"0"0"0,1 0 0,1 1 0,1-1 0,-2 36 0,2-30 0,-3 92 0,5 1 0,16 128 0,-15-229 0,-5-39 0,-14-80 0,-57-385 0,75 478 0,0-1 0,0 0 0,1 0 0,1 0 0,2-13 0,-2 22 0,-1-1 0,1 0 0,0 0 0,0 0 0,0 1 0,1-1 0,-1 1 0,1-1 0,-1 1 0,1-1 0,0 1 0,0 0 0,0 0 0,0 0 0,1 0 0,-1 0 0,0 0 0,1 1 0,-1-1 0,1 1 0,-1 0 0,1 0 0,5-2 0,1 1 0,-1 1 0,0 0 0,1 0 0,-1 1 0,1 0 0,-1 0 0,0 1 0,1 0 0,-1 1 0,0 0 0,0 0 0,0 1 0,0 0 0,0 0 0,0 1 0,-1 0 0,0 0 0,10 8 0,-10-7 0,1 0 0,-1 1 0,-1 0 0,1 0 0,-1 1 0,0 0 0,-1 0 0,0 0 0,0 1 0,0 0 0,-1 0 0,0 0 0,-1 0 0,1 1 0,-2-1 0,1 1 0,1 11 0,-4-15 0,0 1 0,-1 0 0,1-1 0,-1 1 0,-1 0 0,1-1 0,-1 1 0,1-1 0,-2 0 0,1 0 0,0 1 0,-1-1 0,0-1 0,0 1 0,-1 0 0,1-1 0,-1 0 0,0 0 0,0 0 0,-1 0 0,1 0 0,-1-1 0,-5 3 0,-9 6 0,-1-1 0,0-1 0,0-1 0,-34 10 0,49-17 0,-48 12 0,49-13 0,0-1 0,1 1 0,-1-1 0,0 0 0,1 0 0,-1 0 0,0 0 0,0-1 0,1 0 0,-1 0 0,-6-2 0,9 3-72,1 0 1,-1-1-1,1 1 0,-1-1 0,0 1 0,1-1 0,-1 1 0,1 0 1,-1-1-1,1 0 0,-1 1 0,1-1 0,-1 1 0,1-1 0,0 0 1,-1 1-1,1-1 0,-1-1 0,2-11-6754</inkml:trace>
  <inkml:trace contextRef="#ctx0" brushRef="#br0" timeOffset="2038.2">793 977 24575,'-7'-7'0,"-10"12"0,-9 23 0,-7 25 0,-6 28 0,1 23 0,3 18 0,7 10 0,9 5 0,18-4 0,21-9 0,16-16 0,18-18 0,17-22 0,11-21 0,-9-20-8191</inkml:trace>
  <inkml:trace contextRef="#ctx0" brushRef="#br0" timeOffset="2661.16">1428 1125 24575,'-11'15'0,"-7"15"0,-8 13 0,-3 15 0,0 7 0,1 4 0,-1 0 0,0 1 0,1-6 0,6-10 0,3-6 0,1-12 0,3-19 0,5-13-8191</inkml:trace>
  <inkml:trace contextRef="#ctx0" brushRef="#br0" timeOffset="3112.75">1089 1338 24575,'-15'-10'0,"15"10"0,0 0 0,0 0 0,-1 0 0,1 0 0,0 0 0,0 0 0,0 1 0,-1-1 0,1 0 0,0 0 0,0 0 0,0 0 0,-1 0 0,1 0 0,0 1 0,0-1 0,0 0 0,0 0 0,0 0 0,-1 1 0,1-1 0,0 0 0,0 0 0,0 0 0,0 1 0,0-1 0,0 0 0,0 0 0,0 0 0,0 1 0,0-1 0,0 0 0,0 0 0,0 0 0,0 1 0,0-1 0,0 0 0,0 1 0,10 32 0,33 46 0,55 77 0,23 39 0,-109-169 0,-10-20 0,0-1 0,0 0 0,1 1 0,0-1 0,-1 0 0,2 0 0,-1-1 0,1 1 0,-1 0 0,8 5 0,-11-10 0,1 0 0,-1 0 0,0 1 0,1-1 0,-1 0 0,0 0 0,1 0 0,-1 0 0,0 0 0,1 0 0,-1 0 0,0 0 0,1 0 0,-1 0 0,0 0 0,1-1 0,-1 1 0,0 0 0,1 0 0,-1 0 0,0 0 0,1 0 0,-1-1 0,0 1 0,0 0 0,1 0 0,-1 0 0,0-1 0,0 1 0,1 0 0,-1-1 0,0 1 0,0 0 0,0 0 0,1-1 0,-1 1 0,0 0 0,0-1 0,6-16 0,-5 14 0,69-246-1365,-57 208-5461</inkml:trace>
  <inkml:trace contextRef="#ctx0" brushRef="#br0" timeOffset="4634.24">1492 977 24575,'2'-10'0,"0"0"0,1 0 0,1 0 0,-1 0 0,2 0 0,-1 1 0,1 0 0,1 0 0,6-10 0,-7 13 0,-1 1 0,1 0 0,0 0 0,0 0 0,1 0 0,-1 1 0,1 0 0,0 0 0,0 0 0,1 1 0,-1 0 0,1 0 0,0 1 0,7-2 0,-12 3 0,-1 1 0,1-1 0,-1 1 0,1 0 0,-1 0 0,1-1 0,0 1 0,-1 0 0,1 1 0,-1-1 0,1 0 0,-1 0 0,1 1 0,-1-1 0,1 1 0,-1-1 0,1 1 0,-1 0 0,1-1 0,-1 1 0,0 0 0,1 0 0,-1 0 0,2 2 0,-2 0 0,1-1 0,-1 0 0,0 1 0,0-1 0,0 1 0,0 0 0,0-1 0,-1 1 0,1 0 0,-1-1 0,0 1 0,0 0 0,0 3 0,-1 5 0,0 1 0,-1-1 0,0 1 0,-1-1 0,-7 18 0,-7 6 0,12-28 0,1 1 0,1 0 0,-1-1 0,1 1 0,-2 10 0,5-17 0,-1-1 0,1 1 0,0 0 0,0-1 0,0 1 0,0 0 0,0 0 0,0-1 0,0 1 0,0 0 0,0-1 0,0 1 0,1 0 0,-1-1 0,0 1 0,0 0 0,1-1 0,-1 1 0,0 0 0,1-1 0,-1 1 0,1-1 0,-1 1 0,1-1 0,-1 1 0,1-1 0,0 1 0,21 4 0,33-14 0,-45 7 0,152-32-1365,-116 26-5461</inkml:trace>
  <inkml:trace contextRef="#ctx0" brushRef="#br0" timeOffset="5157.64">1872 1550 24575,'-1'15'0,"0"0"0,-1 0 0,-1 0 0,-1-1 0,0 1 0,-6 15 0,-41 81 0,45-99 0,0 0 0,1 0 0,0-2 0,0 1 0,-1 0 0,-1-1 0,1 0 0,-2 0 0,1-1 0,-2 0 0,-14 13 0,22-21 0,-1 0 0,1 0 0,0 0 0,0-1 0,0 1 0,-1-1 0,1 1 0,0-1 0,0 1 0,-1-1 0,1 0 0,-1 1 0,1-1 0,0 0 0,-1 0 0,1 0 0,0 0 0,-1 0 0,1 0 0,-1-1 0,1 1 0,0 0 0,-1-1 0,1 1 0,0-1 0,0 1 0,-1-1 0,1 0 0,0 1 0,0-1 0,0 0 0,0 0 0,0 0 0,0 0 0,0 0 0,0 0 0,0 0 0,0 0 0,1 0 0,-1-1 0,0 1 0,1 0 0,-1 0 0,1-1 0,-1 1 0,1-3 0,-4-6 0,1-1 0,1 0 0,0 0 0,-1-15 0,2 15 0,0-2 0,-1 0 0,2 0 0,0 0 0,0 0 0,1 0 0,6-25 0,-7 37 0,0 0 0,1-1 0,-1 1 0,1 0 0,0 0 0,-1 0 0,1 0 0,0-1 0,0 1 0,0 0 0,0 0 0,0 0 0,0 0 0,0 1 0,0-1 0,0 0 0,0 0 0,0 1 0,0-1 0,1 0 0,-1 1 0,0 0 0,1-1 0,-1 1 0,0 0 0,1-1 0,-1 1 0,0 0 0,1 0 0,-1 0 0,0 0 0,1 0 0,-1 1 0,0-1 0,1 0 0,-1 0 0,0 1 0,1-1 0,-1 1 0,0 0 0,0-1 0,0 1 0,2 1 0,5 2 0,-1 0 0,0 1 0,0 1 0,0-1 0,8 10 0,12 16-273,-1 1 0,-2 2 0,-2 1 0,25 49 0,-34-58-6553</inkml:trace>
  <inkml:trace contextRef="#ctx0" brushRef="#br0" timeOffset="5673.12">2020 1825 24575,'0'-3'0,"0"2"0,-4 8 0,-4 11 0,-5 12 0,-3 13 0,-7 5 0,-3 7 0,0-1 0,0 3 0,2-5 0,4-5 0,6-6 0,5-10-8191</inkml:trace>
  <inkml:trace contextRef="#ctx0" brushRef="#br0" timeOffset="6076.77">1999 2184 24575,'5'-3'0,"1"0"0,0 0 0,-1 1 0,1-1 0,0 1 0,0 0 0,0 1 0,13-2 0,-18 3 0,0 0 0,1 0 0,-1 0 0,0 0 0,1 0 0,-1 0 0,0 1 0,0-1 0,1 1 0,-1-1 0,0 1 0,0-1 0,0 1 0,1-1 0,-1 1 0,0 0 0,0 0 0,0 0 0,1 1 0,-1-1 0,0 1 0,0 0 0,-1 0 0,1 0 0,0 0 0,-1 0 0,1 0 0,-1 0 0,1 0 0,-1 0 0,0 0 0,0 0 0,0 0 0,0 0 0,0 0 0,-1 3 0,-1 3 0,0 1 0,-1-1 0,0 0 0,0 0 0,0 0 0,-1 0 0,-1-1 0,1 1 0,-1-1 0,-8 9 0,-4 3 0,-2 1 0,-21 16 0,40-36 0,-1 1 0,0-1 0,0 1 0,1-1 0,-1 1 0,1-1 0,-1 1 0,0-1 0,1 1 0,-1-1 0,1 1 0,-1 0 0,1-1 0,0 1 0,-1 0 0,1 0 0,0-1 0,-1 1 0,1 0 0,0 0 0,0 0 0,-1 0 0,16 1 0,37-16 0,-46 12 0,33-11-682,40-20-1,-44 16-6143</inkml:trace>
  <inkml:trace contextRef="#ctx0" brushRef="#br0" timeOffset="6440.88">2359 1760 24575,'-11'22'0,"-7"18"0,0 9 0,-2 3 0,4 1 0,0-2 0,4-6 0,3-7 0,3-10-8191</inkml:trace>
  <inkml:trace contextRef="#ctx0" brushRef="#br0" timeOffset="6829.09">2465 1655 24575,'-2'86'0,"0"-35"0,10 100 0,-3-131 0,-5-20 0,0 0 0,0 1 0,1-1 0,-1 0 0,0 0 0,0 0 0,0 0 0,0 0 0,0 0 0,0 0 0,0 1 0,1-1 0,-1 0 0,0 0 0,0 0 0,0 0 0,0 0 0,0 0 0,1 0 0,-1 0 0,0 0 0,0 0 0,0 0 0,0 0 0,0 0 0,1 0 0,-1 0 0,0 0 0,0 0 0,0 0 0,0 0 0,1 0 0,-1 0 0,0 0 0,0 0 0,0 0 0,0 0 0,0-1 0,0 1 0,1 0 0,-1 0 0,0 0 0,0 0 0,0 0 0,0 0 0,0 0 0,0-1 0,0 1 0,0 0 0,0 0 0,1 0 0,11-34 0,4-49 0,-12 54 0,1 1 0,2-1 0,0 1 0,19-43 0,-25 69 0,0 0 0,0 1 0,0-1 0,0 0 0,0 0 0,0 0 0,1 1 0,-1-1 0,0 1 0,1-1 0,-1 1 0,1-1 0,0 1 0,-1 0 0,1 0 0,0 0 0,0 0 0,0 0 0,0 0 0,3 0 0,-3 1 0,0 0 0,0 0 0,0 1 0,-1-1 0,1 1 0,0-1 0,0 1 0,-1 0 0,1-1 0,0 1 0,-1 0 0,1 0 0,-1 0 0,1 1 0,-1-1 0,0 0 0,1 0 0,-1 1 0,0-1 0,0 1 0,0-1 0,0 1 0,1 3 0,6 9 14,-1 0-1,-1 1 0,0 0 0,-2 0 1,1 0-1,-2 1 0,0 0 1,1 16-1,0 129-1498,-5-138-5341</inkml:trace>
  <inkml:trace contextRef="#ctx0" brushRef="#br0" timeOffset="6830.09">2740 1718 24575,'22'0'0,"17"0"0,10 0 0,3 0 0,1 0 0,-6 0 0,-10 0-8191</inkml:trace>
  <inkml:trace contextRef="#ctx0" brushRef="#br0" timeOffset="7199.61">3164 1506 24575,'0'15'0,"0"15"0,0 13 0,0 11 0,0 3 0,0 2 0,4 3 0,0-3 0,1-7 0,-1-10 0,-2-11-8191</inkml:trace>
  <inkml:trace contextRef="#ctx0" brushRef="#br0" timeOffset="8385.53">3819 1042 24575,'-1'4'0,"-1"0"0,0 0 0,0 0 0,0-1 0,0 1 0,-1-1 0,1 0 0,-1 1 0,0-1 0,0 0 0,0-1 0,0 1 0,-7 4 0,0 1 0,-30 27 0,-2-1 0,-1-1 0,-49 26 0,73-45 0,19-14 0,0 0 0,0 0 0,0 1 0,0-1 0,0 0 0,0 0 0,0 0 0,0 1 0,0-1 0,0 0 0,0 0 0,0 0 0,0 1 0,0-1 0,0 0 0,0 0 0,1 0 0,-1 1 0,0-1 0,0 0 0,0 0 0,0 0 0,0 0 0,0 1 0,1-1 0,-1 0 0,0 0 0,0 0 0,0 0 0,0 0 0,1 0 0,-1 1 0,0-1 0,0 0 0,0 0 0,1 0 0,-1 0 0,0 0 0,0 0 0,1 0 0,-1 0 0,0 0 0,0 0 0,0 0 0,1 0 0,-1 0 0,45-1 0,-29 0 0,19 0-119,-8-1 203,-1 2 1,43 4-1,-61-3-191,-1 0 0,1 1 0,-1 0 0,1 0 0,-1 1-1,0 0 1,0 0 0,0 1 0,0 0 0,-1 0 0,0 0 0,0 1 0,9 8 0,1 6-6719</inkml:trace>
  <inkml:trace contextRef="#ctx0" brushRef="#br0" timeOffset="8758.91">3503 1443 24575,'7'4'0,"10"1"0,12 3 0,13 0 0,10 3 0,2-1 0,1-2 0,-3 1 0,-10 0-8191</inkml:trace>
  <inkml:trace contextRef="#ctx0" brushRef="#br0" timeOffset="9282.32">4052 978 24575,'99'-22'0,"2"4"0,131-6 0,-264 24 0,-46-6 0,76 5 0,1 1 0,-1 0 0,0 0 0,0 0 0,1 0 0,-1 1 0,0-1 0,1 0 0,-1 1 0,0-1 0,1 1 0,-1-1 0,0 1 0,1 0 0,-1 0 0,1 0 0,0 0 0,-1 0 0,1 0 0,-1 0 0,1 0 0,0 0 0,0 1 0,0-1 0,0 1 0,0-1 0,0 1 0,0-1 0,0 1 0,1-1 0,-1 1 0,1 0 0,-1-1 0,0 4 0,-1 6 0,1 0 0,-1 0 0,2 1 0,0 14 0,0-17 0,5 47 0,1 0 0,4 0 0,1-1 0,33 92 0,-35-128 95,-8-19-133,-1 0-1,1 0 1,-1 0-1,1 0 1,-1-1-1,0 1 1,1 0 0,-1 0-1,1 0 1,-1-1-1,0 1 1,1 0-1,-1 0 1,1-1 0,-1 1-1,0 0 1,0-1-1,1 1 1,-1 0 0,0-1-1,1 1 1,-1-1-1,0 1 1,0 0-1,0-1 1,0 1 0,1-1-1,-1 1 1,0-1-1,0 1 1,0-1 0,0 1-1,0-1 1,0 1-1,0 0 1,0-1-1,0 0 1,5-20-6788</inkml:trace>
  <inkml:trace contextRef="#ctx0" brushRef="#br0" timeOffset="9705.49">5111 936 24575,'1'-1'0,"1"0"0,-1 0 0,1 0 0,0 0 0,-1 0 0,1 1 0,0-1 0,0 0 0,-1 1 0,1-1 0,0 1 0,0 0 0,0-1 0,0 1 0,2 0 0,-3 0 0,-1 0 0,0 1 0,0-1 0,0 0 0,1 0 0,-1 0 0,0 0 0,0 1 0,0-1 0,1 0 0,-1 0 0,0 0 0,0 1 0,0-1 0,0 0 0,0 0 0,1 1 0,-1-1 0,0 0 0,0 0 0,0 1 0,0-1 0,0 0 0,0 0 0,0 1 0,0-1 0,0 0 0,0 0 0,0 1 0,0-1 0,0 0 0,0 0 0,0 1 0,0-1 0,-11 19 0,-12 8 0,-2-1 0,-42 35 0,11-11 0,54-48 0,0-1 0,1 0 0,-1 1 0,1-1 0,-1 1 0,1-1 0,0 1 0,0 0 0,-1-1 0,1 1 0,0 0 0,0 0 0,1 0 0,-1 0 0,0 0 0,1 0 0,-1 0 0,1 0 0,-1 3 0,2-3 0,0-1 0,0 0 0,0 1 0,0-1 0,0 0 0,0 0 0,0 0 0,1 0 0,-1 0 0,0 0 0,1 0 0,-1 0 0,0 0 0,1-1 0,-1 1 0,1-1 0,-1 1 0,1-1 0,0 1 0,-1-1 0,1 0 0,-1 0 0,1 0 0,-1 0 0,3 0 0,23 1 0,39-3 0,-37 0 0,54 4 0,-76-1 0,1 0 0,-1 0 0,0 0 0,0 1 0,-1 0 0,1 1 0,0 0 0,-1 0 0,1 0 0,-1 1 0,0 0 0,8 6 0,-11-7-136,-1 0-1,1 0 1,-1 0-1,1 0 1,-1 0-1,0 0 1,0 1-1,-1-1 0,4 8 1,-1 8-6690</inkml:trace>
  <inkml:trace contextRef="#ctx0" brushRef="#br0" timeOffset="10075.24">4941 1337 24575,'32'4'0,"19"1"0,10-1 0,3 0 0,-2-2 0,-9 0 0,-13-1-8191</inkml:trace>
  <inkml:trace contextRef="#ctx0" brushRef="#br0" timeOffset="10432.04">6043 788 24575,'-14'22'0,"-13"17"0,-12 14 0,-6 8 0,-3 1 0,-1 0 0,1-2 0,5-8 0,7-10 0,5-8 0,4-10 0,8-8-8191</inkml:trace>
  <inkml:trace contextRef="#ctx0" brushRef="#br0" timeOffset="10806.75">5620 871 24575,'22'23'0,"38"37"0,-2 2 0,58 83 0,-86-101 0,-2 0 0,-2 2 0,33 81 0,-59-124 0,1 0 0,1 0 0,-1 0 0,0 0 0,1-1 0,0 1 0,0 0 0,2 2 0,-4-5 0,0 1 0,1-1 0,-1 0 0,0 0 0,0 0 0,1 0 0,-1 1 0,0-1 0,1 0 0,-1 0 0,0 0 0,1 0 0,-1 0 0,0 0 0,1 0 0,-1 0 0,1 0 0,-1 0 0,0 0 0,1 0 0,-1 0 0,0 0 0,1 0 0,-1 0 0,0 0 0,1 0 0,-1-1 0,12-13 0,3-17 9,-1 0-1,9-36 0,-3 11-1398,-9 25-5436</inkml:trace>
  <inkml:trace contextRef="#ctx0" brushRef="#br0" timeOffset="11337.16">6255 490 24575,'2'-8'0,"1"0"0,0 0 0,0 1 0,0-1 0,1 0 0,0 1 0,1 0 0,0 0 0,0 0 0,0 1 0,1 0 0,0 0 0,0 0 0,13-9 0,-18 15 0,0-1 0,0 1 0,0-1 0,0 0 0,0 1 0,0-1 0,0 1 0,0 0 0,1-1 0,-1 1 0,0 0 0,0 0 0,0 0 0,0 0 0,0 0 0,1 0 0,-1 0 0,0 0 0,0 0 0,0 1 0,0-1 0,0 0 0,1 1 0,-1-1 0,2 2 0,-2-1 0,0 0 0,0 1 0,0-1 0,0 1 0,0 0 0,0-1 0,0 1 0,0-1 0,-1 1 0,1 0 0,-1 0 0,1-1 0,-1 1 0,0 3 0,1 5 0,-1 0 0,0 0 0,-1 0 0,-3 18 0,-1-8 0,-2-1 0,0 0 0,-19 34 0,24-50 0,1-1 0,0-1 0,0 0 0,1 1 0,-1-1 0,0 1 0,0-1 0,1 1 0,-1-1 0,1 1 0,0-1 0,-1 1 0,1 0 0,0-1 0,0 1 0,0-1 0,0 1 0,0 0 0,0-1 0,0 1 0,1-1 0,-1 1 0,0 0 0,1-1 0,0 1 0,-1-1 0,1 1 0,0-1 0,1 2 0,0-1 0,1-1 0,-1 0 0,1 1 0,-1-1 0,1 0 0,0 0 0,0-1 0,-1 1 0,1 0 0,0-1 0,0 0 0,0 0 0,0 0 0,-1 0 0,7-1 0,27-3 2,0-2-1,45-14 0,-19 4-1370,-18 6-5457</inkml:trace>
  <inkml:trace contextRef="#ctx0" brushRef="#br0" timeOffset="12292.16">6444 1231 24575,'-4'11'0,"0"11"0,-4 8 0,-1 7 0,2 8 0,-2 3 0,1 1 0,-2-1 0,0-5 0,3-6 0,2-5 0,1-9-8191</inkml:trace>
  <inkml:trace contextRef="#ctx0" brushRef="#br0" timeOffset="12639.26">6424 1506 24575,'14'-7'0,"9"-2"0,7 0 0,3 1 0,-2 3 0,-1 2 0,-3 1 0,-2 2 0,-2 0 0,-5 0-8191</inkml:trace>
  <inkml:trace contextRef="#ctx0" brushRef="#br0" timeOffset="13030.12">6868 1296 24575,'-2'10'0,"0"0"0,0 0 0,-1-1 0,0 0 0,-1 1 0,0-1 0,-1 0 0,-7 11 0,7-11 0,-2 5 0,-1-1 0,-1 0 0,1-1 0,-2 0 0,0 0 0,0-1 0,-1 0 0,0-1 0,-1 0 0,-16 10 0,27-20 0,0 1 0,0 0 0,0-1 0,0 1 0,0-1 0,0 1 0,0-1 0,-1 0 0,1 1 0,0-1 0,0 0 0,0 0 0,-1 0 0,1 0 0,0 0 0,0 0 0,0 0 0,-1 0 0,1-1 0,0 1 0,0 0 0,0-1 0,0 1 0,-1-1 0,1 1 0,-1-2 0,1 1 0,-1-1 0,1 1 0,0-1 0,0 0 0,0 0 0,0 1 0,0-1 0,0 0 0,0 0 0,1 0 0,-1 0 0,1 0 0,-1 0 0,1-2 0,-1-6 0,1 1 0,0-1 0,0 1 0,1 0 0,3-17 0,-3 23 0,0-1 0,0 1 0,0 0 0,1-1 0,-1 1 0,1 0 0,0 0 0,0 0 0,0 1 0,0-1 0,0 0 0,1 1 0,-1-1 0,1 1 0,5-4 0,-6 5 0,0 0 0,0 0 0,-1 1 0,1-1 0,0 1 0,0-1 0,0 1 0,0-1 0,0 1 0,0 0 0,0 0 0,0 0 0,0 0 0,0 1 0,0-1 0,0 0 0,0 1 0,0-1 0,0 1 0,0 0 0,-1 0 0,1 0 0,0 0 0,0 0 0,-1 0 0,1 0 0,-1 0 0,3 3 0,49 55 47,-45-48-249,1 1 0,1-2 1,0 1-1,1-1 0,-1-1 1,17 11-1,-9-10-6624</inkml:trace>
  <inkml:trace contextRef="#ctx0" brushRef="#br0" timeOffset="13417.16">7080 1379 24575,'0'4'0,"-4"8"0,-4 10 0,-8 11 0,-6 8 0,-5 7 0,-3 7 0,-2 0 0,0 3 0,1-2 0,4-3 0,5-7 0,7-8 0,6-10-8191</inkml:trace>
  <inkml:trace contextRef="#ctx0" brushRef="#br0" timeOffset="13838.97">7037 1739 24575,'4'2'0,"1"1"0,-1-1 0,0 1 0,0-1 0,-1 1 0,1 0 0,-1 1 0,1-1 0,-1 0 0,0 1 0,0 0 0,0 0 0,-1 0 0,1 0 0,-1 0 0,3 8 0,-4-7 0,0 1 0,0 0 0,0 0 0,-1 0 0,1 0 0,-1 0 0,-1 0 0,1 1 0,-1-2 0,0 1 0,-3 9 0,-4 5 0,0 0 0,-2 0 0,0 0 0,-1-1 0,-24 31 0,34-49 0,1-1 0,-1 1 0,0 0 0,1-1 0,-1 1 0,1 0 0,-1-1 0,1 1 0,-1 0 0,1 0 0,0-1 0,-1 1 0,1 0 0,0 0 0,0 0 0,0 0 0,-1-1 0,1 1 0,0 0 0,0 0 0,0 0 0,0 0 0,0 0 0,1-1 0,-1 1 0,1 2 0,-1-3 0,1 1 0,0 0 0,0-1 0,0 1 0,0-1 0,0 1 0,0-1 0,0 0 0,1 0 0,-1 1 0,0-1 0,0 0 0,0 0 0,0 0 0,0 0 0,0 0 0,2 0 0,56-13 0,-56 12 0,44-13-682,71-34-1,-88 34-6143</inkml:trace>
  <inkml:trace contextRef="#ctx0" brushRef="#br0" timeOffset="14244.22">7355 1570 24575,'-14'22'0,"-9"14"0,-4 4 0,3 3 0,2-2 0,4-8-8191</inkml:trace>
  <inkml:trace contextRef="#ctx0" brushRef="#br0" timeOffset="14773.76">7461 1423 24575,'0'245'0,"1"-265"0,1 1 0,1 0 0,0 0 0,2 0 0,0 0 0,1 1 0,14-30 0,-20 46 0,1 0 0,0 0 0,1 0 0,-1 0 0,0 0 0,0 1 0,1-1 0,-1 0 0,1 1 0,0-1 0,-1 1 0,1-1 0,0 1 0,0 0 0,0 0 0,0 0 0,3-1 0,-4 2 0,0 0 0,0 0 0,0 0 0,0 0 0,0 0 0,0 0 0,0 1 0,0-1 0,0 0 0,0 1 0,0-1 0,0 1 0,0-1 0,0 1 0,0 0 0,0-1 0,0 1 0,0 0 0,-1-1 0,1 1 0,0 0 0,0 0 0,-1 0 0,1 0 0,-1 0 0,1 0 0,-1 0 0,1 0 0,-1 0 0,0 0 0,1 0 0,-1 0 0,0 0 0,0 0 0,0 0 0,0 2 0,4 23-74,-1 0 0,-1 1 1,-3 48-1,0-41-996,0-11-5756</inkml:trace>
  <inkml:trace contextRef="#ctx0" brushRef="#br0" timeOffset="15115.48">7673 1506 24575,'14'-3'0,"13"-6"0,4 0 0,1 1 0,-1 2 0,-3-2 0,-2 1 0,-5 1-8191</inkml:trace>
  <inkml:trace contextRef="#ctx0" brushRef="#br0" timeOffset="15541">7969 1358 24575,'0'4'0,"4"4"0,0 9 0,1 8 0,-1 4 0,-2 3 0,0 1 0,-1-2 0,-1-3 0,0-6-8191</inkml:trace>
  <inkml:trace contextRef="#ctx0" brushRef="#br0" timeOffset="15922.39">8053 640 24575,'8'1'0,"1"0"0,-1 1 0,0 0 0,0 0 0,0 0 0,0 1 0,-1 0 0,1 1 0,-1 0 0,0 0 0,0 1 0,0-1 0,0 1 0,10 11 0,5 7 0,0 0 0,27 40 0,-15-14 0,-2 2 0,-2 2 0,-2 0 0,-3 2 0,-2 1 0,-2 1 0,-3 0 0,-3 2 0,-2 0 0,-3 0 0,-2 1 0,-1 62 0,-7-90 0,-2 1 0,-2-1 0,0 0 0,-2 0 0,-2 0 0,-1-1 0,-1 0 0,-1 0 0,-2-1 0,-1-1 0,-2-1 0,0 0 0,-2 0 0,-1-2 0,-2 0 0,0-2 0,-1 0 0,-1-1 0,-2-2 0,0 0 0,-32 19 0,-41 20-1365,10-13-5461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13:29.29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0 24575,'0'4'0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12:37.7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73 40 24575,'0'-1'0,"0"-1"0,0 1 0,0-1 0,0 1 0,0-1 0,-1 1 0,1-1 0,0 1 0,-1-1 0,1 1 0,-1 0 0,0-1 0,1 1 0,-1-1 0,0 1 0,0 0 0,0 0 0,0 0 0,0 0 0,0-1 0,0 1 0,0 0 0,-2-1 0,0 1 0,1 0 0,-1 0 0,0 0 0,0 1 0,1-1 0,-1 1 0,0-1 0,0 1 0,0 0 0,0 0 0,-4 1 0,-4 0 0,1 1 0,0 0 0,0 1 0,0 1 0,-18 8 0,-1 5 0,2 2 0,0 1 0,1 1 0,1 2 0,1 0 0,1 1 0,1 2 0,1 0 0,-34 57 0,46-66 0,0 0 0,2 0 0,0 0 0,0 1 0,2 0 0,0 0 0,1 0 0,1 1 0,-1 24 0,3-33 0,2 0 0,-1 0 0,1 0 0,1 0 0,-1 0 0,2 0 0,0 0 0,0-1 0,0 1 0,1-1 0,1 0 0,-1 0 0,2-1 0,-1 1 0,1-1 0,0 0 0,1 0 0,12 11 0,23 13 0,1-2 0,48 26 0,-53-35 0,0 2 0,-2 1 0,-2 2 0,34 31 0,-58-47 0,-1 0 0,-1 1 0,1-1 0,-2 2 0,0-1 0,0 1 0,-1 0 0,0 1 0,-1-1 0,0 1 0,-1 0 0,-1 1 0,0-1 0,-1 0 0,0 1 0,-1-1 0,-1 18 0,-1-17 0,0 0 0,-1 0 0,-1 0 0,0 0 0,-1 0 0,-1-1 0,0 1 0,-10 18 0,4-13 0,-1 1 0,-1-1 0,0-1 0,-29 28 0,5-11 0,-2-2 0,-1-2 0,-88 52 0,93-64 0,-19 13 0,53-32 0,1 0 0,0 0 0,-1 0 0,1 0 0,0 1 0,0-1 0,-1 0 0,1 0 0,0 0 0,0 1 0,-1-1 0,1 0 0,0 0 0,0 0 0,0 1 0,-1-1 0,1 0 0,0 1 0,0-1 0,0 0 0,0 0 0,0 1 0,0-1 0,0 0 0,-1 1 0,1-1 0,0 0 0,0 1 0,0-1 0,0 0 0,0 1 0,0-1 0,1 0 0,-1 1 0,11 4 0,26-2 0,-29-3 0,13 2 0,0 1 0,0 1 0,-1 0 0,1 2 0,-1 1 0,0 0 0,-1 1 0,1 1 0,-2 1 0,1 1 0,-2 1 0,1 0 0,-2 1 0,25 24 0,-21-16 0,-1 0 0,-1 0 0,-1 2 0,-2 0 0,0 1 0,-1 1 0,-1 0 0,-1 1 0,-2 0 0,12 43 0,-11-13 0,-2 0 0,-2 1 0,-3-1 0,-3 1 0,-2 0 0,-2-1 0,-14 69 0,-111 386 0,81-355 0,-39 231 0,75-307 0,3 0 0,4 1 0,9 114 0,-1-158 0,1-1 0,2 0 0,1-1 0,2 1 0,2-2 0,1 1 0,1-2 0,2 0 0,38 58 0,-32-61-85,1-2 0,2 0-1,0-1 1,2-2 0,1-1-1,1-1 1,1-1 0,1-2-1,1-1 1,0-1 0,2-2-1,0-1 1,0-2 0,1-1-1,50 9 1,0-6-6741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12:25.20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 162 24575,'-9'100'0,"-3"32"0,12-116 0,0 0 0,1 1 0,0-1 0,2 0 0,0 0 0,5 15 0,-6-26 0,0 0 0,0 0 0,0 0 0,1-1 0,0 1 0,0-1 0,0 0 0,0 1 0,1-2 0,-1 1 0,1 0 0,0-1 0,0 1 0,1-1 0,-1 0 0,0-1 0,1 1 0,0-1 0,0 0 0,0 0 0,0 0 0,0-1 0,0 1 0,0-1 0,0-1 0,1 1 0,-1-1 0,0 0 0,0 0 0,1 0 0,-1-1 0,0 0 0,0 0 0,1 0 0,-1 0 0,0-1 0,0 0 0,-1 0 0,1-1 0,0 1 0,-1-1 0,1 0 0,-1 0 0,0 0 0,0-1 0,0 0 0,-1 1 0,6-9 0,1-2 0,-1-1 0,-1 0 0,0 0 0,-1-1 0,-1 0 0,-1 0 0,0-1 0,-1 0 0,0 1 0,-2-1 0,0-1 0,-1-24 0,-8-2 0,-3 28 0,9 16 0,1 0 0,-1 0 0,1-1 0,-1 1 0,1 0 0,-1 0 0,1 0 0,-1 1 0,1-1 0,0 0 0,-1 0 0,1 0 0,-1 0 0,1 0 0,-1 1 0,1-1 0,-1 0 0,1 0 0,0 1 0,-1-1 0,1 0 0,-1 0 0,1 1 0,0-1 0,-1 1 0,1-1 0,0 0 0,0 1 0,-1-1 0,1 1 0,0-1 0,0 0 0,0 1 0,-1-1 0,1 1 0,-2 5 0,-1-1 0,1 0 0,1 1 0,-1-1 0,1 1 0,0 0 0,0-1 0,0 1 0,1 0 0,0 0 0,0-1 0,1 1 0,-1 0 0,1-1 0,0 1 0,1 0 0,-1-1 0,1 1 0,1-1 0,-1 0 0,1 0 0,-1 0 0,7 9 0,-6-11 0,-1 0 0,0 0 0,0 0 0,1 0 0,0 0 0,-1-1 0,1 1 0,0-1 0,1 0 0,-1 0 0,0 0 0,0 0 0,1 0 0,-1-1 0,1 0 0,0 1 0,-1-2 0,1 1 0,0 0 0,-1 0 0,1-1 0,0 0 0,0 0 0,0 0 0,0 0 0,-1-1 0,1 0 0,0 1 0,-1-1 0,1 0 0,0-1 0,-1 1 0,1-1 0,-1 0 0,0 1 0,5-5 0,-1 1 0,-1-1 0,1 0 0,-2-1 0,1 1 0,-1-1 0,0 0 0,0 0 0,-1-1 0,0 1 0,0-1 0,-1 0 0,0 0 0,4-15 0,-3 7 0,-1 1 0,-1-1 0,0 1 0,-1-1 0,-1 0 0,-2-25 0,2 41 0,0 1 0,0-1 0,0 0 0,0 0 0,-1 0 0,1 0 0,0 0 0,0 0 0,0 0 0,0 0 0,0 0 0,0 0 0,0 0 0,0 0 0,0 0 0,0 0 0,0 0 0,-1 0 0,1 0 0,0 0 0,0 0 0,0 0 0,0 0 0,0 0 0,0 0 0,0 0 0,0 0 0,0 0 0,0 0 0,0 0 0,0 0 0,-1-1 0,1 1 0,0 0 0,0 0 0,0 0 0,0 0 0,0 0 0,0 0 0,0 0 0,0 0 0,0 0 0,0 0 0,0 0 0,0 0 0,0 0 0,0-1 0,0 1 0,0 0 0,-5 15 0,-3 23 0,5 31 0,2 0 0,3 0 0,17 101 0,55 204 0,-74-373 0,3 11-37,120 496-1291,-116-486-5498</inkml:trace>
  <inkml:trace contextRef="#ctx0" brushRef="#br0" timeOffset="643.93">530 372 24575,'3'0'0,"0"0"0,-1 0 0,1 0 0,0 0 0,0 0 0,0 0 0,-1 1 0,1-1 0,0 1 0,0 0 0,-1 0 0,1 0 0,-1 0 0,1 0 0,-1 1 0,1-1 0,-1 1 0,0-1 0,0 1 0,0 0 0,0 0 0,0 0 0,0 0 0,0 1 0,0-1 0,-1 0 0,0 1 0,2 3 0,3 3 0,-2 0 0,1 1 0,-2 0 0,1 0 0,-1 0 0,2 14 0,-4-17 0,0 1 0,-1 0 0,0-1 0,-1 1 0,1 0 0,-1-1 0,-1 1 0,0-1 0,0 1 0,-5 11 0,6-16 0,-1 1 0,1-1 0,-1 0 0,0 1 0,0-1 0,0 0 0,0 0 0,-1-1 0,1 1 0,-1 0 0,0-1 0,0 0 0,0 1 0,0-1 0,0 0 0,0-1 0,0 1 0,-1 0 0,1-1 0,-1 0 0,1 0 0,-1 0 0,-6 1 0,8-2 0,1 0 0,0 0 0,0 0 0,0 0 0,0 0 0,0 0 0,-1 0 0,1 0 0,0 0 0,0-1 0,0 1 0,0 0 0,0-1 0,0 1 0,0-1 0,0 1 0,0-1 0,0 0 0,0 1 0,0-1 0,0 0 0,1 0 0,-1 1 0,0-1 0,-1-2 0,1 1 0,1 0 0,-1 0 0,1 0 0,-1 0 0,1 0 0,0 0 0,0 0 0,0 0 0,0 0 0,0 0 0,0 0 0,1 0 0,0-2 0,1-4 0,1 0 0,-1 0 0,2 0 0,-1 1 0,10-15 0,2 3 0,2 1 0,0 1 0,0 0 0,2 1 0,0 1 0,1 1 0,0 1 0,1 0 0,1 2 0,29-12 0,-50 23 0,1-1 0,-1 1 0,1-1 0,-1 1 0,0 0 0,1-1 0,-1 1 0,1 0 0,-1 0 0,1 0 0,-1 0 0,1 0 0,-1 0 0,1 1 0,-1-1 0,0 0 0,1 1 0,-1-1 0,1 1 0,-1 0 0,0-1 0,1 1 0,-1 0 0,0 0 0,0 0 0,0 0 0,0 0 0,0 0 0,0 0 0,0 0 0,0 0 0,0 0 0,0 0 0,-1 1 0,1-1 0,0 0 0,-1 1 0,1-1 0,0 3 0,2 7 0,0 1 0,-1-1 0,-1 0 0,1 16 0,0-7 0,142 792 0,-137-789 0,-6-35 0,-8-42 0,-8-28 0,-18-93 0,-13-218 0,45 359 0,4-49 0,-2 72 0,1 1 0,0 0 0,0-1 0,1 1 0,0 0 0,1 1 0,0-1 0,9-16 0,-11 24 0,-1-1 0,1 1 0,-1 0 0,1 0 0,0 0 0,0 0 0,0 0 0,0 1 0,0-1 0,0 0 0,0 1 0,1 0 0,-1 0 0,0-1 0,1 1 0,-1 0 0,1 1 0,-1-1 0,1 0 0,0 1 0,4-1 0,-4 2 0,-1-1 0,0 1 0,0-1 0,0 1 0,0 0 0,0 0 0,0 0 0,0 0 0,0 0 0,0 0 0,0 0 0,0 1 0,-1-1 0,1 1 0,0-1 0,-1 1 0,0 0 0,1 0 0,-1-1 0,0 1 0,0 0 0,0 0 0,0 0 0,0 0 0,1 4 0,1 5 0,-1 0 0,1 1 0,-2-1 0,0 1 0,0-1 0,-1 1 0,0-1 0,-1 1 0,0-1 0,-1 1 0,-1-1 0,-3 12 0,2-10 0,-1 0 0,0 0 0,-1 0 0,0 0 0,-1-1 0,0 0 0,-1-1 0,-1 1 0,-14 14 0,10-16-52,8-10 182,5-2-233,0 1 0,0-1 0,0 1 0,0-1-1,1 1 1,-1-1 0,0 1 0,1 0 0,0-1 0,-1 1 0,1-1 0,0 1 0,1-2 0,14-21-6723</inkml:trace>
  <inkml:trace contextRef="#ctx0" brushRef="#br0" timeOffset="1238.13">1208 288 24575,'-4'10'0,"-23"66"0,25-70 0,0 0 0,0 1 0,1-1 0,0 1 0,1-1 0,0 1 0,0-1 0,0 1 0,2 9 0,-2-14 0,1 0 0,-1-1 0,1 1 0,0 0 0,-1-1 0,1 1 0,0-1 0,0 0 0,0 1 0,0-1 0,0 0 0,0 1 0,1-1 0,-1 0 0,0 0 0,1 0 0,-1 0 0,0 0 0,1 0 0,-1-1 0,1 1 0,0 0 0,-1-1 0,1 1 0,0-1 0,-1 1 0,1-1 0,0 0 0,-1 0 0,1 0 0,0 0 0,-1 0 0,1 0 0,0 0 0,-1-1 0,1 1 0,0-1 0,2 0 0,1-1 0,1 0 0,-2 0 0,1 0 0,0 0 0,0-1 0,-1 0 0,1 0 0,-1 0 0,0-1 0,0 1 0,5-6 0,-5 3 0,-1 1 0,1-1 0,-1 0 0,0 0 0,0 0 0,-1 0 0,0 0 0,0-1 0,0 1 0,-1-1 0,0 1 0,0-1 0,0 0 0,-1 1 0,0-1 0,-1 0 0,-1-9 0,2 15 0,0 0 0,-1 0 0,1-1 0,0 1 0,-1 0 0,1 0 0,-1 0 0,0 0 0,1 0 0,-1 0 0,0 1 0,1-1 0,-1 0 0,0 0 0,0 0 0,0 1 0,1-1 0,-1 0 0,0 1 0,0-1 0,0 0 0,0 1 0,0 0 0,-1-1 0,1 1 0,-2-1 0,1 1 0,0 1 0,1-1 0,-1 0 0,0 1 0,0 0 0,0-1 0,0 1 0,1 0 0,-1 0 0,0 0 0,1 0 0,-1 0 0,1 0 0,-3 2 0,-1 2 0,0 1 0,0-1 0,0 1 0,1 0 0,-1 0 0,2 0 0,-6 10 0,6-7 0,0-1 0,1 1 0,0 0 0,0 0 0,1 0 0,0 0 0,1 0 0,0 0 0,0 0 0,1 1 0,3 13 0,-3-17 0,1-1 0,0 0 0,0 0 0,0 0 0,1 0 0,-1 0 0,1-1 0,0 1 0,1-1 0,-1 1 0,1-1 0,0 0 0,0-1 0,0 1 0,0-1 0,1 0 0,-1 0 0,1 0 0,0 0 0,7 2 0,-5-2 0,0 0 0,1-1 0,-1 0 0,1 0 0,-1-1 0,1 0 0,0 0 0,0-1 0,-1 0 0,1 0 0,0-1 0,0 0 0,11-3 0,-14 2 0,0 0 0,0 0 0,0 0 0,-1-1 0,1 0 0,-1 0 0,1 0 0,-1 0 0,0-1 0,0 0 0,-1 1 0,1-1 0,-1-1 0,0 1 0,0 0 0,0-1 0,0 0 0,-1 1 0,0-1 0,2-7 0,1-8 0,0 0 0,-2 0 0,0-1 0,-1 1 0,-2-27 0,1 10 0,-1 35 0,0 0 0,0-1 0,0 1 0,1 0 0,-1-1 0,1 1 0,-1 0 0,1-1 0,0 1 0,0 0 0,0 0 0,0 0 0,1 0 0,-1 0 0,0 0 0,1 0 0,-1 0 0,1 1 0,0-1 0,0 0 0,-1 1 0,4-2 0,-4 3 0,1-1 0,-1 1 0,1-1 0,-1 1 0,1 0 0,-1 0 0,1 0 0,0 0 0,-1 0 0,1 0 0,-1 0 0,1 0 0,-1 1 0,1-1 0,0 0 0,-1 1 0,1 0 0,-1-1 0,0 1 0,1 0 0,-1 0 0,0 0 0,1-1 0,-1 1 0,0 1 0,0-1 0,0 0 0,0 0 0,0 0 0,0 1 0,0-1 0,0 0 0,1 2 0,2 6 0,1 1 0,-1-1 0,-1 1 0,0 0 0,0-1 0,-1 1 0,0 1 0,0-1 0,-2 0 0,1 0 0,-1 0 0,-1 11 0,0-5 0,2 0 0,0 0 0,5 27 0,-5-41 4,0 0-1,0 1 1,1-1-1,-1 0 0,1 0 1,-1 0-1,1 0 1,-1 0-1,1-1 0,0 1 1,0-1-1,0 1 1,0-1-1,0 1 1,0-1-1,1 0 0,-1 0 1,0 0-1,1 0 1,-1-1-1,0 1 0,1 0 1,-1-1-1,1 0 1,-1 0-1,1 0 1,3 0-1,11 0-293,-1 0 0,32-6 0,-38 5-301,29-5-6235</inkml:trace>
  <inkml:trace contextRef="#ctx0" brushRef="#br0" timeOffset="3617.41">2224 98 24575,'3'122'0,"29"186"0,-27-280 0,-2-9 0,1 0 0,12 33 0,-16-51 0,0 0 0,0-1 0,0 1 0,0 0 0,1 0 0,-1-1 0,0 1 0,0 0 0,1-1 0,-1 1 0,1-1 0,-1 1 0,1 0 0,-1-1 0,1 1 0,-1-1 0,1 1 0,-1-1 0,1 1 0,0-1 0,-1 0 0,1 1 0,-1-1 0,1 0 0,0 1 0,0-1 0,-1 0 0,2 0 0,-1 0 0,0-1 0,0 1 0,0-1 0,0 1 0,0-1 0,-1 0 0,1 1 0,0-1 0,0 0 0,0 0 0,-1 0 0,1 0 0,0 1 0,-1-1 0,1 0 0,0-2 0,20-53 0,-18 48 0,7-21 0,0-5 0,20-39 0,-26 65 0,0 0 0,0 0 0,1 0 0,1 0 0,-1 1 0,1 0 0,1 0 0,-1 0 0,14-10 0,-18 16 0,-1 0 0,1-1 0,-1 1 0,1 0 0,0 1 0,-1-1 0,1 0 0,0 0 0,0 1 0,0-1 0,0 1 0,-1-1 0,1 1 0,0 0 0,0 0 0,0 0 0,0 0 0,0 0 0,0 0 0,0 1 0,0-1 0,-1 0 0,4 2 0,-2 0 0,-1-1 0,0 1 0,0 0 0,0 0 0,0 0 0,0 0 0,0 0 0,-1 0 0,1 1 0,-1-1 0,1 1 0,-1-1 0,0 1 0,1 3 0,1 3 0,0 0 0,-1 1 0,0-1 0,-1 0 0,0 1 0,0 0 0,-1-1 0,-2 16 0,0-18 0,0 0 0,0 0 0,0 0 0,-1 0 0,0-1 0,0 1 0,-1-1 0,0 0 0,0 0 0,0 0 0,-1 0 0,0-1 0,0 0 0,0 0 0,-1 0 0,0-1 0,0 1 0,0-2 0,-11 7 0,16-10 0,1 1 0,-1-1 0,1 0 0,-1 0 0,1 1 0,-1-1 0,1 0 0,-1 0 0,0 0 0,1 1 0,-1-1 0,1 0 0,-1 0 0,0 0 0,1 0 0,-1 0 0,1 0 0,-1 0 0,0 0 0,1-1 0,-1 1 0,1 0 0,-1 0 0,1 0 0,-1-1 0,1 1 0,-1 0 0,0-1 0,1 1 0,0 0 0,-1-1 0,1 1 0,-1 0 0,1-1 0,-1 1 0,1-1 0,0 1 0,-1-1 0,1 1 0,0-1 0,0 1 0,-1-1 0,1 0 0,0 1 0,0-1 0,0 1 0,0-1 0,-1 0 0,1 1 0,0-1 0,0 1 0,0-1 0,0 0 0,1 1 0,-1-1 0,0 1 0,0-1 0,0 1 0,0-1 0,1 0 0,0-4 0,0 0 0,1 0 0,0 1 0,0-1 0,0 0 0,3-4 0,3-2 0,1 2 0,-1-1 0,1 1 0,1 0 0,0 1 0,0 0 0,0 0 0,16-7 0,1 1 0,-1 1 0,44-14 0,-69 27 0,0-1 0,0 1 0,0 0 0,0-1 0,0 1 0,0 0 0,0 0 0,1 0 0,-1 0 0,0 0 0,0 0 0,0 0 0,0 0 0,0 0 0,0 0 0,0 0 0,2 1 0,-3 0 0,1-1 0,-1 1 0,1-1 0,-1 1 0,0-1 0,1 1 0,-1-1 0,0 1 0,1-1 0,-1 1 0,0-1 0,0 1 0,0 0 0,0-1 0,1 1 0,-1-1 0,0 1 0,0 0 0,0-1 0,0 1 0,0-1 0,0 1 0,-1 0 0,0 7 0,-2 0 0,1-1 0,-1 1 0,-4 8 0,-1 5 0,6-16 0,0 1 0,1-1 0,0 1 0,0-1 0,1 1 0,0-1 0,0 1 0,0 0 0,0-1 0,1 1 0,0-1 0,0 1 0,1-1 0,3 11 0,-3-12 0,1 0 0,0 0 0,0 0 0,0 0 0,0-1 0,0 1 0,1-1 0,0 0 0,0 0 0,0 0 0,0 0 0,0-1 0,0 1 0,1-1 0,-1 0 0,1-1 0,6 3 0,-5-3 0,0 1 0,0-1 0,0-1 0,0 1 0,0-1 0,0 0 0,0 0 0,1-1 0,10-2 0,-15 3 0,-1-1 0,1 1 0,-1-1 0,0 1 0,1-1 0,-1 0 0,0 1 0,1-1 0,-1 0 0,0 0 0,0 0 0,0 0 0,0 0 0,0 0 0,0 0 0,0-1 0,0 1 0,1-2 0,-2 1 0,1 0 0,-1 0 0,0 0 0,0 0 0,0 0 0,0 0 0,0 1 0,0-1 0,0 0 0,-1 0 0,1 0 0,-1 0 0,1 0 0,-1 0 0,0 1 0,0-1 0,0 0 0,-1-2 0,-3-2 0,0-1 0,0 1 0,0 0 0,-1 1 0,0-1 0,0 1 0,0 1 0,-1-1 0,-12-6 0,-10-8 0,28 19 0,0-1 0,0 1 0,0-1 0,0 0 0,0 1 0,0-1 0,0 0 0,0 0 0,1 0 0,-1 0 0,0 0 0,0 0 0,1 0 0,-1 0 0,0 0 0,1 0 0,-1 0 0,1 0 0,0-1 0,-1 1 0,1 0 0,0 0 0,0-3 0,0 3 0,1 0 0,-1 0 0,1 0 0,0 0 0,-1 0 0,1 0 0,0 0 0,0 0 0,0 0 0,0 0 0,0 0 0,0 0 0,0 1 0,0-1 0,0 0 0,0 1 0,0-1 0,3 0 0,9-3 0,0 0 0,0 0 0,19-1 0,-22 3 0,28-5 0,106-14 0,-142 20 0,0 1 0,-1 0 0,1 0 0,0 0 0,-1 0 0,1 0 0,0 0 0,-1 0 0,1 1 0,0-1 0,-1 1 0,1-1 0,0 1 0,-1-1 0,1 1 0,-1 0 0,1 0 0,-1 0 0,0 0 0,1 0 0,-1 0 0,0 0 0,0 0 0,1 1 0,-1-1 0,0 0 0,0 1 0,-1-1 0,1 1 0,0-1 0,0 1 0,-1-1 0,1 1 0,-1 0 0,1 2 0,0 5 0,0 1 0,-1-1 0,-1 1 0,1 0 0,-4 14 0,2-15 0,1 0 0,0 0 0,1 19 0,0-26 0,0-1 0,0 1 0,0 0 0,0 0 0,1 0 0,-1 0 0,1 0 0,-1-1 0,1 1 0,0 0 0,0 0 0,-1-1 0,1 1 0,0 0 0,1-1 0,-1 1 0,0-1 0,0 0 0,1 1 0,-1-1 0,1 0 0,-1 0 0,1 0 0,-1 0 0,1 0 0,0 0 0,-1 0 0,1 0 0,0-1 0,0 1 0,-1-1 0,1 1 0,0-1 0,0 0 0,0 0 0,0 0 0,0 0 0,0 0 0,2 0 0,0-1 0,0 0 0,0-1 0,-1 1 0,1-1 0,0 0 0,-1 0 0,1 0 0,-1 0 0,1-1 0,-1 1 0,0-1 0,0 0 0,0 0 0,-1 0 0,1 0 0,-1 0 0,4-6 0,0-5 0,-1-1 0,0 0 0,-1 0 0,0-1 0,-1 1 0,-1-1 0,0 0 0,-2-27 0,0 55 0,-1 0 0,2 0 0,-1 1 0,4 19 0,-3-27 0,1-1 0,-1 1 0,0-1 0,1 1 0,0-1 0,0 0 0,1 1 0,-1-1 0,1 0 0,-1-1 0,1 1 0,1 0 0,-1-1 0,0 0 0,6 5 0,-3-5 0,0 1 0,0-1 0,0 0 0,0 0 0,0 0 0,1-1 0,0 0 0,-1 0 0,1-1 0,0 0 0,0 0 0,-1-1 0,1 1 0,0-2 0,0 1 0,0-1 0,0 0 0,-1 0 0,1-1 0,8-2 0,-8 1 0,1 0 0,-1-1 0,0 1 0,0-1 0,-1-1 0,1 1 0,-1-1 0,0-1 0,0 1 0,-1-1 0,1 0 0,-1 0 0,0 0 0,-1-1 0,0 0 0,0 0 0,3-7 0,8-34 0,-15 45 0,1 0 0,0 1 0,-1-1 0,0 0 0,0 0 0,0 0 0,0 0 0,0 0 0,-1 1 0,1-1 0,-1 0 0,0 0 0,0 1 0,-2-5 0,-1 7 0,0 10 0,0 11 0,4-11 0,0 0 0,1 0 0,0 0 0,1 0 0,0 0 0,1 0 0,0 0 0,0-1 0,1 1 0,9 16 0,-11-23 0,-1 0 0,1 0 0,0 0 0,0-1 0,0 1 0,1 0 0,-1-1 0,1 1 0,-1-1 0,1 0 0,0 0 0,0 0 0,0 0 0,0-1 0,0 1 0,0-1 0,0 1 0,1-1 0,-1 0 0,0-1 0,1 1 0,-1 0 0,1-1 0,-1 0 0,1 0 0,-1 0 0,1 0 0,-1-1 0,0 1 0,1-1 0,-1 0 0,1 0 0,-1 0 0,0 0 0,4-3 0,-3 3 0,0-1 0,-1-1 0,1 1 0,0 0 0,-1-1 0,0 0 0,0 0 0,1 0 0,-2 0 0,1 0 0,0-1 0,-1 1 0,1-1 0,-1 0 0,2-4 0,0-3 0,-1 0 0,0-1 0,0 1 0,0-13 0,-1 14 0,-2 10 0,0 0 0,1 0 0,-1 0 0,0 0 0,1 0 0,-1 0 0,0 0 0,1 0 0,-1 0 0,0 0 0,0 0 0,1 0 0,-1 0 0,0 0 0,0 1 0,1-1 0,-1 0 0,0 0 0,0 0 0,1 1 0,-1-1 0,0 0 0,0 0 0,0 0 0,1 1 0,-1-1 0,0 0 0,0 0 0,0 1 0,0-1 0,0 0 0,0 1 0,1-1 0,-1 0 0,0 0 0,0 1 0,0-1 0,0 0 0,0 1 0,13 22 0,-9-14 0,3 2 0,1-1 0,-1 0 0,2 0 0,-1-1 0,1 0 0,1 0 0,0-1 0,0-1 0,0 1 0,1-2 0,11 6 0,-17-9 0,0-1 0,0 0 0,1 0 0,-1-1 0,0 0 0,1 0 0,-1 0 0,1-1 0,-1 1 0,1-1 0,-1 0 0,7-2 0,-8 1 0,0 0 0,0 0 0,0-1 0,-1 1 0,1-1 0,0 0 0,-1 0 0,1-1 0,-1 1 0,0-1 0,0 1 0,0-1 0,0 0 0,0 0 0,0-1 0,-1 1 0,4-7 0,0-1 0,-1-1 0,0 0 0,-1 1 0,-1-1 0,4-17 0,-5 15 0,2 0 0,0 0 0,8-17 0,-11 29 0,-1 0 0,1 1 0,0 0 0,0-1 0,-1 1 0,1-1 0,0 1 0,0 0 0,0 0 0,1 0 0,-1-1 0,0 1 0,0 0 0,1 0 0,-1 1 0,0-1 0,1 0 0,-1 0 0,1 1 0,1-2 0,-2 2 0,1 0 0,-1 1 0,1-1 0,-1 0 0,1 0 0,-1 0 0,0 1 0,1-1 0,-1 1 0,0-1 0,1 1 0,-1 0 0,0-1 0,1 1 0,-1 0 0,0 0 0,2 2 0,3 3 0,0 1 0,0 0 0,-1 0 0,0 1 0,7 12 0,-5-4 0,-5-11 0,1 0 0,-1-1 0,1 1 0,0 0 0,0-1 0,0 1 0,1-1 0,3 4 0,-7-8 0,1 0 0,-1 0 0,0 1 0,0-1 0,0 0 0,1 0 0,-1 0 0,0 0 0,0 1 0,1-1 0,-1 0 0,0 0 0,1 0 0,-1 0 0,0 0 0,0 0 0,1 0 0,-1 0 0,0 0 0,1 0 0,-1 0 0,0 0 0,0 0 0,1 0 0,-1 0 0,0 0 0,1 0 0,-1 0 0,0 0 0,0-1 0,1 1 0,-1 0 0,0 0 0,0 0 0,1 0 0,-1 0 0,0-1 0,0 1 0,1 0 0,4-15 0,-2-17 0,-3 29 0,0 1 0,0-1 0,-1 1 0,1-1 0,0 1 0,-1-1 0,0 1 0,1-1 0,-1 1 0,0 0 0,0-1 0,-1 1 0,1 0 0,0 0 0,-1 0 0,1 0 0,-1 0 0,0 0 0,1 0 0,-1 0 0,0 1 0,0-1 0,0 1 0,0 0 0,-1-1 0,1 1 0,0 0 0,0 0 0,-1 0 0,1 0 0,-1 1 0,1-1 0,-1 1 0,1 0 0,-1-1 0,1 1 0,-1 0 0,1 0 0,-1 1 0,1-1 0,-4 1 0,-1 0 0,0 1 0,-1-1 0,1 1 0,0 1 0,0-1 0,1 1 0,-1 0 0,1 1 0,-1 0 0,1 0 0,0 0 0,0 1 0,-6 6 0,7-5 0,0 0 0,1 0 0,0 1 0,0-1 0,1 1 0,0 0 0,0 0 0,0 0 0,1 1 0,0-1 0,-1 9 0,3-13 0,-1-1 0,1 1 0,0 0 0,0-1 0,0 1 0,1 0 0,-1-1 0,0 1 0,1-1 0,0 1 0,0-1 0,0 1 0,0-1 0,0 1 0,0-1 0,0 0 0,1 1 0,-1-1 0,1 0 0,0 0 0,0 0 0,-1 0 0,1-1 0,1 1 0,-1 0 0,0-1 0,0 1 0,0-1 0,1 0 0,-1 0 0,1 0 0,-1 0 0,1 0 0,3 0 0,0 1 0,1-1 0,-1 0 0,1 0 0,-1 0 0,1-1 0,0 0 0,-1-1 0,1 1 0,-1-1 0,1 0 0,-1-1 0,0 0 0,1 0 0,-1 0 0,0-1 0,0 1 0,-1-2 0,1 1 0,0 0 0,-1-1 0,7-6 0,-5 2 0,1 0 0,-1 0 0,-1-1 0,0 0 0,0 0 0,0-1 0,-1 1 0,-1-1 0,0 0 0,0-1 0,-1 1 0,3-14 0,0-8 0,-1-1 0,-2 1 0,-1-1 0,-1 0 0,-2 0 0,-1 1 0,-2-1 0,-1 1 0,-1 0 0,-14-38 0,19 66 0,-1 0 0,0 0 0,0 0 0,0 0 0,-1 1 0,-5-7 0,8 9 0,-1 1 0,1-1 0,-1 1 0,1-1 0,-1 1 0,1-1 0,-1 1 0,0-1 0,1 1 0,-1 0 0,1-1 0,-1 1 0,0 0 0,0 0 0,1 0 0,-1-1 0,0 1 0,1 0 0,-1 0 0,0 0 0,0 0 0,1 0 0,-1 0 0,0 0 0,1 1 0,-1-1 0,0 0 0,0 0 0,1 1 0,-1-1 0,0 0 0,1 0 0,-1 1 0,1-1 0,-1 1 0,0-1 0,1 1 0,-1-1 0,1 1 0,-1-1 0,1 1 0,0-1 0,-1 1 0,1 0 0,-1-1 0,1 1 0,0 0 0,0-1 0,-1 2 0,-3 7 0,0 0 0,0 1 0,1-1 0,0 1 0,1 0 0,0 0 0,-1 18 0,0 78 0,3-85 0,0 23 0,3 0 0,9 52 0,-10-81 0,2 1 0,0-1 0,0-1 0,1 1 0,1-1 0,1 0 0,0 0 0,0-1 0,19 24 0,-23-33 0,0-1 0,0 1 0,0-1 0,1 0 0,-1 0 0,1 0 0,0 0 0,0 0 0,0-1 0,1 0 0,-1 0 0,0 0 0,1 0 0,-1-1 0,1 0 0,0 0 0,-1 0 0,1 0 0,0-1 0,0 1 0,-1-1 0,1-1 0,0 1 0,0-1 0,-1 1 0,1-1 0,0-1 0,-1 1 0,1-1 0,-1 0 0,0 0 0,1 0 0,-1 0 0,0-1 0,5-4 0,4-3 0,-1 0 0,0-1 0,0-1 0,-2 0 0,1 0 0,-2-1 0,1 0 0,-2-1 0,9-18 0,-3-1 0,17-32 0,-28 60 0,0 0 0,0 1 0,0-1 0,1 1 0,-1 0 0,1 0 0,0 0 0,0 0 0,1 1 0,4-3 0,-7 5 0,1 0 0,-1 0 0,0 1 0,0-1 0,1 1 0,-1 0 0,0 0 0,1 0 0,-1 0 0,0 0 0,0 0 0,1 1 0,-1-1 0,0 1 0,0-1 0,1 1 0,-1 0 0,0 0 0,0 0 0,0 0 0,0 0 0,0 0 0,0 1 0,-1-1 0,1 1 0,3 3 0,5 5 0,0 1 0,0 0 0,7 12 0,-13-17 0,11 13 0,-2 1 0,0 0 0,-1 2 0,-1-1 0,9 29 0,-19-48 0,0 0 0,0 0 0,-1 0 0,1 1 0,-1-1 0,0 0 0,0 0 0,0 0 0,0 1 0,0-1 0,0 0 0,0 0 0,-1 0 0,1 1 0,-1-1 0,-1 3 0,1-3 0,0-1 0,0 0 0,0 0 0,0 1 0,0-1 0,0 0 0,0 0 0,0 0 0,-1 0 0,1 0 0,0-1 0,-1 1 0,1 0 0,-1-1 0,1 1 0,-1-1 0,1 1 0,-3-1 0,0 1 0,0-1 0,1 0 0,-1 0 0,0 0 0,0 0 0,0-1 0,0 0 0,1 1 0,-1-1 0,0-1 0,1 1 0,-1-1 0,1 1 0,-1-1 0,1 0 0,0 0 0,-6-5 0,-9-14-1365,4-2-5461</inkml:trace>
  <inkml:trace contextRef="#ctx0" brushRef="#br0" timeOffset="4020.78">4934 458 24575,'7'-3'0,"-5"-2"0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12:14.83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107 72 24575,'-3'-1'0,"0"1"0,0-1 0,0 1 0,0-1 0,-1 1 0,1 0 0,0 0 0,0 1 0,0-1 0,0 1 0,0-1 0,0 1 0,0 0 0,0 0 0,0 0 0,0 0 0,0 1 0,0-1 0,1 1 0,-1 0 0,1 0 0,-1 0 0,1 0 0,-1 0 0,1 0 0,0 1 0,-2 3 0,1-2 0,0 0 0,0 0 0,1 0 0,0 0 0,0 1 0,0-1 0,0 1 0,1-1 0,-1 1 0,1 0 0,0-1 0,1 1 0,-1 0 0,1 0 0,0 0 0,0 0 0,2 6 0,-2-9 0,0-1 0,1 0 0,-1 1 0,0-1 0,1 0 0,0 1 0,-1-1 0,1 0 0,0 1 0,0-1 0,-1 0 0,1 0 0,0 0 0,0 0 0,0 0 0,1 0 0,-1 0 0,0 0 0,0 0 0,0-1 0,1 1 0,1 1 0,0-2 0,-1 1 0,1-1 0,-1 0 0,1 1 0,0-1 0,-1-1 0,1 1 0,-1 0 0,1 0 0,0-1 0,3-1 0,3-1 0,-2 0 0,1-1 0,0 1 0,-1-2 0,1 1 0,11-10 0,-3-3 0,0 1 0,17-27 0,-21 32 0,-4 14 0,-7-1 0,0 1 0,0 0 0,0-1 0,-1 1 0,1 0 0,-1 0 0,1-1 0,-1 5 0,5 195 0,1 26 0,38 96 0,-36-287 0,1 0 0,2 0 0,2-1 0,1-1 0,2 0 0,31 50 0,-43-79 0,1 0 0,-1 0 0,1 0 0,0-1 0,1 0 0,9 8 0,-14-13 0,0 1 0,0 0 0,0-1 0,0 1 0,0 0 0,0-1 0,0 1 0,0-1 0,0 0 0,0 1 0,1-1 0,-1 0 0,0 0 0,0 0 0,0 0 0,0 0 0,1 0 0,-1 0 0,0 0 0,0 0 0,0-1 0,0 1 0,1 0 0,-1-1 0,0 1 0,0-1 0,0 1 0,0-1 0,0 1 0,0-1 0,0 0 0,0 0 0,0 1 0,-1-1 0,1 0 0,0 0 0,0 0 0,-1 0 0,1 0 0,0 0 0,-1 0 0,1 0 0,-1 0 0,1 0 0,-1 0 0,0-1 0,1-1 0,3-10 0,-1 0 0,0-1 0,-1 1 0,-1 0 0,0-1 0,0 1 0,-1-1 0,-1 1 0,-1-1 0,0 1 0,0-1 0,-1 1 0,-10-24 0,6 17 0,-1 1 0,-1 0 0,-1 1 0,-1 0 0,0 0 0,-2 1 0,0 1 0,-20-21 0,6 15 0,-1 1 0,0 1 0,-1 2 0,-63-29 0,73 34 0,18 13 0,1 0 0,0 0 0,0-1 0,-1 1 0,1 0 0,0 0 0,0-1 0,0 1 0,-1 0 0,1 0 0,0-1 0,0 1 0,0 0 0,0-1 0,0 1 0,0 0 0,-1-1 0,1 1 0,0 0 0,0-1 0,0 1 0,0 0 0,0-1 0,0 1 0,0 0 0,1-1 0,-1 1 0,0 0 0,0-1 0,0 1 0,2-2 0,0 0 0,1 1 0,-1 0 0,0-1 0,1 1 0,-1 0 0,1 0 0,-1 1 0,1-1 0,-1 0 0,1 1 0,4-1 0,358-35-308,-286 30-749,-4 1-5769</inkml:trace>
  <inkml:trace contextRef="#ctx0" brushRef="#br0" timeOffset="-1756.62">6095 283 24575,'0'-2'0,"0"0"0,0 1 0,0-1 0,0 0 0,0 0 0,0 0 0,1 0 0,-1 0 0,1 0 0,-1 0 0,1 0 0,0 1 0,0-1 0,0 0 0,0 1 0,0-1 0,0 0 0,0 1 0,2-2 0,-2 2 0,-1 1 0,1 0 0,-1 0 0,1-1 0,-1 1 0,1 0 0,0 0 0,-1 0 0,1 0 0,-1 0 0,1 0 0,-1 0 0,1 0 0,0 0 0,-1 0 0,1 0 0,-1 0 0,1 0 0,-1 1 0,1-1 0,-1 0 0,1 0 0,0 1 0,16 18 0,40 93 0,5 7 0,-60-116 0,0 1 0,1 0 0,0-1 0,0 1 0,0-1 0,0 0 0,0 0 0,7 5 0,-9-7 0,0-1 0,-1 0 0,1 1 0,0-1 0,0 0 0,0 0 0,-1 1 0,1-1 0,0 0 0,0 0 0,0 0 0,0 0 0,0 0 0,-1 0 0,1 0 0,0 0 0,0 0 0,0 0 0,0-1 0,1 1 0,-1-1 0,0 0 0,0 0 0,1 0 0,-1 0 0,0-1 0,0 1 0,0 0 0,0 0 0,0-1 0,-1 1 0,1 0 0,0-1 0,0 1 0,-1-1 0,1-1 0,5-19 0,0 0 0,-2 0 0,3-34 0,5-28 0,-11 81 11,0 0 0,-1 0 0,2 0 0,-1 1 0,0-1 0,0 0-1,1 1 1,-1-1 0,1 1 0,2-3 0,-3 4-40,-1 1 0,1-1 0,-1 1 0,1 0-1,-1-1 1,1 1 0,-1 0 0,1 0 0,0-1 0,-1 1 0,1 0 0,-1 0-1,1 0 1,0 0 0,-1 0 0,1 0 0,-1 0 0,1 0 0,0 0 0,-1 0 0,1 0-1,-1 0 1,1 0 0,0 0 0,-1 1 0,1-1 0,-1 0 0,1 0 0,-1 1-1,1-1 1,0 0 0,-1 1 0,0-1 0,1 1 0,-1-1 0,1 0 0,-1 1-1,1-1 1,-1 1 0,0-1 0,1 1 0,-1 0 0,0-1 0,0 1 0,1-1 0,-1 1-1,0-1 1,0 1 0,0 0 0,0 0 0,8 16-6797</inkml:trace>
  <inkml:trace contextRef="#ctx0" brushRef="#br0" timeOffset="-655.3">6646 409 24575,'-1'-4'0,"0"-1"0,-1 1 0,0 0 0,0-1 0,0 1 0,0 0 0,0 0 0,-1 0 0,0 1 0,0-1 0,-5-4 0,7 7 0,0 0 0,0 0 0,0 0 0,-1 0 0,1 1 0,0-1 0,-1 0 0,1 1 0,0 0 0,-1-1 0,1 1 0,-1 0 0,1-1 0,-1 1 0,1 0 0,-1 0 0,1 0 0,-1 0 0,1 1 0,0-1 0,-1 0 0,1 1 0,-1-1 0,1 1 0,0-1 0,-1 1 0,1-1 0,0 1 0,-1 0 0,1 0 0,0 0 0,0 0 0,0 0 0,0 0 0,0 0 0,0 0 0,0 0 0,0 0 0,0 2 0,-3 2 0,1 0 0,0 0 0,0 0 0,1 0 0,0 0 0,0 1 0,0-1 0,0 1 0,1-1 0,0 1 0,0 0 0,1 0 0,-1-1 0,1 1 0,0 0 0,1 0 0,1 7 0,-2-10 0,1-1 0,-1 1 0,1-1 0,0 0 0,0 1 0,0-1 0,0 0 0,0 0 0,0 0 0,1 1 0,-1-1 0,1-1 0,-1 1 0,1 0 0,0 0 0,0 0 0,0-1 0,0 1 0,0-1 0,0 0 0,0 1 0,0-1 0,0 0 0,1 0 0,-1-1 0,1 1 0,-1 0 0,0-1 0,1 1 0,-1-1 0,1 0 0,-1 0 0,1 0 0,-1 0 0,1 0 0,-1-1 0,1 1 0,-1-1 0,0 0 0,1 1 0,2-3 0,-1 2 0,0-1 0,0 0 0,0-1 0,-1 1 0,1-1 0,-1 1 0,1-1 0,-1 0 0,0-1 0,0 1 0,-1 0 0,1-1 0,-1 1 0,1-1 0,-1 0 0,0 0 0,1-5 0,0 3 0,-1 0 0,0 0 0,0 1 0,-1-1 0,0-1 0,0 1 0,0 0 0,-1 0 0,0 0 0,0 0 0,-2-10 0,2 16 0,1-1 0,-1 1 0,0 0 0,0-1 0,0 1 0,0 0 0,0-1 0,0 1 0,0 0 0,0-1 0,0 1 0,-1 0 0,1-1 0,0 1 0,0 0 0,0-1 0,0 1 0,0 0 0,0-1 0,-1 1 0,1 0 0,0 0 0,0-1 0,-1 1 0,1 0 0,0 0 0,0-1 0,-1 1 0,1 0 0,0 0 0,-1 0 0,1-1 0,0 1 0,0 0 0,-1 0 0,1 0 0,0 0 0,-1 0 0,1 0 0,-1 0 0,0 0 0,1 0 0,0 1 0,0 0 0,0-1 0,0 1 0,0 0 0,0-1 0,-1 1 0,2 0 0,-1-1 0,0 1 0,0 0 0,0-1 0,0 1 0,0 0 0,0-1 0,1 1 0,-1 0 0,0-1 0,1 1 0,-1 0 0,0-1 0,1 1 0,0 0 0,1 3 0,1 0 0,1-1 0,-1 1 0,0-1 0,1 1 0,0-1 0,-1 0 0,1 0 0,1-1 0,-1 1 0,0-1 0,1 0 0,-1 0 0,1 0 0,-1-1 0,1 0 0,0 0 0,0 0 0,-1 0 0,1-1 0,0 1 0,0-1 0,8-1 0,-7 0 0,-1 0 0,1 0 0,0 0 0,-1-1 0,1 1 0,-1-2 0,0 1 0,0 0 0,1-1 0,-2 0 0,1 0 0,0 0 0,-1-1 0,1 0 0,-1 0 0,0 0 0,0 0 0,-1 0 0,7-10 0,-5 4 0,-1-1 0,0 0 0,-1 0 0,1-1 0,-2 1 0,0-1 0,0 1 0,-1-1 0,-1 1 0,0-1 0,0 0 0,-2 0 0,-2-16 0,-3-3 0,-1 1 0,-1 0 0,-24-51 0,21 64 0,12 17 0,-1 0 0,1 0 0,0 0 0,0 0 0,-1 0 0,1 0 0,0 0 0,-1 0 0,1 0 0,0 1 0,0-1 0,-1 0 0,1 0 0,0 0 0,0 0 0,-1 0 0,1 1 0,0-1 0,0 0 0,0 0 0,-1 0 0,1 1 0,0-1 0,0 0 0,0 0 0,0 1 0,-1-1 0,1 0 0,0 0 0,0 1 0,0-1 0,0 0 0,0 1 0,0-1 0,0 1 0,-5 39 0,4 5 0,2 1 0,8 50 0,-6-76 0,0-1 0,2 1 0,0-1 0,2 0 0,0 0 0,1 0 0,13 22 0,-17-35 0,-1 0 0,1-1 0,1 0 0,-1 0 0,1 0 0,0-1 0,0 1 0,0-1 0,1 0 0,-1-1 0,11 6 0,-14-8 0,1-1 0,-1 1 0,1 0 0,-1-1 0,1 1 0,-1-1 0,1 0 0,-1 0 0,1 0 0,0 0 0,-1 0 0,1 0 0,-1-1 0,1 1 0,-1-1 0,1 0 0,-1 0 0,0 0 0,1 0 0,-1 0 0,0 0 0,0-1 0,1 1 0,-1-1 0,0 1 0,-1-1 0,1 0 0,0 0 0,0 0 0,-1 0 0,1 0 0,1-3 0,3-7 0,0 0 0,0-1 0,-1 1 0,-1-1 0,0 0 0,-1 0 0,3-20 0,11-39 0,-14 70 0,2 11 0,4 24 0,-3-13 0,-3-12 0,0 0 0,0 0 0,1-1 0,0 0 0,1 1 0,0-2 0,0 1 0,0 0 0,1-1 0,0 0 0,0 0 0,11 7 0,-11-9 0,0-1 0,0 0 0,0 0 0,0 0 0,0-1 0,0 0 0,1 0 0,-1-1 0,1 1 0,-1-1 0,1-1 0,0 1 0,-1-1 0,1-1 0,0 1 0,10-3 0,-12 2 0,-1-1 0,1 1 0,-1-1 0,0 0 0,0-1 0,0 1 0,0-1 0,0 0 0,0 1 0,0-2 0,-1 1 0,0 0 0,0-1 0,0 0 0,0 1 0,0-1 0,3-7 0,-2 4 0,-1 0 0,0 0 0,0-1 0,0 1 0,-1-1 0,0 0 0,-1 0 0,0 1 0,0-14 0,0 20 0,-1 0 0,0-1 0,0 1 0,0 0 0,-1 0 0,1 0 0,0 0 0,0 0 0,0 0 0,-1 0 0,1 0 0,-1 0 0,1 0 0,-1 0 0,0-1 0,1 2 0,-1 0 0,1 0 0,0-1 0,0 1 0,-1 0 0,1 0 0,0 0 0,-1 0 0,1 0 0,0 0 0,-1 0 0,1 0 0,0 0 0,-1 0 0,1 0 0,0 0 0,-1 0 0,1 0 0,0 0 0,-1 0 0,1 0 0,0 1 0,0-1 0,-1 0 0,1 0 0,0 0 0,-1 0 0,1 1 0,0-1 0,-1 0 0,-1 3 0,0-1 0,0 0 0,0 0 0,0 1 0,1-1 0,-1 1 0,0-1 0,1 1 0,-1 3 0,0-3 0,1 1 0,0-1 0,0 1 0,0-1 0,0 1 0,1 0 0,-1-1 0,1 1 0,0 0 0,0 0 0,0-1 0,1 1 0,-1 0 0,1-1 0,0 1 0,2 5 0,-1-6 0,0 0 0,0-1 0,0 1 0,0 0 0,1-1 0,-1 0 0,1 1 0,0-1 0,-1 0 0,1 0 0,0-1 0,0 1 0,0 0 0,1-1 0,-1 0 0,0 0 0,0 0 0,5 1 0,10 1-455,0 0 0,21 1 0,-3-3-6371</inkml:trace>
  <inkml:trace contextRef="#ctx0" brushRef="#br0" timeOffset="1136.35">189 1955 24575,'22'22'0,"-2"1"0,0 1 0,32 51 0,-45-64 0,-2 0 0,1 0 0,-1 0 0,-1 1 0,0-1 0,0 1 0,-2 0 0,1 0 0,-1 0 0,-1 1 0,0-1 0,-2 21 0,0-26 0,-1-1 0,0 0 0,0 1 0,0-1 0,-1 0 0,1 0 0,-1 0 0,-1-1 0,1 1 0,-1-1 0,0 0 0,-1 0 0,1 0 0,-1-1 0,0 1 0,0-1 0,0 0 0,-1 0 0,1-1 0,-1 0 0,0 0 0,0 0 0,0-1 0,0 1 0,-12 1 0,10-2 0,1 0 0,0-1 0,-1 0 0,1 0 0,0-1 0,-1 0 0,1 0 0,-1-1 0,1 1 0,0-2 0,-1 1 0,1-1 0,0 0 0,0-1 0,0 0 0,0 0 0,1 0 0,-1-1 0,1 0 0,0 0 0,0-1 0,-9-8 0,8 5 0,1-1 0,0 0 0,1 0 0,0 0 0,0-1 0,1 0 0,0 0 0,1 0 0,0 0 0,1-1 0,0 1 0,0-1 0,1 1 0,0-1 0,1 0 0,1 1 0,1-14 0,1 3 0,1 1 0,1-1 0,0 1 0,2 1 0,0-1 0,1 1 0,21-34 0,-17 34 0,1 1 0,0 0 0,2 1 0,0 1 0,30-26 0,-35 34 0,0 1 0,1 0 0,-1 0 0,2 1 0,-1 0 0,1 1 0,-1 0 0,1 1 0,1 0 0,-1 1 0,19-2 0,-24 4-105,-1 1 0,0 1 0,0-1 0,1 1 0,-1 0 0,0 0 0,0 1 0,0 0 0,0 0 0,0 0 0,0 1 0,7 4 0,19 16-6721</inkml:trace>
  <inkml:trace contextRef="#ctx0" brushRef="#br0" timeOffset="1640.23">549 1680 24575,'0'-8'0,"1"0"0,-1-1 0,2 1 0,-1 0 0,1 0 0,0 0 0,1 0 0,0 0 0,0 0 0,1 1 0,0-1 0,0 1 0,11-13 0,-12 16 0,1-1 0,0 2 0,0-1 0,1 0 0,-1 1 0,1 0 0,-1 0 0,1 0 0,0 1 0,1-1 0,-1 1 0,0 0 0,0 1 0,1-1 0,-1 1 0,1 0 0,-1 1 0,1-1 0,0 1 0,-1 0 0,10 1 0,-12 0 0,1-1 0,0 1 0,-1 0 0,1 0 0,-1 0 0,1 1 0,-1-1 0,1 1 0,-1 0 0,0 0 0,0 0 0,0 0 0,0 0 0,0 1 0,0-1 0,-1 1 0,5 5 0,-4-3 0,0 0 0,-1 0 0,0 0 0,0 0 0,0 0 0,-1 0 0,1 1 0,-1-1 0,0 1 0,-1-1 0,1 7 0,-2 0 0,1 0 0,-2 0 0,1 0 0,-2 0 0,1 0 0,-2-1 0,1 1 0,-2-1 0,0 0 0,-8 14 0,5-14 0,0 0 0,-1 0 0,-1-1 0,-16 14 0,-7 7 0,33-31 0,1 0 0,-1 0 0,0 0 0,1 0 0,-1 0 0,1 0 0,-1 0 0,0 0 0,1 0 0,-1 0 0,1 0 0,-1 0 0,0 0 0,1 0 0,-1 0 0,0 1 0,1-1 0,-1 0 0,1 0 0,-1 0 0,0 1 0,1-1 0,-1 0 0,0 0 0,0 1 0,1-1 0,-1 0 0,0 1 0,0-1 0,1 0 0,-1 1 0,0-1 0,0 0 0,0 1 0,0-1 0,1 0 0,-1 1 0,0-1 0,0 1 0,0-1 0,0 0 0,0 1 0,0-1 0,0 1 0,0-1 0,0 0 0,0 1 0,0-1 0,0 1 0,-1-1 0,1 0 0,0 1 0,0-1 0,0 1 0,0-1 0,-1 0 0,1 1 0,0-1 0,0 0 0,-1 0 0,1 1 0,0-1 0,-1 0 0,1 0 0,0 1 0,-1-1 0,1 0 0,0 0 0,-1 1 0,38-3 0,-34 1 0,92-13-30,-36 5-638,96-3 1,-105 13-6159</inkml:trace>
  <inkml:trace contextRef="#ctx0" brushRef="#br0" timeOffset="2539.25">1100 2167 24575,'-3'-18'0,"3"18"0,-1 0 0,1 0 0,0 0 0,0 0 0,-1 0 0,1 0 0,0 0 0,0 0 0,-1 0 0,1 0 0,0 0 0,0 0 0,-1 0 0,1 0 0,0 0 0,0 0 0,0 0 0,-1 0 0,1 1 0,0-1 0,0 0 0,0 0 0,-1 0 0,1 0 0,0 0 0,0 1 0,0-1 0,-1 0 0,1 0 0,0 0 0,0 0 0,0 1 0,0-1 0,0 0 0,0 0 0,-1 1 0,1-1 0,-14 34 0,7-2 0,1 1 0,-1 42 0,6-56 0,1 0 0,1 0 0,0 0 0,2-1 0,6 29 0,-8-44 0,0 1 0,0-1 0,1 1 0,-1-1 0,1 0 0,0 0 0,0 1 0,0-1 0,0-1 0,0 1 0,1 0 0,-1 0 0,1-1 0,0 0 0,-1 1 0,1-1 0,1 0 0,3 2 0,-4-3 0,0 0 0,0-1 0,0 1 0,0-1 0,0 1 0,0-1 0,0 0 0,0 0 0,0 0 0,0-1 0,0 1 0,0-1 0,0 0 0,-1 0 0,1 0 0,0 0 0,0 0 0,-1 0 0,1-1 0,0 1 0,-1-1 0,4-3 0,3-3 0,0 0 0,-1-1 0,1-1 0,-2 0 0,1 0 0,-2 0 0,1-1 0,-1 1 0,-1-2 0,0 1 0,-1-1 0,5-17 0,-3 5 0,0-1 0,-2 0 0,-1 0 0,-1 0 0,-1-29 0,-1 83 0,-1-15 0,1 0 0,0 0 0,2 1 0,-1-1 0,6 17 0,-6-27 0,0-1 0,0 1 0,1 0 0,0 0 0,0-1 0,0 1 0,0-1 0,1 1 0,-1-1 0,1 0 0,0 0 0,0 0 0,0 0 0,0-1 0,0 1 0,1-1 0,-1 0 0,1 0 0,-1 0 0,1 0 0,0-1 0,0 1 0,0-1 0,6 1 0,-5-1 0,0 0 0,1 0 0,-1-1 0,1 0 0,-1 0 0,1 0 0,-1 0 0,0-1 0,1 0 0,-1 0 0,0-1 0,1 1 0,-1-1 0,0 0 0,0 0 0,-1-1 0,1 0 0,0 0 0,-1 0 0,1 0 0,4-5 0,-4 2 0,0 0 0,0-1 0,0 1 0,-1-1 0,0 0 0,0 0 0,-1-1 0,0 1 0,0-1 0,-1 0 0,0 1 0,0-1 0,0-14 0,-1 17 0,1-45 0,-2 47 0,0-1 0,0 1 0,-1 0 0,1 0 0,-1 0 0,0 0 0,0 0 0,0 1 0,0-1 0,-1 0 0,1 0 0,-1 1 0,-2-4 0,4 5 0,-1 1 0,1-1 0,-1 0 0,1 1 0,-1 0 0,1-1 0,-1 1 0,1-1 0,-1 1 0,0 0 0,1-1 0,-1 1 0,0 0 0,1 0 0,-1-1 0,0 1 0,1 0 0,-1 0 0,0 0 0,0 0 0,1 0 0,-1 0 0,0 0 0,1 0 0,-1 0 0,0 0 0,1 1 0,-1-1 0,0 0 0,1 0 0,-1 1 0,0-1 0,1 0 0,-1 1 0,0-1 0,1 1 0,-1-1 0,1 1 0,-1-1 0,1 1 0,-1-1 0,1 1 0,0-1 0,-1 1 0,1-1 0,-1 2 0,-14 31 0,12-22 0,0-1 0,1 1 0,1 0 0,0 0 0,0 0 0,1 0 0,0-1 0,3 16 0,-3-21 0,1-1 0,1 1 0,-1-1 0,1 1 0,-1-1 0,1 0 0,1 1 0,-1-1 0,0 0 0,1-1 0,0 1 0,0 0 0,0-1 0,0 0 0,1 1 0,-1-1 0,1 0 0,0-1 0,0 1 0,0-1 0,8 4 0,-6-4 0,0 1 0,0-1 0,0-1 0,0 1 0,0-1 0,1 0 0,-1 0 0,1-1 0,-1 0 0,0 0 0,1 0 0,-1-1 0,1 0 0,-1 0 0,0-1 0,0 0 0,0 0 0,0 0 0,0-1 0,0 1 0,-1-1 0,1-1 0,8-6 0,-7 4 0,-1-1 0,1 0 0,-1 0 0,0 0 0,-1-1 0,1 0 0,-2 0 0,1-1 0,-1 1 0,0-1 0,-1 0 0,0 0 0,-1 0 0,1 0 0,0-13 0,1-38 0,-5 85 0,0-1 0,4 41 0,-1-56 0,-1 0 0,1-1 0,0 1 0,1-1 0,-1 1 0,2-1 0,-1 0 0,1 0 0,8 10 0,6 3-1365,0-5-5461</inkml:trace>
  <inkml:trace contextRef="#ctx0" brushRef="#br0" timeOffset="3083.55">1778 1891 24575,'-4'15'0,"3"11"0,9 6 0,2-4-8191</inkml:trace>
  <inkml:trace contextRef="#ctx0" brushRef="#br0" timeOffset="3440.76">1778 1891 24575,'15'8'0,"-1"1"0,0 0 0,0 1 0,-1 1 0,-1 0 0,1 0 0,9 14 0,-14-15 0,-2-1 0,0 2 0,0-1 0,0 1 0,-1 0 0,-1 0 0,0 0 0,-1 0 0,0 1 0,3 19 0,-2 59 0,-4-56 0,7 43 0,-6-68 0,1 0 0,0 0 0,1 0 0,0 0 0,0-1 0,1 1 0,0-1 0,0 0 0,8 11 0,-11-17 0,0-1 0,1 1 0,-1 0 0,0-1 0,1 1 0,-1-1 0,1 0 0,-1 1 0,1-1 0,-1 0 0,1 0 0,0 0 0,0 0 0,0 0 0,-1-1 0,1 1 0,0-1 0,0 1 0,4 0 0,-4-1 0,0-1 0,0 1 0,0-1 0,0 1 0,-1-1 0,1 0 0,0 1 0,0-1 0,-1 0 0,1 0 0,-1 0 0,1-1 0,-1 1 0,1 0 0,-1-1 0,3-2 0,1-3 0,0 0 0,-1 0 0,0-1 0,0 0 0,0 1 0,-1-1 0,4-16 0,1-26 0,-2 1 0,-3-1 0,-4-97 0,4 177 30,1 1 0,1-1 0,17 55 0,-15-63-242,2 0 0,-1-1 0,2 0-1,1-1 1,1 0 0,25 32 0,-6-19-6614</inkml:trace>
  <inkml:trace contextRef="#ctx0" brushRef="#br0" timeOffset="3857.54">2686 1892 24575,'0'-7'0,"0"-12"0,-1 17 0,-2 12 0,-5 49 0,1 0 0,4 1 0,4 65 0,5-33 0,-5-83 0,1 1 0,0-1 0,0 0 0,1 1 0,0-1 0,1-1 0,6 13 0,-8-18 0,-1-1 0,1 0 0,-1 0 0,1 0 0,-1 0 0,1 0 0,0 0 0,0 0 0,0-1 0,0 1 0,0-1 0,1 1 0,-1-1 0,0 0 0,1 0 0,-1 0 0,1 0 0,-1 0 0,1 0 0,3 0 0,-2-1 0,0-1 0,-1 1 0,1-1 0,-1 1 0,1-1 0,-1 0 0,1 0 0,-1-1 0,1 1 0,-1-1 0,0 0 0,0 1 0,4-4 0,3-3 0,-1-1 0,1 1 0,-1-2 0,-1 1 0,0-1 0,0-1 0,7-13 0,-7 10 0,-1 0 0,0-1 0,-2 0 0,1-1 0,-2 1 0,0-1 0,-1 0 0,-1 0 0,1-31 0,-5 38 0,-2 13 0,-4 15 0,5-3 0,1 0 0,1 1 0,0-1 0,1 0 0,2 18 0,-1-25 0,0 0 0,1 0 0,0-1 0,0 1 0,1-1 0,0 1 0,1-1 0,0 0 0,0 0 0,0-1 0,7 9 0,-10-15-47,0 1 0,0-1 0,0 1 0,0-1 0,1 0 0,-1 0 0,0 1 0,1-1 0,-1 0-1,1 0 1,-1 0 0,1-1 0,0 1 0,-1 0 0,1-1 0,0 1 0,0-1 0,-1 1 0,1-1 0,0 0 0,0 0 0,0 1-1,-1-1 1,1-1 0,0 1 0,0 0 0,0 0 0,2-2 0,10-5-6779</inkml:trace>
  <inkml:trace contextRef="#ctx0" brushRef="#br0" timeOffset="4263">2962 1764 24575,'-7'22'0,"-3"17"0,5 14 0,6 8 0,7 1 0,5-3 0,1-11-8191</inkml:trace>
  <inkml:trace contextRef="#ctx0" brushRef="#br0" timeOffset="4651.55">3153 2166 24575,'0'0'0,"0"-1"0,0 0 0,-1 1 0,1-1 0,0 1 0,0-1 0,-1 1 0,1-1 0,0 0 0,-1 1 0,1-1 0,-1 1 0,1-1 0,0 1 0,-1 0 0,1-1 0,-1 1 0,1-1 0,-1 1 0,0 0 0,1-1 0,-1 1 0,1 0 0,-1 0 0,0-1 0,-6 13 0,4 27 0,3-36 0,0 0 0,1 0 0,-1-1 0,1 1 0,0 0 0,0 0 0,0 0 0,0-1 0,0 1 0,0 0 0,1-1 0,-1 0 0,1 1 0,0-1 0,0 0 0,-1 1 0,2-1 0,-1 0 0,0-1 0,0 1 0,1 0 0,2 1 0,-3-2 0,0 0 0,0-1 0,0 1 0,0-1 0,0 0 0,0 0 0,0 1 0,0-1 0,0 0 0,0-1 0,0 1 0,0 0 0,-1-1 0,1 1 0,0-1 0,0 1 0,0-1 0,0 0 0,0 0 0,-1 0 0,1 0 0,0 0 0,-1 0 0,1 0 0,-1-1 0,1 1 0,-1 0 0,0-1 0,0 1 0,1-1 0,-1 0 0,0 1 0,1-4 0,2-3 0,0-1 0,0 0 0,-1 1 0,0-1 0,0 0 0,-1-1 0,-1 1 0,1 0 0,-1 0 0,-1-1 0,0-11 0,-1 15 0,1 1 0,0-1 0,-1 0 0,0 0 0,-1 1 0,1-1 0,-1 0 0,0 1 0,0-1 0,-1 1 0,0 0 0,0 0 0,0 0 0,0 0 0,-1 1 0,0-1 0,0 1 0,0 0 0,-6-4 0,9 6 0,-1 1 0,1 0 0,-1 0 0,0 0 0,0 1 0,0-1 0,1 0 0,-1 1 0,0-1 0,0 1 0,0-1 0,0 1 0,0 0 0,0 0 0,0 0 0,0 0 0,0 0 0,0 0 0,0 1 0,0-1 0,0 1 0,0-1 0,-2 2 0,1 0 0,0 0 0,0 0 0,1 0 0,-1 0 0,0 1 0,1-1 0,0 1 0,-1 0 0,1 0 0,0 0 0,-3 6 0,1 0 0,0 1 0,0-1 0,1 1 0,0 0 0,1-1 0,0 1 0,0 0 0,0 15 0,3-18 6,-1 1 0,1-1 0,1 1 0,-1-1 0,1 0 0,0 0 0,1 1 0,0-1 0,0-1 0,1 1 0,-1 0 0,1-1 0,1 0 0,-1 0 0,1 0 0,0 0 0,1-1 0,-1 0 0,10 7 0,-3-4-155,1-1 1,-1 0-1,1-1 1,0-1-1,0 0 1,1 0-1,0-1 1,0-1-1,20 2 1,17 0-6678</inkml:trace>
  <inkml:trace contextRef="#ctx0" brushRef="#br0" timeOffset="5012.12">3725 1785 24575,'-8'44'0,"2"1"0,2-1 0,2 1 0,1-1 0,3 1 0,2 0 0,14 66 0,-18-110 0,1 8 0,1 0 0,1 0 0,-1 0 0,8 15 0,-10-23 0,0 0 0,1 0 0,-1 0 0,1 0 0,0-1 0,-1 1 0,1 0 0,-1 0 0,1-1 0,0 1 0,0-1 0,-1 1 0,1 0 0,0-1 0,0 0 0,0 1 0,0-1 0,-1 1 0,1-1 0,0 0 0,0 1 0,2-1 0,-2 0 0,1-1 0,-1 1 0,1-1 0,0 0 0,-1 1 0,1-1 0,-1 0 0,0 0 0,1 0 0,-1 0 0,0 0 0,1 0 0,-1 0 0,0-1 0,0 1 0,0 0 0,0-1 0,1-1 0,10-17 0,0 0 0,17-41 0,-24 46 0,1 0 0,1 1 0,0 0 0,1 0 0,0 1 0,1 0 0,1 1 0,0 0 0,15-14 0,-24 25 0,1-1 0,0 1 0,-1 0 0,1-1 0,0 1 0,0 0 0,0 0 0,0 0 0,0 1 0,0-1 0,0 0 0,0 1 0,0-1 0,0 1 0,0 0 0,0-1 0,0 1 0,1 0 0,-1 1 0,0-1 0,0 0 0,3 1 0,-3 0 0,0 1 0,1-1 0,-1 1 0,0-1 0,0 1 0,0 0 0,0 0 0,0 0 0,0 0 0,0 0 0,-1 0 0,1 0 0,-1 1 0,1-1 0,0 3 0,3 7 0,-1 0 0,0 0 0,-1 1 0,0-1 0,-1 1 0,1 16 0,-2-21 0,-1 1 0,0-1 0,-1 0 0,0 0 0,0 0 0,-1 0 0,0 0 0,0 0 0,-1 0 0,0 0 0,0-1 0,-1 0 0,-8 13 0,8-15 0,0-1 0,0 1 0,0-1 0,0 0 0,-1 0 0,0 0 0,0-1 0,0 0 0,0 0 0,-1 0 0,1 0 0,-1-1 0,1 0 0,-1 0 0,0-1 0,0 1 0,0-1 0,0 0 0,-8-1 0,11 1-4,1-1 0,0 0 0,-1 0 0,1 0 0,0 0 0,-1-1 0,1 1 0,0-1 0,-1 1 0,1-1 0,0 0 0,0 0 0,-1 0 0,1 0 0,0 0 0,0 0 0,0-1 0,0 1 0,-2-3 0,3 2 16,0 0-1,0 0 1,0 0 0,0 0 0,0 0-1,0-1 1,1 1 0,-1 0 0,1 0 0,-1-1-1,1 1 1,0 0 0,0 0 0,0-1-1,0 1 1,1-3 0,1-5-198,0 0 1,1 0-1,1 1 0,0-1 1,0 1-1,0 0 1,9-12-1,13-16-6640</inkml:trace>
  <inkml:trace contextRef="#ctx0" brushRef="#br0" timeOffset="5527.66">4127 1892 24575,'3'-35'0,"-2"29"0,-2 24 0,-2 74 0,4 0 0,18 124 0,-23-234 0,1 8 0,1 0 0,0 0 0,0 0 0,1-16 0,1 23 0,0 0 0,0-1 0,1 1 0,-1-1 0,1 1 0,0 0 0,0 0 0,0-1 0,1 1 0,-1 0 0,1 0 0,0 0 0,-1 0 0,1 0 0,1 1 0,-1-1 0,0 1 0,1-1 0,-1 1 0,3-2 0,10-5 0,0 1 0,0 1 0,1 0 0,0 1 0,0 1 0,22-5 0,45-15 0,-82 24 0,-1 1 0,1-1 0,0 1 0,0 0 0,-1 0 0,1-1 0,0 1 0,0 0 0,0 0 0,-1 0 0,1 0 0,0 0 0,0 0 0,0 0 0,-1 0 0,1 0 0,0 1 0,0-1 0,0 0 0,-1 0 0,1 1 0,0-1 0,0 0 0,-1 1 0,1-1 0,0 1 0,-1-1 0,1 1 0,-1-1 0,1 1 0,0 0 0,-1-1 0,1 1 0,-1 0 0,1-1 0,-1 1 0,0 0 0,1-1 0,-1 1 0,0 0 0,0 0 0,1 0 0,-1-1 0,0 1 0,0 0 0,0 1 0,1 7 0,0-1 0,-1 1 0,0 14 0,-1-11 0,1 2 0,-1 1 0,0-1 0,2 0 0,0 0 0,0 0 0,1 0 0,8 27 0,-10-40 0,1 0 0,-1-1 0,0 1 0,1 0 0,-1 0 0,1 0 0,-1 0 0,1 0 0,-1-1 0,1 1 0,-1 0 0,1 0 0,0-1 0,0 1 0,-1-1 0,1 1 0,0 0 0,0-1 0,0 0 0,1 2 0,-1-2 0,0-1 0,-1 1 0,1 0 0,0 0 0,-1 0 0,1 0 0,0-1 0,0 1 0,-1 0 0,1 0 0,0-1 0,-1 1 0,1-1 0,-1 1 0,1-1 0,-1 1 0,1-1 0,-1 1 0,1-1 0,0 0 0,21-40 0,-21 38 0,26-68 0,-16 39 0,21-41 0,-32 71 0,1 0 0,0 1 0,0-1 0,0 1 0,0-1 0,0 1 0,0-1 0,0 1 0,0 0 0,0-1 0,1 1 0,-1 0 0,0 0 0,1 0 0,-1 0 0,1 0 0,0 0 0,-1 0 0,1 1 0,0-1 0,2 0 0,-2 1 0,0 0 0,0 1 0,-1-1 0,1 0 0,0 1 0,0 0 0,-1-1 0,1 1 0,0 0 0,-1 0 0,1 0 0,-1 0 0,0 0 0,1 0 0,-1 0 0,0 1 0,3 1 0,5 10 0,0-1 0,-1 1 0,-1 1 0,7 15 0,-7-16 0,35 65-1365,-24-47-5461</inkml:trace>
  <inkml:trace contextRef="#ctx0" brushRef="#br0" timeOffset="6833.73">5121 1765 24575,'7'-20'0,"-7"20"0,1 0 0,-1 0 0,0 0 0,0 0 0,0 0 0,0 0 0,0 0 0,0-1 0,0 1 0,0 0 0,1 0 0,-1 0 0,0 0 0,0 0 0,0 0 0,0 0 0,0 0 0,0 0 0,1 0 0,-1 0 0,0 0 0,0 0 0,0 0 0,0 0 0,0 0 0,0 0 0,1 0 0,-1 0 0,0 0 0,0 0 0,0 0 0,0 0 0,0 0 0,0 0 0,1 0 0,-1 0 0,0 1 0,0-1 0,0 0 0,0 0 0,0 0 0,0 0 0,0 0 0,0 0 0,0 0 0,1 0 0,-1 1 0,0-1 0,0 0 0,0 0 0,0 0 0,0 0 0,0 0 0,0 0 0,0 1 0,0-1 0,0 0 0,0 0 0,6 39 0,-5 102 0,-2-76 0,8 77 0,-6-135 0,0 0 0,1 1 0,0-1 0,0 0 0,0 0 0,1 0 0,0 0 0,1 0 0,7 11 0,-10-16 0,1-1 0,-1 1 0,1 0 0,-1-1 0,1 1 0,0-1 0,0 0 0,0 1 0,0-1 0,0 0 0,0 0 0,0 0 0,0-1 0,0 1 0,0 0 0,1-1 0,-1 1 0,0-1 0,0 0 0,1 0 0,-1 0 0,0 0 0,0 0 0,1 0 0,-1-1 0,0 1 0,0-1 0,0 0 0,1 1 0,-1-1 0,0 0 0,0 0 0,0 0 0,0-1 0,-1 1 0,3-2 0,5-4 0,-1 0 0,-1 0 0,1-1 0,-1 1 0,0-2 0,-1 1 0,0-1 0,-1 0 0,1 0 0,-2-1 0,7-18 0,-1 0 0,-1 0 0,9-58 0,-14 64 0,-3 26 0,-3 39 0,1-23 0,1-7 0,0 1 0,0 0 0,2-1 0,-1 1 0,2-1 0,0 1 0,0-1 0,9 20 0,-10-29 0,1 0 0,-1 1 0,1-1 0,0 0 0,0 0 0,0-1 0,0 1 0,1 0 0,-1-1 0,1 0 0,0 0 0,0 0 0,0-1 0,0 1 0,1-1 0,-1 0 0,1 0 0,-1 0 0,1-1 0,0 0 0,0 0 0,0 0 0,-1 0 0,1-1 0,0 0 0,10 0 0,-13 0 0,0-1 0,0 1 0,0 0 0,0-1 0,0 1 0,1-1 0,-1 0 0,0 1 0,0-1 0,0 0 0,-1 0 0,1-1 0,0 1 0,0 0 0,0 0 0,-1-1 0,1 1 0,-1-1 0,1 0 0,-1 1 0,0-1 0,0 0 0,1 0 0,-1 0 0,0 0 0,-1 0 0,1 0 0,0 0 0,-1 0 0,1 0 0,-1 0 0,1 0 0,-1-1 0,0-3 0,0 0 0,0 0 0,0 0 0,-1 0 0,0 1 0,0-1 0,0 0 0,-1 0 0,0 1 0,0-1 0,0 1 0,-7-10 0,2 5 0,0 1 0,-1 0 0,0 1 0,0 0 0,-1 0 0,-18-11 0,-63-31 0,75 42 0,14 5 0,10 1 0,17 1 0,-22 1 0,31-1 0,-1 0 0,0-3 0,0 0 0,0-3 0,-1 0 0,44-17 0,-76 23 0,0 1 0,0-1 0,0 1 0,0-1 0,0 1 0,0 0 0,0-1 0,0 1 0,0 0 0,0 0 0,0 0 0,0 0 0,0-1 0,0 2 0,0-1 0,0 0 0,0 0 0,0 0 0,0 0 0,0 1 0,0-1 0,0 0 0,0 1 0,0-1 0,0 1 0,0-1 0,0 1 0,0-1 0,-1 1 0,1 0 0,0 0 0,0-1 0,-1 1 0,1 0 0,0 0 0,-1 0 0,1 0 0,-1-1 0,1 1 0,-1 0 0,1 0 0,-1 0 0,0 0 0,0 0 0,1 0 0,-1 0 0,0 0 0,0 0 0,0 2 0,1 8 0,-1 0 0,0 0 0,-2 22 0,0-15 0,1-6 0,1-1 0,0 0 0,1 0 0,0 0 0,1 1 0,4 13 0,-5-22 0,-1 0 0,1-1 0,0 1 0,1-1 0,-1 0 0,0 1 0,0-1 0,1 0 0,0 0 0,-1 0 0,1 0 0,0 0 0,0 0 0,0 0 0,0-1 0,0 1 0,0-1 0,1 1 0,-1-1 0,1 0 0,-1 0 0,1 0 0,-1 0 0,1-1 0,-1 1 0,1-1 0,-1 1 0,1-1 0,0 0 0,-1 0 0,1 0 0,4-1 0,-2 0 0,0 1 0,-1-2 0,1 1 0,0-1 0,-1 1 0,1-1 0,-1 0 0,0-1 0,0 1 0,0-1 0,0 0 0,0 0 0,0 0 0,-1 0 0,1-1 0,-1 1 0,0-1 0,0 0 0,4-8 0,-3 5 0,0-1 0,-1 0 0,0 0 0,0-1 0,-1 1 0,0-1 0,0 1 0,-1-1 0,0 0 0,-1-9 0,-2 1 0,-3 14 0,4 4 0,0 0 0,0 0 0,0 0 0,0 0 0,0 1 0,0-1 0,1 0 0,-1 1 0,0-1 0,1 0 0,-1 1 0,1-1 0,0 1 0,-1-1 0,1 3 0,-1 3 0,0 0 0,1 0 0,0 0 0,0 0 0,1 1 0,0-1 0,0 0 0,1 0 0,0 0 0,0-1 0,0 1 0,1 0 0,5 9 0,-6-13 0,0 0 0,0 1 0,0-1 0,0 0 0,1 0 0,-1 0 0,1-1 0,0 1 0,0-1 0,0 1 0,0-1 0,0 0 0,0 0 0,1-1 0,-1 1 0,1 0 0,-1-1 0,1 0 0,0 0 0,0 0 0,-1-1 0,1 1 0,0-1 0,0 0 0,0 0 0,-1 0 0,6-1 0,-6 0 0,1 0 0,0-1 0,-1 1 0,1-1 0,-1 0 0,0 0 0,1 0 0,-1 0 0,0-1 0,0 1 0,-1-1 0,1 0 0,0 0 0,-1 0 0,0 0 0,0 0 0,0-1 0,0 1 0,0 0 0,0-1 0,-1 0 0,0 1 0,0-1 0,1-7 0,2-7 0,-1 1 0,-1 0 0,0-1 0,-2-19 0,0 26 0,-1-1 0,0 1 0,-4-15 0,4 23 0,1 1 0,-1-1 0,0 1 0,0-1 0,0 0 0,0 1 0,0 0 0,-1-1 0,1 1 0,-1 0 0,1 0 0,-1 0 0,0 0 0,0 0 0,0 0 0,0 0 0,0 1 0,0-1 0,-4-1 0,6 2 0,-1 1 0,0 0 0,1 0 0,-1-1 0,1 1 0,-1 0 0,0 0 0,1 0 0,-1 0 0,1 0 0,-1 0 0,0 0 0,1 0 0,-1 0 0,1 0 0,-1 1 0,0-1 0,1 0 0,-1 0 0,1 0 0,-1 1 0,1-1 0,-1 0 0,0 1 0,1-1 0,-1 1 0,1-1 0,0 0 0,-1 1 0,1-1 0,-1 1 0,1-1 0,0 1 0,-1-1 0,1 1 0,0-1 0,0 1 0,-1 0 0,1-1 0,0 1 0,0-1 0,0 1 0,0 0 0,0-1 0,0 1 0,0 0 0,0 0 0,-1 2 0,1 0 0,0-1 0,0 1 0,1 0 0,-1-1 0,1 1 0,-1 0 0,1-1 0,1 6 0,12 10-1365,4-2-5461</inkml:trace>
  <inkml:trace contextRef="#ctx0" brushRef="#br0" timeOffset="7598.42">6242 1913 24575,'-3'1'0,"1"-1"0,-1 1 0,0-1 0,1 1 0,-1 0 0,1 0 0,-1 0 0,1 0 0,0 0 0,-1 1 0,1-1 0,0 1 0,0 0 0,0-1 0,0 1 0,0 0 0,0 0 0,0 0 0,1 1 0,-1-1 0,1 0 0,0 1 0,0-1 0,-1 0 0,1 1 0,1 0 0,-1-1 0,0 1 0,1-1 0,-1 4 0,0-3 0,0 1 0,1 0 0,-1 0 0,1 0 0,0-1 0,0 1 0,0 0 0,1 0 0,-1 0 0,1-1 0,0 1 0,0 0 0,0-1 0,0 1 0,1-1 0,0 1 0,-1-1 0,1 1 0,1-1 0,3 5 0,-3-5 0,0 0 0,0-1 0,0 0 0,0 0 0,1 0 0,-1 0 0,1-1 0,-1 1 0,1-1 0,-1 0 0,1 0 0,0 0 0,-1 0 0,1-1 0,0 1 0,0-1 0,-1 0 0,1 0 0,0 0 0,0-1 0,0 0 0,-1 1 0,5-3 0,-3 1 0,-1 0 0,0 0 0,0-1 0,0 1 0,0-1 0,0 0 0,0 0 0,-1-1 0,1 1 0,-1-1 0,0 0 0,0 1 0,-1-2 0,1 1 0,-1 0 0,0 0 0,3-9 0,-1 0 0,0 1 0,-1-1 0,0 1 0,1-24 0,-4 32 0,0 1 0,0-1 0,0 0 0,0 0 0,0 1 0,0-1 0,-1 0 0,0 1 0,0-1 0,0 0 0,0 1 0,-1-1 0,1 1 0,-1 0 0,0-1 0,0 1 0,0 0 0,0 0 0,-1 0 0,-4-4 0,5 6 0,1 0 0,0 0 0,-1 0 0,1 1 0,-1-1 0,1 0 0,-1 1 0,0-1 0,1 1 0,-1 0 0,1-1 0,-1 1 0,0 0 0,1 0 0,-1 0 0,0 0 0,1 0 0,-1 1 0,1-1 0,-1 0 0,-2 2 0,1-1 0,0 1 0,0 0 0,1-1 0,-1 1 0,0 0 0,1 1 0,0-1 0,-1 0 0,1 1 0,-2 3 0,-2 2 0,1 1 0,1-1 0,0 1 0,0 0 0,0 0 0,-2 14 0,4-17 0,1 1 0,0 0 0,0 0 0,1-1 0,0 1 0,0 0 0,1 0 0,-1 0 0,1-1 0,1 1 0,0 0 0,-1-1 0,2 1 0,3 8 0,-3-11 0,0 1 0,0-1 0,1 0 0,-1 0 0,1 0 0,0 0 0,0-1 0,0 0 0,1 0 0,-1 0 0,1 0 0,-1 0 0,1-1 0,0 0 0,0 0 0,0-1 0,0 1 0,10 1 0,-8-2 0,1 0 0,-1 0 0,1 0 0,-1-1 0,1 0 0,0 0 0,-1-1 0,1 0 0,-1-1 0,1 0 0,-1 0 0,0 0 0,0-1 0,0 0 0,0 0 0,0-1 0,-1 0 0,1 0 0,-1 0 0,0-1 0,0 0 0,-1 0 0,0-1 0,1 1 0,-2-1 0,1 0 0,-1-1 0,0 1 0,0-1 0,-1 0 0,0 0 0,0 0 0,0 0 0,-1 0 0,0-1 0,1-8 0,0-2 0,-1-1 0,0-25 0,-2 40 0,0 0 0,0-1 0,-1 1 0,1 0 0,-1 0 0,0-1 0,0 1 0,0 0 0,-1 0 0,1 0 0,-1 0 0,0 0 0,0 1 0,0-1 0,-1 0 0,-3-3 0,5 6 0,1 1 0,0 0 0,-1-1 0,1 1 0,0 0 0,-1-1 0,1 1 0,-1 0 0,1 0 0,-1 0 0,1 0 0,0-1 0,-1 1 0,1 0 0,-1 0 0,1 0 0,-1 0 0,1 0 0,-1 0 0,1 0 0,-1 0 0,1 0 0,0 0 0,-1 0 0,1 1 0,-1-1 0,1 0 0,-1 0 0,1 0 0,0 1 0,-1-1 0,1 0 0,-1 0 0,1 1 0,0-1 0,-1 0 0,1 1 0,0-1 0,-1 0 0,1 1 0,0-1 0,0 0 0,-1 1 0,1-1 0,0 1 0,0-1 0,0 1 0,0-1 0,-1 1 0,1-1 0,0 0 0,0 1 0,0-1 0,0 1 0,0-1 0,0 1 0,-2 28 0,3-27 0,-1 1 0,1-1 0,0 1 0,0-1 0,0 1 0,0-1 0,0 0 0,1 0 0,-1 0 0,1 0 0,-1 0 0,1 0 0,0 0 0,0 0 0,0 0 0,0-1 0,0 1 0,3 1 0,0-1 0,-1 0 0,1 0 0,0 0 0,0-1 0,1 1 0,-1-1 0,0-1 0,9 1 0,1-1 0,1-1 0,0 0 0,0-1 0,-1-1 0,17-5 0,-22 5 0,-5 1 0,0 0 0,0 1 0,0 0 0,0 0 0,9 0 0,-13 1 0,0 0 0,0 0 0,1 0 0,-1 0 0,0 1 0,0-1 0,0 1 0,1-1 0,-1 1 0,0-1 0,0 1 0,0-1 0,0 1 0,0 0 0,0 0 0,0-1 0,0 1 0,0 0 0,-1 0 0,1 0 0,0 0 0,0 0 0,-1 0 0,1 0 0,-1 0 0,1 1 0,-1-1 0,1 0 0,-1 1 0,3 11 0,-1 0 0,0 0 0,-1 1 0,0-1 0,-2 0 0,1 0 0,-3 14 0,1-13 0,1 1 0,0-1 0,1 1 0,1-1 0,4 23 0,-5-35 5,1 0-1,0 0 1,0-1-1,0 1 0,0 0 1,0 0-1,1 0 1,-1-1-1,0 1 1,1-1-1,-1 1 0,1-1 1,0 1-1,-1-1 1,1 0-1,0 0 1,0 0-1,0 0 0,0 0 1,0 0-1,0 0 1,0-1-1,0 1 1,0-1-1,0 0 0,4 1 1,4 0-302,0-1 0,0 0 0,-1-1 0,14-2 0,7-3-6529</inkml:trace>
  <inkml:trace contextRef="#ctx0" brushRef="#br0" timeOffset="9020.52">7513 1891 24575,'1'-3'0,"0"0"0,-1 0 0,1 0 0,-1 0 0,0 0 0,0 0 0,0-1 0,0 1 0,0 0 0,-1 0 0,1 0 0,-1 0 0,0 0 0,0 0 0,0 0 0,0 0 0,-1 0 0,-2-4 0,3 5 0,-1 1 0,0-1 0,1 1 0,-1-1 0,0 1 0,0 0 0,0 0 0,0 0 0,0 0 0,0 0 0,0 1 0,0-1 0,0 0 0,0 1 0,-1 0 0,1-1 0,0 1 0,0 0 0,-1 0 0,1 0 0,0 1 0,0-1 0,0 0 0,0 1 0,-1 0 0,1-1 0,-2 2 0,-2 1 0,0-1 0,1 1 0,0 1 0,0-1 0,0 1 0,0 0 0,0 0 0,1 0 0,0 0 0,0 1 0,0 0 0,0 0 0,1 0 0,-6 11 0,7-13 0,1 0 0,-1-1 0,1 1 0,0 0 0,0 0 0,0 0 0,0 0 0,1 0 0,-1 1 0,1-1 0,0 0 0,0 0 0,0 0 0,0 0 0,1 1 0,-1-1 0,1 0 0,0 0 0,-1 0 0,2 0 0,-1 0 0,0 0 0,0 0 0,1-1 0,0 1 0,-1 0 0,1-1 0,0 1 0,0-1 0,1 0 0,1 3 0,-1-4 0,-1 1 0,1 0 0,-1-1 0,1 1 0,-1-1 0,1 0 0,0 0 0,-1 0 0,1 0 0,0 0 0,0-1 0,0 1 0,0-1 0,0 0 0,0 0 0,0 0 0,5-1 0,-3 0 0,-1 0 0,0 0 0,1-1 0,-1 0 0,0 0 0,0 0 0,0 0 0,0-1 0,-1 0 0,7-5 0,-4 2 0,1-1 0,-1 0 0,0 0 0,-1-1 0,0 0 0,0 0 0,-1 0 0,1 0 0,-2-1 0,5-15 0,-6 20 0,-1 0 0,0 0 0,0 0 0,-1-1 0,1 1 0,-1 0 0,0 0 0,0-1 0,-1 1 0,1 0 0,-1 0 0,0-1 0,-2-6 0,3 11 0,0 0 0,0-1 0,0 1 0,-1 0 0,1 0 0,0 0 0,0 0 0,0 0 0,0 0 0,0 0 0,0 0 0,0-1 0,0 1 0,0 0 0,0 0 0,0 0 0,0 0 0,-1 0 0,1 0 0,0 0 0,0 0 0,0 0 0,0 0 0,0 0 0,0 0 0,0 0 0,-1 0 0,1 0 0,0 0 0,0 0 0,0 0 0,0 0 0,0 0 0,0 0 0,0 0 0,-1 0 0,1 0 0,0 0 0,0 0 0,0 0 0,0 0 0,0 0 0,0 0 0,0 0 0,-1 0 0,1 0 0,0 0 0,0 0 0,0 0 0,0 0 0,0 1 0,0-1 0,0 0 0,-4 10 0,-1 11 0,4-11 0,1-1 0,0 1 0,0 0 0,1 0 0,0 0 0,1-1 0,0 1 0,1-1 0,0 1 0,0-1 0,1 0 0,9 17 0,-10-21 0,0-1 0,0 1 0,0-1 0,1 0 0,0 0 0,0 0 0,0 0 0,0-1 0,0 1 0,1-1 0,-1 0 0,1-1 0,0 1 0,0-1 0,0 0 0,0 0 0,1 0 0,-1-1 0,0 0 0,1 0 0,-1 0 0,1-1 0,-1 1 0,10-2 0,-12 1 0,1-1 0,0 0 0,0 1 0,-1-1 0,1-1 0,-1 1 0,1 0 0,-1-1 0,1 0 0,-1 0 0,0 0 0,0 0 0,0 0 0,0-1 0,0 0 0,3-4 0,-2 2 0,0-1 0,0 0 0,-1 0 0,0-1 0,0 1 0,0-1 0,-1 1 0,2-10 0,1-9 0,-2-1 0,0 1 0,-3-45 0,-1 47 0,1 23 0,5 36 0,-1-19 0,1 0 0,0-1 0,1 1 0,1-1 0,14 26 0,-17-36 0,0-1 0,0 1 0,0-1 0,1 0 0,0 0 0,0 0 0,9 6 0,-10-9 0,-1 0 0,0 0 0,1 0 0,-1-1 0,1 0 0,0 1 0,-1-1 0,1-1 0,0 1 0,0 0 0,0-1 0,-1 0 0,1 0 0,7-1 0,-8 1 0,1-1 0,-1 0 0,0-1 0,0 1 0,1 0 0,-1-1 0,0 0 0,0 1 0,-1-1 0,1-1 0,0 1 0,0 0 0,-1-1 0,0 1 0,1-1 0,-1 0 0,0 1 0,0-1 0,-1 0 0,1 0 0,-1-1 0,1 1 0,-1 0 0,0 0 0,1-6 0,1-3 0,0-1 0,-1 0 0,-1 0 0,0 0 0,-1-17 0,0 41 0,0 0 0,0 0 0,1 0 0,0 0 0,1 0 0,0-1 0,0 1 0,1-1 0,7 17 0,-6-20 0,1-1 0,-1 1 0,1-1 0,0 0 0,1 0 0,0-1 0,-1 0 0,2 0 0,6 5 0,-11-8 0,0-1 0,0 0 0,0 0 0,0 0 0,0 0 0,0 0 0,0 0 0,0-1 0,1 1 0,-1 0 0,0-1 0,0 0 0,1 0 0,-1 0 0,0 0 0,0 0 0,1 0 0,-1 0 0,0-1 0,0 1 0,1-1 0,-1 1 0,0-1 0,0 0 0,0 0 0,0 0 0,0 0 0,0 0 0,0-1 0,-1 1 0,1-1 0,0 1 0,-1-1 0,1 1 0,1-4 0,4-6 0,-1 0 0,0 0 0,-1-1 0,-1 1 0,0-1 0,0 0 0,-1 0 0,2-19 0,-3 15 0,2 0 0,0 0 0,0 1 0,9-20 0,-12 34 0,0 0 0,-1-1 0,1 1 0,-1 0 0,1-1 0,0 1 0,0 0 0,0 0 0,0 0 0,0-1 0,0 1 0,0 0 0,0 0 0,0 1 0,1-1 0,-1 0 0,0 0 0,1 1 0,1-2 0,-2 2 0,0 0 0,-1 1 0,1-1 0,0 0 0,0 0 0,0 0 0,0 1 0,0-1 0,0 0 0,0 1 0,-1-1 0,1 1 0,0-1 0,0 1 0,0 0 0,-1-1 0,1 1 0,0 0 0,-1-1 0,1 1 0,-1 0 0,1 1 0,5 7 0,-1 1 0,0 0 0,0 0 0,2 12 0,-1-6 0,-5-14 0,-1-1 0,1 0 0,-1 1 0,1-1 0,-1 0 0,1 1 0,0-1 0,0 0 0,-1 0 0,1 0 0,0 0 0,0 0 0,0 0 0,0 0 0,1 0 0,-1 0 0,1 1 0,-1-2 0,-1 0 0,1-1 0,-1 1 0,1 0 0,-1 0 0,1 0 0,-1-1 0,1 1 0,-1 0 0,1-1 0,-1 1 0,1 0 0,-1-1 0,0 1 0,1 0 0,-1-1 0,1 1 0,-1-1 0,0 1 0,0-1 0,1 1 0,-1-1 0,0 1 0,0-1 0,0 1 0,1-1 0,-1 1 0,0-1 0,2-8 0,0 0 0,0 1 0,0-18 0,-1 22 0,-1-1 0,-1 1 0,1 0 0,0 0 0,-1-1 0,0 1 0,0 0 0,0 0 0,-1 0 0,-2-5 0,4 8 0,-1-1 0,0 1 0,0 0 0,0 0 0,0 0 0,0 0 0,0 0 0,0 0 0,0 0 0,-1 0 0,1 1 0,0-1 0,-1 0 0,1 1 0,0-1 0,-1 1 0,1-1 0,-1 1 0,1 0 0,0-1 0,-1 1 0,1 0 0,-1 0 0,1 0 0,-1 0 0,1 0 0,-1 1 0,1-1 0,-1 0 0,1 1 0,0-1 0,-1 1 0,-1 0 0,-3 2 0,1-1 0,0 1 0,0 0 0,1 0 0,-1 0 0,1 1 0,-1 0 0,1 0 0,0 0 0,0 0 0,1 1 0,-7 9 0,6-7 0,0 1 0,0 0 0,0 1 0,1-1 0,0 0 0,1 1 0,0 0 0,-1 12 0,2-16 0,1 1 0,-1 0 0,2-1 0,-1 1 0,1 0 0,-1 0 0,1-1 0,1 1 0,-1-1 0,1 1 0,0-1 0,5 10 0,-4-12 0,-1 0 0,1 0 0,-1 0 0,1 0 0,0 0 0,0 0 0,0-1 0,0 0 0,0 1 0,1-1 0,-1 0 0,1-1 0,0 1 0,-1-1 0,1 0 0,0 1 0,0-2 0,0 1 0,0 0 0,4-1 0,-4 1 0,0-1 0,1 0 0,-1 0 0,0 0 0,1-1 0,-1 1 0,0-1 0,1 0 0,-1-1 0,0 1 0,0-1 0,0 1 0,0-1 0,-1 0 0,1-1 0,0 1 0,4-5 0,-3 2 0,0 0 0,-1-1 0,1 1 0,-1-1 0,0-1 0,-1 1 0,0 0 0,0-1 0,4-11 0,0-10 0,-1 0 0,-1-1 0,-2 1 0,1-32 0,-4 58 0,0-3 0,1-137 0,-1 127 0,-2 0 0,0 1 0,0-1 0,-1 1 0,-1-1 0,-1 1 0,-8-19 0,13 32 0,-1 0 0,1 0 0,0 1 0,0-1 0,-1 0 0,1 0 0,-1 0 0,1 1 0,-1-1 0,1 0 0,-1 1 0,1-1 0,-1 1 0,1-1 0,-1 0 0,0 1 0,1-1 0,-1 1 0,0 0 0,0-1 0,1 1 0,-1-1 0,0 1 0,0 0 0,0 0 0,1 0 0,-1-1 0,-1 1 0,1 1 0,0-1 0,0 1 0,0 0 0,0 0 0,0-1 0,1 1 0,-1 0 0,0 0 0,0 0 0,1 0 0,-1 0 0,0 0 0,1 0 0,-1 0 0,1 0 0,-1 3 0,-12 53 0,1 70 47,6 185-1,5-76-1504,-3-141-5368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5:24:13.3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1 24575,'43'-3'0,"36"-2"0,30 0 0,21-2 0,10 0 0,0 1 0,-10 1 0,-16-1 0,-28-1-8191</inkml:trace>
  <inkml:trace contextRef="#ctx0" brushRef="#br0" timeOffset="525.08">127 221 24575,'39'-3'0,"35"-6"0,31 0 0,18-3 0,10-3 0,-3 1 0,-24 4-8191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2:38:27.91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37 0 24575,'-4'19'0,"0"-1"0,1 0 0,1 1 0,1 0 0,1-1 0,1 1 0,0 0 0,1-1 0,1 1 0,1-1 0,0 0 0,2 0 0,7 19 0,-11-34 0,-1 1 0,1-1 0,0 1 0,0-1 0,0 0 0,1 0 0,-1 0 0,1 0 0,0 0 0,0 0 0,0-1 0,0 1 0,0-1 0,0 0 0,1 0 0,-1 0 0,1-1 0,-1 1 0,5 0 0,-5-1 0,0-1 0,1 0 0,-1 0 0,0 0 0,1 0 0,-1-1 0,0 1 0,0-1 0,0 0 0,0 0 0,1 0 0,-1-1 0,0 1 0,-1 0 0,1-1 0,0 0 0,0 0 0,-1 0 0,1 0 0,-1 0 0,0-1 0,4-4 0,2-2 0,-1-2 0,0 1 0,0-1 0,-1 0 0,0 0 0,5-18 0,20-75 0,-22 69 0,-1 10 0,-8 25 0,0-1 0,0 1 0,0 0 0,0 0 0,0 0 0,1 0 0,-1-1 0,0 1 0,0 0 0,0 0 0,0 0 0,0 0 0,0-1 0,0 1 0,1 0 0,-1 0 0,0 0 0,0 0 0,0 0 0,0 0 0,0 0 0,1-1 0,-1 1 0,0 0 0,0 0 0,0 0 0,0 0 0,1 0 0,-1 0 0,0 0 0,0 0 0,0 0 0,1 0 0,-1 0 0,0 0 0,0 0 0,0 0 0,1 0 0,-1 0 0,0 0 0,0 0 0,0 0 0,0 1 0,1-1 0,-1 0 0,0 0 0,0 0 0,0 0 0,0 0 0,0 0 0,1 0 0,-1 1 0,0-1 0,0 0 0,0 0 0,0 0 0,0 0 0,0 0 0,0 1 0,1-1 0,2 8 0,1-1 0,-1 1 0,-1 0 0,1 1 0,-1-1 0,1 13 0,0-6 0,28 165 0,-8 0 0,0 243 0,-24-371 0,-7 57 0,6-94 0,0-1 0,-1 1 0,-1 0 0,-1-1 0,0 0 0,0 0 0,-1 0 0,-12 18 0,15-29 0,1 1 0,-1-1 0,1 0 0,-1 0 0,0 0 0,0 0 0,0-1 0,-1 1 0,1-1 0,-1 0 0,1 0 0,-1 0 0,-7 3 0,9-5 0,0 0 0,-1 1 0,1-1 0,0 0 0,0 0 0,-1 0 0,1 0 0,0-1 0,0 1 0,0 0 0,0-1 0,-1 0 0,1 1 0,0-1 0,0 0 0,0 0 0,0 0 0,1-1 0,-1 1 0,0 0 0,0-1 0,1 1 0,-1-1 0,1 1 0,-1-1 0,-1-3 0,-3-3 0,1-1 0,0-1 0,0 1 0,1-1 0,1 1 0,-1-1 0,2-1 0,-1 1 0,-1-14 0,-3-98 0,7 119 0,0-33 17,1-1 0,3 1 1,0 0-1,3 0 0,1 0 0,16-46 0,-14 56-182,2-1 0,0 1 0,2 1 0,0 0 0,2 1 0,1 1 0,1 1 0,31-33 0,-3 15-6661</inkml:trace>
  <inkml:trace contextRef="#ctx0" brushRef="#br0" timeOffset="-565.05">245 402 24575,'-11'15'0,"-10"15"0,-10 17 0,-6 15 0,-4 7 0,1 4 0,5-4 0,7-14-8191</inkml:trace>
  <inkml:trace contextRef="#ctx0" brushRef="#br0">837 0 24575,'-4'19'0,"0"-1"0,1 0 0,1 1 0,1 0 0,1-1 0,1 1 0,0 0 0,1-1 0,1 1 0,1-1 0,0 0 0,2 0 0,7 19 0,-11-33 0,-1-1 0,1 1 0,0-1 0,0 0 0,0 1 0,1-1 0,-1 0 0,1 0 0,0-1 0,0 1 0,0 0 0,0-1 0,0 0 0,0 0 0,1 0 0,-1 0 0,1 0 0,-1-1 0,5 2 0,-5-3 0,0 1 0,1-1 0,-1 0 0,0-1 0,1 1 0,-1 0 0,0-1 0,0 0 0,0 0 0,0 0 0,1 0 0,-1 0 0,0-1 0,-1 1 0,1-1 0,0 0 0,0 1 0,-1-1 0,1-1 0,-1 1 0,0 0 0,4-5 0,2-3 0,-1 0 0,0-1 0,0 1 0,-1-2 0,0 1 0,5-17 0,20-77 0,-22 70 0,-1 10 0,-8 25 0,0-1 0,0 1 0,0 0 0,0 0 0,0 0 0,1 0 0,-1-1 0,0 1 0,0 0 0,0 0 0,0 0 0,0 0 0,0-1 0,0 1 0,1 0 0,-1 0 0,0 0 0,0 0 0,0 0 0,0 0 0,0 0 0,1-1 0,-1 1 0,0 0 0,0 0 0,0 0 0,0 0 0,1 0 0,-1 0 0,0 0 0,0 0 0,0 0 0,1 0 0,-1 0 0,0 0 0,0 0 0,0 0 0,1 0 0,-1 0 0,0 0 0,0 0 0,0 0 0,0 1 0,1-1 0,-1 0 0,0 0 0,0 0 0,0 0 0,0 0 0,0 0 0,1 0 0,-1 1 0,0-1 0,0 0 0,0 0 0,0 0 0,0 0 0,0 1 0,0-1 0,1 0 0,2 8 0,1 0 0,-1-1 0,-1 2 0,1-1 0,-1 0 0,1 13 0,0-5 0,28 163 0,-8 1 0,0 244 0,-24-372 0,-7 57 0,6-94 0,0 0 0,-1-1 0,-1 1 0,-1-1 0,0 0 0,0 0 0,-1 0 0,-12 19 0,15-30 0,1 0 0,-1 1 0,1-1 0,-1 0 0,0 0 0,0-1 0,0 1 0,-1-1 0,1 1 0,-1-1 0,1 0 0,-1 0 0,-7 2 0,9-3 0,0-1 0,-1 0 0,1 1 0,0-1 0,0 0 0,-1 0 0,1-1 0,0 1 0,0 0 0,0-1 0,0 1 0,-1-1 0,1 0 0,0 0 0,0 0 0,0 0 0,0 0 0,1 0 0,-1 0 0,0-1 0,0 1 0,1-1 0,-1 1 0,1-1 0,-1 1 0,-1-4 0,-3-4 0,1 0 0,0 0 0,0-1 0,1 1 0,1-1 0,-1 0 0,2 0 0,-1 0 0,-1-15 0,-3-97 0,7 120 0,0-35 17,1 1 0,3-1 1,0 1-1,3 0 0,1 0 0,16-46 0,-14 55-182,2 1 0,0 0 0,2 1 0,0 0 0,2 1 0,1 1 0,1 0 0,31-31 0,-3 13-6661</inkml:trace>
  <inkml:trace contextRef="#ctx0" brushRef="#br0" timeOffset="18918.53">1324 1395 24575,'-1'36'0,"-7"37"0,0-6 0,-19 423 0,26-479 0,2 1 0,-1-1 0,1 0 0,1 1 0,0-1 0,6 19 0,-7-27 0,1 1 0,0 0 0,0 0 0,0-1 0,1 0 0,-1 1 0,1-1 0,0 0 0,0 0 0,0 0 0,0-1 0,0 1 0,1-1 0,-1 1 0,1-1 0,-1 0 0,1-1 0,0 1 0,0-1 0,0 1 0,6 0 0,37 5-32,-1-3-1,1-1 1,-1-2 0,55-7-1,-22 2-1170,-36 3-5623</inkml:trace>
  <inkml:trace contextRef="#ctx0" brushRef="#br0" timeOffset="19486.77">1197 1416 24575,'-85'268'0,"75"-247"0,15-54 0,37-210 0,-41 238 0,-1 1 0,1 0 0,0-1 0,0 1 0,0 0 0,1 0 0,0 0 0,3-7 0,-5 11 0,1-1 0,-1 1 0,0 0 0,1-1 0,-1 1 0,1 0 0,-1 0 0,1-1 0,-1 1 0,0 0 0,1 0 0,-1 0 0,1-1 0,0 1 0,-1 0 0,1 0 0,-1 0 0,1 0 0,-1 0 0,1 0 0,-1 0 0,1 0 0,-1 0 0,1 0 0,-1 0 0,2 1 0,20 16 0,18 23-273,2-2 0,2-1 0,1-3 0,57 34 0,-35-31-6553</inkml:trace>
  <inkml:trace contextRef="#ctx0" brushRef="#br0" timeOffset="20351.94">2171 2117 24575,'1'-5'0,"0"0"0,0-1 0,0 1 0,-1-1 0,0 1 0,0-1 0,-1 1 0,-1-7 0,2 10 0,0 1 0,-1 0 0,1-1 0,-1 1 0,0-1 0,1 1 0,-1 0 0,0-1 0,0 1 0,0 0 0,0 0 0,0 0 0,0 0 0,0 0 0,-1 0 0,1 0 0,0 0 0,0 0 0,-1 0 0,1 1 0,-1-1 0,1 1 0,0-1 0,-1 1 0,1-1 0,-1 1 0,1 0 0,-1 0 0,0-1 0,1 1 0,-1 1 0,1-1 0,-2 0 0,-4 1 0,0 1 0,0-1 0,0 1 0,1 1 0,-1-1 0,1 1 0,-1 0 0,1 1 0,0-1 0,0 1 0,1 0 0,-1 1 0,1 0 0,-8 8 0,2-1 0,1 0 0,0 1 0,1 1 0,0-1 0,-9 21 0,14-28 0,2 1 0,-1 0 0,0 0 0,1 0 0,1 0 0,-1 0 0,1 1 0,0-1 0,1 0 0,0 1 0,1 13 0,0-15 0,1-1 0,-1 1 0,1-1 0,0 1 0,1-1 0,0 0 0,-1 0 0,1 0 0,1 0 0,-1 0 0,1-1 0,0 1 0,0-1 0,0 0 0,7 5 0,6 3 0,33 17 0,-34-21 0,-1 2 0,29 20 0,-43-29 0,0 0 0,0-1 0,1 1 0,-1 0 0,0 0 0,0 0 0,0 0 0,0 0 0,0 1 0,0-1 0,0 0 0,-1 0 0,1 1 0,0-1 0,-1 0 0,1 1 0,-1-1 0,1 1 0,-1-1 0,0 0 0,1 1 0,-1-1 0,0 1 0,0-1 0,0 1 0,0-1 0,0 1 0,-1-1 0,1 1 0,0-1 0,-1 1 0,1-1 0,-1 0 0,1 1 0,-1-1 0,0 0 0,1 1 0,-1-1 0,0 0 0,0 0 0,0 0 0,0 0 0,0 0 0,0 0 0,0 0 0,0 0 0,-1 0 0,1 0 0,0-1 0,-1 1 0,-1 0 0,-9 6 0,0-1 0,-1-1 0,0 0 0,-16 4 0,29-9 0,-31 8 0,-1-1 0,1-1 0,-57 3 0,88-9 0,0 0 0,-1 0 0,1 0 0,0 0 0,-1 0 0,1 0 0,0 1 0,-1-1 0,1 0 0,0 0 0,-1 0 0,1 0 0,0 0 0,-1 0 0,1 0 0,0-1 0,-1 1 0,1 0 0,0 0 0,-1 0 0,1 0 0,0 0 0,-1 0 0,1-1 0,0 1 0,-1 0 0,1 0 0,0-1 0,0 1 0,-1 0 0,1 0 0,0-1 0,0 1 0,0 0 0,-1 0 0,1-1 0,0 1 0,0-1 0,11-10 0,33-13 0,-40 22 0,89-46-1365,-48 24-5461</inkml:trace>
  <inkml:trace contextRef="#ctx0" brushRef="#br0" timeOffset="20945.32">2256 2327 24575,'18'-34'0,"-18"34"0,0-1 0,1 1 0,-1-1 0,0 1 0,1-1 0,-1 1 0,1 0 0,-1-1 0,0 1 0,1 0 0,-1-1 0,1 1 0,-1 0 0,1 0 0,-1-1 0,1 1 0,-1 0 0,1 0 0,-1 0 0,1 0 0,-1-1 0,1 1 0,0 0 0,0 1 0,0-1 0,-1 1 0,1 0 0,-1-1 0,1 1 0,0 0 0,-1-1 0,1 1 0,-1 0 0,1 0 0,-1-1 0,0 1 0,1 0 0,-1 0 0,0 0 0,0 0 0,1-1 0,-1 1 0,0 0 0,0 1 0,3 61 0,-4-54 0,1 0 0,-1 0 0,2-1 0,-1 1 0,2 0 0,-1-1 0,1 1 0,0-1 0,1 1 0,3 8 0,-5-16 0,-1 0 0,1 0 0,0 0 0,-1 0 0,1-1 0,0 1 0,0 0 0,0 0 0,0 0 0,-1-1 0,1 1 0,0 0 0,0-1 0,0 1 0,1-1 0,-1 0 0,0 1 0,0-1 0,0 0 0,0 1 0,0-1 0,0 0 0,1 0 0,-1 0 0,0 0 0,0 0 0,0 0 0,0 0 0,0-1 0,1 1 0,-1 0 0,0 0 0,0-1 0,0 1 0,0-1 0,0 1 0,0-1 0,0 0 0,0 1 0,0-1 0,0 0 0,-1 0 0,1 1 0,0-1 0,0 0 0,0-1 0,5-4 0,-1 0 0,0 0 0,0 0 0,-1-1 0,6-10 0,5-17 0,19-71 0,-31 95 0,-2 23 0,0-1 0,1 0 0,0 1 0,1-1 0,0 0 0,1 0 0,0 0 0,1-1 0,1 1 0,0-1 0,7 10 0,-11-18 0,-1-1 0,1 0 0,0 0 0,0 0 0,0 0 0,1 0 0,-1 0 0,0 0 0,1-1 0,-1 1 0,1-1 0,0 0 0,-1 0 0,1 0 0,0 0 0,0 0 0,-1 0 0,1-1 0,0 0 0,0 1 0,0-1 0,0 0 0,0 0 0,0-1 0,0 1 0,-1-1 0,1 1 0,0-1 0,0 0 0,0 0 0,-1 0 0,1 0 0,-1-1 0,1 1 0,-1-1 0,4-2 0,0-1 0,-1 0 0,1-1 0,-1 1 0,-1-1 0,1-1 0,-1 1 0,0-1 0,0 1 0,0-1 0,-1 0 0,0-1 0,2-10 0,-2 3 0,0 0 0,1-29 0,-4 60 0,-1 91 0,1-96 0,2 0 0,-1 0 0,1 1 0,1-1 0,0 0 0,0-1 0,1 1 0,5 10 0,-8-19-91,1 0 0,-1 1 0,1-1 0,-1 0 0,1 0 0,0 0 0,-1-1 0,1 1 0,0 0 0,0-1 0,0 1 0,0-1 0,1 0 0,2 2 0,7-1-6735</inkml:trace>
  <inkml:trace contextRef="#ctx0" brushRef="#br0" timeOffset="21385.17">2783 1990 24575,'-7'-3'0,"-3"5"0,5 14 0,6 11 0,7 8 0,1-2-8191</inkml:trace>
  <inkml:trace contextRef="#ctx0" brushRef="#br0" timeOffset="21386.17">2995 2011 24575,'0'22'0,"0"17"0,0 14 0,4 8 0,0 4 0,1 3 0,-2-4 0,0-5 0,-1-13-8191</inkml:trace>
  <inkml:trace contextRef="#ctx0" brushRef="#br0" timeOffset="22690.1">2891 2372 24575,'0'-1'0,"1"-1"0,-1 0 0,0 1 0,1-1 0,0 0 0,-1 1 0,1-1 0,0 1 0,0-1 0,0 1 0,0 0 0,0-1 0,0 1 0,0 0 0,0 0 0,0-1 0,1 1 0,-1 0 0,1 0 0,-1 1 0,1-1 0,-1 0 0,1 0 0,-1 1 0,1-1 0,-1 1 0,1-1 0,0 1 0,1-1 0,9-1 0,0 0 0,23-1 0,-26 2 0,72 0 0,-53 2 0,0-1 0,36-6 0,-32-6 0,-20 2 0,-12 10 0,0 0 0,0 0 0,0-1 0,0 1 0,0 0 0,0-1 0,0 1 0,0 0 0,0 0 0,0-1 0,0 1 0,0 0 0,0-1 0,-1 1 0,1 0 0,0 0 0,0-1 0,0 1 0,0 0 0,-1 0 0,1 0 0,0-1 0,0 1 0,0 0 0,-1 0 0,1 0 0,0-1 0,0 1 0,-1 0 0,1 0 0,0 0 0,-1 0 0,1 0 0,0 0 0,0 0 0,-1 0 0,1 0 0,0 0 0,-1 0 0,1 0 0,-1 0 0,-1-1 0,0 1 0,-1 0 0,1-1 0,-1 1 0,1 1 0,0-1 0,-1 0 0,1 0 0,0 1 0,-1-1 0,1 1 0,0 0 0,0 0 0,-1 0 0,1 0 0,0 0 0,0 0 0,0 1 0,0-1 0,0 1 0,1-1 0,-1 1 0,0 0 0,1 0 0,-1-1 0,1 1 0,-1 0 0,1 0 0,-1 3 0,-2 2 0,0 1 0,1-1 0,-1 1 0,2 0 0,-1 0 0,1 0 0,-1 10 0,2-11 0,0-1 0,0 1 0,1-1 0,0 1 0,1-1 0,-1 1 0,1-1 0,1 1 0,2 10 0,-3-15 0,0 0 0,1 0 0,-1-1 0,0 1 0,0 0 0,1 0 0,-1-1 0,1 1 0,0-1 0,-1 0 0,1 1 0,0-1 0,0 0 0,0 0 0,0 0 0,0 0 0,0 0 0,0 0 0,0-1 0,0 1 0,0-1 0,0 0 0,1 1 0,-1-1 0,0 0 0,0 0 0,0 0 0,1-1 0,-1 1 0,0 0 0,0-1 0,3 0 0,1-1 0,-1 0 0,1 0 0,0 0 0,-1 0 0,1-1 0,-1 0 0,0 0 0,0 0 0,0-1 0,-1 1 0,1-1 0,-1-1 0,0 1 0,0 0 0,0-1 0,3-5 0,-1 0 0,0 0 0,-1 0 0,-1 0 0,1-1 0,-2 1 0,1-1 0,2-17 0,-7 38 0,0 0 0,1 0 0,0 0 0,1 1 0,0-1 0,0 0 0,1-1 0,5 16 0,-6-23 0,-1 1 0,1-1 0,0 1 0,0-1 0,1 1 0,-1-1 0,0 0 0,1 1 0,-1-1 0,1 0 0,0 0 0,0 0 0,0 0 0,0 0 0,0-1 0,0 1 0,0 0 0,1-1 0,-1 0 0,1 0 0,-1 1 0,1-1 0,-1-1 0,1 1 0,-1 0 0,1-1 0,0 1 0,-1-1 0,1 0 0,0 0 0,0 0 0,-1 0 0,1 0 0,0-1 0,-1 1 0,1-1 0,0 0 0,-1 1 0,1-1 0,-1-1 0,4-1 0,2-1 0,-1 0 0,1-1 0,-1 0 0,0-1 0,0 0 0,-1 0 0,0 0 0,0-1 0,0 0 0,-1 0 0,0 0 0,-1 0 0,7-13 0,1-6 0,-1-1 0,13-51 0,4-55 0,-25 114 0,-1 1 0,-1-1 0,-1 0 0,0 0 0,-4-20 0,4 39 0,0-1 0,0 1 0,0 0 0,0-1 0,0 1 0,0-1 0,0 1 0,0 0 0,0-1 0,0 1 0,-1-1 0,1 1 0,0 0 0,0-1 0,0 1 0,-1-1 0,1 1 0,0 0 0,0-1 0,-1 1 0,1 0 0,0 0 0,0-1 0,-1 1 0,1 0 0,0 0 0,-1-1 0,1 1 0,-1 0 0,-6 9 0,-4 22 0,2 19 0,2 0 0,2 0 0,3 1 0,1-1 0,8 56 0,-6-94 0,1 1 0,0-1 0,1 0 0,1 0 0,0 0 0,0-1 0,7 12 0,-8-18 0,-1-1 0,1 0 0,0 0 0,0 0 0,0 0 0,1 0 0,-1-1 0,1 1 0,0-1 0,0 0 0,0 0 0,0-1 0,1 1 0,-1-1 0,1 0 0,-1 0 0,1 0 0,0-1 0,9 2 0,-11-2 0,0-1 0,0 0 0,-1 0 0,1 0 0,0 0 0,0 0 0,0-1 0,-1 1 0,1-1 0,0 1 0,-1-1 0,1 0 0,0 0 0,-1-1 0,1 1 0,-1 0 0,0-1 0,5-3 0,-4 1 0,0 1 0,0-1 0,0 0 0,0 0 0,-1 0 0,1 0 0,-1-1 0,0 1 0,0-1 0,1-5 0,1-7 0,-1-1 0,0-1 0,-1 1 0,-1-30 0,-1 41 0,0 4 0,0 0 0,0 0 0,0 0 0,0 0 0,0 0 0,0 0 0,-1 0 0,1 0 0,-1 0 0,0 0 0,0 0 0,0 0 0,-1 0 0,1 0 0,-3-3 0,4 6 0,-1 0 0,1 0 0,-1 0 0,1-1 0,-1 1 0,0 0 0,1 0 0,-1 0 0,1 0 0,-1 0 0,1 0 0,-1 1 0,1-1 0,-1 0 0,1 0 0,-1 0 0,1 0 0,-1 1 0,1-1 0,-1 0 0,1 0 0,0 1 0,-1-1 0,1 0 0,-1 1 0,1-1 0,0 0 0,-1 1 0,1-1 0,0 1 0,-1-1 0,1 1 0,0-1 0,0 1 0,-1-1 0,1 1 0,0-1 0,0 1 0,0-1 0,0 1 0,0 0 0,-9 23 0,8-19 0,0 1 0,0 0 0,0 0 0,0-1 0,1 1 0,0 0 0,0 0 0,1-1 0,-1 1 0,1 0 0,1-1 0,-1 1 0,1 0 0,0-1 0,0 0 0,0 1 0,1-1 0,0 0 0,0 0 0,0-1 0,4 6 0,-2-6 0,0 0 0,0 1 0,0-2 0,0 1 0,1-1 0,-1 0 0,1 0 0,0 0 0,0-1 0,0 0 0,0 0 0,0 0 0,0-1 0,1 0 0,-1 0 0,1-1 0,-1 1 0,0-2 0,8 0 0,-10 1 0,1-1 0,0 1 0,0-1 0,-1-1 0,1 1 0,0-1 0,-1 0 0,1 0 0,-1 0 0,0 0 0,0-1 0,0 0 0,0 0 0,0 0 0,-1 0 0,1 0 0,-1-1 0,0 0 0,0 0 0,0 0 0,0 0 0,-1 0 0,0 0 0,0 0 0,0-1 0,2-6 0,2-10 0,-1-1 0,-1 0 0,-1 0 0,0-34 0,-1 22 0,1-3 0,6-183 0,-17 174 0,-2 27 0,10 19 0,-1 0 0,1-1 0,0 1 0,-1 0 0,1 0 0,-1 0 0,1 0 0,-1 0 0,1 0 0,0 0 0,-1 0 0,1 0 0,-1 0 0,1 0 0,-1 0 0,1 0 0,-1 0 0,1 1 0,0-1 0,-1 0 0,1 0 0,-1 0 0,1 1 0,0-1 0,-1 0 0,1 0 0,0 1 0,-1-1 0,1 0 0,0 1 0,-1-1 0,1 0 0,0 1 0,0-1 0,0 0 0,-1 1 0,1-1 0,0 1 0,0-1 0,-4 7 0,1-1 0,0 1 0,0 0 0,0 0 0,1 0 0,0 0 0,1 0 0,-2 9 0,-2 67 0,4-59 0,0-2 0,-1 177 0,3-176 0,1 0 0,2 0 0,0-1 0,1 0 0,2 1 0,13 32 0,-17-50 0,0 1 0,0-1 0,0 0 0,0-1 0,1 1 0,0 0 0,0-1 0,0 0 0,0 0 0,1 0 0,0-1 0,0 1 0,10 4 0,-13-7 0,1 0 0,0 0 0,-1 0 0,1 0 0,0-1 0,0 1 0,-1-1 0,1 0 0,0 0 0,0 0 0,0 0 0,-1-1 0,1 1 0,0-1 0,0 1 0,-1-1 0,1 0 0,0 0 0,-1 0 0,1 0 0,-1-1 0,0 1 0,1-1 0,-1 0 0,0 1 0,0-1 0,0 0 0,0 0 0,0 0 0,0-1 0,1-1 0,4-9 0,0 1 0,-1-1 0,0 0 0,-1-1 0,-1 1 0,0-1 0,-1 0 0,0 0 0,-1 0 0,-1-1 0,0 1 0,-2-22 0,1 33 0,-1 0 0,1 0 0,0 0 0,-1 1 0,0-1 0,0 0 0,0 0 0,0 1 0,0-1 0,0 0 0,-1 1 0,1 0 0,-3-4 0,3 5 0,1 1 0,0 0 0,-1-1 0,1 1 0,-1 0 0,1-1 0,-1 1 0,1 0 0,-1 0 0,1-1 0,-1 1 0,1 0 0,-1 0 0,1 0 0,-1 0 0,0 0 0,1 0 0,-1-1 0,1 1 0,-1 1 0,1-1 0,-1 0 0,1 0 0,-1 0 0,1 0 0,-2 0 0,1 1 0,0 0 0,-1 0 0,1 0 0,0 0 0,0 0 0,0 0 0,-1 1 0,1-1 0,1 0 0,-1 1 0,0-1 0,0 0 0,-1 3 0,-1 2 0,1-1 0,0 0 0,-1 1 0,2-1 0,-1 1 0,1 0 0,0-1 0,0 1 0,0 0 0,1 0 0,0 0 0,0 0 0,0-1 0,1 1 0,0 0 0,0 0 0,0-1 0,1 1 0,0 0 0,0-1 0,1 0 0,-1 1 0,1-1 0,0 0 0,0 0 0,1-1 0,0 1 0,0-1 0,0 0 0,0 0 0,0 0 0,1 0 0,0-1 0,0 1 0,0-1 0,0-1 0,7 4 0,4-1-341,-1-2 0,0 1-1,30 1 1,0-2-6485</inkml:trace>
  <inkml:trace contextRef="#ctx0" brushRef="#br0" timeOffset="23095.26">4648 2265 24575,'0'11'0,"0"14"0,0 18 0,0 18 0,0 18 0,0 13 0,0 10 0,0 0 0,0-5 0,0-8 0,0-13 0,0-19-8191</inkml:trace>
  <inkml:trace contextRef="#ctx0" brushRef="#br0" timeOffset="23545.92">4627 2391 24575,'1'-8'0,"1"-1"0,0 1 0,1-1 0,0 1 0,0 0 0,1 0 0,0 0 0,0 1 0,1-1 0,0 1 0,8-10 0,-9 13 0,0 0 0,0 1 0,1-1 0,-1 1 0,1 0 0,0 0 0,0 0 0,0 1 0,0 0 0,0 0 0,0 0 0,1 0 0,-1 1 0,0 0 0,1 0 0,-1 1 0,1-1 0,0 1 0,5 1 0,-6-1 0,-1 1 0,1-1 0,-1 1 0,1 0 0,-1 1 0,1-1 0,-1 1 0,0 0 0,0 0 0,0 0 0,0 0 0,0 1 0,-1 0 0,1-1 0,-1 2 0,1-1 0,-1 0 0,0 0 0,0 1 0,-1 0 0,1 0 0,-1-1 0,0 1 0,0 1 0,0-1 0,0 0 0,-1 0 0,1 1 0,0 4 0,-1-3 0,-1 1 0,1-1 0,-1 0 0,0 1 0,0-1 0,-1 0 0,1 0 0,-1 1 0,-1-1 0,1 0 0,-1 0 0,-1 0 0,1 0 0,-1-1 0,0 1 0,0 0 0,0-1 0,-1 0 0,0 0 0,-7 8 0,2-6 0,0 1 0,0-1 0,-1-1 0,0 1 0,0-2 0,-1 1 0,1-2 0,-1 1 0,0-1 0,0-1 0,-1 0 0,1-1 0,-18 2 0,29-4 0,-1 0 0,0 0 0,0 1 0,0-1 0,1 0 0,-1 0 0,0 0 0,0 0 0,0-1 0,1 1 0,-1 0 0,0 0 0,0 0 0,1-1 0,-1 1 0,0 0 0,0-1 0,1 1 0,-1 0 0,0-1 0,1 1 0,-1-1 0,0 1 0,1-1 0,-1 0 0,1 1 0,-1-1 0,0 0 0,1-1 0,0 1 0,0 0 0,1 0 0,-1 0 0,0 0 0,0-1 0,1 1 0,-1 0 0,0 0 0,1 0 0,-1 0 0,1 0 0,0 0 0,-1 0 0,1 0 0,1-1 0,4-6 0,1 1 0,0 0 0,12-9 0,6-1 0,2 1 0,48-22 0,-41 21 0,37-22 0,-68 37 0,-1 0 0,1 0 0,-1 1 0,1-1 0,0 1 0,0 0 0,-1 0 0,1 0 0,0 0 0,6 0 0,-8 1 0,0 0 0,0 1 0,0-1 0,0 0 0,0 1 0,0-1 0,0 1 0,0 0 0,0-1 0,-1 1 0,1 0 0,0 0 0,0-1 0,0 1 0,-1 0 0,1 0 0,0 0 0,-1 0 0,1 0 0,-1 0 0,1 0 0,-1 0 0,0 0 0,1 0 0,-1 0 0,0 0 0,0 0 0,0 1 0,0-1 0,0 0 0,0 0 0,0 1 0,9 126 133,-3-32-1631,-4-76-5328</inkml:trace>
  <inkml:trace contextRef="#ctx0" brushRef="#br0" timeOffset="23905.28">5007 2030 24575,'0'15'0,"0"15"0,0 13 0,0 11 0,0-5-8191</inkml:trace>
  <inkml:trace contextRef="#ctx0" brushRef="#br0" timeOffset="24608.7">5114 2391 24575,'0'0'0,"1"-1"0,-1 0 0,0 1 0,1-1 0,-1 0 0,0 1 0,1-1 0,-1 1 0,1-1 0,-1 1 0,1-1 0,-1 1 0,1-1 0,0 1 0,-1-1 0,1 1 0,0 0 0,-1-1 0,1 1 0,0 0 0,-1-1 0,1 1 0,0 0 0,0 0 0,-1 0 0,1 0 0,0 0 0,1 0 0,0 0 0,0 1 0,0 0 0,0-1 0,0 1 0,0 0 0,0 0 0,0 0 0,-1 0 0,1 1 0,2 1 0,35 39 0,-38-40 0,21 29 0,-18-23 0,1-1 0,0 1 0,1-1 0,0 0 0,0 0 0,1-1 0,-1 0 0,11 7 0,-17-12 0,1-1 0,-1 0 0,1 0 0,-1 1 0,0-1 0,1 0 0,-1 0 0,1 0 0,0 0 0,-1 0 0,1 1 0,-1-1 0,1 0 0,-1 0 0,1 0 0,-1-1 0,1 1 0,-1 0 0,1 0 0,-1 0 0,1 0 0,-1 0 0,1-1 0,-1 1 0,1 0 0,-1 0 0,1-1 0,-1 1 0,0 0 0,1-1 0,0 1 0,7-20 0,-3-28 0,-5 44 0,-2-56 0,0 43 0,1 1 0,1-1 0,1 0 0,4-28 0,-4 43 0,0 0 0,0 0 0,0 1 0,0-1 0,0 0 0,0 1 0,0-1 0,1 1 0,-1-1 0,0 1 0,1 0 0,-1-1 0,1 1 0,0 0 0,-1 0 0,1 0 0,0 0 0,0 0 0,0 1 0,-1-1 0,1 1 0,0-1 0,0 1 0,0-1 0,0 1 0,0 0 0,0 0 0,0 0 0,0 0 0,0 0 0,0 1 0,0-1 0,3 2 0,-2-2 0,-1 0 0,1 1 0,-1-1 0,0 1 0,1 0 0,-1 0 0,0 0 0,0 0 0,1 0 0,-1 1 0,0-1 0,0 0 0,0 1 0,-1 0 0,1-1 0,0 1 0,-1 0 0,1 0 0,-1 0 0,1 0 0,-1 0 0,0 0 0,0 0 0,0 1 0,0-1 0,0 0 0,0 4 0,-2 5 0,0-1 0,0 1 0,-1 0 0,-4 12 0,3-12 0,0 0 0,1 0 0,0 1 0,0-1 0,1 14 0,2-22 0,-1 0 0,0 0 0,1-1 0,-1 1 0,1 0 0,0-1 0,0 1 0,0-1 0,0 1 0,1-1 0,-1 0 0,1 1 0,-1-1 0,1 0 0,0 0 0,0 0 0,0 0 0,0 0 0,0 0 0,0-1 0,0 1 0,1-1 0,-1 1 0,1-1 0,-1 0 0,4 1 0,-3-1 0,1 1 0,0-1 0,-1 0 0,1 0 0,0 0 0,0-1 0,0 1 0,-1-1 0,1 0 0,0 0 0,0-1 0,0 1 0,0-1 0,-1 1 0,1-1 0,0-1 0,6-2 0,-8 3 0,0-1 0,0 1 0,-1-1 0,1 1 0,0-1 0,-1 0 0,0 0 0,1 0 0,-1 0 0,0 0 0,0 0 0,0 0 0,0 0 0,-1 0 0,1 0 0,0 0 0,-1-1 0,0 1 0,1 0 0,-1 0 0,0-1 0,0 1 0,0 0 0,-1-1 0,1 1 0,0 0 0,-1 0 0,0-1 0,1 1 0,-1 0 0,-2-3 0,-2-6 0,0 0 0,-1 1 0,-1-1 0,1 1 0,-2 1 0,1-1 0,-2 1 0,1 1 0,-14-12 0,0 0 0,21 19 0,0 0 0,0 0 0,0 0 0,0 0 0,0 0 0,0 0 0,0-1 0,1 1 0,-1 0 0,0-1 0,0 1 0,1 0 0,-1-1 0,0-2 0,1 3 0,1 1 0,-1-1 0,0 1 0,0-1 0,0 1 0,0-1 0,1 1 0,-1-1 0,0 1 0,0-1 0,1 1 0,-1-1 0,0 1 0,1-1 0,-1 1 0,1-1 0,-1 1 0,0 0 0,1-1 0,-1 1 0,1 0 0,-1-1 0,1 1 0,-1 0 0,2-1 0,5-1 0,0 0 0,1 1 0,-1 0 0,15 0 0,4-2 0,-17 2 0,-1-1 0,1 0 0,-1 0 0,1-1 0,-1 0 0,0-1 0,0 0 0,-1 0 0,1 0 0,-1-1 0,0 0 0,0-1 0,0 0 0,-1 0 0,0 0 0,0-1 0,-1 1 0,1-2 0,-1 1 0,-1 0 0,0-1 0,5-12 0,-5 13 0,-2 10 0,1 22 0,-4 53 0,1-62 0,-2 50 0,0-28 0,1-1 0,2 1 0,1 0 0,14 69 0,-15-103-111,-1-3 48,1 0 0,-1 1 1,0-1-1,0 0 0,1 1 0,-1-1 1,1 0-1,-1 0 0,1 1 1,0-1-1,-1 0 0,1 0 1,0 0-1,0 0 0,0 0 1,0 0-1,0 0 0,0 0 1,2 1-1</inkml:trace>
  <inkml:trace contextRef="#ctx0" brushRef="#br0" timeOffset="24963.42">5622 2327 24575,'-4'-3'0,"7"-2"0,9 0 0,10 2 0,8 0 0,4 2 0,-2 0 0,-2 0 0,-9 1 0,-13 1 0</inkml:trace>
  <inkml:trace contextRef="#ctx0" brushRef="#br0" timeOffset="25338.78">6130 2371 24575,'-29'15'0,"-20"7"0,-2 1-8191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12:04.42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2 86 24575,'2'0'0,"0"-1"0,0 0 0,0 0 0,0 0 0,0 0 0,0 0 0,-1 0 0,1-1 0,0 1 0,-1 0 0,1-1 0,-1 0 0,1 1 0,-1-1 0,0 0 0,0 0 0,1 1 0,-1-1 0,-1 0 0,1 0 0,0 0 0,0 0 0,-1-1 0,1 1 0,-1 0 0,0 0 0,1 0 0,-1 0 0,0 0 0,-1-1 0,1 1 0,0 0 0,0 0 0,-1 0 0,1 0 0,-1 0 0,0 0 0,-1-4 0,1 5 0,-1 0 0,1-1 0,0 1 0,-1 0 0,1 0 0,-1 0 0,1 0 0,-1 0 0,1 0 0,-1 0 0,0 1 0,1-1 0,-1 1 0,0-1 0,0 1 0,0 0 0,1-1 0,-1 1 0,0 0 0,0 0 0,0 0 0,-2 1 0,1 0 0,1 0 0,-1 0 0,0 0 0,1 0 0,-1 1 0,1-1 0,0 1 0,-1 0 0,1 0 0,0 0 0,0 0 0,-3 4 0,-2 4 0,-1 1 0,2 0 0,0 0 0,0 0 0,-4 14 0,7-17 0,1 0 0,-1 0 0,1 0 0,1 0 0,-1 0 0,1 0 0,1 1 0,0 8 0,0-15 0,0 1 0,1-1 0,-1 0 0,1 0 0,-1 0 0,1 1 0,0-1 0,0 0 0,0 0 0,0 0 0,0 0 0,1 0 0,-1-1 0,0 1 0,1 0 0,-1 0 0,1-1 0,0 1 0,0-1 0,0 0 0,-1 1 0,1-1 0,0 0 0,0 0 0,1 0 0,-1 0 0,0-1 0,0 1 0,0-1 0,1 1 0,-1-1 0,0 0 0,4 1 0,-4-1-85,0 0 0,0 0-1,0 0 1,-1-1 0,1 1-1,0 0 1,0-1 0,0 1-1,0-1 1,-1 1 0,1-1-1,0 0 1,0 0 0,-1 0-1,3-2 1,6-6-6741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11:59.58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4 245 24575,'0'-8'0,"1"-13"0,-1-1 0,-1 1 0,0-1 0,-2 1 0,-1 0 0,0 0 0,-11-29 0,3 15 0,12 33 0,1 7 0,2 14 0,10 57 0,5 22 0,8 163 0,-25-261 0,-1 1 0,0-1 0,0 1 0,0-1 0,0 1 0,0-1 0,0 1 0,0-1 0,0 1 0,0-1 0,0 1 0,0-1 0,0 1 0,0-1 0,0 0 0,0 1 0,0-1 0,-1 1 0,1-1 0,0 1 0,0-1 0,0 1 0,-1-1 0,1 0 0,0 1 0,-1-1 0,1 0 0,0 1 0,-1-1 0,1 0 0,-1 1 0,1-1 0,0 0 0,-1 0 0,1 0 0,-1 1 0,1-1 0,-1 0 0,1 0 0,-1 0 0,1 0 0,-1 0 0,1 0 0,0 0 0,-1 0 0,1 0 0,-1 0 0,1 0 0,-1 0 0,1 0 0,-1 0 0,1 0 0,-1 0 0,1-1 0,-1 1 0,1 0 0,0 0 0,-1 0 0,1-1 0,-1 1 0,1 0 0,0-1 0,-1 1 0,1 0 0,0-1 0,-1 0 0,-36-31 0,23 18 0,-4 0 0,-1 2 0,0 0 0,-31-13 0,-6-4 0,54 29 0,0-1 0,1 0 0,-1 0 0,0-1 0,1 1 0,-1 0 0,1 0 0,0-1 0,-1 1 0,1-1 0,0 1 0,0-1 0,0 1 0,0-1 0,-1-3 0,2 4 0,0 0 0,0 0 0,0 0 0,0 0 0,0 0 0,0 0 0,1 0 0,-1 0 0,0 1 0,1-1 0,-1 0 0,0 0 0,1 0 0,-1 0 0,1 0 0,0 0 0,-1 1 0,1-1 0,0 0 0,-1 1 0,1-1 0,0 0 0,0 1 0,0-1 0,-1 1 0,1-1 0,0 1 0,0-1 0,0 1 0,0 0 0,0-1 0,2 1 0,28-10 0,0 1 0,1 1 0,46-4 0,-38 6 0,63-17 0,-100 22 0,0 0 0,0 0 0,0 0 0,0-1 0,-1 1 0,1-1 0,0 0 0,-1 0 0,0 1 0,1-2 0,-1 1 0,0 0 0,0 0 0,0-1 0,0 1 0,0-1 0,-1 1 0,1-1 0,-1 0 0,0 0 0,0 0 0,0 1 0,0-1 0,1-6 0,-1-2 0,0-1 0,-1 0 0,-1 0 0,-3-23 0,3 24 0,16 86 0,30 88 0,-39-142 0,-3-11 0,0-1 0,1 1 0,-1-1 0,9 12 0,-12-20 0,0-1 0,1 1 0,-1 0 0,1 0 0,0-1 0,-1 1 0,1 0 0,0-1 0,-1 1 0,1 0 0,0-1 0,0 1 0,-1-1 0,1 1 0,0-1 0,0 0 0,0 1 0,0-1 0,0 0 0,-1 0 0,1 1 0,2-1 0,-2-1 0,1 1 0,-1-1 0,0 0 0,1 0 0,-1 0 0,0 0 0,0 1 0,0-2 0,0 1 0,0 0 0,0 0 0,0 0 0,0 0 0,0-1 0,0 1 0,-1 0 0,1-1 0,0 1 0,0-3 0,36-97 0,-29 73 0,1 2 0,2-1 0,20-38 0,-30 65 0,-1-1 0,0 0 0,0 1 0,1-1 0,-1 0 0,0 1 0,1-1 0,-1 1 0,1-1 0,-1 0 0,1 1 0,-1-1 0,1 1 0,-1-1 0,1 1 0,-1-1 0,1 1 0,0 0 0,-1-1 0,1 1 0,0 0 0,-1 0 0,1-1 0,0 1 0,0 0 0,-1 0 0,1 0 0,0 0 0,-1 0 0,1 0 0,0 0 0,0 0 0,-1 0 0,1 0 0,0 0 0,0 0 0,-1 1 0,1-1 0,0 0 0,-1 0 0,1 1 0,0-1 0,-1 1 0,1-1 0,-1 0 0,1 1 0,0-1 0,-1 1 0,1-1 0,-1 1 0,0 0 0,1-1 0,-1 1 0,1-1 0,-1 1 0,0 0 0,1 0 0,-1-1 0,0 1 0,0 1 0,6 9 0,-1 0 0,-1 0 0,3 13 0,-1-7 0,-3-9 0,0-1 0,1 1 0,0-1 0,1 0 0,-1 0 0,1-1 0,1 1 0,-1-1 0,1 0 0,0-1 0,13 11 0,-15-14 0,0 0 0,0 0 0,0 0 0,0-1 0,0 1 0,1-1 0,-1 0 0,0 0 0,1-1 0,-1 1 0,0-1 0,1 0 0,-1 0 0,1 0 0,-1-1 0,0 1 0,1-1 0,-1 0 0,0-1 0,0 1 0,0-1 0,1 1 0,5-5 0,-4 2 0,0 0 0,0 0 0,-1-1 0,1 0 0,-1 0 0,0 0 0,-1 0 0,1-1 0,-1 0 0,0 0 0,-1 0 0,1 0 0,-1-1 0,2-7 0,-1 2 0,0 0 0,-1-1 0,-1 1 0,0 0 0,-1-1 0,0 0 0,-1-13 0,0 22 0,-1 1 0,0 0 0,1-1 0,-1 1 0,0 0 0,-1-1 0,1 1 0,-2-3 0,3 6 0,-1-1 0,1 1 0,0-1 0,-1 1 0,1-1 0,0 1 0,-1 0 0,1-1 0,0 1 0,-1-1 0,1 1 0,-1 0 0,1 0 0,-1-1 0,1 1 0,-1 0 0,1 0 0,-1-1 0,1 1 0,-1 0 0,0 0 0,0 0 0,0 0 0,1 1 0,-1-1 0,0 0 0,1 1 0,-1-1 0,0 1 0,1-1 0,-1 1 0,1-1 0,-1 1 0,1-1 0,-1 1 0,1-1 0,-1 1 0,1 0 0,-1-1 0,1 1 0,0 0 0,0-1 0,-1 2 0,-1 3 0,-1 0 0,1 1 0,0-1 0,1 0 0,-1 1 0,1-1 0,0 1 0,1 0 0,-1-1 0,1 1 0,0 0 0,1-1 0,-1 1 0,1 0 0,0-1 0,4 10 0,-2-8 0,0 0 0,0 0 0,1-1 0,0 1 0,1-1 0,-1 0 0,1 0 0,1 0 0,-1-1 0,1 0 0,8 7 0,-5-6 0,0 0 0,0 0 0,1-1 0,0 0 0,0-1 0,0 0 0,1 0 0,-1-1 0,1 0 0,0-1 0,0-1 0,0 1 0,0-2 0,0 0 0,0 0 0,0-1 0,15-2 0,-23 2-65,0 0 0,-1 0 0,1 0 0,0 0 0,-1 0 0,1-1 0,-1 1 0,0-1 0,0 0 0,1 1 0,-1-1 0,0 0 0,0 0 0,-1 0 0,1-1 0,0 1 0,-1 0 0,1-1 0,-1 1 0,2-5 0,2-10-6761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59:15.28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80 45 24575,'0'4'0,"0"4"0,0-2 0,0-6 0,0-7 0,0-5 0,-4-5 0,-4 1 0,-1 6 0,1 9 0,1 9 0,3 5 0,2 9 0,1 3 0,0-2-8191</inkml:trace>
  <inkml:trace contextRef="#ctx0" brushRef="#br0" timeOffset="535.41">1950 426 24575,'-1'0'0,"0"-1"0,-1 1 0,1-1 0,0 1 0,-1 0 0,1-1 0,0 1 0,-1 0 0,1 0 0,-1 0 0,1 0 0,0 0 0,-1 0 0,1 1 0,0-1 0,-1 0 0,1 1 0,0-1 0,0 1 0,-1-1 0,1 1 0,0 0 0,0-1 0,0 1 0,-1 0 0,1 0 0,0 0 0,-1 2 0,-1 0 0,0 0 0,1 1 0,0-1 0,0 1 0,0-1 0,0 1 0,0 0 0,1 0 0,0 0 0,-2 5 0,3-5 0,-1 0 0,0-1 0,1 1 0,0 0 0,0 0 0,0-1 0,0 1 0,1 0 0,-1 0 0,1-1 0,1 6 0,-1-8 0,-1 0 0,1 0 0,0 0 0,-1 1 0,1-1 0,0 0 0,0 0 0,-1 0 0,1 0 0,0 0 0,0 0 0,0 0 0,0-1 0,0 1 0,1 0 0,-1-1 0,0 1 0,0 0 0,0-1 0,1 1 0,-1-1 0,0 0 0,1 1 0,-1-1 0,0 0 0,1 0 0,-1 0 0,0 0 0,1 0 0,0 0 0,1-1 0,0 0 0,0 0 0,0-1 0,0 1 0,0-1 0,0 1 0,-1-1 0,1 0 0,-1 0 0,1 0 0,-1-1 0,0 1 0,0 0 0,0-1 0,0 1 0,0-1 0,-1 0 0,3-4 0,-2 4 0,-1 0 0,1 1 0,-1-1 0,0 0 0,0 0 0,0 0 0,0 0 0,0 0 0,-1 0 0,0 0 0,1 0 0,-1 0 0,0 0 0,0 0 0,-1 0 0,1 0 0,-1 0 0,-1-6 0,2 9-2,0-1 0,0 1 0,0 0 0,-1 0-1,1-1 1,0 1 0,0 0 0,0 0 0,0-1 0,0 1-1,-1 0 1,1 0 0,0 0 0,0-1 0,-1 1 0,1 0-1,0 0 1,0 0 0,-1 0 0,1-1 0,0 1 0,0 0 0,-1 0-1,1 0 1,0 0 0,0 0 0,-1 0 0,1 0 0,0 0-1,-1 0 1,1 0 0,0 0 0,0 0 0,-1 0 0,1 0-1,-8 10 197,1 14-1675,9-10-5345</inkml:trace>
  <inkml:trace contextRef="#ctx0" brushRef="#br0" timeOffset="890.17">2224 511 24575,'0'-3'0,"0"2"0,4 1 0,0 4 0,4 2 0,8 0 0,4-1 0,3-2 0,1-1 0,-4-5 0,-5-5 0,-5-5 0,-4-4 0,-7-2 0,-11 1 0,-10 5 0,-8 4 0,0 3-8191</inkml:trace>
  <inkml:trace contextRef="#ctx0" brushRef="#br0" timeOffset="-130065.78">298 1570 24575,'-7'29'0,"-3"24"0,1 17 0,-2 11 0,1 6 0,2 3 0,2 1 0,-1-5 0,1-10 0,1-14 0,1-13 0,2-20 0,1-21 0</inkml:trace>
  <inkml:trace contextRef="#ctx0" brushRef="#br0" timeOffset="-129678.13">85 1716 24575,'14'-11'0,"20"-3"0,14 0 0,10 3 0,6 3 0,-1 7 0,-3 7 0,-13 2-8191</inkml:trace>
  <inkml:trace contextRef="#ctx0" brushRef="#br0" timeOffset="-129677.13">0 2055 24575,'36'-7'0,"26"-3"0,18-3 0,12-2 0,2 0 0,-1 0 0,-16 2-8191</inkml:trace>
  <inkml:trace contextRef="#ctx0" brushRef="#br0" timeOffset="-129006.89">235 1652 24575,'18'0'0,"17"0"0,13 0 0,13 0 0,3 0 0,1-3 0,-6-2 0,-6 0 0,-9 2 0,-15 0 0,-20 5 0,-15 2 0,-10 4 0,-6 1 0,1-2-8191</inkml:trace>
  <inkml:trace contextRef="#ctx0" brushRef="#br0" timeOffset="-128537.72">1249 1378 24575,'-32'15'0,"-19"15"0,-10 20 0,-3 17 0,6 15 0,10 11 0,12 8 0,13 4 0,14 0 0,15-8 0,14-10 0,11-12 0,8-11 0,7-18 0,-4-15-8191</inkml:trace>
  <inkml:trace contextRef="#ctx0" brushRef="#br0" timeOffset="-128118.29">1356 1803 24575,'0'22'0,"0"17"0,0 10 0,0 7 0,0 1 0,0-5 0,0-8 0,0-8 0,0-13 0,0-11-8191</inkml:trace>
  <inkml:trace contextRef="#ctx0" brushRef="#br0" timeOffset="-128117.29">1377 1549 24575,'0'22'0,"0"17"0,0 14 0,4 8 0,0 4 0,1-8-8191</inkml:trace>
  <inkml:trace contextRef="#ctx0" brushRef="#br0" timeOffset="-127761.21">1568 1951 24575,'0'-7'0,"0"1"0,0 5 0,0 7 0,4 2 0,0 3 0,1 3 0,-1 0-8191</inkml:trace>
  <inkml:trace contextRef="#ctx0" brushRef="#br0" timeOffset="-127369.51">1568 1951 24575,'19'-14'0,"-11"7"0,0 0 0,0 1 0,1 0 0,-1 0 0,2 1 0,-1 0 0,0 1 0,1 0 0,15-4 0,-24 8 0,1 0 0,-1 0 0,0 0 0,0 0 0,1 0 0,-1 1 0,0-1 0,0 0 0,0 1 0,0-1 0,1 1 0,-1 0 0,0-1 0,0 1 0,0 0 0,0 0 0,0-1 0,0 1 0,-1 0 0,1 0 0,0 0 0,0 0 0,-1 0 0,2 2 0,15 34 0,-4-10 0,-12-25 0,1 1 0,0-1 0,0 0 0,-1 0 0,1 0 0,0 0 0,0 0 0,1 0 0,-1-1 0,0 1 0,1-1 0,-1 1 0,1-1 0,-1 0 0,1 0 0,0 0 0,-1 0 0,1-1 0,0 1 0,0-1 0,-1 1 0,1-1 0,0 0 0,0 0 0,0 0 0,-1-1 0,1 1 0,4-2 0,-3 1 0,-1-1 0,1 0 0,-1 0 0,0 0 0,1 0 0,-1-1 0,0 1 0,0-1 0,-1 1 0,1-1 0,-1 0 0,1 0 0,-1-1 0,0 1 0,0 0 0,0-1 0,-1 1 0,1-1 0,-1 0 0,1-3 0,1-5 0,0 0 0,-1 0 0,-1 0 0,0-1 0,0 1 0,-3-16 0,2 24 0,-1 0 0,1 0 0,-1-1 0,-1 2 0,1-1 0,0 0 0,-1 0 0,0 0 0,0 0 0,-3-3 0,4 5 0,-1 1 0,1-1 0,-1 0 0,0 1 0,0-1 0,0 1 0,0 0 0,0-1 0,0 1 0,0 0 0,0 0 0,0 1 0,0-1 0,-1 0 0,1 1 0,0-1 0,-1 1 0,1 0 0,-3 0 0,1 0 0,0 0 0,0 1 0,0 0 0,0 0 0,0 0 0,1 0 0,-1 1 0,0-1 0,1 1 0,-1 0 0,1 0 0,-1 1 0,1-1 0,0 1 0,0-1 0,0 1 0,0 0 0,1 0 0,-1 0 0,1 1 0,0-1 0,0 0 0,0 1 0,0 0 0,-2 7 0,-2 3 0,1 0 0,1 1 0,1-1 0,0 1 0,-2 25 0,4-32 0,0 0 0,1 1 0,0-1 0,1 0 0,0 0 0,0 0 0,1-1 0,0 1 0,0 0 0,0 0 0,1-1 0,1 0 0,-1 1 0,1-1 0,0-1 0,1 1 0,-1 0 0,1-1 0,1 0 0,-1 0 0,1-1 0,0 1 0,0-1 0,1-1 0,0 1 0,-1-1 0,1 0 0,1-1 0,-1 1 0,1-1 0,-1-1 0,15 4 0,25 1-1365,-5-4-5461</inkml:trace>
  <inkml:trace contextRef="#ctx0" brushRef="#br0" timeOffset="-126656.46">2561 1611 24575,'-4'-3'0,"-7"9"0,-7 14 0,-7 15 0,-3 16 0,0 14 0,1 10 0,6 6 0,5 1 0,6-3 0,5-4 0,6-11 0,7-14 0,10-10 0,8-13 0,4-15 0,-4-9-8191</inkml:trace>
  <inkml:trace contextRef="#ctx0" brushRef="#br0" timeOffset="-126300.18">2667 1907 24575,'0'4'0,"0"8"0,0 10 0,0 7 0,0 7 0,0 4 0,0-1 0,0-3 0,0-5 0,0-4 0,0-6-8191</inkml:trace>
  <inkml:trace contextRef="#ctx0" brushRef="#br0" timeOffset="-125889.51">2815 1993 24575,'22'-3'0,"17"-2"0,10 0 0,4 2 0,-8 0-8191</inkml:trace>
  <inkml:trace contextRef="#ctx0" brushRef="#br0" timeOffset="-125468.35">3281 1844 24575,'-1'15'0,"0"0"0,-2 0 0,1 0 0,-2 0 0,0-1 0,-8 19 0,-1-1 0,-29 47 0,42-78 0,-35 49 0,34-48 0,0 0 0,-1 0 0,0 0 0,1 0 0,-1 0 0,0-1 0,0 1 0,0-1 0,0 1 0,0-1 0,0 0 0,-1 0 0,1 0 0,0 0 0,0 0 0,-1 0 0,1-1 0,-1 1 0,1-1 0,-1 0 0,-2 0 0,3 0 0,1-1 0,-1 0 0,0 0 0,1-1 0,-1 1 0,1 0 0,-1 0 0,1-1 0,0 1 0,0-1 0,-1 1 0,1-1 0,0 0 0,0 1 0,1-1 0,-1 0 0,0 0 0,0 0 0,1 1 0,-1-1 0,1 0 0,0 0 0,0 0 0,-1 0 0,1 0 0,1-2 0,-1-55 0,0 57 0,1-13 0,1 0 0,0 0 0,6-19 0,-7 30 0,0 0 0,0 1 0,1-1 0,-1 1 0,1-1 0,0 1 0,0 0 0,0-1 0,0 1 0,1 0 0,-1 0 0,1 1 0,0-1 0,0 1 0,0-1 0,0 1 0,0 0 0,6-3 0,-6 4 0,0 1 0,0 0 0,0-1 0,0 1 0,0 0 0,0 1 0,-1-1 0,1 0 0,0 1 0,0 0 0,0 0 0,0 0 0,-1 0 0,1 0 0,0 0 0,-1 1 0,1-1 0,-1 1 0,0 0 0,1-1 0,-1 1 0,0 0 0,2 3 0,9 8 0,-1 0 0,15 21 0,-24-29 0,48 72 55,-33-47-765,41 50 0,-45-66-6116</inkml:trace>
  <inkml:trace contextRef="#ctx0" brushRef="#br0" timeOffset="-125467.35">3599 1632 24575,'14'18'0,"5"17"0,3 17 0,-3 10 0,-4 5 0,-5 3 0,-7-4 0,-12-6 0,-11-9 0,-10-7 0,-3-10 0,0-8 0,3-8 0,6-7-8191</inkml:trace>
  <inkml:trace contextRef="#ctx0" brushRef="#br0" timeOffset="-125111.14">3981 1505 24575,'29'4'0,"13"8"0,6 16 0,3 19 0,-1 18 0,-5 21 0,-10 16 0,-11 17 0,-17 9 0,-20 5 0,-23-2 0,-26-13 0,-21-16 0,4-25-8191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11:19.92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1 509 24575,'-6'-2'0,"0"-1"0,0 1 0,0 0 0,0 1 0,0-1 0,0 1 0,-1 0 0,1 1 0,0 0 0,-1 0 0,1 0 0,0 1 0,-1-1 0,1 2 0,0-1 0,-11 4 0,12-3 0,1 0 0,0 0 0,-1 1 0,1-1 0,0 1 0,0 0 0,0 0 0,1 1 0,-1-1 0,1 1 0,-1-1 0,1 1 0,0 0 0,1 0 0,-1 1 0,1-1 0,0 0 0,0 1 0,0-1 0,1 1 0,-3 9 0,4-12 0,-1-1 0,1 0 0,0 0 0,-1 0 0,1 0 0,0 1 0,0-1 0,0 0 0,0 0 0,0 1 0,0-1 0,0 0 0,0 0 0,1 0 0,-1 1 0,0-1 0,1 0 0,-1 0 0,1 0 0,-1 0 0,1 0 0,0 0 0,-1 0 0,1 0 0,0 0 0,0 0 0,0 0 0,0 0 0,0 0 0,0 0 0,0-1 0,0 1 0,0-1 0,0 1 0,0 0 0,0-1 0,0 0 0,0 1 0,1-1 0,-1 0 0,0 1 0,2-1 0,0 0 0,1 0 0,0 0 0,-1-1 0,1 0 0,0 1 0,-1-1 0,1 0 0,-1 0 0,1-1 0,-1 1 0,0-1 0,1 0 0,2-2 0,-1 0 0,-1 0 0,0-1 0,1 0 0,-1 1 0,-1-1 0,1-1 0,-1 1 0,0 0 0,0-1 0,-1 0 0,1 1 0,-1-1 0,-1 0 0,1 0 0,-1 0 0,0-1 0,0 1 0,-1 0 0,0-8 0,0 19 0,-1-2 0,1 1 0,0-1 0,0 0 0,0 0 0,0 1 0,0-1 0,1 0 0,0 0 0,-1 0 0,1 0 0,0 0 0,0 0 0,1 0 0,-1 0 0,1 0 0,-1 0 0,1-1 0,0 1 0,0 0 0,0-1 0,1 0 0,1 3 0,2-2 0,0 1 0,0-1 0,0-1 0,0 1 0,0-1 0,1 0 0,-1 0 0,1-1 0,-1 0 0,1 0 0,-1-1 0,1 1 0,0-2 0,-1 1 0,1-1 0,-1 0 0,1 0 0,11-4 0,-10 3 0,0-1 0,-1-1 0,1 1 0,-1-1 0,0 0 0,0-1 0,-1 1 0,1-2 0,-1 1 0,0-1 0,0 1 0,-1-1 0,0-1 0,9-12 0,-5 0 0,0-1 0,-2 0 0,0 0 0,-1 0 0,-1-1 0,-1 0 0,-1 0 0,-1 0 0,0 0 0,-3-33 0,1 52 0,0 1 0,0 0 0,0-1 0,0 1 0,0 0 0,0-1 0,-1 1 0,1 0 0,-1-1 0,1 1 0,-1 0 0,1 0 0,-1-1 0,0 1 0,0-1 0,0 1 0,1 1 0,-1 0 0,1 0 0,0 0 0,-1 0 0,1 0 0,-1 0 0,1 0 0,0 0 0,-1 0 0,1 0 0,-1 0 0,1 0 0,0 0 0,-1 0 0,1 0 0,-1 1 0,1-1 0,0 0 0,-1 0 0,1 0 0,0 1 0,-1-1 0,1 0 0,0 0 0,-1 1 0,1-1 0,0 0 0,0 1 0,-1-1 0,1 1 0,-4 3 0,1 1 0,-1 0 0,1 0 0,1 1 0,-5 10 0,-4 15 0,1 0 0,2 1 0,1 0 0,2 1 0,1-1 0,2 1 0,1 0 0,4 43 0,-2-70 0,0 1 0,0 0 0,1-1 0,0 0 0,1 1 0,-1-1 0,1 0 0,0 0 0,1 0 0,0-1 0,0 1 0,0-1 0,0 0 0,1 0 0,6 6 0,-8-9 0,0 0 0,1 0 0,-1 0 0,1 0 0,0 0 0,-1-1 0,1 1 0,0-1 0,0 0 0,0-1 0,0 1 0,0 0 0,0-1 0,0 0 0,0 0 0,0 0 0,0-1 0,0 1 0,0-1 0,0 0 0,-1 0 0,1 0 0,0-1 0,0 1 0,-1-1 0,6-3 0,-1 0 0,-1-1 0,1 0 0,-1 0 0,0 0 0,-1-1 0,0 0 0,0 0 0,0-1 0,-1 0 0,0 0 0,0 0 0,-1 0 0,5-13 0,-3 4 0,-1 0 0,-1 0 0,0 0 0,-1 0 0,0 0 0,-1-23 0,-2 47 0,3 74 0,-2-72 0,0 0 0,1-1 0,0 1 0,0 0 0,1-1 0,0 1 0,1-1 0,6 12 0,-9-19-76,1 1 1,-1 0-1,0-1 0,0 0 0,1 1 0,-1-1 0,0 0 0,1 1 1,-1-1-1,1 0 0,0 0 0,-1 0 0,1-1 0,0 1 1,0 0-1,0 0 0,2 0 0,11-1-6750</inkml:trace>
  <inkml:trace contextRef="#ctx0" brushRef="#br0" timeOffset="360.95">721 106 24575,'0'0'-8191</inkml:trace>
  <inkml:trace contextRef="#ctx0" brushRef="#br0" timeOffset="717.63">975 106 24575,'-11'22'0,"-3"18"0,0 12 0,3 6 0,3 2 0,3 3 0,2-2 0,2-5 0,1-4 0,1-4 0,-1-7 0,1-10-8191</inkml:trace>
  <inkml:trace contextRef="#ctx0" brushRef="#br0" timeOffset="1077.55">827 488 24575,'31'-8'0,"0"1"0,1 2 0,34-2 0,-2 0 0,-36 4 0,54-10 0,-73 12 0,0-2 0,-1 1 0,1-1 0,-1-1 0,0 1 0,14-10 0,-14 6 0,-9 7 0,0 1 0,0 0 0,-1 0 0,1 1 0,0-1 0,0 1 0,0-1 0,0 0 0,0 1 0,1 0 0,-1-1 0,-1 3 0,-5 23 0,2 0 0,0 0 0,2 0 0,1 0 0,1 0 0,3 30 0,1-39-1365</inkml:trace>
  <inkml:trace contextRef="#ctx0" brushRef="#br0" timeOffset="1078.55">1292 23 24575,'-4'29'0,"0"20"0,3 13 0,6 2 0,5-5 0,2-13-8191</inkml:trace>
  <inkml:trace contextRef="#ctx0" brushRef="#br0" timeOffset="1433.97">1418 339 24575,'-1'49'0,"0"-25"0,0-1 0,2 0 0,6 36 0,-7-56 0,1-1 0,-1 1 0,1 0 0,0 0 0,0-1 0,0 1 0,1 0 0,-1-1 0,1 1 0,-1-1 0,1 0 0,0 0 0,0 1 0,0-1 0,0 0 0,0 0 0,1-1 0,-1 1 0,0 0 0,1-1 0,2 2 0,-2-2 0,-1-1 0,1 0 0,-1 1 0,1-1 0,-1 0 0,0 0 0,1 0 0,-1 0 0,1-1 0,-1 1 0,1-1 0,-1 1 0,0-1 0,1 0 0,-1 0 0,0 0 0,0 0 0,0 0 0,1 0 0,-1-1 0,-1 1 0,1-1 0,0 0 0,0 1 0,2-4 0,7-8 0,-1-1 0,-1-1 0,0 0 0,0 0 0,-2 0 0,7-20 0,-5 14 0,1 0 0,20-32 0,-29 51 0,0 0 0,0 0 0,0 0 0,1 1 0,-1-1 0,1 1 0,-1-1 0,1 1 0,-1 0 0,1-1 0,0 1 0,0 0 0,0 0 0,2-1 0,-3 2 0,0 0 0,0 0 0,-1 0 0,1 0 0,0 0 0,0 0 0,0 0 0,-1 0 0,1 1 0,0-1 0,0 0 0,-1 0 0,1 1 0,0-1 0,-1 0 0,1 1 0,0-1 0,-1 1 0,1-1 0,-1 1 0,1-1 0,0 1 0,-1 0 0,1-1 0,0 2 0,2 4 0,0 1 0,0-1 0,-1 1 0,0-1 0,0 1 0,0 0 0,0 9 0,7 54 0,-4 1 0,-3 0 0,-9 101 0,5-149 0,-1 1 0,-1-1 0,-1 0 0,-1-1 0,-1 1 0,-1-1 0,-11 21 0,13-34 0,1 1 0,-1-1 0,-1 0 0,1 0 0,-2-1 0,1 0 0,-1 0 0,0-1 0,-1 0 0,0 0 0,0-1 0,0 0 0,-1 0 0,0-1 0,0-1 0,-19 7 0,17-8 20,0 0 0,0 0 0,-1-1 0,1-1 0,-19 0 0,29-1-60,0 0 0,0 0 0,-1 0-1,1 0 1,0 0 0,0-1 0,-1 1 0,1-1 0,0 0 0,0 1 0,0-1-1,0 0 1,0 0 0,0-1 0,0 1 0,0 0 0,0 0 0,1-1-1,-1 1 1,0-1 0,1 0 0,-1 1 0,1-1 0,0 0 0,0 0-1,-1 0 1,1 0 0,0 0 0,1 0 0,-1 0 0,0 0 0,1-1 0,-1 1-1,1 0 1,0 0 0,-1-5 0,3-15-6786</inkml:trace>
  <inkml:trace contextRef="#ctx0" brushRef="#br0" timeOffset="2009.27">1441 0 24575,'-4'18'0,"-1"17"0,1 17 0,0 10 0,1 9 0,-2 4 0,-1-1 0,1-2 0,-2-6 0,0-10 0,1-12 0,-2-9 0,0-11-8191</inkml:trace>
  <inkml:trace contextRef="#ctx0" brushRef="#br0" timeOffset="2479.84">1418 106 24575,'25'-3'0,"23"-2"0,14-3 0,8 0 0,-9 0-8191</inkml:trace>
  <inkml:trace contextRef="#ctx0" brushRef="#br0" timeOffset="2865.78">1545 212 24575,'0'7'0,"0"10"0,4 9 0,1 7 0,-1 6 0,0 3 0,-1 1 0,-1-2 0,2-9 0,1-9-8191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11:18.73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 212 24575,'0'-18'0,"0"-9"0,0 3 0,0 13 0,0 15 0,0 15 0,0 15 0,-4 12 0,0 9 0,-1 3 0,2 1 0,0-1 0,1-3 0,1-9 0,5-10 0,0-13-8191</inkml:trace>
  <inkml:trace contextRef="#ctx0" brushRef="#br0" timeOffset="1197.36">720 509 24575,'-6'-2'0,"0"-1"0,0 1 0,0 0 0,0 1 0,0-1 0,0 1 0,-1 0 0,1 1 0,0 0 0,-1 0 0,1 0 0,0 1 0,-1-1 0,1 2 0,0-1 0,-11 4 0,12-3 0,1 0 0,0 0 0,-1 1 0,1-1 0,0 1 0,0 0 0,0 0 0,1 1 0,-1-1 0,1 1 0,-1-1 0,1 1 0,0 0 0,1 0 0,-1 1 0,1-1 0,0 0 0,0 1 0,0-1 0,1 1 0,-3 9 0,4-12 0,-1-1 0,1 0 0,0 0 0,-1 0 0,1 0 0,0 1 0,0-1 0,0 0 0,0 0 0,0 1 0,0-1 0,0 0 0,0 0 0,1 0 0,-1 1 0,0-1 0,1 0 0,-1 0 0,1 0 0,-1 0 0,1 0 0,0 0 0,-1 0 0,1 0 0,0 0 0,0 0 0,0 0 0,0 0 0,0 0 0,0 0 0,0-1 0,0 1 0,0-1 0,0 1 0,0 0 0,0-1 0,0 0 0,0 1 0,1-1 0,-1 0 0,0 1 0,2-1 0,0 0 0,1 0 0,0 0 0,-1-1 0,1 0 0,0 1 0,-1-1 0,1 0 0,-1 0 0,1-1 0,-1 1 0,0-1 0,1 0 0,2-2 0,-1 0 0,-1 0 0,0-1 0,1 0 0,-1 1 0,-1-1 0,1-1 0,-1 1 0,0 0 0,0-1 0,-1 0 0,1 1 0,-1-1 0,-1 0 0,1 0 0,-1 0 0,0-1 0,0 1 0,-1 0 0,0-8 0,0 19 0,-1-2 0,1 1 0,0-1 0,0 0 0,0 0 0,0 1 0,0-1 0,1 0 0,0 0 0,-1 0 0,1 0 0,0 0 0,0 0 0,1 0 0,-1 0 0,1 0 0,-1 0 0,1-1 0,0 1 0,0 0 0,0-1 0,1 0 0,1 3 0,2-2 0,0 1 0,0-1 0,0-1 0,0 1 0,0-1 0,1 0 0,-1 0 0,1-1 0,-1 0 0,1 0 0,-1-1 0,1 1 0,0-2 0,-1 1 0,1-1 0,-1 0 0,1 0 0,11-4 0,-10 3 0,0-1 0,-1-1 0,1 1 0,-1-1 0,0 0 0,0-1 0,-1 1 0,1-2 0,-1 1 0,0-1 0,0 1 0,-1-1 0,0-1 0,9-12 0,-5 0 0,0-1 0,-2 0 0,0 0 0,-1 0 0,-1-1 0,-1 0 0,-1 0 0,-1 0 0,0 0 0,-3-33 0,1 52 0,0 1 0,0 0 0,0-1 0,0 1 0,0 0 0,0-1 0,-1 1 0,1 0 0,-1-1 0,1 1 0,-1 0 0,1 0 0,-1-1 0,0 1 0,0-1 0,0 1 0,1 1 0,-1 0 0,1 0 0,0 0 0,-1 0 0,1 0 0,-1 0 0,1 0 0,0 0 0,-1 0 0,1 0 0,-1 0 0,1 0 0,0 0 0,-1 0 0,1 0 0,-1 1 0,1-1 0,0 0 0,-1 0 0,1 0 0,0 1 0,-1-1 0,1 0 0,0 0 0,-1 1 0,1-1 0,0 0 0,0 1 0,-1-1 0,1 1 0,-4 3 0,1 1 0,-1 0 0,1 0 0,1 1 0,-5 10 0,-4 15 0,1 0 0,2 1 0,1 0 0,2 1 0,1-1 0,2 1 0,1 0 0,4 43 0,-2-70 0,0 1 0,0 0 0,1-1 0,0 0 0,1 1 0,-1-1 0,1 0 0,0 0 0,1 0 0,0-1 0,0 1 0,0-1 0,0 0 0,1 0 0,6 6 0,-8-9 0,0 0 0,1 0 0,-1 0 0,1 0 0,0 0 0,-1-1 0,1 1 0,0-1 0,0 0 0,0-1 0,0 1 0,0 0 0,0-1 0,0 0 0,0 0 0,0 0 0,0-1 0,0 1 0,0-1 0,0 0 0,-1 0 0,1 0 0,0-1 0,0 1 0,-1-1 0,6-3 0,-1 0 0,-1-1 0,1 0 0,-1 0 0,0 0 0,-1-1 0,0 0 0,0 0 0,0-1 0,-1 0 0,0 0 0,0 0 0,-1 0 0,5-13 0,-3 4 0,-1 0 0,-1 0 0,0 0 0,-1 0 0,0 0 0,-1-23 0,-2 47 0,3 74 0,-2-72 0,0 0 0,1-1 0,0 1 0,0 0 0,1-1 0,0 1 0,1-1 0,6 12 0,-9-19-76,1 1 1,-1 0-1,0-1 0,0 0 0,1 1 0,-1-1 0,0 0 0,1 1 1,-1-1-1,1 0 0,0 0 0,-1 0 0,1-1 0,0 1 1,0 0-1,0 0 0,2 0 0,11-1-6750</inkml:trace>
  <inkml:trace contextRef="#ctx0" brushRef="#br0" timeOffset="1558.34">1251 106 24575,'0'0'-8191</inkml:trace>
  <inkml:trace contextRef="#ctx0" brushRef="#br0" timeOffset="1915.03">1505 106 24575,'-11'22'0,"-3"18"0,0 12 0,3 6 0,3 2 0,3 3 0,2-2 0,2-5 0,1-4 0,1-4 0,-1-7 0,1-10-8191</inkml:trace>
  <inkml:trace contextRef="#ctx0" brushRef="#br0" timeOffset="2274.95">1356 488 24575,'31'-8'0,"0"1"0,1 2 0,34-2 0,-2 0 0,-36 4 0,54-10 0,-73 12 0,0-2 0,-1 1 0,1-1 0,-1-1 0,0 1 0,14-10 0,-14 6 0,-9 7 0,0 1 0,0 0 0,-1 0 0,1 1 0,0-1 0,0 1 0,0-1 0,0 0 0,0 1 0,1 0 0,-1-1 0,-1 3 0,-5 23 0,2 0 0,0 0 0,2 0 0,1 0 0,1 0 0,3 30 0,1-39-1365</inkml:trace>
  <inkml:trace contextRef="#ctx0" brushRef="#br0" timeOffset="2275.95">1821 23 24575,'-4'29'0,"0"20"0,3 13 0,6 2 0,5-5 0,2-13-8191</inkml:trace>
  <inkml:trace contextRef="#ctx0" brushRef="#br0" timeOffset="2631.37">1947 339 24575,'-1'49'0,"0"-25"0,0-1 0,2 0 0,6 36 0,-7-56 0,1-1 0,-1 1 0,1 0 0,0 0 0,0-1 0,0 1 0,1 0 0,-1-1 0,1 1 0,-1-1 0,1 0 0,0 0 0,0 1 0,0-1 0,0 0 0,0 0 0,1-1 0,-1 1 0,0 0 0,1-1 0,2 2 0,-2-2 0,-1-1 0,1 0 0,-1 1 0,1-1 0,-1 0 0,0 0 0,1 0 0,-1 0 0,1-1 0,-1 1 0,1-1 0,-1 1 0,0-1 0,1 0 0,-1 0 0,0 0 0,0 0 0,0 0 0,1 0 0,-1-1 0,-1 1 0,1-1 0,0 0 0,0 1 0,2-4 0,7-8 0,-1-1 0,-1-1 0,0 0 0,0 0 0,-2 0 0,7-20 0,-5 14 0,1 0 0,20-32 0,-29 51 0,0 0 0,0 0 0,0 0 0,1 1 0,-1-1 0,1 1 0,-1-1 0,1 1 0,-1 0 0,1-1 0,0 1 0,0 0 0,0 0 0,2-1 0,-3 2 0,0 0 0,0 0 0,-1 0 0,1 0 0,0 0 0,0 0 0,0 0 0,-1 0 0,1 1 0,0-1 0,0 0 0,-1 0 0,1 1 0,0-1 0,-1 0 0,1 1 0,0-1 0,-1 1 0,1-1 0,-1 1 0,1-1 0,0 1 0,-1 0 0,1-1 0,0 2 0,2 4 0,0 1 0,0-1 0,-1 1 0,0-1 0,0 1 0,0 0 0,0 9 0,7 54 0,-4 1 0,-3 0 0,-9 101 0,5-149 0,-1 1 0,-1-1 0,-1 0 0,-1-1 0,-1 1 0,-1-1 0,-11 21 0,13-34 0,1 1 0,-1-1 0,-1 0 0,1 0 0,-2-1 0,1 0 0,-1 0 0,0-1 0,-1 0 0,0 0 0,0-1 0,0 0 0,-1 0 0,0-1 0,0-1 0,-19 7 0,17-8 20,0 0 0,0 0 0,-1-1 0,1-1 0,-19 0 0,29-1-60,0 0 0,0 0 0,-1 0-1,1 0 1,0 0 0,0-1 0,-1 1 0,1-1 0,0 0 0,0 1 0,0-1-1,0 0 1,0 0 0,0-1 0,0 1 0,0 0 0,0 0 0,1-1-1,-1 1 1,0-1 0,1 0 0,-1 1 0,1-1 0,0 0 0,0 0-1,-1 0 1,1 0 0,0 0 0,1 0 0,-1 0 0,0 0 0,1-1 0,-1 1-1,1 0 1,0 0 0,-1-5 0,3-15-6786</inkml:trace>
  <inkml:trace contextRef="#ctx0" brushRef="#br0" timeOffset="3206.67">1970 0 24575,'-4'18'0,"-1"17"0,1 17 0,0 10 0,1 9 0,-2 4 0,-1-1 0,1-2 0,-2-6 0,0-10 0,1-12 0,-2-9 0,0-11-8191</inkml:trace>
  <inkml:trace contextRef="#ctx0" brushRef="#br0" timeOffset="3677.24">1947 106 24575,'25'-3'0,"23"-2"0,14-3 0,8 0 0,-9 0-8191</inkml:trace>
  <inkml:trace contextRef="#ctx0" brushRef="#br0" timeOffset="4063.17">2074 212 24575,'0'7'0,"0"10"0,4 9 0,1 7 0,-1 6 0,0 3 0,-1 1 0,-1-2 0,2-9 0,1-9-8191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11:17.06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14'0'0,"9"0"0,7 0 0,3 0 0,2 0 0,-1 0 0,1 0 0,-1 0 0,-4 0 0,-3 0 0,-3 0 0,-1 0 0,-1 0 0,-5 0-8191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11:16.5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1 24575,'14'0'0,"9"0"0,7 0 0,3 0 0,2 0 0,3 0 0,2 0 0,-3 0 0,1 0 0,-4 0 0,-3-3 0,-4-2 0,-2 0 0,-2 2 0,-2 0 0,-7 2 0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11:14.7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2 24575,'154'1'0,"170"-2"0,-217-11 0,-102 13-53,-15 4 185,-16 4-1576,3-2-5382</inkml:trace>
  <inkml:trace contextRef="#ctx0" brushRef="#br0" timeOffset="514.41">41 393 24575,'4'0'0,"8"0"0,9 0 0,12 0 0,8 0 0,7 0 0,3 0 0,0 0 0,-1 0 0,-6 0 0,-7 0 0,-6 0 0,-8 0-8191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11:11.37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 140 24575,'-5'-8'0,"12"6"0,14 9 0,-9 4 0,-1-1 0,0 2 0,-1-1 0,0 1 0,-1 1 0,-1 0 0,0 0 0,0 1 0,-1 0 0,-1 0 0,0 0 0,-1 1 0,-1 0 0,0 0 0,-1 0 0,1 24 0,-4-37 0,0 1 0,0 0 0,-1-1 0,1 1 0,-1-1 0,0 1 0,0 0 0,0-1 0,0 1 0,0-1 0,-1 0 0,1 0 0,-1 1 0,0-1 0,1 0 0,-4 3 0,4-4 0,0-1 0,1 1 0,-1-1 0,0 1 0,0-1 0,1 0 0,-1 1 0,0-1 0,0 0 0,0 1 0,0-1 0,1 0 0,-1 0 0,0 0 0,0 0 0,0 1 0,0-1 0,0-1 0,1 1 0,-3 0 0,2-1 0,0 1 0,-1-1 0,1 0 0,0 1 0,0-1 0,0 0 0,0 0 0,0 0 0,0 0 0,0 0 0,1 0 0,-1 0 0,0 0 0,1-1 0,-1 1 0,0 0 0,1 0 0,-1-2 0,-2-6 0,1 0 0,0 0 0,0 0 0,1 0 0,0-1 0,1 1 0,0 0 0,0 0 0,1-1 0,0 1 0,1 0 0,0 0 0,0 0 0,1 0 0,0 0 0,1 1 0,0-1 0,0 1 0,1 0 0,0 0 0,0 1 0,1-1 0,0 1 0,0 0 0,1 1 0,-1 0 0,2 0 0,-1 0 0,1 1 0,-1 0 0,1 0 0,1 1 0,-1 0 0,13-4 0,-3 3 0,-11 2 0,-1 1 0,1 0 0,-1 0 0,1 1 0,0 0 0,0 0 0,0 1 0,13 0 0,-19 1 0,0-1 0,0 1 0,0-1 0,0 1 0,0 0 0,0 0 0,-1 0 0,1-1 0,0 1 0,0 0 0,-1 0 0,1 0 0,0 0 0,-1 0 0,1 0 0,-1 0 0,1 0 0,-1 1 0,0-1 0,1 0 0,-1 0 0,0 0 0,0 0 0,0 1 0,0-1 0,0 0 0,0 0 0,0 0 0,-1 2 0,-7 38 0,7-37 0,-7 21 0,-11 49 0,18-70 0,1 1 0,-1-1 0,1 1 0,0-1 0,0 1 0,0 0 0,1-1 0,-1 1 0,1-1 0,0 1 0,1-1 0,-1 0 0,3 5 0,-3-7 0,-1-1 0,1 0 0,0 0 0,0 1 0,0-1 0,0 0 0,0 0 0,0 0 0,0 0 0,0 0 0,0 0 0,0 0 0,1-1 0,-1 1 0,0 0 0,1-1 0,-1 1 0,1-1 0,-1 1 0,0-1 0,1 0 0,-1 1 0,1-1 0,1 0 0,0-1 0,0 1 0,0-1 0,0 1 0,0-1 0,0 0 0,0 0 0,0-1 0,0 1 0,-1-1 0,1 1 0,3-3 0,0-1 0,0 0 0,0-1 0,0 0 0,-1 0 0,1 0 0,-2 0 0,1-1 0,5-10 0,-7 12 0,-1-1 0,0 0 0,0 1 0,-1-1 0,0 0 0,0 0 0,0 0 0,-1 0 0,1 0 0,-2-11 0,0 14 0,0-1 0,1 1 0,-2-1 0,1 1 0,0 0 0,-1-1 0,1 1 0,-1 0 0,0 0 0,0 0 0,0 0 0,-1 0 0,1 1 0,-1-1 0,1 1 0,-1-1 0,0 1 0,0 0 0,-3-2 0,-5-2 0,-17-11 0,25 7 0,16-1 0,18-3 0,45-12 0,24-9 0,-89 30 0,-1-1 0,1 1 0,-1-2 0,0 0 0,0 0 0,13-13 0,-23 21 0,1-1 0,-1 1 0,1-1 0,-1 1 0,0-1 0,1 1 0,-1 0 0,0-1 0,0 1 0,1 0 0,-1-1 0,0 1 0,0 0 0,0-1 0,0 1 0,0 0 0,0-1 0,0 1 0,0 0 0,0-1 0,0 1 0,0 0 0,-1-1 0,1 1 0,0 1 0,-3 31 0,3-30 0,-10 288 0,40-381 0,-23 72 0,0 1 0,1-1 0,1 1 0,0 1 0,23-31 0,-27 41 0,0 0 0,0 0 0,1 1 0,-1 0 0,1 0 0,1 0 0,-1 1 0,0-1 0,1 2 0,0-1 0,0 1 0,0 0 0,1 0 0,-1 1 0,0 0 0,1 0 0,11-1 0,-16 3 0,0 0 0,-1 0 0,1 1 0,-1-1 0,1 0 0,0 1 0,-1 0 0,1-1 0,-1 1 0,0 0 0,1 0 0,-1 0 0,0 1 0,1-1 0,-1 1 0,0-1 0,0 1 0,0 0 0,0-1 0,0 1 0,1 3 0,0-1 0,-1 0 0,1 1 0,-1 0 0,0-1 0,0 1 0,0 0 0,-1 0 0,0 0 0,0 0 0,1 8 0,-1-6 0,-1 0 0,0 1 0,0-1 0,0 0 0,-1 0 0,0 0 0,-1 0 0,1 0 0,-1 0 0,-1 0 0,1 0 0,-1-1 0,0 1 0,-1-1 0,0 0 0,-4 7 0,2-9 0,0 0 0,0 0 0,0 0 0,-1-1 0,1 1 0,-1-2 0,0 1 0,1-1 0,-1 0 0,-10 2 0,12-3 0,0 0 0,1-1 0,-1 1 0,0-1 0,0 0 0,1 0 0,-1 0 0,0-1 0,1 0 0,-1 1 0,0-2 0,1 1 0,-1-1 0,1 1 0,0-1 0,-8-4 0,11 5-38,0-1 0,0 1 0,1 0 1,-1-1-1,0 1 0,0 0 0,1-1 0,-1 1 0,1-1 0,-1 1 0,1-1 0,0 1 0,-1-1 0,1 1 0,0-1 0,0 1 1,0-1-1,0 1 0,0-1 0,1 1 0,-1-1 0,0 1 0,1-1 0,-1 1 0,1-1 0,-1 1 0,1 0 0,0-1 0,0 1 1,0 0-1,-1-1 0,1 1 0,0 0 0,1 0 0,1-2 0,14-15-6788</inkml:trace>
  <inkml:trace contextRef="#ctx0" brushRef="#br0" timeOffset="822.03">1189 182 24575,'0'0'-8191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59:47.82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3 340 24575,'0'2'0,"0"-1"0,-1 0 0,1 1 0,0-1 0,-1 0 0,1 0 0,-1 1 0,0-1 0,1 0 0,-1 0 0,0 0 0,0 0 0,1 0 0,-1 0 0,0 0 0,0 0 0,0 0 0,0 0 0,-2 1 0,2-2 0,1 0 0,0 1 0,-1-1 0,0 0 0,1 0 0,-1 1 0,1-1 0,-1 0 0,1 0 0,-1 0 0,0 0 0,1 0 0,-1 1 0,1-1 0,-1 0 0,1-1 0,-1 1 0,0 0 0,1 0 0,-1 0 0,1 0 0,-1 0 0,0 0 0,1-1 0,-1 1 0,1 0 0,-1-1 0,1 1 0,-1 0 0,1-1 0,-1 1 0,1 0 0,0-1 0,-1 1 0,1-1 0,-1 1 0,1-1 0,0 1 0,-1-1 0,1 1 0,0-1 0,0 1 0,0-1 0,-1 1 0,1-2 0,-2-6 0,-1-7 0,1 13 0,-1 8 0,-3 20 0,1 0 0,1 0 0,0 35 0,-2 10 0,2-45 0,1-8 0,1 0 0,1 0 0,0 0 0,3 27 0,-2-45 0,0 0 0,0 1 0,0-1 0,-1 0 0,1 1 0,0-1 0,0 0 0,0 1 0,1-1 0,-1 1 0,0-1 0,0 0 0,0 1 0,0-1 0,0 0 0,0 1 0,0-1 0,1 0 0,-1 1 0,0-1 0,0 0 0,0 1 0,1-1 0,-1 0 0,0 0 0,0 1 0,1-1 0,-1 0 0,0 0 0,1 1 0,-1-1 0,0 0 0,1 0 0,-1 0 0,0 0 0,1 0 0,-1 1 0,0-1 0,1 0 0,-1 0 0,0 0 0,1 0 0,-1 0 0,1 0 0,-1 0 0,0 0 0,1 0 0,-1 0 0,0-1 0,1 1 0,-1 0 0,0 0 0,1 0 0,-1 0 0,0 0 0,1-1 0,-1 1 0,0 0 0,1 0 0,-1-1 0,0 1 0,0 0 0,1 0 0,-1-1 0,0 1 0,1-1 0,16-22 0,9-24 0,24-60 0,-15 29 0,-34 77 0,0-1 0,-1 1 0,1-1 0,0 1 0,0 0 0,0-1 0,0 1 0,0 0 0,0-1 0,0 1 0,0 0 0,2-1 0,-3 2 0,1 0 0,-1 0 0,0 0 0,1 0 0,-1 0 0,0 0 0,0 0 0,1 0 0,-1 0 0,0 0 0,1 0 0,-1 0 0,0 1 0,0-1 0,1 0 0,-1 0 0,0 0 0,0 0 0,1 1 0,-1-1 0,0 0 0,0 0 0,0 1 0,1-1 0,-1 0 0,0 0 0,0 1 0,0-1 0,0 0 0,0 1 0,1-1 0,-1 0 0,0 0 0,0 1 0,0-1 0,0 1 0,5 48 0,-3-27 0,0-15 0,-1 1 0,2-1 0,-1 1 0,1-1 0,0 0 0,1 0 0,0 0 0,0 0 0,0 0 0,1-1 0,0 0 0,0 0 0,1-1 0,0 1 0,0-1 0,0 0 0,7 4 0,-8-6 0,-1-1 0,1 0 0,-1 0 0,1 0 0,0-1 0,0 1 0,-1-1 0,1 0 0,0 0 0,0-1 0,0 0 0,0 0 0,0 0 0,0 0 0,0-1 0,0 0 0,0 0 0,0 0 0,0-1 0,0 1 0,-1-1 0,1 0 0,-1-1 0,1 1 0,-1-1 0,0 0 0,7-6 0,-2 1 0,0-1 0,-1-1 0,-1 1 0,1-1 0,-1-1 0,-1 1 0,0-1 0,-1 0 0,0 0 0,0-1 0,-1 0 0,-1 0 0,0 0 0,-1 0 0,2-23 0,-3 33 0,-1 0 0,0 0 0,0-1 0,-1 1 0,1 0 0,0 0 0,-1-1 0,1 1 0,-1 0 0,0 0 0,1 0 0,-1 0 0,-2-3 0,2 4 0,0 0 0,1 0 0,-1 1 0,0-1 0,1 0 0,-1 1 0,0-1 0,0 1 0,0-1 0,0 1 0,0-1 0,0 1 0,0 0 0,0 0 0,0-1 0,0 1 0,0 0 0,0 0 0,0 0 0,0 0 0,-1 0 0,-2 1 0,1 0 0,0 0 0,-1 0 0,1 0 0,0 0 0,0 1 0,0 0 0,0 0 0,0 0 0,0 0 0,0 0 0,1 0 0,-1 1 0,1-1 0,-4 5 0,0 1 0,1 0 0,0 0 0,0 0 0,0 0 0,1 1 0,1 0 0,-1 0 0,1 0 0,-2 14 0,4-20 0,1 1 0,-1-1 0,1 0 0,0 0 0,1 0 0,-1 0 0,0 1 0,1-1 0,0 0 0,-1 0 0,1 0 0,0 0 0,1 0 0,-1 0 0,1-1 0,-1 1 0,1 0 0,0-1 0,0 1 0,0-1 0,0 1 0,0-1 0,0 0 0,1 0 0,-1 0 0,1 0 0,0-1 0,0 1 0,-1-1 0,1 1 0,0-1 0,3 1 0,3 1 0,-1 0 0,1-1 0,0 0 0,0 0 0,-1-1 0,1 0 0,0 0 0,0-1 0,0 0 0,0-1 0,0 0 0,0-1 0,0 0 0,0 0 0,-1 0 0,1-1 0,-1-1 0,0 1 0,0-1 0,0-1 0,0 0 0,-1 0 0,0 0 0,0-1 0,0 0 0,-1 0 0,0-1 0,0 1 0,0-1 0,-1-1 0,0 1 0,0-1 0,-1 0 0,0 0 0,-1 0 0,0-1 0,5-16 0,-5 14 0,-1-1 0,0 0 0,0 0 0,-1 0 0,-1 0 0,0 0 0,-1 0 0,0 0 0,-3-17 0,4 29 0,0 0 0,0-1 0,0 1 0,-1-1 0,1 1 0,0 0 0,0-1 0,0 1 0,0 0 0,0-1 0,0 1 0,-1 0 0,1-1 0,0 1 0,0 0 0,-1-1 0,1 1 0,0 0 0,0-1 0,-1 1 0,1 0 0,0 0 0,-1 0 0,1-1 0,0 1 0,-1 0 0,1 0 0,0 0 0,-1 0 0,0-1 0,-4 11 0,-1 19 0,5-11 20,0-1 0,1 0 0,1 0 0,0 0 0,6 28 0,-5-38-103,0-1 1,0 1-1,0-1 1,0 0-1,1 0 1,0 0-1,1 0 1,-1 0-1,1 0 1,0-1-1,1 0 1,-1 0-1,1 0 1,0-1-1,0 1 1,1-1-1,6 4 1,6 1-6744</inkml:trace>
  <inkml:trace contextRef="#ctx0" brushRef="#br0" timeOffset="491.4">719 0 24575,'-11'22'0,"-3"14"0,0 8 0,11 4 0,4-6-8191</inkml:trace>
  <inkml:trace contextRef="#ctx0" brushRef="#br0" timeOffset="873.73">930 127 24575,'-9'40'0,"2"0"0,2 1 0,1-1 0,2 47 0,6-7 0,16 85 0,-21-161 0,-2-8 0,-9-18 0,-12-32 0,20 46 0,2 0 0,-1 0 0,1 0 0,0 0 0,-1-11 0,3 16 0,0 1 0,0 0 0,0-1 0,1 1 0,-1 0 0,1-1 0,-1 1 0,1 0 0,0 0 0,0 0 0,0 0 0,0-1 0,0 1 0,0 0 0,0 1 0,1-1 0,-1 0 0,1 0 0,-1 1 0,1-1 0,0 0 0,0 1 0,3-3 0,61-28 0,-50 26 0,-1-1 0,0 0 0,24-17 0,-34 20 0,-1 1 0,0-1 0,0 0 0,0 0 0,-1-1 0,1 1 0,-1-1 0,0 1 0,0-1 0,-1 0 0,1 0 0,-1 0 0,0-1 0,-1 1 0,2-9 0,0-12 0,-3 19 0,-4 18 0,-1 11 0,0-1 0,2 1 0,0 0 0,1 0 0,2 0 0,0 0 0,1 0 0,1 0 0,9 37 0,-10-54 0,1-1 0,-1 0 0,1 0 0,0 0 0,0-1 0,0 1 0,0 0 0,1-1 0,4 6 0,-6-9 0,0 1 0,0 0 0,0 0 0,0-1 0,0 1 0,0 0 0,0-1 0,0 1 0,1-1 0,-1 1 0,0-1 0,0 0 0,1 0 0,-1 1 0,0-1 0,0 0 0,1 0 0,-1 0 0,0 0 0,0 0 0,1-1 0,-1 1 0,0 0 0,0-1 0,1 1 0,-1 0 0,0-1 0,0 0 0,0 1 0,0-1 0,0 0 0,0 1 0,0-1 0,0 0 0,1-1 0,8-9 0,-1 0 0,0 0 0,0-1 0,-2 0 0,1 0 0,-2-1 0,0 0 0,0 0 0,4-17 0,23-46 0,-33 75 0,1 1 0,-1-1 0,0 1 0,0-1 0,0 1 0,0-1 0,1 1 0,-1-1 0,0 1 0,0-1 0,1 1 0,-1-1 0,0 1 0,1-1 0,-1 1 0,1 0 0,-1-1 0,0 1 0,1 0 0,-1-1 0,1 1 0,-1 0 0,1 0 0,-1-1 0,1 1 0,-1 0 0,1 0 0,0 0 0,-1 0 0,1-1 0,-1 1 0,1 0 0,-1 0 0,1 0 0,0 0 0,-1 0 0,1 1 0,-1-1 0,1 0 0,-1 0 0,1 0 0,-1 0 0,1 1 0,-1-1 0,1 0 0,-1 0 0,1 1 0,-1-1 0,1 0 0,-1 1 0,1-1 0,-1 1 0,0-1 0,1 1 0,-1-1 0,18 35 0,-14-27 0,3 9-170,1-1-1,1 0 0,0 0 1,2-1-1,-1-1 0,2 0 1,22 22-1,-3-10-6655</inkml:trace>
  <inkml:trace contextRef="#ctx0" brushRef="#br0" timeOffset="1545.52">1946 276 24575,'-3'-13'0,"-2"33"0,-4 64 0,3 166 0,7-151 0,12 288 0,-3-180 0,-19-383 0,-4-139 0,11 211 0,-1 7 0,16-171 0,-11 260 0,-1 0 0,1 0 0,0 0 0,0 0 0,1 0 0,0 0 0,1 1 0,4-9 0,-6 14 0,-1 0 0,0 0 0,1 1 0,-1-1 0,1 0 0,0 1 0,0-1 0,-1 1 0,1-1 0,0 1 0,0 0 0,0 0 0,0 0 0,1 0 0,-1 0 0,0 1 0,0-1 0,1 0 0,-1 1 0,0 0 0,1 0 0,-1-1 0,0 1 0,1 1 0,-1-1 0,0 0 0,1 0 0,-1 1 0,0 0 0,0-1 0,0 1 0,1 0 0,1 1 0,3 2 0,-1-1 0,0 1 0,0 0 0,0 1 0,-1-1 0,0 1 0,1 1 0,-2-1 0,1 0 0,-1 1 0,1 0 0,-2 0 0,1 1 0,-1-1 0,0 1 0,0-1 0,3 12 0,0 4 0,-1 0 0,-1 0 0,-1 0 0,1 32 0,-4-48 0,0 0 0,0 0 0,0 1 0,-1-1 0,0 0 0,0 0 0,-1 0 0,0 0 0,0 0 0,-3 7 0,3-10 0,0 0 0,0 0 0,0 0 0,0 0 0,-1-1 0,0 1 0,1-1 0,-1 0 0,0 0 0,0 0 0,0 0 0,0 0 0,0 0 0,-1-1 0,1 1 0,-1-1 0,1 0 0,-1 0 0,-3 0 0,-9 2 30,0-1 0,0 0 0,-22-2 0,34 1-104,0-1-1,0-1 1,1 1 0,-1 0 0,0-1-1,0 0 1,0 0 0,0 0 0,1 0-1,-1-1 1,0 0 0,1 1 0,0-1-1,-1-1 1,1 1 0,0 0 0,0-1-1,0 1 1,-3-5 0,-2-7-6752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2:38:14.271"/>
    </inkml:context>
    <inkml:brush xml:id="br0">
      <inkml:brushProperty name="width" value="0.025" units="cm"/>
      <inkml:brushProperty name="height" value="0.025" units="cm"/>
      <inkml:brushProperty name="color" value="#33CCFF"/>
    </inkml:brush>
  </inkml:definitions>
  <inkml:trace contextRef="#ctx0" brushRef="#br0">1209 470 24575,'-50'-38'0,"42"31"0,0 0 0,0 0 0,0 1 0,-1 0 0,0 1 0,0 0 0,0 0 0,-1 1 0,0 0 0,1 1 0,-18-4 0,-12 4 0,1 2 0,-1 1 0,0 2 0,0 1 0,1 2 0,0 2 0,0 2 0,0 1 0,1 2 0,1 1 0,0 2 0,-54 31 0,42-13 0,2 1 0,2 2 0,-49 51 0,74-69 0,1 0 0,1 2 0,1 0 0,0 0 0,2 2 0,0 0 0,2 0 0,0 1 0,1 1 0,2 0 0,1 0 0,0 1 0,-5 35 0,-15 96 0,-10 89 0,33-191 0,4 85 0,3-113 0,1-1 0,1 0 0,1 0 0,1 0 0,14 37 0,-11-43 0,1 0 0,1-1 0,0 0 0,1-1 0,17 19 0,2-3 0,47 40 0,-56-55 0,2-1 0,0 0 0,1-2 0,0-1 0,1-1 0,1-1 0,0-2 0,0 0 0,1-2 0,0-1 0,1-1 0,-1-2 0,1 0 0,53-2 0,-15-2 0,1 1 0,0-2 0,85-14 0,-134 12 0,0-1 0,0-1 0,0-1 0,-1 0 0,1-2 0,-2 0 0,1 0 0,-1-2 0,0 0 0,-1-1 0,-1-1 0,23-21 0,-23 17 0,-2-2 0,0 0 0,0 0 0,-2-1 0,16-35 0,32-107 0,0-82 0,-38 149 0,-8 17 0,-2 0 0,-5-1 0,-2 0 0,-4 0 0,-10-79 0,6 123 0,-1 0 0,-1 1 0,-2 0 0,-1 0 0,-1 1 0,-2 0 0,-2 0 0,-22-38 0,27 54 0,-1 1 0,-1 1 0,0 0 0,-1 0 0,0 1 0,-1 1 0,0 0 0,-1 0 0,0 2 0,-1 0 0,-1 0 0,1 1 0,-1 1 0,-1 1 0,1 0 0,-1 2 0,-26-7 0,17 8-136,0 1-1,-1 0 1,1 2-1,-1 1 1,1 2-1,-1 0 1,1 2-1,0 0 0,-48 16 1,22-1-6690</inkml:trace>
  <inkml:trace contextRef="#ctx0" brushRef="#br0" timeOffset="704.21">1442 511 24575,'-1'0'0,"1"0"0,-1 0 0,1-1 0,-1 1 0,1 0 0,-1-1 0,1 1 0,-1 0 0,1-1 0,-1 1 0,1-1 0,-1 1 0,1 0 0,-1-1 0,1 1 0,0-1 0,-1 0 0,1 1 0,0-1 0,0 1 0,-1-1 0,1 1 0,0-1 0,0 0 0,0 1 0,0-1 0,0 1 0,0-1 0,0 0 0,0 1 0,0-1 0,0 0 0,0 1 0,0-1 0,0 1 0,0-1 0,1 0 0,-1 1 0,0-1 0,0 1 0,1-1 0,-1 1 0,0-1 0,1 1 0,0-1 0,25-22 0,6 1 0,1 3 0,0 1 0,63-24 0,116-28 0,-172 57 0,153-40 0,1 8 0,2 8 0,1 9 0,2 9 0,236 6 0,-319 19 0,195 35 0,108 52 0,-376-82 0,126 20 0,-142-27 0,-26-3-51,3-1-136,1 1-1,-1 0 0,0-1 0,0 0 1,0 0-1,7-1 0,-2-2-6638</inkml:trace>
  <inkml:trace contextRef="#ctx0" brushRef="#br0" timeOffset="1083.32">4278 3 24575,'-5'-2'0,"9"11"0,13 15 0,3-6 0,1 0 0,1-2 0,0 0 0,1-2 0,38 18 0,-21-14 0,2-2 0,69 17 0,-93-26 0,-14 0 0,-6-4 0,1-1 0,-1 0 0,0 0 0,1 0 0,-1 0 0,0 0 0,0 0 0,-1 0 0,-2 1 0,-158 142 122,5-4-1609,81-81-5339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58:34.63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85 633 24575,'-22'0'0,"56"0"0,153-4 0,207-33 0,-394 37 0,16-2 0,0-1 0,0 0 0,18-7 0,-34 10 0,1 0 0,0 0 0,-1 0 0,1 0 0,-1 0 0,1-1 0,0 1 0,-1 0 0,1 0 0,-1-1 0,1 1 0,-1 0 0,1-1 0,-1 1 0,1 0 0,-1-1 0,1 1 0,-1-1 0,0 1 0,1-1 0,-1 1 0,0-1 0,1 1 0,-1-1 0,0 0 0,1 0 0,-14-7 0,-26 2 0,-128 4 0,165 2 0,0 0 0,0-1 0,0 1 0,-1 0 0,1-1 0,0 1 0,0-1 0,0 1 0,0-1 0,0 0 0,0 0 0,0 0 0,1 0 0,-1 0 0,0-1 0,0 1 0,1 0 0,-1-1 0,1 1 0,-1-1 0,1 0 0,0 1 0,0-1 0,0 0 0,0 0 0,0 0 0,0 0 0,0 0 0,0 0 0,1 0 0,-1 0 0,1 0 0,-1 0 0,1 0 0,0-4 0,5 38 0,11 46 0,-3-22 0,17 90 0,40 202 0,-69-342-1365</inkml:trace>
  <inkml:trace contextRef="#ctx0" brushRef="#br0" timeOffset="1043.14">3282 591 24575,'21'-23'0,"-11"12"0,-19 14 0,-326 209 0,311-191 0,23-12 0,15-4 0,24-2 0,51-5 0,-63 0 0,1 1 0,-1 2 0,0 0 0,0 2 0,30 7 0,-44-7-115,-3-1-24,0 0 0,0 1 0,0 0 0,0 0 1,0 1-1,-1 0 0,1 1 0,11 8 0,-11-3-6687</inkml:trace>
  <inkml:trace contextRef="#ctx0" brushRef="#br0" timeOffset="1405.41">2944 951 24575,'11'7'0,"10"7"0,13-1 0,8-1 0,7 1 0,3-3 0,-1-2 0,-5 1 0,-6-1 0,-11-2-8191</inkml:trace>
  <inkml:trace contextRef="#ctx0" brushRef="#br0" timeOffset="2149.8">4108 570 24575,'0'-3'0,"0"2"0,-7 8 0,-7 7 0,-7 8 0,-7 11 0,-4 8 0,-2 3 0,-3 2 0,1-4 0,3-1 0,7-5 0,5-7 0,2-10 0,0-7 0,4-7-8191</inkml:trace>
  <inkml:trace contextRef="#ctx0" brushRef="#br0" timeOffset="2513">3810 570 24575,'11'7'0,"7"10"0,8 9 0,6 7 0,6 6 0,-1 2 0,1 3 0,-3-4 0,-3-4 0,-4-5 0,-6-4 0,-8-7-8191</inkml:trace>
  <inkml:trace contextRef="#ctx0" brushRef="#br0" timeOffset="3869.83">4276 738 24575,'-3'3'0,"0"0"0,0 0 0,0 0 0,0 1 0,1-1 0,-1 0 0,1 1 0,-2 4 0,-24 41 0,3 2 0,15-29 0,0-1 0,-15 20 0,25-40-68,-1-1 20,1 1 0,0-1 0,-1 1 0,1-1 0,0 0 0,-1 1 0,1-1 0,0 1 0,0-1 0,-1 1 0,1-1 0,0 1 0,0-1 0,0 1 0,0-1-1,0 1 1,-1-1 0,1 1 0,0-1 0,0 1 0,0-1 0,1 1 0,-1-1 0,0 1 0,0-1 0,0 2 0</inkml:trace>
  <inkml:trace contextRef="#ctx0" brushRef="#br0" timeOffset="4581.22">4191 145 24575,'15'-22'0,"1"0"0,19-21 0,-29 38 0,-1-1 0,1 1 0,0 0 0,1 0 0,-1 0 0,1 1 0,0 0 0,0 1 0,0-1 0,0 1 0,13-3 0,-19 6 0,0-1 0,1 1 0,-1-1 0,1 1 0,-1 0 0,1-1 0,-1 1 0,1 0 0,-1 0 0,1 0 0,-1 0 0,1 1 0,-1-1 0,1 0 0,-1 1 0,1-1 0,-1 1 0,0-1 0,1 1 0,-1 0 0,0-1 0,1 1 0,-1 0 0,0 0 0,0 0 0,0 0 0,0 0 0,0 0 0,0 0 0,0 0 0,0 1 0,0-1 0,0 0 0,-1 1 0,1-1 0,0 0 0,-1 1 0,1-1 0,-1 1 0,0-1 0,1 1 0,-1-1 0,0 1 0,0-1 0,0 1 0,0-1 0,-1 3 0,1 5 0,-1 1 0,0-1 0,-1 1 0,-1-1 0,-6 19 0,-4 1 0,-23 39 0,23-46 0,1 2 0,-18 44 0,30-67 0,0 0 0,-1 1 0,1-1 0,0 0 0,-1 0 0,1 0 0,0 0 0,0 0 0,0 0 0,0 0 0,0 0 0,0 1 0,1-1 0,-1 0 0,0 0 0,0 0 0,1 0 0,-1 0 0,1 0 0,-1 0 0,1 0 0,-1 0 0,1 0 0,1 1 0,-1-1 0,1 0 0,0 1 0,-1-1 0,1 0 0,0-1 0,0 1 0,0 0 0,0 0 0,0-1 0,0 1 0,0-1 0,3 1 0,7-1 0,0 0 0,1 0 0,19-3 0,-25 2 0,134-29-555,-121 25-255,6-1-6016</inkml:trace>
  <inkml:trace contextRef="#ctx0" brushRef="#br0" timeOffset="5301.23">4468 972 24575,'0'-11'0,"0"4"0,0 7 0,0 10 0,0 11 0,-4 9 0,-1 10 0,1 2 0,0 1 0,1-3 0,1-5 0,1-5 0,1-11 0,0-12 0</inkml:trace>
  <inkml:trace contextRef="#ctx0" brushRef="#br0" timeOffset="5675.07">4511 1118 24575,'14'-3'0,"13"-2"0,4 0 0,1 2 0,3 0 0,-2-2 0,-6-1-8191</inkml:trace>
  <inkml:trace contextRef="#ctx0" brushRef="#br0" timeOffset="6170.61">4871 885 24575,'-7'20'0,"0"0"0,-2-1 0,0-1 0,-1 1 0,0-1 0,-2-1 0,-27 32 0,38-48 0,0 0 0,1 0 0,-1 0 0,0 0 0,0 0 0,0-1 0,0 1 0,0 0 0,0 0 0,-1-1 0,1 1 0,0-1 0,0 1 0,0-1 0,-1 1 0,1-1 0,0 0 0,0 1 0,-1-1 0,1 0 0,0 0 0,-1 0 0,-1 0 0,2-1 0,0 0 0,0 1 0,0-1 0,0 0 0,0 0 0,0 0 0,0 0 0,0 0 0,0 0 0,1 0 0,-1 0 0,0 0 0,1 0 0,-1-1 0,1 1 0,-1 0 0,1 0 0,-1-3 0,-1-6 0,1 1 0,0-1 0,0 0 0,1-18 0,1 24 0,-1 0 0,1 0 0,0-1 0,0 1 0,0 0 0,1 0 0,-1 0 0,1 0 0,0 0 0,0 1 0,0-1 0,1 0 0,0 1 0,-1 0 0,4-4 0,-4 6 0,-1 0 0,1 0 0,-1-1 0,1 1 0,0 1 0,-1-1 0,1 0 0,0 0 0,0 1 0,0-1 0,-1 1 0,1-1 0,0 1 0,0 0 0,0-1 0,0 1 0,0 0 0,0 1 0,0-1 0,0 0 0,0 0 0,-1 1 0,1-1 0,0 1 0,0 0 0,0-1 0,-1 1 0,1 0 0,0 0 0,-1 0 0,1 0 0,-1 1 0,1-1 0,2 3 0,7 7 0,0 1 0,15 22 0,-16-21 0,0 0 0,19 18 0,-25-27 0,0-1 0,0 1 0,0-1 0,1 0 0,0-1 0,-1 1 0,1-1 0,0 0 0,0 0 0,1-1 0,9 3 0,-13-4 0,0 0 0,0 0 0,0 0 0,0 0 0,0 0 0,0 0 0,0 0 0,0-1 0,0 1 0,0-1 0,0 1 0,0-1 0,0 0 0,0 0 0,-1 0 0,1 0 0,0 0 0,-1 0 0,1 0 0,-1-1 0,1 1 0,-1-1 0,1 1 0,-1-1 0,1-1 0,1-2 0,0 0 0,0-1 0,-1 1 0,0 0 0,0-1 0,-1 1 0,2-8 0,-46 116 0,-8 44 0,-28 66 0,54-163-1365,16-34-5461</inkml:trace>
  <inkml:trace contextRef="#ctx0" brushRef="#br0" timeOffset="6574.95">5081 1332 24575,'8'2'0,"0"-1"0,0 1 0,0 0 0,0 1 0,0 0 0,-1 0 0,15 9 0,-20-11 0,0 1 0,-1-1 0,1 1 0,0-1 0,-1 1 0,1-1 0,-1 1 0,1 0 0,-1 0 0,0 0 0,0 0 0,0 0 0,0 0 0,0 0 0,0 0 0,0 1 0,-1-1 0,1 0 0,-1 0 0,0 1 0,0-1 0,1 0 0,-1 0 0,-1 1 0,1-1 0,0 0 0,-1 0 0,1 1 0,-1-1 0,1 0 0,-1 0 0,0 0 0,-1 3 0,-2 2 0,0 1 0,-1-1 0,0 0 0,0 0 0,0-1 0,-1 1 0,-12 10 0,-51 34 0,23-19 0,45-32 0,0 1 0,0-1 0,1 1 0,-1-1 0,0 1 0,0 0 0,0 0 0,0-1 0,1 1 0,-1 0 0,0 0 0,0 0 0,1 0 0,-1 0 0,1 0 0,-1 0 0,1 0 0,-1 0 0,1 0 0,0 0 0,0 0 0,-1 0 0,1 1 0,1-1 0,-1 0 0,1 0 0,-1-1 0,1 1 0,0-1 0,0 1 0,-1 0 0,1-1 0,0 1 0,0-1 0,-1 0 0,1 1 0,0-1 0,0 0 0,0 1 0,0-1 0,0 0 0,0 0 0,0 0 0,1 1 0,57-2 0,-57 1 0,13-1-273,-1-1 0,1-1 0,-1 0 0,16-6 0,-8 0-6553</inkml:trace>
  <inkml:trace contextRef="#ctx0" brushRef="#br0" timeOffset="7090.91">5357 1097 24575,'0'4'0,"-4"8"0,-4 6 0,-2 6 0,-2 4 0,1 0 0,-1-1 0,1-1 0,3-6-8191</inkml:trace>
  <inkml:trace contextRef="#ctx0" brushRef="#br0" timeOffset="7647.72">5440 970 24575,'-1'77'0,"3"82"0,-3-159 0,1 0 0,0 1 0,0-1 0,0 0 0,0 1 0,0-1 0,0 0 0,0 0 0,0 1 0,0-1 0,0 0 0,0 1 0,1-1 0,-1 0 0,0 1 0,0-1 0,0 0 0,0 0 0,0 1 0,0-1 0,1 0 0,-1 0 0,0 1 0,0-1 0,0 0 0,1 0 0,-1 0 0,0 1 0,0-1 0,1 0 0,-1 0 0,0 0 0,0 0 0,1 0 0,-1 1 0,0-1 0,1 0 0,9-9 0,9-24 0,-17 29 0,17-35 0,-13 26 0,0-1 0,1 1 0,1 1 0,0-1 0,0 1 0,20-21 0,-27 32 0,-1 1 0,1-1 0,0 0 0,0 1 0,-1-1 0,1 0 0,0 1 0,0-1 0,0 1 0,-1-1 0,1 1 0,0 0 0,0-1 0,0 1 0,0 0 0,0-1 0,0 1 0,0 0 0,0 0 0,0 0 0,0 0 0,0 0 0,0 0 0,0 0 0,0 0 0,0 1 0,0-1 0,1 1 0,0 0 0,-1 0 0,0 1 0,1-1 0,-1 1 0,0-1 0,0 1 0,0-1 0,-1 1 0,1 0 0,0-1 0,-1 1 0,1 0 0,0-1 0,-1 4 0,3 9 0,-2 0 0,1 29 0,-2-39 0,-2 82-1365,1-64-5461</inkml:trace>
  <inkml:trace contextRef="#ctx0" brushRef="#br0" timeOffset="7994.13">5715 1034 24575,'11'0'0,"7"0"0,4 0 0,2 0 0,-3 0-8191</inkml:trace>
  <inkml:trace contextRef="#ctx0" brushRef="#br0" timeOffset="8413.19">5715 1034 24575,'29'-28'0,"9"-7"0,3 11 0,-7 16 0,-5 16 0,-8 19 0,-3 14 0,-5 12 0,-5 8 0,-4 0 0,-9-3 0,-4-11-8191</inkml:trace>
  <inkml:trace contextRef="#ctx0" brushRef="#br0" timeOffset="10500.38">1864 907 24575,'0'0'0,"0"0"0,0 0 0,0-1 0,-1 1 0,1 0 0,0 0 0,0 0 0,0-1 0,0 1 0,-1 0 0,1 0 0,0 0 0,0 0 0,0 0 0,-1-1 0,1 1 0,0 0 0,0 0 0,-1 0 0,1 0 0,0 0 0,0 0 0,0 0 0,-1 0 0,1 0 0,0 0 0,0 0 0,-1 0 0,1 0 0,0 0 0,0 0 0,-1 0 0,1 0 0,0 0 0,0 0 0,-1 0 0,1 0 0,0 0 0,0 1 0,-1-1 0,1 0 0,0 0 0,0 0 0,0 0 0,-1 0 0,1 1 0,-16 7 0,13-6 0,-15 7 0,4-2 0,-1 0 0,1 1 0,0 1 0,0 0 0,1 1 0,-19 19 0,31-28 0,0 0 0,1-1 0,-1 1 0,0 0 0,1 0 0,-1 0 0,1-1 0,-1 1 0,1 0 0,-1 0 0,1 0 0,0 0 0,0 0 0,-1 0 0,1 0 0,0 0 0,0 0 0,0 0 0,0 0 0,0 0 0,0 0 0,0 0 0,0 0 0,1 0 0,-1 0 0,1 2 0,0-2 0,0 0 0,0 1 0,0-1 0,1 0 0,-1 0 0,1 0 0,-1 1 0,1-1 0,-1-1 0,1 1 0,-1 0 0,1 0 0,3 0 0,5 2 0,1 0 0,0-1 0,17 1 0,60-2 0,-66-2 0,1 1 0,0 1 0,0 0 0,-1 2 0,38 9 0,-58-11 14,1 0-1,0 0 0,-1 1 0,1-1 1,0 1-1,-1-1 0,0 1 1,3 2-1,-4-3-70,0-1 0,-1 1 0,1 0 0,-1 0-1,1-1 1,0 1 0,-1 0 0,0 0 0,1 0 0,-1 0 0,1 0 0,-1 0-1,0 0 1,0 0 0,0 0 0,1 0 0,-1 0 0,0 0 0,0 0 0,0 0 0,-1 0-1,1 0 1,0 0 0,0 0 0,-1 1 0,-5 10-6769</inkml:trace>
  <inkml:trace contextRef="#ctx0" brushRef="#br0" timeOffset="10860.56">1651 1205 24575,'4'4'0,"8"1"0,6-1 0,6 3 0,11 1 0,7-2 0,2-2 0,6-1 0,0 3 0,-3-1 0,-7 0 0,-7-2 0,-5-1 0,-11 0 0</inkml:trace>
  <inkml:trace contextRef="#ctx0" brushRef="#br0" timeOffset="13880.64">192 780 24575,'4'-3'0,"0"-6"0,1 4 0,-1 5 0,-5 10 0,-10 11 0,-6 12 0,-4 12 0,-2 5 0,0 5 0,-1 0 0,1-5 0,4-8 0,2-7 0,3-14 0,5-13 0</inkml:trace>
  <inkml:trace contextRef="#ctx0" brushRef="#br0" timeOffset="14255.51">0 824 24575,'108'113'0,"16"16"0,-109-115 0,13 12 0,47 33 0,-75-58 0,1 0 0,0-1 0,0 1 0,0 0 0,0-1 0,0 0 0,0 1 0,0-1 0,1 1 0,-1-1 0,0 0 0,0 0 0,0 0 0,0 0 0,0 0 0,0 0 0,1 0 0,-1 0 0,0 0 0,0 0 0,0-1 0,0 1 0,0 0 0,0-1 0,0 1 0,0-1 0,0 1 0,0-1 0,0 1 0,0-1 0,0 0 0,0 0 0,0 1 0,-1-1 0,1 0 0,0 0 0,-1 0 0,1 0 0,0 0 0,0-1 0,3-6 0,0 0 0,0 0 0,-1-1 0,3-11 0,-1 3 0,48-128-1365,-43 119-5461</inkml:trace>
  <inkml:trace contextRef="#ctx0" brushRef="#br0" timeOffset="15188.08">488 463 24575,'0'-12'0,"0"0"0,1-1 0,0 1 0,1 0 0,5-21 0,-6 29 0,1 1 0,-1 0 0,1 0 0,-1 0 0,1 0 0,0 1 0,0-1 0,0 0 0,0 1 0,0-1 0,1 1 0,-1 0 0,1 0 0,0 0 0,0 0 0,-1 0 0,1 0 0,0 1 0,1-1 0,-1 1 0,0 0 0,0 0 0,0 0 0,1 1 0,5-1 0,-7 0 0,-1 1 0,1 0 0,-1 0 0,1 0 0,-1 0 0,1 0 0,-1 0 0,0 1 0,1-1 0,-1 0 0,1 1 0,-1-1 0,0 1 0,1-1 0,-1 1 0,0 0 0,0 0 0,0-1 0,1 1 0,-1 0 0,0 0 0,0 0 0,0 0 0,1 2 0,-1 0 0,1 0 0,-1-1 0,0 1 0,0 0 0,0 0 0,-1 0 0,1 0 0,-1 0 0,0 0 0,1 0 0,-2 4 0,1 3 0,-1 0 0,-1 0 0,0 0 0,0 0 0,-1 0 0,-5 11 0,0-6 0,-1-1 0,-1 0 0,0 0 0,-1-1 0,-1 0 0,-24 21 0,15-15 0,21-18 0,-1-1 0,0 0 0,1 1 0,-1-1 0,1 0 0,-1 1 0,1-1 0,-1 1 0,1-1 0,0 1 0,-1-1 0,1 1 0,-1-1 0,1 1 0,0 0 0,0-1 0,-1 1 0,1-1 0,0 1 0,0 0 0,0-1 0,-1 1 0,1 0 0,0-1 0,0 1 0,0 0 0,0-1 0,0 1 0,0 0 0,1-1 0,-1 1 0,0 0 0,0-1 0,0 1 0,1 0 0,1 1 0,-1-1 0,1-1 0,-1 1 0,1 0 0,0 0 0,0-1 0,-1 1 0,1-1 0,0 1 0,0-1 0,0 0 0,2 1 0,65-3 0,-66 2 0,203-18-1365,-168 15-5461</inkml:trace>
  <inkml:trace contextRef="#ctx0" brushRef="#br0" timeOffset="16449.23">700 1245 24575,'-188'182'0,"186"-180"0,0 0 0,-1 1 0,1-1 0,-1 0 0,1-1 0,-1 1 0,0 0 0,0-1 0,0 0 0,0 1 0,0-1 0,0 0 0,-5 0 0,7-1 0,1 0 0,-1 0 0,0 0 0,0 0 0,0 0 0,0-1 0,1 1 0,-1 0 0,0 0 0,0-1 0,1 1 0,-1-1 0,0 1 0,0-1 0,1 1 0,-1-1 0,0 1 0,1-1 0,-1 1 0,0-2 0,0 0 0,0 0 0,0 0 0,0 0 0,0 0 0,0-1 0,0 1 0,1 0 0,-1 0 0,1-1 0,0-2 0,-2-11 0,1 0 0,1-25 0,0 38 0,1-1 0,-1 0 0,1 0 0,-1 0 0,1 1 0,0-1 0,1 1 0,-1-1 0,1 1 0,-1-1 0,1 1 0,0 0 0,0-1 0,1 1 0,-1 0 0,5-4 0,-6 6 0,0 1 0,0-1 0,0 0 0,1 1 0,-1-1 0,0 1 0,0 0 0,1-1 0,-1 1 0,0 0 0,0-1 0,1 1 0,-1 0 0,0 0 0,1 0 0,-1 0 0,0 1 0,0-1 0,1 0 0,-1 0 0,0 1 0,0-1 0,1 1 0,-1-1 0,0 1 0,0 0 0,0-1 0,0 1 0,0 0 0,0 0 0,0 0 0,0 0 0,0-1 0,0 1 0,0 1 0,0-1 0,-1 0 0,2 1 0,4 7 0,0 0 0,-1 1 0,7 16 0,-8-16 0,2 1 0,29 55 0,-33-62 0,1-1 0,-1 1 0,1 0 0,0-1 0,0 0 0,1 1 0,-1-1 0,1-1 0,-1 1 0,1 0 0,0-1 0,0 0 0,5 3 0,-7-5 0,0 0 0,-1 1 0,1-1 0,0 0 0,0 0 0,0 0 0,0 0 0,-1-1 0,1 1 0,0 0 0,0-1 0,-1 1 0,1-1 0,0 0 0,0 1 0,-1-1 0,1 0 0,-1 0 0,1 0 0,-1 0 0,1-1 0,-1 1 0,0 0 0,1 0 0,-1-1 0,0 1 0,0-1 0,0 1 0,0-1 0,0 0 0,0-1 0,5-10 0,0 1 0,-1-1 0,4-17 0,-1 5 0,5 2 0,-9 23 0,-5 15 0,-4 8 0,-1-1 0,0-1 0,-2 1 0,0-1 0,-18 30 0,1-10 0,-48 60 0,66-93-120,3-3-58,0 0 0,0 1 0,0-1 1,0 1-1,1-1 0,-5 13 0,6-5-6648</inkml:trace>
  <inkml:trace contextRef="#ctx0" brushRef="#br0" timeOffset="16884.39">741 1606 24575,'2'0'0,"0"0"0,0 0 0,0 0 0,0 0 0,1 0 0,-1 1 0,0-1 0,0 0 0,0 1 0,0 0 0,0-1 0,0 1 0,0 0 0,-1 0 0,1 0 0,0 0 0,0 1 0,-1-1 0,1 0 0,-1 1 0,1-1 0,-1 1 0,3 2 0,-4-1 0,1-1 0,0 0 0,-1 1 0,0-1 0,1 1 0,-1-1 0,0 1 0,0-1 0,0 1 0,-1-1 0,1 0 0,-1 1 0,1-1 0,-1 1 0,0-1 0,0 0 0,0 0 0,0 1 0,0-1 0,-3 3 0,-4 6 0,0 0 0,0-1 0,-2 0 0,1-1 0,-1 0 0,-14 10 0,-12 11 0,36-30 0,-1 0 0,0 1 0,0-1 0,1 1 0,-1 0 0,0-1 0,1 1 0,-1-1 0,0 1 0,1 0 0,-1-1 0,1 1 0,-1 0 0,1 0 0,0-1 0,-1 1 0,1 0 0,0 0 0,-1 0 0,1 0 0,0-1 0,0 1 0,0 0 0,0 0 0,0 0 0,0 0 0,0 0 0,0 0 0,0 1 0,1-1 0,0 0 0,1 0 0,-1 0 0,0-1 0,0 1 0,1 0 0,-1-1 0,0 1 0,1-1 0,-1 1 0,0-1 0,1 0 0,-1 1 0,1-1 0,2 0 0,10 0 0,-1 0 0,22-3 0,-26 2-93,29-5-543,39-10 0,-54 10-6190</inkml:trace>
  <inkml:trace contextRef="#ctx0" brushRef="#br0" timeOffset="17243.3">995 1372 24575,'-4'11'0,"0"7"0,-1 8 0,-2 3 0,0 0 0,0-2 0,-1 0 0,1-7-8191</inkml:trace>
  <inkml:trace contextRef="#ctx0" brushRef="#br0" timeOffset="17726.82">1081 1267 24575,'7'34'0,"3"64"0,-5-43 0,-5-54 0,0-1 0,0 1 0,0-1 0,-1 1 0,1-1 0,0 1 0,0-1 0,0 1 0,0 0 0,0-1 0,1 1 0,-1-1 0,0 1 0,0-1 0,0 1 0,0-1 0,1 1 0,-1 0 0,0-1 0,0 0 0,1 1 0,-1-1 0,1 1 0,-1-1 0,0 1 0,1-1 0,-1 0 0,1 1 0,-1-1 0,1 0 0,-1 1 0,1-1 0,-1 0 0,1 0 0,0 1 0,0-2 0,0 0 0,0 0 0,0 0 0,1 0 0,-1 0 0,0 0 0,0 0 0,-1 0 0,1 0 0,0 0 0,0-1 0,1-1 0,20-47 0,-21 46 0,4-8 0,-1 1 0,1 0 0,1 0 0,7-12 0,-12 21 0,1 1 0,-1-1 0,0 0 0,0 0 0,1 1 0,-1-1 0,1 1 0,-1-1 0,1 1 0,0 0 0,0 0 0,-1 0 0,1 0 0,0 0 0,0 0 0,0 0 0,0 0 0,0 1 0,0-1 0,0 1 0,1 0 0,-1-1 0,0 1 0,0 0 0,0 0 0,0 0 0,0 1 0,0-1 0,1 0 0,-1 1 0,4 1 0,-4 0 0,0-1 0,0 1 0,0 0 0,0-1 0,-1 1 0,1 0 0,0 0 0,-1 0 0,1 1 0,-1-1 0,0 0 0,0 1 0,0-1 0,0 0 0,0 1 0,0-1 0,-1 1 0,1 0 0,-1 4 0,4 57 0,-4-53 0,-1 48-1365,0-35-5461</inkml:trace>
  <inkml:trace contextRef="#ctx0" brushRef="#br0" timeOffset="18095.64">1314 1332 24575,'14'0'0,"13"0"0,4 0 0,1 0 0,-1 0 0,-6 0-8191</inkml:trace>
  <inkml:trace contextRef="#ctx0" brushRef="#br0" timeOffset="18471.73">1524 1245 24575,'7'7'0,"7"7"0,0 7 0,-2 8 0,-3 5 0,-4 9 0,-1 4 0,-3-3 0,0-1 0,-2-8-8191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56:13.08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166 126 24575,'-2'-2'0,"1"0"0,-1-1 0,1 1 0,-1 0 0,1-1 0,0 0 0,0 1 0,0-1 0,0 0 0,1 1 0,-1-1 0,1 0 0,0 0 0,0 0 0,0 1 0,0-1 0,0 0 0,0 0 0,1-3 0,1 3 0,-1 0 0,1 0 0,0 0 0,0 0 0,0 1 0,0-1 0,0 1 0,0-1 0,1 1 0,-1 0 0,1 0 0,-1 0 0,1 0 0,0 0 0,0 1 0,4-2 0,3-2 0,1 0 0,0 1 0,0 1 0,0 0 0,0 0 0,0 1 0,1 0 0,-1 1 0,0 1 0,18 1 0,-24-1 0,1 1 0,-1 0 0,0 0 0,0 0 0,1 1 0,-1 0 0,0 0 0,-1 0 0,1 0 0,0 1 0,-1 0 0,1 0 0,-1 0 0,0 1 0,0-1 0,0 1 0,-1 0 0,1 0 0,-1 1 0,0-1 0,0 0 0,0 1 0,-1 0 0,3 7 0,2 9 0,-1 2 0,-1-1 0,-1 0 0,0 1 0,-2 0 0,-1 0 0,-1 0 0,-1 0 0,-6 37 0,-8 19 0,-34 104 0,43-161 0,-6 18 0,-8 27 0,-17 101 0,35-161 0,2-1 0,-1 1 0,1 0 0,0-1 0,0 1 0,1 0 0,0-1 0,0 1 0,0-1 0,1 1 0,0-1 0,0 1 0,1-1 0,3 7 0,-2-8 0,0 0 0,0-1 0,0 1 0,1-1 0,-1 0 0,1 0 0,0 0 0,0 0 0,1-1 0,-1 0 0,1 0 0,-1-1 0,1 1 0,0-1 0,6 1 0,18 4 0,1-2 0,-1-1 0,1-2 0,48-2 0,-29 0 0,-46 0 0,-1 0 0,1 0 0,-1 0 0,1 1 0,-1-1 0,0 1 0,1 0 0,-1 0 0,0 0 0,5 3 0,-7-4 0,-1 0 0,1 1 0,-1-1 0,1 1 0,-1-1 0,1 1 0,-1-1 0,0 1 0,1-1 0,-1 1 0,0-1 0,1 1 0,-1 0 0,0-1 0,0 1 0,1-1 0,-1 1 0,0 0 0,0-1 0,0 1 0,0 0 0,0 0 0,0 1 0,-1 0 0,1 0 0,-1 0 0,0 0 0,1 0 0,-1 0 0,0-1 0,0 1 0,0 0 0,-2 2 0,-58 73 0,34-45 0,-39 61 0,43-50 0,2 1 0,2 2 0,1-1 0,3 2 0,2 0 0,-9 60 0,7 6 0,-2 179 0,19-141-146,7-1-1,28 150 0,82 296-144,26 195 284,-135-692 7,-5 0 0,-4 0 0,-14 120 0,5-154 0,-3-1 0,-3 0 0,-2-1 0,-4 0 0,-50 110 0,55-142 79,-2-1 1,-2 0-1,0-1 0,-36 39 1,47-58-58,-2-1 1,1 0 0,-1 0 0,0 0 0,-1-2-1,0 1 1,0-1 0,-1-1 0,1 0-1,-1 0 1,-1-2 0,1 1 0,-1-1-1,-23 3 1,34-7-18,0 1-1,-1-1 1,1 0-1,0 0 1,-1-1-1,1 1 0,0 0 1,0-1-1,-1 1 1,1-1-1,0 0 1,0 0-1,0 0 1,0 0-1,0 0 1,0 0-1,0-1 0,0 1 1,0 0-1,1-1 1,-1 0-1,1 1 1,-1-1-1,-1-3 1,-1-1-190,2 0 1,-1 0-1,1 0 0,-1-1 1,2 1-1,-1 0 1,0-8-1,-4-27-6641</inkml:trace>
  <inkml:trace contextRef="#ctx0" brushRef="#br0" timeOffset="1154.1">5101 931 24575,'-25'25'0,"-16"20"0,-7 15 0,-4 10 0,1 2 0,1 5 0,2-5 0,6-3 0,2-6 0,5-7 0,1-9 0,3-9 0,6-12-8191</inkml:trace>
  <inkml:trace contextRef="#ctx0" brushRef="#br0" timeOffset="1528.98">4637 1058 24575,'2'1'0,"1"0"0,-1 0 0,0 0 0,0 0 0,0 0 0,0 0 0,0 1 0,0-1 0,0 1 0,0-1 0,0 1 0,-1 0 0,1-1 0,-1 1 0,1 0 0,-1 0 0,0 0 0,2 3 0,0-1 0,46 75 0,59 124 0,-26-43 0,-48-93 0,-16-31 0,2-1 0,25 36 0,-44-70 0,0 0 0,-1 0 0,1 0 0,0 0 0,-1 0 0,1 0 0,0-1 0,0 1 0,0 0 0,0 0 0,0-1 0,0 1 0,0-1 0,0 1 0,0-1 0,0 1 0,0-1 0,0 0 0,0 1 0,0-1 0,0 0 0,1 0 0,-1 0 0,1 0 0,0 0 0,-1-1 0,1 0 0,-1 1 0,0-1 0,1 0 0,-1 0 0,0 0 0,0 0 0,1 0 0,-1 0 0,0 0 0,0 0 0,0 0 0,0-1 0,1-1 0,4-8 0,-1-1 0,0 1 0,5-21 0,-7 24 0,82-333-1365,-76 292-5461</inkml:trace>
  <inkml:trace contextRef="#ctx0" brushRef="#br0" timeOffset="1948.74">5272 484 24575,'2'-10'0,"0"0"0,0 0 0,1 0 0,0 0 0,1 1 0,0-1 0,0 1 0,1 0 0,1 0 0,-1 1 0,1 0 0,1 0 0,0 0 0,10-9 0,-16 16 0,-1 0 0,1 0 0,0 0 0,0 0 0,0 1 0,0-1 0,0 0 0,0 1 0,0-1 0,0 1 0,0-1 0,1 1 0,-1-1 0,0 1 0,0 0 0,0-1 0,1 1 0,-1 0 0,0 0 0,0 0 0,1 0 0,-1 0 0,0 0 0,0 1 0,0-1 0,3 1 0,-3 0 0,0 0 0,0 0 0,0 1 0,0-1 0,0 1 0,0-1 0,0 0 0,0 1 0,-1 0 0,1-1 0,0 1 0,-1-1 0,0 1 0,1 0 0,-1-1 0,0 4 0,1 6 0,-1 1 0,0-1 0,-1 1 0,-3 18 0,-2-8 0,-2-1 0,0 0 0,-1 0 0,-2-1 0,0 0 0,-24 33 0,-19 33 0,54-85 0,-1 0 0,0 0 0,1-1 0,-1 1 0,1 0 0,-1 0 0,1 0 0,-1 0 0,1 0 0,0 0 0,-1 0 0,1 0 0,0 0 0,0 0 0,0 0 0,0 0 0,0 0 0,0 0 0,0 0 0,0 1 0,0-1 0,0 0 0,1 0 0,-1 0 0,0 0 0,1 0 0,-1 0 0,1-1 0,-1 1 0,1 0 0,-1 0 0,1 0 0,0 0 0,-1 0 0,1-1 0,0 1 0,0 0 0,-1-1 0,1 1 0,0 0 0,0-1 0,0 1 0,0-1 0,0 0 0,0 1 0,0-1 0,0 0 0,0 1 0,0-1 0,0 0 0,0 0 0,0 0 0,2 0 0,8 1 0,0-1 0,0 0 0,0-1 0,11-1 0,-21 1 0,51-7-682,52-17-1,-25 2-6143</inkml:trace>
  <inkml:trace contextRef="#ctx0" brushRef="#br0" timeOffset="112159.9">1 3806 24575,'0'9'0,"0"-1"0,1 0 0,0 0 0,0 0 0,1 0 0,0 0 0,4 10 0,-4-13 0,1-1 0,-1 1 0,1-1 0,0 0 0,0 0 0,0 0 0,0-1 0,1 1 0,-1-1 0,1 0 0,0 0 0,0 0 0,0 0 0,0-1 0,9 4 0,-1-1 0,0-2 0,0 1 0,1-1 0,-1-1 0,1-1 0,21 1 0,78-8 0,-99 3 0,0 0 0,-1-1 0,1 0 0,-1-1 0,0-1 0,0 0 0,0 0 0,-1-1 0,19-15 0,31-18 0,90-35 0,-125 65 0,0 0 0,1 2 0,-1 1 0,31-4 0,-17 6 0,24-4 0,118-2 0,-160 11 0,-1 2 0,1 0 0,-1 2 0,0 0 0,-1 2 0,1 0 0,-1 1 0,0 1 0,29 16 0,23 16 0,-19-12 0,57 43 0,-104-66 0,0 0 0,-1 0 0,0 1 0,0 0 0,0 0 0,0 0 0,-1 1 0,0-1 0,-1 1 0,0 0 0,0 0 0,3 12 0,3 4 0,-8-21 0,-1-1 0,1 1 0,0 0 0,-1-1 0,1 1 0,0-1 0,0 1 0,0-1 0,0 0 0,0 1 0,0-1 0,0 0 0,1 0 0,-1 0 0,0 0 0,1 0 0,-1 0 0,1 0 0,2 1 0,-2-2 0,-1 1 0,1-1 0,-1 0 0,0-1 0,1 1 0,-1 0 0,1 0 0,-1-1 0,1 1 0,-1 0 0,0-1 0,1 0 0,-1 1 0,0-1 0,1 0 0,-1 0 0,0 1 0,2-3 0,5-5 0,0-1 0,0 0 0,-1 0 0,11-16 0,-11 14 0,10-15 0,2 1 0,1 1 0,0 0 0,2 2 0,1 0 0,0 2 0,2 0 0,0 2 0,51-28 0,-19 20 0,1 4 0,1 2 0,1 2 0,77-11 0,250-17 0,-341 44 0,1 1 0,82 11 0,88 29 0,-200-35 0,90 15 0,1-3 0,178 1 0,-184-17 0,239-3 0,-323 1 0,1 0 0,-1-1 0,0-1 0,0 0 0,0-1 0,0-1 0,28-15 0,-34 15 0,-1 0 0,0-1 0,-1 0 0,0-1 0,0 0 0,0 0 0,-1-1 0,-1 0 0,1-1 0,-1 0 0,-1 0 0,8-14 0,-14 22-57,0 0 0,0 0 1,0 0-1,0 0 0,0 0 0,0 0 0,-1 0 0,1 0 0,-1 0 0,1 0 0,-1 0 1,0-1-1,0 1 0,0 0 0,0 0 0,0 0 0,0-1 0,-1 1 0,1 0 1,-1 0-1,0 0 0,1 0 0,-2-2 0,-7-5-6769</inkml:trace>
  <inkml:trace contextRef="#ctx0" brushRef="#br0" timeOffset="113103.74">1229 4442 24575,'321'-11'0,"55"1"0,-474 12 0,47 0 0,1-1 0,-1-3 0,-58-10 0,100 11 0,0-2 0,0 1 0,1-1 0,-1-1 0,1 0 0,-8-4 0,15 7 0,1 1 0,0-1 0,-1 1 0,1 0 0,0-1 0,-1 1 0,1 0 0,0 0 0,-1-1 0,1 1 0,-1 0 0,1 0 0,0 0 0,-1-1 0,1 1 0,-1 0 0,1 0 0,-1 0 0,1 0 0,-1 0 0,1 0 0,0 0 0,-1 0 0,1 0 0,-1 0 0,1 0 0,-1 0 0,1 0 0,-1 0 0,1 1 0,-1-1 0,1 0 0,0 0 0,-1 0 0,1 1 0,-1-1 0,1 0 0,0 0 0,-1 1 0,1-1 0,0 0 0,-1 1 0,1-1 0,0 1 0,0-1 0,-1 0 0,1 1 0,0-1 0,0 1 0,0-1 0,0 1 0,-1-1 0,1 0 0,0 1 0,0 0 0,2 31 0,-2-25 0,99 527 0,-90-494 0,0 7 0,-6-26 0,1-1 0,1 1 0,1-1 0,11 26 0,-17-45-2,0-1 0,0 1 0,0-1 0,0 1-1,1-1 1,-1 0 0,0 1 0,0-1 0,1 1 0,-1-1-1,0 0 1,1 1 0,-1-1 0,0 0 0,1 1-1,-1-1 1,0 0 0,1 1 0,-1-1 0,1 0 0,-1 0-1,1 0 1,-1 1 0,1-1 0,-1 0 0,0 0 0,1 0-1,-1 0 1,1 0 0,0 0 0,9-11 170,1-21-1634,-6 8-5360</inkml:trace>
  <inkml:trace contextRef="#ctx0" brushRef="#br0" timeOffset="119363.5">10098 1840 24575,'-3'11'0,"-1"-1"0,0 0 0,0 0 0,-1 0 0,-7 9 0,1 2 0,-14 26 0,1 2 0,3 1 0,2 1 0,2 0 0,-13 73 0,26-99 0,1 1 0,2-1 0,0 1 0,2 0 0,6 41 0,-3-48 0,0-1 0,1 0 0,1 0 0,1-1 0,0 1 0,1-1 0,1-1 0,18 25 0,-15-26 0,0-1 0,1-1 0,1 0 0,0-1 0,1-1 0,0 0 0,1 0 0,0-2 0,1 0 0,0-1 0,0-1 0,0 0 0,1-1 0,0-1 0,1-1 0,-1-1 0,0 0 0,1-1 0,28-1 0,-44-1 0,-1 0 0,1-1 0,-1 1 0,1 0 0,-1-1 0,1 0 0,-1 1 0,0-1 0,1 0 0,-1 0 0,0 0 0,0-1 0,0 1 0,0 0 0,4-4 0,-6 4 0,1 0 0,0-1 0,0 1 0,-1 0 0,1 0 0,-1-1 0,0 1 0,1 0 0,-1-1 0,0 1 0,1-1 0,-1 1 0,0 0 0,0-1 0,0 1 0,-1-1 0,1 1 0,0 0 0,0-1 0,-1 1 0,1 0 0,-1-1 0,1 1 0,-1 0 0,1-1 0,-1 1 0,0 0 0,-1-2 0,-34-50 0,17 26 0,-16-30 0,30 47 0,0 0 0,1 0 0,0 0 0,1-1 0,0 1 0,1-1 0,-2-13 0,4 12 0,-1 3 0,0 0 0,0-1 0,-5-18 0,3 27 0,3 12 0,5 19 0,4-12 0,1-1 0,1 0 0,0-1 0,24 27 0,-20-26 0,-1 2 0,24 38 0,-37-55 0,0 0 0,1 0 0,-2 1 0,1-1 0,0 0 0,0 0 0,-1 0 0,1 1 0,-1-1 0,0 0 0,1 1 0,-1-1 0,0 0 0,-1 1 0,1-1 0,0 0 0,-1 1 0,1-1 0,-1 0 0,1 0 0,-1 1 0,0-1 0,0 0 0,0 0 0,-1 0 0,1 0 0,0 0 0,-1 0 0,1-1 0,-3 3 0,-4 3 0,0-1 0,-1 0 0,0 0 0,0-1 0,-15 7 0,15-8 0,-118 53-1365,65-32-5461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57:26.93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4 13 24575,'4'-7'0,"-3"1"0,-5 9 0,-9 11 0,-13 14 0,-9 13 0,-6 10 0,-7 8 0,-3 4 0,1-2 0,5-3 0,3-8 0,5-10 0,5-10 0,8-12-8191</inkml:trace>
  <inkml:trace contextRef="#ctx0" brushRef="#br0" timeOffset="413.31">42 97 24575,'1'-1'0,"0"0"0,0 0 0,1 0 0,-1 0 0,0 0 0,1 0 0,-1 0 0,0 0 0,1 0 0,-1 1 0,1-1 0,-1 1 0,1-1 0,0 1 0,-1 0 0,1-1 0,-1 1 0,1 0 0,0 0 0,-1 0 0,1 0 0,3 1 0,-3 0 0,1 0 0,0 0 0,0 1 0,0-1 0,-1 1 0,1-1 0,-1 1 0,1 0 0,-1 0 0,0 0 0,3 4 0,3 4 0,0 1 0,-1 0 0,0 0 0,8 20 0,39 111 0,-34-84 0,32 67 0,-50-123 0,1 4 0,0 1 0,0-1 0,1 0 0,0 0 0,6 6 0,-9-11 0,0-1 0,0 1 0,-1 0 0,1 0 0,0-1 0,0 1 0,0-1 0,0 1 0,0-1 0,0 1 0,0-1 0,0 1 0,0-1 0,0 0 0,0 0 0,0 1 0,0-1 0,1 0 0,-1 0 0,0 0 0,0 0 0,0 0 0,0-1 0,0 1 0,0 0 0,0 0 0,0-1 0,0 1 0,0-1 0,0 1 0,0-1 0,0 1 0,0-1 0,0 1 0,0-1 0,0 0 0,-1 1 0,1-1 0,0 0 0,0 0 0,0-1 0,8-11 15,0-1 0,-1 1 0,-1-1 0,0 0-1,-1-1 1,0 0 0,-2 0 0,7-29 0,-7 23-315,2 1 0,0 0 0,1 0 1,12-23-1,-10 29-6526</inkml:trace>
  <inkml:trace contextRef="#ctx0" brushRef="#br0" timeOffset="1763.1">739 268 24575,'-1'17'0,"0"1"0,-1-1 0,-1 0 0,0-1 0,-1 1 0,-13 30 0,13-37 0,0-1 0,-1 0 0,0 0 0,0 0 0,-1-1 0,0 1 0,-1-1 0,0-1 0,0 1 0,0-1 0,-1-1 0,-15 11 0,21-16 0,0 1 0,0-1 0,0 0 0,0 0 0,-1 1 0,1-2 0,0 1 0,-1 0 0,1 0 0,0-1 0,-1 1 0,1-1 0,-1 0 0,1 0 0,0 0 0,-1 0 0,1 0 0,-1 0 0,1-1 0,-1 1 0,1-1 0,0 0 0,-1 1 0,1-1 0,0 0 0,0 0 0,-3-3 0,2 2 0,1-1 0,0 0 0,0 0 0,0-1 0,0 1 0,0 0 0,1 0 0,-1-1 0,1 1 0,0-1 0,0 0 0,0 1 0,1-1 0,-1 0 0,1 1 0,0-1 0,1-6 0,-1 6 0,0 0 0,0 0 0,1 0 0,0 0 0,0 0 0,0 0 0,0 0 0,0 0 0,1 0 0,0 0 0,0 1 0,0-1 0,0 1 0,0 0 0,1-1 0,-1 1 0,1 0 0,0 0 0,0 1 0,0-1 0,1 1 0,-1-1 0,0 1 0,1 0 0,0 0 0,-1 0 0,1 1 0,0 0 0,0-1 0,0 1 0,0 0 0,0 1 0,0-1 0,0 1 0,0 0 0,0 0 0,0 0 0,0 0 0,0 1 0,0 0 0,0 0 0,0 0 0,0 0 0,0 0 0,0 1 0,-1 0 0,1 0 0,0 0 0,-1 0 0,0 0 0,1 1 0,-1-1 0,5 7 0,14 20 0,19 23 0,-39-49 0,1-1 0,0 1 0,-1-1 0,1 0 0,0 1 0,0-1 0,0-1 0,1 1 0,-1 0 0,0-1 0,1 0 0,-1 0 0,1 0 0,4 1 0,-6-2 0,0 0 0,0 0 0,0 0 0,0 0 0,-1-1 0,1 1 0,0-1 0,0 1 0,0-1 0,0 0 0,-1 1 0,1-1 0,0 0 0,-1 0 0,1 0 0,0-1 0,-1 1 0,2-2 0,22-31 0,-22 30 0,-1-1 0,1 1 0,0 0 0,1 0 0,-1 0 0,5-4 0,-8 8 0,0 0 0,0 1 0,0-1 0,0 0 0,0 0 0,0 0 0,0 0 0,0 0 0,0 0 0,0 0 0,0 0 0,0 0 0,0 0 0,0 0 0,0 0 0,0 0 0,0 0 0,0 0 0,0 0 0,0 1 0,0-1 0,0 0 0,0 0 0,0 0 0,1 0 0,-1 0 0,0 0 0,0 0 0,0 0 0,0 0 0,0 0 0,0 0 0,0 0 0,0 0 0,0 0 0,0 0 0,0 0 0,0 0 0,0 0 0,0 0 0,0 0 0,1 0 0,-1 0 0,0 0 0,0 0 0,0 0 0,0 0 0,0 0 0,0 0 0,0 0 0,0 0 0,0 0 0,0 0 0,0 0 0,0 0 0,0 0 0,0-1 0,-4 11 0,-8 13 0,-42 61-455,-3-1 0,-128 142 0,159-201-6371</inkml:trace>
  <inkml:trace contextRef="#ctx0" brushRef="#br0" timeOffset="2121.65">699 796 24575,'25'-7'0,"9"1"0,-2 9 0,-10 7 0,-16 6 0,-12 4 0,-9 2 0,-6-3 0,-2-1 0,5-3 0,14-5 0,15-4 0,12-2 0,10-7 0,6-5 0,4-6 0,-6 1-8191</inkml:trace>
  <inkml:trace contextRef="#ctx0" brushRef="#br0" timeOffset="2574.01">1143 457 24575,'4'0'0,"-3"4"0,-5 8 0,-6 6 0,-4 3 0,-3 6 0,-3 1 0,-2 0 0,0-1 0,0-2 0,3-5-8191</inkml:trace>
  <inkml:trace contextRef="#ctx0" brushRef="#br0" timeOffset="3104.46">1247 373 24575,'2'1'0,"-1"-1"0,1 0 0,0 1 0,0-1 0,-1 1 0,1-1 0,0 1 0,-1 0 0,1 0 0,-1-1 0,1 1 0,-1 0 0,0 1 0,1-1 0,-1 0 0,0 0 0,0 0 0,1 1 0,-1-1 0,0 1 0,0-1 0,-1 1 0,1-1 0,0 1 0,0 0 0,-1-1 0,1 1 0,-1 0 0,1 2 0,1 8 0,0-1 0,-1 1 0,1 15 0,-2-18 0,-4 72 0,68-186 0,-57 95 0,1 0 0,0 0 0,0 0 0,1 1 0,1 0 0,0 1 0,17-12 0,-26 19 0,0 0 0,1 0 0,-1 1 0,1-1 0,-1 0 0,1 1 0,-1-1 0,1 1 0,0-1 0,-1 1 0,1-1 0,-1 1 0,1 0 0,0 0 0,-1 0 0,1 0 0,0 0 0,-1 1 0,1-1 0,0 0 0,-1 1 0,1-1 0,-1 1 0,4 1 0,-3 0 0,-1-1 0,1 1 0,0 0 0,-1 0 0,1 0 0,-1 0 0,1 1 0,-1-1 0,0 0 0,0 1 0,0-1 0,0 0 0,0 1 0,0 3 0,1 5 0,-1-1 0,0 1 0,0 0 0,-1 0 0,-1 0 0,-2 17 0,-8 18-1365,7-27-5461</inkml:trace>
  <inkml:trace contextRef="#ctx0" brushRef="#br0" timeOffset="3681.47">1588 395 24575,'18'0'0,"13"0"0,5 0 0,0 0 0,-3 0 0,-6 0-8191</inkml:trace>
  <inkml:trace contextRef="#ctx0" brushRef="#br0" timeOffset="3682.47">1779 268 24575,'0'4'0,"0"8"0,-4 9 0,-1 12 0,-3 8 0,-1 7 0,-1 10 0,-1 10 0,0 8 0,-3 1 0,1-13-8191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57:26.14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8 100 24575,'-17'-44'0,"16"40"0,-1 1 0,0-1 0,0 0 0,0 1 0,0 0 0,-1-1 0,1 1 0,-1 0 0,0 0 0,0 0 0,0 1 0,0-1 0,-6-3 0,7 5 0,1 0 0,-1 0 0,1 0 0,-1 1 0,1-1 0,-1 0 0,1 1 0,-1 0 0,0-1 0,0 1 0,1 0 0,-1 0 0,0-1 0,1 1 0,-1 1 0,0-1 0,0 0 0,1 0 0,-1 1 0,0-1 0,1 1 0,-1-1 0,1 1 0,-1 0 0,1-1 0,-1 1 0,1 0 0,-1 0 0,1 0 0,0 0 0,-1 1 0,1-1 0,-2 3 0,3-4 0,-1 1 0,0-1 0,1 1 0,0-1 0,-1 1 0,1 0 0,-1-1 0,1 1 0,0 0 0,0-1 0,-1 1 0,1 0 0,0 0 0,0-1 0,0 1 0,0 0 0,0 0 0,0-1 0,0 1 0,0 0 0,0 0 0,0-1 0,0 1 0,0 0 0,0-1 0,1 1 0,-1 0 0,0 0 0,0-1 0,1 1 0,-1 0 0,1-1 0,-1 1 0,1-1 0,-1 1 0,1-1 0,0 2 0,0-1 0,0-1 0,0 1 0,1-1 0,-1 1 0,0-1 0,0 1 0,0-1 0,0 1 0,1-1 0,-1 0 0,0 0 0,0 0 0,1 0 0,-1 0 0,0 0 0,0 0 0,0 0 0,1 0 0,-1 0 0,0-1 0,3 0 0,-3 0-85,1 1 0,-1-1-1,1 1 1,0-1 0,0 1-1,-1 0 1,1 0 0,0 0-1,0 0 1,-1 0 0,1 0-1,0 0 1,0 0 0,-1 1-1,4 0 1,7 3-6741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57:13.49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50 24575,'0'-11'0,"0"-7"0,0 3 0,0 8 0,0 12 0,0 13 0,0 10 0,0 7 0,0 2 0,0 2 0,0 1 0,0-3 0,0-3 0,0-5 0,0-3 0,0-2 0,0-10 0</inkml:trace>
  <inkml:trace contextRef="#ctx0" brushRef="#br0" timeOffset="436.1">189 295 24575,'4'0'0,"4"0"0,5 0 0,4 0 0,6-3 0,6-2 0,6-3 0,3-1 0,4 2 0,-3-2 0,-4 0 0,-8-1 0,-12 1 0,-12 2 0,-7 5 0</inkml:trace>
  <inkml:trace contextRef="#ctx0" brushRef="#br0" timeOffset="1172.5">825 0 24575,'2'7'0,"1"-1"0,-2 1 0,1 0 0,-1-1 0,0 1 0,0 0 0,-1 0 0,1 0 0,-2 0 0,1 0 0,-1 0 0,0-1 0,-1 1 0,1 0 0,-6 12 0,2-5 0,-1 1 0,-1-1 0,0 0 0,-1 0 0,-18 23 0,18-29 0,1 0 0,-1 0 0,-1 0 0,-16 11 0,22-17 0,0 0 0,0 0 0,0 0 0,-1 0 0,1-1 0,-1 1 0,1-1 0,-1 0 0,0 0 0,0 0 0,1-1 0,-1 1 0,0-1 0,0 0 0,0 0 0,1 0 0,-7-1 0,9 0 0,-1 0 0,0-1 0,0 1 0,0 0 0,0 0 0,1-1 0,-1 1 0,1-1 0,-1 1 0,1-1 0,0 0 0,-1 1 0,1-1 0,0 0 0,0 0 0,0 0 0,0 0 0,1 0 0,-1 0 0,0 0 0,1 0 0,0 0 0,-1-1 0,1 1 0,0 0 0,0 0 0,0 0 0,1-3 0,-1-3 0,1 1 0,0-1 0,0 0 0,0 1 0,1-1 0,5-11 0,-3 11 0,-1 0 0,2 0 0,-1 1 0,1-1 0,1 1 0,-1 0 0,1 1 0,0-1 0,1 1 0,-1 0 0,1 1 0,8-6 0,-11 9 0,1 0 0,-1 0 0,0 0 0,1 0 0,-1 1 0,1 0 0,0 0 0,0 0 0,-1 0 0,1 1 0,0-1 0,0 1 0,-1 1 0,1-1 0,0 1 0,0-1 0,-1 1 0,1 1 0,0-1 0,-1 1 0,1 0 0,-1 0 0,6 3 0,2 4 0,0 0 0,0 1 0,-1 0 0,0 1 0,-1 0 0,12 17 0,-15-18 0,1 0 0,0 0 0,0-1 0,1 0 0,0-1 0,1 0 0,0 0 0,0-1 0,21 11 0,-29-17 0,0 0 0,0-1 0,1 1 0,-1 0 0,1-1 0,-1 0 0,0 1 0,1-1 0,-1 0 0,1 0 0,-1 0 0,1-1 0,-1 1 0,1-1 0,-1 1 0,0-1 0,1 0 0,-1 0 0,0 0 0,0 0 0,0 0 0,1 0 0,1-2 0,0-1 0,0 0 0,0 0 0,0 0 0,-1-1 0,1 1 0,-1-1 0,0 0 0,-1 0 0,3-5 0,13-45 0,-16 36 0,-74 176 0,-55 129 0,98-213-1365,19-48-5461</inkml:trace>
  <inkml:trace contextRef="#ctx0" brushRef="#br0" timeOffset="1594.76">1205 464 24575,'19'-5'0,"-10"1"0,0 1 0,0 1 0,0 0 0,0 0 0,0 1 0,1 0 0,-1 0 0,0 1 0,18 2 0,-26-2 0,0 0 0,0 1 0,0-1 0,0 0 0,0 1 0,0-1 0,0 1 0,0-1 0,0 1 0,0 0 0,0-1 0,0 1 0,0 0 0,0 0 0,0-1 0,-1 1 0,1 0 0,0 0 0,-1 0 0,1 0 0,-1 0 0,1 0 0,-1 0 0,1 0 0,-1 0 0,0 0 0,1 0 0,-1 0 0,0 1 0,0-1 0,0 0 0,0 0 0,0 0 0,0 0 0,0 0 0,0 0 0,-1 1 0,1-1 0,0 0 0,-1 0 0,1 0 0,-1 0 0,1 0 0,-1 0 0,1 0 0,-2 1 0,-2 6 0,-1-1 0,0 1 0,0-1 0,-11 11 0,-13 9 0,-1-1 0,-2-2 0,-36 22 0,26-18 0,38-25 0,0-1 0,0 1 0,0 1 0,1-1 0,-1 1 0,-5 7 0,9-11 0,-1 1 0,1-1 0,0 1 0,0-1 0,-1 1 0,1-1 0,0 1 0,0-1 0,0 1 0,0-1 0,0 1 0,-1-1 0,1 1 0,0 0 0,0-1 0,0 1 0,1-1 0,-1 1 0,0-1 0,0 1 0,0-1 0,0 1 0,0-1 0,1 1 0,-1-1 0,0 1 0,1 0 0,1 0 0,-1 0 0,0 0 0,0-1 0,0 1 0,1 0 0,-1-1 0,0 1 0,1-1 0,-1 1 0,0-1 0,1 0 0,-1 0 0,0 0 0,3 1 0,27 0 0,1-2 0,60-7 0,-13 0 0,-52 6-106,-17 0-34,0 1 0,0 0 0,1 1 1,-1 0-1,0 1 0,0 0 0,0 1 0,13 3 0</inkml:trace>
  <inkml:trace contextRef="#ctx0" brushRef="#br0" timeOffset="2273.53">1672 275 24575,'4'-7'0,"0"1"0,1 5 0,-1 10 0,-5 11 0,-10 9 0,-5 7 0,-9 4 0,-3 3 0,0 1 0,1-3 0,5-5 0,6-6 0,6-7-8191</inkml:trace>
  <inkml:trace contextRef="#ctx0" brushRef="#br0" timeOffset="2824.61">1840 233 24575,'2'-1'0,"-1"-1"0,1 0 0,0 1 0,0-1 0,0 1 0,0 0 0,0 0 0,0 0 0,0 0 0,0 0 0,1 0 0,1 0 0,-3 0 0,1 1 0,-1 0 0,0 0 0,0 0 0,0 0 0,1 1 0,-1-1 0,0 0 0,0 0 0,0 1 0,0-1 0,0 1 0,1-1 0,-1 1 0,0-1 0,0 1 0,1 1 0,1 1 0,0 1 0,0-1 0,-1 1 0,1-1 0,-1 1 0,0 0 0,0 0 0,0 0 0,-1 0 0,0 0 0,2 9 0,2 13 0,-2 1 0,-1 0 0,-2 54 0,2-92 0,1-1 0,0 1 0,0 0 0,1 0 0,1 0 0,0 1 0,11-18 0,6-6 0,29-37 0,-44 61 0,1 1 0,0-1 0,1 1 0,-1 1 0,2 0 0,-1 0 0,1 1 0,17-10 0,-25 16 0,-1 1 0,0 0 0,0-1 0,0 1 0,1 0 0,-1 0 0,0 0 0,0 0 0,1 0 0,-1 0 0,0 0 0,0 0 0,1 1 0,-1-1 0,0 0 0,0 1 0,0-1 0,0 1 0,0-1 0,1 1 0,-1-1 0,0 1 0,0 0 0,0 0 0,-1 0 0,1-1 0,0 1 0,0 0 0,0 0 0,0 0 0,-1 0 0,1 0 0,-1 0 0,1 1 0,-1-1 0,1 0 0,-1 0 0,1 0 0,-1 0 0,0 1 0,0-1 0,0 2 0,3 8 0,-1 0 0,-1 0 0,0 17 0,-1-24 0,-4 212 0,3-212-136,1 0-1,-1 0 1,0 0-1,0 0 1,0 0-1,0-1 1,0 1-1,-1 0 0,-2 3 1</inkml:trace>
  <inkml:trace contextRef="#ctx0" brushRef="#br0" timeOffset="3182.02">2371 252 24575,'11'-3'0,"7"-2"0,7 0 0,4 2 0,4 0 0,3 2 0,-1 0 0,1 0 0,-2 1 0,-3-3 0,-7-2-8191</inkml:trace>
  <inkml:trace contextRef="#ctx0" brushRef="#br0" timeOffset="3572.82">2752 86 24575,'7'-10'0,"3"3"0,-1 6 0,-2 15 0,2 15 0,-1 14 0,2 10 0,2 7 0,0 8 0,-2 3 0,-4-4 0,-2-13-8191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56:18.4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71 24575,'1'-5'0,"0"6"0,4 17 0,4 28 0,-6-20 0,-2-2 0,2 0 0,1 1 0,1-1 0,7 23 0,-12-47 0,0 1 0,1-1 0,-1 0 0,0 1 0,0-1 0,0 0 0,0 1 0,0-1 0,0 0 0,0 0 0,0 1 0,1-1 0,-1 0 0,0 1 0,0-1 0,0 0 0,1 0 0,-1 0 0,0 1 0,0-1 0,1 0 0,-1 0 0,0 0 0,0 1 0,1-1 0,-1 0 0,0 0 0,1 0 0,-1 0 0,0 0 0,1 0 0,-1 0 0,0 0 0,1 0 0,7-10 0,5-31 0,-10 28 0,14-41 0,-7 21 0,1 0 0,1 0 0,2 1 0,20-33 0,-34 63 0,1 1 0,-1 0 0,1 0 0,0-1 0,0 1 0,0 0 0,0 0 0,0 0 0,0 0 0,0 0 0,0 0 0,0 0 0,0 1 0,1-1 0,-1 0 0,0 1 0,0-1 0,1 1 0,1-1 0,-2 1 0,0 0 0,0 0 0,0 0 0,-1 1 0,1-1 0,0 0 0,0 1 0,0-1 0,-1 1 0,1-1 0,0 1 0,0-1 0,-1 1 0,1 0 0,-1-1 0,1 1 0,0 0 0,-1-1 0,1 1 0,-1 0 0,1 0 0,-1 1 0,5 8 0,-1 0 0,-1 1 0,4 21 0,-4-19 0,16 101 0,-17-93 0,-1-19-114,-1 1 1,1 0-1,-1-1 0,1 1 0,0-1 1,0 1-1,0-1 0,0 0 0,0 1 1,0-1-1,2 3 0,6 4-6712</inkml:trace>
  <inkml:trace contextRef="#ctx0" brushRef="#br0" timeOffset="375.47">465 150 24575,'0'-3'0,"4"-2"0,4 0 0,9 1 0,4 1 0,10 2 0,7 0 0,4 0 0,-2 1 0,-7 1-8191</inkml:trace>
  <inkml:trace contextRef="#ctx0" brushRef="#br0" timeOffset="760.95">868 0 24575,'4'22'0,"0"18"0,4 16 0,1 13 0,-2 10 0,-2 5 0,-5 0 0,-3-16-8191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55:53.48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847 1629 24575,'1'-10'0,"0"-1"0,1 1 0,0 0 0,1 0 0,0 0 0,1 0 0,0 0 0,0 1 0,10-15 0,-14 23 0,0 1 0,0-1 0,1 1 0,-1 0 0,0 0 0,0-1 0,0 1 0,1 0 0,-1-1 0,0 1 0,1 0 0,-1 0 0,0-1 0,1 1 0,-1 0 0,0 0 0,1 0 0,-1 0 0,0-1 0,1 1 0,-1 0 0,0 0 0,1 0 0,-1 0 0,1 0 0,-1 0 0,0 0 0,1 0 0,-1 0 0,0 0 0,1 0 0,-1 0 0,1 0 0,5 13 0,-3 20 0,-32 178 0,1-9 0,27-182 0,0 9 0,-2 0 0,-8 36 0,7-87 0,2-22 0,12-181 0,2-152 0,-13 344 0,1 29 0,0 21 0,-11 220 0,1-10 0,9-198-110,0-18-29,0 1-1,1-1 1,0 0-1,1 1 1,0-1-1,1 1 1,1-1-1,4 16 1,3-11-6687</inkml:trace>
  <inkml:trace contextRef="#ctx0" brushRef="#br0" timeOffset="504.76">2081 1713 24575,'-11'0'0,"1"0"0,8 0 0,12 0 0,15 0 0,11-3 0,10-2 0,8-3 0,1-4 0,0 0 0,-3 2 0,-7 3 0,-7 3 0,-7 1 0,-4 2 0,-5 1 0,-1 0 0,-4 1-8191</inkml:trace>
  <inkml:trace contextRef="#ctx0" brushRef="#br0" timeOffset="1021.88">3330 1416 24575,'-1'0'0,"1"0"0,-1-1 0,0 1 0,1 0 0,-1 0 0,0 0 0,0-1 0,1 1 0,-1 0 0,0 0 0,0 0 0,1 0 0,-1 0 0,0 0 0,1 1 0,-1-1 0,0 0 0,0 0 0,1 0 0,-1 1 0,0-1 0,1 0 0,-1 1 0,0-1 0,1 1 0,-1-1 0,1 1 0,-1-1 0,1 1 0,-1-1 0,0 2 0,-19 19 0,19-21 0,-32 44 0,-49 85 0,55-82 0,-65 85 0,88-127 0,-1 0 0,0 0 0,0-1 0,0 0 0,0 0 0,-1 0 0,-8 5 0,13-9 0,-1 1 0,1 0 0,-1-1 0,1 1 0,-1-1 0,0 1 0,1-1 0,-1 0 0,0 1 0,1-1 0,-1 0 0,0 0 0,1 0 0,-1-1 0,0 1 0,1 0 0,-1 0 0,0-1 0,1 1 0,-1-1 0,0 0 0,1 0 0,-1 1 0,1-1 0,0 0 0,-1 0 0,1 0 0,0 0 0,-1-1 0,1 1 0,0 0 0,0 0 0,-2-3 0,0-3 0,-1 1 0,1-1 0,0 0 0,0 0 0,1 0 0,0-1 0,0 1 0,1 0 0,-1-10 0,0-71 0,2 65 0,0 11 0,0 0 0,1 0 0,1 0 0,0 1 0,0-1 0,5-13 0,-6 23 0,0 0 0,-1 0 0,1 0 0,0 0 0,0 0 0,1 0 0,-1 0 0,0 0 0,1 0 0,-1 0 0,1 1 0,-1-1 0,1 1 0,0-1 0,0 1 0,0 0 0,0 0 0,0-1 0,0 1 0,0 1 0,0-1 0,0 0 0,0 0 0,0 1 0,1-1 0,-1 1 0,0 0 0,0 0 0,1 0 0,-1 0 0,0 0 0,1 0 0,-1 0 0,0 1 0,0-1 0,0 1 0,1 0 0,-1 0 0,2 1 0,6 2 0,0 1 0,-1 0 0,0 1 0,0 0 0,0 1 0,-1-1 0,0 2 0,8 7 0,54 72 0,-43-52 0,-5-6-118,38 45 367,-54-68-415,0 0-1,0 0 1,1-1 0,-1 0 0,1 0 0,0-1-1,1 1 1,13 4 0,-3-4-6660</inkml:trace>
  <inkml:trace contextRef="#ctx0" brushRef="#br0" timeOffset="1549.09">3690 1229 24575,'22'11'0,"13"14"0,6 18 0,-2 15 0,-6 12 0,-10 10 0,-12 4 0,-19 7 0,-22 1 0,-24 4 0,-24 4 0,-25-2 0,-19-2 0,10-18-8191</inkml:trace>
  <inkml:trace contextRef="#ctx0" brushRef="#br0" timeOffset="1920.27">1806 1331 24575,'-25'8'0,"-16"12"0,-8 18 0,-2 20 0,3 19 0,10 17 0,12 15 0,9 6 0,16 6 0,15-1 0,19-8 0,22-14 0,20-20 0,15-22 0,-7-22-8191</inkml:trace>
  <inkml:trace contextRef="#ctx0" brushRef="#br0" timeOffset="3023.45">2461 42 24575,'-4'0'0,"-7"4"0,-7 4 0,-7 5 0,-6 8 0,-9 6 0,-9 11 0,-9 12 0,-14 13 0,-13 13 0,-9 8 0,-7 5 0,-4 1 0,5-4 0,8-6 0,13-9 0,16-13 0,19-16-8191</inkml:trace>
  <inkml:trace contextRef="#ctx0" brushRef="#br0" timeOffset="3455.58">2843 0 24575,'-273'256'0,"-1"2"0,-301 193 0,144-120 0,415-318 0,-13 9 0,2 0 0,1 2 0,0 0 0,-42 57 0,67-80-6,-1 1 0,1 0-1,1 0 1,-1-1 0,0 1-1,0 0 1,1 0 0,-1 0-1,1 0 1,-1-1 0,1 5-1,0-5 16,0-1 0,0 1 0,0 0 0,0 0 0,0 0 0,1-1 0,-1 1 0,0 0 0,1-1 0,-1 1 0,0 0 0,1-1 0,-1 1 0,1 0 0,-1-1 0,1 1 0,-1-1 0,1 1 0,0-1 0,0 2 0,2-1-132,0 0 0,0 0 0,0 0 0,0 0-1,1 0 1,-1-1 0,0 1 0,0-1 0,0 0-1,1 0 1,5-1 0,23-3-6703</inkml:trace>
  <inkml:trace contextRef="#ctx0" brushRef="#br0" timeOffset="3828.3">2842 318 24575,'-201'216'0,"-270"225"0,-272 131 0,638-499 0,-409 311 0,457-332-1365,17-13-5461</inkml:trace>
  <inkml:trace contextRef="#ctx0" brushRef="#br0" timeOffset="4563.56">3373 467 24575,'-29'22'0,"-23"17"0,-18 21 0,-12 18 0,-12 17 0,-13 10 0,12-12-8191</inkml:trace>
  <inkml:trace contextRef="#ctx0" brushRef="#br0" timeOffset="5419.39">1382 2073 24575,'-18'11'0,"-13"11"0,-16 12 0,-14 15 0,-19 13 0,-17 15 0,-13 15 0,-14 11 0,-7 5 0,1-2 0,4-3 0,10-6 0,13-8 0,21-12 0,20-12 0,22-13 0,16-16-8191</inkml:trace>
  <inkml:trace contextRef="#ctx0" brushRef="#br0" timeOffset="6119.86">4070 760 24575,'-32'29'0,"-22"20"0,-13 16 0,-12 12 0,-11 3 0,10-11-8191</inkml:trace>
  <inkml:trace contextRef="#ctx0" brushRef="#br0" timeOffset="6697.69">2229 2284 24575,'-32'22'0,"-26"21"0,-16 14 0,-11 13 0,-12 11 0,-12 10 0,-8 8 0,-10 5 0,-4 3 0,-2 1 0,3-4 0,10-8 0,15-10 0,20-12 0,19-12 0,20-16-8191</inkml:trace>
  <inkml:trace contextRef="#ctx0" brushRef="#br0" timeOffset="7351.37">4303 1522 24575,'-18'7'0,"-13"10"0,-16 13 0,-14 11 0,-15 11 0,5-5-8191</inkml:trace>
  <inkml:trace contextRef="#ctx0" brushRef="#br0" timeOffset="8071.49">3075 2327 24575,'-403'356'0,"-26"-31"0,-183 151 0,602-467-66,-94 87 261,92-83-444,0 1 0,1 0 0,0 0 0,1 1 0,-12 26 0,11-13-6577</inkml:trace>
  <inkml:trace contextRef="#ctx0" brushRef="#br0" timeOffset="8713.16">4345 1946 24575,'-22'25'0,"-17"20"0,-17 12 0,-14 15 0,-15 13 0,-16 10 0,-16 10 0,-16 6 0,-11 2 0,-7-1 0,2 0 0,7-6 0,14-10 0,21-11 0,22-11 0,18-13 0,21-12 0,18-14-8191</inkml:trace>
  <inkml:trace contextRef="#ctx0" brushRef="#br0" timeOffset="9100.11">4684 2011 24575,'-25'25'0,"-20"20"0,-16 19 0,-8 17 0,-11 13 0,-10 12 0,-7 6 0,-5 6 0,-8 0 0,-2-1 0,0-7 0,4-7 0,10-11 0,11-10 0,16-11 0,17-15 0,14-17 0,14-15-8191</inkml:trace>
  <inkml:trace contextRef="#ctx0" brushRef="#br0" timeOffset="9487.34">4833 2244 24575,'-29'29'0,"-24"24"0,-17 20 0,-11 13 0,-10 10 0,-4 6 0,-3 0 0,-1-2 0,4-5 0,6-7 0,11-7 0,12-15 0,18-15 0,19-15 0,23-18 0</inkml:trace>
  <inkml:trace contextRef="#ctx0" brushRef="#br0" timeOffset="9862.93">4536 2879 24575,'-18'22'0,"-13"17"0,-8 10 0,-6 7 0,-4 5 0,-3 3 0,1-6 0,10-13-8191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55:22.66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89 3690 24575,'68'-1'0,"-1"-2"0,1-4 0,-1-3 0,-1-2 0,0-4 0,-1-2 0,-1-3 0,0-3 0,-2-3 0,-1-2 0,-2-3 0,0-3 0,104-82 0,-91 58 0,-2-4 0,-3-2 0,-3-4 0,78-107 0,-31 7 0,-44 63 0,141-170 0,429-465 0,-458 509 0,81-96 0,-89 131 0,87-96 0,-237 272 0,1 0 0,1 2 0,0 0 0,2 2 0,0 1 0,1 0 0,0 2 0,1 1 0,1 2 0,47-14 0,1 4 0,1 5 0,1 2 0,0 4 0,1 4 0,124 4 0,-189 4 0,-1 0 0,0 0 0,0 1 0,-1 1 0,1 0 0,-1 1 0,1 0 0,-1 1 0,15 9 0,6 8 0,52 47 0,15 10 0,196 161 0,-291-236 0,158 148 0,33 30 0,-165-153 0,-1 2 0,-1 1 0,-2 1 0,25 44 0,34 41 0,51 68 0,-99-132 0,135 208 0,-108-128 0,-9-17 0,84 124 0,65 120 0,-180-315 0,1-1 0,3-1 0,1-2 0,3-1 0,59 60 0,-33-48 0,2-1 0,2-4 0,2-2 0,90 48 0,-61-39 0,-59-32 0,2-2 0,74 31 0,178 33 0,-19-7 0,87 44 0,-175-65 0,2-8 0,270 36 0,-259-64-682,270-5-1,-436-17-6143</inkml:trace>
  <inkml:trace contextRef="#ctx0" brushRef="#br0" timeOffset="1043.27">233 3880 24575,'18'-11'0,"20"-7"0,18-4 0,22-5 0,18-3 0,22-2 0,-9 4-8191</inkml:trace>
  <inkml:trace contextRef="#ctx0" brushRef="#br0" timeOffset="3426.95">0 4111 24575,'22'-9'0,"-1"0"0,2 1 0,-1 1 0,41-6 0,99-5 0,-78 11 0,705-51 0,-185 18 0,228-5 0,-591 35 0,809-33 0,-55 33 0,-599 12 0,205-23 0,-150 1 0,1 27 0,-186 12 0,771 40 0,-121 36 0,-465-37 0,525 2 0,-569-40 0,162 1 0,-594-26-1365,6 1-5461</inkml:trace>
  <inkml:trace contextRef="#ctx0" brushRef="#br0" timeOffset="4502.63">4612 28 24575,'-7'-22'0,"2"16"0,1 15 0,-24 261 0,19-144 0,-19 245-392,31 606-1,102 152-934,-7-96 163,-55-147-893,-38-654-801</inkml:trace>
  <inkml:trace contextRef="#ctx0" brushRef="#br0" timeOffset="6307.81">2135 2611 24575,'-10'289'0,"-2"80"0,34 81 0,-1-69 0,-20-333 0,-1-44 0,0-5 0,-1-26 0,1 6-1365,0 1-5461</inkml:trace>
  <inkml:trace contextRef="#ctx0" brushRef="#br0" timeOffset="7199.26">1563 4344 24575,'-4'3'0,"1"-1"0,-1 1 0,1 0 0,0 0 0,0 0 0,0 1 0,0-1 0,0 1 0,-1 3 0,-6 6 0,-92 137 0,71-100 0,-2-2 0,-68 76 0,96-119 0,0 0 0,-1 0 0,1 0 0,-1-1 0,0 1 0,-1-2 0,-8 6 0,13-9 0,1 1 0,-1-1 0,1 1 0,-1-1 0,1 0 0,-1 0 0,1 1 0,-1-1 0,1 0 0,-1 0 0,1-1 0,-1 1 0,1 0 0,-1 0 0,1-1 0,-1 1 0,1-1 0,0 1 0,-1-1 0,1 0 0,-1 1 0,1-1 0,0 0 0,0 0 0,0 0 0,-1 0 0,1 0 0,0 0 0,0 0 0,0-1 0,1 1 0,-1 0 0,0 0 0,0-1 0,1 1 0,-1-1 0,0 1 0,1 0 0,0-1 0,-1 1 0,1-3 0,-6-19 0,2-1 0,1-1 0,1 1 0,1 0 0,1-1 0,4-32 0,-4 52 0,1 0 0,0 0 0,0 0 0,0 0 0,1 0 0,-1 1 0,1-1 0,0 0 0,1 1 0,-1-1 0,1 1 0,0 0 0,0-1 0,4-3 0,-5 6 0,0 1 0,0 0 0,0-1 0,0 1 0,0 0 0,0 0 0,0 0 0,0 0 0,0 0 0,0 1 0,0-1 0,0 1 0,1-1 0,-1 1 0,0 0 0,0 0 0,1 0 0,-1 0 0,0 0 0,1 1 0,-1-1 0,0 1 0,0-1 0,0 1 0,0 0 0,1 0 0,-1 0 0,0 0 0,0 0 0,-1 0 0,1 0 0,0 1 0,0-1 0,1 3 0,8 6 0,-1 0 0,0 1 0,0 0 0,-1 1 0,8 15 0,35 66 0,-42-73 0,-3-4 0,0-2 0,2 1 0,14 19 0,-21-31 0,1 1 0,0-1 0,0 0 0,0-1 0,0 1 0,0 0 0,1-1 0,-1 0 0,1 0 0,0 0 0,-1 0 0,1-1 0,0 1 0,0-1 0,0 0 0,0 0 0,0 0 0,0-1 0,5 1 0,-6-1 0,0-1 0,0 0 0,0 1 0,1-1 0,-1 0 0,-1 0 0,1-1 0,0 1 0,0-1 0,0 1 0,-1-1 0,1 0 0,-1 0 0,1 0 0,-1 0 0,0 0 0,0-1 0,0 1 0,2-4 0,5-6 0,-1-1 0,10-24 0,-15 32 0,21-51 0,29-103 0,-47 144 0,-11 35 0,-79 237-32,-92 323-1301,166-540-5493</inkml:trace>
  <inkml:trace contextRef="#ctx0" brushRef="#br0" timeOffset="7568.55">1733 5001 24575,'5'-3'0,"0"0"0,0 1 0,0-1 0,1 1 0,-1 0 0,0 0 0,1 1 0,0-1 0,-1 1 0,1 0 0,0 1 0,0 0 0,-1 0 0,9 1 0,-12-1 0,1 1 0,-1-1 0,0 1 0,1 0 0,-1 0 0,0 0 0,0 0 0,0 0 0,1 1 0,-2-1 0,1 1 0,0-1 0,0 1 0,0 0 0,-1-1 0,1 1 0,-1 0 0,1 0 0,-1 0 0,0 0 0,0 1 0,0-1 0,0 0 0,0 0 0,0 1 0,-1-1 0,1 1 0,-1-1 0,1 0 0,-1 1 0,0-1 0,0 1 0,0-1 0,-1 1 0,1-1 0,-1 4 0,-1 4 0,0-1 0,0 1 0,-1-1 0,0 1 0,-1-1 0,0 0 0,0 0 0,-1-1 0,-11 17 0,-7 4 0,-36 35 0,1 0 0,57-63 0,0 0 0,0 0 0,0 0 0,0 0 0,0 1 0,0-1 0,0 0 0,0 1 0,1-1 0,-1 0 0,1 1 0,-1-1 0,1 1 0,0-1 0,-1 1 0,1-1 0,0 1 0,0-1 0,0 1 0,0 2 0,1-3 0,-1 1 0,1-1 0,0 0 0,0 0 0,0-1 0,-1 1 0,1 0 0,0 0 0,0 0 0,0-1 0,0 1 0,0 0 0,0-1 0,1 1 0,-1-1 0,0 1 0,0-1 0,0 1 0,0-1 0,2 0 0,10 2 0,0-1 0,0 0 0,25-2 0,-31 1 0,136-14-682,209-48-1,-224 34-6143</inkml:trace>
  <inkml:trace contextRef="#ctx0" brushRef="#br0" timeOffset="8752.22">6834 2588 24575,'1'1'0,"0"-1"0,-1 0 0,1 1 0,0-1 0,-1 1 0,1-1 0,0 1 0,-1 0 0,1-1 0,-1 1 0,1-1 0,0 1 0,-1 0 0,0 0 0,1-1 0,-1 1 0,1 0 0,-1 0 0,0-1 0,0 1 0,1 0 0,-1 0 0,0 0 0,0 0 0,0 1 0,4 28 0,-4-26 0,4 53 0,-3 0 0,-8 74 0,-27 115 0,9-72 0,15-91 0,-22 219 0,49-443 0,51-212 0,-51 277 0,-12 50 0,4-9 0,-2-1 0,3-50 0,-13 160 0,-13 81 0,0-8 0,-10 265-1365,22-356-5461</inkml:trace>
  <inkml:trace contextRef="#ctx0" brushRef="#br0" timeOffset="9268.58">7448 3921 24575,'-1'29'0,"-2"0"0,-1 0 0,-1 0 0,-1-1 0,-19 52 0,9-40 0,-1-1 0,-2-1 0,-32 48 0,31-56 0,-41 45 0,53-66 0,-1 0 0,0-1 0,0 0 0,0 0 0,-1-1 0,-1 0 0,1-1 0,-21 9 0,30-15 0,0 1 0,-1-1 0,1 1 0,0-1 0,-1 0 0,1 1 0,0-1 0,-1 0 0,1 0 0,0 0 0,-1 0 0,1 0 0,-1 0 0,1-1 0,0 1 0,-1 0 0,1-1 0,0 1 0,-1-1 0,1 1 0,0-1 0,0 0 0,-2-1 0,1 0 0,1 1 0,0-1 0,-1 0 0,1 0 0,0 0 0,0 0 0,0 0 0,0 0 0,1 0 0,-1 0 0,1 0 0,-1 0 0,1-4 0,-1-3 0,1 0 0,0 0 0,0 0 0,1 0 0,0 0 0,3-10 0,-1 9 0,1 0 0,-1 1 0,1-1 0,1 1 0,0-1 0,0 1 0,1 1 0,0-1 0,11-11 0,-14 16 0,1 1 0,0 0 0,0 0 0,0 0 0,0 0 0,0 0 0,1 1 0,-1 0 0,1 0 0,0 0 0,0 0 0,-1 1 0,1 0 0,0 0 0,0 0 0,0 1 0,0-1 0,0 1 0,0 0 0,0 1 0,9 1 0,0 2 0,0 1 0,0 0 0,-1 0 0,0 2 0,0-1 0,-1 2 0,0 0 0,18 15 0,82 84 0,-108-103 0,39 45-84,-22-23 183,28 24 0,-42-43-263,1-1 0,0 0-1,0-1 1,0 0-1,1 0 1,-1 0 0,1-1-1,12 4 1,4-2-6662</inkml:trace>
  <inkml:trace contextRef="#ctx0" brushRef="#br0" timeOffset="9768.48">7977 4323 24575,'-4'11'0,"-8"14"0,-9 14 0,-5 18 0,-9 14 0,-5 9 0,-4 6 0,3-2 0,0-3 0,5-9 0,4-13 0,4-13 0,6-14-8191</inkml:trace>
  <inkml:trace contextRef="#ctx0" brushRef="#br0" timeOffset="10140.42">7915 4768 24575,'11'-1'0,"-1"0"0,1 0 0,-1 1 0,1 0 0,0 1 0,-1 0 0,1 1 0,-1 0 0,0 0 0,14 6 0,-17-5 0,-1 0 0,0 1 0,-1 0 0,1 0 0,-1 0 0,1 0 0,-1 1 0,0 0 0,-1 0 0,1 1 0,-1-1 0,0 1 0,-1 0 0,1 0 0,-1 0 0,4 13 0,-3-9 0,-1 1 0,0-1 0,0 1 0,-2 0 0,1 0 0,-1 0 0,-1 0 0,0 0 0,0 0 0,-2 0 0,1 0 0,-1 0 0,0-1 0,-1 1 0,-1 0 0,-7 16 0,-6 5 0,-1-2 0,-1 1 0,-42 46 0,21-25 0,39-51 0,0 0 0,0 0 0,0 0 0,0 1 0,0-1 0,0 0 0,1 1 0,-1-1 0,0 0 0,1 1 0,-1-1 0,1 1 0,-1-1 0,1 1 0,0 0 0,0-1 0,-1 1 0,1-1 0,0 1 0,1 1 0,0-2 0,0 1 0,0-1 0,0 0 0,0 0 0,0 0 0,1 0 0,-1 0 0,0 0 0,1-1 0,-1 1 0,1 0 0,-1-1 0,1 1 0,-1-1 0,1 1 0,-1-1 0,1 0 0,0 1 0,-1-1 0,3 0 0,28 2 0,0 0 0,0-2 0,37-5 0,101-19 0,-83 10 0,107-15-1365,-117 18-5461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29:24.4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 1055 24575,'-4'-3'0,"-1"2"0,4 1 0,6 1 0</inkml:trace>
  <inkml:trace contextRef="#ctx0" brushRef="#br0" timeOffset="448.13">369 823 24575,'7'-9'0,"1"1"0,-1 0 0,2 0 0,-1 0 0,17-10 0,-22 16 0,-1 1 0,1-1 0,-1 1 0,1 0 0,0 0 0,0 0 0,0 0 0,-1 0 0,1 1 0,0-1 0,6 1 0,-7 0 0,-1 0 0,1 1 0,0-1 0,-1 1 0,1-1 0,0 1 0,-1 0 0,1-1 0,-1 1 0,0 0 0,1 0 0,-1 0 0,0 0 0,1 1 0,-1-1 0,0 0 0,0 0 0,0 1 0,0-1 0,0 0 0,0 1 0,1 2 0,2 6 0,-1 0 0,0 0 0,0 0 0,0 1 0,-2-1 0,1 1 0,-1 0 0,-1-1 0,-1 20 0,-1-5 0,-2 1 0,-12 46 0,11-53 0,-1 0 0,-1-1 0,-1 0 0,0 0 0,-1-1 0,-1 0 0,-13 17 0,22-33 0,1 0 0,-1 0 0,0 0 0,1 0 0,-1 0 0,0-1 0,0 1 0,0 0 0,1 0 0,-1-1 0,0 1 0,0-1 0,0 1 0,0-1 0,0 1 0,-1 0 0,1-13 0,15-29 0,23-25 0,3 2 0,3 2 0,2 2 0,87-90 0,-128 146 0,5-6 0,1 0 0,1 0 0,12-8 0,-23 18 0,0 0 0,0 0 0,0 0 0,0 0 0,0 0 0,0 0 0,0 0 0,0 0 0,-1 0 0,1 0 0,0 0 0,0 0 0,0 1 0,0-1 0,0 0 0,0 0 0,0 0 0,0 0 0,0 0 0,0 0 0,0 0 0,0 0 0,0 1 0,0-1 0,0 0 0,0 0 0,0 0 0,0 0 0,0 0 0,0 0 0,0 0 0,0 0 0,0 1 0,0-1 0,0 0 0,0 0 0,0 0 0,0 0 0,0 0 0,0 0 0,0 0 0,0 0 0,1 0 0,-1 1 0,0-1 0,0 0 0,0 0 0,0 0 0,0 0 0,0 0 0,0 0 0,0 0 0,0 0 0,0 0 0,1 0 0,-1 0 0,0 0 0,0 0 0,0 0 0,0 0 0,0 0 0,0 0 0,0 0 0,0 0 0,1 0 0,-1 0 0,0 0 0,0 0 0,-6 17 0,-11 19 0,0-3 0,3 2 0,0 0 0,-10 46 0,20-66 0,1 0 0,0 0 0,1 0 0,1 0 0,1 0 0,0 1 0,1-1 0,0 0 0,1 0 0,1 0 0,5 15 0,-5-22-72,1-1 1,0 1-1,0-1 0,0 0 0,1 0 0,0-1 0,0 1 0,1-1 1,0 0-1,0-1 0,1 1 0,-1-1 0,1-1 0,0 1 0,0-1 1,1 0-1,-1-1 0,11 4 0,31 8-6754</inkml:trace>
  <inkml:trace contextRef="#ctx0" brushRef="#br0" timeOffset="1984.26">900 188 24575,'4'7'0,"0"0"0,0 0 0,-1 0 0,0 0 0,0 1 0,-1-1 0,0 1 0,0-1 0,0 15 0,1-9 0,2 23 0,2 74 0,29-190 0,-1 4 0,-31 70 0,-1 0 0,1-1 0,0 2 0,1-1 0,0 0 0,0 1 0,0 0 0,0 0 0,8-5 0,-12 9 0,0 1 0,0-1 0,0 0 0,0 1 0,0-1 0,0 1 0,0 0 0,0-1 0,0 1 0,0 0 0,1 0 0,-1-1 0,0 1 0,0 0 0,0 0 0,0 0 0,0 0 0,0 1 0,1-1 0,-1 0 0,0 0 0,0 1 0,0-1 0,0 1 0,2 0 0,-2 0 0,1 1 0,0 0 0,0-1 0,-1 1 0,1 0 0,-1 0 0,0 0 0,1 0 0,-1 0 0,0 0 0,1 4 0,2 5 0,-1 1 0,0-1 0,2 21 0,-3 29 0,-2-44 0,1 0 0,4 30 0,-5-46 0,0 0 0,0 0 0,0 0 0,0 0 0,0 0 0,1 0 0,-1 0 0,0 0 0,0 0 0,1-1 0,-1 1 0,0 0 0,1 0 0,-1 0 0,1 0 0,-1 0 0,1-1 0,0 1 0,-1 0 0,1-1 0,0 1 0,-1 0 0,1-1 0,0 1 0,0-1 0,0 1 0,0-1 0,-1 1 0,1-1 0,0 0 0,0 1 0,0-1 0,0 0 0,0 0 0,0 0 0,0 1 0,0-1 0,0 0 0,0 0 0,0-1 0,0 1 0,0 0 0,0 0 0,0 0 0,-1-1 0,1 1 0,0 0 0,0-1 0,0 1 0,0-1 0,0 1 0,-1-1 0,1 1 0,0-1 0,0 0 0,7-5 0,0-1 0,-1 0 0,0 0 0,7-9 0,-12 14 0,51-70 0,-38 49 0,2 1 0,0 1 0,24-23 0,-31 39 0,-9 14 0,-10 20 0,-82 158 0,57-123 0,-44 116 0,77-176-114,-1 1 1,1-1-1,0 0 0,0 1 0,0-1 1,0 1-1,1-1 0,0 1 0,0-1 1,0 1-1,1 4 0,6 7-6712</inkml:trace>
  <inkml:trace contextRef="#ctx0" brushRef="#br0" timeOffset="2520.63">1385 506 24575,'2'-1'0,"1"0"0,-1-1 0,0 1 0,1 0 0,0 1 0,-1-1 0,1 0 0,-1 1 0,1-1 0,0 1 0,-1 0 0,1 0 0,0 0 0,-1 0 0,1 0 0,0 1 0,-1-1 0,1 1 0,-1 0 0,1-1 0,-1 1 0,1 0 0,-1 1 0,1-1 0,-1 0 0,0 1 0,0-1 0,0 1 0,0 0 0,0 0 0,0 0 0,0 0 0,0 0 0,2 3 0,-2-1 0,0 1 0,1-1 0,-2 1 0,1-1 0,0 1 0,-1 0 0,0-1 0,0 1 0,0 0 0,-1 0 0,1 0 0,-1 0 0,0 0 0,-1 0 0,1 0 0,-1-1 0,0 1 0,-2 6 0,-1-3 0,0-1 0,0 1 0,-1-1 0,0-1 0,0 1 0,0 0 0,-1-1 0,0 0 0,-1-1 0,1 1 0,-9 5 0,-16 14 0,31-25 0,1 0 0,-1 0 0,0 0 0,0 0 0,1 0 0,-1 0 0,0 0 0,0 0 0,1 0 0,-1 0 0,0 0 0,0 0 0,0 0 0,1 0 0,-1 1 0,0-1 0,0 0 0,0 0 0,1 0 0,-1 0 0,0 0 0,0 1 0,0-1 0,0 0 0,0 0 0,0 0 0,1 1 0,-1-1 0,0 0 0,0 0 0,0 1 0,0-1 0,0 0 0,0 0 0,0 0 0,0 1 0,0-1 0,0 0 0,0 0 0,0 1 0,0-1 0,0 0 0,0 0 0,0 1 0,0-1 0,0 0 0,0 0 0,0 0 0,-1 1 0,1-1 0,0 0 0,0 0 0,0 0 0,0 1 0,0-1 0,-1 0 0,1 0 0,0 0 0,0 0 0,0 0 0,0 1 0,-1-1 0,1 0 0,0 0 0,-1 0 0,21-2 0,42-15-1365,-28 7-5461</inkml:trace>
  <inkml:trace contextRef="#ctx0" brushRef="#br0" timeOffset="2521.63">1639 358 24575,'14'-3'0,"13"-2"0,12 0 0,6 1 0,3-2 0,1-1 0,-8 2-8191</inkml:trace>
  <inkml:trace contextRef="#ctx0" brushRef="#br0" timeOffset="3233.02">2063 19 24575,'0'11'0,"0"11"0,0 12 0,0 11 0,-4 9 0,0 6 0,-1 4 0,2 1 0,0-10-8191</inkml:trace>
  <inkml:trace contextRef="#ctx0" brushRef="#br0" timeOffset="3736.07">1744 1310 24575,'0'4'0,"4"1"0</inkml:trace>
  <inkml:trace contextRef="#ctx0" brushRef="#br0" timeOffset="4308.46">2085 1078 24575,'-5'14'0,"1"-1"0,1 1 0,0-1 0,1 1 0,0 0 0,1 0 0,1 0 0,0 0 0,3 22 0,-3-35 0,0 1 0,1 0 0,-1-1 0,1 1 0,-1 0 0,1-1 0,0 1 0,-1-1 0,1 1 0,0-1 0,0 1 0,0-1 0,0 0 0,1 1 0,-1-1 0,0 0 0,0 0 0,1 0 0,-1 0 0,1 0 0,-1 0 0,1 0 0,-1-1 0,1 1 0,-1 0 0,1-1 0,0 1 0,-1-1 0,1 0 0,0 1 0,-1-1 0,1 0 0,0 0 0,0 0 0,-1 0 0,1-1 0,0 1 0,-1 0 0,1-1 0,0 1 0,-1-1 0,1 1 0,2-2 0,1-1 0,1 0 0,0 0 0,-1 0 0,0-1 0,0 1 0,0-1 0,0 0 0,-1-1 0,0 1 0,8-11 0,-2-4 0,0-1 0,-1 0 0,-1 0 0,-1-1 0,-1-1 0,-1 1 0,-1-1 0,-1 1 0,2-44 0,-5 62 0,0 1 0,0-1 0,-1 0 0,1 0 0,0 0 0,-1 0 0,0 0 0,0 0 0,0 0 0,0 0 0,0 1 0,0-1 0,-1 0 0,1 1 0,-5-5 0,5 6 0,1 1 0,-1-1 0,0 0 0,0 1 0,1-1 0,-1 1 0,0 0 0,0-1 0,0 1 0,0 0 0,0-1 0,0 1 0,0 0 0,0 0 0,0 0 0,0 0 0,0 0 0,0 0 0,-1 0 0,0 1 0,0-1 0,0 1 0,0 0 0,0 0 0,0 0 0,0 0 0,0 0 0,1 0 0,-1 0 0,0 1 0,1-1 0,-2 3 0,-4 4 0,0 1 0,1 0 0,0 0 0,0 0 0,1 1 0,1 0 0,-1 0 0,2 0 0,-1 1 0,-2 20 0,2-9 0,1 0 0,1 1 0,1-1 0,3 31 0,-1-44-45,-1 1-1,2-1 1,-1 0-1,2 0 1,-1 0-1,1-1 1,0 1-1,1-1 1,0 1-1,0-1 1,1 0-1,0-1 1,0 1-1,1-1 1,0 0-1,0 0 1,1-1-1,-1 0 1,2 0-1,-1 0 1,0-1-1,1 0 1,0-1-1,0 0 0,1 0 1,-1 0-1,1-1 1,0-1-1,16 4 1,20 1-6781</inkml:trace>
  <inkml:trace contextRef="#ctx0" brushRef="#br0" timeOffset="5025.15">2339 697 24575,'14'-3'0,"13"-2"0,8 0 0,5-2 0,4 0 0,-6 1-8191</inkml:trace>
  <inkml:trace contextRef="#ctx0" brushRef="#br0" timeOffset="5026.15">2699 189 24575,'1'-1'0,"-1"-1"0,1 1 0,0-1 0,0 0 0,0 1 0,0 0 0,0-1 0,0 1 0,0 0 0,0-1 0,0 1 0,1 0 0,-1 0 0,1 0 0,-1 0 0,1 0 0,-1 0 0,1 1 0,-1-1 0,1 0 0,0 1 0,-1-1 0,1 1 0,0 0 0,-1 0 0,1-1 0,0 1 0,0 0 0,-1 0 0,1 1 0,0-1 0,0 0 0,-1 0 0,1 1 0,0-1 0,-1 1 0,1 0 0,-1-1 0,1 1 0,-1 0 0,1 0 0,-1 0 0,1 0 0,-1 0 0,0 0 0,1 1 0,-1-1 0,0 0 0,0 1 0,0-1 0,0 0 0,0 1 0,-1 0 0,1-1 0,0 1 0,-1-1 0,1 1 0,-1 0 0,1 2 0,2 6 0,-1 0 0,-1 0 0,0 0 0,0 0 0,-1 0 0,0 0 0,0 0 0,-4 14 0,4-19 0,-1 0 0,0 0 0,-1 0 0,1 0 0,-1 0 0,0-1 0,0 1 0,-1 0 0,1-1 0,-1 0 0,0 1 0,0-1 0,0 0 0,-1-1 0,0 1 0,1 0 0,-9 5 0,12-9 0,0-1 0,0 1 0,0 0 0,0 0 0,0-1 0,0 1 0,0 0 0,0 0 0,0-1 0,0 1 0,0 0 0,0 0 0,0-1 0,0 1 0,0 0 0,0 0 0,0-1 0,0 1 0,0 0 0,0 0 0,0 0 0,0-1 0,-1 1 0,1 0 0,0 0 0,0 0 0,0-1 0,0 1 0,-1 0 0,1 0 0,0 0 0,0 0 0,0-1 0,-1 1 0,1 0 0,0 0 0,0 0 0,0 0 0,-1 0 0,1 0 0,0 0 0,0 0 0,-1 0 0,1 0 0,0 0 0,0 0 0,-1 0 0,1 0 0,0 0 0,0 0 0,-1 0 0,1 0 0,0 0 0,0 0 0,0 0 0,-1 0 0,1 0 0,0 0 0,0 0 0,-1 1 0,1-1 0,0 0 0,0 0 0,0 0 0,0 0 0,-1 0 0,1 1 0,0-1 0,7-19 0,16-16 0,2 2 0,56-62 0,-15 20 0,-72 84 0,1-1 0,0 1 0,0 0 0,1 1 0,0-1 0,1 1 0,-5 20 0,4-7 0,0 0 0,-1 37 0,5-56-45,0 0-1,0 0 1,0 0-1,1 0 1,-1 0-1,1-1 1,0 1-1,0 0 1,0-1-1,1 1 1,-1 0-1,1-1 1,0 0-1,0 1 1,0-1-1,0 0 1,1 0-1,-1 0 1,1 0-1,-1 0 1,1-1-1,0 1 1,0-1-1,1 0 0,-1 0 1,0 0-1,1 0 1,-1-1-1,8 3 1,18 4-6781</inkml:trace>
  <inkml:trace contextRef="#ctx0" brushRef="#br0" timeOffset="6963.4">3290 0 24575,'-7'25'0,"-6"20"0,-5 15 0,-2 13 0,-2 12 0,-4 6 0,-1 1 0,4 0 0,2-1 0,4-6 0,3-9 0,2-15 0,5-18-8191</inkml:trace>
  <inkml:trace contextRef="#ctx0" brushRef="#br0" timeOffset="13902.83">3502 528 24575,'2'0'0,"1"0"0,-1 0 0,0-1 0,0 0 0,0 1 0,1-1 0,-1 0 0,0 0 0,0 0 0,0 0 0,0 0 0,0 0 0,0-1 0,-1 1 0,1-1 0,0 1 0,-1-1 0,1 0 0,-1 0 0,0 0 0,1 1 0,-1-1 0,0 0 0,0-1 0,0 1 0,0 0 0,-1 0 0,1 0 0,0 0 0,-1-1 0,0 1 0,0 0 0,1-1 0,-1 1 0,0 0 0,-1 0 0,1-1 0,0 1 0,-1 0 0,1 0 0,-1-1 0,0 1 0,0 0 0,0 0 0,0 0 0,0 0 0,0 0 0,0 0 0,-1 0 0,1 1 0,-1-1 0,1 0 0,-1 1 0,0-1 0,1 1 0,-1-1 0,0 1 0,0 0 0,0 0 0,0 0 0,0 0 0,-1 0 0,1 1 0,0-1 0,0 0 0,0 1 0,-1 0 0,1-1 0,-4 1 0,8 0 0,-1 0 0,1 0 0,-1 0 0,1 0 0,-1 0 0,1 0 0,-1 1 0,1-1 0,-1 0 0,1 1 0,-1-1 0,1 1 0,-1 0 0,1-1 0,-1 1 0,0 0 0,0 0 0,1 0 0,-1 0 0,0 0 0,0 0 0,0 0 0,0 0 0,0 1 0,0-1 0,0 0 0,0 1 0,-1-1 0,1 0 0,-1 1 0,1-1 0,-1 1 0,1-1 0,-1 1 0,0-1 0,1 1 0,-1-1 0,0 1 0,0 1 0,0 4 0,0 0 0,0 0 0,0-1 0,-1 1 0,0 0 0,-1-1 0,-3 13 0,-1-5 0,-1 0 0,0 0 0,-1-1 0,0 0 0,-1-1 0,-16 17 0,-69 60 0,35-35 0,58-54 0,0 1 0,0 0 0,0 0 0,0 0 0,0 0 0,0 0 0,0 0 0,0 0 0,1 0 0,-1 0 0,0 0 0,1 0 0,-1 0 0,1 0 0,-1 1 0,1-1 0,0 0 0,-1 0 0,1 1 0,0-1 0,0 0 0,0 1 0,0-1 0,0 2 0,1-2 0,0 1 0,0-1 0,0 0 0,0 0 0,0 0 0,0 0 0,0 0 0,0 0 0,0-1 0,0 1 0,1 0 0,-1-1 0,0 1 0,0 0 0,1-1 0,-1 0 0,1 1 0,1-1 0,12 3 0,0-1 0,0-1 0,19 0 0,-28-1 0,72-2-1365,0-3-5461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29:37.22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72 125 24575,'-5'-4'0,"3"1"0,-1 0 0,0 0 0,0 0 0,0 0 0,-1 1 0,1 0 0,-7-4 0,8 6 0,0-1 0,0 1 0,1 0 0,-1 0 0,0 0 0,0 0 0,0 0 0,1 0 0,-1 0 0,0 1 0,0-1 0,1 1 0,-1-1 0,0 1 0,0 0 0,1 0 0,-1 0 0,1-1 0,-1 2 0,1-1 0,-2 1 0,-6 4 0,-40 27 0,45-30 0,0-1 0,1-1 0,-1 1 0,0-1 0,0 1 0,0-1 0,0 0 0,0 0 0,0-1 0,0 1 0,-6-1 0,8 0 0,1-1 0,0 1 0,-1 0 0,1-1 0,0 1 0,0-1 0,0 0 0,-1 1 0,1-1 0,0 0 0,0 0 0,0 0 0,0 1 0,0-1 0,0 0 0,0 0 0,0-1 0,1 1 0,-1 0 0,0 0 0,1 0 0,-1 0 0,1-1 0,-1 1 0,1 0 0,-1-3 0,-3-33 0,4 31 0,-2 10 0,-1 4 0,3-8 0,0 0 0,0 0 0,1 0 0,-1 0 0,0 0 0,0 0 0,0 0 0,0 0 0,-1-1 0,1 1 0,0 0 0,0 0 0,0 0 0,0 0 0,0 0 0,0 0 0,0 0 0,0 0 0,0 0 0,0-1 0,0 1 0,0 0 0,0 0 0,0 0 0,0 0 0,0 0 0,0 0 0,0 0 0,-1 0 0,1 0 0,0 0 0,0 0 0,0 0 0,0 0 0,0 0 0,0 0 0,0 0 0,0 0 0,0 0 0,0 0 0,-1 0 0,1 0 0,0 0 0,0 0 0,0 0 0,0 0 0,0 0 0,0 0 0,0 0 0,0 0 0,-1 0 0,1 0 0,0 0 0,0 0 0,0 0 0,0 0 0,0 0 0,0 0 0,0 0 0,0 0 0,0 0 0,0 0 0,0 0 0,0 1 0,0-1 0,-1 0 0,1 0 0,0 0 0,0-2 0,0 1 0,0-1 0,0 0 0,0 0 0,1 1 0,-1-1 0,0 0 0,1 1 0,-1-1 0,1 0 0,0 1 0,0-1 0,-1 1 0,3-3 0,14-23 0,-14 23 0,1 0 0,-1 1 0,1-1 0,0 0 0,0 1 0,0 0 0,0 0 0,1 0 0,-1 1 0,1-1 0,0 1 0,0 0 0,0 0 0,0 1 0,0-1 0,0 1 0,0 0 0,0 1 0,0-1 0,7 1 0,-7 1 0,-1-1 0,0 1 0,0 0 0,0 0 0,0 0 0,0 1 0,0-1 0,0 1 0,0 0 0,0 0 0,-1 0 0,1 1 0,-1-1 0,0 1 0,0 0 0,0 0 0,0 0 0,0 0 0,0 1 0,-1-1 0,0 1 0,0 0 0,0-1 0,0 1 0,2 5 0,-1 0 0,0 0 0,-1 0 0,0 1 0,0-1 0,-1 0 0,-1 1 0,1-1 0,-1 0 0,-1 1 0,0-1 0,0 1 0,-1-1 0,0 0 0,0 0 0,-1 0 0,0 0 0,-1 0 0,0-1 0,0 0 0,-1 1 0,0-2 0,-1 1 0,1 0 0,-1-1 0,-1 0 0,0-1 0,0 1 0,0-1 0,0-1 0,-16 10 0,-7 1 0,-1-1 0,-1-1 0,-44 13 0,7-2 0,67-25 0,0 1 0,0 0 0,0-1 0,0 1 0,0 0 0,0 1 0,1-1 0,-1 0 0,0 0 0,-2 3 0,4-3 0,-1-1 0,1 0 0,0 1 0,0-1 0,0 0 0,0 1 0,0-1 0,0 0 0,0 0 0,0 1 0,0-1 0,0 0 0,0 1 0,0-1 0,0 0 0,1 1 0,-1-1 0,0 0 0,0 0 0,0 1 0,0-1 0,0 0 0,1 0 0,-1 1 0,0-1 0,0 0 0,0 0 0,1 1 0,-1-1 0,0 0 0,0 0 0,1 0 0,-1 0 0,0 1 0,1-1 0,-1 0 0,0 0 0,0 0 0,1 0 0,0 0 0,6 2 0,1 0 0,0 0 0,-1-1 0,15 1 0,278 2-227,-226-5-911,29 1-5688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08:36.64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0'0'-8191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29:22.7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2 24575,'0'252'0,"2"-233"0,-1-19 0,-1 0 0,0 0 0,0 0 0,0 0 0,0 0 0,0 0 0,1 0 0,-1 0 0,0 0 0,0 1 0,0-1 0,0 0 0,0 0 0,1 0 0,-1 0 0,0 0 0,0 0 0,0 0 0,0 0 0,1 0 0,-1 0 0,0 0 0,0-1 0,0 1 0,0 0 0,1 0 0,-1 0 0,0 0 0,0 0 0,0 0 0,0 0 0,0 0 0,0 0 0,1 0 0,-1-1 0,0 1 0,0 0 0,0 0 0,0 0 0,0 0 0,0 0 0,0-1 0,0 1 0,0 0 0,0 0 0,1 0 0,-1 0 0,0-1 0,16-34 0,-8 18 0,10-20 0,2 1 0,1 1 0,2 1 0,27-31 0,-49 63 0,0 1 0,1-1 0,-1 1 0,1-1 0,-1 1 0,1 0 0,0-1 0,-1 1 0,1 0 0,0 0 0,0 0 0,0 0 0,0 1 0,0-1 0,0 0 0,0 1 0,0 0 0,0-1 0,0 1 0,3 0 0,-4 0 0,1 1 0,-1 0 0,1 0 0,-1-1 0,1 1 0,-1 0 0,1 0 0,-1 1 0,0-1 0,0 0 0,0 0 0,0 0 0,0 1 0,0-1 0,0 1 0,0-1 0,0 1 0,0-1 0,-1 1 0,1-1 0,-1 1 0,1 0 0,-1-1 0,0 1 0,1 2 0,1 12 0,-1 0 0,0 1 0,-2 17 0,0-23 0,1 0 0,0-1 0,0 1 0,1 0 0,0 0 0,1 0 0,0-1 0,1 1 0,6 15 0,-8-24 0,1 1 0,-1-1 0,1 0 0,0 0 0,-1-1 0,1 1 0,0 0 0,0 0 0,0-1 0,0 0 0,1 1 0,-1-1 0,0 0 0,0 0 0,1 0 0,-1 0 0,1 0 0,-1-1 0,1 1 0,-1-1 0,1 1 0,0-1 0,-1 0 0,1 0 0,-1 0 0,1-1 0,-1 1 0,1-1 0,-1 1 0,4-2 0,5-1 0,-1-1 0,0 0 0,0 0 0,0-1 0,16-11 0,2-5 0,-1-2 0,-1-1 0,32-38 0,-3 4 0,-117 157 0,-13 7-106,-70 108 337,117-169-728,3 2 1,-35 88-1,47-98-6329</inkml:trace>
  <inkml:trace contextRef="#ctx0" brushRef="#br0" timeOffset="520.78">486 455 24575,'4'2'0,"0"0"0,-1 0 0,1 0 0,-1 1 0,1-1 0,-1 1 0,0-1 0,0 1 0,0 0 0,0 1 0,0-1 0,-1 0 0,0 1 0,1-1 0,-1 1 0,-1 0 0,1 0 0,0 0 0,-1 0 0,0 0 0,0 0 0,0 0 0,0 0 0,-1 0 0,0 1 0,0-1 0,0 0 0,0 0 0,0 0 0,-1 1 0,0-1 0,0 0 0,0 0 0,-1 0 0,-2 5 0,-2 5 0,0 0 0,-1-1 0,-1-1 0,0 1 0,-1-1 0,0 0 0,-1-1 0,-20 18 0,17-18 0,9-8 0,-1 1 0,1-1 0,0 1 0,0 1 0,-6 6 0,10-11 0,0 1 0,0-1 0,0 1 0,0-1 0,-1 1 0,1-1 0,0 1 0,0-1 0,0 1 0,0-1 0,0 1 0,0-1 0,0 1 0,0-1 0,0 1 0,0-1 0,0 1 0,1-1 0,-1 1 0,0-1 0,0 0 0,0 1 0,1-1 0,-1 1 0,0-1 0,0 1 0,1-1 0,-1 0 0,0 1 0,1-1 0,-1 0 0,1 1 0,-1-1 0,0 0 0,1 1 0,-1-1 0,1 0 0,-1 0 0,1 0 0,-1 0 0,1 1 0,-1-1 0,1 0 0,-1 0 0,1 0 0,-1 0 0,1 0 0,0 0 0,30 3 0,-29-3 0,39 1-341,-1-3 0,0-1-1,67-13 1,-67 6-6485</inkml:trace>
  <inkml:trace contextRef="#ctx0" brushRef="#br0" timeOffset="1359.93">973 139 24575,'14'22'0,"9"21"0,4 18 0,-3 16 0,-5 14 0,-10 5 0,-17 1 0,-14-6 0,-15-10 0,-11-9 0,-8-13 0,-3-12 0,6-11 0,12-12-8191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29:09.4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46 66 24575,'0'-65'0,"13"118"0,40 364 0,-53-416-21,0 14-203,2-1 0,-1 1 0,2-1 0,0 0 0,7 21 0,-3-22-6602</inkml:trace>
  <inkml:trace contextRef="#ctx0" brushRef="#br0" timeOffset="1256.15">0 744 24575,'536'-37'0,"-281"12"0,1418-80 0,-1614 102-1365,-16 2-5461</inkml:trace>
  <inkml:trace contextRef="#ctx0" brushRef="#br0" timeOffset="3483.18">635 954 24575,'13'72'0,"-6"-26"0,22 69 0,-29-114 0,0-1 0,0 1 0,0 0 0,0-1 0,0 1 0,0 0 0,1-1 0,-1 1 0,0-1 0,0 1 0,1-1 0,-1 1 0,0 0 0,1-1 0,-1 1 0,1-1 0,-1 0 0,0 1 0,1-1 0,-1 1 0,1-1 0,-1 0 0,2 1 0,3-13 0,-2-37 0,-3 41 0,0 6 0,8-78 0,-7 72 0,1 0 0,0 0 0,0 0 0,1 1 0,0-1 0,0 1 0,8-12 0,-10 17 0,0 0 0,0 1 0,0-1 0,0 1 0,1-1 0,-1 1 0,0 0 0,1-1 0,-1 1 0,1 0 0,0 0 0,-1 0 0,1 0 0,0 0 0,0 1 0,0-1 0,-1 0 0,1 1 0,0-1 0,0 1 0,0 0 0,0 0 0,2 0 0,0 0 0,-1 1 0,1 0 0,-1 0 0,1 0 0,-1 0 0,0 1 0,0-1 0,1 1 0,-1 0 0,0 0 0,5 5 0,1 1 0,0 2 0,0-1 0,-1 1 0,0 1 0,0-1 0,5 13 0,2 10 0,-13-26 0,1 0 0,0 0 0,0-1 0,0 1 0,1-1 0,0 1 0,6 5 0,-10-11 0,1-1 0,-1 0 0,1 1 0,-1-1 0,1 1 0,-1-1 0,1 0 0,-1 0 0,1 1 0,0-1 0,-1 0 0,1 0 0,-1 0 0,1 0 0,0 1 0,-1-1 0,1 0 0,0 0 0,-1 0 0,1 0 0,-1-1 0,1 1 0,0 0 0,-1 0 0,1 0 0,-1 0 0,1-1 0,0 1 0,0-1 0,17-17 0,6-26 0,5-27 0,22-46 0,-51 116 0,1-1 0,-1 1 0,1 0 0,0-1 0,-1 1 0,1 0 0,0-1 0,0 1 0,0 0 0,0 0 0,0 0 0,0 0 0,0 0 0,0 0 0,0 0 0,0 1 0,0-1 0,3-1 0,-4 3 0,1-1 0,0 0 0,-1 1 0,1-1 0,-1 1 0,1-1 0,-1 1 0,1-1 0,-1 1 0,1-1 0,-1 1 0,0 0 0,1-1 0,-1 1 0,0 0 0,0-1 0,1 1 0,-1 0 0,0-1 0,0 1 0,0 0 0,0-1 0,0 1 0,0 1 0,1 59 0,-8-4-273,-2-1 0,-3 0 0,-2 0 0,-32 81 0,37-115-6553</inkml:trace>
  <inkml:trace contextRef="#ctx0" brushRef="#br0" timeOffset="4396.92">1164 1103 24575,'8'-5'0,"-1"0"0,1 0 0,1 0 0,-1 1 0,16-6 0,-23 10 0,1 0 0,-1-1 0,0 1 0,0 0 0,1 0 0,-1-1 0,0 1 0,0 0 0,1 0 0,-1 0 0,0 1 0,0-1 0,1 0 0,-1 0 0,0 1 0,0-1 0,1 1 0,-1-1 0,0 1 0,1 0 0,-1 0 0,0 1 0,0-1 0,0 1 0,-1-1 0,1 0 0,-1 1 0,1-1 0,-1 1 0,0-1 0,1 1 0,-1-1 0,0 1 0,0 0 0,0-1 0,0 1 0,0-1 0,0 1 0,-1-1 0,1 1 0,0-1 0,-2 3 0,-2 10 0,-1-1 0,0 0 0,-1 0 0,-13 20 0,4-5 0,14-28 0,1 1 0,-1 0 0,1-1 0,0 1 0,-1 0 0,1-1 0,0 1 0,-1 0 0,1 0 0,0 0 0,0-1 0,-1 1 0,1 0 0,0 0 0,0 0 0,0-1 0,0 1 0,0 0 0,0 0 0,1 0 0,-1 0 0,0-1 0,0 1 0,0 0 0,1 0 0,-1-1 0,0 1 0,1 0 0,-1 0 0,1-1 0,-1 1 0,2 1 0,0-1 0,0 0 0,0 0 0,0-1 0,0 1 0,0 0 0,0-1 0,1 1 0,-1-1 0,0 0 0,0 1 0,1-1 0,1-1 0,12 0 0,0 0 0,24-7 0,-38 8 0,83-21 38,51-9-1441,-107 26-5423</inkml:trace>
  <inkml:trace contextRef="#ctx0" brushRef="#br0" timeOffset="5508.65">1270 1612 24575,'-14'0'0,"-2"0"0,2 4 0,8 1 0</inkml:trace>
  <inkml:trace contextRef="#ctx0" brushRef="#br0" timeOffset="6045.63">1820 1188 24575,'0'0'0,"1"-1"0,-1 0 0,0 1 0,1-1 0,-1 0 0,0 1 0,1-1 0,-1 0 0,1 1 0,-1-1 0,1 1 0,-1-1 0,1 1 0,0-1 0,-1 1 0,1 0 0,0-1 0,-1 1 0,1 0 0,0-1 0,-1 1 0,1 0 0,0 0 0,0 0 0,1 0 0,23-5 0,-23 5 0,96-9 0,74-12 0,-145 13 0,7 0 0,-33 8 0,0 0 0,0 1 0,-1-1 0,1 1 0,0-1 0,-1 0 0,1 1 0,0 0 0,-1-1 0,1 1 0,0-1 0,-1 1 0,1 0 0,-1-1 0,1 1 0,-1 0 0,0 0 0,1-1 0,-1 1 0,0 0 0,1 0 0,-1 0 0,0 0 0,0-1 0,0 1 0,0 0 0,1 0 0,-1 0 0,-1 0 0,1 1 0,0 33 0,0-29 0,-2 21-74,1-11-356,0-1-1,4 30 1,1-24-6396</inkml:trace>
  <inkml:trace contextRef="#ctx0" brushRef="#br0" timeOffset="6487.01">1734 1208 24575,'2'1'0,"-1"-1"0,1 0 0,-1 1 0,1-1 0,-1 1 0,1-1 0,-1 1 0,1 0 0,-1 0 0,0-1 0,1 1 0,-1 0 0,0 0 0,0 1 0,0-1 0,0 0 0,0 0 0,0 0 0,0 1 0,0-1 0,0 0 0,0 1 0,-1-1 0,1 1 0,-1-1 0,1 1 0,0 2 0,7 44 0,-2 314 0,-9-215 0,2-109 0,0-27 0,0 1 0,0-1 0,1 0 0,1 1 0,0-1 0,1 0 0,0 1 0,0-1 0,6 14 0,-8-25 1,0 1 0,0-1 0,0 0 1,1 1-1,-1-1 0,0 1 0,0-1 0,0 1 0,1-1 0,-1 0 0,0 1 0,0-1 0,1 0 0,-1 1 0,0-1 0,1 0 0,-1 0 0,0 1 0,1-1 1,-1 0-1,1 0 0,-1 1 0,0-1 0,1 0 0,-1 0 0,1 0 0,-1 0 0,1 0 0,-1 0 0,1 0 0,-1 0 0,0 0 0,1 0 0,-1 0 0,1 0 1,-1 0-1,1 0 0,-1 0 0,1 0 0,-1 0 0,0 0 0,1-1 0,-1 1 0,1 0 0,-1 0 0,0-1 0,1 1 0,-1 0 0,0 0 0,1-1 0,-1 1 1,0 0-1,1-1 0,-1 1 0,0-1 0,12-22-1426,-2-5-5401</inkml:trace>
  <inkml:trace contextRef="#ctx0" brushRef="#br0" timeOffset="7229.13">2454 1018 24575,'-14'15'0,"-9"15"0,-4 13 0,-1 14 0,5 8 0,2 4 0,5 1 0,5-1 0,5-5 0,6-5 0,11-7 0,7-8 0,7-8 0,4-10 0,4-9 0,-1-8 0,-5-5-8191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28:53.88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08 505 24575,'0'-21'0,"0"-12"0,0-2 0,0 7 0,0 12 0,0 21 0,-4 22 0,0 18 0,-5 17 0,1 10 0,-3 9 0,1 1 0,2-3 0,2-7 0,2-13 0,3-12 0,0-15-8191</inkml:trace>
  <inkml:trace contextRef="#ctx0" brushRef="#br0" timeOffset="514.61">0 1056 24575,'11'0'0,"17"-3"0,20-2 0,14 0 0,16 1 0,9 1 0,4 2 0,-3 0 0,-9 4 0,-11 6 0,-10 0 0,-14 3 0,-15 0-8191</inkml:trace>
  <inkml:trace contextRef="#ctx0" brushRef="#br0" timeOffset="2864.79">423 1457 24575,'-24'137'0,"-7"177"0,30-306 0,-8 282 0,9-289 0,0 0 0,1 1 0,-1-1 0,0 0 0,0 0 0,-1 1 0,1-1 0,0 0 0,0 0 0,-1 1 0,1-1 0,0 0 0,-1 0 0,1 0 0,-1 0 0,0 0 0,1 0 0,-1 0 0,-1 2 0,1-3 0,0-1 0,1 1 0,-1 0 0,0-1 0,0 1 0,1-1 0,-1 0 0,0 1 0,1-1 0,-1 1 0,1-1 0,-1 0 0,1 1 0,-1-1 0,1 0 0,0 0 0,-1 1 0,1-1 0,0 0 0,-1-1 0,-17-52 0,13-1 0,1 0 0,6-83 0,1 36 0,-5-18 0,5-122 0,-3 240 0,1 0 0,-1 0 0,1-1 0,0 1 0,-1 0 0,1 0 0,0 0 0,1 0 0,-1 0 0,0 1 0,0-1 0,1 0 0,-1 0 0,1 1 0,0-1 0,-1 1 0,1 0 0,0-1 0,0 1 0,0 0 0,0 0 0,0 0 0,0 0 0,0 0 0,0 1 0,0-1 0,1 1 0,-1-1 0,0 1 0,0 0 0,1 0 0,3 0 0,8 0 0,1 0 0,0 1 0,23 4 0,-38-4 0,13 1 0,0 1 0,0 0 0,-1 1 0,0 0 0,16 9 0,-25-12 0,-1 0 0,1 1 0,0-1 0,-1 1 0,1-1 0,-1 1 0,1 0 0,-1 0 0,0 0 0,0 0 0,0 1 0,0-1 0,0 1 0,-1-1 0,1 1 0,-1-1 0,0 1 0,1 0 0,-1 0 0,0 0 0,-1-1 0,1 1 0,0 0 0,-1 0 0,0 0 0,1 0 0,-1 0 0,-1 0 0,1 4 0,-2-3 0,0 0 0,1 0 0,-2-1 0,1 1 0,0 0 0,-1-1 0,1 0 0,-1 1 0,0-1 0,0 0 0,-1 0 0,1-1 0,-1 1 0,1-1 0,-1 0 0,0 1 0,0-2 0,1 1 0,-8 2 0,-6 2 0,-1 0 0,-37 6 0,36-8 0,19-4 0,0 0 0,0 0 0,0 0 0,0 0 0,1 0 0,-1 0 0,0 0 0,0 0 0,0 0 0,0 0 0,0 0 0,0 1 0,0-1 0,0 0 0,0 0 0,0 0 0,0 0 0,0 0 0,0 0 0,0 0 0,0 0 0,0 0 0,0 0 0,0 0 0,0 0 0,0 0 0,0 0 0,0 0 0,0 0 0,0 0 0,0 1 0,33-3 0,-13 1 0,5 0 0,-5 0 0,1 1 0,-1 0 0,1 1 0,35 7 0,-52-7 0,-1 0 0,1 0 0,-1 0 0,1 0 0,-1 1 0,1-1 0,-1 1 0,0 0 0,0 0 0,0 0 0,0 0 0,0 1 0,0-1 0,-1 1 0,1 0 0,-1 0 0,0 0 0,1 0 0,-1 0 0,-1 0 0,1 0 0,0 1 0,-1-1 0,0 1 0,0-1 0,0 1 0,0-1 0,0 1 0,-1 0 0,0-1 0,1 1 0,-2 7 0,1-9 0,-1 1 0,1-1 0,-1 0 0,0 1 0,0-1 0,0 0 0,0 0 0,0 0 0,0 0 0,-1 0 0,1 0 0,-1 0 0,1-1 0,-1 1 0,0 0 0,1-1 0,-1 1 0,0-1 0,0 0 0,0 1 0,0-1 0,0 0 0,-1 0 0,1 0 0,0-1 0,0 1 0,-1-1 0,1 1 0,0-1 0,-4 1 0,-10 1 0,-1-1 0,1 0 0,-21-2 0,21 0 0,-13 0-1365,3 0-5461</inkml:trace>
  <inkml:trace contextRef="#ctx0" brushRef="#br0" timeOffset="3333.81">1184 970 24575,'-4'0'0</inkml:trace>
  <inkml:trace contextRef="#ctx0" brushRef="#br0" timeOffset="4077.59">1608 801 24575,'-5'15'0,"1"0"0,1 0 0,0 0 0,1 1 0,0 22 0,2-34 0,0 1 0,0-1 0,1 1 0,0-1 0,0 1 0,0-1 0,0 0 0,1 1 0,0-1 0,2 5 0,-2-7 0,-1 0 0,1 0 0,-1 0 0,1-1 0,0 1 0,0 0 0,0-1 0,0 1 0,0-1 0,0 0 0,0 0 0,1 1 0,-1-1 0,0-1 0,1 1 0,-1 0 0,0-1 0,1 1 0,4 0 0,-4-1 0,0 0 0,1 0 0,-1 0 0,1-1 0,-1 1 0,0-1 0,1 0 0,-1 0 0,0 0 0,0 0 0,0 0 0,0-1 0,0 1 0,0-1 0,3-2 0,0-1 0,-1 1 0,0-1 0,0-1 0,-1 1 0,1 0 0,6-13 0,-2 2 0,-1-1 0,-1 1 0,-1-2 0,8-30 0,-9 31 0,-1-1 0,-1 1 0,-1-1 0,-1 0 0,0 1 0,-1-1 0,-4-26 0,4 42 0,0 1 0,0-1 0,-1 0 0,1 1 0,0-1 0,-1 1 0,1-1 0,-1 1 0,0-1 0,1 1 0,-1-1 0,0 1 0,0-1 0,0 1 0,0 0 0,0 0 0,0-1 0,0 1 0,-1 0 0,1 0 0,0 0 0,-1 0 0,1 1 0,0-1 0,-1 0 0,1 0 0,-1 1 0,1-1 0,-1 1 0,0-1 0,1 1 0,-1 0 0,1 0 0,-1 0 0,0 0 0,1 0 0,-3 0 0,0 1 0,-1 1 0,1-1 0,0 1 0,-1 0 0,1 0 0,0 0 0,0 1 0,1-1 0,-1 1 0,0 0 0,1 0 0,-4 5 0,-4 5 0,1 0 0,1 1 0,0 0 0,1 1 0,1 0 0,0 0 0,0 0 0,2 1 0,0 0 0,-3 18 0,5-20 0,1 1 0,0 0 0,1 0 0,0 0 0,1 0 0,1 0 0,1 0 0,0 0 0,1 0 0,0 0 0,8 19 0,-8-26 7,1-1 0,-1-1 0,2 1 0,-1 0 0,1-1 1,0 0-1,0 0 0,0-1 0,1 1 0,0-1 0,0 0 0,0-1 0,1 1 0,0-1 0,0-1 0,7 4 0,0-2-193,1 0 1,-1-1-1,1-1 0,0 0 1,0-1-1,0-1 1,20 0-1,18-3-6640</inkml:trace>
  <inkml:trace contextRef="#ctx0" brushRef="#br0" timeOffset="4832.83">2011 463 24575,'4'0'0,"4"0"0,12 0 0,13 0 0,12 0 0,6 0 0,4-3 0,-6-2-8191</inkml:trace>
  <inkml:trace contextRef="#ctx0" brushRef="#br0" timeOffset="4833.83">2434 145 24575,'3'-4'0,"0"0"0,0 0 0,0 1 0,1-1 0,0 1 0,-1 0 0,1 0 0,0 0 0,1 0 0,-1 1 0,0-1 0,1 1 0,5-2 0,-8 4 0,1-1 0,-1 1 0,0 0 0,1 0 0,-1 0 0,0 1 0,1-1 0,-1 0 0,0 1 0,0-1 0,1 1 0,-1 0 0,0 0 0,0 0 0,0 0 0,0 0 0,0 1 0,0-1 0,0 0 0,-1 1 0,1-1 0,0 1 0,-1 0 0,1 0 0,-1-1 0,1 1 0,-1 0 0,0 0 0,0 0 0,1 3 0,4 7 0,-1 0 0,0 1 0,-1-1 0,-1 1 0,0 0 0,0 0 0,-1 0 0,-1 0 0,0 19 0,-1-23 0,0-1 0,-1 0 0,0 0 0,0 0 0,-1 1 0,0-1 0,0-1 0,-1 1 0,0 0 0,0-1 0,-1 1 0,0-1 0,0 0 0,0 0 0,-1 0 0,-7 6 0,8-9 0,-1-1 0,1 0 0,-1 0 0,0 0 0,0-1 0,0 0 0,0 0 0,-10 3 0,14-5 0,0 1 0,0-1 0,0 0 0,0 0 0,0 0 0,0 0 0,-1 1 0,1-1 0,0 0 0,0-1 0,0 1 0,0 0 0,0 0 0,0 0 0,0-1 0,0 1 0,0 0 0,0-1 0,1 1 0,-1-1 0,0 1 0,0-1 0,0 0 0,0 1 0,1-1 0,-1 0 0,0 1 0,0-1 0,1 0 0,-1 0 0,1 0 0,-1 0 0,1 1 0,-1-1 0,1 0 0,-1 0 0,1 0 0,0 0 0,0 0 0,-1 0 0,1 0 0,0 0 0,0 0 0,0 0 0,0 0 0,0 0 0,0-1 0,1 1 0,-1 0 0,0 0 0,0 0 0,1 1 0,0-3 0,1-5 0,0 0 0,1 0 0,0 0 0,0 0 0,1 1 0,0-1 0,6-8 0,40-50 0,-30 42 0,116-138 0,-120 148 0,-16 14 0,0 0 0,0 0 0,0 0 0,1 0 0,-1 0 0,0 0 0,0 0 0,0 0 0,0 0 0,1 0 0,-1 0 0,0 0 0,0 0 0,0 0 0,0 0 0,0 0 0,1 0 0,-1 0 0,0 0 0,0 0 0,0 1 0,0-1 0,0 0 0,0 0 0,1 0 0,-1 0 0,0 0 0,0 0 0,0 0 0,0 0 0,0 1 0,0-1 0,0 0 0,0 0 0,0 0 0,1 0 0,-1 0 0,0 0 0,0 1 0,0-1 0,0 0 0,0 0 0,0 0 0,0 0 0,0 0 0,0 1 0,0-1 0,0 0 0,0 0 0,0 0 0,0 1 0,-8 33 0,4-21 0,1 0 0,-6 21 0,-7 51 0,15-76 0,0-1 0,1 0 0,0 1 0,0-1 0,1 1 0,0-1 0,0 0 0,1 0 0,0 0 0,0 0 0,1 0 0,4 9 0,-4-13-76,0 0 1,0 0-1,1-1 0,-1 1 0,1-1 0,0 0 0,0 0 0,0 0 1,1 0-1,-1-1 0,0 1 0,1-1 0,0-1 0,0 1 1,-1 0-1,1-1 0,9 1 0,19 3-6750</inkml:trace>
  <inkml:trace contextRef="#ctx0" brushRef="#br0" timeOffset="7289.85">3153 18 24575,'4'-10'0,"0"3"0,-6 13 0,-12 18 0,-9 18 0,-9 16 0,-5 14 0,-5 11 0,-1 7 0,-2 2 0,5 0 0,4-1 0,5-9 0,9-12 0,7-17-8191</inkml:trace>
  <inkml:trace contextRef="#ctx0" brushRef="#br0" timeOffset="7290.85">3237 336 24575,'-13'334'0,"6"-221"0,-14 134 0,21-307 0,-2 15 0,1-146 0,4-195 0,-3 379 0,0 0 0,1-1 0,0 1 0,0 0 0,0 1 0,1-1 0,0 0 0,1 0 0,-1 1 0,1-1 0,1 1 0,7-11 0,-7 13 0,0 0 0,0 0 0,0 1 0,0-1 0,1 1 0,0 0 0,0 0 0,0 1 0,0 0 0,0-1 0,0 2 0,1-1 0,-1 1 0,0-1 0,1 2 0,9-2 0,-11 2 0,1-1 0,0 1 0,0-1 0,0 2 0,-1-1 0,1 0 0,0 1 0,0 0 0,-1 0 0,1 0 0,0 1 0,-1 0 0,1 0 0,-1 0 0,0 0 0,0 0 0,0 1 0,0 0 0,0 0 0,0 0 0,-1 0 0,0 1 0,1-1 0,-1 1 0,0 0 0,-1 0 0,1 0 0,-1 0 0,0 1 0,0-1 0,0 1 0,0-1 0,-1 1 0,0-1 0,0 1 0,0 0 0,0 0 0,-1 5 0,0-7 0,0 0 0,0 1 0,-1-1 0,1 0 0,-1 0 0,0 0 0,1 0 0,-1 0 0,-1 0 0,1 0 0,0 0 0,-1 0 0,0 0 0,1-1 0,-1 1 0,0 0 0,0-1 0,-1 0 0,1 1 0,0-1 0,-1 0 0,0 0 0,1-1 0,-4 3 0,1-1 0,-1 0 0,0 0 0,0 0 0,0-1 0,0 0 0,-8 2 0,26-5 0,10 0 0,-1 1 0,25 3 0,-41-2 0,1 0 0,-1 0 0,0 0 0,0 0 0,0 1 0,-1 0 0,1 0 0,0 0 0,-1 1 0,1-1 0,-1 1 0,1 0 0,-1 0 0,6 7 0,-9-9 0,0 0 0,0 0 0,0 1 0,-1-1 0,1 1 0,0-1 0,0 0 0,-1 1 0,1-1 0,-1 1 0,0-1 0,1 1 0,-1 0 0,0-1 0,0 1 0,0-1 0,0 1 0,0-1 0,0 1 0,0-1 0,-1 1 0,1 0 0,0-1 0,-1 1 0,1-1 0,-1 0 0,0 1 0,0-1 0,1 1 0,-1-1 0,0 0 0,0 0 0,0 1 0,0-1 0,0 0 0,-3 1 0,-1 3 0,-1 0 0,0-1 0,0 0 0,-1 0 0,1 0 0,-13 4 0,-15 2-273,1-1 0,-1-2 0,-1-2 0,-47 2 0,6-2-6553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28:43.17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61 26 24575,'0'-1'0,"0"0"0,1 0 0,-1 0 0,0-1 0,0 1 0,0 0 0,0 0 0,0 0 0,-1-1 0,1 1 0,0 0 0,-1 0 0,1 0 0,0 0 0,-1 0 0,1 0 0,-1 0 0,0 0 0,1 0 0,-1 0 0,-1-2 0,1 4 0,-1 0 0,1-1 0,0 1 0,0 0 0,0 0 0,0 0 0,0 0 0,0 0 0,0 0 0,0 0 0,0 0 0,0 0 0,1 1 0,-1-1 0,0 0 0,1 1 0,-1-1 0,1 0 0,-1 1 0,1-1 0,0 2 0,-25 72 0,3 1 0,-15 100 0,21-94 0,-14 57 0,-27 147 0,46-214 0,-2 143 0,13-204 0,1-1 0,0 0 0,0 0 0,1 1 0,6 16 0,-8-26 0,0 1 0,1-1 0,-1 1 0,1-1 0,0 1 0,-1-1 0,1 1 0,0-1 0,0 0 0,0 1 0,0-1 0,0 0 0,0 0 0,0 0 0,1 0 0,-1 0 0,0 0 0,1 0 0,-1 0 0,0 0 0,1 0 0,-1-1 0,1 1 0,-1-1 0,1 1 0,0-1 0,-1 0 0,1 0 0,-1 1 0,1-1 0,0 0 0,-1 0 0,1-1 0,-1 1 0,1 0 0,0 0 0,-1-1 0,1 1 0,-1-1 0,1 1 0,-1-1 0,1 0 0,-1 0 0,3-1 0,2-3 0,0 1 0,-1-1 0,1-1 0,-1 1 0,0-1 0,0 0 0,-1 0 0,0 0 0,0 0 0,0-1 0,-1 0 0,0 0 0,0 0 0,3-14 0,3-11 0,7-63 0,-14 77 0,0 0 0,-2 0 0,0 0 0,-1 0 0,0 0 0,-2 0 0,0 1 0,-1-1 0,0 1 0,-9-21 0,6 24 0,0 1 0,0 0 0,-1 0 0,-1 1 0,0 0 0,-1 0 0,0 1 0,0 0 0,-1 1 0,-1 0 0,0 0 0,-19-10 0,-91-43 0,122 63 0,0 0 0,0 0 0,0 0 0,0 0 0,-1-1 0,1 1 0,0 0 0,0 0 0,0 0 0,0 0 0,0-1 0,0 1 0,0 0 0,0 0 0,0 0 0,0 0 0,0-1 0,0 1 0,0 0 0,0 0 0,0 0 0,0 0 0,1-1 0,-1 1 0,0 0 0,0 0 0,0 0 0,0 0 0,0 0 0,0-1 0,0 1 0,0 0 0,1 0 0,-1 0 0,0 0 0,0 0 0,0 0 0,0 0 0,0-1 0,1 1 0,-1 0 0,0 0 0,0 0 0,0 0 0,0 0 0,1 0 0,-1 0 0,0 0 0,0 0 0,0 0 0,0 0 0,1 0 0,-1 0 0,0 0 0,0 0 0,0 0 0,15-4 0,15-3 0,292-80 0,-287 74 0,-1-1 0,0-1 0,-1-3 0,0 0 0,-2-2 0,56-47 0,-78 60 0,-1-1 0,0 0 0,0-1 0,-1 1 0,0-1 0,0-1 0,-1 0 0,-1 0 0,1 0 0,-2 0 0,1-1 0,-1 0 0,-1 0 0,4-21 0,-7 30 0,0 0 0,0 0 0,0 0 0,0 0 0,0 0 0,0 0 0,0 0 0,-1 0 0,1 0 0,-1 0 0,0 1 0,1-1 0,-2-2 0,1 3 0,1 1 0,-1-1 0,0 0 0,1 0 0,-1 1 0,0-1 0,0 1 0,1-1 0,-1 1 0,0-1 0,0 1 0,0-1 0,0 1 0,0 0 0,0-1 0,1 1 0,-1 0 0,0 0 0,-2 0 0,0 0 0,0 0 0,-1 1 0,1-1 0,0 1 0,0 0 0,0 0 0,0 0 0,0 1 0,0-1 0,0 1 0,1-1 0,-1 1 0,0 0 0,-4 4 0,-6 8 0,0 0 0,1 1 0,1 0 0,0 1 0,1 0 0,0 0 0,-12 31 0,5-1 0,-23 87 0,27-75 0,-11 103 0,22-138 0,1 0 0,2 0 0,0-1 0,1 1 0,1 0 0,1-1 0,12 37 0,5-18-1365,0-12-5461</inkml:trace>
  <inkml:trace contextRef="#ctx0" brushRef="#br0" timeOffset="514.54">806 619 24575,'0'-4'0,"0"0"0,1-1 0,0 1 0,0 0 0,0 0 0,0 0 0,0 0 0,1 0 0,0 0 0,0 0 0,0 0 0,0 0 0,3-3 0,-4 6 0,0 0 0,0 1 0,0-1 0,0 0 0,0 0 0,0 0 0,0 1 0,0-1 0,0 0 0,0 1 0,0-1 0,0 1 0,0-1 0,1 1 0,-1 0 0,0 0 0,0-1 0,1 1 0,0 0 0,0 1 0,0-1 0,-1 0 0,1 1 0,0 0 0,0-1 0,-1 1 0,1 0 0,-1 0 0,1 0 0,-1 0 0,1 0 0,-1 0 0,0 1 0,1-1 0,-1 0 0,0 1 0,1 1 0,2 3 0,0 0 0,-1 1 0,0-1 0,0 1 0,0 0 0,-1 0 0,0 0 0,-1 0 0,0 0 0,0 0 0,0 0 0,-1 1 0,0-1 0,0 0 0,-1 0 0,0 0 0,0 1 0,-1-1 0,0 0 0,0-1 0,0 1 0,-7 12 0,-3-7 0,9-20 0,3 3 0,1 1 0,0-1 0,0 1 0,0-1 0,1 1 0,1-6 0,17-26 0,2 0 0,1 2 0,2 1 0,52-56 0,-76 88 0,-1 0 0,1 0 0,0 0 0,0 1 0,-1-1 0,1 0 0,0 0 0,0 1 0,0-1 0,0 0 0,0 1 0,0-1 0,0 1 0,0-1 0,0 1 0,0 0 0,0-1 0,0 1 0,0 0 0,0 0 0,0 0 0,1 0 0,1 0 0,-2 1 0,-1-1 0,1 1 0,0 0 0,0 0 0,-1-1 0,1 1 0,0 0 0,-1 0 0,1 0 0,-1 0 0,1 0 0,-1 0 0,0 0 0,1 0 0,-1 0 0,0 0 0,0 0 0,0 0 0,0 2 0,1 11 0,-1 0 0,-3 25 0,2-32 0,-6 45 0,3-32 0,1 0 0,1 1 0,1-1 0,1 0 0,0 1 0,4 20 0,-3-39-36,-1-1 0,0 1 0,1-1 1,0 1-1,-1 0 0,1-1 0,0 1 0,0-1 0,0 0 0,0 1 0,0-1 0,0 0 0,0 1 0,0-1 0,1 0 0,-1 0 0,0 0 1,1 0-1,-1 0 0,1 0 0,-1-1 0,1 1 0,0 0 0,-1-1 0,1 1 0,-1-1 0,1 0 0,0 1 0,-1-1 0,1 0 0,0 0 1,0 0-1,-1 0 0,1 0 0,0-1 0,-1 1 0,4-1 0,19-6-6790</inkml:trace>
  <inkml:trace contextRef="#ctx0" brushRef="#br0" timeOffset="866.52">1270 386 24575,'11'-7'0,"7"5"0,8 13 0,3 19 0,-4 20 0,-5 15 0,-7 10 0,-5 5 0,-4-2 0,-7-2 0,-10-5 0,-6-9 0,-3-9 0,-2-10 0,3-8 0,6-10-8191</inkml:trace>
  <inkml:trace contextRef="#ctx0" brushRef="#br0" timeOffset="1238.33">1843 681 24575,'22'-7'0,"10"-2"0,7 0 0,8 1 0,3 3 0,0 2 0,-4 1 0,-7 2 0,-10 0-8191</inkml:trace>
  <inkml:trace contextRef="#ctx0" brushRef="#br0" timeOffset="1239.33">1885 787 24575,'14'0'0,"20"0"0,18 0 0,11 0 0,9 0 0,-7 0-8191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28:23.645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0 18 24575,'4'-17'0,"-4"17"0,0 0 0,0 0 0,0 0 0,1 0 0,-1 0 0,0 0 0,0-1 0,1 1 0,-1 0 0,0 0 0,0 0 0,1 0 0,-1 0 0,0 0 0,0 0 0,1 0 0,-1 0 0,0 0 0,0 0 0,1 1 0,-1-1 0,0 0 0,0 0 0,0 0 0,1 0 0,-1 0 0,0 0 0,0 0 0,1 1 0,-1-1 0,0 0 0,0 0 0,0 0 0,0 0 0,1 1 0,1 1 0,0 1 0,-1-1 0,1 1 0,0-1 0,-1 1 0,0-1 0,1 1 0,-1 0 0,1 3 0,5 36 0,-1 1 0,-2 0 0,-1-1 0,-6 60 0,2-39 0,1-52 0,1-8 0,-1 1 0,0 0 0,0 0 0,0-1 0,-1 1 0,1 0 0,-1 0 0,0-1 0,0 1 0,0-1 0,0 1 0,-3 5 0,3-9 0,1 0 0,-1 0 0,1 0 0,0 0 0,-1 0 0,1-1 0,-1 1 0,1 0 0,0 0 0,-1 0 0,1 0 0,0-1 0,0 1 0,-1 0 0,1 0 0,0-1 0,-1 1 0,1 0 0,0-1 0,0 1 0,-1 0 0,1-1 0,0 1 0,0 0 0,0-1 0,0 1 0,0-1 0,-1 1 0,1 0 0,0-1 0,0 1 0,0 0 0,0-1 0,0 1 0,0-1 0,0 1 0,0 0 0,0-1 0,1 0 0,-5-20 0,4 7 0,0 0 0,1 0 0,0 0 0,1 0 0,1 0 0,0 0 0,1 0 0,1 1 0,0 0 0,0 0 0,2 0 0,14-23 0,-17 29 0,1 0 0,0 0 0,1 0 0,0 0 0,0 1 0,0 0 0,1 0 0,-1 1 0,1 0 0,1 0 0,-1 0 0,1 1 0,0 0 0,0 1 0,0 0 0,0 0 0,0 0 0,1 1 0,-1 1 0,1-1 0,0 1 0,9 1 0,-15 0 0,-1 0 0,1 0 0,-1 1 0,1 0 0,-1-1 0,0 1 0,1 0 0,-1 0 0,0 0 0,1 0 0,-1 1 0,0-1 0,0 0 0,0 1 0,0 0 0,0-1 0,-1 1 0,1 0 0,1 2 0,0 1 0,0-1 0,-1 1 0,0 0 0,0 0 0,0 0 0,0 1 0,-1-1 0,2 8 0,-1 6 0,-1-1 0,-1 1 0,0-1 0,-4 23 0,-4 8 0,3-23 0,-2 52 0,7-77-3,0 1 0,0 0-1,1-1 1,-1 1 0,0 0-1,0-1 1,1 1 0,-1-1-1,1 1 1,0 0 0,-1-1-1,1 1 1,0-1 0,0 0-1,0 1 1,0-1 0,0 0-1,0 1 1,1-1 0,-1 0-1,0 0 1,0 0 0,2 1-1,1-1 24,-1 1 0,1-1 0,0 1 0,-1-1 0,1-1 0,0 1 0,0 0 0,-1-1-1,8 0 1,4-1-317,0 0 1,0-1-1,0-1 0,14-5 0,17-6-6529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27:56.447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568 280 24575,'-32'25'0,"-22"20"0,-12 12 0,-6 11 0,2 5 0,2 1 0,6-5 0,9-8 0,11-6 0,12-9 0,11-12-8191</inkml:trace>
  <inkml:trace contextRef="#ctx0" brushRef="#br0" timeOffset="375.29">104 366 24575,'30'22'0,"0"1"0,-1 1 0,-2 1 0,-1 2 0,-1 0 0,-1 2 0,-1 1 0,-2 1 0,20 37 0,-22-32 0,-2 2 0,-1-1 0,-2 2 0,-2 0 0,-2 1 0,-1 0 0,-2 0 0,2 44 0,-4-63 0,-4-21 0,-1 0 0,0 0 0,0 0 0,0 1 0,1-1 0,-1 0 0,0 0 0,0 0 0,1 0 0,-1 0 0,0 1 0,0-1 0,1 0 0,-1 0 0,0 0 0,1 0 0,-1 0 0,0 0 0,1 0 0,-1 0 0,0 0 0,0 0 0,1 0 0,-1 0 0,0 0 0,1 0 0,-1 0 0,0-1 0,0 1 0,1 0 0,-1 0 0,0 0 0,0 0 0,1-1 0,3-2 0,-1-1 0,1 1 0,-1-1 0,0 0 0,5-8 0,31-46-104,-8 9-317,2 1 1,64-69 0,-65 86-6406</inkml:trace>
  <inkml:trace contextRef="#ctx0" brushRef="#br0" timeOffset="810.49">930 69 24575,'5'-7'0,"1"-1"0,0 1 0,0 0 0,0 0 0,1 0 0,11-8 0,-16 14 0,-1 0 0,1 0 0,0 0 0,-1 0 0,1 0 0,0 0 0,-1 0 0,1 1 0,0-1 0,0 1 0,-1-1 0,1 1 0,0 0 0,0 0 0,0 0 0,0 0 0,0 0 0,0 0 0,-1 0 0,1 0 0,0 1 0,0-1 0,0 1 0,-1-1 0,1 1 0,0 0 0,0 0 0,-1 0 0,1 0 0,-1 0 0,1 0 0,-1 0 0,1 0 0,-1 1 0,0-1 0,0 1 0,1-1 0,-1 1 0,1 1 0,1 3 0,0 0 0,0 1 0,-1-1 0,1 1 0,-1 0 0,-1 0 0,0-1 0,0 1 0,0 0 0,0 0 0,-1 0 0,0 0 0,-1 0 0,0 0 0,0 0 0,0 0 0,-1 0 0,-2 6 0,-2 3 0,1 0 0,-2-1 0,0 0 0,-1-1 0,0 0 0,-17 22 0,-21 15 0,45-51 0,1 0 0,0 1 0,0-1 0,-1 0 0,1 0 0,0 1 0,0-1 0,0 0 0,-1 1 0,1-1 0,0 0 0,0 1 0,0-1 0,0 0 0,0 1 0,0-1 0,0 1 0,0-1 0,0 0 0,0 1 0,0-1 0,0 0 0,0 1 0,0-1 0,0 0 0,0 1 0,0-1 0,0 1 0,1-1 0,-1 0 0,0 1 0,0-1 0,0 0 0,1 1 0,14 4 0,21-3 0,-35-2 0,176-21-1365,-120 10-5461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27:53.505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43 153 24575,'2'213'0,"-5"217"0,0-407 0,2-23 0,1 0 0,0 0 0,0 0 0,0 0 0,-1 0 0,1 0 0,0 0 0,0 0 0,-1 0 0,1 0 0,0 0 0,0-1 0,0 1 0,-1 0 0,1 0 0,0 0 0,0 0 0,0 0 0,-1-1 0,1 1 0,0 0 0,0 0 0,0 0 0,0-1 0,0 1 0,-1 0 0,1 0 0,0 0 0,0-1 0,0 1 0,0 0 0,0 0 0,0-1 0,0 1 0,0 0 0,0 0 0,0-1 0,0 1 0,0 0 0,0-1 0,-10-44 0,-4-66 0,6 0 0,11-217 0,-3 324 0,1-20 0,1 1 0,2-1 0,9-35 0,-12 55 0,0 0 0,1-1 0,-1 1 0,1 0 0,0 0 0,0 0 0,0 0 0,1 0 0,-1 0 0,1 1 0,0-1 0,0 1 0,0 0 0,0-1 0,1 2 0,0-1 0,-1 0 0,1 1 0,0-1 0,0 1 0,0 0 0,0 1 0,1-1 0,-1 1 0,8-2 0,-9 3 0,0 0 0,-1 0 0,1 0 0,0 0 0,0 0 0,0 1 0,0-1 0,0 1 0,0 0 0,0 0 0,-1 0 0,1 0 0,0 1 0,-1-1 0,1 1 0,-1-1 0,4 4 0,-2-2 0,-1 1 0,1 0 0,-1 1 0,1-1 0,-1 1 0,-1-1 0,1 1 0,4 10 0,-3-3 0,-1-1 0,0 1 0,-1 0 0,0 0 0,0 0 0,-1 0 0,-2 24 0,0-28 0,-1 1 0,0-1 0,0 1 0,-1-1 0,0 0 0,0 0 0,-1 0 0,-5 8 0,7-13 0,0 1 0,0-1 0,-1 0 0,1 0 0,-1 0 0,1 0 0,-1 0 0,0-1 0,0 1 0,-1-1 0,1 0 0,0 0 0,-1 0 0,1 0 0,-1 0 0,0-1 0,0 0 0,1 0 0,-7 1 0,9-1 0,0-1 0,1 0 0,-1 0 0,0 0 0,1 0 0,-1 0 0,0 0 0,0 0 0,1 0 0,-1 0 0,0 0 0,1 0 0,-1 0 0,0 0 0,1-1 0,-1 1 0,1 0 0,-1-1 0,0 1 0,1 0 0,-1-1 0,1 1 0,-1 0 0,1-1 0,-1 1 0,1-1 0,-1 1 0,1-1 0,-1 1 0,1-1 0,0 0 0,-1 1 0,1-1 0,0 1 0,0-1 0,-1 0 0,1 1 0,0-1 0,0 0 0,0 1 0,0-1 0,0 0 0,0 0 0,0 1 0,0-1 0,0 0 0,0 1 0,0-1 0,0 0 0,0 1 0,1-1 0,-1 0 0,0 1 0,0-1 0,1 1 0,-1-1 0,1 1 0,-1-1 0,0 0 0,1 1 0,0-1 0,1-3 0,1-1 0,-1 1 0,1 0 0,0 1 0,0-1 0,1 0 0,5-4 0,-2 4 0,0 0 0,0 0 0,1 1 0,-1 0 0,1 0 0,0 1 0,0 0 0,0 0 0,0 1 0,0 0 0,0 0 0,1 1 0,11 1 0,-17-1 0,1 1 0,-1-1 0,0 1 0,1 0 0,-1 0 0,0 0 0,0 0 0,0 1 0,0-1 0,0 1 0,0 0 0,0 0 0,-1 0 0,1 0 0,-1 0 0,1 1 0,-1-1 0,0 1 0,0 0 0,0-1 0,0 1 0,0 0 0,-1 0 0,1 0 0,-1 0 0,0 1 0,0-1 0,0 0 0,-1 0 0,1 1 0,-1-1 0,1 1 0,-1-1 0,0 0 0,-1 4 0,1-4 0,0 1 0,-1-1 0,1 0 0,-1 0 0,0 0 0,1 0 0,-2 0 0,1 0 0,0 0 0,-1 0 0,1-1 0,-1 1 0,0 0 0,0-1 0,-2 3 0,-1 0 0,0-1 0,0 0 0,0 0 0,0 0 0,-1-1 0,0 0 0,-5 3 0,-8 1 0,-1 0 0,1-1 0,-35 5 0,-26-2-1365</inkml:trace>
  <inkml:trace contextRef="#ctx0" brushRef="#br0" timeOffset="405.35">658 174 24575,'14'-7'0,"16"-2"0,14 0 0,6 1 0,-2 7 0,-5 2 0,-10 2-8191</inkml:trace>
  <inkml:trace contextRef="#ctx0" brushRef="#br0" timeOffset="943.63">677 345 24575,'18'0'0,"17"0"0,13-3 0,9-2 0,6 0 0,-8 2-8191</inkml:trace>
  <inkml:trace contextRef="#ctx0" brushRef="#br0" timeOffset="944.63">1249 218 24575,'0'-7'0,"0"0"0,1 0 0,-1-1 0,1 1 0,1 0 0,0 0 0,0 0 0,0 0 0,1 0 0,0 1 0,0-1 0,0 1 0,1 0 0,0 0 0,0 0 0,1 0 0,0 1 0,0-1 0,0 1 0,1 1 0,-1-1 0,1 1 0,0 0 0,0 0 0,1 1 0,-1-1 0,1 2 0,0-1 0,0 1 0,8-2 0,-13 3 0,1 1 0,0-1 0,0 1 0,0 0 0,0 0 0,-1 0 0,1 0 0,0 1 0,0-1 0,0 1 0,0 0 0,-1 0 0,1 0 0,0 0 0,-1 0 0,1 0 0,-1 1 0,5 3 0,-4-2 0,0 0 0,0 0 0,0 1 0,-1 0 0,1-1 0,-1 1 0,0 0 0,0 0 0,0 0 0,-1 0 0,2 6 0,0 1 0,-1-1 0,-1 1 0,0 0 0,0 0 0,-1 0 0,0 0 0,-1 0 0,0 0 0,-4 12 0,0-7 0,-1 0 0,0 0 0,-1-1 0,-1 0 0,0-1 0,-2 1 0,1-2 0,-13 15 0,2-6 0,-2-1 0,1 0 0,-42 28 0,45-32 0,17-17 0,1 0 0,0 0 0,0 1 0,0-1 0,0 0 0,0 0 0,0 1 0,0-1 0,-1 0 0,1 0 0,0 0 0,0 1 0,0-1 0,0 0 0,0 0 0,0 1 0,0-1 0,0 0 0,0 0 0,0 0 0,0 1 0,1-1 0,-1 0 0,0 0 0,0 1 0,0-1 0,0 0 0,0 0 0,0 0 0,0 1 0,1-1 0,-1 0 0,0 0 0,0 0 0,0 0 0,0 1 0,1-1 0,-1 0 0,0 0 0,0 0 0,0 0 0,1 0 0,-1 0 0,6 2 0,-1-1 0,1-1 0,-1 1 0,1-1 0,8-1 0,-6 1 0,269-23 0,-70 2 0,-207 21-14,38 0 150,-24 5-344,-14-4 171,0-1 0,0 0 1,1 1-1,-1-1 1,0 0-1,0 1 1,0-1-1,0 0 1,0 1-1,0-1 1,0 0-1,1 1 1,-1-1-1,0 1 1,0-1-1,-1 0 1,1 1-1,0-1 0,0 0 1,0 1-1,0-1 1,0 0-1,0 1 1,0-1-1,0 0 1,-1 1-1,1-1 1,0 0-1,0 1 1,-1-1-1,1 0 1,0 1-1,0-1 0,-1 0 1,-12 13-6790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27:50.867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326 319 24575,'17'-65'0,"-15"64"0,-2 9 0,-1 13 0,-6 5 0,0-2 0,-2 1 0,-1-1 0,0 0 0,-2-1 0,-1-1 0,-1 1 0,0-2 0,-2 0 0,-1-1 0,0-1 0,-1 0 0,-1-2 0,-39 29 0,53-43 0,-1 1 0,0-1 0,1 0 0,-1-1 0,-11 4 0,15-6 0,1 1 0,0-1 0,-1 0 0,1 1 0,-1-1 0,1 0 0,0 0 0,-1 0 0,1-1 0,-1 1 0,1 0 0,0 0 0,-1-1 0,1 1 0,0-1 0,-1 1 0,1-1 0,0 1 0,0-1 0,0 0 0,-1 0 0,1 0 0,0 1 0,0-1 0,0 0 0,0 0 0,0-1 0,0 1 0,1 0 0,-1 0 0,0 0 0,0-3 0,-3-6 0,0-1 0,2 0 0,-1 0 0,1 0 0,1 0 0,0 0 0,1-18 0,8-80 0,-8 104 0,13-63 0,-13 65 0,1 0 0,0 0 0,0 0 0,0 0 0,1 0 0,-1 0 0,1 0 0,-1 0 0,1 1 0,0-1 0,0 1 0,0-1 0,0 1 0,1 0 0,-1 0 0,1 0 0,-1 0 0,5-2 0,-5 3 0,0 1 0,0 0 0,0 0 0,0-1 0,0 1 0,0 1 0,0-1 0,1 0 0,-1 0 0,0 1 0,0-1 0,0 1 0,0 0 0,0-1 0,0 1 0,0 0 0,-1 0 0,1 0 0,0 1 0,0-1 0,1 2 0,37 36 0,-32-30 0,34 40 0,-1 2 0,-4 1 0,-1 2 0,41 84 0,-43-82-1365,-19-39-5461</inkml:trace>
  <inkml:trace contextRef="#ctx0" brushRef="#br0" timeOffset="358.02">603 382 24575,'25'-7'0,"19"-6"0,13-1 0,4 2 0,-5 4 0,-11 2-8191</inkml:trace>
  <inkml:trace contextRef="#ctx0" brushRef="#br0" timeOffset="716.59">646 529 24575,'22'0'0,"21"-3"0,18-6 0,9 0 0,7 1 0,-2-2 0,-14 1-8191</inkml:trace>
  <inkml:trace contextRef="#ctx0" brushRef="#br0" timeOffset="1075.34">1448 0 24575,'10'20'0,"0"0"0,-1 0 0,-1 1 0,-2 0 0,9 41 0,-13-55 0,7 42 0,4 84 0,-7-49 0,-5-84 0,-1 0 0,0 0 0,0 0 0,0 0 0,0 0 0,0 0 0,0 0 0,0 0 0,0 0 0,0 0 0,0 0 0,0 0 0,0 0 0,0 0 0,0 0 0,1 0 0,-1 0 0,0 0 0,0 0 0,0 0 0,0 0 0,0 0 0,0 0 0,0 0 0,0 0 0,0 0 0,0 0 0,0 0 0,0 0 0,0 0 0,0 0 0,1 0 0,-1 0 0,0 0 0,0 0 0,0 0 0,0 0 0,0 1 0,0-1 0,0 0 0,0 0 0,0 0 0,0 0 0,0 0 0,0 0 0,0 0 0,0 0 0,0 0 0,0 0 0,0 0 0,0 0 0,0 0 0,0 0 0,0 1 0,0-1 0,0 0 0,0 0 0,0 0 0,0 0 0,0 0 0,0 0 0,4-9 0,4-15 0,-4 9 0,46-133 0,-43 130 0,1 1 0,0 0 0,2 1 0,0 0 0,0 0 0,16-17 0,-21 28 0,0 0 0,1 0 0,-1 1 0,1 0 0,0 0 0,0 0 0,0 0 0,1 1 0,10-4 0,-15 6 0,1 1 0,-1-1 0,0 1 0,0-1 0,0 1 0,0 0 0,1 0 0,-1 0 0,0 0 0,0 0 0,0 1 0,1-1 0,-1 1 0,0-1 0,0 1 0,0 0 0,0 0 0,0 0 0,0 0 0,0 0 0,0 0 0,0 0 0,-1 1 0,1-1 0,0 1 0,-1-1 0,1 1 0,-1 0 0,0-1 0,0 1 0,1 0 0,-1 0 0,0 0 0,1 3 0,5 14 0,-1-1 0,-1 1 0,0 0 0,-1 0 0,2 39 0,-4-11 0,-7 62 0,4-102-103,1-6 37,-1 1-1,1-1 1,0 0-1,0 1 1,-1-1 0,1 1-1,0-1 1,0 1-1,0-1 1,1 0-1,-1 1 1,0-1 0,0 1-1,1-1 1,-1 0-1,1 1 1,-1-1-1,2 2 1</inkml:trace>
  <inkml:trace contextRef="#ctx0" brushRef="#br0" timeOffset="1419.73">2274 127 24575,'-4'8'0,"-8"9"0,-9 12 0,-9 16 0,-9 12 0,-6 9 0,-6 5 0,-1 5 0,1 4 0,5-2 0,7-5 0,10-10 0,10-10 0,9-12 0,5-12-8191</inkml:trace>
  <inkml:trace contextRef="#ctx0" brushRef="#br0" timeOffset="1796.39">2191 636 24575,'17'-10'0,"1"-1"0,38-16 0,-52 25 0,-1 1 0,1 0 0,-1 0 0,1 0 0,-1 0 0,1 0 0,0 1 0,-1-1 0,1 1 0,0 0 0,0 0 0,-1 0 0,1 1 0,0 0 0,-1-1 0,1 1 0,6 3 0,-8-3 0,0 1 0,-1-1 0,1 1 0,0 0 0,-1-1 0,1 1 0,-1 0 0,0 0 0,1 0 0,-1 0 0,0 0 0,0 0 0,0 0 0,-1 0 0,1 1 0,0-1 0,-1 0 0,1 0 0,-1 1 0,0-1 0,0 0 0,0 1 0,0-1 0,0 0 0,-1 1 0,1-1 0,-1 0 0,1 0 0,-1 1 0,-2 3 0,0 4 0,-2 1 0,0-1 0,0 1 0,-1-2 0,-7 11 0,-6 3 0,-1 0 0,-1-2 0,-1 0 0,0-1 0,-2-1 0,0-2 0,-33 19 0,53-34 0,-20 15 0,21-9 0,15-3 0,15-4 0,0 0 0,0-2 0,0 0 0,27-7 0,-1 2 0,94-10-1365,-83 8-5461</inkml:trace>
  <inkml:trace contextRef="#ctx0" brushRef="#br0" timeOffset="2170.39">3017 402 24575,'0'26'0,"-4"14"0,-4 9 0,-5 3 0,-4 0 0,-2-2 0,2-6 0,3-11-8191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27:35.104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68 1880 24575,'-7'-3'0,"1"2"0,5 1 0,6 4 0,3 9 0,0 3-8191</inkml:trace>
  <inkml:trace contextRef="#ctx0" brushRef="#br0" timeOffset="389.96">5 2388 24575,'-4'0'0,"3"0"0</inkml:trace>
  <inkml:trace contextRef="#ctx0" brushRef="#br0" timeOffset="1076.42">597 2220 24575,'-1'0'0,"0"-1"0,1 1 0,-1 0 0,0-1 0,0 1 0,0 0 0,0-1 0,0 1 0,0 0 0,1 0 0,-1 0 0,0 0 0,0 0 0,0 0 0,0 0 0,0 0 0,0 0 0,0 0 0,0 1 0,0-1 0,1 0 0,-1 1 0,0-1 0,0 0 0,0 1 0,0-1 0,1 1 0,-1-1 0,0 1 0,1 0 0,-2 0 0,0 2 0,1-1 0,-1 1 0,1 0 0,0 0 0,-1-1 0,1 1 0,0 0 0,1 0 0,-2 6 0,1 2 0,0 0 0,1-1 0,0 1 0,3 21 0,-2-29 0,0 1 0,0-1 0,0 0 0,1 0 0,-1 0 0,1 0 0,0 0 0,0 0 0,0 0 0,0-1 0,0 1 0,1-1 0,-1 1 0,1-1 0,0 0 0,-1 0 0,1 0 0,0 0 0,0-1 0,1 1 0,-1-1 0,0 0 0,0 0 0,1 0 0,-1 0 0,0 0 0,1-1 0,-1 0 0,1 0 0,-1 0 0,1 0 0,-1 0 0,0 0 0,1-1 0,-1 0 0,0 0 0,1 0 0,-1 0 0,0 0 0,0-1 0,0 1 0,0-1 0,0 0 0,0 0 0,0 0 0,0 0 0,-1 0 0,1-1 0,-1 1 0,0-1 0,0 0 0,3-3 0,-1-3 0,0 0 0,-1 1 0,0-2 0,0 1 0,-1 0 0,0-1 0,0 1 0,-1-1 0,0 1 0,-1-1 0,0 1 0,-3-16 0,3 21 0,-1 0 0,1 0 0,-1 0 0,0 0 0,-1 0 0,1 0 0,-1 0 0,1 0 0,-1 1 0,0-1 0,-1 1 0,1-1 0,0 1 0,-1 0 0,0 0 0,0 0 0,0 0 0,0 1 0,0-1 0,-1 1 0,1 0 0,-1 0 0,1 0 0,-1 0 0,0 0 0,0 1 0,0 0 0,1 0 0,-1 0 0,-1 0 0,-4 0 0,5 1 0,0 0 0,0 0 0,0 1 0,0-1 0,0 1 0,1 0 0,-1 0 0,0 0 0,0 0 0,1 1 0,-1-1 0,1 1 0,0 0 0,-1 0 0,1 0 0,-4 4 0,3-2 0,-1 1 0,1 0 0,0 0 0,0 1 0,0-1 0,1 1 0,0 0 0,0 0 0,-2 7 0,1-3 0,1 0 0,0 1 0,1-1 0,0 1 0,1 0 0,0 0 0,1-1 0,0 1 0,0 0 0,1 0 0,5 17 0,-4-21 5,0-1 0,1 0 0,0 0 0,1 0 0,-1 0 0,1 0 0,1-1 0,-1 1 0,1-1 0,-1 0 0,1-1 0,1 1 0,-1-1 0,1 0 0,-1 0 0,1-1 0,0 1 0,1-1 0,-1-1 0,0 1 0,1-1 0,0 0 0,9 1 0,5 1-217,0-2 0,1 0 0,-1-1-1,1-1 1,-1-1 0,25-5 0,10-3-6614</inkml:trace>
  <inkml:trace contextRef="#ctx0" brushRef="#br0" timeOffset="1437.22">1190 2113 24575,'-12'7'0,"1"0"0,-1 1 0,1 0 0,1 0 0,0 2 0,0-1 0,1 1 0,0 0 0,0 1 0,1 0 0,-9 18 0,0 3 0,2 0 0,2 1 0,-11 36 0,14-47 0,10-22 0,-1-1 0,1 1 0,0 0 0,-1 0 0,1-1 0,0 1 0,-1 0 0,1-1 0,0 1 0,0 0 0,-1-1 0,1 1 0,0 0 0,0-1 0,-1 1 0,1 0 0,0-1 0,0 1 0,0-1 0,0 1 0,0 0 0,0-1 0,0 1 0,0-1 0,0 1 0,0-1 0,0 1 0,0-1 0,-1-52 0,1 46 0,0-11 0,1-7 0,-2 0 0,-5-47 0,13 85 12,1-1 0,1 1 0,0-2 0,1 1 0,0-1 0,0 0 0,1-1 0,1-1 0,17 13 0,-12-12-224,1 0 0,-1-1 0,1-1-1,1 0 1,-1-2 0,33 8 0,-16-8-6614</inkml:trace>
  <inkml:trace contextRef="#ctx0" brushRef="#br0" timeOffset="1826.55">1401 2155 24575,'-7'22'0,"-3"18"0,1 16 0,6 17 0,6 14 0,3 10 0,4 7 0,4-1 0,-1-2 0,-2-12 0,-3-14 0,-3-15 0,-2-19-8191</inkml:trace>
  <inkml:trace contextRef="#ctx0" brushRef="#br0" timeOffset="3591.82">1339 2494 24575,'-1'-55'0,"-1"34"0,1 1 0,1-1 0,1 1 0,1-1 0,1 1 0,8-29 0,-11 47 0,0 0 0,1 0 0,0 0 0,-1 1 0,1-1 0,0 0 0,0 1 0,0-1 0,0 0 0,0 1 0,0-1 0,1 1 0,-1 0 0,0-1 0,1 1 0,-1 0 0,1 0 0,-1 0 0,1 0 0,0 0 0,-1 0 0,1 0 0,0 1 0,0-1 0,-1 1 0,1-1 0,0 1 0,4-1 0,-4 2 0,1-1 0,0 1 0,-1 0 0,0 0 0,1 0 0,-1 0 0,1 0 0,-1 1 0,0-1 0,0 1 0,0-1 0,0 1 0,0 0 0,0 0 0,0 0 0,-1 0 0,1 0 0,-1 0 0,1 1 0,1 2 0,1 4 0,0 0 0,0 0 0,-1 0 0,0 0 0,0 0 0,-1 1 0,0 0 0,-1-1 0,0 1 0,-1 0 0,0-1 0,-2 18 0,1-22 0,1-1 0,-1 0 0,-1 1 0,1-1 0,-1 0 0,1 0 0,-1 0 0,0 0 0,0 0 0,-1 0 0,1 0 0,-1-1 0,0 1 0,0-1 0,0 0 0,0 0 0,-1 0 0,1-1 0,-1 1 0,0-1 0,0 1 0,0-1 0,0 0 0,0-1 0,0 1 0,0-1 0,-1 0 0,1 0 0,-8 1 0,10-2 0,0 0 0,0 1 0,0-1 0,0 0 0,-1-1 0,1 1 0,0 0 0,0 0 0,0-1 0,0 0 0,-3 0 0,4 0 0,1 1 0,-1-1 0,0 1 0,1-1 0,-1 1 0,0-1 0,1 1 0,-1-1 0,1 0 0,-1 1 0,1-1 0,-1 0 0,1 1 0,-1-1 0,1 0 0,0 0 0,-1 1 0,1-1 0,0 0 0,-1-1 0,1 0 0,1-1 0,-1 1 0,0 0 0,1 0 0,-1-1 0,1 1 0,0 0 0,-1 0 0,1 0 0,0 0 0,0 0 0,1 0 0,-1 0 0,0 0 0,1 0 0,-1 1 0,1-1 0,-1 0 0,3-1 0,13-9 0,0 0 0,0 1 0,1 1 0,34-14 0,32-18 0,-76 37 0,0 0 0,-1-1 0,1 0 0,-1 0 0,0-1 0,-1 1 0,9-13 0,-10 11 0,-9 11 0,-9 16 0,11-15 0,0 1 0,0 0 0,1 0 0,-1 0 0,1 1 0,0-1 0,0 0 0,1 0 0,0 1 0,-1-1 0,2 0 0,-1 1 0,1-1 0,1 6 0,-1-9 0,0 1 0,0 0 0,1 0 0,-1-1 0,1 1 0,0-1 0,0 1 0,0-1 0,0 0 0,0 0 0,0 0 0,1 0 0,-1 0 0,0 0 0,1-1 0,0 1 0,-1-1 0,1 0 0,0 0 0,0 0 0,0 0 0,0 0 0,0 0 0,-1-1 0,7 1 0,-5-1 0,0 0 0,-1 0 0,1 0 0,-1 0 0,1 0 0,0-1 0,-1 1 0,1-1 0,-1 0 0,1 0 0,-1 0 0,0-1 0,1 1 0,-1-1 0,0 0 0,0 0 0,0 0 0,0 0 0,0-1 0,-1 1 0,1-1 0,-1 1 0,1-1 0,-1 0 0,0 0 0,0 0 0,0 0 0,1-5 0,-1 4 0,-1-1 0,1 1 0,-1 0 0,0-1 0,0 1 0,-1 0 0,1-1 0,-1 1 0,0-1 0,0 1 0,-1-1 0,1 1 0,-1-1 0,0 1 0,0-1 0,-1 1 0,1 0 0,-1 0 0,0 0 0,0 0 0,0 0 0,-5-7 0,-4 0 0,9 8 0,0 1 0,0 0 0,0-1 0,0 1 0,0-1 0,0 1 0,1-1 0,-3-4 0,4 6 0,1 0 0,-1 0 0,0 1 0,0-1 0,0 0 0,0 0 0,1 0 0,-1 0 0,0 1 0,0-1 0,1 0 0,-1 0 0,1 0 0,-1 1 0,1-1 0,-1 0 0,1 1 0,0-1 0,-1 0 0,1 1 0,0-1 0,-1 1 0,1-1 0,0 1 0,0 0 0,-1-1 0,1 1 0,0 0 0,0-1 0,0 1 0,0 0 0,-1 0 0,1 0 0,0-1 0,2 1 0,1-1 0,13-5 0,1 2 0,-1-1 0,1 2 0,0 0 0,18 0 0,-35 4 0,1-1 0,-1 0 0,1 1 0,-1-1 0,1 1 0,-1 0 0,1-1 0,-1 1 0,0 0 0,1 0 0,-1 0 0,0 0 0,0 0 0,0 0 0,0 0 0,0 0 0,0 0 0,0 1 0,0-1 0,0 0 0,0 1 0,-1-1 0,1 1 0,0-1 0,-1 0 0,0 1 0,1-1 0,-1 1 0,0 2 0,2 6 0,-1 1 0,0-1 0,-1 15 0,0-8 0,0-5 0,7 60 0,-7-68 0,1-1 0,-1 0 0,1 1 0,0-1 0,0 0 0,1 1 0,-1-1 0,0 0 0,1 0 0,0 0 0,0 0 0,0-1 0,0 1 0,0 0 0,1-1 0,-1 0 0,4 4 0,-5-6 0,1 0 0,-1 1 0,0-1 0,0 0 0,0 0 0,0 0 0,0 1 0,0-1 0,0 0 0,0 0 0,1-1 0,-1 1 0,0 0 0,0 0 0,0 0 0,0-1 0,0 1 0,0-1 0,0 1 0,0-1 0,0 1 0,0-1 0,0 1 0,0-1 0,0 0 0,0 0 0,-1 1 0,1-1 0,0 0 0,0 0 0,-1 0 0,1 0 0,-1 0 0,1 0 0,-1 0 0,1 0 0,0-1 0,15-44 0,-15 45 0,7-38 0,-4 19 0,0 1 0,8-20 0,-11 35 0,1 0 0,-1 1 0,1-1 0,0 1 0,0-1 0,0 1 0,1 0 0,-1 0 0,1 0 0,-1 0 0,1 0 0,0 0 0,0 1 0,0-1 0,1 1 0,3-2 0,-5 3 0,-1 1 0,1 0 0,0 0 0,0 0 0,0-1 0,-1 2 0,1-1 0,0 0 0,0 0 0,0 1 0,-1-1 0,1 1 0,0-1 0,0 1 0,-1 0 0,1-1 0,-1 1 0,1 0 0,-1 0 0,1 0 0,-1 1 0,1-1 0,-1 0 0,0 0 0,2 3 0,32 41 0,-29-36 0,8 11 0,-7-10 0,0 1 0,1-1 0,16 16 0,-22-23 0,1-1 0,0 0 0,-1 0 0,1 0 0,0 0 0,1 0 0,-1-1 0,0 0 0,0 1 0,1-1 0,-1 0 0,1 0 0,-1-1 0,0 1 0,1-1 0,-1 0 0,1 0 0,5 0 0,-6-1 0,0 0 0,-1 0 0,1 0 0,0-1 0,0 1 0,-1-1 0,1 1 0,-1-1 0,0 0 0,1 0 0,-1 0 0,0 0 0,0 0 0,0-1 0,0 1 0,-1-1 0,1 1 0,0-1 0,-1 0 0,0 1 0,0-1 0,0 0 0,1-4 0,0 2 0,-1 1 0,0-1 0,0 0 0,0 0 0,0 0 0,-1 0 0,0 0 0,0 0 0,0 0 0,-1 0 0,1 0 0,-1 0 0,-2-6 0,1 8 0,1 0 0,-1 1 0,1-1 0,-1 0 0,0 1 0,0 0 0,0-1 0,-1 1 0,1 0 0,0 0 0,-1 0 0,0 0 0,1 1 0,-1-1 0,0 1 0,0-1 0,0 1 0,-5-1 0,7 1 0,-1 1 0,1 0 0,-1 0 0,0 0 0,1 0 0,-1 0 0,1 0 0,-1 0 0,0 1 0,1-1 0,-1 0 0,1 1 0,-1-1 0,1 1 0,-1 0 0,1-1 0,0 1 0,-1 0 0,1 0 0,0 0 0,0 0 0,-1 0 0,1 0 0,0 0 0,0 1 0,0-1 0,0 0 0,1 1 0,-1-1 0,0 0 0,0 1 0,1-1 0,-1 1 0,1-1 0,-1 1 0,1 0 0,0-1 0,0 3 0,-2 1 0,1 1 0,0-1 0,1 0 0,-1 1 0,1-1 0,0 1 0,1-1 0,0 1 0,-1-1 0,1 1 0,1-1 0,-1 0 0,1 1 0,0-1 0,0 0 0,1 0 0,0 0 0,-1-1 0,8 9 0,-6-8 0,1-1 0,0 0 0,-1-1 0,1 1 0,1-1 0,-1 0 0,0 0 0,1-1 0,0 1 0,-1-1 0,1 0 0,0-1 0,0 0 0,0 0 0,0 0 0,0 0 0,13-1 0,-16-1 0,1 1 0,-1-1 0,1 1 0,-1-1 0,1 0 0,-1 0 0,1-1 0,-1 1 0,0-1 0,1 1 0,-1-1 0,0 0 0,0 0 0,0-1 0,-1 1 0,1 0 0,0-1 0,-1 0 0,0 0 0,0 0 0,0 0 0,0 0 0,0 0 0,0 0 0,1-6 0,2-5 0,0 0 0,-1-1 0,-1 1 0,2-28 0,20 100 0,-23-53 0,0-1 0,0 1 0,1-1 0,0 1 0,-1-1 0,2 0 0,-1 0 0,0-1 0,1 1 0,0 0 0,-1-1 0,1 0 0,5 3 0,-7-5 0,-1-1 0,1 1 0,-1 0 0,1-1 0,-1 1 0,1-1 0,0 0 0,-1 1 0,1-1 0,0 0 0,-1 0 0,1 0 0,0 0 0,-1 0 0,1-1 0,0 1 0,1-1 0,0 0 0,-1 0 0,0-1 0,0 1 0,0 0 0,0-1 0,0 1 0,-1-1 0,1 0 0,0 0 0,-1 0 0,1 0 0,-1 0 0,0 0 0,1 0 0,0-3 0,2-4 0,-1 0 0,0 0 0,-1 0 0,0-1 0,0 1 0,-1-1 0,0-18 0,-1 35 0,1 0 0,0 0 0,1 0 0,0 0 0,0 0 0,0-1 0,1 1 0,0 0 0,0-1 0,1 0 0,-1 0 0,8 9 0,-8-12 0,-1 0 0,1 0 0,0 0 0,0-1 0,0 1 0,0-1 0,0 1 0,0-1 0,1 0 0,-1 0 0,1-1 0,-1 1 0,1-1 0,0 0 0,0 0 0,-1 0 0,1 0 0,0 0 0,0-1 0,0 0 0,0 0 0,0 0 0,0 0 0,0-1 0,0 0 0,-1 1 0,1-1 0,6-3 0,-5 1 0,0 1 0,0-2 0,0 1 0,0 0 0,-1-1 0,0 0 0,1 0 0,-2 0 0,1-1 0,0 1 0,-1-1 0,0 0 0,0 0 0,0 0 0,-1-1 0,1 1 0,-1 0 0,-1-1 0,3-10 0,1-7 0,-2 0 0,0 0 0,-1-36 0,-1 46 0,-1 0 0,-1 0 0,0 1 0,-1-1 0,0 0 0,-1 0 0,-5-12 0,8 25 0,0-1 0,0 1 0,0 0 0,0-1 0,0 1 0,0-1 0,0 1 0,0 0 0,0-1 0,0 1 0,0 0 0,-1-1 0,1 1 0,0 0 0,0-1 0,0 1 0,-1 0 0,1 0 0,0-1 0,0 1 0,-1 0 0,1-1 0,0 1 0,0 0 0,-1 0 0,1 0 0,0-1 0,-1 1 0,1 0 0,0 0 0,-1 0 0,1 0 0,0 0 0,-1 0 0,1 0 0,-1 0 0,1 0 0,0 0 0,-1 0 0,1 0 0,0 0 0,-1 0 0,1 0 0,-1 0 0,1 0 0,-9 19 0,2 33 0,5 16 0,3 0 0,16 119 0,-16-243 0,0 47 0,-1 0 0,1-1 0,1 1 0,0 0 0,0 0 0,5-13 0,-6 20 0,0 0 0,0 0 0,0 0 0,0 0 0,0 1 0,0-1 0,1 0 0,-1 0 0,1 1 0,-1-1 0,1 1 0,0 0 0,-1-1 0,1 1 0,0 0 0,0 0 0,0 0 0,0 0 0,0 0 0,0 1 0,0-1 0,0 1 0,1-1 0,-1 1 0,0 0 0,0 0 0,0-1 0,0 2 0,1-1 0,-1 0 0,0 0 0,0 1 0,0-1 0,0 1 0,0 0 0,0-1 0,0 1 0,4 2 0,-1 1 0,0-1 0,0 1 0,0 0 0,-1 0 0,1 1 0,-1-1 0,0 1 0,0 0 0,-1 0 0,1 1 0,-1-1 0,3 8 0,43 140 0,-49-152-63,0-1 31,0 1-1,0-1 1,0 1-1,0-1 0,0 1 1,0-1-1,0 1 1,0-1-1,0 0 1,1 1-1,-1-1 1,0 1-1,0-1 0,1 1 1,-1-1-1,0 0 1,0 1-1,1-1 1,-1 0-1,0 1 1,1-1-1,-1 0 0,0 1 1,1-1-1,-1 0 1,1 0-1,-1 1 1,1-1-1,-1 0 1,0 0-1,1 0 0,-1 0 1,1 1-1,-1-1 1,1 0-1,-1 0 1,1 0-1,-1 0 1,2 0-1</inkml:trace>
  <inkml:trace contextRef="#ctx0" brushRef="#br0" timeOffset="3966.29">3011 1946 24575,'-4'22'0,"3"17"0,5 10 0,2-3-8191</inkml:trace>
  <inkml:trace contextRef="#ctx0" brushRef="#br0" timeOffset="4338.01">3264 2282 24575,'-2'-5'0,"0"0"0,-1 0 0,1 1 0,-1-1 0,0 1 0,0-1 0,0 1 0,-1 0 0,0 0 0,0 0 0,0 1 0,0-1 0,-7-3 0,10 6 0,-1 0 0,0 1 0,0-1 0,0 0 0,0 1 0,1-1 0,-1 1 0,0 0 0,0 0 0,0 0 0,0 0 0,0 0 0,0 0 0,0 0 0,0 0 0,-2 1 0,1 1 0,1-1 0,-1 0 0,0 1 0,1-1 0,-1 1 0,1 0 0,-1 0 0,1 0 0,0 0 0,0 0 0,0 1 0,0-1 0,-2 4 0,0 0 0,1 1 0,-1 0 0,1 0 0,0 1 0,1-1 0,0 1 0,0-1 0,0 1 0,1-1 0,1 1 0,-1 14 0,1-19 0,0-1 0,0 1 0,0-1 0,0 1 0,1-1 0,-1 1 0,1-1 0,0 0 0,-1 1 0,1-1 0,0 0 0,0 0 0,1 1 0,-1-1 0,0 0 0,1 0 0,-1 0 0,1 0 0,0-1 0,-1 1 0,1 0 0,0-1 0,0 1 0,0-1 0,0 0 0,0 1 0,1-1 0,-1 0 0,0 0 0,1-1 0,-1 1 0,0 0 0,1-1 0,-1 1 0,1-1 0,-1 0 0,1 0 0,-1 0 0,0 0 0,3-1 0,-2 1 0,0-1 0,0 1 0,0-1 0,0 0 0,0 0 0,0 0 0,0 0 0,-1 0 0,1-1 0,-1 1 0,1-1 0,-1 0 0,1 0 0,-1 0 0,0 0 0,3-3 0,-2 0 0,1 0 0,-1 0 0,0 0 0,0-1 0,-1 1 0,0-1 0,3-9 0,0-6 0,-2 1 0,0-1 0,-1-32 0,-3 14 0,0 34 0,0 25 0,1-19 0,-1 11 0,1 0 0,0 0 0,1 0 0,1 0 0,2 13 0,-3-22 0,0-1 0,0 1 0,0-1 0,0 1 0,0-1 0,0 0 0,1 1 0,-1-1 0,1 0 0,-1 0 0,1 0 0,0 0 0,0 0 0,0 0 0,0-1 0,0 1 0,0 0 0,1-1 0,-1 0 0,0 0 0,1 0 0,-1 0 0,1 0 0,0 0 0,-1 0 0,1-1 0,-1 1 0,1-1 0,4 0 0,-4 0 0,0 0 0,0 0 0,0 0 0,0-1 0,0 1 0,0-1 0,0 0 0,0 0 0,0 0 0,-1 0 0,1-1 0,0 1 0,-1-1 0,1 1 0,-1-1 0,4-3 0,-2 1 0,0-1 0,-1 1 0,0-1 0,0 1 0,0-1 0,0 0 0,-1 0 0,3-8 0,1-5 0,-2-1 0,0 0 0,-1 0 0,1-21 0,-3 21 0,2 1 0,-2-1 0,0 0 0,-2 0 0,0 0 0,-5-32 0,6 51 0,0 0 0,0 0 0,0 0 0,0 0 0,0-1 0,0 1 0,0 0 0,0 0 0,0 0 0,0-1 0,0 1 0,0 0 0,0 0 0,0 0 0,-1 0 0,1-1 0,0 1 0,0 0 0,0 0 0,0 0 0,0 0 0,0-1 0,0 1 0,0 0 0,-1 0 0,1 0 0,0 0 0,0 0 0,0 0 0,0 0 0,0-1 0,-1 1 0,1 0 0,0 0 0,0 0 0,0 0 0,0 0 0,-1 0 0,1 0 0,0 0 0,0 0 0,0 0 0,-1 0 0,1 0 0,0 0 0,0 0 0,-1 0 0,-3 11 0,-2 18 0,4-2 24,1 1 0,2-1 0,0 0 0,10 51 0,-7-60-189,0 0 0,2-1 0,0 0 0,0 0 0,2 0 0,0-1 0,1 0 0,14 19 0,0-8-6661</inkml:trace>
  <inkml:trace contextRef="#ctx0" brushRef="#br0" timeOffset="5786.03">3963 2240 24575,'-2'-6'0,"-1"0"0,1 1 0,-1-1 0,-1 0 0,1 1 0,-1 0 0,0 0 0,0 0 0,0 0 0,-1 1 0,0-1 0,1 1 0,-2 0 0,1 1 0,-9-6 0,9 7 0,1 1 0,0 0 0,-1 0 0,1 0 0,-1 0 0,1 1 0,-1-1 0,1 1 0,-1 0 0,0 1 0,1-1 0,-1 1 0,1 0 0,0 0 0,-1 0 0,1 1 0,0-1 0,-1 1 0,1 0 0,0 0 0,0 1 0,-5 4 0,3-3 0,0 1 0,0 0 0,1 0 0,0 1 0,0-1 0,0 1 0,1 0 0,-1 0 0,2 1 0,-1-1 0,1 1 0,0 0 0,-4 13 0,6-17 0,1 0 0,-1 0 0,1 0 0,-1 0 0,1 0 0,0 1 0,0-1 0,1 0 0,-1 0 0,1 0 0,-1 0 0,1 0 0,0 0 0,0 0 0,1 0 0,-1 0 0,0-1 0,1 1 0,0 0 0,-1-1 0,1 1 0,0-1 0,1 0 0,-1 1 0,0-1 0,0 0 0,1 0 0,0-1 0,-1 1 0,1-1 0,0 1 0,0-1 0,-1 0 0,6 2 0,-3-1 0,0-1 0,0 1 0,1-1 0,-1 0 0,1 0 0,-1 0 0,1-1 0,-1 0 0,1 0 0,-1 0 0,1-1 0,-1 0 0,0 0 0,1 0 0,-1-1 0,0 0 0,1 0 0,-1 0 0,6-4 0,-6 2 0,1 0 0,-1 0 0,1-1 0,-1 1 0,-1-2 0,1 1 0,-1 0 0,0-1 0,0 0 0,0 0 0,-1 0 0,0 0 0,0 0 0,-1-1 0,3-7 0,2-20 0,0-1 0,-3 0 0,-1 0 0,-1-1 0,-2 1 0,-2 0 0,-11-67 0,12 98 0,1 0 0,-2 0 0,1 1 0,0-1 0,-1 0 0,1 0 0,-1 1 0,0-1 0,-5-5 0,7 9 0,-1-1 0,1 1 0,0 0 0,-1-1 0,1 1 0,0 0 0,-1-1 0,1 1 0,0 0 0,-1 0 0,1 0 0,0-1 0,-1 1 0,1 0 0,-1 0 0,1 0 0,-1 0 0,1 0 0,0 0 0,-1 0 0,1 0 0,-1 0 0,1 0 0,-1 0 0,1 0 0,0 0 0,-1 0 0,1 0 0,-1 1 0,1-1 0,-1 0 0,-1 2 0,1-1 0,0 0 0,0 1 0,0-1 0,0 1 0,0-1 0,0 1 0,0-1 0,1 1 0,-1 0 0,1 0 0,-2 3 0,-3 23 0,0 1 0,2-1 0,1 1 0,1 0 0,2 0 0,1 0 0,1-1 0,1 1 0,1-1 0,2 0 0,14 37 0,-17-55 0,-1-1 0,2 0 0,-1-1 0,2 1 0,-1-1 0,1 0 0,0 0 0,9 10 0,-12-16 0,-1 0 0,0 0 0,0-1 0,1 1 0,-1 0 0,1-1 0,-1 0 0,1 1 0,0-1 0,0 0 0,-1 0 0,1-1 0,0 1 0,0 0 0,0-1 0,0 0 0,0 0 0,0 0 0,0 0 0,0 0 0,-1-1 0,1 1 0,0-1 0,0 1 0,0-1 0,0 0 0,-1 0 0,1-1 0,0 1 0,-1-1 0,1 1 0,2-3 0,1-1 0,-1 0 0,1-1 0,-1 1 0,0-1 0,0-1 0,-1 1 0,1-1 0,-2 1 0,1-1 0,-1 0 0,0-1 0,0 1 0,-1 0 0,2-11 0,0 0 0,-1 0 0,-1 0 0,-1 0 0,0 0 0,-3-20 0,-3 15 0,5 23 0,0 0 0,-1 0 0,1 0 0,0 0 0,0 0 0,-1 0 0,1 0 0,0 0 0,0 0 0,-1 0 0,1 1 0,0-1 0,0 0 0,-1 0 0,1 0 0,0 0 0,0 0 0,-1 0 0,1 0 0,0 1 0,0-1 0,0 0 0,-1 0 0,1 0 0,0 1 0,0-1 0,0 0 0,0 0 0,0 0 0,0 1 0,-1-1 0,1 0 0,0 0 0,0 1 0,0-1 0,0 0 0,0 0 0,0 1 0,0-1 0,0 0 0,-10 43 0,8-27 0,1 1 0,1-1 0,1 1 0,5 29 0,-5-41 0,0-1 0,0 1 0,1-1 0,0 0 0,0 1 0,0-1 0,0 0 0,0 0 0,7 6 0,-7-8 0,0 0 0,0 0 0,0 0 0,1-1 0,-1 1 0,0-1 0,1 1 0,0-1 0,-1 0 0,1 0 0,0 0 0,-1-1 0,1 1 0,0 0 0,0-1 0,-1 0 0,6 0 0,-5 0 0,0 0 0,0-1 0,0 0 0,0 1 0,0-1 0,0 0 0,0 0 0,0-1 0,-1 1 0,1 0 0,-1-1 0,1 0 0,-1 0 0,1 1 0,-1-1 0,0-1 0,0 1 0,0 0 0,0-1 0,0 1 0,0-1 0,-1 1 0,1-1 0,0-3 0,5-8 0,-2 0 0,0-1 0,5-24 0,-4 11 0,-5 25 0,0 1 0,-1-1 0,1 1 0,0 0 0,0 0 0,0-1 0,1 1 0,-1 0 0,0 0 0,1 0 0,-1 0 0,1 0 0,0 0 0,0 1 0,0-1 0,0 1 0,0-1 0,3-1 0,-3 3 0,-1-1 0,1 1 0,0 0 0,-1 0 0,1 0 0,0 0 0,-1 0 0,1 0 0,-1 1 0,1-1 0,0 0 0,-1 1 0,1-1 0,-1 1 0,1 0 0,-1-1 0,1 1 0,-1 0 0,1 0 0,-1 0 0,0 0 0,0 0 0,1 0 0,-1 1 0,0-1 0,0 0 0,0 1 0,0-1 0,0 2 0,6 8 0,-1 0 0,0 0 0,0 1 0,-2 0 0,1 0 0,-1 0 0,-1 0 0,-1 0 0,1 1 0,-2-1 0,0 1 0,0 0 0,-1-1 0,-2 18 0,1-28 0,1 0 0,-1 0 0,0 0 0,1 0 0,-1-1 0,0 1 0,0 0 0,0 0 0,0-1 0,0 1 0,-1 0 0,-2 2 0,4-4 0,0 0 0,-1 1 0,1-1 0,-1 0 0,1 0 0,-1 0 0,1 0 0,-1 0 0,1 1 0,-1-1 0,0 0 0,1 0 0,-1 0 0,1 0 0,-1 0 0,1-1 0,-1 1 0,1 0 0,-1 0 0,1 0 0,-1 0 0,1-1 0,-1 1 0,1 0 0,0 0 0,-1-1 0,1 1 0,-1 0 0,1-1 0,0 1 0,-1 0 0,1-1 0,-1 1 0,1-1 0,0 1 0,0 0 0,-1-1 0,1 1 0,0-1 0,0 1 0,0-1 0,-1 1 0,1-1 0,0 1 0,0-1 0,0 1 0,0-1 0,0 1 0,0-2 0,-1-2 0,0-1 0,0 0 0,0 1 0,0-1 0,1 0 0,0 1 0,0-1 0,0 0 0,1 1 0,-1-1 0,1 0 0,0 1 0,1-1 0,-1 1 0,1 0 0,0-1 0,0 1 0,0 0 0,0 0 0,5-6 0,6-6 0,0 2 0,1-1 0,27-20 0,9-9 0,-39 31 0,0 0 0,-1-1 0,-1 0 0,0 0 0,-1-1 0,0 0 0,-1-1 0,-1 1 0,0-1 0,-1 0 0,-1-1 0,-1 1 0,0-1 0,-1 0 0,-1 0 0,0 0 0,-4-28 0,3 43 0,0 0 0,0 0 0,0 0 0,0 0 0,-1 0 0,1 0 0,-1 0 0,1 0 0,-1 0 0,0 0 0,0 0 0,0 1 0,0-1 0,0 0 0,0 1 0,-3-4 0,4 5 0,0 0 0,-1 0 0,1 0 0,0 0 0,-1 0 0,1 0 0,0-1 0,-1 1 0,1 0 0,0 0 0,-1 0 0,1 0 0,0 0 0,-1 0 0,1 1 0,0-1 0,-1 0 0,1 0 0,0 0 0,-1 0 0,1 0 0,0 0 0,-1 1 0,1-1 0,0 0 0,0 0 0,-1 0 0,1 1 0,0-1 0,0 0 0,-1 0 0,1 1 0,-10 21 0,3 23 0,1 1 0,2-1 0,5 89 0,0-124 0,1 37 0,2-1 0,3 1 0,1-1 0,17 51 0,-24-93 0,0 0 0,1 0 0,0 1 0,-1-1 0,2 0 0,-1-1 0,6 8 0,-8-10 0,0-1 0,1 0 0,-1 1 0,0-1 0,1 0 0,-1 0 0,0 1 0,1-1 0,-1 0 0,1 0 0,-1 0 0,0 1 0,1-1 0,-1 0 0,1 0 0,-1 0 0,1 0 0,-1 0 0,0 0 0,1 0 0,-1 0 0,1 0 0,-1 0 0,1 0 0,-1 0 0,1 0 0,-1 0 0,0-1 0,1 1 0,1-1 0,-1 0 0,0 0 0,0 0 0,0-1 0,0 1 0,0 0 0,0-1 0,0 1 0,-1-1 0,1 1 0,0-1 0,-1 1 0,1-2 0,6-21 0,5-36 0,-10 45 0,0 1 0,1 0 0,1 1 0,0-1 0,0 0 0,2 1 0,-1 0 0,2 0 0,9-15 0,-15 27 0,0 0 0,0-1 0,0 1 0,0 0 0,0 0 0,1 0 0,-1 0 0,0 0 0,1 0 0,-1 0 0,0 0 0,1 0 0,-1 0 0,1 1 0,-1-1 0,1 1 0,0-1 0,-1 1 0,1 0 0,0-1 0,-1 1 0,4 0 0,-3 1 0,0 0 0,0-1 0,0 1 0,1 0 0,-1 0 0,0 0 0,-1 1 0,1-1 0,0 0 0,0 1 0,0-1 0,-1 1 0,1 0 0,1 2 0,4 5 0,-1 1 0,0 1 0,0-1 0,-1 1 0,4 11 0,-2-1 0,0 0 0,-2 0 0,0 1 0,-2-1 0,2 28 0,-5-43 0,-2-6 0,-3-15 0,-4-25 0,5 6 0,2-44 0,2 69 0,0 1 0,1-1 0,0 0 0,1 0 0,0 1 0,0-1 0,1 1 0,0-1 0,0 1 0,8-13 0,-10 20-85,0-1 0,1 0-1,-1 0 1,0 1 0,1-1-1,-1 1 1,1-1 0,0 1-1,0 0 1,-1 0 0,1 0-1,0-1 1,0 2 0,0-1-1,3-1 1,8 1-6741</inkml:trace>
  <inkml:trace contextRef="#ctx0" brushRef="#br0" timeOffset="6173.75">4196 1945 24575,'7'11'0,"3"3"-8191</inkml:trace>
  <inkml:trace contextRef="#ctx0" brushRef="#br0" timeOffset="7664.28">4006 19 24575,'0'-1'0,"0"1"0,1-1 0,-1 0 0,0 0 0,1 0 0,-1 1 0,0-1 0,1 0 0,-1 1 0,1-1 0,-1 0 0,1 1 0,0-1 0,-1 0 0,1 1 0,0-1 0,-1 1 0,1-1 0,0 1 0,0 0 0,-1-1 0,1 1 0,0 0 0,0-1 0,0 1 0,-1 0 0,1 0 0,1 0 0,27-4 0,3 6 0,-1 2 0,1 1 0,-1 1 0,40 14 0,-48-14 0,560 188 0,-478-157 0,1047 415-816,-533-201-1184,-170-81 1486,483 116 0,-752-240 1678,-171-43 501,-15-4-948,-19-9-419,17 2-298,-1-2 0,1 1 0,0-1 0,1 0 0,0-1 0,1 1 0,0-1 0,1-1 0,-5-15 0,-16-28 0,22 50 0,1-1 0,1 0 0,-1 0 0,1 0 0,0 0 0,-1-6 0,2 11 0,1 0 0,0 1 0,0-1 0,0 0 0,0 1 0,0-1 0,0 0 0,0 1 0,0-1 0,1 0 0,-1 1 0,0-1 0,0 0 0,0 1 0,1-1 0,-1 0 0,0 1 0,1-1 0,-1 1 0,1-1 0,-1 1 0,1-1 0,-1 1 0,1-2 0,1 2 0,0-1 0,-1 1 0,1 0 0,-1-1 0,1 1 0,-1 0 0,1 0 0,0 0 0,-1 0 0,1 0 0,0 0 0,-1 1 0,1-1 0,-1 0 0,3 2 0,29 10 0,-1 2 0,-1 1 0,0 1 0,52 39 0,-57-38 0,-20-13 0,3 1 0,-2 0 0,1 1 0,-1 0 0,8 8 0,-13-12 0,-1-1 0,0 1 0,1 0 0,-1-1 0,0 1 0,0 0 0,0 0 0,0 0 0,0 0 0,0 0 0,-1 0 0,1 0 0,-1 0 0,0 0 0,1 1 0,-1-1 0,0 0 0,0 0 0,0 0 0,0 0 0,-1 0 0,1 1 0,-2 3 0,-2 2 9,0 1-1,-1-1 1,0 0-1,0 0 0,-1 0 1,0-1-1,0 1 1,-12 9-1,-65 49-651,62-50-155,-41 29-6028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27:32.272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558 0 24575,'-75'131'0,"-86"131"0,142-237 0,-1 0 0,-1-1 0,-1-1 0,-1-1 0,-1-2 0,-1 0 0,-40 25 0,61-43 0,1 0 0,-1 0 0,0 0 0,0-1 0,0 1 0,0-1 0,0 0 0,0 0 0,0 0 0,-7 0 0,9-1 0,1-1 0,-1 1 0,0 0 0,1-1 0,-1 0 0,0 1 0,1-1 0,-1 0 0,1 0 0,-1 0 0,1 0 0,0 0 0,-1 0 0,1 0 0,0 0 0,0 0 0,-1-1 0,1 1 0,0-1 0,0 1 0,1-1 0,-1 1 0,0-1 0,0 1 0,1-1 0,-1 0 0,0-2 0,-4-14 0,1 0 0,1 0 0,0-1 0,2 1 0,0-1 0,2-28 0,3 6 0,16-77 0,-17 107 0,0 0 0,0 0 0,1 0 0,0 1 0,1 0 0,9-16 0,-12 24 0,0-1 0,-1 1 0,1 0 0,0 0 0,0 0 0,0 0 0,0 0 0,1 0 0,-1 1 0,0-1 0,1 1 0,-1-1 0,1 1 0,-1 0 0,1 0 0,0 0 0,0 0 0,-1 1 0,1-1 0,0 1 0,0-1 0,0 1 0,-1 0 0,1 0 0,0 0 0,0 1 0,0-1 0,0 1 0,-1 0 0,1-1 0,4 3 0,2 1 0,1 1 0,-1 1 0,0-1 0,-1 1 0,1 1 0,-1 0 0,14 15 0,45 61 0,-67-82 0,39 51-273,-3 2 0,-3 1 0,-2 2 0,40 101 0,-62-130-6553</inkml:trace>
  <inkml:trace contextRef="#ctx0" brushRef="#br0" timeOffset="444.5">665 298 24575,'11'-11'0,"14"-3"0,14 0 0,10 3 0,9 3 0,5 3 0,-2 3 0,-3 1 0,-8 4 0,-13 2-8191</inkml:trace>
  <inkml:trace contextRef="#ctx0" brushRef="#br0" timeOffset="839.53">769 446 24575,'7'-3'0,"14"-2"0,13-3 0,16 0 0,10-3 0,9 0 0,8 0 0,0 0 0,-11 3-8191</inkml:trace>
  <inkml:trace contextRef="#ctx0" brushRef="#br0" timeOffset="840.53">1785 44 24575,'-4'-14'0,"0"-2"0,-1 10 0,2 16 0,0 25 0,1 20 0,5 20 0,5 14 0,5 7 0,4 1 0,6-5 0,3-11 0,-3-19-8191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5:56:36.5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40 24575,'0'-7'0,"11"-6"0,18-5 0,18 1 0,16 4 0,11 3 0,8 4 0,1 3 0,0 2 0,-6 5 0,-14 4 0,-16 2-8191</inkml:trace>
  <inkml:trace contextRef="#ctx0" brushRef="#br0" timeOffset="419.66">106 268 24575,'-18'0'0,"-2"0"0,13 0 0,14-3 0,18-2 0,18 0 0,14-3 0,10 1 0,5 1 0,2 1 0,-6 2 0,-3 2 0,-5 0 0,-9-3 0,-14 0-8191</inkml:trace>
  <inkml:trace contextRef="#ctx0" brushRef="#br0" timeOffset="795.15">339 13 24575,'-20'-12'0,"20"12"0,0 0 0,0 0 0,0 0 0,0 0 0,0 0 0,0 0 0,0 0 0,0 0 0,0 0 0,0 0 0,0 0 0,0 0 0,0 0 0,0 0 0,0 0 0,0 1 0,0-1 0,0 0 0,0 0 0,0 0 0,0 0 0,32 24 0,-14-13 0,1 0 0,-1-2 0,2 0 0,39 12 0,86 13 0,2 1 0,-146-35 0,-1 0 0,0 0 0,0 0 0,0 0 0,1 0 0,-1 0 0,0 0 0,0 0 0,0 0 0,1 0 0,-1 0 0,0 0 0,0 0 0,1 0 0,-1 0 0,0 0 0,0 0 0,0 1 0,0-1 0,1 0 0,-1 0 0,0 0 0,0 0 0,0 0 0,0 1 0,0-1 0,1 0 0,-1 0 0,0 0 0,0 1 0,0-1 0,0 0 0,0 0 0,0 0 0,0 1 0,0-1 0,0 0 0,0 0 0,0 1 0,0-1 0,0 0 0,0 0 0,0 0 0,0 1 0,0-1 0,0 0 0,0 0 0,0 0 0,0 1 0,0-1 0,0 0 0,0 0 0,-1 0 0,1 1 0,0-1 0,0 0 0,0 0 0,0 0 0,0 0 0,-1 1 0,1-1 0,-17 11 0,9-7 0,-27 21 39,0 0-1,-55 55 0,-48 69-1369,133-143 1182,-61 69-6677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27:30.900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2273 131 24575,'174'-98'0,"-112"66"0,-718 393 0,9-23-602,-147 77-212,616-316 1028,154-90 729,19-13-867,10-8-1280,7-5-5600</inkml:trace>
  <inkml:trace contextRef="#ctx0" brushRef="#br0" timeOffset="513.9">474 596 24575,'-7'6'0,"-1"0"0,1 1 0,1-1 0,-1 1 0,1 1 0,-5 8 0,-5 4 0,-116 138 0,-58 74 0,186-226 0,-46 66 0,45-65 0,1 1 0,0-1 0,1 1 0,0 0 0,0 0 0,1 0 0,-3 16 0,5-22 0,0 1 0,0-1 0,0 1 0,0-1 0,0 0 0,1 1 0,-1-1 0,1 0 0,0 1 0,0-1 0,0 0 0,0 0 0,0 0 0,0 1 0,0-1 0,1 0 0,-1-1 0,1 1 0,0 0 0,-1 0 0,1-1 0,0 1 0,0-1 0,0 1 0,3 1 0,5 1 0,0 1 0,0-1 0,0 0 0,16 3 0,159 34 93,39 10-1551,-151-30-5368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25:43.82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1 240 24575,'-9'6'0,"-1"0"0,2 0 0,-1 1 0,1 0 0,0 0 0,0 1 0,1 0 0,0 0 0,0 1 0,1 0 0,0 0 0,1 1 0,-5 11 0,2-3 0,1 1 0,0-1 0,2 1 0,0 1 0,1-1 0,-2 27 0,6-42 0,0 0 0,-1 1 0,1-1 0,1 0 0,-1 0 0,1 1 0,0-1 0,0 0 0,0 0 0,0 0 0,1 0 0,-1 0 0,1 0 0,0 0 0,1 0 0,-1-1 0,0 1 0,1-1 0,0 0 0,5 5 0,-4-5 0,0-1 0,0 1 0,1-1 0,-1 0 0,0 0 0,1 0 0,0-1 0,-1 0 0,1 0 0,0 0 0,0 0 0,0-1 0,0 0 0,-1 0 0,1 0 0,0-1 0,0 1 0,5-2 0,-2 0 0,0 0 0,-1-1 0,1 0 0,-1 0 0,1-1 0,-1 0 0,0 0 0,0 0 0,0-1 0,-1 0 0,0 0 0,0-1 0,0 0 0,9-12 0,-8 7 0,0 1 0,-1-1 0,0-1 0,0 1 0,-1-1 0,-1 0 0,0 0 0,-1 0 0,3-18 0,-4 19 0,-1 0 0,-1-1 0,0 1 0,0 0 0,-1 0 0,0-1 0,-1 1 0,0 0 0,-1 0 0,-7-16 0,8 20 0,-2 1 0,1-1 0,-1 1 0,0 0 0,0 0 0,-1 1 0,0-1 0,0 1 0,0 0 0,0 0 0,-1 1 0,0-1 0,0 1 0,0 1 0,0-1 0,-1 1 0,-7-3 0,9 4 12,0 1 0,0-1 0,-1 1 0,1 0 0,-1 1 0,1-1 0,-1 1 0,1 0 0,-7 1 0,9-1-95,0 1 1,0 0-1,0-1 1,0 1-1,0 0 1,1 1-1,-1-1 1,0 0-1,1 1 1,-1-1-1,1 1 1,-1 0-1,1 0 1,0 0-1,0 0 1,0 0-1,-4 5 1,-3 11-6744</inkml:trace>
  <inkml:trace contextRef="#ctx0" brushRef="#br0" timeOffset="632.91">553 50 24575,'0'-18'0,"0"-2"0,0 9 0,0 17 0,0 19 0,-4 23 0,-4 21 0,-5 21 0,-4 16 0,1 9 0,0 2 0,3-1 0,3-8 0,3-17 0,4-23-8191</inkml:trace>
  <inkml:trace contextRef="#ctx0" brushRef="#br0" timeOffset="1147.95">701 282 24575,'0'74'0,"3"-1"0,3 0 0,19 85 0,-24-154 0,-1-1 0,2 1 0,-1-1 0,0 1 0,1-1 0,-1 0 0,1 0 0,0 1 0,3 3 0,-4-7 0,-1 1 0,1 0 0,0-1 0,0 1 0,0 0 0,0-1 0,0 1 0,0-1 0,0 0 0,0 1 0,0-1 0,0 0 0,0 1 0,0-1 0,0 0 0,0 0 0,0 0 0,0 0 0,0 0 0,0 0 0,0 0 0,0 0 0,0-1 0,0 1 0,0 0 0,0-1 0,0 1 0,0 0 0,0-1 0,0 1 0,0-1 0,0 0 0,-1 1 0,1-1 0,1-1 0,8-7 0,0 0 0,-1-1 0,0-1 0,0 0 0,-1 0 0,-1 0 0,10-21 0,-8 16 0,0 1 0,1 0 0,16-20 0,-25 35 0,0-1 0,0 0 0,0 0 0,-1 0 0,1 1 0,0-1 0,0 1 0,0-1 0,0 0 0,0 1 0,0 0 0,0-1 0,0 1 0,0 0 0,0-1 0,0 1 0,1 0 0,-1 0 0,0 0 0,0 0 0,0 0 0,0 0 0,0 0 0,0 0 0,0 0 0,0 1 0,0-1 0,1 0 0,-1 1 0,0-1 0,0 1 0,0-1 0,-1 1 0,1 0 0,0-1 0,0 1 0,0 0 0,0 0 0,5 5 0,0 0 0,-1 0 0,0 1 0,6 9 0,-3-3 0,-3-7 0,1 1 0,-1 0 0,1-1 0,0 0 0,1-1 0,-1 1 0,1-1 0,10 6 0,-14-10 0,-1 0 0,0 0 0,1 0 0,0 0 0,-1 0 0,1-1 0,-1 1 0,1-1 0,0 0 0,0 0 0,-1 0 0,1 0 0,0 0 0,-1 0 0,1-1 0,0 1 0,-1-1 0,1 0 0,-1 0 0,1 0 0,-1 0 0,1 0 0,-1 0 0,0-1 0,0 1 0,1-1 0,-1 0 0,0 1 0,0-1 0,2-3 0,5-6 0,-1-1 0,0 0 0,-1 0 0,0-1 0,0 1 0,-2-1 0,0-1 0,0 1 0,3-18 0,-3 7 0,-1 0 0,-1 0 0,-1 0 0,-1-40 0,-2 54 0,0 0 0,-1 0 0,0 0 0,-1 0 0,-6-14 0,8 21 0,-1 0 0,1 0 0,-1 0 0,1 1 0,-1-1 0,0 0 0,0 1 0,-1 0 0,-3-5 0,4 7 0,1-1 0,0 0 0,0 0 0,-1 1 0,1-1 0,-1 1 0,1-1 0,0 1 0,-1 0 0,1 0 0,-1-1 0,1 1 0,-1 0 0,1 0 0,-1 0 0,1 0 0,-1 1 0,1-1 0,-1 0 0,1 1 0,0-1 0,-2 1 0,0 1-97,1-1-1,-1 1 1,1 0-1,-1-1 1,1 1-1,0 0 1,0 0-1,0 1 1,0-1-1,0 0 1,0 1-1,1-1 0,-3 6 1,-7 15-6729</inkml:trace>
  <inkml:trace contextRef="#ctx0" brushRef="#br0" timeOffset="1526.06">1505 536 24575,'0'8'0,"0"1"-8191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25:43.4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61 0 24575,'-4'11'0,"-7"14"0,-11 18 0,-7 15 0,-7 13 0,-1 5 0,0 3 0,1-3 0,7-9 0,9-15-8191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25:42.43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6 308 24575,'36'-42'0,"-14"18"0,-1-1 0,-1-1 0,-1 0 0,20-41 0,-35 54 0,-10 10 0,-17 15 0,0 6 0,0 1 0,1 1 0,2 1 0,0 1 0,1 1 0,-20 31 0,29-39 0,1 0 0,1 1 0,0 0 0,1 0 0,1 1 0,0 0 0,1 0 0,1 0 0,1 1 0,0-1 0,0 33 0,4-42 0,-1 0 0,1-1 0,0 1 0,1 0 0,0 0 0,0-1 0,1 1 0,0-1 0,0 0 0,0 0 0,1 0 0,0 0 0,1-1 0,0 1 0,0-1 0,0 0 0,0-1 0,1 1 0,0-1 0,0 0 0,1-1 0,-1 1 0,1-1 0,0 0 0,0-1 0,0 0 0,1 0 0,-1-1 0,1 1 0,15 1 0,-10-2 0,1 0 0,-1-1 0,0-1 0,1 0 0,-1-1 0,0 0 0,1-1 0,-1-1 0,0 0 0,0-1 0,-1 0 0,1-1 0,-1 0 0,0-1 0,0 0 0,-1-1 0,19-15 0,-17 10 0,-1 0 0,-1-1 0,0-1 0,-1 0 0,0 0 0,-1-1 0,-1-1 0,0 1 0,-2-1 0,7-19 0,-4 3 0,-1 0 0,-1 0 0,-2-1 0,1-45 0,-5 62 0,-1 1 0,-1 0 0,0-1 0,-1 1 0,-1 0 0,-8-28 0,9 37 0,-1 0 0,1 1 0,-1-1 0,0 1 0,0 0 0,0 0 0,-1 0 0,0 1 0,0-1 0,0 1 0,0 0 0,-1 0 0,1 0 0,-1 0 0,0 1 0,0 0 0,-1 0 0,1 1 0,-1-1 0,-8-2 0,3 3-273,1 0 0,-1 1 0,1 0 0,-14 0 0,-43 6-6553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25:34.27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90 24575,'20'-6'0,"0"1"0,0 1 0,0 0 0,0 2 0,22-1 0,-37 3 0,0 1 0,1-1 0,-1 1 0,1 0 0,-1 0 0,0 0 0,0 1 0,1 0 0,-1 0 0,-1 0 0,1 1 0,0-1 0,0 1 0,-1 0 0,0 1 0,1-1 0,-1 1 0,-1 0 0,1 0 0,0 0 0,-1 0 0,0 1 0,5 8 0,-4-4 0,-1 1 0,0-1 0,0 1 0,-1-1 0,0 1 0,-1 0 0,0 0 0,0 0 0,-1 0 0,0 0 0,-1 0 0,0 0 0,-1-1 0,0 1 0,0 0 0,-1-1 0,-1 1 0,1-1 0,-2 0 0,-7 13 0,5-9 0,-1 0 0,0-1 0,-1 0 0,-1 0 0,0-1 0,-1 0 0,0-1 0,0 0 0,-1-1 0,0 0 0,-1-1 0,-25 13 0,36-20 0,0 0 0,0 0 0,0 0 0,0-1 0,0 1 0,0-1 0,0 1 0,0-1 0,0 0 0,0 1 0,0-1 0,0 0 0,0 0 0,-1-1 0,1 1 0,0 0 0,0-1 0,0 1 0,-3-2 0,4 1 0,0-1 0,0 1 0,0 0 0,1 0 0,-1-1 0,0 1 0,1 0 0,-1-1 0,1 1 0,-1-1 0,1 1 0,0 0 0,-1-1 0,1 1 0,0-1 0,0 1 0,0-1 0,0 1 0,0-1 0,0 1 0,1-1 0,-1 1 0,0-1 0,1 1 0,-1-1 0,1 1 0,0 0 0,0-2 0,7-16 0,1 0 0,1 1 0,0 0 0,23-30 0,62-63 0,-77 90 0,-10 13 0,173-187 0,-180 194 0,0-1 0,1 1 0,-1-1 0,1 1 0,0 0 0,-1-1 0,1 1 0,0 0 0,0 0 0,0 0 0,0 1 0,2-2 0,-3 2 0,-1 0 0,1 0 0,-1 0 0,1 0 0,-1 0 0,1 0 0,-1 1 0,0-1 0,1 0 0,-1 0 0,1 0 0,-1 1 0,0-1 0,1 0 0,-1 0 0,0 1 0,1-1 0,-1 0 0,0 1 0,1-1 0,-1 0 0,0 1 0,1-1 0,-1 1 0,0-1 0,0 1 0,0-1 0,0 0 0,1 1 0,-1-1 0,0 1 0,0 0 0,1 7 0,-1-1 0,0 1 0,0 0 0,-2 14 0,0-10 0,1 3-58,-3 16 95,2-1 0,0 1 0,3 0 0,5 45 0,-5-68-99,1 0 0,0-1 0,0 1 0,1-1 0,-1 1-1,2-1 1,-1 0 0,1 0 0,0-1 0,1 1-1,-1-1 1,1 0 0,0 0 0,1 0 0,-1-1-1,1 0 1,1 0 0,-1 0 0,0-1 0,1 0 0,0 0-1,0-1 1,8 3 0,11 2-6764</inkml:trace>
  <inkml:trace contextRef="#ctx0" brushRef="#br0" timeOffset="437.3">931 0 24575,'17'16'0,"1"-2"0,38 24 0,-20-16 0,48 27 0,-55-34 0,43 30 0,-71-44 0,-1 0 0,1-1 0,0 1 0,0 0 0,-1-1 0,1 1 0,0 0 0,-1 0 0,1 0 0,0 0 0,-1 0 0,1 0 0,-1 0 0,0 0 0,1 0 0,-1 0 0,0 0 0,0 0 0,0 0 0,1 0 0,-1 0 0,0 0 0,0 0 0,0 0 0,-1 0 0,1 0 0,0 0 0,0 0 0,-1 0 0,1 0 0,0 0 0,-2 2 0,-22 31 0,17-26 0,-60 70 0,-96 123 0,123-145-1365,8-10-5461</inkml:trace>
  <inkml:trace contextRef="#ctx0" brushRef="#br0" timeOffset="1122.29">1734 128 24575,'-1'0'0,"1"0"0,-1-1 0,1 1 0,-1 0 0,1 0 0,-1-1 0,1 1 0,-1 0 0,0 0 0,1 0 0,-1 0 0,1 0 0,-1 0 0,0 0 0,1 0 0,-1 0 0,0 0 0,1 0 0,-1 0 0,1 0 0,-1 0 0,1 1 0,-1-1 0,0 0 0,1 0 0,-1 1 0,1-1 0,-1 1 0,-16 11 0,7-1 0,1 0 0,0 1 0,0 0 0,1 1 0,1 0 0,0 0 0,1 1 0,0 0 0,1 0 0,0 0 0,1 0 0,1 1 0,1 0 0,0-1 0,0 1 0,2 0 0,0 0 0,1 0 0,0 0 0,1 0 0,4 16 0,-4-26 0,-1-1 0,1 0 0,0 0 0,0 0 0,0-1 0,0 1 0,1 0 0,-1-1 0,1 0 0,0 1 0,0-1 0,1 0 0,-1 0 0,0-1 0,1 1 0,0-1 0,-1 0 0,1 0 0,0 0 0,0 0 0,1-1 0,-1 1 0,0-1 0,0 0 0,1-1 0,-1 1 0,6 0 0,-3-1 0,-1-1 0,1 1 0,-1-1 0,0 0 0,1-1 0,-1 0 0,0 0 0,0 0 0,0 0 0,0-1 0,-1 0 0,1 0 0,-1-1 0,0 1 0,0-1 0,0-1 0,0 1 0,5-6 0,-1-4 0,1 0 0,-2 0 0,0 0 0,-1-1 0,0-1 0,-1 1 0,-1-1 0,0 0 0,-1 0 0,-1 0 0,-1-1 0,0 1 0,-1-1 0,-1-26 0,-1 39 5,1 1-1,0-1 1,-1 0 0,0 1-1,0-1 1,0 1-1,0-1 1,-1 1 0,1-1-1,-1 1 1,0 0 0,0 0-1,0 0 1,0 0-1,0 0 1,-1 0 0,0 0-1,1 1 1,-1 0-1,0-1 1,0 1 0,0 0-1,0 0 1,-1 1-1,-5-3 1,2 2-119,0 1 0,0-1-1,0 1 1,0 1 0,0 0 0,0 0-1,0 0 1,0 1 0,0 0 0,0 0-1,0 1 1,-8 2 0,-31 13-6712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25:33.70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1 0 24575,'-7'11'0,"-10"11"0,-5 8 0,-6 7 0,-3 4 0,2 3 0,1-4 0,6 0 0,6-7-8191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25:21.8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3 1142 24575,'-1'1'0,"-1"-1"0,1 1 0,-1-1 0,1 1 0,0-1 0,-1 1 0,1 0 0,0 0 0,0-1 0,-1 1 0,1 0 0,0 0 0,0 0 0,0 0 0,0 1 0,0-1 0,-1 2 0,-13 22 0,11-16 0,0 1 0,0-1 0,1 1 0,0 0 0,1 0 0,0 0 0,1 0 0,0 0 0,0 0 0,2 18 0,-1-25 0,0 0 0,1 0 0,-1 0 0,1 0 0,0-1 0,0 1 0,0 0 0,0 0 0,0-1 0,0 1 0,1 0 0,-1-1 0,1 1 0,0-1 0,0 0 0,0 0 0,0 1 0,0-1 0,0-1 0,0 1 0,1 0 0,-1 0 0,1-1 0,-1 0 0,1 1 0,0-1 0,0 0 0,-1 0 0,1 0 0,0-1 0,0 1 0,0-1 0,0 0 0,0 1 0,0-1 0,0 0 0,0-1 0,0 1 0,0-1 0,4 0 0,-3 0 0,1 0 0,0 0 0,0-1 0,0 0 0,-1 0 0,1 0 0,-1 0 0,0 0 0,1-1 0,-1 0 0,0 0 0,-1 0 0,7-7 0,-4 4 0,-1-1 0,-1 0 0,1 0 0,-1 0 0,-1-1 0,1 1 0,3-14 0,0-3 0,-2-1 0,-1 1 0,-1-1 0,0-36 0,-3 46 0,0-1 0,-1 1 0,-6-28 0,7 40 0,-1-1 0,0 1 0,-1-1 0,1 1 0,-1-1 0,1 1 0,-1 0 0,0 0 0,0 0 0,-3-3 0,4 5 0,-1 0 0,1 0 0,0 0 0,-1 0 0,1 0 0,-1 0 0,1 0 0,-1 1 0,0-1 0,1 1 0,-1-1 0,1 1 0,-1-1 0,0 1 0,0 0 0,1 0 0,-1 0 0,0 0 0,1 0 0,-1 0 0,0 1 0,-2 0 0,-1 0 0,0 2 0,0-1 0,1 0 0,-1 1 0,1 0 0,-1 0 0,1 0 0,0 1 0,0 0 0,0-1 0,1 1 0,-1 0 0,1 1 0,0-1 0,0 1 0,1-1 0,-4 8 0,-3 7 0,1 1 0,-10 39 0,13-43 0,1 0 0,1 1 0,1-1 0,0 1 0,1-1 0,1 1 0,1 0 0,0-1 0,4 18 0,-3-25 0,1-1 0,-1 1 0,2-1 0,-1 0 0,1 1 0,1-2 0,-1 1 0,1 0 0,1-1 0,-1 0 0,1 0 0,1-1 0,-1 0 0,1 0 0,0 0 0,0-1 0,1 0 0,10 6 0,-4-4-151,0-1-1,1 0 0,0-1 0,0-1 1,1 0-1,-1-1 0,1-1 1,21 1-1,9-3-6674</inkml:trace>
  <inkml:trace contextRef="#ctx0" brushRef="#br0" timeOffset="452.64">295 677 24575,'14'-7'0,"17"-2"0,8-4 0,10 1 0,4 2 0,-1 3 0,-2 2 0,-5-1 0,-7 1 0,-10 0-8191</inkml:trace>
  <inkml:trace contextRef="#ctx0" brushRef="#br0" timeOffset="1166.8">908 126 24575,'2'-1'0,"1"-1"0,-1 0 0,1 1 0,0 0 0,-1-1 0,1 1 0,0 0 0,0 0 0,-1 1 0,1-1 0,0 1 0,0-1 0,0 1 0,0 0 0,0 0 0,0 0 0,0 0 0,0 1 0,0-1 0,0 1 0,-1 0 0,1 0 0,0 0 0,0 0 0,-1 0 0,1 1 0,0-1 0,-1 1 0,0 0 0,1-1 0,-1 1 0,0 0 0,0 0 0,0 1 0,0-1 0,0 0 0,1 3 0,3 4 0,0 0 0,-1 0 0,0 1 0,-1 0 0,0-1 0,-1 1 0,1 1 0,-2-1 0,2 13 0,-2-9 0,-2 0 0,0 1 0,-1-1 0,0 0 0,-1 0 0,0 1 0,-8 23 0,8-31 0,-1 0 0,0 0 0,0 0 0,0 0 0,-1 0 0,0-1 0,0 1 0,-1-1 0,1 0 0,-1 0 0,-1-1 0,1 1 0,-1-1 0,0 0 0,0-1 0,-7 4 0,12-7 0,0 0 0,0-1 0,0 1 0,0-1 0,0 0 0,0 1 0,0-1 0,0 0 0,0 0 0,0 1 0,0-1 0,-1 0 0,1 0 0,0 0 0,0 0 0,0-1 0,0 1 0,-2 0 0,3-1 0,-1 1 0,1-1 0,-1 1 0,1-1 0,-1 1 0,1-1 0,-1 1 0,1-1 0,-1 1 0,1-1 0,0 1 0,-1-1 0,1 0 0,0 1 0,0-1 0,-1 0 0,1 1 0,0-1 0,0 0 0,0 0 0,0 0 0,0-4 0,0 1 0,0-1 0,1 1 0,-1-1 0,1 1 0,0 0 0,3-8 0,6-11 0,1 0 0,1 1 0,1 0 0,1 1 0,1 1 0,20-23 0,112-101 0,-144 141 0,12-10 0,-32 30 0,-12 12 0,18-16 0,1 1 0,1-1 0,0 1 0,1 1 0,1 0 0,-11 29 0,15-35 0,0 1 0,1 0 0,0 0 0,0 0 0,1 0 0,1 0 0,-1 1 0,2-1 0,-1 0 0,2 0 0,-1 0 0,5 14 0,-4-19 6,0-1-1,0 1 1,0-1-1,1 0 0,-1 1 1,1-1-1,0-1 1,1 1-1,-1 0 1,1-1-1,-1 0 1,1 1-1,0-1 0,0-1 1,1 1-1,-1-1 1,1 1-1,-1-1 1,1-1-1,-1 1 1,9 1-1,4 1-302,0-2 0,0 0 0,0 0 0,33-3 0,-30 0-6529</inkml:trace>
  <inkml:trace contextRef="#ctx0" brushRef="#br0" timeOffset="1616.82">1628 0 24575,'-4'15'0,"-8"22"0,-5 23 0,-8 19 0,-6 15 0,-2 8 0,-3 6 0,2-1 0,0-5 0,1-5 0,3-9 0,3-11 0,2-16 0,6-14 0,2-16 0,5-12-8191</inkml:trace>
  <inkml:trace contextRef="#ctx0" brushRef="#br0" timeOffset="2488.58">1671 358 24575,'0'566'0,"0"-1168"0,0 592 0,0 0 0,1 0 0,0 0 0,0 0 0,1 0 0,1 0 0,0 1 0,5-14 0,-7 21 0,0-1 0,1 1 0,0 0 0,-1-1 0,1 1 0,0 0 0,0 0 0,0 0 0,0 0 0,0 0 0,1 1 0,-1-1 0,0 1 0,1-1 0,-1 1 0,1 0 0,0 0 0,-1 0 0,1 0 0,0 1 0,0-1 0,-1 1 0,1-1 0,0 1 0,0 0 0,0 0 0,-1 0 0,1 1 0,0-1 0,0 1 0,0-1 0,-1 1 0,6 2 0,-1 0 0,0 0 0,0 0 0,0 1 0,-1 0 0,1 0 0,-1 1 0,0 0 0,0 0 0,-1 0 0,1 0 0,-1 1 0,0 0 0,-1 0 0,6 9 0,-8-12 0,-1 0 0,1 0 0,0 0 0,-1 0 0,0 1 0,0-1 0,0 0 0,0 1 0,0-1 0,-1 0 0,1 1 0,-1-1 0,0 1 0,0-1 0,0 1 0,-1-1 0,1 1 0,-1-1 0,0 0 0,0 1 0,0-1 0,0 0 0,-1 0 0,1 0 0,-1 1 0,0-2 0,0 1 0,0 0 0,0 0 0,0-1 0,-1 1 0,1-1 0,-4 3 0,-5 2 0,0 0 0,0-2 0,-1 1 0,1-1 0,-1-1 0,-1 0 0,1 0 0,-17 2 0,56-9 0,1 3 0,28 1 0,-52 0 0,3-1 0,1 1 0,0 0 0,-1 1 0,1 0 0,-1 0 0,0 0 0,0 1 0,9 5 0,-13-7 0,0 1 0,0 0 0,0 0 0,0 0 0,0 0 0,0 1 0,-1-1 0,1 1 0,-1-1 0,0 1 0,0 0 0,0 0 0,0 0 0,0 0 0,-1 1 0,1-1 0,-1 0 0,0 1 0,1 4 0,-2-5 0,0-1 0,0 0 0,0 0 0,-1 1 0,1-1 0,-1 0 0,1 0 0,-1 0 0,0 1 0,0-1 0,0 0 0,0 0 0,0 0 0,0-1 0,-1 1 0,1 0 0,-1 0 0,1-1 0,-1 1 0,0-1 0,1 1 0,-1-1 0,0 0 0,0 0 0,0 0 0,0 0 0,-4 2 0,-7 2 0,1 0 0,-1-1 0,-17 3 0,26-6 0,-19 5 0,-1-2 0,0 0 0,0-2 0,0-1 0,-32-2 0,46-2-1365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25:24.66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 0 24575,'0'7'0,"-4"7"0,-1-1-8191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25:18.1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952 24575</inkml:trace>
  <inkml:trace contextRef="#ctx0" brushRef="#br0" timeOffset="866.3">464 847 24575,'1'-2'0,"1"0"0,0-1 0,-1 1 0,1 0 0,0 0 0,0 0 0,0 0 0,1 0 0,-1 0 0,0 1 0,1-1 0,-1 1 0,1 0 0,-1 0 0,1 0 0,0 0 0,-1 0 0,1 0 0,0 1 0,0-1 0,-1 1 0,6-1 0,-5 2 0,0 0 0,1-1 0,-1 1 0,0 0 0,0 0 0,0 1 0,0-1 0,0 1 0,0-1 0,-1 1 0,1 0 0,0 0 0,-1 0 0,1 1 0,-1-1 0,0 0 0,0 1 0,0 0 0,3 4 0,1 4 0,0 1 0,-1 0 0,-1 0 0,0 1 0,0-1 0,-1 1 0,-1 0 0,0-1 0,0 1 0,-1 16 0,-1-12 0,-1 0 0,0 0 0,-1 0 0,-1 0 0,-1-1 0,0 1 0,-9 20 0,10-29 0,0-1 0,0 0 0,-1 0 0,0 0 0,0 0 0,-1-1 0,0 0 0,0 0 0,-9 8 0,14-14 0,0 1 0,-1-1 0,1 0 0,-1 1 0,1-1 0,-1 1 0,1-1 0,-1 0 0,1 0 0,-1 1 0,1-1 0,-1 0 0,1 0 0,-1 0 0,0 0 0,1 1 0,-1-1 0,1 0 0,-1 0 0,0 0 0,1 0 0,-1 0 0,1 0 0,-1-1 0,0 1 0,1 0 0,-1 0 0,1 0 0,-1-1 0,1 1 0,-2-1 0,1 0 0,1 0 0,-1 0 0,0 0 0,1 0 0,-1-1 0,1 1 0,0 0 0,-1 0 0,1-1 0,0 1 0,-1 0 0,1-1 0,0-1 0,0-4 0,1 0 0,-1 0 0,1 0 0,3-12 0,21-44 0,3 0 0,43-69 0,-22 41 0,28-47 0,-88 160 0,1 1 0,1 1 0,1-1 0,-9 45 0,9-24 0,-3 82 0,10-116 0,2-1 0,-1 1 0,1-1 0,0 0 0,1 0 0,0 0 0,0 1 0,1-2 0,0 1 0,1 0 0,0-1 0,7 12 0,-7-15 0,0 1 0,0-1 0,1-1 0,0 1 0,0-1 0,0 1 0,1-1 0,-1-1 0,1 1 0,0-1 0,0 0 0,0 0 0,1-1 0,-1 0 0,0 0 0,1 0 0,12 1 0,-4-2-273,-1-1 0,0 0 0,1 0 0,26-6 0,1-4-6553</inkml:trace>
  <inkml:trace contextRef="#ctx0" brushRef="#br0" timeOffset="1642.37">1291 148 24575,'0'0'0,"-1"-1"0,1 1 0,-1-1 0,1 1 0,-1-1 0,1 1 0,-1-1 0,1 1 0,-1 0 0,1-1 0,-1 1 0,0 0 0,1-1 0,-1 1 0,0 0 0,1 0 0,-1 0 0,0-1 0,1 1 0,-1 0 0,0 0 0,1 0 0,-1 0 0,0 0 0,1 0 0,-1 0 0,0 1 0,1-1 0,-1 0 0,0 0 0,1 0 0,-1 1 0,0-1 0,1 0 0,-1 1 0,1-1 0,-1 1 0,1-1 0,-1 0 0,1 1 0,-1-1 0,1 1 0,-1 0 0,1-1 0,-1 1 0,-25 28 0,25-28 0,-34 47 0,-37 71 0,43-68 0,-50 67 0,72-109 0,0-2 0,0 1 0,-1-1 0,-12 11 0,18-17 0,0 0 0,0 0 0,0 0 0,0 0 0,0 0 0,0 0 0,0 0 0,0-1 0,0 1 0,-1-1 0,1 1 0,-3-1 0,4 0 0,0 0 0,-1-1 0,1 1 0,0 0 0,0-1 0,0 1 0,0-1 0,0 1 0,0-1 0,0 0 0,0 1 0,0-1 0,0 0 0,0 0 0,0 1 0,0-1 0,0 0 0,0 0 0,1 0 0,-1 0 0,0 0 0,1 0 0,-1-1 0,0 0 0,-2-7 0,0 0 0,0-1 0,1 1 0,0-1 0,1 1 0,0-1 0,0-15 0,2-5 0,5-34 0,-5 56 0,0 1 0,1-1 0,0 0 0,1 1 0,-1-1 0,1 1 0,1 0 0,7-13 0,-10 18 0,1 0 0,-1 1 0,0-1 0,1 0 0,-1 1 0,1 0 0,0-1 0,-1 1 0,1 0 0,0 0 0,0 0 0,0 0 0,0 0 0,-1 0 0,1 1 0,1-1 0,-1 1 0,0-1 0,0 1 0,0 0 0,0 0 0,0 0 0,0 0 0,0 0 0,0 0 0,0 0 0,0 1 0,1-1 0,-1 1 0,0 0 0,-1-1 0,1 1 0,0 0 0,0 0 0,0 0 0,0 1 0,-1-1 0,4 3 0,4 3 0,0 1 0,-1 0 0,1 1 0,-2 0 0,1 0 0,6 11 0,36 67 0,-39-67 0,18 38 41,-16-31-744,22 36 0,-21-43-6123</inkml:trace>
  <inkml:trace contextRef="#ctx0" brushRef="#br0" timeOffset="1998.89">1291 360 24575,'7'-3'0,"10"-6"0,9 0 0,10 0 0,8 3 0,2 2 0,1 1 0,-4 2 0,-5 0 0,-10-2 0,-9-1-8191</inkml:trace>
  <inkml:trace contextRef="#ctx0" brushRef="#br0" timeOffset="2357.77">1842 0 24575,'0'11'0,"0"11"0,0 15 0,0 13 0,0 9 0,0 5 0,4-2 0,0 0 0,1-7 0,-1-9 0,2-9 0,0-7 0,-1-13 0</inkml:trace>
  <inkml:trace contextRef="#ctx0" brushRef="#br0" timeOffset="2730.09">1905 1186 24575,'4'-3'0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25:02.63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8 1904 24575,'16'768'0,"-11"-596"0,-20-275 0,-48-166 0,38 174 0,13 50 0,-11-40 0,4 0 0,-12-137 0,30 214 0,1-1 0,0 0 0,0 1 0,1-1 0,0 1 0,1-1 0,0 1 0,0-1 0,6-12 0,-6 18 0,0 0 0,0-1 0,0 1 0,1 0 0,-1 0 0,1 0 0,0 1 0,-1-1 0,1 1 0,0-1 0,1 1 0,-1 0 0,0 0 0,1 0 0,-1 1 0,1-1 0,-1 1 0,1 0 0,0 0 0,0 0 0,-1 0 0,1 1 0,6-1 0,-4 1 0,0 1 0,0 0 0,1 0 0,-1 0 0,0 0 0,-1 1 0,1 0 0,0 1 0,0-1 0,-1 1 0,1 0 0,-1 0 0,0 1 0,0-1 0,0 1 0,-1 0 0,1 1 0,-1-1 0,0 1 0,0 0 0,-1 0 0,1 0 0,-1 0 0,0 1 0,3 8 0,-2-6 0,0 0 0,-1 1 0,0-1 0,-1 1 0,0-1 0,0 1 0,-1 0 0,0 0 0,0 0 0,-1 0 0,0-1 0,-1 1 0,0 0 0,0 0 0,-1 0 0,0-1 0,-5 11 0,-1-4 0,-3 8 0,11-23 0,0 1 0,0 0 0,1-1 0,-1 1 0,0-1 0,0 1 0,1 0 0,-1-1 0,0 1 0,1-1 0,-1 1 0,1-1 0,-1 1 0,1-1 0,-1 0 0,0 1 0,1-1 0,-1 1 0,1-1 0,0 0 0,-1 0 0,1 1 0,-1-1 0,1 0 0,0 0 0,-1 0 0,1 1 0,-1-1 0,1 0 0,0 0 0,-1 0 0,1 0 0,0 0 0,-1 0 0,1 0 0,-1 0 0,1-1 0,1 1 0,5 0 0,0 0 0,0 1 0,0 0 0,0 0 0,0 0 0,0 1 0,-1 0 0,8 4 0,-10-4 0,-1 0 0,0 0 0,0 0 0,0 0 0,0 1 0,0-1 0,-1 1 0,1 0 0,-1 0 0,1 0 0,-1 0 0,0 1 0,0-1 0,-1 0 0,1 1 0,2 6 0,-3-4 0,1-1 0,-1 1 0,1 0 0,-2-1 0,1 1 0,-1 0 0,1-1 0,-2 1 0,1 0 0,0-1 0,-1 1 0,0 0 0,-4 9 0,3-10 0,0-1 0,0 0 0,-1 0 0,1-1 0,-1 1 0,0 0 0,0-1 0,0 0 0,0 0 0,-1 0 0,1 0 0,-1 0 0,0-1 0,0 1 0,0-1 0,0 0 0,-8 3 0,-1-1 0,0 0 0,0-1 0,0-1 0,-1 0 0,1 0 0,0-2 0,-1 1 0,1-2 0,-1 0 0,-24-5 0,37 6 3,1 0 0,-1 0 0,0 0 0,0 0 0,0-1 0,0 1 0,0 0 0,0 0 0,1-1 0,-1 1 0,0-1 0,0 1 0,1-1 0,-1 1 0,0-1 0,0 0 0,1 1 0,-1-1 0,1 0 0,-1 1 0,1-1 1,-1 0-1,1 0 0,-1 1 0,1-1 0,0 0 0,-1 0 0,1 0 0,0 0 0,0 0 0,-1 1 0,1-1 0,0 0 0,0 0 0,0 0 0,0 0 0,0-1 0,1 0-109,0 0 0,0 0 1,1 0-1,-1 0 0,0 0 1,1 0-1,-1 0 0,1 0 0,0 0 1,-1 1-1,1-1 0,0 1 1,2-2-1,17-10-6720</inkml:trace>
  <inkml:trace contextRef="#ctx0" brushRef="#br0" timeOffset="487.84">896 1650 24575,'-20'40'0,"-1"-2"0,-3 0 0,-33 41 0,48-67 0,-1-1 0,0 0 0,-1 0 0,-1-1 0,1-1 0,-1 0 0,-1-1 0,0 0 0,0-1 0,0 0 0,-1-1 0,0 0 0,-16 3 0,27-8 0,0 0 0,1-1 0,-1 1 0,1-1 0,-1 1 0,0-1 0,1 0 0,-1 0 0,0 0 0,1-1 0,-1 1 0,0-1 0,1 1 0,-1-1 0,1 0 0,-1 0 0,1 0 0,-1 0 0,1 0 0,-4-4 0,3 3 0,1-1 0,0 0 0,0 0 0,0-1 0,1 1 0,-1 0 0,1-1 0,0 1 0,-1-1 0,2 1 0,-1-1 0,0 1 0,1-1 0,-1-6 0,0-1 0,1 0 0,0 0 0,0-1 0,1 1 0,1 0 0,2-12 0,-4 21 0,1 0 0,-1 0 0,1 0 0,0 0 0,0 0 0,0 0 0,-1 1 0,1-1 0,1 0 0,-1 0 0,0 1 0,0-1 0,1 1 0,-1-1 0,1 1 0,-1 0 0,1-1 0,0 1 0,-1 0 0,1 0 0,0 0 0,0 0 0,0 1 0,0-1 0,0 0 0,0 1 0,0-1 0,0 1 0,0 0 0,0 0 0,0-1 0,0 1 0,0 1 0,0-1 0,0 0 0,0 0 0,0 1 0,0-1 0,0 1 0,0 0 0,2 1 0,4 1 0,1 1 0,-1 0 0,1 1 0,-2 0 0,1 0 0,12 12 0,42 45 0,-29-27 0,88 74-1365,-88-84-5461</inkml:trace>
  <inkml:trace contextRef="#ctx0" brushRef="#br0" timeOffset="-1955.24">1191 63 24575,'0'11'0,"-4"18"0,0 18 0,-4 20 0,-1 16 0,2 12 0,2 7 0,1 6 0,2 1 0,2-3 0,-1-5 0,2-10 0,-1-8 0,-3-15 0,-2-20-8191</inkml:trace>
  <inkml:trace contextRef="#ctx0" brushRef="#br0" timeOffset="-1323.71">27 1249 24575,'-27'0'0,"53"0"0,936-48-488,-537 18-71,110-3 559,800-45 0,-1230 71-1191,-29 1-4762</inkml:trace>
  <inkml:trace contextRef="#ctx0" brushRef="#br0" timeOffset="11147.91">1488 1756 24575,'-20'-7'0,"20"7"0,0 0 0,0 0 0,0 0 0,0-1 0,-1 1 0,1 0 0,0 0 0,0 0 0,0 0 0,0 0 0,0 0 0,0 0 0,0-1 0,0 1 0,0 0 0,0 0 0,0 0 0,0 0 0,0 0 0,0 0 0,0-1 0,0 1 0,0 0 0,0 0 0,0 0 0,0 0 0,0 0 0,0-1 0,0 1 0,0 0 0,0 0 0,0 0 0,0 0 0,0 0 0,0 0 0,0 0 0,0-1 0,1 1 0,-1 0 0,0 0 0,0 0 0,0 0 0,0 0 0,0 0 0,0 0 0,0 0 0,1 0 0,-1 0 0,0 0 0,0-1 0,0 1 0,0 0 0,0 0 0,0 0 0,1 0 0,-1 0 0,0 0 0,39-6 0,315 3 0,-178 4 0,-200-5-1365,9 0-5461</inkml:trace>
  <inkml:trace contextRef="#ctx0" brushRef="#br0" timeOffset="11847.41">1467 1757 24575,'-2'-6'0,"-1"0"0,1 1 0,-1-1 0,0 0 0,-1 1 0,1 0 0,-1 0 0,-7-8 0,10 13 0,0-1 0,0 0 0,0 0 0,0 0 0,0 1 0,0-1 0,0 0 0,0 1 0,0-1 0,-1 1 0,1-1 0,0 1 0,0 0 0,0 0 0,-1-1 0,1 1 0,0 0 0,0 0 0,-3 0 0,3 1 0,-1 0 0,1-1 0,-1 1 0,1 0 0,-1 0 0,1 0 0,0 0 0,-1 0 0,1 1 0,0-1 0,0 0 0,0 0 0,0 1 0,0-1 0,0 1 0,0-1 0,1 1 0,-1-1 0,0 3 0,-5 11 0,2 0 0,0 0 0,0 0 0,1 0 0,-1 25 0,3 83 0,2-71 0,-1-25 0,-1 54 0,17 134 0,-15-208 0,1 0 0,0-1 0,0 1 0,0-1 0,7 13 0,-8-18 0,-1-1 0,0 1 0,1 0 0,-1 0 0,1-1 0,-1 1 0,1 0 0,0-1 0,-1 1 0,1-1 0,0 1 0,-1-1 0,1 1 0,0-1 0,0 1 0,0-1 0,-1 0 0,1 1 0,0-1 0,0 0 0,1 1 0,-1-2 0,0 1 0,1-1 0,-1 1 0,0-1 0,0 1 0,0-1 0,0 0 0,0 1 0,0-1 0,0 0 0,0 0 0,-1 0 0,1 0 0,0 0 0,0 0 0,-1 0 0,1 0 0,0 0 0,-1 0 0,1-2 0,8-20-1365,-2 0-5461</inkml:trace>
  <inkml:trace contextRef="#ctx0" brushRef="#br0" timeOffset="12936.94">1467 1799 24575,'-13'494'0,"5"-132"0,-2-540 0,-1 25 0,11-321 0,0 1081 0,2-593-66,4-18 187,8-22-738,-11 20-186,10-22-6023</inkml:trace>
  <inkml:trace contextRef="#ctx0" brushRef="#br0" timeOffset="13591.34">2016 1714 24575,'0'0'0,"-1"0"0,1 0 0,-1 0 0,1-1 0,-1 1 0,1 0 0,-1 0 0,1 0 0,-1 0 0,1 0 0,0 0 0,-1 0 0,1 0 0,-1 0 0,1 0 0,-1 0 0,1 0 0,-1 0 0,1 1 0,-1-1 0,1 0 0,-1 0 0,1 0 0,0 1 0,-1-1 0,1 0 0,0 1 0,-1-1 0,1 0 0,0 0 0,-1 1 0,1-1 0,0 1 0,-1-1 0,1 0 0,0 1 0,0-1 0,-1 1 0,1-1 0,0 1 0,0-1 0,0 1 0,-13 27 0,11-23 0,-6 21 0,0 0 0,2 0 0,1 1 0,1-1 0,1 1 0,2 0 0,2 39 0,2-259 0,-3 190 14,0-1-1,0 1 0,0 0 0,1 0 1,-1-1-1,1 1 0,0 0 1,2-5-1,-3 8-20,1 0 1,-1 0-1,0-1 0,0 1 0,0 0 1,1 0-1,-1-1 0,0 1 1,0 0-1,1 0 0,-1 0 1,0 0-1,1 0 0,-1 0 0,0-1 1,0 1-1,1 0 0,-1 0 1,0 0-1,1 0 0,-1 0 1,0 0-1,1 0 0,-1 0 0,0 0 1,1 0-1,-1 0 0,0 0 1,1 1-1,14 10-1277,-4 0-5542</inkml:trace>
  <inkml:trace contextRef="#ctx0" brushRef="#br0" timeOffset="13932.46">2441 1524 24575,'-14'33'0,"-9"20"0,-4 14 0,-1 8 0,1 7 0,5 0 0,6-4 0,6-3 0,4-8 0,8-8 0,6-10 0,9-11 0,9-10 0,8-12 0,4-7 0,-3-6-8191</inkml:trace>
  <inkml:trace contextRef="#ctx0" brushRef="#br0" timeOffset="14339.26">2927 1737 24575,'-9'53'0,"-3"-1"0,-2-1 0,-2 0 0,-3-1 0,-37 74 0,52-116 0,-1 0 0,-1-1 0,1 1 0,-1-1 0,0 0 0,-1 0 0,-7 6 0,13-12 0,-1 0 0,1 0 0,0 0 0,-1 0 0,1-1 0,-1 1 0,1 0 0,0-1 0,-1 1 0,0-1 0,1 0 0,-1 0 0,1 1 0,-1-1 0,1 0 0,-1 0 0,1 0 0,-1 0 0,-2-1 0,2 0 0,0 0 0,0-1 0,0 1 0,0 0 0,1-1 0,-1 1 0,0-1 0,1 0 0,-1 1 0,1-1 0,0 0 0,0 0 0,0 0 0,0 0 0,0 0 0,0 0 0,0 0 0,0-3 0,-6-19 0,2-1 0,1 1 0,1-1 0,1 0 0,2 0 0,2-37 0,-2 58 0,1 0 0,-1 0 0,1-1 0,-1 1 0,1 0 0,0 0 0,1 0 0,-1 0 0,1 0 0,0 0 0,0 0 0,0 1 0,0-1 0,0 0 0,1 1 0,0 0 0,6-6 0,-6 7 0,0 1 0,0-1 0,0 1 0,0 0 0,0 0 0,0 0 0,0 0 0,1 0 0,-1 1 0,0-1 0,1 1 0,-1 0 0,0 0 0,1 1 0,-1-1 0,0 0 0,1 1 0,-1 0 0,0 0 0,0 0 0,0 0 0,0 1 0,5 2 0,4 2 0,-1 1 0,0 0 0,0 1 0,-1 0 0,15 15 0,45 55 0,-31-32 0,17 10-1365,-34-37-5461</inkml:trace>
  <inkml:trace contextRef="#ctx0" brushRef="#br0" timeOffset="14713.53">3182 1610 24575,'25'33'0,"16"24"0,4 18 0,-6 6 0,-9 4 0,-13-1 0,-17-5 0,-19-8 0,-17-10 0,-14-10 0,-8-8 0,-3-11 0,3-10 0,11-10-8191</inkml:trace>
  <inkml:trace contextRef="#ctx0" brushRef="#br0" timeOffset="15537.49">3817 952 24575</inkml:trace>
  <inkml:trace contextRef="#ctx0" brushRef="#br0" timeOffset="16403.8">4281 847 24575,'1'-2'0,"1"0"0,0-1 0,-1 1 0,1 0 0,0 0 0,0 0 0,0 0 0,1 0 0,-1 0 0,0 1 0,1-1 0,-1 1 0,1 0 0,-1 0 0,1 0 0,0 0 0,-1 0 0,1 0 0,0 1 0,0-1 0,-1 1 0,6-1 0,-5 2 0,0 0 0,1-1 0,-1 1 0,0 0 0,0 0 0,0 1 0,0-1 0,0 1 0,0-1 0,-1 1 0,1 0 0,0 0 0,-1 0 0,1 1 0,-1-1 0,0 0 0,0 1 0,0 0 0,3 4 0,1 4 0,0 1 0,-1 0 0,-1 0 0,0 1 0,0-1 0,-1 1 0,-1 0 0,0-1 0,0 1 0,-1 16 0,-1-12 0,-1 0 0,0 0 0,-1 0 0,-1 0 0,-1-1 0,0 1 0,-9 20 0,10-29 0,0-1 0,0 0 0,-1 0 0,0 0 0,0 0 0,-1-1 0,0 0 0,0 0 0,-9 8 0,14-14 0,0 1 0,-1-1 0,1 0 0,-1 1 0,1-1 0,-1 1 0,1-1 0,-1 0 0,1 0 0,-1 1 0,1-1 0,-1 0 0,1 0 0,-1 0 0,0 0 0,1 1 0,-1-1 0,1 0 0,-1 0 0,0 0 0,1 0 0,-1 0 0,1 0 0,-1-1 0,0 1 0,1 0 0,-1 0 0,1 0 0,-1-1 0,1 1 0,-2-1 0,1 0 0,1 0 0,-1 0 0,0 0 0,1 0 0,-1-1 0,1 1 0,0 0 0,-1 0 0,1-1 0,0 1 0,-1 0 0,1-1 0,0-1 0,0-4 0,1 0 0,-1 0 0,1 0 0,3-12 0,21-44 0,3 0 0,43-69 0,-22 41 0,28-47 0,-88 160 0,1 1 0,1 1 0,1-1 0,-9 45 0,9-24 0,-3 82 0,10-116 0,2-1 0,-1 1 0,1-1 0,0 0 0,1 0 0,0 0 0,0 1 0,1-2 0,0 1 0,1 0 0,0-1 0,7 12 0,-7-15 0,0 1 0,0-1 0,1-1 0,0 1 0,0-1 0,0 1 0,1-1 0,-1-1 0,1 1 0,0-1 0,0 0 0,0 0 0,1-1 0,-1 0 0,0 0 0,1 0 0,12 1 0,-4-2-273,-1-1 0,0 0 0,1 0 0,26-6 0,1-4-6553</inkml:trace>
  <inkml:trace contextRef="#ctx0" brushRef="#br0" timeOffset="17179.86">5108 148 24575,'0'0'0,"-1"-1"0,1 1 0,-1-1 0,1 1 0,-1-1 0,1 1 0,-1-1 0,1 1 0,-1 0 0,1-1 0,-1 1 0,0 0 0,1-1 0,-1 1 0,0 0 0,1 0 0,-1 0 0,0-1 0,1 1 0,-1 0 0,0 0 0,1 0 0,-1 0 0,0 0 0,1 0 0,-1 0 0,0 1 0,1-1 0,-1 0 0,0 0 0,1 0 0,-1 1 0,0-1 0,1 0 0,-1 1 0,1-1 0,-1 1 0,1-1 0,-1 0 0,1 1 0,-1-1 0,1 1 0,-1 0 0,1-1 0,-1 1 0,-25 28 0,25-28 0,-34 47 0,-37 71 0,43-68 0,-50 67 0,72-109 0,0-2 0,0 1 0,-1-1 0,-12 11 0,18-17 0,0 0 0,0 0 0,0 0 0,0 0 0,0 0 0,0 0 0,0 0 0,0-1 0,0 1 0,-1-1 0,1 1 0,-3-1 0,4 0 0,0 0 0,-1-1 0,1 1 0,0 0 0,0-1 0,0 1 0,0-1 0,0 1 0,0-1 0,0 0 0,0 1 0,0-1 0,0 0 0,0 0 0,0 1 0,0-1 0,0 0 0,0 0 0,1 0 0,-1 0 0,0 0 0,1 0 0,-1-1 0,0 0 0,-2-7 0,0 0 0,0-1 0,1 1 0,0-1 0,1 1 0,0-1 0,0-15 0,2-5 0,5-34 0,-5 56 0,0 1 0,1-1 0,0 0 0,1 1 0,-1-1 0,1 1 0,1 0 0,7-13 0,-10 18 0,1 0 0,-1 1 0,0-1 0,1 0 0,-1 1 0,1 0 0,0-1 0,-1 1 0,1 0 0,0 0 0,0 0 0,0 0 0,0 0 0,-1 0 0,1 1 0,1-1 0,-1 1 0,0-1 0,0 1 0,0 0 0,0 0 0,0 0 0,0 0 0,0 0 0,0 0 0,0 0 0,0 1 0,1-1 0,-1 1 0,0 0 0,-1-1 0,1 1 0,0 0 0,0 0 0,0 0 0,0 1 0,-1-1 0,4 3 0,4 3 0,0 1 0,-1 0 0,1 1 0,-2 0 0,1 0 0,6 11 0,36 67 0,-39-67 0,18 38 41,-16-31-744,22 36 0,-21-43-6123</inkml:trace>
  <inkml:trace contextRef="#ctx0" brushRef="#br0" timeOffset="17536.39">5108 359 24575,'7'-3'0,"10"-6"0,9 0 0,10 0 0,8 3 0,2 2 0,1 1 0,-4 2 0,-5 0 0,-10-2 0,-9-1-8191</inkml:trace>
  <inkml:trace contextRef="#ctx0" brushRef="#br0" timeOffset="17895.27">5659 0 24575,'0'11'0,"0"11"0,0 15 0,0 13 0,0 9 0,0 5 0,4-2 0,0 0 0,1-7 0,-1-9 0,2-9 0,0-7 0,-1-13 0</inkml:trace>
  <inkml:trace contextRef="#ctx0" brushRef="#br0" timeOffset="18267.58">5722 1186 24575,'4'-3'0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9:18.20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41 0 24575,'-18'29'0,"-13"27"0,-12 19 0,-10 15 0,1 9 0,2 10 0,10 5 0,11 0 0,11-4 0,12-7 0,14-7 0,16-8 0,16-12 0,14-16 0,-1-17-8191</inkml:trace>
  <inkml:trace contextRef="#ctx0" brushRef="#br0" timeOffset="1552.63">574 445 24575,'-14'155'0,"1"-37"0,-3 370 0,12-514 0,0 0 0,-2 0 0,-1 0 0,-1 1 0,-1 0 0,-1 1 0,-1 0 0,-1 1 0,-28-41 0,38 62 0,-1-1 0,1 0 0,0 0 0,0 1 0,1-1 0,-1 0 0,1-1 0,-2-2 0,3 5 0,0 0 0,0 0 0,0 0 0,1 0 0,-1 0 0,0 0 0,0 0 0,1 0 0,-1 0 0,0 0 0,1 0 0,-1 0 0,1 0 0,-1 1 0,1-1 0,0 0 0,-1 0 0,1 1 0,0-1 0,0 0 0,-1 1 0,1-1 0,0 0 0,0 1 0,0-1 0,0 1 0,0 0 0,0-1 0,-1 1 0,3-1 0,61-24 0,-47 20 0,0-2 0,26-13 0,-37 17 0,-1-1 0,1 0 0,-1 0 0,0 0 0,0-1 0,0 0 0,-1 0 0,1 0 0,-1-1 0,6-10 0,-9 13 0,1 0 0,-1 0 0,1 0 0,0 1 0,0-1 0,0 0 0,1 1 0,-1-1 0,4-2 0,-5 5 0,0-1 0,0 1 0,0 0 0,0-1 0,1 1 0,-1 0 0,0 0 0,0 0 0,0 0 0,0 0 0,0 0 0,0 0 0,0 0 0,0 0 0,0 1 0,0-1 0,0 0 0,0 1 0,0-1 0,0 1 0,0-1 0,0 1 0,0-1 0,0 1 0,0 0 0,-1-1 0,1 1 0,0 0 0,0 0 0,-1 0 0,1-1 0,0 1 0,0 2 0,5 6 0,0 1 0,-1-1 0,0 1 0,0 1 0,-1-1 0,-1 0 0,0 1 0,0 0 0,-1 0 0,0 0 0,-1 0 0,0 0 0,-1 13 0,-1-21 0,1-1 0,-1 1 0,1 0 0,-1 0 0,0-1 0,0 1 0,0 0 0,0-1 0,0 1 0,-1-1 0,1 1 0,-3 2 0,3-4 0,0-1 0,1 1 0,-1 0 0,1-1 0,-1 1 0,0-1 0,1 1 0,-1 0 0,0-1 0,0 0 0,0 1 0,1-1 0,-1 1 0,0-1 0,0 0 0,0 0 0,0 1 0,0-1 0,0 0 0,1 0 0,-1 0 0,0 0 0,0 0 0,0 0 0,0 0 0,0-1 0,0 1 0,0 0 0,0 0 0,1-1 0,-1 1 0,0 0 0,0-1 0,0 1 0,1-1 0,-1 1 0,0-1 0,0 1 0,1-1 0,-1 0 0,0 0 0,0 0 0,0-1 0,0 1 0,0 0 0,1-1 0,-1 1 0,0 0 0,1-1 0,-1 1 0,1-1 0,-1 1 0,1-1 0,0 1 0,0-1 0,0 0 0,0 1 0,0-1 0,0 1 0,0-1 0,0 1 0,0-1 0,1 1 0,-1-1 0,1 1 0,-1-1 0,1 1 0,0 0 0,-1-1 0,1 1 0,1-2 0,2-3 0,0 0 0,1 0 0,-1 1 0,1 0 0,7-7 0,1 2 0,1 1 0,0 0 0,0 1 0,0 1 0,1 0 0,0 1 0,1 1 0,23-6 0,12 1 0,68-6 0,-95 14 0,-41 6 0,-9 2 0,11-3 0,1 1 0,0 1 0,0 1 0,0 0 0,-22 13 0,32-17 0,0 1 0,1-1 0,-1 1 0,0 0 0,1 0 0,0 0 0,-1 1 0,1-1 0,1 1 0,-1-1 0,0 1 0,1 0 0,0 0 0,0 0 0,0 1 0,0-1 0,1 0 0,-1 1 0,1-1 0,0 1 0,1-1 0,-1 10 0,2-11 0,0 1 0,0 0 0,0-1 0,0 0 0,1 1 0,-1-1 0,1 0 0,0 1 0,0-1 0,0 0 0,0-1 0,1 1 0,-1 0 0,1-1 0,0 1 0,0-1 0,-1 0 0,2 0 0,-1 0 0,0 0 0,0 0 0,1-1 0,-1 1 0,5 0 0,2 2 0,0-1 0,1 0 0,-1-1 0,1 0 0,-1-1 0,1 0 0,12-1 0,-18 0 0,-1 0 0,1-1 0,0 1 0,-1-1 0,1 0 0,0 0 0,-1-1 0,0 1 0,1-1 0,-1 0 0,0-1 0,0 1 0,0-1 0,0 1 0,0-1 0,-1 0 0,1 0 0,-1-1 0,0 1 0,0-1 0,0 0 0,0 0 0,-1 0 0,1 0 0,-1 0 0,0 0 0,2-7 0,1-7 0,-1-1 0,-1 0 0,0 0 0,-2 0 0,0-26 0,-1 22 0,0 20 0,1 0 0,-1-1 0,0 1 0,1 0 0,0 0 0,-1 0 0,1 0 0,1 1 0,-1-1 0,0 0 0,1 0 0,-1 1 0,1-1 0,0 0 0,3-3 0,-4 5 0,1 0 0,-1 0 0,0 1 0,0-1 0,1 0 0,-1 1 0,0-1 0,1 1 0,-1 0 0,0-1 0,1 1 0,-1 0 0,1 0 0,-1 0 0,0 0 0,1 0 0,-1 0 0,1 0 0,-1 0 0,0 0 0,1 1 0,-1-1 0,1 1 0,-1-1 0,0 1 0,0-1 0,1 1 0,-1 0 0,0 0 0,0 0 0,0-1 0,0 1 0,0 0 0,0 0 0,2 3 0,3 2 0,0 1 0,0 0 0,-1 0 0,1 0 0,-2 1 0,1 0 0,-1 0 0,0 0 0,-1 1 0,3 9 0,0 7 0,-1 1 0,2 28 0,-1-5 0,-6-49 0,0 0 0,0 0 0,0 0 0,0 0 0,0 0 0,0 0 0,0 1 0,0-1 0,0 0 0,0 0 0,0 0 0,0 0 0,0 0 0,0 0 0,0 0 0,0 1 0,0-1 0,0 0 0,0 0 0,0 0 0,0 0 0,0 0 0,0 0 0,0 0 0,0 0 0,0 1 0,0-1 0,1 0 0,-1 0 0,0 0 0,0 0 0,0 0 0,0 0 0,0 0 0,0 0 0,0 0 0,0 0 0,0 0 0,1 0 0,-1 0 0,0 0 0,0 0 0,0 0 0,0 1 0,0-1 0,0 0 0,0 0 0,1 0 0,-1-1 0,0 1 0,0 0 0,0 0 0,0 0 0,0 0 0,0 0 0,0 0 0,1 0 0,5-8 0,3-14 0,-2 2 0,30-75 0,-34 87 0,1 1 0,0-1 0,1 1 0,0 0 0,0 0 0,0 1 0,1-1 0,0 1 0,9-7 0,-14 12 0,-1 0 0,1 1 0,0-1 0,0 1 0,0-1 0,0 1 0,0-1 0,0 1 0,0-1 0,0 1 0,0 0 0,0 0 0,0-1 0,0 1 0,0 0 0,0 0 0,0 0 0,0 0 0,0 0 0,0 0 0,0 1 0,0-1 0,0 0 0,0 0 0,1 1 0,-1 0 0,0 0 0,0 0 0,1 0 0,-1 1 0,0-1 0,0 0 0,0 1 0,-1-1 0,1 0 0,0 1 0,0-1 0,-1 1 0,1-1 0,0 3 0,1 6 0,0 1 0,0-1 0,-1 19 0,-1-25 0,0 25 0,1 36 0,-1-62 0,0 0 0,1-1 0,-1 1 0,1 0 0,0 0 0,0 0 0,0 0 0,0-1 0,0 1 0,0-1 0,1 1 0,-1-1 0,1 1 0,0-1 0,0 0 0,4 4 0,-5-5 0,0-1 0,1 1 0,-1-1 0,1 1 0,-1-1 0,1 0 0,-1 1 0,1-1 0,-1 0 0,0 0 0,1 0 0,-1 0 0,1-1 0,-1 1 0,1 0 0,-1-1 0,1 1 0,-1 0 0,0-1 0,1 0 0,-1 1 0,0-1 0,1 0 0,-1 0 0,0 0 0,0 0 0,0 0 0,2-2 0,32-35 0,-31 33 0,62-93 0,-14 19 0,-52 78 0,1 0 0,-1 0 0,1 0 0,0 0 0,0 0 0,-1 0 0,1 0 0,0 0 0,0 1 0,0-1 0,0 0 0,0 1 0,0-1 0,0 1 0,0-1 0,0 1 0,0-1 0,0 1 0,2-1 0,-2 2 0,0-1 0,-1 0 0,1 0 0,0 1 0,0-1 0,-1 0 0,1 1 0,0-1 0,-1 1 0,1-1 0,-1 1 0,1-1 0,0 1 0,-1-1 0,1 1 0,-1-1 0,1 1 0,-1 0 0,0-1 0,1 1 0,0 1 0,2 6 0,0 1 0,-1-1 0,1 1 0,0 9 0,-1-5 0,1-3-88,0 8-94,1-1-1,1 1 1,0-1-1,2-1 1,0 1-1,10 16 1,2-6-6644</inkml:trace>
  <inkml:trace contextRef="#ctx0" brushRef="#br0" timeOffset="3007.79">2183 489 24575,'0'52'0,"4"181"0,0-181 0,1 0 0,19 72 0,-46-187 0,9 33 0,2-1 0,2-1 0,-7-33 0,16 63 0,0 0 0,0 0 0,0-1 0,0 1 0,0 0 0,0 0 0,0 0 0,1 0 0,-1-1 0,1 1 0,-1 0 0,1 0 0,0 0 0,0 0 0,0 0 0,0 1 0,0-1 0,1 0 0,1-2 0,-1 2 0,1 0 0,0 0 0,0 0 0,0 0 0,0 0 0,0 1 0,0-1 0,0 1 0,1 0 0,-1 0 0,4-1 0,10 0 0,1 0 0,-1 1 0,35 2 0,-31 0 0,-14-1 0,25 2 0,0-2 0,0-1 0,0-2 0,-1-1 0,37-9 0,-66 13 0,0-1 0,0 1 0,-1-1 0,1 1 0,0-1 0,-1 0 0,1 0 0,0 0 0,-1 0 0,1 0 0,-1 0 0,1 0 0,-1 0 0,0 0 0,0-1 0,1 1 0,-1-1 0,0 1 0,0-1 0,0 1 0,0-1 0,0-2 0,-1 2 0,0 1 0,0 0 0,-1-1 0,1 1 0,-1 0 0,1 0 0,-1 0 0,0-1 0,1 1 0,-1 0 0,0 0 0,0 0 0,0 0 0,0 0 0,0 0 0,0 1 0,0-1 0,0 0 0,0 0 0,0 1 0,0-1 0,0 0 0,-1 1 0,1 0 0,0-1 0,0 1 0,-1-1 0,1 1 0,0 0 0,-1 0 0,-1 0 0,-4-2 0,0 1 0,0 0 0,-1 0 0,1 1 0,0 0 0,-1 0 0,1 1 0,0-1 0,0 2 0,-1-1 0,1 1 0,0 0 0,0 1 0,1-1 0,-14 8 0,15-6 0,0-1 0,0 1 0,0 0 0,1 1 0,-1-1 0,1 1 0,0 0 0,0 0 0,1 0 0,-1 0 0,1 1 0,1-1 0,-1 1 0,1 0 0,0 0 0,0 0 0,0 0 0,-1 12 0,3-12 0,-1 1 0,1 0 0,0-1 0,1 1 0,-1 0 0,1-1 0,1 1 0,-1-1 0,1 1 0,0-1 0,1 0 0,-1 1 0,1-1 0,5 6 0,-6-9 0,0 1 0,1-1 0,-1 0 0,1-1 0,0 1 0,0 0 0,0-1 0,0 0 0,1 1 0,-1-1 0,1-1 0,-1 1 0,1 0 0,0-1 0,-1 0 0,1 0 0,0 0 0,0 0 0,0 0 0,0-1 0,0 0 0,0 0 0,0 0 0,0 0 0,5-1 0,-4-1 0,0 0 0,0 0 0,0 0 0,0 0 0,0-1 0,0 1 0,-1-1 0,1-1 0,-1 1 0,0 0 0,0-1 0,0 0 0,0 0 0,0 0 0,-1-1 0,0 1 0,0-1 0,0 0 0,-1 0 0,3-7 0,3-7 0,-1 0 0,0-1 0,6-39 0,-14 66 0,0 0 0,1 0 0,0 0 0,0 0 0,0 0 0,1 0 0,0 0 0,1 0 0,-1 0 0,1 0 0,1 0 0,-1-1 0,1 1 0,0-1 0,1 0 0,6 9 0,-7-10 0,1-1 0,-1 0 0,1-1 0,0 1 0,0-1 0,0 1 0,1-1 0,-1-1 0,1 1 0,0-1 0,0 1 0,0-1 0,0-1 0,0 1 0,0-1 0,0 0 0,0 0 0,1 0 0,-1-1 0,0 1 0,1-2 0,-1 1 0,0 0 0,6-2 0,-3 0 0,-1 1 0,1-2 0,-1 1 0,0-1 0,0 0 0,0 0 0,-1-1 0,1 0 0,-1 0 0,0 0 0,0-1 0,9-9 0,-6 4 0,-2 1 0,0-1 0,0 0 0,0-1 0,-2 1 0,1-1 0,5-16 0,-3 1 0,-1 0 0,-1-1 0,-1 0 0,-2 0 0,0 0 0,-2-39 0,-2 58 0,1 1 0,-1-1 0,-1 1 0,1 0 0,-1 0 0,-5-14 0,6 20 0,1-1 0,-1 1 0,0-1 0,0 1 0,0-1 0,0 1 0,0-1 0,0 1 0,0 0 0,0-1 0,0 1 0,-1 0 0,1 0 0,0 0 0,-1 0 0,1 0 0,-1 0 0,1 1 0,-1-1 0,1 0 0,-1 1 0,0-1 0,1 1 0,-1 0 0,0-1 0,1 1 0,-1 0 0,0 0 0,1 0 0,-1 0 0,0 0 0,0 1 0,1-1 0,-1 0 0,-1 2 0,-1-1 0,1 1 0,0 0 0,1 0 0,-1 0 0,0 0 0,1 0 0,-1 1 0,1-1 0,-1 1 0,1 0 0,0 0 0,0 0 0,1 0 0,-1 0 0,1 0 0,-1 0 0,1 0 0,-1 4 0,-3 11 0,0-1 0,-1 20 0,5-35 0,-1 17 0,0 1 0,1 0 0,2 0 0,0 0 0,0 0 0,2-1 0,1 1 0,0-1 0,8 20 0,-8-28 0,0 0 0,1 0 0,1-1 0,0 0 0,0 0 0,1 0 0,10 11 0,-12-16 0,1 1 0,-1-1 0,1-1 0,1 1 0,-1-1 0,1 0 0,-1 0 0,1-1 0,0 1 0,0-2 0,15 5 0,-16-6 0,0-1 0,0 0 0,1 0 0,-1 0 0,0 0 0,0-1 0,0 0 0,0 0 0,-1-1 0,1 0 0,0 0 0,-1 0 0,1-1 0,-1 1 0,1-1 0,-1-1 0,0 1 0,0-1 0,-1 0 0,1 0 0,-1 0 0,0 0 0,7-10 0,-2 2 0,0 0 0,-1-1 0,-1 0 0,1 0 0,-2-1 0,0 0 0,-1 0 0,6-22 0,-10 32 0,0 0 0,-1 0 0,1 0 0,-1 0 0,1 0 0,-1 0 0,-1 0 0,0-8 0,1 11 0,0 1 0,0 0 0,0 0 0,0 0 0,0 0 0,0 0 0,0 0 0,0 0 0,0 0 0,0-1 0,0 1 0,0 0 0,0 0 0,0 0 0,0 0 0,0 0 0,-1 0 0,1 0 0,0 0 0,0-1 0,0 1 0,0 0 0,0 0 0,0 0 0,0 0 0,0 0 0,0 0 0,0 0 0,0 0 0,-1 0 0,1 0 0,0 0 0,0 0 0,0 0 0,0 0 0,0 0 0,0 0 0,0 0 0,-1 0 0,1 0 0,0 0 0,0 0 0,0 0 0,0 0 0,0 0 0,0 0 0,0 0 0,0 0 0,-1 0 0,1 0 0,0 0 0,0 0 0,0 0 0,0 0 0,0 0 0,0 0 0,-5 9 0,-1 11 0,4-7 0,0-1 0,2 1 0,-1 0 0,1-1 0,1 1 0,1 0 0,2 14 0,-3-24 0,-1 0 0,1 0 0,0 0 0,0 0 0,0 0 0,0 0 0,1 0 0,-1 0 0,1-1 0,-1 1 0,1-1 0,0 1 0,0-1 0,0 0 0,1 0 0,-1 1 0,0-2 0,1 1 0,-1 0 0,1 0 0,0-1 0,0 1 0,-1-1 0,1 0 0,0 0 0,0 0 0,0 0 0,0-1 0,0 1 0,0-1 0,0 0 0,1 0 0,-1 0 0,0 0 0,5-1 0,-3 0 0,1-1 0,0 0 0,-1 0 0,0-1 0,1 1 0,-1-1 0,0 0 0,0-1 0,0 1 0,-1-1 0,1 0 0,-1 0 0,0 0 0,0-1 0,-1 1 0,1-1 0,2-6 0,5-7 0,-1 0 0,-1-1 0,11-29 0,-5-2 0,-1-1 0,-2 0 0,-3-1 0,-2-1 0,0-55 0,-13 68 0,6 40 0,0 0 0,0 0 0,0-1 0,0 1 0,0 0 0,0-1 0,0 1 0,-1 0 0,1 0 0,0-1 0,0 1 0,0 0 0,0-1 0,0 1 0,-1 0 0,1 0 0,0 0 0,0-1 0,-1 1 0,1 0 0,0 0 0,0 0 0,-1-1 0,1 1 0,0 0 0,0 0 0,-1 0 0,1 0 0,0 0 0,-1 0 0,1 0 0,0 0 0,0 0 0,-1 0 0,-9 18 0,3 16 0,1 1 0,2 0 0,1 0 0,2 1 0,6 66 0,-3-73 0,2 0 0,1 0 0,9 29 0,-12-50 0,0 0 0,1-1 0,0 0 0,0 1 0,1-1 0,-1 0 0,2-1 0,-1 1 0,1-1 0,0 0 0,0 0 0,1 0 0,0-1 0,0 0 0,0 0 0,10 6 0,-13-10 0,0 1 0,0-1 0,0 0 0,1 0 0,-1 0 0,0 0 0,1-1 0,-1 1 0,1-1 0,-1 0 0,0 0 0,1 0 0,-1 0 0,1-1 0,-1 1 0,0-1 0,5-1 0,-3-1 0,0 1 0,-1-1 0,1 1 0,0-1 0,-1-1 0,0 1 0,0-1 0,0 1 0,0-1 0,3-5 0,2-3 0,-1 0 0,0 0 0,-1-1 0,-1-1 0,0 1 0,0-1 0,3-17 0,-8 29 0,12-61 0,-13 59 0,1 1 0,-1-1 0,0 1 0,0-1 0,0 1 0,-1-1 0,1 1 0,-1-1 0,0 1 0,0 0 0,0-1 0,0 1 0,0 0 0,-1 0 0,-2-4 0,4 6 0,0 1 0,-1-1 0,1 0 0,-1 1 0,1-1 0,-1 1 0,1-1 0,-1 1 0,1 0 0,-1-1 0,1 1 0,-1-1 0,0 1 0,1 0 0,-1 0 0,0-1 0,1 1 0,-1 0 0,0 0 0,1 0 0,-1 0 0,0 0 0,1 0 0,-1 0 0,0 0 0,1 0 0,-1 0 0,-1 0 0,1 1 0,0-1 0,0 1 0,0 0 0,0 0 0,0 0 0,0 0 0,0 0 0,0 0 0,0 0 0,0 0 0,1 0 0,-1 0 0,-1 2 0,-1 3 0,1 0 0,-1 0 0,1 1 0,1-1 0,-2 8 0,2-4 12,0 1 0,1 0 0,0-1 0,0 1 0,1 0 0,1-1 0,0 1 0,1-1 0,7 21 0,-7-24-111,0 0 0,0 0 0,1 0 0,1-1 0,-1 1 0,1-1 0,0 0 0,0 0 0,1 0 0,-1-1 0,1 0 0,0 0 0,1-1 0,8 6 0,17 3-6727</inkml:trace>
  <inkml:trace contextRef="#ctx0" brushRef="#br0" timeOffset="3377.97">4129 296 24575,'29'36'0,"16"34"0,5 30 0,-6 26 0,-12 18 0,-24 12 0,-36 2 0,-42-8 0,-45-15 0,-42-17 0,-42-20 0,14-28-8191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24:59.77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2 21 24575,'-7'-3'0,"1"-2"0,9 0 0,14 2 0,20 0 0,13 2 0,9 3 0,3 6 0,-7 2 0,-8 1 0,-13 1-8191</inkml:trace>
  <inkml:trace contextRef="#ctx0" brushRef="#br0" timeOffset="344.97">0 274 24575,'25'0'0,"23"0"0,21-3 0,17-2 0,11 0 0,8-2 0,4 0 0,-16 1-8191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24:58.6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11 0 24575,'-1'11'0,"0"-1"0,-1 1 0,-1-1 0,1 0 0,-1 0 0,-1 0 0,-6 12 0,-2 8 0,-115 381 0,110-335 0,3 1 0,4 1 0,0 119 0,10-186 0,1 0 0,0 0 0,1 0 0,0 0 0,1-1 0,0 1 0,0-1 0,8 15 0,-9-21 0,-1-1 0,1 0 0,0 0 0,0 0 0,1 0 0,-1 0 0,0 0 0,1-1 0,0 1 0,0-1 0,-1 1 0,1-1 0,1 0 0,-1 0 0,0-1 0,0 1 0,1-1 0,-1 1 0,1-1 0,-1 0 0,1 0 0,0-1 0,-1 1 0,1-1 0,0 0 0,-1 0 0,1 0 0,4-1 0,-5 1 0,0-1 0,-1 0 0,1 0 0,0 0 0,-1 0 0,1-1 0,-1 1 0,1-1 0,-1 1 0,0-1 0,0 0 0,1 0 0,-1 0 0,-1 0 0,1 0 0,0 0 0,0-1 0,-1 1 0,0-1 0,1 1 0,-1-1 0,0 1 0,0-1 0,0 0 0,0 0 0,-1 1 0,1-1 0,-1-5 0,1 0 0,0-1 0,-1 0 0,0 1 0,-1-1 0,0 0 0,0 1 0,-1-1 0,-3-10 0,-2 1 0,-1 0 0,-1 1 0,-1 0 0,0 0 0,-1 1 0,0 1 0,-2 0 0,0 1 0,0 0 0,-2 1 0,-22-17 0,-18-9 0,-116-59 0,130 76 0,39 21 0,-23-16 0,24 17 0,1-1 0,-1 1 0,1 0 0,0-1 0,-1 1 0,1-1 0,0 1 0,0-1 0,-1 1 0,1-1 0,0 1 0,0-1 0,0 1 0,0-1 0,0 1 0,-1-1 0,1 1 0,0-1 0,0 1 0,0-1 0,0 1 0,1-1 0,-1 1 0,0-1 0,0 1 0,0-1 0,0 1 0,0-1 0,1 1 0,-1-1 0,0 1 0,0-1 0,1 1 0,-1-1 0,0 1 0,1 0 0,-1-1 0,0 1 0,1 0 0,-1-1 0,1 1 0,-1 0 0,1-1 0,-1 1 0,1 0 0,-1 0 0,1 0 0,-1-1 0,1 1 0,-1 0 0,1 0 0,-1 0 0,1 0 0,22-8 0,0 2 0,0 0 0,0 1 0,28-1 0,26-6 0,-33 3 0,-1-2 0,1-2 0,-2-2 0,0-2 0,56-31 0,-78 37 0,0-2 0,-1-1 0,0 0 0,-1-1 0,-1-1 0,0-1 0,-2 0 0,0-1 0,0-1 0,-2 0 0,0-1 0,11-26 0,-23 45 0,1-4 0,1 1 0,-1-1 0,0 0 0,-1 0 0,1 0 0,-1 0 0,0 0 0,0 0 0,0-10 0,-1 15 0,0 0 0,0-1 0,0 1 0,0 0 0,0-1 0,0 1 0,0 0 0,-1 0 0,1-1 0,0 1 0,0 0 0,0-1 0,0 1 0,-1 0 0,1 0 0,0 0 0,0-1 0,-1 1 0,1 0 0,0 0 0,0 0 0,-1 0 0,1-1 0,0 1 0,-1 0 0,1 0 0,0 0 0,-1 0 0,1 0 0,0 0 0,-1 0 0,1 0 0,0 0 0,0 0 0,-1 0 0,1 0 0,0 0 0,-1 0 0,1 0 0,0 0 0,-1 0 0,1 0 0,0 1 0,-1-1 0,1 0 0,0 0 0,0 0 0,-1 0 0,1 1 0,0-1 0,0 0 0,0 0 0,-1 1 0,1-1 0,0 0 0,-17 17 0,3 3 0,1 0 0,1 1 0,1 1 0,-12 32 0,-25 98 0,37-105 30,1 0 0,3 1 0,-4 83 0,11-110-154,1-1 0,0 0 1,2 0-1,0-1 0,1 1 0,1 0 1,1-1-1,1 0 0,0-1 0,2 1 1,17 27-1,1-9-6702</inkml:trace>
  <inkml:trace contextRef="#ctx0" brushRef="#br0" timeOffset="421.78">871 551 24575,'2'0'0,"-1"0"0,1-1 0,0 1 0,0 0 0,-1 0 0,1 0 0,0 0 0,-1 0 0,1 0 0,0 1 0,0-1 0,-1 0 0,1 1 0,0 0 0,-1-1 0,1 1 0,-1 0 0,1 0 0,-1 0 0,1 0 0,-1 0 0,0 0 0,1 0 0,-1 0 0,0 1 0,0-1 0,0 0 0,0 1 0,0-1 0,1 3 0,4 5 0,0 0 0,-1 0 0,7 15 0,-7-11 0,0 0 0,-1 0 0,-1 1 0,0-1 0,0 1 0,0 16 0,-3-24 0,0 1 0,0 0 0,-1 0 0,1 0 0,-2-1 0,1 1 0,-1 0 0,0-1 0,0 1 0,0-1 0,-1 0 0,0 1 0,-1-1 0,-4 6 0,8-11 0,-1-1 0,1 1 0,0-1 0,0 1 0,-1-1 0,1 1 0,-1-1 0,1 1 0,0-1 0,-1 0 0,1 1 0,-1-1 0,1 0 0,-1 1 0,1-1 0,-1 0 0,1 1 0,-1-1 0,1 0 0,-1 0 0,0 0 0,1 0 0,-1 1 0,1-1 0,-1 0 0,1 0 0,-1 0 0,0 0 0,0-1 0,0 1 0,1-1 0,-1 1 0,0-1 0,1 0 0,-1 0 0,1 1 0,-1-1 0,1 0 0,-1 0 0,1 0 0,-1 0 0,1 1 0,0-1 0,0 0 0,-1 0 0,1-1 0,-3-40 0,4 30 0,1 0 0,0 0 0,1 0 0,0 0 0,1 0 0,0 1 0,1 0 0,0-1 0,1 2 0,0-1 0,8-10 0,-13 20 0,-1 0 0,1 1 0,-1-1 0,1 0 0,0 0 0,-1 1 0,1-1 0,0 0 0,0 1 0,-1-1 0,1 1 0,0-1 0,0 1 0,0 0 0,0-1 0,0 1 0,0 0 0,-1-1 0,1 1 0,0 0 0,0 0 0,0 0 0,0 0 0,0 0 0,0 0 0,0 0 0,0 0 0,0 0 0,0 1 0,0-1 0,0 0 0,0 1 0,0-1 0,0 0 0,-1 1 0,1-1 0,0 1 0,0-1 0,0 1 0,-1 0 0,1-1 0,0 1 0,-1 0 0,1 0 0,0-1 0,-1 1 0,1 0 0,-1 0 0,1 1 0,4 7 0,-1 0 0,0 0 0,0 0 0,2 10 0,-2-7 0,4 13-113,15 35 354,-21-56-377,0 0 1,0 1-1,1-1 0,0 0 0,0 0 1,0-1-1,0 1 0,1-1 0,-1 1 1,6 3-1,7 1-6690</inkml:trace>
  <inkml:trace contextRef="#ctx0" brushRef="#br0" timeOffset="765.2">1210 360 24575,'22'22'0,"13"21"0,9 18 0,4 17 0,-2 9 0,-10 8 0,-14 2 0,-18-1 0,-17-6 0,-17-7 0,-3-19-8191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23:40.27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5 421 24575,'2'-3'0,"1"0"0,-1 0 0,0 0 0,0-1 0,-1 1 0,1-1 0,-1 1 0,0-1 0,0 1 0,0-1 0,0 0 0,0-6 0,1-51 0,-2 44 0,0 11 0,0-1 0,0 1 0,-1 0 0,0 0 0,0-1 0,-1 1 0,1 0 0,-1 0 0,0 0 0,-6-9 0,7 13 0,-1-1 0,0 1 0,0 0 0,0 0 0,0 0 0,0 0 0,-1 0 0,1 0 0,0 0 0,-1 1 0,0-1 0,1 1 0,-1 0 0,0 0 0,0 0 0,1 0 0,-1 0 0,0 1 0,0-1 0,0 1 0,0 0 0,0 0 0,0 0 0,-6 1 0,3 0 0,-1 1 0,0 0 0,1 0 0,-1 0 0,1 1 0,0 0 0,0 0 0,0 1 0,0 0 0,1 0 0,-1 0 0,1 1 0,0-1 0,0 1 0,1 0 0,-5 8 0,-5 5 0,2 0 0,0 1 0,-15 35 0,19-37 0,1 1 0,1 0 0,1 0 0,0 0 0,1 0 0,1 1 0,-1 30 0,4-43 0,0 0 0,0 0 0,1 0 0,0 0 0,0 0 0,0 0 0,1 0 0,0 0 0,0 0 0,0-1 0,1 1 0,0-1 0,0 0 0,0 1 0,1-1 0,0-1 0,0 1 0,0-1 0,0 1 0,1-1 0,0 0 0,-1-1 0,2 1 0,-1-1 0,0 0 0,11 4 0,-2-2 0,1 0 0,-1-1 0,1-1 0,0-1 0,0 0 0,0-1 0,27-1 0,-31 0 0,0-1 0,0 0 0,0-1 0,0-1 0,-1 0 0,1 0 0,0-1 0,-1 0 0,0-1 0,0 0 0,11-8 0,-18 11 0,-1 0 0,1 0 0,-1 0 0,1 0 0,-1-1 0,0 1 0,0-1 0,0 1 0,0-1 0,0 0 0,-1 0 0,1 0 0,-1 0 0,0 0 0,0 0 0,0 0 0,0-1 0,0 1 0,-1 0 0,1 0 0,-1-1 0,0 1 0,0 0 0,-1-1 0,1 1 0,0 0 0,-1 0 0,0-1 0,0 1 0,0 0 0,0 0 0,0 0 0,-1 0 0,0 0 0,1 0 0,-1 1 0,0-1 0,0 0 0,0 1 0,-1 0 0,1-1 0,-1 1 0,1 0 0,-1 0 0,0 0 0,1 1 0,-6-3 0,-17-5 0,-1 1 0,0 2 0,-48-7 0,95 13 0,0-2 0,0-1 0,28-6 0,-3-1 0,-45 10 0,1 0 0,-1 0 0,0 0 0,0 0 0,0 0 0,0 0 0,0 1 0,0-1 0,1 0 0,-1 0 0,0 1 0,0-1 0,0 1 0,0-1 0,0 1 0,0-1 0,0 1 0,0 0 0,0-1 0,-1 1 0,1 0 0,0 0 0,0 0 0,-1 0 0,1 0 0,0 0 0,-1 0 0,1 0 0,-1 0 0,1 0 0,-1 0 0,0 0 0,1 0 0,-1 0 0,0 2 0,2 5 0,0 0 0,-1 1 0,0 15 0,-1-16 0,2 60 0,3 86 0,33 212 0,-37-359-105,0 0 0,1 0 0,-1 0 0,1 0 0,1 0 0,-1-1 0,1 1 0,0-1 0,1 0 0,-1 1 0,1-2 0,5 7 0,6 0-6721</inkml:trace>
  <inkml:trace contextRef="#ctx0" brushRef="#br0" timeOffset="2008.7">676 528 24575,'0'-1'0,"-1"-1"0,1 1 0,-1-1 0,1 1 0,-1 0 0,0-1 0,1 1 0,-1 0 0,0-1 0,0 1 0,0 0 0,0 0 0,0 0 0,0 0 0,0 0 0,0 0 0,-1 0 0,1 0 0,0 0 0,-1 1 0,1-1 0,0 0 0,-3 0 0,1 1 0,1 0 0,0 0 0,0 0 0,-1 0 0,1 1 0,0-1 0,-1 1 0,1-1 0,0 1 0,0 0 0,0 0 0,0 0 0,-4 2 0,-2 2 0,1 0 0,1 1 0,-1-1 0,1 1 0,0 0 0,0 1 0,-6 9 0,8-9 0,0 0 0,0 0 0,1 0 0,0 1 0,1-1 0,-1 1 0,1-1 0,1 1 0,0 0 0,0 0 0,0 14 0,1-20 0,1 1 0,-1-1 0,0 0 0,1 1 0,0-1 0,-1 0 0,1 1 0,0-1 0,0 0 0,0 0 0,1 0 0,-1 0 0,0 0 0,1 0 0,-1 0 0,4 3 0,-2-3 0,0-1 0,-1 0 0,1 1 0,0-1 0,0 0 0,0 0 0,0 0 0,-1-1 0,1 1 0,0-1 0,0 0 0,1 1 0,-1-1 0,0-1 0,0 1 0,5-1 0,-2-1 0,0 0 0,0 0 0,-1 0 0,1 0 0,-1-1 0,0 0 0,1 0 0,-1-1 0,-1 1 0,1-1 0,0 0 0,-1 0 0,0-1 0,0 1 0,0-1 0,-1 0 0,1 0 0,-1 0 0,3-7 0,-3 5 0,1 0 0,-1 0 0,0-1 0,-1 1 0,0-1 0,0 0 0,0 1 0,-1-1 0,0 0 0,-1 0 0,0 0 0,0 0 0,-1 0 0,-2-10 0,4 18 0,-1-1 0,0 0 0,-1 1 0,1-1 0,0 0 0,0 0 0,0 1 0,0-1 0,0 0 0,-1 1 0,1-1 0,0 0 0,-1 1 0,1-1 0,0 0 0,-1 1 0,1-1 0,-1 1 0,1-1 0,-1 1 0,1-1 0,-1 1 0,0-1 0,1 1 0,-1-1 0,1 1 0,-1 0 0,0-1 0,1 1 0,-1 0 0,0 0 0,0 0 0,1-1 0,-1 1 0,0 0 0,1 0 0,-2 0 0,1 1 0,0 0 0,-1 0 0,1-1 0,0 1 0,0 0 0,0 0 0,0 0 0,0 0 0,0 1 0,0-1 0,1 0 0,-1 0 0,0 1 0,1-1 0,-1 0 0,1 0 0,-1 1 0,0 2 0,-1 5 0,1 0 0,-1 0 0,2 0 0,-1 0 0,1 1 0,0-1 0,1 0 0,0 0 0,5 17 0,-5-22 0,0 0 0,0-1 0,0 1 0,0-1 0,1 0 0,-1 1 0,1-1 0,0 0 0,0 0 0,0 0 0,1 0 0,-1 0 0,1 0 0,-1-1 0,1 1 0,0-1 0,0 0 0,0 0 0,0 0 0,1 0 0,-1-1 0,0 1 0,1-1 0,-1 0 0,1 0 0,0 0 0,3 1 0,-4-2 0,-1 0 0,0 0 0,1 0 0,-1-1 0,0 1 0,1 0 0,-1-1 0,0 0 0,0 1 0,0-1 0,0 0 0,1 0 0,-1 0 0,0 0 0,0-1 0,-1 1 0,1-1 0,2-1 0,0-1 0,-1 0 0,0 0 0,0 0 0,0-1 0,-1 1 0,0-1 0,0 1 0,2-6 0,1-6 0,-1-1 0,-1 1 0,0-1 0,0-17 0,-2 12 0,0 3 0,6 40 0,-2 3 0,19 62 0,-22-78 0,1 0 0,0-1 0,1 1 0,0-1 0,0 1 0,1-1 0,0-1 0,6 8 0,-11-13 0,1-1 0,-1 1 0,1-1 0,0 1 0,-1-1 0,1 1 0,0-1 0,-1 0 0,1 1 0,0-1 0,0 0 0,-1 1 0,1-1 0,0 0 0,0 0 0,0 0 0,-1 0 0,1 0 0,0 0 0,0 0 0,0 0 0,-1 0 0,1 0 0,0 0 0,1-1 0,0 0 0,0 0 0,0 0 0,0 0 0,-1 0 0,1 0 0,0-1 0,-1 1 0,1-1 0,2-2 0,1-3 0,-1 0 0,1 0 0,-1 0 0,3-9 0,5-17 0,-2-1 0,11-69 0,-17 80 0,13 79 0,-12-36 0,12 41 0,-15-56 0,-1-1 0,1 1 0,0-1 0,0 0 0,1 0 0,0 0 0,-1 0 0,1-1 0,0 1 0,6 4 0,-9-7 0,1 0 0,0-1 0,0 1 0,0 0 0,0-1 0,0 1 0,0-1 0,0 1 0,1-1 0,-1 1 0,0-1 0,0 0 0,0 0 0,0 1 0,1-1 0,-1 0 0,0 0 0,0 0 0,0 0 0,0-1 0,1 1 0,-1 0 0,0 0 0,0-1 0,2 0 0,-1 0 0,0-1 0,0 0 0,0 1 0,0-1 0,0 0 0,0 0 0,-1 0 0,1 0 0,-1 0 0,1 0 0,0-4 0,3-4 0,-1-1 0,0 1 0,-1-1 0,2-16 0,1-73 0,-6 100 0,0 0 0,0 0 0,0 0 0,0 0 0,0 0 0,0 0 0,0 0 0,0 0 0,0 0 0,1 0 0,-1 0 0,0 0 0,0 0 0,0 0 0,0 1 0,0-1 0,0 0 0,0 0 0,0 0 0,0 0 0,0 0 0,0 0 0,0 0 0,0 0 0,0 0 0,0 0 0,1 0 0,-1 0 0,0 0 0,0 0 0,0 0 0,0 0 0,0 0 0,0 0 0,0 0 0,0 0 0,0 0 0,0 0 0,0 0 0,0 0 0,0 0 0,1 0 0,-1 0 0,0 0 0,0-1 0,0 1 0,0 0 0,0 0 0,0 0 0,0 0 0,0 0 0,5 13 0,4 17 0,-7-24 0,4 20 0,16 38 0,-20-58 0,1 0 0,0 0 0,0 0 0,1 0 0,0 0 0,0-1 0,0 1 0,1-1 0,0 0 0,0-1 0,7 7 0,-11-11 0,0 1 0,0 0 0,0 0 0,1-1 0,-1 1 0,0-1 0,0 1 0,1-1 0,-1 1 0,0-1 0,1 0 0,-1 0 0,0 1 0,1-1 0,-1 0 0,1 0 0,-1 0 0,0-1 0,1 1 0,-1 0 0,0 0 0,1-1 0,-1 1 0,2-1 0,-1-1 0,0 0 0,0 1 0,0-1 0,0 0 0,0 0 0,0 0 0,-1 0 0,1 0 0,0 0 0,-1-1 0,2-3 0,2-6 0,0 0 0,-1 0 0,-1 0 0,2-14 0,5-60 0,-10 86 0,0 0 0,0 0 0,0 1 0,0-1 0,0 0 0,1 0 0,-1 0 0,0 0 0,0 0 0,0 0 0,0 0 0,0 0 0,0 0 0,0 1 0,0-1 0,1 0 0,-1 0 0,0 0 0,0 0 0,0 0 0,0 0 0,0 0 0,0 0 0,1 0 0,-1 0 0,0 0 0,0 0 0,0 0 0,0 0 0,0 0 0,1 0 0,-1 0 0,0 0 0,0 0 0,0 0 0,0 0 0,0 0 0,0 0 0,1-1 0,-1 1 0,0 0 0,0 0 0,0 0 0,0 0 0,0 0 0,0 0 0,0 0 0,0 0 0,0-1 0,1 1 0,-1 0 0,0 0 0,0 0 0,0 0 0,0 0 0,0 0 0,0 0 0,0-1 0,0 1 0,0 0 0,0 0 0,0 0 0,0 0 0,0 0 0,0-1 0,0 1 0,0 0 0,0 0 0,0 0 0,10 16 0,7 25 0,-16-40 0,3 10 0,17 36 0,-20-45 0,0 0 0,0 0 0,0 0 0,0 0 0,1 0 0,-1 0 0,1-1 0,0 1 0,-1 0 0,1-1 0,0 1 0,0-1 0,0 0 0,0 1 0,0-1 0,4 1 0,-4-2 0,0 0 0,0 0 0,0 0 0,0-1 0,0 1 0,-1-1 0,1 0 0,0 1 0,0-1 0,-1 0 0,1 0 0,0 0 0,-1 0 0,1 0 0,-1-1 0,0 1 0,1 0 0,-1-1 0,0 1 0,0-1 0,0 1 0,0-1 0,0 1 0,0-1 0,0 0 0,1-2 0,18-48 0,-20 51 0,6-20 0,-5 14 0,1 0 0,0 0 0,1 0 0,0 0 0,5-9 0,-8 16 0,0 0 0,0-1 0,0 1 0,0 0 0,0 0 0,0 0 0,1 0 0,-1 0 0,0-1 0,0 1 0,0 0 0,0 0 0,1 0 0,-1 0 0,0 0 0,0 0 0,0 0 0,0-1 0,1 1 0,-1 0 0,0 0 0,0 0 0,0 0 0,1 0 0,-1 0 0,0 0 0,0 0 0,0 0 0,1 0 0,-1 0 0,0 0 0,0 0 0,0 0 0,1 0 0,-1 0 0,0 1 0,0-1 0,0 0 0,1 0 0,-1 0 0,0 0 0,0 0 0,0 1 0,8 10 0,5 22 0,-11-28 0,5 13 0,1 0 0,1 0 0,15 23 0,-20-36 0,-1 1 0,1-1 0,0 0 0,0-1 0,1 1 0,0-1 0,-1 0 0,1 0 0,1 0 0,-1-1 0,0 1 0,1-1 0,0-1 0,9 4 0,-12-5 0,0-1 0,-1 0 0,1 0 0,-1 0 0,1 0 0,0 0 0,-1 0 0,1-1 0,-1 0 0,1 1 0,-1-1 0,1 0 0,-1 0 0,1 0 0,-1 0 0,0-1 0,1 1 0,-1-1 0,0 1 0,0-1 0,0 0 0,0 0 0,-1 1 0,1-1 0,0-1 0,-1 1 0,1 0 0,0-3 0,5-8 0,0 0 0,-2 0 0,9-26 0,-11 31 0,6-32 0,7-19 0,-15 55 0,0 0 0,1 1 0,0-1 0,-1 1 0,2-1 0,-1 1 0,0 0 0,0-1 0,1 1 0,0 1 0,4-5 0,-6 6 0,0 0 0,0 1 0,0-1 0,0 1 0,0-1 0,0 1 0,0-1 0,0 1 0,1-1 0,-1 1 0,0 0 0,0 0 0,0 0 0,1 0 0,-1 0 0,0 0 0,0 0 0,0 0 0,1 0 0,-1 0 0,0 1 0,0-1 0,2 1 0,0 1 0,-1-1 0,1 1 0,-1 0 0,0-1 0,0 1 0,0 0 0,0 1 0,0-1 0,3 4 0,2 6 0,-1-1 0,1 1 0,4 16 0,-10-25 0,8 17 0,-7-19 0,-7-10 0,4 6 0,-1 0 0,1 0 0,-1 1 0,0-1 0,0 0 0,-1 1 0,1-1 0,0 1 0,-1 0 0,0 0 0,1 0 0,-1 0 0,0 0 0,0 0 0,0 1 0,0 0 0,0-1 0,0 1 0,0 0 0,-1 1 0,1-1 0,0 0 0,-1 1 0,1 0 0,0 0 0,-1 0 0,1 0 0,0 0 0,-1 1 0,-2 0 0,1 1 0,0-1 0,0 0 0,0 1 0,1 0 0,-1 0 0,1 1 0,-1-1 0,1 1 0,0 0 0,0 0 0,0 0 0,1 1 0,-1-1 0,1 1 0,0 0 0,0 0 0,0 0 0,0 0 0,-3 8 0,3-4 0,1-1 0,-1 1 0,1 0 0,1-1 0,0 1 0,0 0 0,0 0 0,1 0 0,0 0 0,3 14 0,-3-19 0,1-1 0,-1 1 0,1-1 0,0 0 0,0 1 0,0-1 0,0 0 0,0 0 0,1 0 0,-1 0 0,1 0 0,-1 0 0,1 0 0,0-1 0,-1 1 0,1 0 0,0-1 0,0 1 0,0-1 0,0 0 0,1 0 0,-1 0 0,0 0 0,0 0 0,1 0 0,-1-1 0,1 1 0,-1-1 0,0 1 0,1-1 0,-1 0 0,1 0 0,-1 0 0,1 0 0,-1-1 0,1 1 0,-1-1 0,4-1 0,-1 1 0,-1-1 0,1 0 0,0 0 0,-1 0 0,0-1 0,1 1 0,-1-1 0,0 0 0,0-1 0,-1 1 0,1 0 0,-1-1 0,0 0 0,1 0 0,-2 0 0,1 0 0,0-1 0,-1 1 0,0-1 0,0 1 0,0-1 0,1-6 0,1-4 0,0 0 0,-1-1 0,0 1 0,0-18 0,-4 42-50,1 0-1,0-1 1,1 1-1,-1 0 0,2 0 1,-1-1-1,1 1 1,1-1-1,-1 1 1,2-1-1,-1 0 0,1 0 1,0 0-1,0 0 1,1-1-1,0 0 1,1 0-1,0 0 0,0-1 1,0 0-1,0 0 1,1 0-1,0-1 1,1 0-1,-1 0 1,15 6-1,5 0-6775</inkml:trace>
  <inkml:trace contextRef="#ctx0" brushRef="#br0" timeOffset="3562.23">2624 613 24575,'0'0'0,"0"-14"0,0 0 0,-1 1 0,0-1 0,-7-24 0,8 36 0,-1 0 0,1 0 0,-1-1 0,0 1 0,0 0 0,0 0 0,0 0 0,0 0 0,-1 0 0,1 0 0,-1 0 0,1 1 0,-1-1 0,1 0 0,-1 1 0,0-1 0,0 1 0,0 0 0,0 0 0,0-1 0,0 1 0,0 1 0,0-1 0,0 0 0,-1 0 0,1 1 0,0-1 0,-1 1 0,1 0 0,0 0 0,0 0 0,-1 0 0,1 0 0,0 0 0,-1 0 0,-2 2 0,-2 0 0,1 0 0,-1 1 0,1 0 0,0 0 0,0 0 0,0 1 0,1 0 0,-1 0 0,1 0 0,0 1 0,0-1 0,1 1 0,-1 1 0,1-1 0,-6 11 0,4-7 0,0 2 0,1-1 0,0 1 0,1 0 0,0 0 0,1 0 0,0 0 0,-2 17 0,5-26 0,-1 0 0,1 0 0,0 0 0,0 0 0,0 0 0,0 0 0,0-1 0,0 1 0,1 0 0,-1 0 0,1 0 0,-1 0 0,1 0 0,0 0 0,0-1 0,0 1 0,0 0 0,0-1 0,0 1 0,0-1 0,0 1 0,1-1 0,-1 1 0,0-1 0,1 0 0,-1 0 0,1 1 0,0-1 0,-1 0 0,1-1 0,0 1 0,0 0 0,-1 0 0,1-1 0,0 1 0,0-1 0,0 0 0,4 1 0,-1-1 0,1 0 0,-1 0 0,1 0 0,-1-1 0,1 0 0,-1 0 0,1-1 0,-1 1 0,0-1 0,1 0 0,-1-1 0,7-4 0,-3 1 0,-1-1 0,0-1 0,0 1 0,-1-1 0,0-1 0,-1 1 0,1-1 0,-2 0 0,1-1 0,-1 1 0,-1-1 0,5-13 0,1-7 0,-2 0 0,9-62 0,-9 40 0,-3-1 0,-2 0 0,-2 0 0,-13-102 0,0 118 0,12 36 0,0 0 0,0 1 0,-1-1 0,1 1 0,0-1 0,0 1 0,-1-1 0,1 1 0,-1-1 0,1 1 0,0-1 0,-1 1 0,1 0 0,-1-1 0,1 1 0,-1-1 0,1 1 0,-1 0 0,1 0 0,-1-1 0,1 1 0,-1 0 0,1 0 0,-1 0 0,0-1 0,1 1 0,-1 0 0,1 0 0,-1 0 0,0 0 0,1 0 0,-1 0 0,1 0 0,-1 1 0,0-1 0,1 0 0,-1 0 0,1 0 0,-1 0 0,1 1 0,-1-1 0,1 0 0,-1 1 0,1-1 0,-1 0 0,1 1 0,-1-1 0,1 1 0,-1-1 0,1 0 0,0 1 0,-1-1 0,1 1 0,0 0 0,-1-1 0,1 1 0,0-1 0,0 1 0,-6 10 0,1 0 0,0 0 0,1 1 0,1 0 0,-1-1 0,2 1 0,0 0 0,0 0 0,1 19 0,-1-12 0,-4 49 0,5 114 0,3-156 0,1 0 0,0 0 0,2-1 0,1 1 0,2-1 0,0 0 0,18 36 0,-24-57 0,1 1 0,0-1 0,-1 0 0,2 1 0,-1-2 0,0 1 0,1 0 0,0-1 0,0 1 0,0-1 0,0 0 0,1 0 0,-1-1 0,1 1 0,7 2 0,-9-4 0,1 0 0,-1-1 0,0 1 0,0-1 0,1 0 0,-1 0 0,0 0 0,1 0 0,-1-1 0,0 1 0,1-1 0,-1 0 0,0 0 0,0 0 0,0 0 0,0-1 0,0 1 0,0-1 0,0 1 0,0-1 0,-1 0 0,1-1 0,-1 1 0,1 0 0,1-3 0,4-5 0,-2 1 0,1-1 0,-1 0 0,0 0 0,-1-1 0,-1 0 0,0 0 0,0 0 0,-1 0 0,2-13 0,1-8 0,-2 0 0,0-45 0,-6 61 0,-3 25 0,-3 27 0,6-21 0,1 1 0,0-1 0,2 1 0,0-1 0,0 0 0,2 1 0,0-1 0,5 16 0,-6-25 0,0 0 0,1 1 0,0-1 0,0-1 0,1 1 0,-1 0 0,1-1 0,0 0 0,8 7 0,-9-9 0,0 0 0,1-1 0,-1 1 0,1-1 0,0 0 0,-1 0 0,1 0 0,0-1 0,0 0 0,0 1 0,1-1 0,-1-1 0,0 1 0,0 0 0,1-1 0,3 0 0,-4 0 0,0-1 0,0 1 0,0-1 0,0 0 0,0 0 0,0 0 0,-1 0 0,1 0 0,0-1 0,-1 0 0,1 0 0,-1 0 0,0 0 0,0 0 0,6-6 0,-5 3 0,1 0 0,-1-1 0,0 0 0,0 0 0,-1 0 0,0 0 0,0 0 0,3-9 0,1-10 0,-1 0 0,-1 0 0,2-44 0,-6 66 0,-1 1 0,0 0 0,0 0 0,0 0 0,0 1 0,1-1 0,-1 0 0,1 0 0,-1 1 0,1-1 0,0 0 0,0 1 0,2-4 0,-3 5 0,1 0 0,-1-1 0,0 1 0,1 0 0,-1-1 0,1 1 0,-1 0 0,1-1 0,-1 1 0,1 0 0,0 0 0,-1 0 0,1 0 0,-1 0 0,1-1 0,-1 1 0,1 0 0,0 0 0,-1 0 0,1 1 0,-1-1 0,1 0 0,-1 0 0,1 0 0,-1 0 0,2 1 0,1 0 0,0 1 0,0 0 0,0 1 0,0-1 0,-1 0 0,1 1 0,-1-1 0,1 1 0,-1 0 0,0 0 0,2 3 0,6 12 0,0 0 0,-1 0 0,10 34 0,-15-41 0,-1 1 0,0 0 0,-1 0 0,0 0 0,-1 0 0,0 1 0,-2 17 0,1-28 0,0 0 0,0 0 0,-1 0 0,1 0 0,-1 0 0,1 0 0,-1 0 0,0 0 0,1 0 0,-1 0 0,0 0 0,-1-1 0,1 1 0,0 0 0,0-1 0,-1 1 0,1-1 0,-1 1 0,1-1 0,-1 1 0,1-1 0,-1 0 0,0 0 0,0 0 0,0 0 0,0 0 0,0 0 0,1-1 0,-1 1 0,-1-1 0,-1 1 0,2-1 0,1 0 0,-1-1 0,0 1 0,0-1 0,1 1 0,-1-1 0,0 0 0,1 1 0,-1-1 0,1 0 0,-1 0 0,1 0 0,-1 0 0,1-1 0,-1 1 0,1 0 0,0-1 0,0 1 0,0 0 0,0-1 0,0 0 0,0 1 0,0-1 0,0 1 0,1-1 0,-1 0 0,1 0 0,-1 1 0,1-1 0,0 0 0,-1 0 0,1 0 0,0 1 0,0-1 0,1-3 0,-1-3 0,1 1 0,0-1 0,0 1 0,1 0 0,0-1 0,0 1 0,0 0 0,1 0 0,0 0 0,1 1 0,6-10 0,7-9 0,32-34 0,-29 36 0,5-6 0,-2-2 0,-1 0 0,-1-1 0,24-52 0,-36 63 0,-1 0 0,-1 0 0,-1-1 0,0 0 0,-2 0 0,-1 0 0,0-1 0,-2 1 0,-1-24 0,-6 16 0,1 20 0,5 10 0,0 0 0,0 0 0,-1 0 0,1 0 0,0 0 0,0 0 0,-1 0 0,1 1 0,0-1 0,0 0 0,-1 0 0,1 0 0,0 0 0,0 0 0,0 0 0,-1 1 0,1-1 0,0 0 0,0 0 0,0 0 0,0 0 0,-1 1 0,1-1 0,0 0 0,0 0 0,0 1 0,0-1 0,0 0 0,0 0 0,0 0 0,0 1 0,0-1 0,0 0 0,0 0 0,0 1 0,0-1 0,0 0 0,0 0 0,0 1 0,-6 27 0,2-1 0,2 1 0,0 0 0,3 43 0,0-38 0,4 55 0,3-1 0,4 1 0,44 159 0,-56-247 0,0 0 0,0 0 0,1 0 0,-1 0 0,0 0 0,0 0 0,0 0 0,0 0 0,0-1 0,0 1 0,0 0 0,0 0 0,0 0 0,0 0 0,0 0 0,1 1 0,-1-1 0,0 0 0,0 0 0,0 0 0,0 0 0,0 0 0,0 0 0,0 0 0,0 0 0,0 0 0,0 0 0,0 0 0,0 0 0,1 0 0,-1 0 0,0 0 0,0 0 0,0 0 0,0 0 0,0 0 0,0 0 0,0 1 0,0-1 0,0 0 0,0 0 0,1-16 0,-2-23 0,-5 5 0,-3-33 0,8 61 0,1 0 0,0 0 0,1 0 0,-1 0 0,1 0 0,0 0 0,0 0 0,4-9 0,-4 14 0,-1-1 0,1 0 0,-1 1 0,1 0 0,-1-1 0,1 1 0,0-1 0,0 1 0,0 0 0,0-1 0,0 1 0,0 0 0,0 0 0,0 0 0,1 0 0,-1 0 0,0 0 0,0 0 0,1 1 0,-1-1 0,1 0 0,-1 1 0,1-1 0,-1 1 0,1-1 0,-1 1 0,1 0 0,0-1 0,-1 1 0,1 0 0,-1 0 0,1 0 0,-1 1 0,1-1 0,0 0 0,-1 0 0,1 1 0,-1-1 0,1 1 0,-1 0 0,1-1 0,-1 1 0,0 0 0,1 0 0,0 1 0,5 3 0,0 0 0,-1 1 0,0-1 0,0 1 0,-1 1 0,1-1 0,4 9 0,6 14 0,-1 1 0,-2 1 0,-1 0 0,15 57 0,-24-77 0,1-76 0,-5 28 0,9-67 0,-7 92 0,1 0 0,1 0 0,0 0 0,1 1 0,0 0 0,1-1 0,0 1 0,1 1 0,12-18 0,-16 24 15,1 1 0,0 0 0,1 0 0,-1 1 0,0-1 0,1 1 0,4-3 0,-8 4-46,1 1 0,0 0 0,-1-1 0,1 1 0,-1 0 0,1-1 0,0 1 0,-1 0 1,1 0-1,0-1 0,-1 1 0,1 0 0,0 0 0,0 0 0,-1 0 0,1 0 0,0 0 0,0 0 0,-1 0 0,1 0 0,0 1 0,-1-1 0,1 0 0,0 0 1,-1 1-1,1-1 0,0 0 0,-1 1 0,1-1 0,-1 0 0,1 1 0,-1-1 0,1 1 0,0-1 0,-1 1 0,0-1 0,1 1 0,-1 0 0,1-1 0,-1 1 1,0-1-1,1 1 0,-1 0 0,0-1 0,0 1 0,0 0 0,1 1 0,0 11-6795</inkml:trace>
  <inkml:trace contextRef="#ctx0" brushRef="#br0" timeOffset="3935.85">2731 148 24575,'0'4'0,"4"8"0,4 9 0,1 2-8191</inkml:trace>
  <inkml:trace contextRef="#ctx0" brushRef="#br0" timeOffset="4278.01">4212 316 24575,'0'4'0,"0"4"0,0 9 0,0 4 0,0 0-8191</inkml:trace>
  <inkml:trace contextRef="#ctx0" brushRef="#br0" timeOffset="4653.6">4147 762 24575,'0'0'-8191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23:34.65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93 263 24575,'-107'-155'0,"106"153"0,1 1 0,-1 0 0,0 0 0,0 0 0,0 0 0,0 0 0,0 0 0,0 0 0,-1 0 0,1 0 0,0 0 0,0 1 0,-1-1 0,1 0 0,0 1 0,-1-1 0,1 1 0,-1 0 0,-1-1 0,2 1 0,0 0 0,0 1 0,0-1 0,0 0 0,0 1 0,0-1 0,0 1 0,0-1 0,0 1 0,0 0 0,0-1 0,0 1 0,0 0 0,1-1 0,-1 1 0,0 0 0,1 0 0,-1 0 0,-1 2 0,-2 5 0,1 0 0,-1 1 0,1 0 0,-3 17 0,-3 22 0,2-1 0,-1 58 0,9 100 0,0-118 0,0-46 0,0-22 0,-1 1 0,0 0 0,-4 21 0,4-41 0,0 0 0,0 0 0,-1 0 0,1 0 0,0 0 0,0-1 0,0 1 0,0 0 0,0 0 0,0 0 0,0 0 0,0 0 0,0 0 0,-1 0 0,1 0 0,0 0 0,0 0 0,0 0 0,0 0 0,0 0 0,0 0 0,0 0 0,0 0 0,-1 0 0,1 0 0,0 0 0,0 0 0,0 1 0,0-1 0,0 0 0,0 0 0,0 0 0,0 0 0,0 0 0,-1 0 0,1 0 0,0 0 0,0 0 0,0 0 0,0 0 0,0 0 0,0 1 0,0-1 0,0 0 0,0 0 0,0 0 0,0 0 0,0 0 0,0 0 0,0 0 0,0 0 0,0 1 0,0-1 0,0 0 0,0 0 0,0 0 0,0 0 0,0 0 0,0 0 0,0 0 0,0 0 0,0 1 0,-5-15 0,-3-21 0,-70-590 0,77 613 0,0 0 0,0 0 0,1 1 0,1-1 0,3-15 0,-4 25 0,0 0 0,1 0 0,-1 0 0,1 0 0,0 0 0,0 0 0,-1 1 0,1-1 0,0 0 0,1 0 0,-1 1 0,0-1 0,0 0 0,1 1 0,-1-1 0,1 1 0,0 0 0,-1 0 0,1-1 0,0 1 0,-1 0 0,1 0 0,0 1 0,0-1 0,0 0 0,0 1 0,0-1 0,0 1 0,0-1 0,0 1 0,0 0 0,0 0 0,0 0 0,0 0 0,0 0 0,0 1 0,4 0 0,2 1 0,0 1 0,-1 0 0,0 0 0,0 0 0,1 1 0,-2 0 0,1 0 0,0 1 0,-1 0 0,0 0 0,0 0 0,-1 1 0,1 0 0,-1 0 0,-1 0 0,7 12 0,0-1 0,-2 1 0,0 0 0,-1 0 0,0 1 0,6 28 0,-10-30 0,0 0 0,-1 0 0,-1 1 0,-1-1 0,-1 35 0,-1-46 0,0 1 0,0 0 0,0-1 0,-1 1 0,0-1 0,-1 1 0,1-1 0,-1 0 0,0 0 0,-1 0 0,0 0 0,0-1 0,0 1 0,0-1 0,-1 0 0,0 0 0,0-1 0,-6 5 0,4-4 0,-1 0 0,0 0 0,-1-1 0,1 0 0,-1 0 0,0-1 0,1 0 0,-1 0 0,-1-1 0,1-1 0,0 0 0,0 0 0,-1 0 0,1-1 0,0-1 0,-12-1 0,20 2-25,0 0 1,0 0-1,0-1 0,1 1 0,-1 0 0,0 0 0,0-1 1,0 1-1,0-1 0,0 1 0,1-1 0,-1 1 1,0-1-1,0 0 0,1 1 0,-1-1 0,0 0 0,1 1 1,-1-1-1,1 0 0,-1 0 0,1 0 0,-1 0 0,1 1 1,0-1-1,-1 0 0,1 0 0,0 0 0,0 0 1,0 0-1,-1 0 0,1 0 0,0 0 0,0 0 0,1 0 1,-1 0-1,0 0 0,0 0 0,0 0 0,0 1 0,1-1 1,-1 0-1,1 0 0,-1 0 0,0 0 0,1 0 1,0 1-1,-1-1 0,1 0 0,-1 0 0,1 1 0,0-1 1,-1 0-1,2 0 0,14-16-6801</inkml:trace>
  <inkml:trace contextRef="#ctx0" brushRef="#br0" timeOffset="775.75">461 264 24575,'0'0'0,"0"0"0,0 0 0,0 0 0,-1 0 0,1 0 0,0-1 0,0 1 0,0 0 0,0 0 0,0 0 0,-1 0 0,1 0 0,0 0 0,0 0 0,0 0 0,0 0 0,-1 0 0,1 0 0,0 0 0,0 0 0,0 0 0,0 0 0,-1 0 0,1 0 0,0 0 0,0 0 0,0 0 0,0 0 0,-1 0 0,1 0 0,0 0 0,0 0 0,0 0 0,0 0 0,-1 1 0,1-1 0,0 0 0,0 0 0,0 0 0,0 0 0,0 0 0,0 0 0,0 1 0,-1-1 0,1 0 0,0 0 0,0 0 0,-5 14 0,1 15 0,-1 191 0,4-56 0,1-160 0,0-1 0,0 0 0,-1 0 0,1 1 0,-1-1 0,0 0 0,0 0 0,-2 6 0,3-9 0,0 0 0,-1 1 0,1-1 0,0 0 0,0 0 0,0 0 0,0 0 0,0 0 0,-1 0 0,1 0 0,0 1 0,0-1 0,0 0 0,0 0 0,-1 0 0,1 0 0,0 0 0,0 0 0,0 0 0,0 0 0,-1 0 0,1 0 0,0 0 0,0 0 0,0 0 0,-1 0 0,1 0 0,0 0 0,0 0 0,0 0 0,0 0 0,-1 0 0,1-1 0,0 1 0,0 0 0,0 0 0,0 0 0,-1 0 0,1 0 0,0 0 0,0 0 0,0-1 0,0 1 0,0 0 0,-1 0 0,-8-20 0,-18-73 0,-25-168 0,41 194 0,10 62 0,0-1 0,1 0 0,-1 1 0,1-1 0,0 0 0,0 0 0,1 1 0,0-1 0,2-9 0,-2 13 0,0 1 0,-1-1 0,1 1 0,0-1 0,1 1 0,-1-1 0,0 1 0,0 0 0,1-1 0,-1 1 0,0 0 0,1 0 0,-1 0 0,1 0 0,0 0 0,-1 0 0,1 1 0,0-1 0,-1 0 0,1 1 0,0-1 0,0 1 0,-1 0 0,1 0 0,0 0 0,0-1 0,0 2 0,0-1 0,-1 0 0,1 0 0,0 1 0,0-1 0,3 2 0,3 0 0,1 1 0,-1 0 0,0 1 0,0-1 0,0 2 0,0-1 0,-1 1 0,0 0 0,0 1 0,0 0 0,8 9 0,0 1 0,-2 0 0,1 1 0,16 30 0,32 74 0,-55-104 0,-1 0 0,0 0 0,-1 1 0,-1 0 0,3 25 0,-7-39 0,0 0 0,0 0 0,-1-1 0,1 1 0,-1 0 0,1 0 0,-1-1 0,0 1 0,0-1 0,-1 1 0,1-1 0,-1 1 0,0-1 0,0 0 0,0 1 0,-4 3 0,2-2 0,-1-1 0,0 1 0,0-1 0,-1 0 0,1-1 0,-1 1 0,0-1 0,-11 4 0,1-1 0,0-2 0,0 0 0,-1 0 0,1-2 0,-1 0 0,-28 0 0,43-2 7,0 0 0,1 0 0,-1-1 0,0 1 0,0 0 1,0 0-1,0-1 0,1 1 0,-1-1 0,0 0 0,0 0 0,1 1 0,-1-1 0,0 0 0,1 0 0,-3-3 0,3 3-49,1 1-1,0-1 1,-1 0-1,1 0 1,0 0-1,0 0 1,0 0 0,0 0-1,0 0 1,0 1-1,0-1 1,0 0-1,0 0 1,0 0 0,0 0-1,0 0 1,1 0-1,-1 1 1,0-1-1,1 0 1,-1 0 0,1 0-1,-1 1 1,1-1-1,-1 0 1,1 0-1,0 1 1,-1-1 0,1 0-1,0 1 1,-1-1-1,1 1 1,0-1-1,1 0 1,13-11-6784</inkml:trace>
  <inkml:trace contextRef="#ctx0" brushRef="#br0" timeOffset="1216.25">758 390 24575,'0'-13'0,"-1"-18"0,2 28 0,3 19 0,36 279 0,-63-437 0,5 40 0,11 55 0,2 25 0,1-1 0,2 1 0,0-1 0,1 0 0,3-32 0,-1 53 0,-1-1 0,0 1 0,1 0 0,0 0 0,0 0 0,-1 0 0,1 0 0,1 0 0,-1 0 0,0 0 0,0 0 0,1 0 0,-1 0 0,1 1 0,-1-1 0,1 1 0,0-1 0,0 1 0,-1-1 0,4 0 0,-1 0 0,-1 1 0,1 0 0,0-1 0,0 2 0,1-1 0,-1 0 0,0 1 0,0 0 0,0 0 0,6 0 0,5 2 0,-1 1 0,1 0 0,-1 1 0,0 1 0,16 7 0,-9-2-682,41 27-1,-28-13-6143</inkml:trace>
  <inkml:trace contextRef="#ctx0" brushRef="#br0" timeOffset="1621.08">821 518 24575,'-4'0'0,"7"-3"0,13-2 0,14 0 0,14 2 0,9 0 0,4 2 0,2 0 0,-9 0-8191</inkml:trace>
  <inkml:trace contextRef="#ctx0" brushRef="#br0" timeOffset="2184.43">1605 476 24575,'-1'-2'0,"0"-1"0,1 0 0,-2 0 0,1 1 0,0-1 0,0 1 0,-1-1 0,0 1 0,1 0 0,-1-1 0,0 1 0,0 0 0,0 0 0,0 0 0,-1 1 0,1-1 0,0 0 0,-1 1 0,-4-3 0,4 3 0,-1 1 0,1-1 0,-1 1 0,1-1 0,-1 1 0,0 0 0,1 0 0,-1 1 0,1-1 0,-1 1 0,1 0 0,-1 0 0,-5 2 0,-2 2 0,0 1 0,1 0 0,-1 0 0,1 1 0,1 0 0,-1 1 0,2 0 0,-12 12 0,12-10 0,0 0 0,1 0 0,0 1 0,0 0 0,-8 21 0,14-29 0,0 0 0,0 0 0,1 0 0,-1 0 0,0 0 0,1 0 0,0 0 0,0 0 0,0 0 0,0 0 0,0 0 0,2 6 0,-1-7 0,0 0 0,0 0 0,0 0 0,0-1 0,0 1 0,0 0 0,1-1 0,-1 1 0,1-1 0,-1 0 0,1 1 0,-1-1 0,1 0 0,0 0 0,0 0 0,0 0 0,-1 0 0,1 0 0,0-1 0,0 1 0,3 0 0,2 0 0,-1 0 0,0 0 0,1 0 0,-1-1 0,1 0 0,-1-1 0,0 1 0,1-1 0,-1 0 0,0-1 0,0 0 0,0 0 0,0 0 0,0-1 0,0 1 0,0-1 0,-1-1 0,0 1 0,1-1 0,-1 0 0,-1 0 0,1-1 0,6-7 0,-1 0 0,0 1 0,-2-2 0,1 1 0,-2-1 0,0-1 0,0 1 0,-1-1 0,-1 0 0,4-15 0,-1-11 0,-6 27 0,0 1 0,1 1 0,5-14 0,-6 34 0,0 0 0,0 0 0,1 18 0,4 97 0,22 311 0,33-6 0,-59-413 0,-2-9 0,0 0 0,1 0 0,-1 0 0,1 0 0,1-1 0,-1 1 0,1-1 0,0 1 0,1-1 0,-1 0 0,6 6 0,-9-12 0,0 1 0,1-1 0,-1 0 0,0 1 0,1-1 0,-1 1 0,0-1 0,1 0 0,-1 1 0,1-1 0,-1 0 0,1 0 0,-1 1 0,1-1 0,-1 0 0,1 0 0,-1 0 0,1 0 0,-1 1 0,1-1 0,-1 0 0,1 0 0,-1 0 0,1 0 0,0 0 0,-1 0 0,1-1 0,-1 1 0,1 0 0,-1 0 0,1 0 0,0-1 0,9-16 0,-3-29 0,-7 46 0,0-19 0,1 1 0,-2-1 0,-1 1 0,0 0 0,-1 0 0,-1 0 0,-1 0 0,-1 0 0,0 1 0,-1 0 0,-1 0 0,-16-25 0,11 23 0,0 0 0,-1 2 0,-1 0 0,-1 0 0,-1 2 0,0 0 0,0 1 0,-2 0 0,-39-21 0,-14 0 0,63 26 0,15 3 0,23 0 0,-25 5 0,273-27-438,-230 24-489,-10 1-5899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1:00.0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5 1037 24575,'-4'-3'0,"7"-2"0,12-3 0,16 0 0,12 0 0,11 0 0,6-1 0,4 3 0,-2 1 0,-7 6 0,-14 2-8191</inkml:trace>
  <inkml:trace contextRef="#ctx0" brushRef="#br0" timeOffset="1868.83">0 1313 24575,'29'0'0,"31"0"0,23-3 0,15-6 0,-8 0-8191</inkml:trace>
  <inkml:trace contextRef="#ctx0" brushRef="#br0" timeOffset="3818.86">847 2033 24575,'47'-2'0,"-1"-2"0,0-2 0,86-23 0,-108 23 0,53-13 0,0-4 0,77-33 0,-138 48 0,-1-1 0,1-1 0,-1 0 0,-1-1 0,0 0 0,-1-1 0,14-16 0,75-102 0,-47 54 0,239-366 0,-241 355 0,-27 49 0,43-49 0,9-12 0,41-56 0,-95 128 0,1 2 0,1 0 0,42-29 0,-23 23 0,1 2 0,76-36 0,-109 61 0,0 0 0,0 0 0,1 1 0,-1 1 0,1 0 0,20 0 0,5 2 0,40 6 0,-72-5 0,0 1 0,-1-1 0,1 1 0,-1 1 0,1-1 0,-1 1 0,0 1 0,0-1 0,0 1 0,0 0 0,7 7 0,8 8 0,28 34 0,-17-18 0,213 204 0,-205-197 0,-2 2 0,-2 2 0,57 92 0,-64-89 0,3-1 0,2-2 0,2-1 0,45 44 0,-20-39 0,72 46 0,-11-9 0,-36-18 0,80 58 0,-139-110 0,1 0 0,1-2 0,0-1 0,44 15 0,15-2 0,-31-11 0,0 3 0,-1 2 0,104 54 0,-135-60 0,1-1 0,0-1 0,1-1 0,1-2 0,-1-1 0,2-1 0,-1-1 0,1-2 0,0 0 0,0-2 0,36-1 0,-45-5-1365,-5-2-5461</inkml:trace>
  <inkml:trace contextRef="#ctx0" brushRef="#br0" timeOffset="6032.27">2879 0 24575,'65'1140'0,"-5"-505"0,-34 3 0,-28-528 0,2 90 0,3-183-1365,1-5-5461</inkml:trace>
  <inkml:trace contextRef="#ctx0" brushRef="#br0" timeOffset="7912.48">677 2096 24575,'-23'1'0,"-13"1"0,32-3 0,6 0 0,17-3 0,322-47 0,-237 37 0,285-29 0,-143 19 0,330 9 0,-365 17 0,739-2 0,-740-11 0,-3-1 0,-60 11 0,278 4 0,-146 18 0,-176-13 0,160 6 0,-51-3 0,6-1 0,-167-6-1365,-36 0-5461</inkml:trace>
  <inkml:trace contextRef="#ctx0" brushRef="#br0" timeOffset="9068.03">3725 1059 24575,'-1'186'0,"3"255"0,3-327 0,29 176 0,-53-422 0,-3-264 0,20 249 0,-28-191 0,28 330 0,2 5 0,0 0 0,-1-1 0,1 1 0,-1 0 0,0 0 0,0 0 0,0 0 0,-3-6 0,3 9 0,1 0 0,0 0 0,0 0 0,0 0 0,0 0 0,-1 0 0,1-1 0,0 1 0,0 0 0,0 0 0,-1 0 0,1 0 0,0 0 0,0 0 0,0 0 0,0 0 0,-1 0 0,1 0 0,0 0 0,0 0 0,0 0 0,-1 0 0,1 0 0,0 0 0,0 0 0,0 0 0,-1 1 0,1-1 0,0 0 0,0 0 0,0 0 0,0 0 0,-1 0 0,1 0 0,0 1 0,0-1 0,0 0 0,0 0 0,0 0 0,0 0 0,-1 0 0,1 1 0,0-1 0,0 0 0,0 0 0,0 0 0,0 1 0,0-1 0,0 0 0,0 0 0,0 0 0,0 1 0,0-1 0,0 0 0,0 0 0,-4 15 0,4-14 0,-11 51 0,4 0 0,-2 58 0,6 110 0,4-127 0,-1 104-1365,0-117-5461</inkml:trace>
  <inkml:trace contextRef="#ctx0" brushRef="#br0" timeOffset="10129.41">3640 1143 24575,'-17'202'0,"9"233"0,12-307 0,29 177 0,-33-302-7,1-1 0,-1 1-1,0-1 1,1 0 0,-1 0-1,1 1 1,0-1 0,0 0 0,0 0-1,2 4 1,-2-6 13,-1 0-1,0 0 1,1 0 0,-1-1 0,1 1-1,-1 0 1,0 0 0,1 0-1,-1 0 1,0-1 0,1 1-1,-1 0 1,0 0 0,1-1 0,-1 1-1,0 0 1,0-1 0,1 1-1,-1 0 1,0-1 0,0 1 0,0 0-1,1-1 1,-1 1 0,0 0-1,0-1 1,0 1 0,0-1 0,0 1-1,0 0 1,0-1 0,0 1-1,0-1 1,0 0 0,10-54-1491,-8 26-5341</inkml:trace>
  <inkml:trace contextRef="#ctx0" brushRef="#br0" timeOffset="10634.39">3894 1418 24575,'-14'18'0,"-9"14"0,-4 7 0,-1 6 0,1 1 0,5-3 0,2-5 0,5-6 0,5-8-8191</inkml:trace>
  <inkml:trace contextRef="#ctx0" brushRef="#br0" timeOffset="10635.39">3915 1355 24575,'-4'18'0,"-4"17"0,-5 9 0,-4 9 0,-2 2 0,-2 2 0,-1-4 0,4-5 0,1-10 0,3-8 0,8-9 0,8-12 0</inkml:trace>
  <inkml:trace contextRef="#ctx0" brushRef="#br0" timeOffset="11141.03">4042 1441 24575,'-22'29'0,"-14"16"0,-8 12 0,0 7 0,0-1 0,3-6 0,6-7 0,9-8 0,12-11 0,12-11 0,14-16 0,5-8-8191</inkml:trace>
  <inkml:trace contextRef="#ctx0" brushRef="#br0" timeOffset="11142.03">4105 1504 24575,'-18'22'0,"-13"14"0,-9 12 0,0 4 0,2 2 0,4-6 0,8-6 0,5-8 0,6-6 0,9-7 0,9-11 0,11-11 0,4-5-8191</inkml:trace>
  <inkml:trace contextRef="#ctx0" brushRef="#br0" timeOffset="11599.01">4253 1589 24575,'-22'25'0,"-13"16"0,-13 8 0,-5-1 0,0-5 0,5-6 0,7-6 0,6-4 0,14-8 0,17-9 0,16-15 0,18-9 0,3-3-8191</inkml:trace>
  <inkml:trace contextRef="#ctx0" brushRef="#br0" timeOffset="11600.01">4338 1652 24575,'-25'25'0,"-12"13"0,-3 2 0,1-1 0,4-4 0,4-8 0,8-5 0,14-6 0,13-10 0,13-9 0,3-4-8191</inkml:trace>
  <inkml:trace contextRef="#ctx0" brushRef="#br0" timeOffset="12797.97">4338 1651 24575,'11'18'0,"0"6"0,-6 3 0,-7 0 0,-10 2 0,-7 1 0,-4-2 0,-2-2 0,1-5 0,-1-3 0,9-4 0,14-5 0,11-7 0,10-8 0,4-3-8191</inkml:trace>
  <inkml:trace contextRef="#ctx0" brushRef="#br0" timeOffset="12798.97">4507 1778 24575,'-22'15'0,"-10"8"0,-4 3 0,1-2 0,7-5-8191</inkml:trace>
  <inkml:trace contextRef="#ctx0" brushRef="#br0" timeOffset="13255.57">4190 2159 24575,'-29'35'0,"-24"40"0,-77 100 0,130-175 0,-7 8 0,-1-1 0,1 0 0,-12 9 0,17-15 0,1 0 0,-1 0 0,1 0 0,-1 0 0,0-1 0,1 1 0,-1 0 0,1-1 0,-1 1 0,0-1 0,0 0 0,-2 1 0,3-2 0,0 1 0,0 0 0,0 0 0,0-1 0,1 1 0,-1 0 0,0-1 0,0 1 0,1-1 0,-1 1 0,0-1 0,1 1 0,-1-1 0,0 0 0,1 1 0,-1-1 0,1 0 0,-1 1 0,1-1 0,-1 0 0,1 0 0,0 1 0,-1-1 0,1 0 0,0 0 0,-1 0 0,1 0 0,-3-16 0,0 0 0,1 0 0,1 0 0,1 0 0,0 0 0,1 0 0,7-33 0,-7 44 0,0 1 0,1-1 0,0 1 0,0 0 0,1-1 0,-1 1 0,1 0 0,0 0 0,0 0 0,1 1 0,4-5 0,-7 7 0,1 1 0,0-1 0,-1 1 0,1-1 0,0 1 0,0 0 0,0 0 0,0 0 0,0 0 0,0 1 0,0-1 0,0 0 0,0 1 0,0-1 0,1 1 0,-1 0 0,0 0 0,0 0 0,0 0 0,0 0 0,1 0 0,-1 1 0,0-1 0,0 1 0,0-1 0,0 1 0,0 0 0,0 0 0,0 0 0,0 0 0,3 2 0,4 4 0,-1 0 0,0 1 0,-1 0 0,0 0 0,0 1 0,-1 0 0,0 0 0,8 17 0,-5-10 0,1 0 0,12 16 0,-18-28 0,-1 0 0,1-1 0,0 1 0,0 0 0,0-1 0,1 0 0,-1 0 0,1-1 0,-1 1 0,1-1 0,9 3 0,-11-4-59,1-1 0,0 0-1,0 0 1,0 0-1,0 0 1,-1-1 0,1 1-1,0-1 1,0 0 0,-1 0-1,1-1 1,-1 1 0,1-1-1,-1 0 1,0 1-1,1-2 1,-1 1 0,0 0-1,0-1 1,0 1 0,-1-1-1,6-6 1,10-12-6767</inkml:trace>
  <inkml:trace contextRef="#ctx0" brushRef="#br0" timeOffset="14307.49">4191 2159 24575,'22'4'0,"10"1"0,0-4 0,-5 1 0,-12 8 0,-11 13 0,-10 13 0,-7 12 0,-6 12 0,-7 6 0,-2 3 0,4 0 0,2-4 0,5-6 0,1-9 0,4-14-8191</inkml:trace>
  <inkml:trace contextRef="#ctx0" brushRef="#br0" timeOffset="14308.49">4424 2413 24575,'14'8'0,"5"9"0,-1 8 0,-7 9 0,-9 4 0,-8 4 0,-7-2 0,-5-4 0,5-9 0,11-8 0,13-7 0,16-10 0,10-9 0,7-7 0,2 0 0,-6-2 0,-11-2 0,-9 2-8191</inkml:trace>
  <inkml:trace contextRef="#ctx0" brushRef="#br0" timeOffset="15080.56">1904 1482 24575,'0'-3'0,"-1"0"0,1 0 0,-1 0 0,0 0 0,0 1 0,0-1 0,0 0 0,0 0 0,-1 1 0,1-1 0,-4-4 0,5 7 0,-1-1 0,1 1 0,0 0 0,-1-1 0,1 1 0,0 0 0,-1-1 0,1 1 0,0 0 0,-1-1 0,1 1 0,-1 0 0,1 0 0,-1 0 0,1-1 0,0 1 0,-1 0 0,1 0 0,-1 0 0,1 0 0,-1 0 0,1 0 0,-1 0 0,1 0 0,-1 0 0,1 0 0,-1 0 0,0 1 0,0 0 0,0-1 0,0 1 0,1 0 0,-1 0 0,0 0 0,1 0 0,-1 0 0,1 0 0,-1 0 0,1 0 0,-1 0 0,1 0 0,0 0 0,0 0 0,-1 0 0,1 0 0,0 2 0,-4 27 0,1 0 0,1 1 0,2-1 0,4 43 0,28 123 0,-4-24 0,-27-158 0,-1-10 0,0 0 0,0 0 0,1 0 0,-1 0 0,1 0 0,0 0 0,0-1 0,1 1 0,-1 0 0,4 6 0,-5-10-23,0 0-1,1 0 1,-1 0-1,0 0 0,0 0 1,1 0-1,-1 0 1,0 0-1,0 0 1,1 0-1,-1 0 0,0 0 1,0 0-1,1 0 1,-1 0-1,0 0 1,0 0-1,1 0 0,-1 0 1,0-1-1,0 1 1,0 0-1,1 0 0,-1 0 1,0 0-1,0 0 1,0-1-1,1 1 1,-1 0-1,0 0 0,0 0 1,0-1-1,0 1 1,0 0-1,0 0 1,1-1-1,-1 1 0,0 0 1,0 0-1,0 0 1,0-1-1,0 1 1,0 0-1,0 0 0,0-1 1,0 1-1,0 0 1,0 0-1,0-1 1,0 1-1,0-1-139,2-10-6663</inkml:trace>
  <inkml:trace contextRef="#ctx0" brushRef="#br0" timeOffset="16248.34">1778 1651 24575,'-68'103'0,"45"-64"0,-38 45 0,61-84 0,0 0 0,0-1 0,0 1 0,0 0 0,0 0 0,0 0 0,0 0 0,0 0 0,0 0 0,0 0 0,0 0 0,0 0 0,-1-1 0,1 1 0,0 0 0,0 0 0,0 0 0,0 0 0,0 0 0,0 0 0,0 0 0,0 0 0,-1 0 0,1 0 0,0 0 0,0 0 0,0 0 0,0 0 0,0 0 0,0 0 0,-1 0 0,1 0 0,0 0 0,0 0 0,0 0 0,0 0 0,0 0 0,0 0 0,0 0 0,0 0 0,-1 0 0,1 0 0,0 1 0,0-1 0,0 0 0,0 0 0,0 0 0,0 0 0,0 0 0,0 0 0,0 0 0,0 0 0,-1 0 0,1 1 0,0-1 0,0 0 0,0 0 0,0 0 0,0 0 0,0 0 0,0 0 0,0 0 0,0 1 0,0-1 0,0 0 0,0 0 0,0 0 0,0 0 0,0 0 0,3-13 0,7-18 0,1 1 0,2 1 0,0 1 0,2 0 0,27-39 0,-55 103 0,-19 33 0,-102 196 0,128-249 0,14-19 0,17-25 0,3-19 0,-3 0 0,-2-2 0,30-91 0,-51 135 0,0-1 0,0 0 0,-1 0 0,0 0 0,0-10 0,-1 16 0,1-1 0,-1 1 0,0 0 0,0-1 0,0 1 0,-1 0 0,1-1 0,0 1 0,0 0 0,0-1 0,0 1 0,0 0 0,0-1 0,0 1 0,0 0 0,-1-1 0,1 1 0,0 0 0,0-1 0,0 1 0,-1 0 0,1 0 0,0-1 0,0 1 0,-1 0 0,1 0 0,0 0 0,-1-1 0,1 1 0,0 0 0,-1 0 0,1 0 0,0 0 0,-1 0 0,-1 0 0,1 1 0,-1-1 0,0 1 0,1-1 0,-1 1 0,1 0 0,0 0 0,-1 0 0,1 0 0,0 0 0,-1 0 0,-1 2 0,-41 43 0,-45 60 0,2-2 0,58-73 0,-25 30 0,52-54 0,12-11 0,14-12 0,1-4 0,-1-2 0,-2-1 0,0 0 0,36-52 0,-51 60 0,-12 14 0,-22 19 0,-65 65-1365,41-34-5461</inkml:trace>
  <inkml:trace contextRef="#ctx0" brushRef="#br0" timeOffset="16903.97">1840 1672 24575,'-33'43'0,"2"2"0,2 1 0,-25 53 0,41-78 0,9-16 0,8-14 0,16-37 0,0-3 0,3 1 0,43-69 0,-52 102 0,-14 15 0,0 0 0,0 0 0,0 0 0,0 0 0,0 0 0,0 0 0,0 0 0,0 0 0,1 0 0,-1 0 0,0 0 0,0 0 0,0 0 0,0 0 0,0 0 0,0 0 0,0 0 0,1 0 0,-1 0 0,0 0 0,0 0 0,0 0 0,0 0 0,0 0 0,0 0 0,0 0 0,1 0 0,-1 0 0,0 0 0,0 0 0,0 0 0,0 0 0,0 0 0,0 1 0,0-1 0,0 0 0,0 0 0,0 0 0,0 0 0,0 0 0,1 0 0,-1 0 0,0 0 0,0 1 0,0-1 0,0 0 0,0 0 0,0 0 0,0 0 0,0 0 0,0 0 0,0 1 0,0-1 0,0 0 0,0 0 0,0 0 0,0 0 0,0 0 0,-1 0 0,1 0 0,0 1 0,-9 33 0,-20 38 0,-31 92 0,59-161 0,1 0 0,-1 0 0,1 0 0,-1 0 0,1 0 0,0 0 0,0 0 0,1 0 0,0 6 0,-1-9 0,0 1 0,1-1 0,-1 0 0,0 1 0,0-1 0,0 1 0,1-1 0,-1 1 0,0-1 0,1 1 0,-1-1 0,0 0 0,1 1 0,-1-1 0,0 0 0,1 1 0,-1-1 0,1 0 0,-1 0 0,1 1 0,-1-1 0,0 0 0,2 0 0,-1 0 0,0 0 0,0 0 0,0 0 0,0 0 0,0 0 0,0-1 0,0 1 0,0 0 0,0-1 0,0 1 0,0-1 0,0 1 0,-1-1 0,1 0 0,0 1 0,1-2 0,15-14 0,-1-1 0,0 0 0,-2-1 0,14-21 0,25-30 0,-47 64 0,-5 8 0,-9 18 0,-19 29 0,15-29-120,2-6 204,0 1 1,-13 15-1,20-27-199,0-1 0,-1 1-1,0-1 1,1 0 0,-1 0 0,0 0-1,0 0 1,-1-1 0,1 1 0,-1-1-1,1 0 1,-9 2 0,-4-1-6711</inkml:trace>
  <inkml:trace contextRef="#ctx0" brushRef="#br0" timeOffset="17409.79">1799 1546 24575,'-18'33'0,"-10"17"0,-3 12 0,-4 2 0,1-3 0,2-8 0,3-9 0,7-9 0,3-10 0,8-13 0,10-12 0,9-13 0,10-16 0,6-9 0,-2 1-8191</inkml:trace>
  <inkml:trace contextRef="#ctx0" brushRef="#br0" timeOffset="17410.79">1799 1546 24575,'1'-3'0,"12"-44"0,-13 45 0,1-1 0,-1 1 0,0 0 0,1 0 0,-1-1 0,0 1 0,-1 0 0,1 0 0,0-1 0,-1 1 0,1 0 0,-1 0 0,1 0 0,-1-1 0,0 1 0,0 0 0,-2-3 0,2 4 0,-1 1 0,1-1 0,0 1 0,0-1 0,0 1 0,0-1 0,-1 1 0,1 0 0,0 0 0,0 0 0,-1 0 0,1 0 0,0 0 0,0 0 0,-1 0 0,1 0 0,0 0 0,0 1 0,-1-1 0,1 1 0,0-1 0,0 1 0,0-1 0,0 1 0,0 0 0,0-1 0,0 1 0,-2 1 0,-33 27 0,33-26 0,-68 67 0,-68 87 0,-29 30 0,125-145 0,40-35 0,11-10 0,12-10 0,6-8-1365,1-2-5461</inkml:trace>
  <inkml:trace contextRef="#ctx0" brushRef="#br0" timeOffset="17911.75">1735 1568 24575,'-29'29'0,"-20"20"0,-9 13 0,-2 2 0,-2-1 0,3-6 0,4-7 0,8-14 0,9-8 0,6-9 0,9-12 0,12-11 0,16-11 0,6-3-8191</inkml:trace>
  <inkml:trace contextRef="#ctx0" brushRef="#br0" timeOffset="17912.75">1544 1589 24575,'-29'22'0,"-16"14"0,-9 12 0,-4 4 0,-1 2 0,3-2 0,3-6 0,8-8 0,7-5 0,8-7 0,14-9 0,15-13 0</inkml:trace>
  <inkml:trace contextRef="#ctx0" brushRef="#br0" timeOffset="18938.68">1482 1757 24575,'-25'15'0,"-23"8"0,-18 7 0,-12 6 0,-3 0 0,1 2 0,7-3 0,9 1 0,11-7 0,12-3 0,16-8 0,16-6 0</inkml:trace>
  <inkml:trace contextRef="#ctx0" brushRef="#br0" timeOffset="18939.68">1355 1863 24575,'-32'18'0,"-22"13"0,-13 9 0,6-3-8191</inkml:trace>
  <inkml:trace contextRef="#ctx0" brushRef="#br0" timeOffset="19336.12">1481 2159 24575,'-8'16'0,"-85"157"0,77-146 0,-2-1 0,-1-1 0,0-1 0,-28 26 0,34-39 0,0 0 0,-1 0 0,-19 9 0,27-16 0,-1-1 0,1 1 0,0-2 0,-1 1 0,0-1 0,1 0 0,-1 0 0,0-1 0,0 0 0,-12 1 0,17-2 0,1-1 0,0 1 0,0 0 0,-1-1 0,1 1 0,0-1 0,0 1 0,0-1 0,-1 0 0,1 1 0,0-1 0,0 0 0,0 0 0,0 0 0,0 0 0,0 0 0,1 0 0,-1 0 0,0 0 0,0 0 0,1 0 0,-1 0 0,1-1 0,-1 1 0,1 0 0,-1 0 0,1-1 0,0 1 0,-1 0 0,1 0 0,0-1 0,0 1 0,0 0 0,0-1 0,1-1 0,-1-6 0,1 1 0,0-1 0,1 1 0,2-9 0,0 3 0,0 1 0,1 0 0,1 0 0,0 1 0,1-1 0,0 1 0,1 1 0,1 0 0,-1 0 0,15-13 0,-20 20 0,1 0 0,0 1 0,0 0 0,0 0 0,1 0 0,-1 0 0,1 1 0,-1 0 0,1-1 0,0 2 0,0-1 0,0 1 0,0-1 0,0 1 0,0 1 0,1-1 0,-1 1 0,0 0 0,0 0 0,0 0 0,1 1 0,-1 0 0,0 0 0,0 0 0,0 1 0,0-1 0,0 1 0,-1 0 0,1 1 0,7 4 0,59 44-65,-44-30 150,41 24-1,-57-39-267,0-1-1,0 0 0,1-1 1,-1 0-1,1-1 0,0 0 1,20 2-1,-10-3-6642</inkml:trace>
  <inkml:trace contextRef="#ctx0" brushRef="#br0" timeOffset="21501.75">1840 2244 24575,'-22'29'0,"-10"20"0,-4 9 0,1 6 0,0-2 0,1 1 0,3-8 0,4-6 0,2-7 0,2-11 0,5-11-8191</inkml:trace>
  <inkml:trace contextRef="#ctx0" brushRef="#br0" timeOffset="21502.75">1777 2477 24575,'18'-5'0,"5"-2"0,1 1 0,31-5 0,-50 10 0,0 1 0,0-1 0,0 1 0,0 0 0,0 0 0,0 1 0,0-1 0,0 1 0,0 0 0,0 1 0,0-1 0,0 1 0,-1 0 0,1 0 0,-1 1 0,1-1 0,5 5 0,-8-5 0,0 0 0,0 0 0,-1 0 0,1 0 0,0 0 0,-1 0 0,0 1 0,1-1 0,-1 0 0,0 1 0,0-1 0,0 1 0,0 0 0,-1-1 0,1 1 0,-1 0 0,0-1 0,1 5 0,-2-2 0,0 0 0,0 0 0,0-1 0,0 1 0,-1-1 0,1 1 0,-1-1 0,0 1 0,-5 6 0,-3 2 0,0 0 0,0-1 0,-1 0 0,-1-1 0,-15 12 0,1-5 0,0-1 0,-36 17 0,51-28 0,15-3 0,13-1 0,22-2 0,206-28-1365,-159 14-5461</inkml:trace>
  <inkml:trace contextRef="#ctx0" brushRef="#br0" timeOffset="22214.78">2453 1229 24575,'-4'-3'0,"0"2"0,-4 4 0,-1 7 0,2 7 0,2 13 0,1 7 0,2 6 0,2 2 0,-1 1 0,2-1 0,-1-3 0,0-7 0,1-11 0,-1-15 0,4-15 0,0-7-8191</inkml:trace>
  <inkml:trace contextRef="#ctx0" brushRef="#br0" timeOffset="22215.78">2496 1335 24575,'-7'0'0,"1"0"0,5 0 0,10 0 0,11 0 0,9-3 0,3-2 0,3 0 0,0 2 0,-3-3 0,-3-1 0,-3 1 0,-2 2 0,-2 1 0,-5 2-8191</inkml:trace>
  <inkml:trace contextRef="#ctx0" brushRef="#br0" timeOffset="22938.07">3154 1143 24575,'0'24'0,"-1"1"0,-2-1 0,0 0 0,-1-1 0,-2 1 0,0-1 0,-18 41 0,23-60 0,-1-1 0,-1 1 0,1-1 0,0 0 0,-1 1 0,0-1 0,1 0 0,-1-1 0,-1 1 0,1 0 0,-5 2 0,7-4 0,0-1 0,0 1 0,0-1 0,0 1 0,0-1 0,0 0 0,0 1 0,0-1 0,0 0 0,0 0 0,0 0 0,-1 0 0,1 0 0,0 0 0,0 0 0,0 0 0,0 0 0,0 0 0,0-1 0,0 1 0,0 0 0,0-1 0,0 1 0,0-1 0,0 1 0,0-1 0,0 0 0,0 1 0,0-1 0,1 0 0,-1 0 0,0 1 0,0-1 0,1 0 0,-1 0 0,1 0 0,-1 0 0,1 0 0,-1 0 0,1 0 0,-1 0 0,1 0 0,0 0 0,0 0 0,-1 0 0,1-1 0,-3-12 0,0 1 0,1 0 0,0-1 0,1 0 0,1 1 0,0-1 0,0 1 0,2-1 0,5-24 0,-7 36 0,1 1 0,-1-1 0,1 0 0,0 1 0,0-1 0,0 1 0,0-1 0,0 1 0,0-1 0,0 1 0,0 0 0,1 0 0,-1-1 0,1 1 0,-1 0 0,0 0 0,1 0 0,0 1 0,-1-1 0,1 0 0,-1 0 0,1 1 0,0-1 0,0 1 0,-1 0 0,1-1 0,0 1 0,0 0 0,0 0 0,-1 0 0,1 0 0,0 1 0,0-1 0,-1 0 0,4 2 0,6 1 0,-1 1 0,0 0 0,0 0 0,15 10 0,-18-10 0,47 27-106,-4-1-314,1-3 1,62 24-1,-79-39-6406</inkml:trace>
  <inkml:trace contextRef="#ctx0" brushRef="#br0" timeOffset="25310.58">2646 1673 24575,'62'-29'0,"60"-28"0,3 5 0,254-67 0,-515 165-391,109-36-583,-28 10-5852</inkml:trace>
  <inkml:trace contextRef="#ctx0" brushRef="#br0" timeOffset="25311.58">2752 1673 24575,'-22'11'0,"1"4"0,14-5 0,19-7 0,18-12 0,19-7 0,15-9 0,11-4 0,8 1 0,0 0 0,-4 5 0,-10 7 0,-15 6 0,-16 4-8191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0:54.47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0 146 24575,'-10'332'0,"-1"-48"0,9-192 0,-1-20 0,4 0 0,15 124 0,-14-186 0,1 0 0,0-1 0,0 1 0,1-1 0,1 0 0,-1 0 0,1 0 0,10 11 0,-14-17 0,0-1 0,1 0 0,0 0 0,-1 0 0,1 0 0,0-1 0,0 1 0,0 0 0,0-1 0,0 0 0,0 1 0,0-1 0,1 0 0,-1 0 0,0 0 0,1 0 0,-1-1 0,1 1 0,-1 0 0,1-1 0,-1 0 0,1 0 0,-1 0 0,1 0 0,0 0 0,-1 0 0,1-1 0,-1 1 0,1-1 0,-1 1 0,0-1 0,1 0 0,-1 0 0,0 0 0,1-1 0,-1 1 0,4-3 0,-2 0 0,0 0 0,-1 0 0,1 0 0,-1 0 0,1-1 0,-1 1 0,0-1 0,-1 0 0,1 1 0,-1-1 0,0-1 0,-1 1 0,1 0 0,-1 0 0,0-1 0,0 1 0,0-1 0,-1 1 0,0-1 0,0 1 0,0 0 0,-2-8 0,-1-3 0,0 1 0,-1-1 0,0 1 0,-1 0 0,-1 1 0,-12-23 0,6 16 0,-1 1 0,-1 1 0,-1 0 0,-1 1 0,-29-27 0,-99-68 0,78 65 0,62 45 0,-1-1 0,0 1 0,1-1 0,0 0 0,0-1 0,0 1 0,1-1 0,-1 0 0,-3-7 0,6 11 0,1-1 0,-1 0 0,1 0 0,0 0 0,-1 1 0,1-1 0,0 0 0,0 0 0,0 0 0,0 1 0,1-1 0,-1 0 0,0 0 0,1 0 0,-1 1 0,1-1 0,0 0 0,0 1 0,-1-1 0,1 0 0,0 1 0,0-1 0,0 1 0,1 0 0,-1-1 0,0 1 0,0 0 0,1-1 0,-1 1 0,1 0 0,-1 0 0,1 0 0,2-1 0,15-8 0,0 1 0,1 1 0,0 0 0,38-9 0,-8 3 0,-6 1 0,43-15 0,-77 24 0,0 0 0,0-1 0,0 0 0,-1-1 0,17-13 0,-23 17 0,0-1 0,-1 1 0,0-1 0,0 0 0,0 0 0,0 0 0,0 0 0,0 0 0,-1 0 0,1 0 0,-1-1 0,0 1 0,1-6 0,0-43 0,-3 29 0,1 22 0,0 0 0,0 0 0,0-1 0,0 1 0,0 0 0,0 0 0,0-1 0,0 1 0,0 0 0,1 0 0,-1 0 0,1-1 0,-1 1 0,1 0 0,-1 0 0,1 0 0,-1 0 0,1 0 0,0 0 0,0 0 0,0 0 0,0 0 0,-1 0 0,1 1 0,0-1 0,0 0 0,0 1 0,1-1 0,-1 0 0,0 1 0,0-1 0,0 1 0,0 0 0,1-1 0,-1 1 0,2 0 0,0 0 0,0 0 0,0 0 0,0 1 0,0-1 0,0 1 0,0 0 0,-1 0 0,1 0 0,0 0 0,0 0 0,-1 1 0,1-1 0,-1 1 0,5 4 0,5 6 0,-1 1 0,0 0 0,-1 1 0,0 0 0,-1 1 0,-1 0 0,0 0 0,-2 1 0,1 0 0,-2 0 0,0 0 0,4 27 0,-8-39 0,-1-1 0,0 0 0,0 0 0,0 0 0,0 0 0,-1 0 0,1 0 0,-1 0 0,0 0 0,0 0 0,0 0 0,0 0 0,0 0 0,-1-1 0,1 1 0,-1 0 0,0-1 0,1 1 0,-1-1 0,0 0 0,-1 0 0,-2 3 0,3-3 0,-1-1 0,1 0 0,0 1 0,0-1 0,-1 0 0,1-1 0,0 1 0,-1 0 0,1-1 0,-1 1 0,1-1 0,-1 0 0,1 0 0,-1 0 0,1 0 0,-1 0 0,1-1 0,-1 1 0,1-1 0,-1 1 0,1-1 0,-1 0 0,1 0 0,0 0 0,0 0 0,-1 0 0,-2-4 0,3 4 0,-1 0 0,1-1 0,0 1 0,0-1 0,1 0 0,-1 1 0,0-1 0,0 0 0,1 0 0,0 0 0,-1-1 0,1 1 0,0 0 0,0 0 0,0-1 0,0 1 0,0-1 0,1 1 0,-1 0 0,1-1 0,-1 0 0,1 1 0,0-1 0,0 1 0,0-1 0,0 1 0,1-1 0,-1 1 0,1-1 0,0 1 0,-1-1 0,2-2 0,1 0 0,0 0 0,0 0 0,1 0 0,-1 0 0,1 1 0,0-1 0,0 1 0,0 0 0,1 0 0,-1 0 0,1 1 0,9-6 0,16-3 0,0 0 0,0 2 0,1 2 0,0 0 0,1 2 0,36-2 0,27-6 0,-76 10 0,-26 7 0,-31 12 0,26-7 0,0 1 0,0 0 0,1 1 0,1 0 0,0 1 0,-10 12 0,17-18 0,0-1 0,0 1 0,0-1 0,1 1 0,-1 0 0,1 0 0,1 0 0,-1 0 0,0 6 0,1-9 0,1 1 0,0 0 0,0-1 0,0 1 0,0-1 0,1 1 0,-1-1 0,1 1 0,-1-1 0,1 0 0,0 1 0,0-1 0,0 0 0,0 1 0,0-1 0,1 0 0,-1 0 0,1 0 0,3 3 0,-2-2 0,0 0 0,1 0 0,0-1 0,0 1 0,0-1 0,0 0 0,0 0 0,0 0 0,0-1 0,1 0 0,-1 1 0,0-2 0,1 1 0,-1 0 0,1-1 0,-1 0 0,1 0 0,-1 0 0,1-1 0,-1 1 0,5-2 0,-5 1 0,1 0 0,-1 0 0,0-1 0,0 1 0,0-1 0,-1 0 0,1 0 0,0 0 0,-1 0 0,1-1 0,-1 1 0,0-1 0,0 0 0,0 0 0,0 0 0,0-1 0,-1 1 0,1-1 0,-1 1 0,0-1 0,0 0 0,1-5 0,0-3 0,-1-1 0,0 0 0,-1 0 0,-1 0 0,-1-22 0,0-15 0,1 48 0,0 1 0,0-1 0,0 1 0,0-1 0,0 1 0,0-1 0,0 1 0,1-1 0,-1 1 0,1-1 0,-1 1 0,1-1 0,-1 1 0,1 0 0,0-1 0,0 1 0,0 0 0,0 0 0,0 0 0,0-1 0,2-1 0,-2 3 0,1 0 0,-1-1 0,0 1 0,0 0 0,1 0 0,-1 0 0,0 0 0,1 0 0,-1 0 0,0 0 0,1 0 0,-1 0 0,0 1 0,1-1 0,-1 1 0,0-1 0,0 1 0,0-1 0,2 2 0,3 2 0,0 0 0,-1 0 0,1 0 0,-1 0 0,0 1 0,-1 0 0,1 0 0,5 8 0,0 7 0,0 1 0,8 23 0,-4-9 0,-11-47 0,-1-9 0,0-7 0,1 0 0,1 1 0,12-43 0,-16 69 0,0 0 0,0 0 0,0 0 0,1 0 0,-1 1 0,0-1 0,1 0 0,-1 0 0,1 0 0,-1 0 0,1 0 0,-1 1 0,1-1 0,0 0 0,0 1 0,-1-1 0,1 0 0,0 1 0,1-1 0,-2 1 0,1 0 0,-1 0 0,1 0 0,-1 0 0,1 0 0,-1 0 0,1 0 0,-1 1 0,1-1 0,-1 0 0,1 0 0,-1 1 0,1-1 0,-1 0 0,0 0 0,1 1 0,-1-1 0,1 1 0,-1-1 0,0 0 0,1 1 0,-1-1 0,0 1 0,1 0 0,16 38 0,-16-34 0,29 65 0,-28-65 0,1 0 0,0 0 0,0 0 0,0-1 0,1 1 0,-1-1 0,1 0 0,0 0 0,0-1 0,1 1 0,6 3 0,-10-6 0,0-1 0,1 1 0,-1-1 0,0 1 0,1-1 0,-1 0 0,1 0 0,-1 1 0,1-1 0,-1 0 0,1-1 0,-1 1 0,1 0 0,-1 0 0,0 0 0,1-1 0,-1 1 0,1-1 0,-1 1 0,0-1 0,1 0 0,-1 0 0,0 1 0,0-1 0,1 0 0,-1 0 0,0 0 0,0 0 0,0 0 0,0 0 0,0 0 0,-1-1 0,1 1 0,0 0 0,0-1 0,0-1 0,4-7 0,0 0 0,-1-1 0,5-17 0,-7 20 0,3-8 0,-4 10 0,0 0 0,1 0 0,0 1 0,0-1 0,0 0 0,1 1 0,0-1 0,0 1 0,0 0 0,1 0 0,6-7 0,-10 12 0,1-1 0,-1 1 0,1 0 0,0-1 0,-1 1 0,1 0 0,0 0 0,-1-1 0,1 1 0,0 0 0,0 0 0,-1 0 0,1 0 0,0 0 0,0 0 0,-1 0 0,1 0 0,0 0 0,0 0 0,-1 0 0,1 0 0,0 1 0,-1-1 0,1 0 0,0 0 0,-1 1 0,1-1 0,0 1 0,-1-1 0,1 0 0,-1 1 0,1-1 0,-1 1 0,1 0 0,0 0 0,17 26 0,-15-21 0,14 22 40,0-1 0,37 43 0,-46-60-175,1-1 0,0-1 0,1 0 0,0 0 0,0 0 0,1-2 0,0 1 0,0-1 0,1-1 0,13 5 0,7-1-6691</inkml:trace>
  <inkml:trace contextRef="#ctx0" brushRef="#br0" timeOffset="1068.26">1985 273 24575,'-2'4'0,"-1"1"0,1-1 0,1 0 0,-1 1 0,1-1 0,-1 1 0,1-1 0,0 1 0,1-1 0,-1 1 0,1 0 0,0 7 0,0 3 0,-3 21 0,3 56 0,1-77 0,1-1 0,0 1 0,1-1 0,0 0 0,2 0 0,9 23 0,-15-43 0,-1-33 0,2 37 0,0-1 0,0 1 0,0 0 0,1-1 0,-1 1 0,0 0 0,1-1 0,0 1 0,0 0 0,-1-1 0,1 1 0,1 0 0,-1 0 0,1-2 0,6-1 0,-1 0 0,1 1 0,0-1 0,0 2 0,0-1 0,1 1 0,-1 1 0,1-1 0,15-1 0,14-5 0,-28 6 0,-1 0 0,0-1 0,0 0 0,-1 0 0,1-1 0,-1 0 0,0 0 0,0-1 0,12-12 0,-17 15 0,0-1 0,0 1 0,-1-1 0,1 0 0,-1 0 0,0 0 0,0 0 0,0 0 0,0 0 0,-1-1 0,1 1 0,-1-1 0,0 1 0,-1-1 0,1 1 0,-1-1 0,0 1 0,0-1 0,0 1 0,-1-1 0,0 0 0,-1-5 0,-6-6 0,7 16 0,1 0 0,0 0 0,0-1 0,-1 1 0,1 0 0,0 0 0,-1 0 0,1 0 0,0 0 0,-1 0 0,1 0 0,0 0 0,-1 0 0,1 0 0,0 0 0,-1 0 0,1 0 0,0 0 0,-1 0 0,1 0 0,0 0 0,0 0 0,-1 1 0,1-1 0,0 0 0,-1 0 0,1 0 0,0 0 0,-1 1 0,0 1 0,-1 0 0,1-1 0,-1 1 0,1 0 0,0 1 0,0-1 0,-1 0 0,2 0 0,-1 0 0,0 1 0,0 2 0,-4 19 0,1 1 0,1-1 0,1 1 0,2-1 0,0 1 0,2-1 0,0 1 0,2-1 0,1 0 0,11 37 0,-15-59 0,-1 0 0,1 0 0,0 0 0,0 0 0,0-1 0,0 1 0,0 0 0,0 0 0,0-1 0,0 1 0,1-1 0,-1 1 0,1-1 0,-1 1 0,1-1 0,0 0 0,-1 0 0,1 0 0,0 0 0,2 1 0,-3-2 0,1 0 0,0 0 0,0 0 0,-1-1 0,1 1 0,0 0 0,-1-1 0,1 1 0,-1-1 0,1 0 0,0 1 0,-1-1 0,1 0 0,-1 0 0,0 0 0,1 0 0,-1 0 0,0 0 0,0-1 0,1 1 0,-1 0 0,0-1 0,1-2 0,8-10 0,-1-1 0,-1 0 0,7-17 0,-9 17 0,1 0 0,1 1 0,13-19 0,-21 33 0,0 0 0,0 0 0,0-1 0,1 1 0,-1 0 0,0 0 0,0-1 0,0 1 0,1 0 0,-1 0 0,0 0 0,0 0 0,1-1 0,-1 1 0,0 0 0,0 0 0,1 0 0,-1 0 0,0 0 0,0 0 0,1 0 0,-1 0 0,0 0 0,1-1 0,-1 1 0,0 0 0,1 1 0,-1-1 0,0 0 0,0 0 0,1 0 0,-1 0 0,0 0 0,1 0 0,-1 0 0,0 0 0,0 0 0,1 1 0,8 12 0,4 27 0,-11-32 0,0 0 0,1-1 0,1 1 0,-1-1 0,1 0 0,0 0 0,0 0 0,1 0 0,0-1 0,0 0 0,1 0 0,6 5 0,-10-9 0,0 0 0,0-1 0,1 1 0,-1-1 0,1 0 0,-1 0 0,1 0 0,-1 0 0,1 0 0,-1 0 0,1-1 0,0 1 0,0-1 0,-1 0 0,1 0 0,0 0 0,-1 0 0,1 0 0,0-1 0,0 1 0,-1-1 0,1 1 0,-1-1 0,1 0 0,-1 0 0,1-1 0,-1 1 0,1 0 0,-1-1 0,0 1 0,0-1 0,0 0 0,0 0 0,0 0 0,0 0 0,2-3 0,1-1 0,0-1 0,0 0 0,-1 0 0,0-1 0,0 1 0,0-1 0,-1 0 0,3-14 0,-4 17 0,-1 0 0,0 0 0,0 0 0,0 0 0,-1 0 0,0-1 0,0 1 0,0 0 0,-1 0 0,1 0 0,-1 0 0,-1 0 0,1 0 0,-1 0 0,-2-6 0,4 10 0,0 1 0,-1-1 0,1 0 0,0 1 0,-1-1 0,1 0 0,-1 1 0,1-1 0,-1 1 0,1-1 0,-1 1 0,1-1 0,-1 1 0,0-1 0,1 1 0,-1 0 0,1-1 0,-1 1 0,0 0 0,0 0 0,1-1 0,-1 1 0,0 0 0,1 0 0,-1 0 0,0 0 0,-1 0 0,1 0 0,0 1 0,0-1 0,0 1 0,0 0 0,0-1 0,0 1 0,0 0 0,0 0 0,0-1 0,0 1 0,0 0 0,0 0 0,1 0 0,-2 2 0,-1 2 0,1-1 0,-1 1 0,1-1 0,1 1 0,-1 0 0,1 0 0,-2 6 0,3-6 6,0 0-1,0 0 1,1 0-1,0 0 0,0 1 1,0-1-1,0 0 1,1-1-1,0 1 1,0 0-1,0 0 1,0-1-1,1 1 0,0-1 1,0 0-1,0 0 1,0 0-1,1 0 1,-1-1-1,1 1 1,6 3-1,-2-1-154,1 0 1,0-1-1,1 0 1,-1 0-1,1-1 1,0-1-1,0 0 1,0 0-1,16 2 1,8-1-6678</inkml:trace>
  <inkml:trace contextRef="#ctx0" brushRef="#br0" timeOffset="2047.02">3044 232 24575,'-1'81'0,"4"0"0,27 159 0,-15-198 0,-14-40 0,-3-5 0,-11-16 0,-96-117 0,108 135 0,0 1 0,1-1 0,-1 1 0,1-1 0,-1 1 0,1-1 0,0 0 0,-1 1 0,1-1 0,-1 0 0,1 1 0,0-1 0,0 0 0,-1 0 0,1 1 0,0-1 0,0 0 0,0 0 0,0 1 0,0-1 0,0 0 0,0 0 0,0 0 0,0 1 0,0-1 0,1 0 0,-1 1 0,0-1 0,0 0 0,1 0 0,-1 1 0,1-1 0,-1 0 0,0 1 0,1-1 0,-1 1 0,1-1 0,-1 0 0,1 1 0,0-1 0,-1 1 0,1 0 0,-1-1 0,1 1 0,0-1 0,-1 1 0,2-1 0,5-1 0,-1 0 0,0 0 0,1 1 0,11-1 0,-8 0 0,154-11 0,16-2 0,-149 5 0,-25 3 0,-20 0 0,8 7 0,1-1 0,-1 1 0,0 0 0,1 0 0,-1 1 0,1-1 0,-1 1 0,0 1 0,1-1 0,0 1 0,-1 0 0,1 0 0,0 0 0,0 1 0,0 0 0,0 0 0,1 0 0,-1 1 0,1-1 0,0 1 0,-5 5 0,5-5 0,0 0 0,1 1 0,-1-1 0,1 1 0,0 0 0,0 0 0,0 0 0,1 0 0,0 0 0,0 1 0,0-1 0,1 1 0,-1-1 0,1 1 0,1 0 0,-1-1 0,1 1 0,0 0 0,0 0 0,1-1 0,1 7 0,-1-9 0,0 0 0,0-1 0,0 1 0,1 0 0,-1-1 0,1 1 0,0-1 0,0 1 0,0-1 0,0 0 0,0 0 0,1 0 0,-1 0 0,0 0 0,1-1 0,0 1 0,-1-1 0,1 1 0,0-1 0,0 0 0,0 0 0,0 0 0,-1-1 0,1 1 0,0-1 0,1 1 0,-1-1 0,0 0 0,4-1 0,-2 1 0,0 0 0,0 0 0,0-1 0,0 0 0,0 0 0,0 0 0,0-1 0,0 0 0,0 0 0,-1 0 0,1 0 0,-1-1 0,1 1 0,-1-1 0,0-1 0,6-5 0,-6 3 0,0 0 0,0 0 0,-1-1 0,0 0 0,0 1 0,-1-1 0,0 0 0,0 0 0,-1-1 0,0 1 0,0 0 0,0 0 0,-1-12 0,0 21 0,-1 3 0,1-1 0,0 1 0,1 0 0,-1 0 0,1 0 0,0 0 0,0 0 0,1-1 0,-1 1 0,1-1 0,0 1 0,0-1 0,1 1 0,-1-1 0,1 0 0,0 0 0,0 0 0,1-1 0,3 5 0,-4-6 0,1 1 0,-1-1 0,1 0 0,0 1 0,-1-2 0,1 1 0,0 0 0,0-1 0,0 0 0,0 0 0,1 0 0,-1 0 0,0-1 0,0 1 0,0-1 0,1 0 0,-1-1 0,0 1 0,0-1 0,0 0 0,1 0 0,-1 0 0,0 0 0,0-1 0,-1 1 0,1-1 0,0 0 0,0 0 0,-1-1 0,1 1 0,-1-1 0,0 0 0,4-3 0,1-3 0,-1 0 0,1 0 0,-2 0 0,1-1 0,-1 0 0,-1 0 0,0 0 0,0-1 0,-1 0 0,0 0 0,2-13 0,-2-15 0,0-46 0,-5 111 0,1 0 0,2 0 0,6 43 0,-6-60 0,0 0 0,0 0 0,1 0 0,0-1 0,1 1 0,-1-1 0,2 0 0,-1 0 0,1 0 0,0-1 0,1 0 0,0 0 0,0 0 0,8 7 0,-12-13-68,-1 1 0,1-1-1,0 0 1,-1 0 0,1 0 0,0 0-1,0 0 1,-1-1 0,1 1 0,0 0-1,0-1 1,0 1 0,0-1 0,0 0-1,0 0 1,0 0 0,0 0 0,0 0-1,3 0 1,9-7-6758</inkml:trace>
  <inkml:trace contextRef="#ctx0" brushRef="#br0" timeOffset="2772.9">3720 0 24575,'-7'25'0,"-3"16"0,5 8 0,6 2 0,10-3 0,7-10 0,1-11-8191</inkml:trace>
  <inkml:trace contextRef="#ctx0" brushRef="#br0" timeOffset="2773.9">3995 106 24575,'0'11'0,"0"14"0,0 14 0,0 11 0,0 7 0,0 6 0,4-1 0,0-1 0,1-3 0,-1-4 0,2-8 0,0-8 0,0-14 0,-2-15 0,-1-13 0,-2-8 0,0-3-8191</inkml:trace>
  <inkml:trace contextRef="#ctx0" brushRef="#br0" timeOffset="5097.09">4334 591 24575,'-4'22'0,"0"7"-8191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22:23.91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65 1861 24575,'0'0'-8191</inkml:trace>
  <inkml:trace contextRef="#ctx0" brushRef="#br0" timeOffset="1">0 2369 24575,'25'-7'0,"19"-2"0,3 0-8191</inkml:trace>
  <inkml:trace contextRef="#ctx0" brushRef="#br0" timeOffset="2">571 2263 24575,'-4'0'0,"7"0"0,13 0 0,4 0-8191</inkml:trace>
  <inkml:trace contextRef="#ctx0" brushRef="#br0" timeOffset="-1749.66">4593 380 24575,'0'0'0,"10"-29"0,-12 21 0,-11 18 0,2 2 0,1 2 0,0 0 0,1 0 0,1 0 0,0 1 0,1 0 0,0 1 0,2 0 0,-1 0 0,2 0 0,0 0 0,1 1 0,1 0 0,0 20 0,2-33 0,1 1 0,-1-1 0,1 1 0,0-1 0,0 0 0,1 0 0,0 1 0,-1-1 0,1 0 0,0 0 0,1 0 0,-1-1 0,1 1 0,0 0 0,0-1 0,0 0 0,0 0 0,0 0 0,1 0 0,0 0 0,-1-1 0,1 1 0,0-1 0,0 0 0,0 0 0,1-1 0,-1 1 0,0-1 0,6 1 0,1 1 0,0-1 0,0 0 0,1-1 0,-1 0 0,1-1 0,-1 0 0,0-1 0,1-1 0,-1 1 0,19-7 0,-25 7 0,-1-1 0,0 0 0,1 0 0,-1-1 0,0 1 0,0-1 0,0 0 0,0 0 0,-1 0 0,1 0 0,-1-1 0,0 0 0,5-6 0,-4 3 0,0 0 0,-1-1 0,1 1 0,-2-1 0,1 1 0,-1-1 0,2-13 0,-2 0 0,-1 0 0,0 0 0,-2 0 0,-1 1 0,-6-32 0,4 31 0,-1 1 0,0 0 0,-2 1 0,-13-27 0,18 40 0,-1 1 0,0-1 0,0 1 0,0 0 0,-1 1 0,1-1 0,-1 0 0,0 1 0,-1 0 0,1 0 0,-1 0 0,0 1 0,1-1 0,-2 1 0,1 0 0,0 1 0,-1-1 0,1 1 0,-12-3 0,13 5 4,1 0 1,-1 0-1,1 0 0,0 0 0,-1 1 0,1-1 0,-1 1 0,1 0 0,0 0 1,0 0-1,-1 0 0,1 1 0,0 0 0,0-1 0,0 1 0,0 0 0,1 0 1,-1 1-1,1-1 0,-1 0 0,1 1 0,0 0 0,0-1 0,0 1 0,0 0 1,0 0-1,0 0 0,-1 7 0,-3 4-301,0 0 0,2 1 0,0 0 0,-4 30 0,2 7-6529</inkml:trace>
  <inkml:trace contextRef="#ctx0" brushRef="#br0" timeOffset="-565.76">5058 486 24575,'0'-7'0,"4"1"0,1 6 0,3 5 0,1 7 0,-2 0-8191</inkml:trace>
  <inkml:trace contextRef="#ctx0" brushRef="#br0" timeOffset="-564.76">5588 0 24575,'0'11'0,"4"18"0,0 22 0,4 16 0,1 12 0,2 3 0,-1-2 0,-2-3 0,-3-5 0,-1-6 0,-3-8 0,-4-10 0,-1-14-8191</inkml:trace>
  <inkml:trace contextRef="#ctx0" brushRef="#br0" timeOffset="-5745.99">1058 294 24575,'-10'59'0,"2"0"0,3 0 0,5 110 0,1-85 0,-1 80 0,-4-145 0,4-19 0,0 0 0,0 0 0,0 0 0,-1 0 0,1 0 0,0 0 0,0 0 0,0 0 0,0 0 0,-1 0 0,1 0 0,0 0 0,0 0 0,0 0 0,-1 0 0,1 0 0,0 0 0,0 0 0,0 0 0,0-1 0,-1 1 0,1 0 0,0 0 0,0 0 0,0 0 0,0 0 0,0 0 0,0 0 0,-1-1 0,1 1 0,0 0 0,0 0 0,0 0 0,0 0 0,0-1 0,0 1 0,0 0 0,0 0 0,0 0 0,0 0 0,0-1 0,0 1 0,0 0 0,0 0 0,-9-36 0,6 7 0,-2 0 0,-17-55 0,22 82 0,-1 1 0,1-1 0,0 0 0,0 1 0,0-1 0,0 0 0,0 1 0,0-1 0,1 0 0,-1 1 0,0-1 0,1 0 0,0 1 0,-1-1 0,1 1 0,0-1 0,0 1 0,-1-1 0,1 1 0,1-1 0,-1 1 0,0 0 0,0 0 0,0 0 0,1 0 0,-1-1 0,2 0 0,6-4 0,0 1 0,0 0 0,14-6 0,-9 5 0,0-1 0,3-1 0,0 0 0,0-2 0,0 0 0,19-17 0,-32 24 0,0-1 0,0 0 0,-1 0 0,1-1 0,-1 1 0,0-1 0,0 1 0,0-1 0,-1 0 0,0 0 0,0 0 0,0 0 0,-1 0 0,1-1 0,-1 1 0,0-1 0,-1 1 0,0 0 0,0-12 0,4 146 0,9 126 0,-9-230-1365,0-7-5461</inkml:trace>
  <inkml:trace contextRef="#ctx0" brushRef="#br0" timeOffset="-4705.9">1439 527 24575,'4'5'0,"-1"0"0,0 0 0,0 0 0,0 1 0,-1-1 0,0 1 0,0-1 0,0 1 0,1 7 0,8 21 0,-8-27 0,1-1 0,0 1 0,0-1 0,1 1 0,0-1 0,0-1 0,6 6 0,-10-10 0,0 1 0,0-1 0,0 0 0,0-1 0,0 1 0,0 0 0,0 0 0,0 0 0,0-1 0,1 1 0,-1 0 0,0-1 0,1 1 0,-1-1 0,0 0 0,1 1 0,-1-1 0,0 0 0,1 0 0,-1 0 0,1 0 0,-1 0 0,0 0 0,1 0 0,-1 0 0,0-1 0,1 1 0,-1 0 0,0-1 0,1 1 0,-1-1 0,0 0 0,0 1 0,1-1 0,-1 0 0,0 0 0,0 0 0,0 1 0,0-1 0,0 0 0,0-1 0,0 1 0,-1 0 0,1 0 0,0 0 0,0-2 0,2-3 0,-1 0 0,0 0 0,0 0 0,-1 0 0,0 0 0,0 0 0,0-1 0,-1 1 0,0 0 0,0-1 0,0 1 0,-1 0 0,0 0 0,-2-7 0,2 8 0,0-1 0,-1 1 0,0 0 0,0 0 0,0 0 0,0 0 0,-1 1 0,1-1 0,-1 1 0,-1-1 0,1 1 0,0 0 0,-1 0 0,0 1 0,0-1 0,-9-5 0,11 8 0,1 0 0,-1 0 0,0 0 0,0 0 0,0 1 0,0-1 0,0 1 0,0-1 0,-1 1 0,1 0 0,0 0 0,0 0 0,0 0 0,0 0 0,0 0 0,0 1 0,0-1 0,0 1 0,0-1 0,0 1 0,-3 1 0,2 0 0,0 0 0,0 0 0,1 0 0,-1 1 0,0-1 0,1 1 0,0 0 0,-1 0 0,1 0 0,0 0 0,-2 5 0,0 1 0,0 0 0,1 0 0,0 0 0,0 1 0,1-1 0,0 1 0,1 0 0,0 15 0,1-18 0,1 0 0,0 0 0,1 0 0,0 0 0,0 0 0,1 0 0,-1 0 0,2-1 0,-1 1 0,1-1 0,-1 0 0,2 0 0,-1 0 0,1-1 0,0 0 0,0 1 0,0-2 0,1 1 0,0-1 0,7 6 0,-6-6 0,0-1 0,-1 1 0,1-1 0,1 0 0,-1-1 0,0 1 0,1-1 0,-1-1 0,1 1 0,-1-2 0,1 1 0,0-1 0,-1 0 0,1 0 0,-1-1 0,1 0 0,0 0 0,-1-1 0,9-3 0,-11 3 0,-1 0 0,0 0 0,0 0 0,0 0 0,0-1 0,0 0 0,-1 0 0,1 0 0,-1 0 0,0 0 0,1-1 0,-2 0 0,1 1 0,0-1 0,-1 0 0,0 0 0,1-1 0,-2 1 0,1 0 0,1-7 0,1-6 0,-2 1 0,0-1 0,-1 0 0,-1-24 0,-1 24 0,1-1 0,5-29 0,-5 46 0,0 1 0,0-1 0,0 1 0,0-1 0,0 1 0,0 0 0,0-1 0,0 1 0,1-1 0,-1 1 0,0-1 0,0 1 0,0 0 0,1-1 0,-1 1 0,0 0 0,0-1 0,1 1 0,-1 0 0,0-1 0,1 1 0,-1 0 0,0-1 0,1 1 0,-1 0 0,0 0 0,1 0 0,-1-1 0,1 1 0,0 0 0,10 8 0,8 20 0,7 29 0,-17-35 0,1 0 0,1-1 0,21 33 0,-29-50 0,0 0 0,0 0 0,1 0 0,-1 0 0,1-1 0,0 1 0,0-1 0,0 0 0,0 0 0,1 0 0,-1-1 0,1 0 0,0 0 0,0 0 0,-1 0 0,1-1 0,0 0 0,1 0 0,-1 0 0,0 0 0,0-1 0,6 0 0,-7 0 0,0-1 0,1 0 0,-1 0 0,1 0 0,-1 0 0,0-1 0,1 0 0,-1 1 0,0-2 0,0 1 0,-1 0 0,1-1 0,0 0 0,4-4 0,-3 1 0,0 1 0,0-1 0,-1 0 0,0-1 0,0 1 0,-1-1 0,0 1 0,3-10 0,-1-2 0,0-1 0,-1 0 0,-1 0 0,-1-1 0,0-36 0,-6 11 0,4 43 0,-1 0 0,1 0 0,-1-1 0,0 1 0,1 0 0,-1 0 0,0 0 0,0 0 0,0 0 0,-1 0 0,1 0 0,0 1 0,-1-1 0,1 0 0,-1 1 0,0-1 0,-2-1 0,4 3 0,-1 0 0,0-1 0,1 1 0,-1 0 0,0 0 0,0 0 0,1 0 0,-1 0 0,0 0 0,0 0 0,1 0 0,-1 0 0,0 0 0,1 0 0,-1 0 0,0 1 0,0-1 0,1 0 0,-1 0 0,0 1 0,1-1 0,-1 0 0,1 1 0,-1-1 0,0 1 0,1-1 0,-1 1 0,1-1 0,-1 1 0,1-1 0,-1 1 0,1 0 0,0-1 0,-1 1 0,1 0 0,0-1 0,-1 1 0,1 0 0,0 0 0,-10 31 0,8-23 5,1 1 1,0-1-1,0 1 0,1-1 0,1 1 0,-1-1 1,1 1-1,1-1 0,0 0 0,0 1 1,1-1-1,0 0 0,1 0 0,0-1 0,0 1 1,1-1-1,0 0 0,0 0 0,1-1 0,0 1 1,1-1-1,7 7 0,1-1-140,0-1 0,0-1 0,1-1 0,1 0 0,0-1 0,0-1 0,0 0 0,1-1 0,0-1 0,22 4 0,24 2-6691</inkml:trace>
  <inkml:trace contextRef="#ctx0" brushRef="#br0" timeOffset="-4279.26">3216 231 24575,'-26'77'0,"-63"126"0,71-169 0,-1-1 0,-2 0 0,-2-2 0,-1 0 0,-47 47 0,63-70 0,-1-1 0,0 0 0,0 0 0,0-1 0,-1 0 0,-11 5 0,20-10 0,-1-1 0,0 1 0,0 0 0,0-1 0,0 0 0,1 1 0,-1-1 0,0 0 0,0 0 0,0 0 0,0 0 0,0 0 0,0 0 0,0-1 0,0 1 0,1-1 0,-4 0 0,3-1 0,0 1 0,1-1 0,-1 1 0,1-1 0,-1 1 0,1-1 0,0 0 0,-1 0 0,1 0 0,0 0 0,0 1 0,0-2 0,0 1 0,1 0 0,-1 0 0,1 0 0,-1 0 0,1 0 0,-1-3 0,-2-18 0,1 1 0,1-1 0,1 0 0,1 0 0,0 1 0,2-1 0,1 1 0,1-1 0,1 1 0,0 1 0,15-33 0,-18 48 0,0 1 0,0 0 0,0 0 0,0 1 0,1-1 0,0 1 0,0 0 0,0-1 0,0 2 0,1-1 0,0 0 0,0 1 0,0 0 0,0 0 0,0 1 0,0-1 0,1 1 0,-1 0 0,1 1 0,-1-1 0,1 1 0,0 0 0,0 0 0,-1 1 0,1 0 0,0 0 0,0 0 0,0 1 0,0 0 0,-1 0 0,1 0 0,0 1 0,-1 0 0,9 3 0,6 5 14,-1 1-1,0 0 0,0 2 0,-1 0 1,-1 0-1,0 2 0,-1 0 1,15 19-1,2 5-508,-2 1 0,36 62 0,-43-61-6331</inkml:trace>
  <inkml:trace contextRef="#ctx0" brushRef="#br0" timeOffset="-2176.5">3577 400 24575,'25'-11'0,"19"-3"0,13 0 0,1 3 0,-3 3 0,-11 7 0,-12 3-8191</inkml:trace>
  <inkml:trace contextRef="#ctx0" brushRef="#br0" timeOffset="-2175.5">3471 590 24575,'25'-3'0,"23"-6"0,17-3 0,13-1 0,3-2 0,-1 3 0,-14 2-8191</inkml:trace>
  <inkml:trace contextRef="#ctx0" brushRef="#br0" timeOffset="47730.3">5016 2389 24575,'-41'64'0,"-43"88"0,28-46 0,55-104 0,0 0 0,0 0 0,0 0 0,0 0 0,-1 0 0,1-1 0,-1 1 0,1 0 0,-1-1 0,-2 3 0,4-4 0,-1 0 0,1 0 0,0 0 0,0 0 0,-1 0 0,1 0 0,0 0 0,-1 0 0,1 0 0,0 0 0,0 0 0,-1-1 0,1 1 0,0 0 0,-1 0 0,1 0 0,0 0 0,0 0 0,-1-1 0,1 1 0,0 0 0,0 0 0,0 0 0,-1 0 0,1-1 0,0 1 0,0 0 0,0 0 0,0-1 0,-1 1 0,1 0 0,0 0 0,0-1 0,0 1 0,0 0 0,0-1 0,0 1 0,0 0 0,0 0 0,0-1 0,0 1 0,0-1 0,-1-7 0,0 0 0,1 0 0,0 0 0,2-12 0,51-357 0,-52 374 0,10-34 0,-11 37 0,0-1 0,0 1 0,1-1 0,-1 1 0,0-1 0,0 1 0,0-1 0,1 1 0,-1-1 0,0 1 0,0-1 0,1 1 0,-1 0 0,0-1 0,1 1 0,-1-1 0,1 1 0,-1 0 0,1-1 0,-1 1 0,0 0 0,1-1 0,-1 1 0,1 0 0,-1 0 0,1 0 0,-1-1 0,1 1 0,0 0 0,-1 0 0,1 0 0,-1 0 0,1 0 0,-1 0 0,1 0 0,-1 0 0,1 0 0,-1 0 0,1 0 0,-1 1 0,1-1 0,0 0 0,-1 0 0,0 0 0,1 1 0,-1-1 0,1 0 0,-1 1 0,1-1 0,-1 0 0,1 1 0,-1-1 0,0 0 0,1 2 0,6 7 0,-1 1 0,0 0 0,0 0 0,-1 0 0,-1 1 0,5 14 0,7 14 0,9 14-682,46 73-1,-41-81-6143</inkml:trace>
  <inkml:trace contextRef="#ctx0" brushRef="#br0" timeOffset="49086.51">4529 1099 24575,'0'18'0,"5"255"0,0-202 0,24 126 0,-24-171 0,-7-21 0,-5-13 0,-7-13 0,-40-55 0,34 51 0,-16-28 0,35 51 0,0 0 0,0 1 0,0-1 0,0 0 0,0 1 0,1-1 0,-1 0 0,1 0 0,-1 0 0,1 1 0,0-1 0,0 0 0,0 0 0,0 0 0,0 0 0,0 0 0,0 1 0,0-1 0,1 0 0,-1 0 0,1 0 0,0 1 0,-1-1 0,1 0 0,0 0 0,0 1 0,0-1 0,0 1 0,0-1 0,0 1 0,1-1 0,-1 1 0,0 0 0,1 0 0,-1 0 0,1-1 0,-1 1 0,1 1 0,3-3 0,7-3 0,0 1 0,1 0 0,0 1 0,20-4 0,-17 4 0,14-3 0,41-12 0,-65 17 0,-1 0 0,0-1 0,0 1 0,0-1 0,0 0 0,-1 0 0,1 0 0,-1 0 0,0-1 0,5-5 0,-9 9 0,0 0 0,0-1 0,0 1 0,1 0 0,-1 0 0,0 0 0,0 0 0,0 0 0,0 0 0,0-1 0,0 1 0,1 0 0,-1 0 0,0 0 0,0 0 0,0 0 0,0 0 0,1 0 0,-1 0 0,0 0 0,0 0 0,0 0 0,1 0 0,-1 0 0,0 0 0,0 0 0,0 0 0,0 0 0,1 0 0,-1 0 0,0 0 0,0 0 0,0 0 0,0 0 0,1 0 0,-1 0 0,0 0 0,0 0 0,0 0 0,0 1 0,1-1 0,-1 0 0,0 0 0,0 0 0,0 0 0,0 0 0,0 0 0,0 1 0,0-1 0,1 0 0,-1 0 0,0 1 0,6 16 0,3 31 0,-8-37 0,53 244 0,-49-231 0,-4-22 0,-1 3 0,1-1 0,1 1 0,-1-1 0,0 0 0,1 1 0,0-1 0,3 5 0,-5-9 0,0 0 0,0 0 0,0 0 0,0 0 0,0 0 0,0 0 0,1 0 0,-1 1 0,0-1 0,0 0 0,0 0 0,0 0 0,0 0 0,0 0 0,0 0 0,1 0 0,-1 0 0,0 0 0,0 0 0,0 0 0,0 0 0,0 0 0,0 0 0,1 0 0,-1 0 0,0 0 0,0 0 0,0 0 0,0 0 0,0 0 0,0 0 0,1 0 0,-1 0 0,0 0 0,0 0 0,0 0 0,0 0 0,0 0 0,0 0 0,0 0 0,1 0 0,-1-1 0,0 1 0,0 0 0,0 0 0,0 0 0,0 0 0,0 0 0,5-10 0,1-14 0,-6 24 0,12-71 0,-7 31 0,3 0 0,13-39 0,-21 77 0,1 0 0,-1 0 0,1 0 0,0 1 0,0-1 0,0 0 0,-1 1 0,2-1 0,-1 0 0,0 1 0,0 0 0,0-1 0,1 1 0,2-3 0,-3 4 0,-1 0 0,1 0 0,0-1 0,0 1 0,-1 0 0,1 0 0,0 0 0,0 0 0,-1 0 0,1 0 0,0 0 0,0 0 0,-1 1 0,1-1 0,0 0 0,-1 0 0,1 1 0,0-1 0,-1 0 0,1 1 0,0-1 0,-1 0 0,1 1 0,0-1 0,0 2 0,4 4 0,1 0 0,-1 1 0,0-1 0,-1 1 0,6 10 0,-1-1 0,1 0 0,0-1 0,0-1 0,19 19 0,-27-30 0,1-1 0,-1 1 0,1-1 0,0 1 0,0-1 0,0 0 0,0 0 0,0 0 0,1 0 0,-1-1 0,1 0 0,-1 1 0,1-1 0,-1 0 0,1-1 0,0 1 0,-1 0 0,1-1 0,0 0 0,-1 0 0,1 0 0,0-1 0,6-1 0,-7 1 0,1-1 0,-1 0 0,0 0 0,0 0 0,0-1 0,0 1 0,-1-1 0,1 0 0,0 0 0,-1 0 0,0 0 0,0 0 0,0 0 0,0 0 0,0-1 0,-1 1 0,0-1 0,2-6 0,1-3 0,-1-1 0,0 1 0,1-24 0,-5-20 0,0 53 0,1 1 0,-1-1 0,0 1 0,0-1 0,0 1 0,-1-1 0,1 1 0,-1 0 0,1 0 0,-1 0 0,0 0 0,-1 0 0,-2-3 0,5 5 0,-1 1 0,1-1 0,-1 1 0,1 0 0,-1-1 0,1 1 0,-1-1 0,1 1 0,-1 0 0,0 0 0,1-1 0,-1 1 0,1 0 0,-1 0 0,0 0 0,1 0 0,-1-1 0,0 1 0,1 0 0,-1 0 0,0 0 0,1 1 0,-1-1 0,0 0 0,1 0 0,-1 0 0,0 0 0,1 1 0,-1-1 0,1 0 0,-1 0 0,0 1 0,1-1 0,-1 1 0,1-1 0,-1 0 0,1 1 0,-1-1 0,1 1 0,0-1 0,-1 1 0,1 0 0,-1-1 0,1 1 0,0-1 0,0 1 0,-1 0 0,1-1 0,0 1 0,0-1 0,0 1 0,0 0 0,-1 0 0,0 5 0,-1 0 0,1-1 0,0 1 0,0 0 0,0 6 0,2-4 8,-1-1-1,1 1 1,1-1-1,-1 1 1,1-1-1,1 0 1,-1 1-1,1-1 1,0-1-1,1 1 1,0 0-1,0-1 1,0 0-1,1 0 1,7 7-1,-3-3-193,2 0 1,-1-1-1,1 0 0,1-1 1,0 0-1,0-1 1,18 8-1,8 0-6640</inkml:trace>
  <inkml:trace contextRef="#ctx0" brushRef="#br0" timeOffset="49589.46">5565 1418 24575,'6'4'0,"0"0"0,0 0 0,0 1 0,-1-1 0,1 1 0,-1 1 0,0-1 0,4 7 0,33 51 0,-36-52 0,19 35 0,-18-31 0,1-1 0,1 0 0,11 16 0,-20-30 0,1 1 0,-1-1 0,0 0 0,0 1 0,0-1 0,1 0 0,-1 1 0,0-1 0,1 0 0,-1 1 0,0-1 0,0 0 0,1 0 0,-1 1 0,1-1 0,-1 0 0,0 0 0,1 0 0,-1 1 0,1-1 0,-1 0 0,0 0 0,1 0 0,-1 0 0,1 0 0,-1 0 0,0 0 0,1 0 0,-1 0 0,1 0 0,-1 0 0,1 0 0,-1 0 0,1-1 0,6-14 0,-4-30 0,-3 41 0,-2-90 0,-1 61 0,3-1 0,0 1 0,6-35 0,-6 68-38,0-1 0,0 0 0,0 1 1,0-1-1,0 0 0,0 1 0,0-1 0,0 0 0,0 1 0,0-1 0,1 1 0,-1-1 0,0 0 0,0 1 0,1-1 0,-1 1 1,0-1-1,1 0 0,-1 1 0,0-1 0,1 1 0,-1 0 0,1-1 0,-1 1 0,1-1 0,-1 1 0,1 0 0,-1-1 0,1 1 1,0 0-1,-1-1 0,1 1 0,-1 0 0,1 0 0,0 0 0,8 3-6788</inkml:trace>
  <inkml:trace contextRef="#ctx0" brushRef="#br0" timeOffset="50794.14">6096 1460 24575,'-1'-2'0,"1"-1"0,-1 1 0,0 0 0,0-1 0,0 1 0,0 0 0,-1 0 0,1 0 0,0-1 0,-1 1 0,0 1 0,1-1 0,-1 0 0,0 0 0,0 1 0,0-1 0,0 1 0,0-1 0,-3 0 0,3 1 0,-1 1 0,1 0 0,0 0 0,0-1 0,0 1 0,0 1 0,0-1 0,0 0 0,0 0 0,0 1 0,0-1 0,0 1 0,0 0 0,0 0 0,0 0 0,1 0 0,-1 0 0,-2 2 0,-3 2 0,0 0 0,1 1 0,0 0 0,0 1 0,1-1 0,0 1 0,0 0 0,0 0 0,1 1 0,-3 7 0,4-9 0,1 0 0,0 0 0,0 0 0,1 0 0,0 0 0,0 0 0,0 0 0,1 12 0,0-16 0,1-1 0,-1 1 0,0 0 0,1-1 0,-1 1 0,1-1 0,-1 1 0,1-1 0,0 0 0,-1 1 0,1-1 0,0 0 0,0 1 0,0-1 0,0 0 0,0 0 0,0 0 0,0 0 0,1 0 0,-1 0 0,0 0 0,1 0 0,-1-1 0,0 1 0,1 0 0,-1-1 0,1 1 0,-1-1 0,1 1 0,0-1 0,-1 0 0,1 0 0,-1 0 0,1 0 0,-1 0 0,1 0 0,-1 0 0,1 0 0,2-1 0,1 0 0,0-1 0,-1 0 0,1 0 0,0 0 0,-1 0 0,1-1 0,-1 1 0,0-1 0,0 0 0,0-1 0,0 1 0,-1-1 0,1 1 0,-1-1 0,0 0 0,0 0 0,0-1 0,-1 1 0,1-1 0,1-5 0,0 3 0,-1-1 0,0 1 0,0-1 0,-1 1 0,0-1 0,0 0 0,-1 0 0,0 0 0,-1 0 0,1 0 0,-1 0 0,-2-10 0,-3 7 0,-1 13 0,5 0 0,0 0 0,1-1 0,-1 1 0,0 0 0,1-1 0,-1 1 0,1 0 0,-1 0 0,1 0 0,0 3 0,1 1 0,0 0 0,0 0 0,1 1 0,0-1 0,0 0 0,1 0 0,-1-1 0,1 1 0,0 0 0,1-1 0,0 0 0,-1 0 0,2 0 0,-1 0 0,0-1 0,1 1 0,0-1 0,0 0 0,0-1 0,1 1 0,-1-1 0,9 4 0,-10-5 0,-1-1 0,1 1 0,0-1 0,0 1 0,0-1 0,0 0 0,0-1 0,0 1 0,0-1 0,0 1 0,0-1 0,0 0 0,0-1 0,0 1 0,0-1 0,0 0 0,0 0 0,0 0 0,0 0 0,0-1 0,0 0 0,-1 1 0,1-1 0,-1-1 0,1 1 0,-1 0 0,0-1 0,0 0 0,0 1 0,0-1 0,-1-1 0,1 1 0,-1 0 0,1 0 0,2-7 0,1-5 0,0 1 0,-1-1 0,-1 0 0,0-1 0,-1 1 0,2-31 0,-4 11 0,-1 1 0,-5-38 0,5 69 0,-1-3 0,1 0 0,-1 0 0,1 0 0,-2 0 0,1 0 0,-1 0 0,0 1 0,0-1 0,0 1 0,-1-1 0,0 1 0,-5-8 0,8 12 0,-1 1 0,1-1 0,-1 0 0,1 1 0,-1 0 0,1-1 0,-1 1 0,0-1 0,1 1 0,-1 0 0,1-1 0,-1 1 0,0 0 0,1 0 0,-1-1 0,0 1 0,1 0 0,-1 0 0,0 0 0,0 0 0,1 0 0,-1 0 0,0 0 0,1 0 0,-1 0 0,0 0 0,0 1 0,-1-1 0,1 1 0,0 0 0,0 0 0,0 0 0,0 0 0,0 0 0,0 0 0,0 0 0,0 0 0,0 0 0,0 1 0,-1 1 0,-12 41 0,10-20 0,1 0 0,1 0 0,1 0 0,1 0 0,1 0 0,6 29 0,-4-35 0,1 0 0,0-1 0,2 1 0,0-1 0,1 0 0,0-1 0,2 1 0,18 26 0,-25-39 0,1-1 0,0 1 0,0-1 0,1 1 0,-1-1 0,0 0 0,1 0 0,0-1 0,0 1 0,0-1 0,0 0 0,0 0 0,0 0 0,1 0 0,4 1 0,-6-3 0,0 0 0,0 0 0,-1 0 0,1 0 0,0-1 0,0 1 0,-1-1 0,1 1 0,0-1 0,-1 0 0,1 0 0,0 0 0,-1-1 0,0 1 0,1-1 0,-1 1 0,0-1 0,1 0 0,-1 1 0,0-1 0,0 0 0,-1-1 0,1 1 0,0 0 0,2-5 0,3-7 0,0 0 0,0-1 0,-1 1 0,-1-1 0,-1 0 0,0-1 0,-1 1 0,-1-1 0,0 1 0,-1-1 0,-1-22 0,0 38 0,0-1 0,0 1 0,0 0 0,0 0 0,0 0 0,0 0 0,0-1 0,1 1 0,-1 0 0,0 0 0,0 0 0,0-1 0,0 1 0,0 0 0,0 0 0,0 0 0,0-1 0,0 1 0,0 0 0,0 0 0,0 0 0,0-1 0,-1 1 0,1 0 0,0 0 0,0 0 0,0-1 0,0 1 0,0 0 0,0 0 0,0 0 0,0 0 0,-1-1 0,1 1 0,0 0 0,0 0 0,0 0 0,0 0 0,-1 0 0,1 0 0,0 0 0,0-1 0,0 1 0,-1 0 0,1 0 0,0 0 0,0 0 0,0 0 0,-1 0 0,-4 12 0,-3 23 0,7-23 0,1 0 0,0 0 0,1 1 0,0-1 0,4 12 0,-4-20 0,0-1 0,0 1 0,0 0 0,0 0 0,1-1 0,0 1 0,-1-1 0,1 1 0,1-1 0,-1 0 0,0 0 0,1 0 0,0 0 0,0 0 0,-1-1 0,2 1 0,-1-1 0,0 0 0,5 3 0,-5-4 0,-1-1 0,0 1 0,0-1 0,1 1 0,-1-1 0,0 0 0,1 0 0,-1 0 0,0-1 0,1 1 0,-1 0 0,0-1 0,0 0 0,1 1 0,-1-1 0,0 0 0,0 0 0,0 0 0,0 0 0,0-1 0,0 1 0,0 0 0,-1-1 0,1 1 0,0-1 0,-1 0 0,1 0 0,0-2 0,6-5 0,-2 0 0,1-1 0,-1 0 0,5-13 0,12-41 0,-17 44 0,-5 40 0,1-1 0,1 1 0,6 19 0,-8-36 0,1 1 0,-1-1 0,1 0 0,-1 0 0,1 0 0,0 1 0,1-2 0,-1 1 0,0 0 0,1 0 0,0-1 0,-1 1 0,1-1 0,0 0 0,0 0 0,0 0 0,1 0 0,-1-1 0,0 1 0,1-1 0,-1 0 0,1 0 0,-1 0 0,1 0 0,-1-1 0,1 1 0,0-1 0,-1 0 0,1 0 0,0 0 0,-1-1 0,1 1 0,6-3 0,-2 1 0,0 0 0,-1-1 0,1 0 0,-1-1 0,0 1 0,0-1 0,0-1 0,0 1 0,-1-1 0,0 0 0,0-1 0,0 0 0,-1 0 0,8-10 0,-8 8 0,0-1 0,-1 0 0,0 0 0,-1-1 0,5-16 0,-7 23 0,-1-1 0,1 0 0,-1 1 0,0-1 0,0 0 0,0 1 0,0-1 0,-2-5 0,2 7 0,-1 1 0,1-1 0,-1 1 0,0 0 0,1-1 0,-1 1 0,0 0 0,0-1 0,0 1 0,0 0 0,0 0 0,0 0 0,0-1 0,0 1 0,-1 1 0,1-1 0,0 0 0,-1 0 0,1 0 0,-2 0 0,1 1 0,1-1 0,-1 1 0,1 0 0,-1 0 0,1 0 0,-1 0 0,1 0 0,-1 0 0,1 0 0,-1 1 0,1-1 0,-1 1 0,1-1 0,-1 1 0,1-1 0,0 1 0,-1 0 0,1 0 0,0-1 0,0 1 0,-1 0 0,1 0 0,0 0 0,0 0 0,0 1 0,0-1 0,0 0 0,0 0 0,1 1 0,-1-1 0,0 0 0,0 3 0,-3 4 0,1-1 0,0 1 0,0-1 0,-3 15 0,5-17 0,0 0 0,0-1 0,1 1 0,0 0 0,0-1 0,0 1 0,0 0 0,1-1 0,0 1 0,0 0 0,0-1 0,0 1 0,3 4 0,-3-6 0,1 0 0,0 0 0,0-1 0,1 1 0,-1 0 0,0-1 0,1 0 0,0 1 0,-1-1 0,1 0 0,0-1 0,0 1 0,0 0 0,1-1 0,-1 1 0,0-1 0,0 0 0,6 1 0,30 4-1365,-1-3-5461</inkml:trace>
  <inkml:trace contextRef="#ctx0" brushRef="#br0" timeOffset="51443.71">7556 1291 24575,'-4'-1'0,"-1"-1"0,1 1 0,-1 0 0,1 0 0,-1 0 0,1 0 0,-1 1 0,1 0 0,-1 0 0,0 0 0,1 1 0,-1-1 0,1 1 0,-1 0 0,1 1 0,-1-1 0,1 1 0,0-1 0,0 1 0,0 1 0,0-1 0,0 1 0,0-1 0,0 1 0,1 0 0,0 0 0,-1 1 0,1-1 0,0 1 0,1-1 0,-1 1 0,1 0 0,-1 0 0,1 0 0,0 0 0,1 1 0,-1-1 0,-1 7 0,2-9 0,1 0 0,0 0 0,-1 0 0,1 0 0,0 0 0,0 0 0,0 0 0,0 0 0,0 0 0,0 0 0,1 0 0,-1 0 0,1 0 0,-1 0 0,1 0 0,0 0 0,0-1 0,0 1 0,0 0 0,0 0 0,0-1 0,0 1 0,1-1 0,-1 1 0,0-1 0,1 1 0,-1-1 0,1 0 0,0 0 0,-1 0 0,1 0 0,0 0 0,0 0 0,0 0 0,3 0 0,-1 0 0,0 0 0,0 0 0,1-1 0,-1 0 0,0 0 0,0 0 0,0 0 0,0-1 0,0 1 0,0-1 0,0 0 0,0 0 0,0-1 0,0 1 0,0-1 0,-1 0 0,5-2 0,1-4 0,0 1 0,-1-1 0,0-1 0,0 1 0,-1-2 0,0 1 0,0-1 0,-1 0 0,0 0 0,-1 0 0,0-1 0,-1 0 0,0 0 0,-1 0 0,0 0 0,0-1 0,0-15 0,-8 551 0,6-509 0,0 0 0,1 0 0,0 0 0,1 0 0,1-1 0,5 16 0,-8-27 0,0 0 0,0-1 0,1 1 0,-1 0 0,1 0 0,-1-1 0,1 1 0,0-1 0,0 1 0,0-1 0,0 0 0,0 0 0,0 0 0,1 0 0,-1 0 0,1-1 0,-1 1 0,1-1 0,0 1 0,0-1 0,-1 0 0,1 0 0,0 0 0,0-1 0,0 1 0,0-1 0,0 1 0,0-1 0,0 0 0,0 0 0,0 0 0,1-1 0,-1 1 0,0-1 0,-1 0 0,5-1 0,-2 0 0,-1 1 0,0-1 0,0 0 0,0-1 0,-1 1 0,1-1 0,-1 0 0,1 0 0,-1 0 0,0 0 0,0 0 0,0-1 0,0 0 0,-1 1 0,1-1 0,-1 0 0,0 0 0,0 0 0,-1 0 0,1-1 0,-1 1 0,0 0 0,0-1 0,0 1 0,-1-1 0,0-5 0,1 0 0,-1 0 0,-1 0 0,1 0 0,-2 0 0,1 0 0,-2 1 0,1-1 0,-1 1 0,-1-1 0,-8-16 0,3 12 0,0 1 0,0 1 0,-2-1 0,1 2 0,-2 0 0,0 0 0,0 1 0,0 0 0,-1 1 0,-1 0 0,0 1 0,0 1 0,0 1 0,-1-1 0,0 2 0,0 0 0,-23-3 0,145 11-1365,-64-2-5461</inkml:trace>
  <inkml:trace contextRef="#ctx0" brushRef="#br0" timeOffset="52188.78">8192 993 24575,'12'-3'0,"1"1"0,0 0 0,0 1 0,-1 0 0,1 1 0,20 2 0,-29-1 0,0 0 0,0 0 0,0 1 0,0-1 0,-1 1 0,1 0 0,0 0 0,-1 0 0,1 0 0,-1 0 0,0 1 0,0 0 0,0-1 0,0 1 0,0 0 0,-1 1 0,1-1 0,-1 0 0,0 1 0,0-1 0,0 1 0,-1 0 0,1 0 0,1 6 0,-1-2 0,0 0 0,0 0 0,-1 0 0,0 1 0,-1-1 0,0 0 0,0 1 0,-1-1 0,0 0 0,0 1 0,-1-1 0,0 0 0,-1 0 0,1 0 0,-6 8 0,-5 11 0,-2-2 0,-36 48 0,0 1 0,49-71 0,0 0 0,0 0 0,0 1 0,1-1 0,-1 1 0,1 0 0,0-1 0,0 1 0,-1 5 0,2-8 0,1 0 0,-1 0 0,0 0 0,0 1 0,1-1 0,-1 0 0,0 0 0,1 0 0,-1 0 0,1 0 0,0 0 0,-1 0 0,1 0 0,0 0 0,-1 0 0,1 0 0,0-1 0,0 1 0,0 0 0,0 0 0,0-1 0,0 1 0,0 0 0,0-1 0,0 1 0,0-1 0,0 0 0,0 1 0,0-1 0,1 0 0,-1 0 0,0 0 0,1 1 0,12 1 15,-1 0 0,0-1 0,1-1 0,-1 0 0,0-1 0,1 0 0,17-4 0,-23 3-108,-1 1 0,0-1 1,0 0-1,-1-1 0,1 0 0,0 0 0,-1 0 0,0-1 1,0 0-1,0 0 0,0-1 0,0 0 0,-1 0 1,0 0-1,5-7 0,3-11-6733</inkml:trace>
  <inkml:trace contextRef="#ctx0" brushRef="#br0" timeOffset="52189.78">8298 1247 24575,'-22'-3'0,"-3"-6"0,10 0 0,14 1 0,18-2 0,14-2 0,13 0 0,5 3 0,5-2 0,-6 3-8191</inkml:trace>
  <inkml:trace contextRef="#ctx0" brushRef="#br0" timeOffset="53753.49">9165 1164 24575,'-2'-2'0,"1"0"0,-1 0 0,0 1 0,0-1 0,0 0 0,0 1 0,0-1 0,-1 1 0,1 0 0,0-1 0,-1 1 0,1 0 0,-1 1 0,1-1 0,-1 0 0,1 1 0,-1-1 0,0 1 0,1 0 0,-1 0 0,1 0 0,-1 0 0,0 0 0,1 1 0,-1-1 0,1 1 0,-1 0 0,1 0 0,-1 0 0,-2 1 0,3 0 0,-1 0 0,1 0 0,-1 0 0,1 1 0,0-1 0,0 1 0,0-1 0,1 1 0,-1 0 0,1-1 0,-1 1 0,1 0 0,0 0 0,0 0 0,0 0 0,0 0 0,1 1 0,-1-1 0,1 0 0,0 0 0,0 0 0,0 1 0,0-1 0,2 5 0,0 4 0,2 0 0,-1-1 0,2 1 0,0-1 0,0 0 0,10 16 0,-7-15 0,-1 1 0,-1 0 0,9 26 0,-15-37 0,1-1 0,-1 0 0,0 1 0,0-1 0,1 0 0,-1 1 0,0-1 0,0 0 0,0 1 0,-1-1 0,1 0 0,0 1 0,0-1 0,-1 0 0,1 1 0,-1-1 0,1 0 0,-1 0 0,0 1 0,1-1 0,-1 0 0,-1 2 0,0-1 0,0-1 0,-1 1 0,1-1 0,0 0 0,0 1 0,-1-1 0,1 0 0,0 0 0,-1-1 0,1 1 0,-5 0 0,-7 1 0,-1-1 0,0 0 0,-22-3 0,24 1 0,6 1 0,3 1 0,1-1 0,-1 0 0,1-1 0,-1 1 0,1-1 0,-1 1 0,1-1 0,-1 0 0,1 0 0,0 0 0,-1-1 0,-3-2 0,6 4 1,1 0 0,0-1 0,0 1 0,0 0 0,0 0 0,0 0 0,0-1 0,0 1 0,0 0 0,0 0 0,0-1 0,0 1 0,0 0 0,0 0 0,0-1 0,0 1 0,0 0 0,0 0 0,0-1 0,0 1 0,0 0 0,0 0 0,0 0 0,0-1 0,0 1 0,0 0 0,1 0 0,-1 0 0,0-1 0,0 1 0,0 0 0,0 0 0,0 0 0,1 0 0,-1-1 0,0 1 0,0 0 0,0 0-1,1 0 1,-1 0 0,0 0 0,0 0 0,1 0 0,-1-1 0,0 1 0,0 0 0,1 0 0,-1 0 0,0 0 0,0 0 0,1 0 0,-1 0 0,0 0 0,1 1 0,13-5-1420,2 2-5407</inkml:trace>
  <inkml:trace contextRef="#ctx0" brushRef="#br0" timeOffset="53754.49">9271 1291 24575,'-2'-9'0,"-4"22"0,-3 23 0,7-25 0,1 1 0,0 0 0,1-1 0,0 1 0,4 23 0,-4-33 0,1 0 0,-1 0 0,1 0 0,-1 0 0,1 0 0,0 0 0,0 0 0,0-1 0,0 1 0,0 0 0,1 0 0,-1-1 0,1 1 0,-1-1 0,1 1 0,-1-1 0,1 1 0,0-1 0,-1 0 0,1 0 0,0 0 0,0 0 0,0 0 0,0-1 0,0 1 0,0 0 0,0-1 0,0 0 0,0 1 0,0-1 0,0 0 0,1 0 0,-1 0 0,0 0 0,0-1 0,0 1 0,0 0 0,0-1 0,0 1 0,4-3 0,-1 1 0,0 0 0,1-1 0,-1 0 0,0 0 0,-1 0 0,1-1 0,-1 1 0,1-1 0,-1 0 0,0-1 0,0 1 0,-1-1 0,1 1 0,-1-1 0,0 0 0,-1 0 0,1-1 0,2-7 0,-1 2 0,0 0 0,-1 0 0,0 0 0,-1 0 0,0 0 0,0 0 0,-2-1 0,0-16 0,-3 20 0,-3 17 0,-3 17 0,7-15 0,1 1 0,1 0 0,0 0 0,0 0 0,1-1 0,0 1 0,1 0 0,7 21 0,-8-29 0,0-1 0,0 1 0,1 0 0,-1-1 0,1 1 0,0-1 0,0 0 0,0 0 0,1 0 0,-1 0 0,1 0 0,-1 0 0,1-1 0,0 1 0,0-1 0,0 0 0,0 0 0,1 0 0,-1 0 0,1 0 0,-1-1 0,1 0 0,0 1 0,-1-1 0,1-1 0,0 1 0,0 0 0,-1-1 0,1 0 0,0 0 0,4 0 0,-4-1 0,1 0 0,-1 1 0,0-2 0,0 1 0,1 0 0,-1-1 0,0 0 0,0 0 0,-1 0 0,1 0 0,0 0 0,-1-1 0,1 0 0,-1 0 0,0 0 0,0 0 0,0 0 0,0-1 0,-1 1 0,5-7 0,0-6 0,1-1 0,-2 1 0,9-35 0,-11 37 0,0 0 0,1 0 0,0 0 0,11-20 0,-15 32 0,0 1 0,-1 0 0,1 0 0,0 0 0,0 0 0,0 0 0,-1 0 0,1 0 0,0 0 0,1 0 0,-1 0 0,0 1 0,0-1 0,0 0 0,0 1 0,1-1 0,-1 1 0,0-1 0,2 0 0,-2 2 0,0-1 0,0 0 0,0 0 0,0 0 0,0 1 0,0-1 0,0 0 0,0 1 0,0-1 0,0 1 0,-1-1 0,1 1 0,0-1 0,0 1 0,0 0 0,-1-1 0,1 1 0,0 0 0,0 1 0,4 6 0,-1-1 0,1 1 0,-2 0 0,6 14 0,-4-9 0,-5-13 0,0 0 0,0 0 0,0 0 0,0 0 0,0 0 0,0 0 0,0-1 0,0 1 0,0 0 0,0 0 0,0 0 0,0 0 0,0 0 0,0 0 0,0 0 0,0 0 0,0 0 0,0 0 0,0-1 0,0 1 0,0 0 0,0 0 0,0 0 0,0 0 0,0 0 0,1 0 0,-1 0 0,0 0 0,0 0 0,0 0 0,0 0 0,0 0 0,0 0 0,0 0 0,0 0 0,0 0 0,0 0 0,1 0 0,-1 0 0,0 0 0,0 0 0,0 0 0,0 0 0,0 0 0,0 0 0,0 0 0,0 0 0,0 0 0,1 0 0,-1 0 0,0 0 0,0 0 0,0 0 0,0 0 0,0 0 0,0 0 0,0 0 0,0 0 0,0 0 0,3-17 0,-3 12 0,0-1 0,0 1 0,0 0 0,-1-1 0,-1-7 0,2 12 0,-1-1 0,1 1 0,-1-1 0,1 1 0,-1-1 0,1 1 0,-1-1 0,0 1 0,0 0 0,1 0 0,-1-1 0,0 1 0,0 0 0,-1 0 0,1 0 0,0 0 0,0 0 0,0 0 0,-1 0 0,1 0 0,0 1 0,-1-1 0,1 0 0,-1 1 0,1-1 0,-1 1 0,1-1 0,-1 1 0,1 0 0,-1 0 0,1 0 0,-1 0 0,1 0 0,-1 0 0,0 0 0,1 0 0,-1 1 0,1-1 0,-1 1 0,1-1 0,0 1 0,-1-1 0,1 1 0,-1 0 0,0 1 0,-3 1 0,0 0 0,1 1 0,0-1 0,-1 1 0,1 0 0,1 1 0,-1-1 0,1 1 0,0-1 0,0 1 0,-3 7 0,3-5 0,0 0 0,0 1 0,1-1 0,1 1 0,-1-1 0,1 1 0,0 0 0,1 0 0,0-1 0,0 1 0,1 0 0,0 0 0,0-1 0,3 11 0,-2-14 0,-1 0 0,1 0 0,0 0 0,0 0 0,1 0 0,-1-1 0,1 1 0,0-1 0,0 0 0,0 1 0,0-1 0,0-1 0,1 1 0,0 0 0,-1-1 0,1 0 0,0 0 0,0 0 0,0 0 0,0-1 0,0 1 0,1-1 0,-1 0 0,0 0 0,1-1 0,6 1 0,-6-1 0,0 0 0,0 0 0,-1 0 0,1-1 0,0 1 0,0-1 0,-1-1 0,1 1 0,0-1 0,-1 1 0,1-1 0,-1 0 0,0-1 0,0 1 0,7-6 0,-5 2 0,0 1 0,0-2 0,-1 1 0,0 0 0,0-1 0,-1 0 0,0 0 0,6-12 0,-2-4 0,0-1 0,-1 1 0,-2-1 0,0 0 0,1-32 0,-4-21 0,-2 59 0,-2 54 0,1 12 0,-1-12 0,1 0 0,2 0 0,10 63 0,-11-97 0,1 0 0,-1 0 0,0 0 0,1 0 0,0 0 0,-1 0 0,1 0 0,0 0 0,0 0 0,0 0 0,0 0 0,0-1 0,1 1 0,-1 0 0,1-1 0,-1 1 0,1-1 0,-1 1 0,1-1 0,0 0 0,0 0 0,-1 0 0,4 2 0,-3-3 0,0 0 0,0-1 0,0 1 0,0 0 0,0 0 0,0-1 0,0 1 0,0-1 0,0 0 0,0 1 0,0-1 0,0 0 0,0 0 0,-1 0 0,1-1 0,0 1 0,-1 0 0,1-1 0,-1 1 0,1-1 0,-1 1 0,0-1 0,2-2 0,16-23 0,-1-1 0,25-54 0,-32 60 0,-10 21 0,-1 0 0,1-1 0,-1 1 0,1 0 0,0 0 0,-1 0 0,1 0 0,0 0 0,0 0 0,0 0 0,-1 0 0,1 0 0,0 0 0,2-1 0,-2 3 0,-1-1 0,0 0 0,1 0 0,-1 0 0,0 0 0,1 1 0,-1-1 0,0 0 0,1 0 0,-1 0 0,0 1 0,0-1 0,1 0 0,-1 1 0,0-1 0,0 0 0,1 1 0,-1-1 0,0 0 0,0 1 0,0-1 0,0 0 0,0 1 0,0-1 0,1 0 0,-1 1 0,0-1 0,0 1 0,0-1 0,0 1 0,1 49 0,-1-35 0,1 1 20,0 0 0,1 0 0,0 0 0,2 0 0,5 17 0,-8-28-94,1 0-1,0-1 1,1 1 0,-1 0 0,1-1-1,0 1 1,0-1 0,0 0 0,0 0-1,1 0 1,0 0 0,0-1 0,0 1-1,0-1 1,0 0 0,1 0 0,-1-1-1,1 1 1,6 1 0,21 5-6752</inkml:trace>
  <inkml:trace contextRef="#ctx0" brushRef="#br0" timeOffset="55252.01">10540 1057 24575,'-9'69'0,"-2"119"0,12-155 0,1 0 0,1 0 0,2 0 0,2-1 0,17 53 0,-15-67 0,-9-18 0,0 1 0,0-1 0,0 0 0,0 0 0,0 0 0,0 0 0,0 0 0,1 0 0,-1 1 0,0-1 0,0 0 0,0 0 0,0 0 0,0 0 0,0 0 0,0 0 0,1 0 0,-1 0 0,0 0 0,0 0 0,0 0 0,0 0 0,0 0 0,0 0 0,1 0 0,-1 0 0,0 0 0,0 0 0,0 0 0,0 0 0,0 0 0,1 0 0,-1 0 0,0 0 0,0 0 0,0 0 0,0 0 0,0 0 0,0 0 0,1 0 0,-1 0 0,0 0 0,0 0 0,0 0 0,0-1 0,0 1 0,0 0 0,0 0 0,0 0 0,1 0 0,-1 0 0,0-1 0,0-1 0,1-1 0,-1 1 0,0-1 0,0 0 0,0 1 0,0-1 0,0 1 0,0-1 0,-1 0 0,1 1 0,-2-3 0,-4-14 0,-2 0 0,0 0 0,-1 1 0,-14-20 0,12 21 0,2 0 0,0 0 0,0-1 0,-9-32 0,18 48 0,-1 1 0,1-1 0,0 1 0,-1-1 0,1 0 0,0 1 0,0-1 0,0 0 0,1 1 0,-1-1 0,0 0 0,1 1 0,-1-1 0,1 1 0,-1-1 0,1 1 0,0-1 0,-1 1 0,1-1 0,0 1 0,0 0 0,0-1 0,0 1 0,1 0 0,-1 0 0,0 0 0,0 0 0,1 0 0,-1 0 0,0 0 0,1 0 0,-1 1 0,1-1 0,-1 0 0,1 1 0,0-1 0,-1 1 0,1 0 0,1-1 0,10-1 0,-1 0 0,1 1 0,0 1 0,14 0 0,-7 0 0,-18 0 0,16 0 0,-1-1 0,0 0 0,17-5 0,-30 5 0,0 0 0,0 0 0,0 0 0,0-1 0,0 1 0,-1-1 0,1 0 0,0 0 0,-1-1 0,0 1 0,1-1 0,-1 1 0,0-1 0,-1 0 0,1 0 0,0 0 0,-1-1 0,3-4 0,-2 18 0,-2 25 0,-3 47 0,2-78 0,-1 31 0,-1-22 0,1 0 0,1 1 0,1-1 0,-1 0 0,6 24 0,-6-37 0,0 1 0,0 0 0,0-1 0,1 1 0,-1 0 0,0-1 0,0 1 0,0-1 0,1 1 0,-1 0 0,0-1 0,1 1 0,-1-1 0,1 1 0,-1 0 0,0-1 0,1 1 0,-1-1 0,1 0 0,-1 1 0,1-1 0,0 1 0,-1-1 0,1 0 0,-1 1 0,1-1 0,0 0 0,-1 0 0,1 0 0,0 1 0,-1-1 0,1 0 0,0 0 0,-1 0 0,1 0 0,0 0 0,-1 0 0,1 0 0,0 0 0,-1-1 0,1 1 0,0 0 0,-1 0 0,1 0 0,0-1 0,-1 1 0,1 0 0,-1-1 0,1 1 0,-1 0 0,1-1 0,0 1 0,0-2 0,3-1 0,-1-1 0,1 1 0,-1-1 0,1 0 0,4-8 0,23-57 0,-9 18 0,-21 50 0,-1 1 0,0-1 0,0 1 0,0-1 0,0 1 0,1 0 0,-1-1 0,0 1 0,0-1 0,1 1 0,-1 0 0,0-1 0,1 1 0,-1 0 0,0 0 0,1-1 0,-1 1 0,1 0 0,-1 0 0,0-1 0,1 1 0,-1 0 0,1 0 0,-1 0 0,1 0 0,-1-1 0,1 1 0,-1 0 0,1 0 0,0 0 0,11 12 0,8 34 0,-12-26 0,-6-16 0,0-1 0,1 1 0,-1 0 0,1-1 0,0 1 0,0-1 0,0 0 0,0 1 0,0-2 0,1 1 0,-1 0 0,1-1 0,0 1 0,0-1 0,0 0 0,0-1 0,0 1 0,0-1 0,0 1 0,1-1 0,-1-1 0,0 1 0,1 0 0,-1-1 0,1 0 0,-1 0 0,9-2 0,-8 1 0,1 0 0,-1-1 0,0 1 0,1-1 0,-1-1 0,0 1 0,-1-1 0,1 0 0,0 0 0,-1 0 0,1 0 0,-1-1 0,0 0 0,0 0 0,-1 0 0,1-1 0,-1 1 0,0-1 0,0 1 0,0-1 0,3-9 0,-3 4 0,0 0 0,-1 0 0,-1 0 0,0 0 0,0-10 0,0 9 0,0 0 0,0 0 0,4-15 0,-5 25 0,1 0 0,-1 0 0,0 0 0,1 0 0,-1 0 0,1 0 0,-1 0 0,1 0 0,-1 0 0,1 0 0,0 0 0,-1 0 0,1 0 0,0 1 0,0-1 0,-1 0 0,1 1 0,0-1 0,0 0 0,0 1 0,0-1 0,0 1 0,0-1 0,0 1 0,0 0 0,0-1 0,0 1 0,1 0 0,-1 0 0,0 0 0,0 0 0,0 0 0,0 0 0,0 0 0,0 0 0,0 0 0,0 0 0,1 1 0,-1-1 0,0 0 0,0 1 0,0-1 0,0 1 0,0-1 0,1 2 0,3 1 0,0 0 0,-1 0 0,1 1 0,-1-1 0,0 1 0,0 0 0,6 8 0,16 38 0,-22-41 0,0 0 0,0 0 0,1-1 0,8 13 0,-13-21 0,1 1 0,-1-1 0,0 0 0,0 1 0,1-1 0,-1 1 0,0-1 0,0 0 0,1 1 0,-1-1 0,0 0 0,1 0 0,-1 1 0,1-1 0,-1 0 0,0 0 0,1 1 0,-1-1 0,1 0 0,-1 0 0,0 0 0,1 0 0,-1 0 0,1 0 0,-1 0 0,1 0 0,-1 0 0,1 0 0,-1 0 0,1 0 0,-1 0 0,0 0 0,1 0 0,0 0 0,7-16 0,-5-25 0,-3 37 0,0-1 0,-1 1 0,1 0 0,-1-1 0,0 1 0,0 0 0,-1 0 0,1 0 0,-1 0 0,0 0 0,0 0 0,0 0 0,0 1 0,-1-1 0,0 1 0,1-1 0,-1 1 0,0 0 0,-1 0 0,1 0 0,0 1 0,-1-1 0,0 1 0,0 0 0,-4-3 0,4 4 0,0 0 0,0 0 0,0 1 0,0-1 0,0 1 0,0 0 0,0 0 0,0 0 0,0 0 0,0 1 0,0-1 0,0 1 0,0 0 0,0 0 0,1 1 0,-1-1 0,0 1 0,1 0 0,-1 0 0,1 0 0,-1 0 0,1 1 0,0-1 0,0 1 0,0 0 0,0 0 0,-2 4 0,1-2 0,1 0 0,0-1 0,0 1 0,0 0 0,1 1 0,-1-1 0,1 0 0,1 1 0,-1-1 0,1 1 0,-1 7 0,1-11 0,1 0 0,0 0 0,0 0 0,0 1 0,0-1 0,0 0 0,1 0 0,-1 0 0,1 0 0,-1 1 0,1-1 0,0 0 0,0 0 0,0 0 0,0 0 0,0 0 0,0-1 0,0 1 0,1 0 0,-1 0 0,1-1 0,-1 1 0,1-1 0,0 1 0,0-1 0,-1 0 0,1 0 0,0 0 0,0 0 0,4 2 0,-2-2 0,1 1 0,-1-1 0,0 0 0,1 0 0,-1-1 0,1 1 0,-1-1 0,1 0 0,-1 0 0,1 0 0,-1-1 0,1 0 0,-1 0 0,1 0 0,-1 0 0,0-1 0,0 1 0,1-1 0,-1 0 0,0 0 0,-1-1 0,1 1 0,0-1 0,-1 0 0,1 0 0,-1 0 0,0 0 0,0-1 0,0 1 0,-1-1 0,1 0 0,-1 0 0,0 0 0,0 0 0,0 0 0,-1 0 0,1 0 0,-1-1 0,0 1 0,0-1 0,0-6 0,-1 14 0,0 1 0,0-1 0,1 1 0,-1-1 0,1 1 0,-1-1 0,1 1 0,0-1 0,1 1 0,-1-1 0,1 0 0,-1 0 0,1 1 0,0-1 0,0-1 0,0 1 0,1 0 0,-1 0 0,1-1 0,-1 1 0,1-1 0,0 0 0,0 0 0,0 0 0,0 0 0,0-1 0,0 1 0,7 1 0,-5-1 0,-1 0 0,1-1 0,0 0 0,-1 0 0,1-1 0,0 0 0,0 1 0,-1-1 0,1-1 0,0 1 0,0-1 0,0 0 0,-1 0 0,1 0 0,-1 0 0,1-1 0,-1 0 0,1 0 0,-1 0 0,0-1 0,0 1 0,0-1 0,0 0 0,4-4 0,1-4 0,0 0 0,0-1 0,-2 0 0,1 0 0,-1 0 0,-1-1 0,0 0 0,-1-1 0,0 1 0,3-21 0,-1 2 0,-2-1 0,-1 1 0,0-48 0,-4 72 0,0 0 0,0 1 0,-1-1 0,0 1 0,0-1 0,-1 1 0,0-1 0,-4-11 0,6 19 0,0 0 0,0 0 0,0-1 0,0 1 0,0 0 0,0 0 0,0 0 0,0 0 0,-1 0 0,1 0 0,0 0 0,0 0 0,0 0 0,0-1 0,0 1 0,0 0 0,0 0 0,0 0 0,0 0 0,0 0 0,0 0 0,0 0 0,0 0 0,-1 0 0,1 0 0,0 0 0,0 0 0,0 0 0,0 0 0,0 0 0,0 0 0,0 0 0,0 0 0,0 0 0,-1 0 0,1 0 0,0 0 0,0 0 0,0 0 0,0 0 0,0 0 0,0 0 0,0 0 0,0 0 0,0 0 0,-1 0 0,1 0 0,0 0 0,0 0 0,0 0 0,0 0 0,0 0 0,0 0 0,0 0 0,0 0 0,0 1 0,0-1 0,0 0 0,-1 0 0,-2 9 0,0 14 0,-1 158 0,5-149 0,1 1 0,2-1 0,13 50 0,-8-62 112,-4-19-322,-1-11-1057,-1-9-5559</inkml:trace>
  <inkml:trace contextRef="#ctx0" brushRef="#br0" timeOffset="57610.28">11557 1058 24575,'29'-7'0,"20"-2"0,9 0 0,1-2 0,-1 0 0,-7 3 0,-13 3-8191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29:58.04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4 69 24575,'0'-1'0,"0"0"0,-1 0 0,1-1 0,0 1 0,-1 0 0,1 0 0,-1 0 0,0 0 0,1-1 0,-1 1 0,0 0 0,1 0 0,-1 0 0,0 0 0,0 1 0,-1-2 0,1 2 0,1 0 0,-1 1 0,1-1 0,-1 0 0,1 1 0,0-1 0,-1 1 0,1-1 0,-1 1 0,1-1 0,0 1 0,0-1 0,-1 1 0,1-1 0,0 1 0,0-1 0,0 1 0,0 0 0,-1-1 0,1 1 0,0-1 0,0 1 0,0 0 0,-3 55 0,2-51 0,0 59 0,2-1 0,2 1 0,4-1 0,2 0 0,27 95 0,-33-147 0,1-1 0,0 1 0,1-1 0,0 0 0,0 0 0,1-1 0,0 0 0,8 9 0,-11-15 0,-1 0 0,1-1 0,0 1 0,0-1 0,0 0 0,0 0 0,0 0 0,1 0 0,-1 0 0,0-1 0,1 0 0,-1 1 0,1-1 0,0-1 0,-1 1 0,1 0 0,0-1 0,-1 0 0,1 0 0,0 0 0,0 0 0,-1-1 0,1 1 0,0-1 0,-1 0 0,1 0 0,5-2 0,1-3 0,0 1 0,0-2 0,0 1 0,0-1 0,-1-1 0,0 1 0,-1-1 0,0-1 0,0 0 0,-1 0 0,0-1 0,0 1 0,5-13 0,0 0 0,-1-1 0,-1-1 0,-1 0 0,-1 0 0,4-26 0,-7 28 0,-2-1 0,2-28 0,-5 43 0,0 1 0,0 0 0,-1-1 0,0 1 0,0-1 0,-1 1 0,0 0 0,0 0 0,0 0 0,-7-12 0,7 17 0,1 0 0,0 0 0,-1 0 0,1 0 0,-1 0 0,0 0 0,0 1 0,0-1 0,1 1 0,-2-1 0,1 1 0,0 0 0,0 0 0,0 0 0,0 0 0,-1 0 0,1 0 0,0 0 0,-1 1 0,1 0 0,-1-1 0,1 1 0,-1 0 0,1 0 0,-1 0 0,1 0 0,0 1 0,-1-1 0,1 1 0,-1-1 0,1 1 0,-4 1 0,2 0 0,1 0 0,-1 0 0,0 0 0,0 0 0,1 1 0,0 0 0,-1-1 0,1 1 0,0 0 0,0 1 0,1-1 0,-1 0 0,1 1 0,-1-1 0,1 1 0,0 0 0,-2 8 0,2-4 0,0 0 0,1 0 0,0 0 0,1 1 0,0-1 0,0 0 0,1 1 0,0-1 0,3 15 0,5 5 0,16 40 0,-8-26 0,-15-37 0,0 0 0,0 0 0,0-1 0,1 1 0,0-1 0,0 1 0,0-1 0,0 0 0,1 0 0,-1 0 0,1 0 0,0-1 0,0 0 0,1 0 0,-1 0 0,0 0 0,1 0 0,7 2 0,-1-2 0,1 0 0,-1-1 0,1 0 0,0 0 0,-1-2 0,1 1 0,17-3 0,-10 1-151,0-1-1,0-1 0,0 0 0,0-2 1,-1 0-1,0-1 0,0-1 1,31-16-1,-16 3-6674</inkml:trace>
  <inkml:trace contextRef="#ctx0" brushRef="#br0" timeOffset="811.5">808 366 24575,'0'-14'0,"-1"-1"0,-1 0 0,0 1 0,-4-16 0,5 26 0,0 0 0,0 0 0,0 0 0,-1 0 0,1 1 0,-1-1 0,0 0 0,0 1 0,-1 0 0,1-1 0,-1 1 0,1 0 0,-1 0 0,0 0 0,0 1 0,0-1 0,-1 1 0,1-1 0,-5-1 0,7 3 0,-1 1 0,1 0 0,-1-1 0,1 1 0,-1 0 0,1 0 0,-1 0 0,1 0 0,-1 0 0,1 0 0,-1 0 0,0 0 0,1 1 0,-1-1 0,1 0 0,0 1 0,-1 0 0,1-1 0,-1 1 0,1 0 0,-2 0 0,0 2 0,0 0 0,0-1 0,1 1 0,-1 0 0,1 0 0,-1 0 0,1 1 0,-2 3 0,-1 3 0,0 0 0,1 0 0,0 1 0,1-1 0,-2 13 0,3-16 0,2 0 0,-1 0 0,1 0 0,0 1 0,0-1 0,2 8 0,-2-14 0,0 0 0,0 1 0,1-1 0,-1 0 0,0 1 0,1-1 0,-1 0 0,1 0 0,0 1 0,-1-1 0,1 0 0,0 0 0,0 0 0,0 0 0,0 0 0,0 0 0,0 0 0,0 0 0,0 0 0,0 0 0,0-1 0,0 1 0,0 0 0,1-1 0,-1 1 0,0-1 0,1 1 0,-1-1 0,0 0 0,1 1 0,-1-1 0,0 0 0,1 0 0,-1 0 0,0 0 0,1 0 0,2-1 0,-2 0 0,1 1 0,-1-1 0,0 0 0,0 0 0,0 0 0,1-1 0,-1 1 0,0 0 0,0-1 0,-1 1 0,1-1 0,0 0 0,-1 0 0,1 0 0,-1 0 0,1 0 0,-1 0 0,0 0 0,0 0 0,0 0 0,0 0 0,0-1 0,0 1 0,-1 0 0,2-4 0,0-4 0,-1-1 0,0 1 0,0-1 0,-1-13 0,2 35 0,1-1 0,0 1 0,1-1 0,0 0 0,0 0 0,1 0 0,0-1 0,1 1 0,0-1 0,1-1 0,8 10 0,-13-15 0,1-1 0,0 1 0,0-1 0,0 1 0,1-1 0,-1 0 0,0 0 0,1-1 0,-1 1 0,1-1 0,0 1 0,0-1 0,-1-1 0,1 1 0,0 0 0,0-1 0,0 0 0,7 0 0,-9 0 0,1-1 0,-1 0 0,1 0 0,0 0 0,-1 0 0,1 0 0,-1-1 0,0 1 0,0-1 0,1 0 0,-1 1 0,0-1 0,0 0 0,0 0 0,-1 0 0,1 0 0,0-1 0,-1 1 0,0 0 0,1-1 0,-1 1 0,0-1 0,0 1 0,0-1 0,-1 0 0,1 1 0,0-4 0,1-7 0,-1 1 0,0-1 0,0 0 0,-2-16 0,7 48 0,0 0 0,1 0 0,1-1 0,11 18 0,-17-33 0,0 0 0,0-1 0,1 1 0,-1 0 0,1-1 0,-1 1 0,1-1 0,0 0 0,0 0 0,-1 0 0,5 2 0,-6-4 0,0 0 0,0 1 0,0-1 0,0 0 0,0 0 0,0 0 0,1 0 0,-1 0 0,0 0 0,0 0 0,0 0 0,0 0 0,0 0 0,0 0 0,0-1 0,1 1 0,-1-1 0,0 1 0,0-1 0,0 1 0,0-1 0,0 1 0,-1-1 0,1 0 0,0 1 0,0-1 0,0 0 0,-1 0 0,1 0 0,0 0 0,-1 0 0,1 0 0,0 0 0,-1 0 0,0 0 0,1 0 0,-1 0 0,1-2 0,2-6 12,-1 0-1,0 0 0,0 0 1,-1 0-1,0 0 0,0-12 1,-1 14-124,0 0 1,0 0 0,0 0 0,1 0 0,1 0 0,-1 0 0,1 0 0,0 0-1,0 1 1,1-1 0,0 1 0,4-7 0,5-2-6715</inkml:trace>
  <inkml:trace contextRef="#ctx0" brushRef="#br0" timeOffset="1296.21">1252 238 24575,'0'7'0,"0"7"0,0 7 0,0 4 0,0 1 0,0 4 0,0 4 0,0-1 0,4-2 0,0-2 0,1-4 0,2-5 0,1-6-8191</inkml:trace>
  <inkml:trace contextRef="#ctx0" brushRef="#br0" timeOffset="1297.21">1252 5 24575,'0'22'0,"4"18"0,0 1-8191</inkml:trace>
  <inkml:trace contextRef="#ctx0" brushRef="#br0" timeOffset="2164.17">1484 324 24575,'0'3'0,"-1"16"0,1 0 0,3 22 0,-2-33 0,0 0 0,1 0 0,0-1 0,5 12 0,-6-16 0,0-1 0,0 0 0,1 1 0,-1-1 0,1 0 0,-1 0 0,1 0 0,0 0 0,0 0 0,0 0 0,0 0 0,0 0 0,0-1 0,4 3 0,-4-4 0,-1 1 0,0-1 0,1 0 0,-1 0 0,1 0 0,-1 0 0,1 0 0,-1 0 0,1 0 0,-1 0 0,1-1 0,-1 1 0,0-1 0,1 1 0,-1-1 0,1 1 0,-1-1 0,0 0 0,0 1 0,1-1 0,-1 0 0,0 0 0,0 0 0,0 0 0,0 0 0,0 0 0,0-1 0,0 1 0,0 0 0,-1 0 0,1-1 0,0 1 0,-1 0 0,1-3 0,5-7 0,-1-1 0,7-23 0,-9 26 0,31-115 0,-34 124 0,0-1 0,0 1 0,0 0 0,0 0 0,0 0 0,0-1 0,0 1 0,0 0 0,0 0 0,0 0 0,0 0 0,0-1 0,0 1 0,0 0 0,1 0 0,-1 0 0,0 0 0,0-1 0,0 1 0,0 0 0,0 0 0,1 0 0,-1 0 0,0 0 0,0 0 0,0-1 0,0 1 0,1 0 0,-1 0 0,0 0 0,0 0 0,0 0 0,1 0 0,-1 0 0,0 0 0,0 0 0,0 0 0,1 0 0,-1 0 0,0 0 0,0 0 0,0 0 0,1 0 0,9 9 0,15 23 0,-16-19 0,0-4 0,0 0 0,1-1 0,0 0 0,0-1 0,1 0 0,0 0 0,0-1 0,1-1 0,0 0 0,0 0 0,0-1 0,0-1 0,1 0 0,-1-1 0,1 0 0,0-1 0,18 0 0,-19-1 0,0-1 0,0 0 0,0-1 0,0 0 0,0-1 0,-1 0 0,1-1 0,16-7 0,-21 7 0,-1 0 0,1 0 0,-1 0 0,1-1 0,-1 0 0,0 0 0,-1-1 0,0 0 0,1 0 0,-2 0 0,1 0 0,-1-1 0,6-10 0,-9 14 0,1 0 0,-1 0 0,1 0 0,-1 0 0,0 0 0,0-1 0,-1 1 0,1 0 0,-1 0 0,1-1 0,-1 1 0,0 0 0,-1-1 0,1 1 0,0 0 0,-1-1 0,0 1 0,1 0 0,-1 0 0,-1 0 0,1 0 0,0 0 0,-4-5 0,3 5 0,-1 0 0,0 1 0,0-1 0,0 1 0,-1-1 0,1 1 0,0 1 0,-1-1 0,0 0 0,1 1 0,-1-1 0,0 1 0,0 0 0,1 1 0,-1-1 0,0 0 0,0 1 0,0 0 0,-7 1 0,6-1 0,0 1 0,1 0 0,-1 0 0,0 1 0,0-1 0,1 1 0,-1 0 0,1 1 0,-1-1 0,1 1 0,0 0 0,0 0 0,0 0 0,1 0 0,-1 0 0,1 1 0,-1 0 0,1 0 0,0 0 0,1 0 0,-1 0 0,1 1 0,-3 7 0,3-8 0,0 0 0,0 1 0,1-1 0,-1 1 0,1 0 0,0-1 0,1 1 0,-1 0 0,1 0 0,0-1 0,0 1 0,1 0 0,-1 0 0,1-1 0,0 1 0,0 0 0,0-1 0,1 1 0,0-1 0,0 0 0,0 1 0,0-1 0,1 0 0,5 7 0,-5-9 0,0 1 0,1 0 0,-1-1 0,1 0 0,-1 0 0,1 0 0,0 0 0,0 0 0,0-1 0,0 0 0,0 0 0,0 0 0,0 0 0,0-1 0,1 1 0,-1-1 0,0 0 0,6-1 0,-7 1 0,0 0 0,0-1 0,0 0 0,0 1 0,1-1 0,-1 0 0,-1 0 0,1-1 0,0 1 0,0-1 0,0 1 0,-1-1 0,1 0 0,-1 0 0,1 0 0,-1 0 0,0-1 0,0 1 0,0-1 0,0 1 0,0-1 0,0 1 0,-1-1 0,3-5 0,-1-9 0,-1 1 0,2-32 0,-4 31 0,1 14 0,0 4 0,117 469 0,-9-44 0,-103-398 0,25 142 0,-28-149 0,-2 0 0,0-1 0,-2 1 0,0 0 0,-1-1 0,-5 22 0,6-38 0,0 1 0,0-1 0,-1 0 0,1 1 0,-1-1 0,0 0 0,-1 0 0,1 0 0,-1 0 0,1-1 0,-1 1 0,0-1 0,-1 1 0,-6 4 0,8-6 0,0-1 0,0 0 0,-1 0 0,1 0 0,-1-1 0,1 1 0,-1-1 0,1 1 0,-1-1 0,1 0 0,-1 0 0,1 0 0,-1 0 0,1 0 0,-1 0 0,1-1 0,-1 1 0,1-1 0,-1 0 0,1 0 0,0 0 0,-1 0 0,1 0 0,0 0 0,0-1 0,0 1 0,-3-3 0,-4-4 0,0-1 0,1 0 0,0 0 0,0-1 0,1 0 0,1 0 0,-1-1 0,2 0 0,0 0 0,0 0 0,1 0 0,0-1 0,1 0 0,-3-14 0,-2-24 0,-5-100 0,12 102 24,2-1 0,2 0 0,2 1 0,17-73 0,-15 90-189,2 1 0,2 1 0,0 0 0,2 0 0,2 2 0,0-1 0,1 2 0,23-27 0,5 3-6661</inkml:trace>
  <inkml:trace contextRef="#ctx0" brushRef="#br0" timeOffset="4899.89">2712 259 24575,'-9'6'0,"1"1"0,-1-1 0,2 1 0,-1 1 0,1-1 0,0 1 0,0 1 0,1-1 0,-9 17 0,11-18 0,0 0 0,1 0 0,0 0 0,1 0 0,-1 1 0,2-1 0,-1 1 0,1-1 0,0 1 0,0 0 0,1 0 0,0-1 0,2 16 0,-1-19 0,0-1 0,0 0 0,0 1 0,0-1 0,1 0 0,0 0 0,-1 0 0,1 0 0,0 0 0,0 0 0,1-1 0,-1 1 0,1-1 0,-1 1 0,1-1 0,0 0 0,0 0 0,0 0 0,0 0 0,0-1 0,0 1 0,0-1 0,1 0 0,-1 0 0,0 0 0,1 0 0,-1-1 0,1 1 0,-1-1 0,5 0 0,-5 0 0,1 0 0,0 0 0,-1-1 0,1 1 0,0-1 0,-1 0 0,1 0 0,-1 0 0,1-1 0,-1 1 0,0-1 0,0 0 0,1 0 0,-1 0 0,0 0 0,-1 0 0,1-1 0,0 1 0,-1-1 0,1 0 0,-1 0 0,0 0 0,0 0 0,0 0 0,0 0 0,-1 0 0,1-1 0,1-4 0,-2 3 0,0-1 0,0 1 0,0 0 0,0-1 0,-1 1 0,0 0 0,0-1 0,0 1 0,-1 0 0,0-1 0,0 1 0,0 0 0,0 0 0,-1 0 0,0 0 0,0 0 0,-1 0 0,1 0 0,-1 1 0,-4-6 0,2 4 0,0 1 0,0 0 0,-1 0 0,0 1 0,0-1 0,0 1 0,0 1 0,-1-1 0,1 1 0,-1 0 0,0 1 0,0-1 0,0 1 0,-10-1 0,-30-3 0,44 6 0,1-1 0,-1 1 0,0 0 0,1 1 0,-1-1 0,0 0 0,0 1 0,1-1 0,-1 1 0,1 0 0,-1 0 0,1 0 0,-1 0 0,-3 3 0,6-4 0,0 0 0,0 0 0,0 1 0,-1-1 0,1 0 0,0 0 0,0 0 0,0 0 0,0 0 0,0 0 0,0 0 0,0 1 0,0-1 0,0 0 0,0 0 0,0 0 0,0 0 0,0 0 0,0 0 0,0 1 0,0-1 0,0 0 0,0 0 0,0 0 0,0 0 0,0 0 0,0 1 0,0-1 0,0 0 0,0 0 0,0 0 0,0 0 0,0 0 0,0 1 0,0-1 0,0 0 0,0 0 0,0 0 0,0 0 0,0 0 0,1 0 0,-1 0 0,0 0 0,0 1 0,0-1 0,0 0 0,0 0 0,11 4 0,12 0 0,15 0 0,51-2 0,-78-3 0,0 1 0,0-2 0,0 1 0,0-2 0,0 1 0,0-2 0,0 1 0,-1-1 0,14-8 0,-3-4 0,-21 16 0,1-1 0,-1 1 0,1-1 0,0 1 0,-1-1 0,1 1 0,-1-1 0,1 0 0,-1 1 0,1-1 0,-1 0 0,0 1 0,1-1 0,-1 0 0,0 1 0,1-1 0,-1 0 0,0 0 0,0 1 0,0-1 0,0 0 0,0 0 0,0 1 0,0-1 0,0 0 0,0 0 0,0 0 0,0-1 0,-1 2 0,1 0 0,-1 0 0,1 0 0,-1 0 0,1 0 0,0 0 0,-1 1 0,1-1 0,-1 0 0,1 0 0,0 0 0,-1 0 0,1 1 0,-1-1 0,1 0 0,0 0 0,-1 1 0,1-1 0,0 0 0,-1 0 0,1 1 0,0-1 0,0 1 0,-1-1 0,1 0 0,0 1 0,0-1 0,-1 0 0,1 1 0,0-1 0,0 1 0,0-1 0,0 1 0,0-1 0,0 0 0,0 2 0,-8 18 0,5-9 0,0 1 0,1 0 0,0 0 0,1 1 0,1-1 0,0 0 0,0 0 0,4 19 0,-3-27 0,0 0 0,0 0 0,0 0 0,1 0 0,-1 0 0,1 0 0,0 0 0,0-1 0,0 1 0,1-1 0,-1 1 0,1-1 0,0 0 0,0 0 0,0 0 0,0-1 0,0 1 0,1-1 0,-1 1 0,1-1 0,0 0 0,-1-1 0,1 1 0,0-1 0,0 1 0,0-1 0,8 1 0,-8-1 0,0-1 0,-1 1 0,1-1 0,-1 0 0,1 0 0,0 0 0,-1-1 0,1 1 0,0-1 0,-1 0 0,1 0 0,-1 0 0,0 0 0,1-1 0,-1 0 0,0 1 0,0-1 0,0 0 0,4-3 0,-4 1 0,0 0 0,0 0 0,0 0 0,0 0 0,-1 0 0,0 0 0,0-1 0,0 0 0,0 1 0,-1-1 0,1 0 0,-1 1 0,0-10 0,0 12 0,3-56 0,-4 54 0,1 1 0,-1 0 0,-1-1 0,1 1 0,0-1 0,-1 1 0,0 0 0,0-1 0,0 1 0,0 0 0,0 0 0,-1 0 0,1 0 0,-3-3 0,4 6 0,-1 0 0,1 0 0,0 0 0,-1 0 0,1 0 0,0 0 0,-1 0 0,1 0 0,0 0 0,-1 0 0,1 0 0,0 0 0,-1 0 0,1 0 0,0 0 0,-1 1 0,1-1 0,0 0 0,0 0 0,-1 0 0,1 1 0,0-1 0,0 0 0,-1 0 0,1 1 0,0-1 0,0 0 0,0 0 0,-1 1 0,1-1 0,0 0 0,0 1 0,0-1 0,0 0 0,0 1 0,0-1 0,0 0 0,0 1 0,-1-1 0,1 0 0,0 1 0,0-1 0,1 0 0,-1 1 0,0-1 0,0 0 0,0 1 0,-3 20 0,3-11 0,1 0 0,0 1 0,1-1 0,0 0 0,1 1 0,0-1 0,0 0 0,1-1 0,1 1 0,7 12 0,-10-18 0,1 0 0,0 0 0,0 0 0,1 0 0,-1-1 0,1 1 0,0-1 0,0 0 0,0 0 0,7 4 0,-8-6 0,0 0 0,0 0 0,1 0 0,-1 0 0,0 0 0,0-1 0,0 1 0,1-1 0,-1 0 0,0 0 0,0 0 0,1-1 0,-1 1 0,0-1 0,0 0 0,0 0 0,6-2 0,-5 1 0,-1 0 0,1-1 0,-1 1 0,0-1 0,0 0 0,1 0 0,-2 0 0,1 0 0,0 0 0,-1-1 0,1 1 0,-1-1 0,0 1 0,0-1 0,-1 0 0,1 0 0,1-7 0,2-6 0,-2 0 0,4-32 0,-4 23 0,-2 0 0,0 0 0,-2 0 0,-1 0 0,-1 0 0,-10-39 0,4 43 0,8 21 0,1 1 0,0 0 0,0 0 0,0 0 0,0 0 0,0-1 0,0 1 0,-1 0 0,1 0 0,0 0 0,0 0 0,0 0 0,0 0 0,-1 0 0,1-1 0,0 1 0,0 0 0,0 0 0,0 0 0,-1 0 0,1 0 0,0 0 0,0 0 0,0 0 0,-1 0 0,1 0 0,0 0 0,0 0 0,0 0 0,-1 0 0,1 0 0,0 0 0,0 1 0,0-1 0,0 0 0,-1 0 0,1 0 0,0 0 0,0 0 0,0 0 0,0 0 0,-1 1 0,1-1 0,0 0 0,0 0 0,0 0 0,0 1 0,-2 2 0,0 1 0,1 0 0,0 0 0,0 0 0,0 0 0,1 0 0,-1 9 0,-1 28 0,2 0 0,2 0 0,1 0 0,2 0 0,3-1 0,0 0 0,3 0 0,18 46 0,-28-85 0,-1 1 0,1 0 0,0-1 0,0 1 0,-1 0 0,1-1 0,0 1 0,0-1 0,1 1 0,-1-1 0,0 0 0,0 1 0,1-1 0,-1 0 0,1 0 0,-1 0 0,1 0 0,-1 0 0,4 1 0,-4-2 0,1 0 0,-1-1 0,0 1 0,0 0 0,0-1 0,0 1 0,0-1 0,0 0 0,1 1 0,-1-1 0,-1 0 0,1 1 0,0-1 0,0 0 0,0 0 0,0 0 0,0 0 0,-1 0 0,1 0 0,0 0 0,-1 0 0,1 0 0,-1 0 0,1-1 0,-1 1 0,0 0 0,0 0 0,1 0 0,-1 0 0,0-3 0,5-14 0,-2 0 0,0 0 0,0-1 0,-2 1 0,-1-1 0,0 0 0,-1 1 0,-1-1 0,0 1 0,-2-1 0,-6-19 0,-20-10 0,30 48 0,0 0 0,0-1 0,0 1 0,0 0 0,0-1 0,0 1 0,0 0 0,1-1 0,-1 1 0,0 0 0,0-1 0,0 1 0,0 0 0,0-1 0,1 1 0,-1 0 0,0-1 0,0 1 0,1 0 0,-1 0 0,0-1 0,0 1 0,1 0 0,-1 0 0,0-1 0,1 1 0,-1 0 0,0 0 0,1 0 0,-1 0 0,0 0 0,1-1 0,-1 1 0,0 0 0,1 0 0,-1 0 0,0 0 0,1 0 0,0 0 0,20-1 0,-16 0 0,206-20-1365,-200 21-5461</inkml:trace>
  <inkml:trace contextRef="#ctx0" brushRef="#br0" timeOffset="6145.95">4152 175 24575,'0'-1'0,"0"0"0,1-1 0,-1 1 0,0-1 0,0 1 0,0-1 0,-1 1 0,1 0 0,0-1 0,0 1 0,-1-1 0,1 1 0,-1 0 0,1-1 0,-1 1 0,0 0 0,1 0 0,-1-1 0,-2-1 0,3 3 0,-1 0 0,0 0 0,0 0 0,0 0 0,1 0 0,-1 0 0,0 1 0,0-1 0,1 0 0,-1 0 0,0 0 0,0 1 0,1-1 0,-1 1 0,0-1 0,1 0 0,-1 1 0,0-1 0,1 1 0,-1-1 0,1 1 0,-1-1 0,1 1 0,-1 1 0,-7 7 0,1 0 0,0 1 0,-7 14 0,-28 68 0,-7 13 0,43-94 0,0 0 0,-1-1 0,-1 0 0,0 0 0,0 0 0,-18 15 0,22-22 0,0 0 0,0-1 0,0 1 0,0-1 0,0 0 0,-1 0 0,1 0 0,-1 0 0,1-1 0,-1 0 0,-7 1 0,10-2 0,0 0 0,0 0 0,0 0 0,0 0 0,0 0 0,0-1 0,0 1 0,0-1 0,0 0 0,1 1 0,-1-1 0,0 0 0,0 0 0,0 0 0,1 0 0,-1 0 0,1-1 0,-1 1 0,1-1 0,-1 1 0,1-1 0,0 1 0,0-1 0,-1 0 0,1 1 0,0-1 0,1 0 0,-1 0 0,-1-2 0,-3-14 0,1 1 0,1-1 0,0 1 0,1-1 0,1 0 0,1 0 0,0 0 0,1 0 0,6-25 0,-7 39 0,1 0 0,0 0 0,0 0 0,0 0 0,1 0 0,-1 0 0,1 1 0,0-1 0,0 0 0,1 1 0,-1-1 0,1 1 0,-1 0 0,1 0 0,0 0 0,0 0 0,0 1 0,1-1 0,-1 1 0,7-4 0,-6 5 0,1 0 0,-1 0 0,0 0 0,1 0 0,-1 1 0,1 0 0,-1 0 0,1 0 0,-1 0 0,1 1 0,-1 0 0,0-1 0,1 2 0,-1-1 0,0 0 0,0 1 0,1 0 0,6 4 0,13 10 0,0 1 0,-1 1 0,36 36 0,-40-35 0,1-1 0,0 0 0,2-2 0,40 25 0,-58-39 0,-1 0 0,1-1 0,0 1 0,-1-1 0,1 0 0,0 0 0,0 0 0,0 0 0,0-1 0,0 1 0,0-1 0,0 0 0,0 0 0,0-1 0,0 1 0,-1-1 0,1 0 0,0 0 0,0 0 0,5-3 0,-4 1 0,-1 0 0,0 0 0,0 0 0,0-1 0,0 0 0,0 0 0,-1 1 0,0-2 0,0 1 0,0 0 0,0-1 0,-1 1 0,0-1 0,0 0 0,2-6 0,7-27 0,-3 0 0,0-1 0,-3 0 0,1-41 0,-47 530 0,29-368-63,-17 135-1239,25-173-5524</inkml:trace>
  <inkml:trace contextRef="#ctx0" brushRef="#br0" timeOffset="6961.6">4574 514 24575,'29'-8'0,"-14"2"0,1 2 0,0-1 0,-1 2 0,1 0 0,0 1 0,33 0 0,-48 3 0,1-1 0,0 0 0,0 0 0,0 1 0,-1-1 0,1 1 0,0 0 0,-1-1 0,1 1 0,-1 0 0,1 0 0,0 0 0,-1 0 0,0 0 0,1 1 0,-1-1 0,0 0 0,0 1 0,1-1 0,-1 1 0,0-1 0,-1 1 0,1-1 0,0 1 0,0-1 0,-1 1 0,1 0 0,-1 0 0,1-1 0,-1 1 0,0 0 0,1 0 0,-1 0 0,0-1 0,0 1 0,0 0 0,-1 0 0,1 0 0,0-1 0,-1 1 0,0 3 0,-2 4 0,0 0 0,0-1 0,0 1 0,-1-1 0,0 0 0,-11 15 0,-8 4 0,-2-1 0,-1-1 0,-1-1 0,-1-1 0,-39 23 0,66-46 0,-1 1 0,1 0 0,-1 0 0,1 0 0,0 1 0,-1-1 0,1 0 0,0 0 0,0 1 0,0-1 0,0 1 0,0-1 0,-1 3 0,2-4 0,0 1 0,0-1 0,0 0 0,0 1 0,0-1 0,0 0 0,1 1 0,-1-1 0,0 1 0,0-1 0,0 0 0,0 1 0,1-1 0,-1 0 0,0 1 0,0-1 0,1 0 0,-1 0 0,0 1 0,0-1 0,1 0 0,-1 0 0,0 1 0,1-1 0,-1 0 0,1 0 0,-1 0 0,0 1 0,1-1 0,-1 0 0,0 0 0,1 0 0,-1 0 0,1 0 0,7 1 0,0 0 0,0-1 0,0 1 0,12-3 0,116-14-209,139-37 0,-203 38-738,-57 12-5879</inkml:trace>
  <inkml:trace contextRef="#ctx0" brushRef="#br0" timeOffset="8173.75">5528 239 24575,'0'-19'0,"0"19"0,0 31 0,45 736 0,-25-529-1365</inkml:trace>
  <inkml:trace contextRef="#ctx0" brushRef="#br0" timeOffset="9664.84">5591 260 24575,'2'-4'0,"0"0"0,1-1 0,0 1 0,0 0 0,0 0 0,0 0 0,0 1 0,8-6 0,-10 8 0,0 0 0,1 0 0,-1 0 0,0 1 0,1-1 0,-1 0 0,1 1 0,-1 0 0,1-1 0,-1 1 0,1 0 0,0 0 0,-1-1 0,1 1 0,-1 1 0,1-1 0,-1 0 0,1 0 0,0 1 0,-1-1 0,1 0 0,-1 1 0,1 0 0,-1-1 0,0 1 0,1 0 0,-1 0 0,0-1 0,1 1 0,-1 0 0,1 2 0,6 5 0,-1 1 0,-1-1 0,0 1 0,0 1 0,0-1 0,-1 1 0,-1 0 0,0 0 0,0 1 0,-1-1 0,0 1 0,-1 0 0,0-1 0,-1 1 0,0 0 0,-1 0 0,0 0 0,-1 0 0,-2 13 0,1-19 0,0 0 0,-1-1 0,1 1 0,-1 0 0,0-1 0,-1 0 0,1 0 0,-1 0 0,0 0 0,0 0 0,0-1 0,-1 1 0,1-1 0,-1 0 0,1-1 0,-1 1 0,0-1 0,0 0 0,0 0 0,-1 0 0,1-1 0,0 0 0,-1 0 0,1 0 0,0-1 0,-1 0 0,1 0 0,-11-1 0,15 1 3,0 0 0,0-1 0,-1 1 0,1 0 0,0-1 0,0 1 0,0 0 0,-1-1 0,1 1 0,0-1 0,0 0 0,0 1 0,0-1 0,0 0 0,0 0 0,0 0 0,0 0 0,1 0 0,-1 0 0,0 0 0,0 0 0,1 0 0,-1 0 0,1 0-1,-1 0 1,1 0 0,-1-1 0,1 1 0,0 0 0,-1 0 0,1 0 0,0-1 0,0 1 0,0 0 0,0 0 0,0-1 0,0 1 0,0 0 0,1-3 0,1 0-138,-1 1 0,1-1 0,0 0 0,0 0 0,0 0 1,0 1-1,1 0 0,-1-1 0,1 1 0,4-4 0,16-12-6691</inkml:trace>
  <inkml:trace contextRef="#ctx0" brushRef="#br0" timeOffset="9665.84">6015 260 24575,'-7'-5'0,"0"0"0,-1 0 0,0 1 0,1 0 0,-2 0 0,1 1 0,0 0 0,-1 0 0,1 1 0,-17-2 0,22 4 0,0 0 0,-1 0 0,1 0 0,0 0 0,-1 1 0,1 0 0,0-1 0,-1 1 0,1 1 0,0-1 0,0 0 0,0 1 0,0-1 0,0 1 0,1 0 0,-1 0 0,0 0 0,1 0 0,-1 1 0,1-1 0,0 1 0,0-1 0,0 1 0,0 0 0,0 0 0,1 0 0,-1 0 0,1 0 0,0 0 0,0 0 0,-1 5 0,0-2 0,0 0 0,1 0 0,0 0 0,0 1 0,0-1 0,1 1 0,0-1 0,0 0 0,1 1 0,0-1 0,0 0 0,2 9 0,-1-12 0,-1 1 0,1-1 0,-1 1 0,1-1 0,0 0 0,1 0 0,-1 0 0,0 0 0,1 0 0,0 0 0,-1 0 0,1-1 0,0 0 0,1 1 0,-1-1 0,0-1 0,1 1 0,-1 0 0,1-1 0,-1 1 0,6 0 0,-4 0 0,1-1 0,-1 0 0,0 0 0,0 0 0,1-1 0,-1 0 0,0 0 0,0 0 0,1 0 0,-1-1 0,0 0 0,0 0 0,1-1 0,-1 1 0,0-1 0,0 0 0,5-4 0,-6 4 0,0-2 0,-1 1 0,1 0 0,-1-1 0,0 1 0,1-1 0,-2 0 0,1 0 0,0-1 0,-1 1 0,0 0 0,0-1 0,0 0 0,0 1 0,-1-1 0,0 0 0,0 0 0,1-7 0,0-31 0,-2 41 0,0-1 0,0 1 0,-1-1 0,1 1 0,-1 0 0,1-1 0,-1 1 0,0 0 0,0-1 0,0 1 0,0 0 0,0 0 0,-1 0 0,-2-4 0,4 6 0,-1 0 0,1-1 0,0 1 0,-1 0 0,1-1 0,-1 1 0,1 0 0,-1-1 0,1 1 0,0 0 0,-1 0 0,1-1 0,-1 1 0,1 0 0,-1 0 0,1 0 0,-1 0 0,1 0 0,-1 0 0,1 0 0,-1 0 0,1 0 0,-1 0 0,1 0 0,-1 0 0,1 0 0,-1 0 0,1 0 0,-1 1 0,1-1 0,-1 0 0,1 0 0,-1 1 0,1-1 0,-1 0 0,1 0 0,0 1 0,-1-1 0,1 1 0,0-1 0,-1 0 0,1 1 0,0-1 0,-1 1 0,1-1 0,0 0 0,0 1 0,0-1 0,-1 1 0,1-1 0,0 1 0,0-1 0,0 1 0,0 0 0,-1 2 0,0 0 0,0 0 0,0 0 0,1 0 0,0 0 0,-1 0 0,1 0 0,1 4 0,0 0 0,2-1 0,-1 0 0,1-1 0,-1 1 0,2 0 0,-1-1 0,1 1 0,-1-1 0,1 0 0,1-1 0,-1 1 0,1-1 0,0 1 0,0-1 0,0-1 0,0 1 0,1-1 0,-1 0 0,1 0 0,9 3 0,-4-2 0,1 1 0,0-2 0,0 0 0,0 0 0,0-1 0,1 0 0,-1-1 0,0-1 0,23-1 0,-32 0 0,0 1 0,1-1 0,-1 0 0,0 0 0,0 0 0,0-1 0,0 1 0,0-1 0,0 0 0,0 0 0,-1 0 0,1 0 0,0 0 0,-1 0 0,0-1 0,0 1 0,1-1 0,1-3 0,-1 0 0,0 1 0,-1-1 0,1 0 0,-1 0 0,0 1 0,-1-2 0,1 1 0,-1 0 0,0-10 0,0 8 0,-1 1 0,0-1 0,-1 1 0,0-1 0,0 1 0,0-1 0,-1 1 0,0 0 0,0 0 0,-1 0 0,0 0 0,0 0 0,-1 0 0,1 1 0,-2 0 0,1-1 0,-6-4 0,-25-8 0,34 18 0,0 0 0,0 1 0,0 0 0,1-1 0,-1 1 0,0-1 0,0 1 0,0 0 0,0 0 0,0 0 0,0-1 0,0 1 0,0 0 0,0 0 0,0 0 0,0 1 0,0-1 0,0 0 0,0 0 0,0 0 0,0 1 0,0-1 0,0 0 0,0 1 0,0-1 0,0 1 0,0 0 0,0-1 0,1 1 0,-1-1 0,0 1 0,0 0 0,1 0 0,-2 1 0,2-1 0,0 0 0,0 1 0,0-1 0,0 0 0,0 0 0,1 1 0,-1-1 0,0 0 0,1 0 0,-1 1 0,1-1 0,-1 0 0,1 0 0,-1 0 0,1 0 0,0 0 0,0 0 0,-1 0 0,1 0 0,0 0 0,0 0 0,0 0 0,0 0 0,0-1 0,0 1 0,0 0 0,1-1 0,-1 1 0,0-1 0,2 1 0,38 15 0,-34-13 0,0-1 0,1-1 0,-1 1 0,0-1 0,1-1 0,-1 1 0,1-1 0,-1 0 0,1-1 0,-1 0 0,0 0 0,1-1 0,-1 0 0,0 0 0,11-5 0,-18 7 0,0 1 0,1-1 0,-1 0 0,0 0 0,1 0 0,-1 0 0,0 0 0,1 0 0,-1 0 0,0 1 0,1-1 0,-1 0 0,0 0 0,1 0 0,-1 1 0,0-1 0,0 0 0,1 0 0,-1 1 0,0-1 0,0 0 0,0 1 0,1-1 0,-1 0 0,0 0 0,0 1 0,0-1 0,0 1 0,0-1 0,0 0 0,0 1 0,0-1 0,0 0 0,0 1 0,0-1 0,0 0 0,0 1 0,0-1 0,0 0 0,0 1 0,0 0 0,0 23 0,0-17 0,1 1 0,0 0 0,0-1 0,1 1 0,-1 0 0,2-1 0,-1 1 0,1-1 0,1 0 0,-1 0 0,1 0 0,0 0 0,1-1 0,7 10 0,-9-13 0,0 0 0,-1 0 0,1-1 0,0 1 0,0-1 0,0 0 0,1 0 0,-1 0 0,0 0 0,1 0 0,-1-1 0,1 0 0,0 0 0,-1 0 0,1 0 0,0 0 0,0-1 0,0 1 0,0-1 0,-1 0 0,1 0 0,0-1 0,0 1 0,0-1 0,-1 0 0,1 0 0,0 0 0,-1 0 0,8-4 0,-6 2 0,-1-1 0,1 1 0,-1-1 0,0 0 0,0 0 0,0 0 0,0-1 0,-1 1 0,1-1 0,-1 0 0,-1 0 0,1 0 0,-1 0 0,1-1 0,-2 1 0,1-1 0,1-8 0,2-11 0,-1 0 0,0-39 0,-4 62 0,1-15 0,0 3 0,0-1 0,-1 1 0,0 0 0,-1 0 0,-1 0 0,0 0 0,-1 0 0,-5-17 0,8 30 0,-1 1 0,1-1 0,0 1 0,0-1 0,0 1 0,-1-1 0,1 0 0,0 1 0,-1 0 0,1-1 0,0 1 0,-1-1 0,1 1 0,-1-1 0,1 1 0,-1 0 0,1-1 0,-1 1 0,1 0 0,-1-1 0,1 1 0,-1 0 0,0 0 0,-7 8 0,0 23 0,3 18 0,3 0 0,2 1 0,1 0 0,3-1 0,2 0 0,3 0 0,1 0 0,2-2 0,37 91 0,-38-122 0,-11-16 0,0-1 0,1 1 0,-1 0 0,0 0 0,0 0 0,1 0 0,-1-1 0,0 1 0,1 0 0,-1 0 0,0-1 0,0 1 0,1 0 0,-1-1 0,0 1 0,0 0 0,0-1 0,0 1 0,1 0 0,-1-1 0,0 1 0,0 0 0,0-1 0,0 1 0,0 0 0,0-1 0,0 1 0,0-1 0,2-40 0,-2 39 0,0-43-1365,0-1-5461</inkml:trace>
  <inkml:trace contextRef="#ctx0" brushRef="#br0" timeOffset="11930.6">6585 198 24575,'18'-7'0,"17"-3"0,9-3 0,5 1 0,1 2 0,0 3 0,-6 3 0,-14 2 0,-15 1 0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22:24.39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3 66 24575,'0'-7'0,"0"1"0,4 2 0,4 1 0,5 2 0,0 0-8191</inkml:trace>
  <inkml:trace contextRef="#ctx0" brushRef="#br0" timeOffset="440.05">0 108 24575,'40'-16'0,"101"-15"0,1 5 0,162-6 0,-294 31 0,-1 0 0,-1 1 0,0 0 0,1 0 0,13 3 0,-21-3 0,1 0 0,-1 1 0,0-1 0,0 0 0,1 1 0,-1-1 0,0 1 0,0-1 0,0 1 0,0 0 0,0-1 0,0 1 0,0 0 0,0 0 0,0 0 0,0 0 0,0 0 0,0 0 0,-1 0 0,1 0 0,0 0 0,-1 0 0,1 0 0,-1 0 0,1 1 0,-1-1 0,1 0 0,-1 0 0,0 1 0,0-1 0,0 0 0,0 1 0,0-1 0,0 0 0,0 0 0,0 3 0,-2 5 0,-1 1 0,0-1 0,0 0 0,0 0 0,-1 0 0,-9 13 0,-37 52 0,20-31 0,-30 42 0,-30 47 0,76-108 0,1 0 0,1 1 0,-15 43 0,26-65 0,0 1 0,0-1 0,0 0 0,0 1 0,1-1 0,-1 1 0,1-1 0,0 1 0,0-1 0,0 1 0,1-1 0,-1 0 0,1 1 0,0-1 0,0 0 0,2 5 0,-2-6 0,1 1 0,0-1 0,0 0 0,0 0 0,0 0 0,0 0 0,1 0 0,-1 0 0,1-1 0,-1 1 0,1-1 0,0 1 0,-1-1 0,1 0 0,0 0 0,0 0 0,0-1 0,-1 1 0,5 0 0,11 1 17,1-1 0,-1 0 1,0-2-1,0 0 0,0-1 0,32-7 0,-20 1-388,-1-1-1,0-1 1,33-17 0,-25 8-6455</inkml:trace>
  <inkml:trace contextRef="#ctx0" brushRef="#br0" timeOffset="2646.76">254 320 24575,'36'-3'0,"34"-6"0,22 0 0,14-3 0,7 1 0,-5 3 0,-21 2-8191</inkml:trace>
  <inkml:trace contextRef="#ctx0" brushRef="#br0" timeOffset="3353.63">1164 658 24575,'21'-41'0,"37"-87"0,-49 106 0,-7 30 0,-12 39 0,-16 13 0,-2-1 0,-2-2 0,-3-1 0,-52 68 0,83-121 0,-3 4 0,0-1 0,0 1 0,-1-1 0,-8 7 0,13-12 0,1-1 0,-1 1 0,0-1 0,1 1 0,-1-1 0,0 0 0,0 1 0,1-1 0,-1 0 0,0 1 0,0-1 0,0 0 0,1 0 0,-1 0 0,0 0 0,0 0 0,0 0 0,0 0 0,1 0 0,-3 0 0,2-1 0,0 0 0,0 1 0,0-1 0,1 0 0,-1 0 0,0 0 0,0 0 0,1 0 0,-1 0 0,0 0 0,1 0 0,-1 0 0,1 0 0,-1 0 0,1 0 0,0 0 0,-1-1 0,1 1 0,0-2 0,-4-16 0,1 0 0,2 0 0,-1 0 0,2 0 0,1 0 0,0 0 0,2 0 0,0 0 0,1 0 0,8-24 0,-11 40 0,0 1 0,0-1 0,1 1 0,-1 0 0,0 0 0,1 0 0,0-1 0,-1 1 0,1 1 0,0-1 0,0 0 0,0 0 0,0 1 0,1-1 0,-1 1 0,0 0 0,1-1 0,-1 1 0,4-1 0,-2 1 0,0 1 0,0-1 0,0 1 0,0 0 0,0 0 0,0 1 0,0-1 0,0 1 0,0 0 0,0 0 0,6 2 0,3 3 0,-1 0 0,0 0 0,0 2 0,-1-1 0,1 1 0,13 14 0,9 13 61,53 71-1,-14-14-1546,-51-69-5340</inkml:trace>
  <inkml:trace contextRef="#ctx0" brushRef="#br0" timeOffset="3986.46">1671 616 24575,'-4'4'0,"-7"12"0,-7 17 0,-11 18 0,-7 15 0,-5 13 0,-2 9 0,1 3 0,6 0 0,8-7 0,5-11 0,7-15 0,6-17-8191</inkml:trace>
  <inkml:trace contextRef="#ctx0" brushRef="#br0" timeOffset="3987.46">1777 1082 24575,'7'-3'0,"7"-3"0,1 0 0,-1 1 0,1 0 0,24-3 0,-37 7 0,1 1 0,0-1 0,0 1 0,0 0 0,-1 0 0,1 0 0,0 1 0,0-1 0,0 0 0,-1 1 0,1 0 0,0 0 0,-1 0 0,1 0 0,0 0 0,-1 0 0,0 1 0,1-1 0,-1 1 0,0 0 0,0 0 0,0 0 0,0 0 0,0 0 0,0 0 0,0 0 0,-1 0 0,1 1 0,-1-1 0,0 1 0,1-1 0,0 4 0,0 2 0,-1 0 0,1 0 0,-1 1 0,-1-1 0,0 0 0,0 0 0,0 1 0,-1-1 0,0 0 0,-1 0 0,0 0 0,0 0 0,-1 0 0,-5 12 0,-2 1 0,-1 0 0,-1-1 0,0-1 0,-17 20 0,12-21 0,-25 24 0,29-31 0,0 1 0,1 1 0,0 0 0,-11 17 0,23-29 0,-1-1 0,1 0 0,0 1 0,0-1 0,-1 1 0,1-1 0,0 0 0,0 1 0,-1-1 0,1 1 0,0-1 0,0 1 0,0-1 0,0 1 0,0-1 0,0 1 0,0-1 0,0 1 0,0-1 0,0 1 0,0-1 0,0 1 0,0-1 0,0 1 0,0-1 0,1 1 0,-1-1 0,0 1 0,0-1 0,1 0 0,-1 1 0,0-1 0,0 1 0,1-1 0,-1 0 0,0 1 0,1-1 0,-1 0 0,1 1 0,-1-1 0,0 0 0,1 0 0,-1 1 0,1-1 0,-1 0 0,1 0 0,-1 0 0,1 0 0,-1 1 0,1-1 0,-1 0 0,1 0 0,-1 0 0,1 0 0,-1 0 0,1 0 0,35-1 0,-33 0 0,80-12-305,137-41-1,-184 44-448,33-10-6072</inkml:trace>
  <inkml:trace contextRef="#ctx0" brushRef="#br0" timeOffset="4567.76">2582 702 24575,'18'-10'0,"17"-8"0,16-1 0,12 3 0,1 5 0,-3 7 0,-12 5-8191</inkml:trace>
  <inkml:trace contextRef="#ctx0" brushRef="#br0" timeOffset="4568.76">2561 829 24575,'36'0'0,"26"-3"0,21-2 0,10 0 0,1-2 0,-16 0-8191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22:08.15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6 0 24575,'-22'26'0,"-13"25"0,-13 27 0,-5 24 0,3 25 0,7 18 0,10 11 0,11 3 0,12-3 0,16-10 0,21-16 0,20-16 0,20-19 0,17-20 0,12-21 0,8-21 0,-14-16-8191</inkml:trace>
  <inkml:trace contextRef="#ctx0" brushRef="#br0" timeOffset="734.24">676 592 24575,'-3'-1'0,"-23"-16"0,26 17 0,-1 0 0,1-1 0,0 1 0,-1-1 0,1 1 0,0-1 0,-1 1 0,1-1 0,0 1 0,0-1 0,-1 0 0,1 1 0,0-1 0,0 1 0,0-1 0,0 0 0,0 1 0,0-1 0,0 1 0,0-1 0,0 0 0,0 1 0,0-1 0,0 1 0,0-1 0,1 0 0,-1 1 0,0-1 0,0 1 0,1-1 0,-1 1 0,0-1 0,1 1 0,-1-1 0,0 1 0,1-1 0,-1 1 0,1-1 0,-1 1 0,1 0 0,-1-1 0,1 1 0,-1 0 0,1 0 0,-1-1 0,2 1 0,6-5 0,0 1 0,1 0 0,-1 0 0,1 1 0,0 0 0,0 1 0,13-2 0,71-6 0,-74 9 0,4-1 0,84-2 0,-97 4 0,1 1 0,0 0 0,-1 1 0,1 0 0,-1 1 0,1 0 0,15 7 0,-23-9 0,0 1 0,0 0 0,0 0 0,0 0 0,0 0 0,-1 0 0,1 1 0,-1-1 0,1 1 0,-1 0 0,0 0 0,0 0 0,0 0 0,-1 0 0,1 0 0,-1 0 0,1 0 0,-1 1 0,0-1 0,0 1 0,-1-1 0,1 1 0,-1-1 0,0 1 0,1-1 0,-1 1 0,-1-1 0,1 1 0,-1-1 0,0 4 0,-3 7 0,0 0 0,0-1 0,-1 1 0,-1-1 0,0-1 0,-10 15 0,-23 31 0,-69 79 0,61-81 0,-51 80 0,97-135 0,-3 6 0,0-1 0,1 0 0,0 1 0,-5 13 0,7-18 0,1-1 0,0 0 0,0 1 0,-1-1 0,1 0 0,0 1 0,0-1 0,0 1 0,0-1 0,1 0 0,-1 1 0,0-1 0,0 1 0,1-1 0,-1 0 0,1 1 0,-1-1 0,1 0 0,0 0 0,0 0 0,-1 1 0,1-1 0,0 0 0,0 0 0,0 0 0,0 0 0,0 0 0,0-1 0,0 1 0,1 0 0,1 1 0,8 3 0,1-1 0,-1 0 0,1-1 0,-1 0 0,1-1 0,22 2 0,75-2 0,-95-2 0,8-1-273,1-1 0,-1 0 0,0-2 0,41-12 0,-27 3-6553</inkml:trace>
  <inkml:trace contextRef="#ctx0" brushRef="#br0" timeOffset="1463.25">699 975 24575,'18'-10'0,"20"-5"0,19-2 0,17-2 0,14-2 0,10-1 0,-12 4-8191</inkml:trace>
  <inkml:trace contextRef="#ctx0" brushRef="#br0" timeOffset="1875.28">2158 614 24575,'54'-55'0,"-170"144"0,61-49 0,-143 110 0,196-148 0,0-1 0,1 0 0,-1 1 0,0-1 0,1 1 0,-1 0 0,1-1 0,0 1 0,0 0 0,-2 3 0,2-4 0,1-1 0,0 1 0,0-1 0,0 0 0,0 1 0,0-1 0,0 1 0,0-1 0,0 0 0,0 1 0,1-1 0,-1 0 0,0 1 0,0-1 0,0 1 0,0-1 0,0 0 0,1 1 0,-1-1 0,0 0 0,0 1 0,1-1 0,-1 0 0,0 0 0,1 1 0,-1-1 0,0 0 0,0 0 0,1 1 0,-1-1 0,1 0 0,-1 0 0,0 0 0,1 1 0,5 0 0,1 1 0,-1-1 0,1 0 0,-1-1 0,13 0 0,95-4 0,36 0 0,-130 5 0,0 1 0,0 0 0,-1 2 0,1 0 0,24 9 0,-39-11-136,0 0-1,0 0 1,0 1-1,0 0 1,-1 0-1,1 0 1,-1 0-1,1 1 0,5 6 1,2 7-6690</inkml:trace>
  <inkml:trace contextRef="#ctx0" brushRef="#br0" timeOffset="3693.63">1715 1101 24575,'14'4'0,"20"1"0,18 3 0,14 0 0,11-1 0,7 2 0,-5 3 0,-11 0 0,-17-3-8191</inkml:trace>
  <inkml:trace contextRef="#ctx0" brushRef="#br0" timeOffset="4039.92">3196 404 24575,'13'371'0,"-10"-252"0,3 42 0,-2-154 32,0-16-1429,0-9-5429</inkml:trace>
  <inkml:trace contextRef="#ctx0" brushRef="#br0" timeOffset="5004.39">3429 720 24575,'-4'-3'0,"3"-2"0,8-3 0,15 0 0,13 0 0,12 0 0,9-1 0,5 3 0,0 1 0,-3 3 0,-8 0 0,-13 2-8191</inkml:trace>
  <inkml:trace contextRef="#ctx0" brushRef="#br0" timeOffset="5005.39">4381 381 24575,'-1'28'0,"-1"1"0,-1-1 0,-2-1 0,0 1 0,-2-1 0,-1 0 0,-2 0 0,0-1 0,-2 0 0,0-1 0,-2-1 0,-1 0 0,-22 28 0,28-42 0,0 1 0,-21 17 0,27-26 0,1 0 0,-1 1 0,0-1 0,0-1 0,0 1 0,0 0 0,0-1 0,-1 1 0,1-1 0,0 0 0,-1 0 0,1 0 0,-1-1 0,1 1 0,0-1 0,-1 0 0,-3 0 0,5-1 0,0 0 0,-1 0 0,1 0 0,0 0 0,0-1 0,0 1 0,0 0 0,1-1 0,-1 0 0,0 1 0,1-1 0,-1 0 0,1 0 0,-1 0 0,1 0 0,0 0 0,0 0 0,0 0 0,0 0 0,0 0 0,0-1 0,1 1 0,-1-3 0,-3-9 0,2 0 0,-2-22 0,3 31 0,0-9 0,0 0 0,1 1 0,1-1 0,0 1 0,0-1 0,2 1 0,4-20 0,-5 30 0,-1-1 0,0 0 0,1 1 0,0-1 0,0 1 0,0-1 0,0 1 0,0 0 0,1 0 0,0 0 0,-1 0 0,1 1 0,0-1 0,0 0 0,0 1 0,1 0 0,-1 0 0,1 0 0,-1 0 0,1 1 0,0 0 0,-1-1 0,1 1 0,0 0 0,0 1 0,0-1 0,0 1 0,0-1 0,0 1 0,4 1 0,0 0 0,1 0 0,-1 0 0,0 1 0,0 0 0,0 1 0,0-1 0,0 2 0,0-1 0,-1 1 0,1 0 0,-1 1 0,0 0 0,0 0 0,10 10 0,3 7 0,0 1 0,31 48 0,-35-48 0,0 1 0,33 33 0,-46-54 0,0 0 0,0 0 0,1-1 0,-1 1 0,0-1 0,1 0 0,0 0 0,0 0 0,-1 0 0,1-1 0,0 1 0,0-1 0,0 0 0,1 0 0,-1 0 0,0-1 0,7 0 0,-6 0 0,0-1 0,0 0 0,0-1 0,0 1 0,-1-1 0,1 0 0,0 0 0,-1-1 0,1 1 0,-1-1 0,0 0 0,6-5 0,6-9 0,0 0 0,-2 0 0,0-1 0,-1-1 0,11-22 0,47-92 0,-148 307 0,65-148-62,-238 560-1241,239-553-5523</inkml:trace>
  <inkml:trace contextRef="#ctx0" brushRef="#br0" timeOffset="6045.98">4889 995 24575,'11'-3'0,"0"0"0,1 1 0,-1 1 0,1-1 0,-1 2 0,20 0 0,-29 0 0,1 1 0,-1-1 0,1 0 0,-1 1 0,1-1 0,-1 1 0,0 0 0,1 0 0,-1 0 0,0 0 0,0 0 0,0 0 0,0 0 0,0 1 0,0-1 0,0 1 0,0 0 0,-1-1 0,1 1 0,0 0 0,-1 0 0,0 0 0,1 0 0,-1 0 0,0 1 0,0-1 0,0 0 0,0 1 0,-1-1 0,1 0 0,0 1 0,-1-1 0,0 1 0,0-1 0,0 0 0,0 1 0,0 4 0,-2 2 0,0 1 0,0 0 0,-1-1 0,0 0 0,-1 1 0,0-1 0,-1 0 0,0-1 0,0 1 0,0-1 0,-10 10 0,-12 13 0,-41 37 0,56-56 0,-85 78 0,97-90 0,-1 1 0,0-1 0,1 1 0,-1-1 0,0 1 0,1-1 0,-1 1 0,1 0 0,-1-1 0,1 1 0,-1 0 0,1 0 0,-1-1 0,1 1 0,0 0 0,0 0 0,-1-1 0,1 1 0,0 0 0,0 0 0,0 0 0,0 0 0,0 0 0,0-1 0,0 1 0,0 0 0,0 0 0,0 0 0,0 0 0,0-1 0,1 2 0,0-1 0,1 0 0,-1 0 0,1 0 0,-1 0 0,1 0 0,-1-1 0,1 1 0,-1-1 0,1 1 0,-1-1 0,1 1 0,0-1 0,-1 0 0,4 0 0,11 1 0,0-2 0,20-2 0,-35 3 0,53-9-455,0-3 0,80-27 0,-82 20-6371</inkml:trace>
  <inkml:trace contextRef="#ctx0" brushRef="#br0" timeOffset="6046.98">5439 508 24575,'18'11'0,"13"18"0,5 22 0,-3 24 0,-4 20 0,-8 21 0,-6 10 0,-13 11 0,-22 2 0,-25-3 0,-23-8 0,-25-11 0,3-25-8191</inkml:trace>
  <inkml:trace contextRef="#ctx0" brushRef="#br0" timeOffset="6626.99">3004 191 24575,'0'-3'0,"-4"5"0,-7 18 0,-11 22 0,-7 27 0,-4 22 0,5 25 0,7 18 0,10 11 0,15 3 0,21-2 0,24-9 0,21-8 0,25-13 0,21-18 0,20-23 0,-14-24-8191</inkml:trace>
  <inkml:trace contextRef="#ctx0" brushRef="#br0" timeOffset="7082.5">6159 0 24575,'22'22'0,"17"25"0,10 26 0,4 29 0,-8 30 0,-11 29 0,-11 22 0,-14 17 0,-22 6 0,-23-6 0,-24-12 0,-24-17 0,-18-23 0,8-36-8191</inkml:trace>
  <inkml:trace contextRef="#ctx0" brushRef="#br0" timeOffset="7083.5">7048 1228 24575,'-11'15'0,"-3"4"-8191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9:10.42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7 127 24575,'-2'1'0,"-1"-1"0,1 1 0,-1-1 0,1 1 0,0 0 0,-1 0 0,1 0 0,0 0 0,0 0 0,0 0 0,0 1 0,0-1 0,0 1 0,0-1 0,0 1 0,1 0 0,-1 0 0,1 0 0,-1 0 0,1 0 0,0 0 0,0 0 0,0 0 0,0 0 0,0 1 0,0-1 0,0 0 0,0 4 0,-2 8 0,-1 1 0,2-1 0,-1 20 0,3-32 0,-8 113 0,-20 186 0,27-285-28,-6 20-1309</inkml:trace>
  <inkml:trace contextRef="#ctx0" brushRef="#br0" timeOffset="785.4">636 149 24575,'-3'-7'0,"-1"-1"0,1 0 0,-2 1 0,1 0 0,-1 0 0,0 0 0,0 1 0,-1-1 0,0 1 0,-6-5 0,9 9 0,1 1 0,0-1 0,-1 1 0,1-1 0,-1 1 0,1 0 0,-1 0 0,1 0 0,-1 0 0,0 1 0,0-1 0,1 1 0,-1-1 0,0 1 0,0 0 0,0 0 0,1 0 0,-1 1 0,0-1 0,0 1 0,1-1 0,-1 1 0,0 0 0,1 0 0,-1 0 0,1 1 0,-1-1 0,1 0 0,-1 1 0,1 0 0,0-1 0,0 1 0,-2 2 0,-5 5 0,1-1 0,0 2 0,1-1 0,0 1 0,0 0 0,1 0 0,0 1 0,1-1 0,1 1 0,-1 1 0,2-1 0,-1 1 0,2-1 0,-3 21 0,5-30 0,0 0 0,0 1 0,0-1 0,1 0 0,-1 1 0,1-1 0,-1 0 0,1 0 0,0 0 0,0 1 0,0-1 0,0 0 0,0 0 0,0 0 0,1 0 0,-1-1 0,1 1 0,-1 0 0,1 0 0,0-1 0,0 1 0,0-1 0,0 0 0,0 0 0,0 1 0,0-1 0,0 0 0,0-1 0,0 1 0,0 0 0,1-1 0,-1 1 0,0-1 0,1 0 0,-1 1 0,3-1 0,1 0 0,-1 0 0,1 0 0,0 0 0,0 0 0,-1-1 0,1 0 0,0 0 0,-1 0 0,1-1 0,-1 0 0,0 0 0,1-1 0,-1 1 0,5-5 0,-5 3 0,-1 0 0,1-1 0,-1 0 0,-1 0 0,1 0 0,-1 0 0,0-1 0,0 1 0,0-1 0,-1 0 0,0 1 0,0-1 0,0 0 0,-1-1 0,1-6 0,1-14 0,-2 0 0,-2-34 0,1 8 0,4 30 0,3 35 0,5 38 0,-2 4 0,0 3 0,5 85 0,-14-127 0,-1 0 0,-1 0 0,0 0 0,-1 0 0,0 0 0,-1 0 0,-1 0 0,-1-1 0,0 1 0,-12 22 0,14-32 0,0 0 0,0 0 0,-1-1 0,0 1 0,1-1 0,-2 0 0,1 0 0,0 0 0,-1-1 0,0 0 0,1 1 0,-10 3 0,2-3 0,-1 1 0,0-2 0,-24 4 0,-3 1 0,50-10-1365,5 0-5461</inkml:trace>
  <inkml:trace contextRef="#ctx0" brushRef="#br0" timeOffset="1431.31">1060 64 24575,'0'0'0,"0"0"0,0 0 0,0 0 0,1 0 0,-1-1 0,0 1 0,0 0 0,0 0 0,0 0 0,0 0 0,0 0 0,1 0 0,-1 0 0,0-1 0,0 1 0,0 0 0,1 0 0,-1 0 0,0 0 0,0 0 0,0 0 0,0 0 0,1 0 0,-1 0 0,0 0 0,0 0 0,0 0 0,1 0 0,-1 0 0,0 0 0,0 0 0,0 0 0,0 0 0,1 0 0,-1 1 0,0-1 0,0 0 0,0 0 0,0 0 0,1 0 0,-1 0 0,0 0 0,0 1 0,4 9 0,-2 15 0,-6 10 0,-9 47 0,7-51 0,2-1 0,-2 44 0,6-71 0,-1-1 0,1 0 0,1 1 0,-1-1 0,0 0 0,1 0 0,-1 1 0,1-1 0,-1 0 0,1 0 0,0 0 0,0 0 0,0 0 0,0 0 0,1 0 0,-1 0 0,0 0 0,1 0 0,-1-1 0,1 1 0,0 0 0,-1-1 0,1 0 0,0 1 0,0-1 0,0 0 0,0 0 0,0 0 0,0 0 0,1 0 0,-1-1 0,0 1 0,0-1 0,0 1 0,1-1 0,-1 0 0,4 0 0,-1 0 0,0 0 0,0-1 0,0 0 0,0 0 0,0 0 0,-1 0 0,1-1 0,0 0 0,-1 0 0,1 0 0,-1 0 0,0-1 0,0 0 0,0 0 0,0 0 0,0 0 0,3-5 0,3-7 0,-1 0 0,0 0 0,-1-1 0,-1 0 0,-1-1 0,0 0 0,4-21 0,6-14 0,-9 40 0,-4 25 0,-4 26 0,-43 220 0,13-101 0,30-150-273,-1 0 0,2 0 0,-1-1 0,2 13 0,2-4-6553</inkml:trace>
  <inkml:trace contextRef="#ctx0" brushRef="#br0" timeOffset="1806.28">1588 171 24575,'-4'10'0,"0"-1"0,0 1 0,1 0 0,0 0 0,1 0 0,0 1 0,0-1 0,2 0 0,-1 1 0,1-1 0,0 0 0,1 1 0,1-1 0,2 13 0,4 6 0,2-1 0,1 0 0,24 45 0,-30-64 0,-1-2 0,0 1 0,-1-1 0,1 1 0,-2 0 0,4 11 0,-6-17 0,0 0 0,0 0 0,1 1 0,-1-1 0,-1 0 0,1 0 0,0 0 0,0 0 0,-1 0 0,1 0 0,-1-1 0,0 1 0,0 0 0,1 0 0,-1 0 0,0 0 0,0-1 0,-1 1 0,1 0 0,0-1 0,-1 1 0,1-1 0,-1 0 0,1 1 0,-1-1 0,1 0 0,-4 2 0,-4 1 0,-1 1 0,1-1 0,-1-1 0,0 0 0,0 0 0,0-1 0,-12 2 0,15-3 0,0-1 0,-1 1 0,1-1 0,0 0 0,-1-1 0,1 0 0,0 0 0,0-1 0,0 1 0,0-2 0,-7-2 0,11 4-91,1-1 0,0 0 0,-1 1 0,1-1 0,0 0 0,0 0 0,0 0 0,0 0 0,1 0 0,-1-1 0,0 1 0,1-1 0,0 1 0,-2-4 0,-4-15-6735</inkml:trace>
  <inkml:trace contextRef="#ctx0" brushRef="#br0" timeOffset="2302">1610 192 24575,'25'-11'0,"20"-7"0,12 0 0,7 2 0,4 5 0,2 3 0,-2 0 0,-11 2-8191</inkml:trace>
  <inkml:trace contextRef="#ctx0" brushRef="#br0" timeOffset="2677.12">2309 21 24575,'-9'11'0,"0"-1"0,1 1 0,0 0 0,1 1 0,1 0 0,-1 0 0,2 1 0,0-1 0,-4 15 0,6-17 0,0 0 0,1 1 0,0 0 0,1-1 0,0 1 0,1 0 0,0-1 0,0 1 0,1 0 0,1-1 0,5 21 0,-6-27 0,1 0 0,0 0 0,0 0 0,1 0 0,-1-1 0,1 1 0,0-1 0,0 1 0,0-1 0,0 0 0,0 0 0,1 0 0,-1-1 0,1 1 0,0-1 0,0 0 0,0 0 0,0 0 0,0-1 0,0 1 0,1-1 0,-1 0 0,0 0 0,1-1 0,-1 1 0,1-1 0,5 0 0,-1 0 0,1-1 0,-1 0 0,0-1 0,0 1 0,0-2 0,-1 1 0,1-1 0,0 0 0,-1-1 0,0 0 0,0-1 0,11-7 0,5-10 0,-2 0 0,0-1 0,-2-2 0,0 0 0,-2-1 0,17-32 0,6-6 0,-40 63 0,-1-1 0,1 1 0,0 0 0,-1 0 0,1 0 0,0 0 0,0 0 0,0 0 0,0 0 0,0 0 0,0 1 0,0-1 0,0 0 0,0 0 0,0 1 0,0-1 0,2 0 0,-2 1 0,-1 0 0,1 1 0,-1-1 0,1 0 0,-1 1 0,1-1 0,-1 1 0,0-1 0,1 0 0,-1 1 0,0-1 0,1 1 0,-1-1 0,0 1 0,1-1 0,-1 1 0,0-1 0,0 1 0,0 0 0,0-1 0,0 1 0,0-1 0,1 1 0,-1-1 0,0 1 0,-1 0 0,-1 54 0,-17 99 0,-67 260 0,65-345-682,-46 107-1,37-112-6143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22:03.04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7 281 24575,'-7'-10'0,"2"19"0,1 25 0,-4 99 0,6-1 0,26 223 0,-22-452 0,-22-168 0,9 154 0,4-196 0,8 293 0,0 1 0,1 0 0,0 0 0,1-1 0,9-22 0,-10 33 0,-1 0 0,0 0 0,1 0 0,-1 0 0,1 0 0,0 1 0,0-1 0,0 1 0,0-1 0,0 1 0,1 0 0,-1 0 0,1 0 0,-1 0 0,1 0 0,0 1 0,0-1 0,0 1 0,0 0 0,0 0 0,0 0 0,0 0 0,0 0 0,0 1 0,0-1 0,1 1 0,-1 0 0,0 0 0,6 1 0,-1 0 0,-1 1 0,0 0 0,-1 1 0,1 0 0,0 0 0,-1 0 0,1 1 0,-1 0 0,0 0 0,-1 1 0,1-1 0,-1 1 0,1 0 0,-2 1 0,1 0 0,0-1 0,-1 1 0,4 9 0,3 4 0,-1 1 0,-1 0 0,-1 0 0,11 41 0,-15-46 0,0 1 0,-2-1 0,0 1 0,0 0 0,-2 0 0,0 0 0,-1-1 0,-3 21 0,3-29 0,-1 0 0,0-1 0,0 1 0,-1-1 0,0 1 0,0-1 0,-1 0 0,1 0 0,-1 0 0,0 0 0,-1-1 0,0 0 0,1 1 0,-2-2 0,1 1 0,0-1 0,-1 0 0,0 0 0,0 0 0,-13 5 0,2-3-227,-1 0-1,0-1 1,0-1-1,0-1 1,-37 2-1,-14-4-6598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21:58.39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6 42 24575,'-17'-4'0,"15"4"0,-1-1 0,0 1 0,0-1 0,0 0 0,0 0 0,1 0 0,-1 0 0,0 0 0,1-1 0,-3-1 0,46-3 0,43-1 0,31-2 0,124 5 0,-235 4 0,0 0 0,0 1 0,-1-1 0,1 1 0,0 0 0,0 0 0,-1 0 0,1 1 0,6 2 0,-9-3 0,0 0 0,0 0 0,0 0 0,0 0 0,0 0 0,0 0 0,-1 0 0,1 0 0,0 0 0,-1 0 0,1 1 0,-1-1 0,1 0 0,-1 0 0,0 0 0,1 1 0,-1-1 0,0 0 0,0 1 0,0-1 0,0 0 0,0 0 0,0 1 0,0-1 0,0 0 0,-1 1 0,1-1 0,0 0 0,-1 0 0,1 1 0,-1-1 0,0 1 0,-8 15 0,-1 0 0,0 0 0,-1-1 0,-1-1 0,-18 20 0,-2 3 0,-51 67 0,20-22 0,-3-3 0,-103 96 0,163-171 0,-21 23 0,26-28 0,1 1 0,0-1 0,-1 0 0,1 1 0,0-1 0,0 1 0,0-1 0,-1 1 0,1-1 0,0 1 0,0-1 0,0 1 0,0-1 0,0 1 0,0-1 0,0 1 0,0-1 0,0 1 0,0-1 0,0 1 0,1-1 0,-1 1 0,0-1 0,0 1 0,1 0 0,0 0 0,0-1 0,0 1 0,-1 0 0,1-1 0,0 1 0,0-1 0,0 1 0,0-1 0,0 1 0,0-1 0,0 0 0,0 0 0,0 1 0,0-1 0,2 0 0,48 3 0,93-5 0,-62 0 0,7 2-33,-31 1-633,85-9 0,-116 3-6160</inkml:trace>
  <inkml:trace contextRef="#ctx0" brushRef="#br0" timeOffset="513.65">0 424 24575,'25'-10'0,"23"-5"0,21-2 0,17 2 0,12 2 0,3 5 0,-15 3-8191</inkml:trace>
  <inkml:trace contextRef="#ctx0" brushRef="#br0" timeOffset="1133.33">1249 487 24575,'-13'9'0,"0"0"0,1 0 0,0 1 0,1 1 0,0 0 0,-16 20 0,4-4 0,-178 185 0,197-207 0,-1-1 0,1 1 0,-2-1 0,1 0 0,-7 4 0,12-7 0,-1-1 0,1 0 0,-1 1 0,1-1 0,-1 0 0,0 0 0,1 0 0,-1 1 0,1-1 0,-1 0 0,0 0 0,1 0 0,-1 0 0,1 0 0,-1 0 0,0 0 0,1 0 0,-1 0 0,1-1 0,-1 1 0,0 0 0,1 0 0,-1 0 0,0-1 0,0 0 0,0 0 0,1 0 0,-1-1 0,0 1 0,1 0 0,-1 0 0,1 0 0,-1-1 0,1 1 0,0 0 0,-1 0 0,1-1 0,0 1 0,0 0 0,0 0 0,0-1 0,0 0 0,1-14 0,1 0 0,0 0 0,1 0 0,0 0 0,1 1 0,1 0 0,1 0 0,0 0 0,1 0 0,1 1 0,13-20 0,-21 33 0,1 1 0,0-1 0,-1 0 0,1 0 0,0 0 0,0 0 0,0 1 0,0-1 0,0 0 0,0 1 0,0-1 0,0 1 0,0-1 0,0 1 0,0 0 0,0-1 0,0 1 0,0 0 0,0-1 0,0 1 0,0 0 0,1 0 0,-1 0 0,0 0 0,0 0 0,0 1 0,0-1 0,0 0 0,0 0 0,0 1 0,1-1 0,-1 1 0,0-1 0,0 1 0,0-1 0,0 1 0,-1 0 0,1-1 0,0 1 0,0 0 0,0 0 0,0-1 0,-1 1 0,1 0 0,0 0 0,0 1 0,5 7 0,0 0 0,0 1 0,8 18 0,-9-17 0,30 65 0,-16-33 0,32 53 0,-47-90-151,0 0-1,1 0 0,0 0 0,0-1 1,0 0-1,1 0 0,0 0 1,8 5-1,13 5-6674</inkml:trace>
  <inkml:trace contextRef="#ctx0" brushRef="#br0" timeOffset="1863.02">1565 551 24575,'4'-3'0,"-3"5"0,-5 14 0,-9 15 0,-9 16 0,-8 15 0,-7 11 0,-4 11 0,-2 3 0,3-4 0,4-4 0,9-13 0,8-17-8191</inkml:trace>
  <inkml:trace contextRef="#ctx0" brushRef="#br0" timeOffset="1864.02">1608 890 24575,'16'-4'0,"1"-1"0,0 2 0,-1 0 0,1 2 0,0-1 0,18 2 0,-31 0 0,0 0 0,0 1 0,-1-1 0,1 1 0,0 0 0,-1 0 0,1 0 0,0 0 0,-1 1 0,0-1 0,1 1 0,-1 0 0,0 0 0,0 0 0,0 0 0,0 1 0,0-1 0,0 1 0,-1 0 0,1 0 0,-1 0 0,0 0 0,0 0 0,0 0 0,0 1 0,-1-1 0,1 1 0,-1-1 0,0 1 0,0 0 0,0-1 0,0 1 0,-1 4 0,1-1 0,-2 1 0,1-1 0,-1 1 0,0-1 0,-1 0 0,0 1 0,0-1 0,0 0 0,-1 0 0,0-1 0,-1 1 0,1-1 0,-1 1 0,0-1 0,-1 0 0,-9 10 0,-3 1 0,-1 0 0,0-1 0,-39 25 0,8-12 0,37-24 0,0 2 0,0 0 0,0 0 0,1 1 0,0 1 0,1 0 0,-11 11 0,20-19 0,1-1 0,0 0 0,0 0 0,-1 1 0,1-1 0,0 0 0,0 1 0,0-1 0,0 0 0,-1 1 0,1-1 0,0 1 0,0-1 0,0 0 0,0 1 0,0-1 0,0 0 0,0 1 0,0-1 0,0 1 0,0-1 0,0 0 0,0 1 0,0-1 0,0 0 0,0 1 0,1-1 0,-1 1 0,0-1 0,0 0 0,0 1 0,0-1 0,1 0 0,-1 1 0,16 6 0,20-4 0,29-6-341,0-3 0,-1-3-1,70-19 1,-69 13-6485</inkml:trace>
  <inkml:trace contextRef="#ctx0" brushRef="#br0" timeOffset="2417.69">2560 550 24575,'0'-7'0,"11"-2"0,14 0 0,18 1 0,11 3 0,12 2 0,2 1 0,-8 2 0,-13 0-8191</inkml:trace>
  <inkml:trace contextRef="#ctx0" brushRef="#br0" timeOffset="2418.69">2560 677 24575,'32'0'0,"30"0"0,21 0 0,11-3 0,-10-2-8191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08:48.6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900 4446 24575,'0'0'-8191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05:43.72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87 24575,'48'-18'0,"84"-22"0,-110 35 0,0 1 0,0 1 0,0 1 0,0 1 0,0 1 0,30 3 0,-48-2 0,0-1 0,0 1 0,0 0 0,-1 0 0,1 0 0,0 0 0,-1 1 0,1-1 0,-1 1 0,1 0 0,-1 0 0,0 0 0,0 1 0,0-1 0,0 1 0,0 0 0,0 0 0,-1 0 0,1 0 0,-1 0 0,0 0 0,0 1 0,0-1 0,1 4 0,-2-1 0,1 0 0,-1-1 0,-1 1 0,1 0 0,-1 0 0,0-1 0,0 1 0,-1 0 0,0 0 0,0-1 0,0 1 0,0-1 0,-1 1 0,0-1 0,-5 10 0,-2 1 0,0 1 0,-1-1 0,-1-1 0,-24 27 0,-61 49 0,63-62 0,2 2 0,-30 35 0,59-64 0,0 0 0,1 0 0,-1 1 0,0-1 0,1 0 0,-1 1 0,1-1 0,0 1 0,0-1 0,0 1 0,0 0 0,0 0 0,1-1 0,-1 1 0,1 0 0,0 0 0,0 0 0,0 5 0,1-6 0,0 0 0,1 0 0,-1 1 0,1-1 0,-1-1 0,1 1 0,0 0 0,-1 0 0,1-1 0,0 1 0,0-1 0,0 1 0,1-1 0,-1 0 0,0 0 0,0 0 0,1 0 0,-1 0 0,1 0 0,-1-1 0,5 1 0,24 6 0,0-2 0,0-2 0,0 0 0,33-3 0,125-17 0,-179 16-227,1-1-1,-1 0 1,1-1-1,-1 0 1,10-5-1,0-4-6598</inkml:trace>
  <inkml:trace contextRef="#ctx0" brushRef="#br0" timeOffset="342.35">127 698 24575,'29'-3'0,"23"-6"0,22 0 0,15 1 0,12-2 0,5-2 0,4 0 0,-17 3-8191</inkml:trace>
  <inkml:trace contextRef="#ctx0" brushRef="#br0" timeOffset="699.12">1714 360 24575,'-54'50'0,"-2"-3"0,-2-2 0,-2-3 0,-78 41 0,125-76 0,9-6 0,0 1 0,0 0 0,0 1 0,0-1 0,0 1 0,1 0 0,-1 0 0,1 0 0,-6 6 0,9-8 0,0-1 0,0 1 0,0-1 0,0 0 0,0 1 0,0-1 0,0 0 0,0 1 0,0-1 0,0 1 0,0-1 0,0 0 0,0 1 0,0-1 0,0 1 0,0-1 0,1 0 0,-1 1 0,0-1 0,0 0 0,0 1 0,1-1 0,-1 0 0,0 0 0,0 1 0,1-1 0,-1 0 0,0 0 0,1 1 0,-1-1 0,0 0 0,1 0 0,-1 0 0,0 1 0,1-1 0,-1 0 0,0 0 0,1 0 0,-1 0 0,0 0 0,1 0 0,-1 0 0,1 0 0,21 4 0,-20-4 0,56 2 0,72-5 0,-84-1 0,-1 3 0,0 2 0,66 9 0,-104-9-151,1 1-1,-1 0 0,0 0 0,0 0 1,-1 1-1,1 0 0,0 0 1,10 8-1,0 6-6674</inkml:trace>
  <inkml:trace contextRef="#ctx0" brushRef="#br0" timeOffset="1119.58">1374 930 24575,'36'0'0,"30"0"0,18 4 0,13 1 0,0 3 0,-4 0 0,-13-1 0,-14-1 0,-20-3-8191</inkml:trace>
  <inkml:trace contextRef="#ctx0" brushRef="#br0" timeOffset="1957.66">2517 337 24575,'2'-3'0,"1"0"0,-1 1 0,1-1 0,-1 0 0,1 1 0,0-1 0,0 1 0,0 0 0,0 0 0,0 0 0,1 1 0,-1-1 0,1 1 0,-1 0 0,5-1 0,59-13 0,-58 14 0,3-1 0,98-12 0,-100 14 0,1-1 0,0 2 0,-1-1 0,1 1 0,0 1 0,-1 0 0,0 1 0,12 3 0,-20-5 0,1 1 0,-1-1 0,0 1 0,1-1 0,-1 1 0,0 0 0,0 0 0,0-1 0,0 2 0,0-1 0,0 0 0,-1 0 0,1 0 0,-1 1 0,0-1 0,1 1 0,-1-1 0,0 1 0,-1 0 0,1-1 0,0 1 0,-1 0 0,1 0 0,-1-1 0,0 1 0,0 0 0,0 0 0,0 0 0,-1-1 0,1 1 0,-1 0 0,1 0 0,-1-1 0,-1 4 0,-3 8 0,0-1 0,-1 0 0,0 0 0,-1 0 0,-11 15 0,-12 12 0,-2-1 0,-38 35 0,39-42 0,1 1 0,1 1 0,-28 45 0,55-77 0,1 1 0,-1-1 0,1 1 0,-1 0 0,1 0 0,0-1 0,0 1 0,1 0 0,-1 0 0,0 0 0,1 0 0,0 0 0,0 0 0,0 0 0,0 0 0,0 3 0,1-4 0,0 0 0,0 0 0,0 0 0,0-1 0,1 1 0,-1 0 0,0 0 0,1-1 0,-1 1 0,1-1 0,0 1 0,0-1 0,-1 0 0,1 1 0,0-1 0,0 0 0,0 0 0,0-1 0,0 1 0,0 0 0,1-1 0,2 1 0,18 5 0,0-2 0,0-1 0,1-1 0,26 0 0,97-13 0,-133 9-227,1 0-1,-1-1 1,0-1-1,-1 0 1,14-6-1,6-8-6598</inkml:trace>
  <inkml:trace contextRef="#ctx0" brushRef="#br0" timeOffset="2301.87">2604 591 24575,'25'-10'0,"20"-5"0,19 2 0,14-2 0,7 3 0,1 2 0,-15 4-8191</inkml:trace>
  <inkml:trace contextRef="#ctx0" brushRef="#br0" timeOffset="2661.37">3491 528 24575,'-19'38'0,"-90"166"0,89-170 0,-2-2 0,-1-1 0,-51 53 0,69-79 0,0 0 0,-1-1 0,1 0 0,-1 0 0,0 0 0,0-1 0,0 1 0,-1-1 0,1-1 0,-14 4 0,18-6 0,1 1 0,-1-1 0,0 0 0,0 0 0,0 0 0,0 0 0,0 0 0,0-1 0,0 1 0,0-1 0,1 1 0,-1-1 0,0 1 0,0-1 0,1 0 0,-1 0 0,-2-2 0,2 1 0,0 0 0,0 0 0,1 0 0,-1 0 0,1-1 0,-1 1 0,1 0 0,0-1 0,0 1 0,0-1 0,0 0 0,0 1 0,1-1 0,-1 0 0,0-4 0,1-1 0,0 0 0,0-1 0,0 1 0,1 0 0,0 0 0,1-1 0,0 1 0,0 0 0,1 0 0,0 1 0,0-1 0,1 1 0,-1-1 0,2 1 0,9-12 0,-11 15 0,-1 0 0,2 1 0,-1 0 0,0 0 0,1 0 0,-1 0 0,1 0 0,0 1 0,0-1 0,0 1 0,0 0 0,0 0 0,0 1 0,1-1 0,-1 1 0,1 0 0,-1 0 0,1 0 0,-1 1 0,1 0 0,-1 0 0,1 0 0,0 0 0,-1 1 0,1 0 0,-1-1 0,1 2 0,-1-1 0,0 0 0,5 3 0,0 1-2,-1 0 1,1 0-1,-1 1 0,0 0 0,-1 0 0,1 1 0,-1 0 0,-1 0 0,1 1 0,5 9 1,7 12 58,23 52 1,-30-55-545,1-1 1,28 39-1,-28-47-6339</inkml:trace>
  <inkml:trace contextRef="#ctx0" brushRef="#br0" timeOffset="3066.03">3704 824 24575,'15'-17'0,"-9"14"0,-8 13 0,-7 12 0,-2-1 0,-1-1 0,0 0 0,-23 27 0,11-14 0,-62 82 0,40-56 0,2 2 0,-55 102 0,99-163 0,-3 7 24,-1 0 0,1 0 0,1 0 0,-4 14 0,6-19-69,-1-1 0,1 1 0,0-1 0,0 0 0,0 1 0,0-1 0,0 0 0,0 1 0,1-1 0,-1 1 0,0-1 0,1 0 0,-1 1 0,1-1 0,-1 0 0,1 0 0,0 1 0,-1-1 0,1 0 0,0 0 0,0 0 0,0 0 0,0 0 0,0 0 0,0 0 0,0 0 0,0 0 0,0-1 0,1 1 0,-1 0 0,0-1 0,3 2 0,14 2-6781</inkml:trace>
  <inkml:trace contextRef="#ctx0" brushRef="#br0" timeOffset="3437.59">3704 1205 24575,'3'-1'0,"13"-4"0,1 1 0,0 0 0,0 2 0,31-3 0,-46 5 0,1 0 0,0 0 0,-1 0 0,1 0 0,0 1 0,-1-1 0,1 1 0,0 0 0,-1-1 0,1 1 0,-1 0 0,1 1 0,-1-1 0,0 0 0,1 1 0,-1-1 0,0 1 0,0 0 0,0-1 0,0 1 0,0 0 0,0 0 0,-1 1 0,1-1 0,-1 0 0,1 0 0,-1 1 0,0-1 0,0 1 0,0-1 0,0 1 0,0-1 0,-1 1 0,1 0 0,-1-1 0,0 1 0,0 0 0,0 5 0,0 0 0,-1 1 0,0-1 0,-1 1 0,0-1 0,0 1 0,-1-1 0,0 0 0,0 0 0,-1 0 0,0-1 0,0 1 0,-9 10 0,-7 6 0,0-1 0,-30 25 0,-11 13 0,60-59 0,-1-1 0,1 0 0,0 0 0,0 1 0,0-1 0,0 1 0,0-1 0,0 1 0,0 0 0,0-1 0,1 1 0,-1 0 0,0-1 0,1 1 0,0 0 0,-1 0 0,1 0 0,0-1 0,0 1 0,0 3 0,1-4 0,-1 1 0,1-1 0,0 0 0,0 0 0,0 0 0,0 0 0,0 1 0,0-1 0,0 0 0,0-1 0,0 1 0,0 0 0,0 0 0,1 0 0,-1-1 0,0 1 0,1 0 0,-1-1 0,3 1 0,8 2 0,1-1 0,-1 0 0,1-1 0,18 0 0,12-2-273,0-2 0,-1-2 0,1-2 0,49-15 0,-37 6-6553</inkml:trace>
  <inkml:trace contextRef="#ctx0" brushRef="#br0" timeOffset="4093.58">4888 0 24575,'11'36'0,"7"34"0,8 29 0,2 28 0,-2 23 0,-3 20 0,-6 13 0,-8 0 0,-13-2 0,-14-13 0,-17-18 0,-18-16 0,-14-20 0,-10-23 0,-3-23 0,13-22-8191</inkml:trace>
  <inkml:trace contextRef="#ctx0" brushRef="#br0" timeOffset="4466.07">5671 1014 24575,'25'-7'0,"20"-3"0,12 1 0,7 5 0,-3 8 0,-8 2 0,-14 4 0,-13 0-8191</inkml:trace>
  <inkml:trace contextRef="#ctx0" brushRef="#br0" timeOffset="4840.42">5630 1225 24575,'29'4'0,"27"1"0,22 0 0,17-1 0,9-5 0,5-6 0,-1-9 0,-20-1-8191</inkml:trace>
  <inkml:trace contextRef="#ctx0" brushRef="#br0" timeOffset="4841.42">6921 527 24575,'-4'22'0,"0"25"0,-1 22 0,2 14 0,0 11 0,1 8 0,1 0 0,1-2 0,0-5 0,0-10 0,4-13 0,1-18-8191</inkml:trace>
  <inkml:trace contextRef="#ctx0" brushRef="#br0" timeOffset="5186.06">7195 1100 24575,'25'-7'0,"20"-6"0,15-1 0,17-1 0,9 1 0,8 0 0,2 3 0,0-2 0,-17 3-8191</inkml:trace>
  <inkml:trace contextRef="#ctx0" brushRef="#br0" timeOffset="5543.92">8466 676 24575,'-5'22'0,"-1"-1"0,-2 0 0,0 0 0,-1-1 0,-12 20 0,-3 0 0,-38 49 0,47-70 0,0-1 0,-2 0 0,-29 24 0,38-35 0,-1-1 0,1 0 0,-1 0 0,0-1 0,-1 0 0,0-1 0,1 0 0,-1-1 0,0 0 0,-18 3 0,26-6 0,0 1 0,0-1 0,0 1 0,-1-1 0,1 0 0,0 0 0,0 0 0,-1-1 0,1 1 0,0 0 0,0-1 0,0 1 0,-1-1 0,1 0 0,0 0 0,0 0 0,0 0 0,0 0 0,0 0 0,1-1 0,-1 1 0,0 0 0,1-1 0,-1 0 0,0 1 0,1-1 0,0 0 0,-1 0 0,1 0 0,0 0 0,0 0 0,0 0 0,0 0 0,1 0 0,-1 0 0,0 0 0,1 0 0,0-1 0,-1 1 0,1 0 0,0 0 0,0-1 0,1-2 0,-1-5 0,1 0 0,1 0 0,0 0 0,0 1 0,1-1 0,0 1 0,0-1 0,9-14 0,-7 16 0,0-1 0,1 1 0,0 0 0,0 1 0,1 0 0,0 0 0,0 0 0,1 1 0,10-7 0,-15 11 0,0 0 0,0 0 0,0 1 0,1-1 0,-1 1 0,0 0 0,1 0 0,-1 0 0,1 0 0,-1 1 0,1-1 0,-1 1 0,1 0 0,0 0 0,-1 0 0,1 1 0,-1-1 0,1 1 0,-1 0 0,1 0 0,-1 0 0,0 0 0,1 1 0,-1-1 0,0 1 0,0 0 0,0 0 0,4 3 0,3 5 0,0 0 0,0 1 0,-1 0 0,0 1 0,-1 0 0,12 22 0,34 87 0,-36-77 0,1 2-117,32 71 365,-43-102-498,0-1 1,1 0 0,1 0 0,0 0-1,15 14 1,-1-6-6577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05:36.4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9 700 24575,'-3'-34'0,"3"34"0,0 1 0,0-1 0,0 0 0,0 0 0,0 0 0,0 0 0,0 1 0,0-1 0,0 0 0,0 0 0,0 0 0,0 0 0,0 0 0,0 1 0,0-1 0,0 0 0,0 0 0,0 0 0,0 0 0,0 0 0,-1 1 0,1-1 0,0 0 0,0 0 0,0 0 0,0 0 0,0 0 0,0 0 0,-1 0 0,1 0 0,0 0 0,0 1 0,0-1 0,0 0 0,0 0 0,-1 0 0,1 0 0,0 0 0,0 0 0,0 0 0,0 0 0,0 0 0,-1 0 0,1 0 0,0 0 0,0 0 0,0 0 0,0 0 0,-1 0 0,1 0 0,0-1 0,0 1 0,0 0 0,0 0 0,0 0 0,-1 0 0,1 0 0,0 0 0,0 0 0,0 0 0,0-1 0,0 1 0,0 0 0,0 0 0,0 0 0,0 0 0,-1-1 0,-2 12 0,-1 0 0,1 0 0,-2 18 0,-9 127 0,9 240 0,6-291 0,-2-83 0,0-22 0,1 0 0,0 0 0,0 0 0,0 0 0,0 0 0,0 0 0,0 0 0,-1 0 0,1 0 0,0 0 0,0 0 0,0 0 0,0 0 0,0 0 0,0 0 0,-1 0 0,1 0 0,0 0 0,0 0 0,0 0 0,0 0 0,0 0 0,0 0 0,-1 0 0,1 0 0,0-1 0,0 1 0,0 0 0,0 0 0,0 0 0,0 0 0,0 0 0,-1 0 0,1 0 0,0 0 0,0-1 0,0 1 0,0 0 0,0 0 0,0 0 0,0 0 0,0 0 0,0 0 0,0-1 0,0 1 0,0 0 0,0 0 0,0 0 0,0 0 0,0 0 0,0-1 0,0 1 0,0 0 0,0 0 0,0 0 0,0 0 0,0 0 0,0-1 0,-10-39 0,-42-295 0,-13-62 0,55 363 0,7 28 0,1 0 0,0 0 0,0 0 0,1 0 0,0 0 0,0 0 0,0-10 0,1 15 0,0 0 0,1 0 0,-1 0 0,0 0 0,1 1 0,-1-1 0,1 0 0,-1 0 0,1 1 0,-1-1 0,1 0 0,-1 0 0,1 1 0,0-1 0,-1 1 0,1-1 0,0 0 0,-1 1 0,1-1 0,0 1 0,0 0 0,0-1 0,0 1 0,-1 0 0,1-1 0,0 1 0,0 0 0,0 0 0,0 0 0,0 0 0,0 0 0,1 0 0,31 3 0,-32-3 0,31 5 0,0 2 0,0 2 0,-1 0 0,-1 2 0,1 2 0,-2 1 0,53 32 0,-76-42 0,0 1 0,0-1 0,-1 1 0,0 0 0,0 1 0,0-1 0,0 1 0,-1 0 0,0 0 0,0 0 0,-1 1 0,3 7 0,-5-10 0,0-1 0,0 0 0,0 1 0,-1-1 0,0 1 0,0-1 0,0 1 0,0-1 0,0 1 0,-1-1 0,1 1 0,-1-1 0,0 1 0,0-1 0,-1 0 0,1 0 0,0 1 0,-1-1 0,0 0 0,0 0 0,0-1 0,0 1 0,0 0 0,-1-1 0,1 1 0,-6 3 0,-5 4 0,-1-1 0,0 0 0,0-2 0,0 1 0,-1-2 0,0 0 0,0-1 0,-17 4 0,-128 20 0,159-29 0,-50 3 120,51-3-124,0 0 1,0 0 0,0 0-1,0 0 1,0 0 0,-1 0 0,1 0-1,0 0 1,0 0 0,0 0-1,0 0 1,0 0 0,-1 0-1,1 0 1,0 0 0,0 0 0,0 0-1,0 0 1,-1 0 0,1 0-1,0 0 1,0 0 0,0 0-1,0 0 1,0 0 0,-1 0 0,1 0-1,0 0 1,0-1 0,0 1-1,0 0 1,0 0 0,0 0-1,0 0 1,0 0 0,-1 0 0,1-1-1,0 1 1,0 0 0,0 0-1,0 0 1,0 0 0,0 0-1,0-1 1,0 1 0,0 0 0,0 0-1,0 0 1,0 0 0,0 0-1,0-1 1,0 1 0,0 0-1,0 0 1,0 0 0,0 0 0,0-1-1,0 1 1,0 0 0,0 0-1,24-11-1279,6 2-5543</inkml:trace>
  <inkml:trace contextRef="#ctx0" brushRef="#br0" timeOffset="1852.25">1256 0 24575,'-6'3'0,"1"-1"0,-1 1 0,1 0 0,-1 0 0,1 1 0,0 0 0,1 0 0,-1 0 0,1 0 0,-1 1 0,1-1 0,1 1 0,-1 0 0,-3 7 0,4-8 0,-28 43 0,2 1 0,2 1 0,-38 98 0,-31 169 0,77-240 0,4 1 0,3 0 0,4 1 0,3 1 0,5 88 0,4-128 0,1-1 0,2 1 0,2-1 0,1-1 0,16 39 0,-14-48 0,1-1 0,2 0 0,0-1 0,2 0 0,1-2 0,1 0 0,27 27 0,-24-31-124,0 0 0,2-2 0,0-1 0,0-1 0,2 0 0,0-3-1,1 0 1,0-1 0,1-2 0,32 9 0,34 0-6702</inkml:trace>
  <inkml:trace contextRef="#ctx0" brushRef="#br0" timeOffset="2790.04">1490 954 24575,'-4'0'0,"3"0"0,9 0 0,13 0 0,14 0 0,12 0 0,9 0 0,6 0 0,2 0 0,-1 0 0,-9 0 0,-5 0 0,-13 0-8191</inkml:trace>
  <inkml:trace contextRef="#ctx0" brushRef="#br0" timeOffset="3244.13">2039 614 24575,'16'-6'0,"0"-1"0,0 2 0,1 0 0,0 1 0,28-2 0,86-1 0,-116 6 0,1 2 0,0 0 0,-1 1 0,1 0 0,-1 1 0,26 9 0,-37-11 0,0 1 0,0 0 0,1 0 0,-1 0 0,-1 0 0,1 1 0,0 0 0,0 0 0,-1 0 0,0 0 0,0 0 0,0 1 0,0-1 0,0 1 0,0 0 0,-1 0 0,0 0 0,0 0 0,0 0 0,0 0 0,-1 1 0,0-1 0,0 1 0,0-1 0,0 1 0,-1-1 0,1 7 0,-2-1 0,0 0 0,-1-1 0,0 1 0,0 0 0,-1-1 0,-1 1 0,1-1 0,-1 0 0,-1 0 0,0 0 0,0-1 0,-11 14 0,-8 8 0,-53 49 0,73-75 0,-45 40 0,27-26 0,1 1 0,1 1 0,1 0 0,1 2 0,-24 35 0,42-56 0,-1 1 0,0-1 0,0 0 0,1 1 0,-1-1 0,1 1 0,-1-1 0,1 1 0,-1-1 0,1 1 0,0-1 0,0 1 0,0 0 0,0-1 0,0 1 0,0-1 0,0 1 0,1 1 0,0-2 0,-1 0 0,1 1 0,0-1 0,-1 0 0,1-1 0,0 1 0,0 0 0,0 0 0,0 0 0,0 0 0,0-1 0,0 1 0,0 0 0,0-1 0,0 1 0,1-1 0,-1 1 0,1-1 0,7 2 0,1 0 0,-1-1 0,0 0 0,0-1 0,10-1 0,-6 1 0,29 0 0,10 1 0,105-12 0,-123 2-1365,-9-1-5461</inkml:trace>
  <inkml:trace contextRef="#ctx0" brushRef="#br0" timeOffset="3692.89">2145 911 24575,'29'-10'0,"24"-5"0,13-2 0,7 2 0,2 2 0,-2 5 0,-13 3-8191</inkml:trace>
  <inkml:trace contextRef="#ctx0" brushRef="#br0" timeOffset="4081.14">2866 954 24575,'-19'38'0,"-65"123"0,66-130 0,-2-2 0,0 0 0,-27 27 0,42-50 0,0-1 0,-1 0 0,0 0 0,-11 7 0,16-11 0,0-1 0,0 1 0,1-1 0,-1 1 0,0-1 0,0 1 0,0-1 0,0 1 0,-1-1 0,1 0 0,0 1 0,0-1 0,0 0 0,0 0 0,0 0 0,0 0 0,0 0 0,0 0 0,0 0 0,-1 0 0,1-1 0,0 1 0,0 0 0,0-1 0,0 1 0,0-1 0,0 1 0,0-1 0,0 1 0,0-1 0,0 1 0,1-1 0,-1 0 0,0 0 0,0 0 0,1 1 0,-1-1 0,0 0 0,0-2 0,-3-5 0,2 1 0,-1-1 0,1 0 0,0 0 0,1-1 0,0 1 0,0 0 0,1-16 0,1 9 0,0 1 0,1 0 0,0 0 0,7-21 0,-7 29 0,0 0 0,1 0 0,0 0 0,0 0 0,1 0 0,-1 1 0,1-1 0,0 1 0,1 0 0,5-5 0,-8 8 0,0 0 0,0 1 0,0-1 0,0 1 0,1 0 0,-1 0 0,0-1 0,1 1 0,-1 1 0,1-1 0,-1 0 0,1 1 0,-1-1 0,1 1 0,0 0 0,-1 0 0,1 0 0,-1 0 0,1 0 0,0 1 0,-1-1 0,1 1 0,-1-1 0,1 1 0,-1 0 0,0 0 0,1 0 0,3 3 0,8 6 0,0 1 0,0 0 0,-2 1 0,21 24 0,-17-18 0,34 29 0,-44-42 0,0-1 0,1 1 0,-1-1 0,1-1 0,0 1 0,0-1 0,0 0 0,1-1 0,13 3 0,-18-4 0,0-1 0,1 0 0,-1 0 0,0 0 0,0 0 0,0 0 0,0-1 0,0 1 0,0-1 0,0 0 0,0 0 0,0 0 0,0 0 0,0-1 0,-1 1 0,1-1 0,0 0 0,-1 0 0,0 1 0,4-4 0,-1-1 0,0 0 0,-1 0 0,1 0 0,-1 0 0,0-1 0,-1 0 0,5-10 0,10-45 0,-14 38 0,-98 387 114,32-144-1593,53-180-5347</inkml:trace>
  <inkml:trace contextRef="#ctx0" brushRef="#br0" timeOffset="4586.46">3204 1355 24575,'0'-3'0,"1"0"0,0 0 0,0 0 0,0 1 0,0-1 0,0 0 0,0 0 0,1 1 0,0-1 0,-1 1 0,1-1 0,0 1 0,0-1 0,0 1 0,0 0 0,1 0 0,-1 0 0,1 1 0,-1-1 0,1 0 0,-1 1 0,1 0 0,0-1 0,0 1 0,0 0 0,4-1 0,-4 1 0,0 1 0,-1-1 0,1 0 0,0 0 0,-1 1 0,1 0 0,0 0 0,0-1 0,0 2 0,-1-1 0,1 0 0,0 0 0,0 1 0,-1 0 0,1-1 0,0 1 0,-1 0 0,1 0 0,-1 1 0,1-1 0,-1 0 0,1 1 0,-1 0 0,0-1 0,0 1 0,0 0 0,0 0 0,0 0 0,2 4 0,-1 1 0,0 0 0,-1 1 0,1-1 0,-2 1 0,1 0 0,-1 0 0,0-1 0,-1 1 0,0 0 0,0 0 0,-1 0 0,0 0 0,0 0 0,-1-1 0,1 1 0,-2-1 0,1 1 0,-1-1 0,-6 11 0,0-1 0,0-1 0,-1 0 0,-1 0 0,-1-1 0,0 0 0,-28 25 0,17-21 0,-2-1 0,-29 16 0,17-11 0,37-23 0,0 0 0,0 0 0,0 0 0,-1 0 0,1 0 0,0 0 0,0 0 0,0 0 0,0 0 0,0 0 0,0 0 0,-1 0 0,1 0 0,0 0 0,0 0 0,0 0 0,0 0 0,0 0 0,0 0 0,0 1 0,-1-1 0,1 0 0,0 0 0,0 0 0,0 0 0,0 0 0,0 0 0,0 0 0,0 0 0,0 0 0,0 0 0,0 1 0,0-1 0,0 0 0,0 0 0,0 0 0,0 0 0,-1 0 0,1 0 0,0 1 0,0-1 0,0 0 0,0 0 0,0 0 0,0 0 0,1 0 0,-1 0 0,0 0 0,0 1 0,0-1 0,0 0 0,0 0 0,0 0 0,0 0 0,0 0 0,0 0 0,0 0 0,0 1 0,0-1 0,0 0 0,0 0 0,0 0 0,1 0 0,11 0 0,19-4 0,435-72-1365,-435 71-5461</inkml:trace>
  <inkml:trace contextRef="#ctx0" brushRef="#br0" timeOffset="5167.92">4304 360 24575,'-15'20'0,"0"0"0,-1-2 0,-1 0 0,-1-1 0,-1-1 0,-24 18 0,-129 71 0,104-72 0,-13 8 0,73-32 0,13-4 0,20-1 0,-22-3 0,306 49 120,-271-41-332,-1 2 0,0 2 0,-1 1-1,-1 2 1,0 1 0,34 23 0,-43-21-6614</inkml:trace>
  <inkml:trace contextRef="#ctx0" brushRef="#br0" timeOffset="5880.15">3817 954 24575,'22'7'0,"24"7"0,24 3 0,20 3 0,17 2 0,9-3 0,-2-5 0,-19-4-8191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05:23.19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4 106 24575,'16'144'0,"-11"76"0,-5-109 0,17 126 0,-17-234 0,0-1 0,0 0 0,1 1 0,-1-1 0,1 0 0,-1 1 0,1-1 0,0 0 0,0 0 0,-1 1 0,2-1 0,-1 0 0,0 0 0,0 0 0,3 3 0,-2-5 0,0 0 0,-1 0 0,1 0 0,-1 1 0,1-1 0,0-1 0,-1 1 0,1 0 0,0 0 0,-1-1 0,1 1 0,-1-1 0,1 1 0,-1-1 0,1 0 0,-1 1 0,1-1 0,-1 0 0,0 0 0,1 0 0,-1 0 0,2-2 0,10-5 0,1 1 0,0 0 0,0 1 0,1 1 0,-1 0 0,1 1 0,17-3 0,116-10 0,-92 12 0,1385-50-508,1 105-3,-1053-32 676,854 18-165,-1224-36 0,102 2-1223,-23 0-4891</inkml:trace>
  <inkml:trace contextRef="#ctx0" brushRef="#br0" timeOffset="900.64">106 0 24575,'-21'99'0,"-61"179"0,79-302 0,4-21 0,1 28 0,12-84 0,-12 88 0,1 0 0,1 1 0,0 0 0,0 0 0,12-20 0,-14 29 0,0 0 0,0 0 0,1 0 0,-1 1 0,1-1 0,-1 1 0,1 0 0,0 0 0,0 0 0,0 0 0,0 0 0,0 0 0,1 1 0,-1-1 0,1 1 0,-1 0 0,0 0 0,1 1 0,0-1 0,-1 1 0,1-1 0,-1 1 0,8 1 0,5 1 0,0 0 0,0 1 0,0 1 0,15 6 0,-24-8 0,136 46 6,122 36-1377,-151-55-5455</inkml:trace>
  <inkml:trace contextRef="#ctx0" brushRef="#br0" timeOffset="1476.92">5946 296 24575,'-7'29'0,"-3"24"0,1 17 0,2 11 0,2 7 0,5 2 0,7-3 0,5-6 0,1-5 0,1-9 0,-1-13 0,-3-14-8191</inkml:trace>
  <inkml:trace contextRef="#ctx0" brushRef="#br0" timeOffset="1944.91">5948 467 24575,'11'-1'0,"1"0"0,-1 1 0,1 0 0,-1 1 0,0 0 0,1 0 0,-1 2 0,0-1 0,11 5 0,-16-5 0,1 1 0,-1 0 0,0 0 0,-1 1 0,1-1 0,-1 1 0,1 0 0,-1 1 0,0-1 0,-1 1 0,1 0 0,-1 0 0,0 1 0,0-1 0,-1 1 0,5 9 0,-6-12 0,-1 0 0,0 1 0,0-1 0,0 0 0,0 0 0,-1 1 0,1-1 0,-1 0 0,0 1 0,0-1 0,0 0 0,0 1 0,0-1 0,-1 1 0,0-1 0,0 0 0,0 0 0,0 1 0,0-1 0,0 0 0,-1 0 0,0 0 0,1 0 0,-1-1 0,0 1 0,0 0 0,-1-1 0,1 1 0,-1-1 0,1 0 0,-1 0 0,0 0 0,-5 3 0,-2 1 0,0-1 0,0 0 0,-1-1 0,0 0 0,0 0 0,0-2 0,0 1 0,-19 1 0,28-3 0,0-1 0,0 0 0,0 1 0,1-1 0,-1 0 0,0 0 0,0 0 0,0 0 0,0-1 0,1 1 0,-1 0 0,0-1 0,0 1 0,1-1 0,-1 0 0,0 1 0,1-1 0,-1 0 0,0 0 0,1 0 0,-1 0 0,1 0 0,0-1 0,-1 1 0,0-2 0,2 2 0,0-1 0,0 0 0,0 1 0,0-1 0,0 0 0,1 0 0,-1 1 0,0-1 0,1 0 0,0 1 0,-1-1 0,1 1 0,0-1 0,0 1 0,0-1 0,0 1 0,0 0 0,0-1 0,0 1 0,0 0 0,1 0 0,-1 0 0,0 0 0,1 0 0,-1 0 0,3-1 0,22-15 0,1 1 0,1 1 0,0 1 0,0 2 0,2 1 0,-1 1 0,1 2 0,54-8 0,-80 15 0,-1 0 0,1 1 0,0 0 0,0 0 0,-1 0 0,1 0 0,0 0 0,0 1 0,-1-1 0,1 1 0,0 0 0,5 3 0,-7-3 0,0 0 0,0 1 0,-1 0 0,1-1 0,0 1 0,-1 0 0,0 0 0,1 0 0,-1 0 0,0 0 0,0 0 0,0 0 0,0 0 0,0 1 0,-1-1 0,1 0 0,-1 1 0,1-1 0,-1 0 0,0 1 0,0 2 0,-4 161-618,3-146-129,0-11-6079</inkml:trace>
  <inkml:trace contextRef="#ctx0" brushRef="#br0" timeOffset="2318.43">6414 169 24575,'-4'22'0,"-1"18"0,1 16 0,0 10 0,5 4 0,2-10-8191</inkml:trace>
  <inkml:trace contextRef="#ctx0" brushRef="#br0" timeOffset="2939.77">6623 445 24575,'1'1'0,"1"-1"0,-1 1 0,1-1 0,-1 1 0,0 0 0,1-1 0,-1 1 0,0 0 0,0 0 0,1 0 0,-1 0 0,0 0 0,0 0 0,0 0 0,0 0 0,0 1 0,-1-1 0,2 2 0,15 28 0,-15-26 0,24 62 0,-20-51 0,0 0 0,0 0 0,2 0 0,0-1 0,14 21 0,-22-36 0,1 1 0,-1-1 0,0 1 0,0-1 0,1 0 0,-1 1 0,0-1 0,1 1 0,-1-1 0,0 0 0,1 0 0,-1 1 0,0-1 0,1 0 0,-1 1 0,1-1 0,-1 0 0,1 0 0,-1 0 0,1 0 0,-1 1 0,1-1 0,-1 0 0,1 0 0,-1 0 0,0 0 0,1 0 0,-1 0 0,1 0 0,-1 0 0,1 0 0,0-1 0,7-14 0,-3-28 0,-5 42 0,0-12 0,1 0 0,0 0 0,1 0 0,0 1 0,1-1 0,0 1 0,6-14 0,-6 21 0,-1 0 0,1 1 0,0-1 0,0 1 0,1 0 0,-1 0 0,1 0 0,0 1 0,0-1 0,0 1 0,0 0 0,1 0 0,-1 0 0,1 1 0,0-1 0,0 1 0,0 0 0,0 1 0,0-1 0,7 0 0,-3 0 0,0 0 0,0 1 0,0 0 0,0 1 0,0 0 0,1 0 0,-1 1 0,13 2 0,-20-2 0,1 0 0,0 0 0,-1 0 0,1 0 0,-1 0 0,1 0 0,-1 1 0,0-1 0,1 1 0,-1 0 0,0 0 0,0 0 0,0 0 0,0 0 0,-1 0 0,1 0 0,-1 1 0,1-1 0,-1 1 0,0-1 0,1 1 0,-2-1 0,1 1 0,0 0 0,0-1 0,-1 1 0,1 0 0,-1 0 0,0 0 0,0-1 0,0 4 0,-1 5 0,0 0 0,-1 0 0,-1 0 0,1 0 0,-8 16 0,-6 30 0,16-55 0,0-1 0,-1 1 0,1 0 0,0-1 0,0 1 0,0 0 0,0-1 0,1 1 0,-1 0 0,0-1 0,1 1 0,-1-1 0,1 1 0,-1 0 0,1-1 0,0 1 0,0-1 0,0 0 0,0 1 0,0-1 0,0 0 0,0 1 0,2 0 0,0 0 0,-1 0 0,1 0 0,0-1 0,0 0 0,0 0 0,0 0 0,0 0 0,0 0 0,1 0 0,-1-1 0,5 1 0,0-1 0,0 0 0,0 0 0,-1-1 0,1 0 0,0 0 0,0-1 0,-1 0 0,1 0 0,10-6 0,-14 5 0,1 1 0,-1-1 0,0 0 0,-1 0 0,1-1 0,-1 1 0,1-1 0,-1 0 0,0 1 0,0-2 0,-1 1 0,1 0 0,-1 0 0,0-1 0,0 1 0,0-1 0,-1 0 0,0 0 0,0 1 0,0-1 0,0 0 0,-1 0 0,0 0 0,0-5 0,-1 3 0,0-1 0,0 1 0,-1-1 0,1 1 0,-2 0 0,1 0 0,-1 0 0,0 0 0,-1 0 0,0 1 0,0-1 0,0 1 0,-1 0 0,-9-10 0,-8-2 0,17 14 0,0 0 0,1 0 0,-1 0 0,1 0 0,-7-9 0,11 13 0,0 0 0,0-1 0,0 1 0,-1 0 0,1-1 0,0 1 0,0-1 0,0 1 0,0 0 0,0-1 0,0 1 0,0 0 0,0-1 0,0 1 0,0-1 0,0 1 0,0 0 0,0-1 0,0 1 0,0-1 0,0 1 0,0 0 0,0-1 0,1 1 0,-1 0 0,0-1 0,0 1 0,0 0 0,1-1 0,-1 1 0,0 0 0,0 0 0,1-1 0,-1 1 0,0 0 0,1 0 0,-1-1 0,0 1 0,1 0 0,-1 0 0,0 0 0,1-1 0,-1 1 0,1 0 0,20-6 0,-17 6 0,27-7 0,0-1 0,39-16 0,-57 19 0,0-1 0,-1-1 0,0 0 0,0 0 0,-1-2 0,0 1 0,18-20 0,-26 30 0,-1 7 0,-1 17 0,-1-21 0,7 125 0,4 0 0,40 175 0,-49-297-273,0 0 0,0 1 0,1-1 0,6 13 0,-2-12-6553</inkml:trace>
  <inkml:trace contextRef="#ctx0" brushRef="#br0" timeOffset="3297.53">7493 509 24575,'29'-3'0,"20"-2"0,12 0 0,8 2 0,-9 0-8191</inkml:trace>
  <inkml:trace contextRef="#ctx0" brushRef="#br0" timeOffset="3298.53">8319 551 24575,'0'4'0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05:21.3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4 212 24575,'-3'-6'0,"0"-1"0,0 0 0,0 0 0,1 0 0,0 0 0,0 0 0,1 0 0,0 0 0,1-1 0,-1 1 0,1-1 0,1 1 0,-1 0 0,1-1 0,1 1 0,2-9 0,-2 11 0,0 0 0,0 0 0,1 1 0,0-1 0,0 0 0,0 1 0,1 0 0,0 0 0,-1 0 0,1 0 0,1 1 0,-1-1 0,0 1 0,1 0 0,0 0 0,-1 1 0,1-1 0,0 1 0,1 0 0,-1 1 0,0-1 0,8 0 0,-10 1 0,0 0 0,0 1 0,0-1 0,1 1 0,-1 0 0,0 0 0,0 0 0,0 1 0,0-1 0,0 1 0,0 0 0,0-1 0,0 1 0,0 1 0,0-1 0,0 0 0,-1 1 0,1-1 0,0 1 0,-1 0 0,1 0 0,-1 0 0,0 0 0,0 0 0,0 1 0,0-1 0,0 1 0,0-1 0,-1 1 0,1 0 0,-1-1 0,1 1 0,-1 0 0,0 0 0,0 0 0,0 4 0,2 5 0,-1-1 0,0 0 0,-1 1 0,-1-1 0,1 1 0,-2-1 0,0 1 0,-4 19 0,1-12 0,-2-1 0,-1 0 0,0 0 0,-1 0 0,-1-1 0,0 0 0,-22 28 0,14-24 0,-1 0 0,-1-2 0,-1 0 0,-41 31 0,56-47 0,-19 15 0,24-18 0,0 0 0,-1 1 0,1-1 0,0 0 0,0 0 0,-1 0 0,1 0 0,0 0 0,0 0 0,-1 1 0,1-1 0,0 0 0,0 0 0,0 0 0,-1 0 0,1 1 0,0-1 0,0 0 0,0 0 0,0 1 0,-1-1 0,1 0 0,0 0 0,0 1 0,0-1 0,0 0 0,0 1 0,0-1 0,0 0 0,0 0 0,0 1 0,0-1 0,0 0 0,0 0 0,0 1 0,0-1 0,0 0 0,0 1 0,0-1 0,0 0 0,0 0 0,0 1 0,1-1 0,-1 0 0,0 0 0,0 1 0,0-1 0,0 0 0,1 0 0,-1 1 0,0-1 0,0 0 0,0 0 0,1 0 0,-1 0 0,0 1 0,0-1 0,1 0 0,-1 0 0,0 0 0,0 0 0,1 0 0,-1 0 0,0 0 0,1 0 0,-1 0 0,0 0 0,0 0 0,1 0 0,19 1 0,0-1 0,0-1 0,1-1 0,21-5 0,16-1 0,56 1 84,29-4-1533,-114 7-5377</inkml:trace>
  <inkml:trace contextRef="#ctx0" brushRef="#br0" timeOffset="406.8">707 275 24575,'4'11'0,"1"4"-8191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05:14.21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90 529 24575,'-2'35'0,"-2"-1"0,-2 0 0,-17 59 0,5-23 0,17-63 0,-1 0 0,0 1 0,0-1 0,-1 0 0,0 0 0,-6 10 0,9-16 0,0-1 0,0 1 0,0-1 0,0 0 0,-1 1 0,1-1 0,0 0 0,0 1 0,-1-1 0,1 0 0,0 1 0,-1-1 0,1 0 0,0 1 0,-1-1 0,1 0 0,0 0 0,-1 0 0,1 1 0,0-1 0,-1 0 0,1 0 0,-1 0 0,1 0 0,0 0 0,-1 0 0,1 0 0,-1 0 0,1 0 0,-1 0 0,1 0 0,0 0 0,-1 0 0,1 0 0,-1 0 0,1 0 0,0 0 0,-1 0 0,1-1 0,-1 1 0,1 0 0,0 0 0,-1 0 0,1-1 0,0 1 0,-1 0 0,1-1 0,0 1 0,0 0 0,-1-1 0,1 1 0,0 0 0,0-1 0,-1 1 0,1 0 0,0-1 0,0 1 0,0-1 0,0 1 0,0-1 0,-9-27 0,9 26 0,-24-169 0,22 141 0,1-1 0,2 1 0,8-52 0,-9 78 0,1 0 0,0 0 0,0 0 0,0 0 0,1 0 0,0 1 0,-1-1 0,1 0 0,4-4 0,-5 7 0,-1 1 0,1-1 0,0 0 0,0 1 0,0-1 0,-1 1 0,1-1 0,0 1 0,0-1 0,0 1 0,0-1 0,0 1 0,0 0 0,0 0 0,0 0 0,0-1 0,0 1 0,0 0 0,0 0 0,0 0 0,0 0 0,0 1 0,0-1 0,0 0 0,0 0 0,-1 0 0,1 1 0,0-1 0,0 1 0,0-1 0,0 1 0,0-1 0,0 1 0,-1-1 0,1 1 0,0 0 0,0-1 0,-1 1 0,1 0 0,-1 0 0,1-1 0,0 3 0,11 12 0,-1 1 0,-1 0 0,-1 1 0,0 0 0,-1 1 0,8 25 0,4 6 0,-9-22 0,6 14 0,1-1 0,2 0 0,2-2 0,29 40 0,-49-75 0,1 0 0,-1-1 0,0 1 0,1-1 0,0 1 0,-1-1 0,1 0 0,0 0 0,0-1 0,0 1 0,0 0 0,1-1 0,2 1 0,-4-1 0,0-1 0,-1 0 0,1 0 0,0 0 0,-1-1 0,1 1 0,0 0 0,-1 0 0,1-1 0,0 1 0,-1-1 0,1 0 0,-1 1 0,1-1 0,-1 0 0,1 0 0,-1 0 0,0 0 0,1 0 0,-1 0 0,0-1 0,0 1 0,0 0 0,0 0 0,0-1 0,0 1 0,0-1 0,1-2 0,4-9 0,0 0 0,0-1 0,-2 1 0,0-1 0,3-16 0,9-77 0,-14 87 0,35-410 0,-34 457-1365,1-2-5461</inkml:trace>
  <inkml:trace contextRef="#ctx0" brushRef="#br0" timeOffset="401.9">2795 254 24575,'7'-14'0,"-1"6"0,-5 14 0,-10 22 0,-7 24 0,-5 17 0,2 11 0,4 7 0,4 3 0,5-4 0,6-8 0,11-11 0,6-13 0,9-16 0,9-14 0,7-15 0,7-19 0,-5-9-8191</inkml:trace>
  <inkml:trace contextRef="#ctx0" brushRef="#br0" timeOffset="759.5">3260 467 24575,'-11'1'0,"-1"0"0,1 0 0,0 1 0,0 0 0,0 1 0,0 1 0,0-1 0,1 2 0,-1 0 0,1 0 0,0 0 0,1 1 0,-1 1 0,1 0 0,-15 14 0,17-13 0,0 0 0,0 0 0,0 0 0,1 1 0,1 0 0,0 0 0,0 0 0,0 1 0,1 0 0,1 0 0,0 0 0,0 0 0,1 0 0,0 1 0,1-1 0,0 1 0,0 12 0,1-19 0,1 1 0,-1-1 0,1 0 0,0 0 0,0 0 0,0 1 0,0-1 0,1 0 0,0 0 0,-1-1 0,2 1 0,-1 0 0,0-1 0,1 1 0,-1-1 0,1 0 0,0 0 0,0 0 0,0 0 0,1 0 0,-1-1 0,1 1 0,-1-1 0,1 0 0,0 0 0,0-1 0,5 3 0,-3-3 0,-1 0 0,0 0 0,1 0 0,-1-1 0,0 0 0,1 0 0,-1 0 0,0-1 0,1 0 0,-1 0 0,0 0 0,0 0 0,0-1 0,0 0 0,0 0 0,0 0 0,0-1 0,-1 0 0,1 0 0,-1 0 0,7-6 0,-2-1 0,0 0 0,-1-1 0,0 0 0,-1-1 0,0 1 0,-1-1 0,0 0 0,-1-1 0,-1 1 0,0-1 0,5-23 0,-6 19 0,0 0 0,-2-1 0,1 1 0,-2 0 0,-1-1 0,0 1 0,-1-1 0,-6-27 0,5 38 0,1 0 0,-1 0 0,0 0 0,-1 1 0,1-1 0,-1 1 0,-1 0 0,1 0 0,-1 0 0,0 1 0,0-1 0,-1 1 0,0 1 0,-6-5 0,9 7 0,1 0 0,-1 1 0,0-1 0,0 1 0,0 0 0,0 0 0,0 0 0,-1 0 0,1 1 0,0-1 0,0 1 0,0 0 0,-1 0 0,1 0 0,0 0 0,0 1 0,-1-1 0,1 1 0,0 0 0,0 0 0,0 0 0,0 0 0,0 0 0,0 1 0,0-1 0,1 1 0,-1 0 0,0 0 0,1 0 0,-1 0 0,1 0 0,0 1 0,-4 4 0,1-1 10,1 0 0,0 1 0,0-1 0,0 1 0,1 0 0,0 0 0,1 0 0,-1 0 0,1 1 0,0-1-1,0 10 1,1-3-257,0 0 0,1 0-1,1-1 1,0 1-1,4 17 1,7 18-6579</inkml:trace>
  <inkml:trace contextRef="#ctx0" brushRef="#br0" timeOffset="1106.45">3621 720 24575,'0'11'0,"-4"14"0,-8 10 0,-5 7 0,-5 3 0,-1 1 0,0-1 0,3-3 0,2-9 0,4-11-8191</inkml:trace>
  <inkml:trace contextRef="#ctx0" brushRef="#br0" timeOffset="1107.45">3875 487 24575,'0'25'0,"0"20"0,0 8 0,0 4 0,0 1 0,0-4 0,0-5 0,0-7 0,0-10-8191</inkml:trace>
  <inkml:trace contextRef="#ctx0" brushRef="#br0" timeOffset="1480.82">4170 0 24575,'18'25'0,"10"23"0,10 22 0,7 19 0,2 17 0,-3 16 0,-5 8 0,-10 8 0,-9 1 0,-19-4 0,-25-8 0,-25-10 0,-26-15 0,-1-25-8191</inkml:trace>
  <inkml:trace contextRef="#ctx0" brushRef="#br0" timeOffset="1962.38">3239 1356 24575,'-25'103'0,"4"1"0,-12 173 0,30-239 0,1 0 0,2 1 0,1-1 0,10 53 0,-8-79 0,0 0 0,0-1 0,1 0 0,1 0 0,0 0 0,0 0 0,14 19 0,-14-24 0,1 0 0,-1 0 0,1 0 0,0 0 0,1-1 0,-1 0 0,1-1 0,0 1 0,0-1 0,1-1 0,-1 1 0,15 3 0,5 0 0,0-2 0,0 0 0,0-2 0,1-1 0,33-2 0,138-20 0,-114 8 0,0-4 0,134-43 0,-178 41-1365,-14 2-5461</inkml:trace>
  <inkml:trace contextRef="#ctx0" brushRef="#br0" timeOffset="2462.33">3070 1524 24575,'-27'47'0,"2"1"0,3 1 0,1 0 0,3 2 0,-12 54 0,99-281 0,-55 138 0,38-88 0,-44 108 0,2-1 0,0 2 0,1 0 0,20-24 0,-30 40 0,0-1 0,1 0 0,-1 1 0,1-1 0,-1 1 0,1-1 0,0 1 0,-1 0 0,1 0 0,0-1 0,0 1 0,0 1 0,0-1 0,0 0 0,0 0 0,0 1 0,0-1 0,0 1 0,0 0 0,0 0 0,1-1 0,-1 1 0,0 1 0,0-1 0,0 0 0,0 0 0,0 1 0,0-1 0,0 1 0,0 0 0,0 0 0,0-1 0,0 1 0,0 1 0,0-1 0,0 0 0,-1 0 0,1 1 0,2 2 0,6 6 0,-1 1 0,0-1 0,-1 2 0,14 23 0,-19-28 0,37 61-112,9 18-515,83 111 1,-86-141-6200</inkml:trace>
  <inkml:trace contextRef="#ctx0" brushRef="#br0" timeOffset="-697.25">0 1102 24575,'4'-20'0,"0"0"0,2 0 0,0 0 0,2 0 0,0 1 0,1 0 0,1 1 0,0 0 0,1 1 0,2 0 0,-1 0 0,2 1 0,0 1 0,1 1 0,0 0 0,1 0 0,1 2 0,0 0 0,1 1 0,0 1 0,0 0 0,1 2 0,1 0 0,36-10 0,-36 13 0,0 1 0,0 1 0,1 1 0,-1 1 0,1 0 0,29 4 0,-37-2 0,-1 2 0,1-1 0,-1 2 0,0 0 0,0 0 0,-1 1 0,1 0 0,-1 1 0,0 1 0,0-1 0,16 15 0,-6 0 0,34 43 0,-35-39 0,44 42 0,-58-61 0,1-1 0,0 0 0,0 0 0,0 0 0,0-1 0,1 0 0,0-1 0,-1 0 0,1 0 0,1 0 0,14 2 0,-12-5 0,-1 0 0,1 0 0,-1-1 0,1-1 0,-1 0 0,1 0 0,-1-1 0,0 0 0,0-1 0,-1 0 0,1-1 0,-1 0 0,1 0 0,10-9 0,12-10 0,-2-1 0,39-41 0,-30 27-1365,-6 6-5461</inkml:trace>
  <inkml:trace contextRef="#ctx0" brushRef="#br0">1990 529 24575,'-2'35'0,"-2"-1"0,-2 0 0,-17 59 0,5-23 0,17-63 0,-1 0 0,0 1 0,0-1 0,-1 0 0,0 0 0,-6 10 0,9-16 0,0-1 0,0 1 0,0-1 0,0 0 0,-1 1 0,1-1 0,0 0 0,0 1 0,-1-1 0,1 0 0,0 1 0,-1-1 0,1 0 0,0 1 0,-1-1 0,1 0 0,0 0 0,-1 0 0,1 1 0,0-1 0,-1 0 0,1 0 0,-1 0 0,1 0 0,0 0 0,-1 0 0,1 0 0,-1 0 0,1 0 0,-1 0 0,1 0 0,0 0 0,-1 0 0,1 0 0,-1 0 0,1 0 0,0 0 0,-1 0 0,1-1 0,-1 1 0,1 0 0,0 0 0,-1 0 0,1-1 0,0 1 0,-1 0 0,1-1 0,0 1 0,0 0 0,-1-1 0,1 1 0,0 0 0,0-1 0,-1 1 0,1 0 0,0-1 0,0 1 0,0-1 0,0 1 0,0-1 0,-9-27 0,9 26 0,-24-169 0,22 141 0,1-1 0,2 1 0,8-52 0,-9 78 0,1 0 0,0 0 0,0 0 0,0 0 0,1 0 0,0 1 0,-1-1 0,1 0 0,4-4 0,-5 7 0,-1 1 0,1-1 0,0 0 0,0 1 0,0-1 0,-1 1 0,1-1 0,0 1 0,0-1 0,0 1 0,0-1 0,0 1 0,0 0 0,0 0 0,0 0 0,0-1 0,0 1 0,0 0 0,0 0 0,0 0 0,0 0 0,0 1 0,0-1 0,0 0 0,0 0 0,-1 0 0,1 1 0,0-1 0,0 1 0,0-1 0,0 1 0,0-1 0,0 1 0,-1-1 0,1 1 0,0 0 0,0-1 0,-1 1 0,1 0 0,-1 0 0,1-1 0,0 3 0,11 12 0,-1 1 0,-1 0 0,-1 1 0,0 0 0,-1 1 0,8 25 0,4 6 0,-9-22 0,6 14 0,1-1 0,2 0 0,2-2 0,29 40 0,-49-75 0,1 0 0,-1-1 0,0 1 0,1-1 0,0 1 0,-1-1 0,1 0 0,0 0 0,0-1 0,0 1 0,0 0 0,1-1 0,2 1 0,-4-1 0,0-1 0,-1 0 0,1 0 0,0 0 0,-1-1 0,1 1 0,0 0 0,-1 0 0,1-1 0,0 1 0,-1-1 0,1 0 0,-1 1 0,1-1 0,-1 0 0,1 0 0,-1 0 0,0 0 0,1 0 0,-1 0 0,0-1 0,0 1 0,0 0 0,0 0 0,0-1 0,0 1 0,0-1 0,1-2 0,4-9 0,0 0 0,0-1 0,-2 1 0,0-1 0,3-16 0,9-77 0,-14 87 0,35-410 0,-34 457-1365,1-2-5461</inkml:trace>
  <inkml:trace contextRef="#ctx0" brushRef="#br0" timeOffset="401.9">2795 254 24575,'7'-14'0,"-1"6"0,-5 14 0,-10 22 0,-7 24 0,-5 17 0,2 11 0,4 7 0,4 3 0,5-4 0,6-8 0,11-11 0,6-13 0,9-16 0,9-14 0,7-15 0,7-19 0,-5-9-8191</inkml:trace>
  <inkml:trace contextRef="#ctx0" brushRef="#br0" timeOffset="759.5">3260 467 24575,'-11'1'0,"-1"0"0,1 0 0,0 1 0,0 0 0,0 1 0,0 1 0,0-1 0,1 2 0,-1 0 0,1 0 0,0 0 0,1 1 0,-1 1 0,1 0 0,-15 14 0,17-13 0,0 0 0,0 0 0,0 0 0,1 1 0,1 0 0,0 0 0,0 0 0,0 1 0,1 0 0,1 0 0,0 0 0,0 0 0,1 0 0,0 1 0,1-1 0,0 1 0,0 12 0,1-19 0,1 1 0,-1-1 0,1 0 0,0 0 0,0 0 0,0 1 0,0-1 0,1 0 0,0 0 0,-1-1 0,2 1 0,-1 0 0,0-1 0,1 1 0,-1-1 0,1 0 0,0 0 0,0 0 0,0 0 0,1 0 0,-1-1 0,1 1 0,-1-1 0,1 0 0,0 0 0,0-1 0,5 3 0,-3-3 0,-1 0 0,0 0 0,1 0 0,-1-1 0,0 0 0,1 0 0,-1 0 0,0-1 0,1 0 0,-1 0 0,0 0 0,0 0 0,0-1 0,0 0 0,0 0 0,0 0 0,0-1 0,-1 0 0,1 0 0,-1 0 0,7-6 0,-2-1 0,0 0 0,-1-1 0,0 0 0,-1-1 0,0 1 0,-1-1 0,0 0 0,-1-1 0,-1 1 0,0-1 0,5-23 0,-6 19 0,0 0 0,-2-1 0,1 1 0,-2 0 0,-1-1 0,0 1 0,-1-1 0,-6-27 0,5 38 0,1 0 0,-1 0 0,0 0 0,-1 1 0,1-1 0,-1 1 0,-1 0 0,1 0 0,-1 0 0,0 1 0,0-1 0,-1 1 0,0 1 0,-6-5 0,9 7 0,1 0 0,-1 1 0,0-1 0,0 1 0,0 0 0,0 0 0,0 0 0,-1 0 0,1 1 0,0-1 0,0 1 0,0 0 0,-1 0 0,1 0 0,0 0 0,0 1 0,-1-1 0,1 1 0,0 0 0,0 0 0,0 0 0,0 0 0,0 0 0,0 1 0,0-1 0,1 1 0,-1 0 0,0 0 0,1 0 0,-1 0 0,1 0 0,0 1 0,-4 4 0,1-1 10,1 0 0,0 1 0,0-1 0,0 1 0,1 0 0,0 0 0,1 0 0,-1 0 0,1 1 0,0-1-1,0 10 1,1-3-257,0 0 0,1 0-1,1-1 1,0 1-1,4 17 1,7 18-6579</inkml:trace>
  <inkml:trace contextRef="#ctx0" brushRef="#br0" timeOffset="1106.45">3621 720 24575,'0'11'0,"-4"14"0,-8 10 0,-5 7 0,-5 3 0,-1 1 0,0-1 0,3-3 0,2-9 0,4-11-8191</inkml:trace>
  <inkml:trace contextRef="#ctx0" brushRef="#br0" timeOffset="1107.45">3875 487 24575,'0'25'0,"0"20"0,0 8 0,0 4 0,0 1 0,0-4 0,0-5 0,0-7 0,0-10-8191</inkml:trace>
  <inkml:trace contextRef="#ctx0" brushRef="#br0" timeOffset="1480.82">4170 0 24575,'18'25'0,"10"23"0,10 22 0,7 19 0,2 17 0,-3 16 0,-5 8 0,-10 8 0,-9 1 0,-19-4 0,-25-8 0,-25-10 0,-26-15 0,-1-25-8191</inkml:trace>
  <inkml:trace contextRef="#ctx0" brushRef="#br0" timeOffset="1962.38">3239 1356 24575,'-25'103'0,"4"1"0,-12 173 0,30-239 0,1 0 0,2 1 0,1-1 0,10 53 0,-8-79 0,0 0 0,0-1 0,1 0 0,1 0 0,0 0 0,0 0 0,14 19 0,-14-24 0,1 0 0,-1 0 0,1 0 0,0 0 0,1-1 0,-1 0 0,1-1 0,0 1 0,0-1 0,1-1 0,-1 1 0,15 3 0,5 0 0,0-2 0,0 0 0,0-2 0,1-1 0,33-2 0,138-20 0,-114 8 0,0-4 0,134-43 0,-178 41-1365,-14 2-5461</inkml:trace>
  <inkml:trace contextRef="#ctx0" brushRef="#br0" timeOffset="2462.33">3070 1524 24575,'-27'47'0,"2"1"0,3 1 0,1 0 0,3 2 0,-12 54 0,99-281 0,-55 138 0,38-88 0,-44 108 0,2-1 0,0 2 0,1 0 0,20-24 0,-30 40 0,0-1 0,1 0 0,-1 1 0,1-1 0,-1 1 0,1-1 0,0 1 0,-1 0 0,1 0 0,0-1 0,0 1 0,0 1 0,0-1 0,0 0 0,0 0 0,0 1 0,0-1 0,0 1 0,0 0 0,0 0 0,1-1 0,-1 1 0,0 1 0,0-1 0,0 0 0,0 0 0,0 1 0,0-1 0,0 1 0,0 0 0,0 0 0,0-1 0,0 1 0,0 1 0,0-1 0,0 0 0,-1 0 0,1 1 0,2 2 0,6 6 0,-1 1 0,0-1 0,-1 2 0,14 23 0,-19-28 0,37 61-112,9 18-515,83 111 1,-86-141-6200</inkml:trace>
  <inkml:trace contextRef="#ctx0" brushRef="#br0" timeOffset="3885.11">4595 1778 24575,'-21'39'0,"1"0"0,3 1 0,0 0 0,3 2 0,-9 42 0,10-21 0,2 0 0,-3 114 0,13-153 0,2 1 0,7 45 0,-7-62 0,0-1 0,1 0 0,0 1 0,0-1 0,1 0 0,0 0 0,0-1 0,1 1 0,0-1 0,0 1 0,0-1 0,1 0 0,9 9 0,-13-14 0,1 0 0,-1 0 0,0 0 0,0 0 0,0 0 0,1 0 0,-1 0 0,0-1 0,1 1 0,-1 0 0,1-1 0,-1 1 0,1-1 0,-1 0 0,1 1 0,-1-1 0,1 0 0,-1 0 0,1 0 0,-1 0 0,1 0 0,-1 0 0,1-1 0,-1 1 0,3-1 0,-2 0 0,-1 0 0,1-1 0,-1 1 0,1-1 0,-1 1 0,1-1 0,-1 0 0,0 0 0,0 1 0,1-1 0,-2 0 0,1 0 0,0 0 0,0 0 0,0-4 0,2-5 0,-1 0 0,0 0 0,-1 0 0,0-1 0,-2-18 0,-1 18 0,0 0 0,0 0 0,-2 0 0,1 0 0,-2 1 0,1-1 0,-2 1 0,1 0 0,-2 1 0,-11-17 0,-6-3 0,-2 1 0,-31-26 0,-30-35 0,83 86 0,1 0 0,0 0 0,0-1 0,0 1 0,0-1 0,1 0 0,-1 0 0,1 0 0,1 0 0,-1 0 0,-1-8 0,3 11 0,0 0 0,0-1 0,1 1 0,-1-1 0,0 1 0,1 0 0,0-1 0,-1 1 0,1 0 0,0 0 0,0-1 0,0 1 0,0 0 0,1 0 0,-1 0 0,1 0 0,-1 0 0,1 1 0,0-1 0,-1 0 0,1 1 0,0-1 0,0 1 0,0 0 0,0 0 0,1 0 0,2-2 0,10-4 0,1 1 0,0 1 0,0 0 0,29-4 0,68-4 0,-105 12 0,-1 0 0,1 1 0,0 1 0,-1-1 0,1 1 0,-1 0 0,1 1 0,-1 0 0,0 0 0,11 5 0,-13-4 0,0 0 0,0 0 0,-1 1 0,1 0 0,-1-1 0,0 1 0,0 1 0,0-1 0,0 1 0,-1-1 0,0 1 0,0 0 0,0 0 0,2 8 0,2 7 0,-1 0 0,-1 1 0,-1 0 0,-1 0 0,-1 0 0,0 0 0,-2 0 0,-4 40 0,4-59 0,0 1 0,-1 0 0,1 0 0,-1-1 0,0 1 0,0 0 0,0-1 0,0 1 0,0-1 0,-3 4 0,3-5 0,1 0 0,-1 0 0,0 0 0,0-1 0,0 1 0,1 0 0,-1 0 0,0-1 0,0 1 0,0-1 0,0 1 0,0-1 0,0 1 0,0-1 0,0 0 0,0 1 0,-1-1 0,1 0 0,-1 0 0,0 0 0,0-1 0,-1 1 0,1-1 0,0 0 0,0 0 0,0 0 0,0 0 0,0 0 0,0 0 0,0 0 0,1-1 0,-1 1 0,0-1 0,1 1 0,-1-1 0,1 1 0,0-1 0,-1 0 0,1 0 0,0 0 0,0 0 0,0 0 0,0 0 0,-1-3 0,0-2 0,0 1 0,0 0 0,0-1 0,1 1 0,0-1 0,0 0 0,0 1 0,1-1 0,0 0 0,1 0 0,-1 1 0,1-1 0,1 0 0,-1 1 0,1-1 0,0 1 0,0 0 0,1 0 0,0 0 0,0 0 0,1 0 0,-1 0 0,8-7 0,-4 4 0,1 1 0,0 0 0,1 1 0,0-1 0,0 2 0,1-1 0,0 1 0,0 1 0,0 0 0,1 0 0,0 1 0,22-6 0,-10 6 0,-1 2 0,38-1 0,-37 3 0,-1-2 0,30-4 0,-66 46 0,11-31 0,1 1 0,0-1 0,0 0 0,1 1 0,0 0 0,1-1 0,1 12 0,-1-19 0,0 1 0,1-1 0,-1 1 0,1-1 0,-1 0 0,1 1 0,0-1 0,0 0 0,0 1 0,0-1 0,1 0 0,-1 0 0,1 0 0,-1 0 0,1 0 0,-1-1 0,1 1 0,0 0 0,0-1 0,0 1 0,0-1 0,0 0 0,0 1 0,1-1 0,-1 0 0,0 0 0,1-1 0,-1 1 0,0 0 0,1-1 0,-1 0 0,4 1 0,-3-1 0,-1 0 0,1-1 0,-1 1 0,0-1 0,1 1 0,-1-1 0,0 0 0,1 1 0,-1-1 0,0-1 0,0 1 0,0 0 0,0 0 0,0-1 0,0 1 0,0-1 0,0 0 0,0 0 0,-1 1 0,1-1 0,-1 0 0,0 0 0,1 0 0,-1-1 0,0 1 0,0 0 0,0 0 0,0-1 0,0-4 0,3-6 0,-1 0 0,0-1 0,2-25 0,-5 33 0,0 0 0,0 1 0,0-1 0,-1 0 0,0 0 0,0 0 0,0 0 0,-1 1 0,-2-7 0,4 11 0,-1 0 0,1 0 0,-1 0 0,0 0 0,1 0 0,-1 0 0,0 0 0,0 0 0,1 0 0,-1 1 0,0-1 0,0 0 0,0 1 0,0-1 0,0 0 0,0 1 0,0-1 0,0 1 0,0 0 0,-2-1 0,1 1 0,0 0 0,0 0 0,0 0 0,0 1 0,0-1 0,0 1 0,0-1 0,1 1 0,-1 0 0,0 0 0,0 0 0,1 0 0,-1 0 0,0 0 0,1 0 0,-3 2 0,-1 2 0,1 1 0,-1-1 0,1 1 0,0 0 0,1 0 0,-1 0 0,1 0 0,0 0 0,1 1 0,-1 0 0,1-1 0,-1 12 0,1-11 0,1-1 0,0 1 0,0 0 0,1-1 0,0 1 0,0 0 0,1-1 0,0 1 0,0 0 0,0-1 0,1 1 0,0-1 0,4 9 0,-4-11 0,1-1 0,0 0 0,-1 0 0,1 0 0,1 0 0,-1 0 0,0-1 0,1 1 0,-1-1 0,1 0 0,0 0 0,-1 0 0,1-1 0,0 1 0,0-1 0,0 0 0,1 0 0,-1-1 0,8 1 0,1 0 0,0-1 0,-1 0 0,1-1 0,0-1 0,16-3 0,-14 1 0,0-1 0,0 0 0,0-1 0,-1-1 0,0-1 0,0 1 0,-1-2 0,0 0 0,14-13 0,-19 15 0,1-1 0,-1-1 0,0 0 0,-1 0 0,0 0 0,-1-1 0,0 0 0,0-1 0,-1 1 0,0-1 0,-1 0 0,0 0 0,2-12 0,-6 21 0,1 0 0,-1 0 0,0 0 0,1 0 0,-1 0 0,0 0 0,0 0 0,0 0 0,-1 0 0,1 0 0,0 0 0,-1 0 0,1 0 0,-1 0 0,0 0 0,0 0 0,0 0 0,0 0 0,0 1 0,0-1 0,0 0 0,-1 1 0,-1-3 0,2 4 0,0-1 0,-1 0 0,1 1 0,-1 0 0,1-1 0,-1 1 0,1 0 0,-1 0 0,0 0 0,1 0 0,-1 0 0,1 0 0,-1 0 0,1 0 0,-1 0 0,1 1 0,-1-1 0,1 1 0,-1-1 0,1 1 0,0 0 0,-1 0 0,1-1 0,0 1 0,-1 0 0,1 0 0,0 0 0,0 0 0,0 0 0,0 1 0,-2 1 0,-3 4 0,0 0 0,0 1 0,0 0 0,1 0 0,0 0 0,0 0 0,1 1 0,0 0 0,1 0 0,0 0 0,0 0 0,1 0 0,0 1 0,1-1 0,-1 16 0,2-18 0,1 0 0,-1 0 0,1 0 0,0-1 0,1 1 0,-1 0 0,1-1 0,1 1 0,-1-1 0,1 0 0,0 0 0,0 0 0,1 0 0,0 0 0,0-1 0,1 1 0,-1-1 0,1 0 0,0-1 0,0 1 0,1-1 0,8 5 0,-1-2-227,1 0-1,-1-2 1,1 1-1,1-2 1,17 4-1,19 1-6598</inkml:trace>
  <inkml:trace contextRef="#ctx0" brushRef="#br0" timeOffset="5284.6">6097 1864 24575,'-5'114'0,"-32"176"0,-3 68 0,39-336 0,1-1 0,1 1 0,2 0 0,5 28 0,-6-44 0,0 0 0,0 0 0,0 0 0,0-1 0,1 1 0,0-1 0,0 0 0,1 1 0,3 3 0,-4-6 0,-1-1 0,1 0 0,-1 0 0,1 0 0,-1 0 0,1 0 0,0-1 0,0 1 0,0-1 0,0 0 0,0 0 0,0 0 0,1 0 0,-1-1 0,0 1 0,0-1 0,0 0 0,4 0 0,-5 0 0,0 0 0,-1 0 0,1 0 0,0 0 0,-1-1 0,1 1 0,0-1 0,-1 1 0,1-1 0,0 0 0,-1 1 0,1-1 0,-1 0 0,1 0 0,-1 0 0,0 0 0,1-1 0,-1 1 0,0 0 0,0 0 0,0-1 0,1-1 0,0-1 0,0 1 0,-1-1 0,1 0 0,-1 0 0,0 0 0,0 0 0,0 0 0,-1 0 0,1-6 0,-1-1 0,-1-1 0,0 0 0,0 0 0,-1 1 0,-7-22 0,4 19 0,-1 1 0,-1 0 0,0 0 0,-1 1 0,0 0 0,-12-14 0,-64-59 0,-1 0 0,81 81 0,1 0 0,0 0 0,0 0 0,0 0 0,1 0 0,0-1 0,-1 1 0,1-1 0,1 1 0,-3-7 0,4 8 0,0 1 0,0 0 0,0 0 0,1 0 0,-1 0 0,0 0 0,1 0 0,0 0 0,-1 0 0,1 0 0,0 0 0,0 0 0,0 0 0,0 1 0,0-1 0,0 0 0,1 0 0,-1 1 0,0-1 0,1 1 0,0 0 0,-1-1 0,1 1 0,0 0 0,-1 0 0,4-2 0,24-12 0,0 1 0,2 1 0,-1 2 0,1 1 0,1 1 0,0 1 0,0 2 0,0 2 0,58-1 0,-84 4 0,-1 1 0,0 0 0,0 1 0,1-1 0,-1 1 0,0 0 0,0 1 0,0-1 0,0 1 0,0 0 0,0 0 0,-1 0 0,1 1 0,-1-1 0,1 1 0,-1 1 0,0-1 0,0 0 0,0 1 0,-1 0 0,1 0 0,-1 0 0,0 0 0,0 1 0,0-1 0,-1 1 0,0-1 0,1 1 0,0 6 0,4 7 0,0 0 0,-2 1 0,4 21 0,-8-34 0,0 1 0,0-1 0,-1 0 0,0 0 0,0 0 0,0 1 0,-1-1 0,1 0 0,-2 0 0,1 0 0,-1 0 0,0 0 0,-4 10 0,5-15 0,1 0 0,-1 0 0,0 0 0,0 1 0,0-1 0,0 0 0,1 0 0,-1 0 0,-1 0 0,1 0 0,0-1 0,0 1 0,0 0 0,0 0 0,-1-1 0,1 1 0,-2 0 0,2-1 0,0 0 0,0 0 0,1 0 0,-1 0 0,0 0 0,0-1 0,1 1 0,-1 0 0,0 0 0,1-1 0,-1 1 0,0 0 0,1-1 0,-1 1 0,0-1 0,1 1 0,-1-1 0,1 1 0,-1-1 0,1 1 0,-1-1 0,0-1 0,-1-2 0,-1-1 0,1 0 0,0 0 0,0 0 0,1 1 0,0-1 0,-2-10 0,1-3 0,0-1 0,2 1 0,0-1 0,1 1 0,0-1 0,2 1 0,9-35 0,-10 47 0,0-1 0,1 0 0,0 1 0,0 0 0,0-1 0,1 1 0,0 0 0,0 1 0,0-1 0,1 1 0,0 0 0,0 0 0,0 0 0,1 1 0,0 0 0,-1 0 0,1 0 0,1 1 0,-1 0 0,1 0 0,-1 0 0,1 1 0,10-2 0,5 0 0,0 2 0,0 0 0,0 2 0,0 1 0,1 0 0,-2 1 0,1 2 0,0 0 0,-1 1 0,1 2 0,36 15 0,-58-21 0,0-1 0,0 0 0,0 0 0,0 0 0,0 0 0,-1 0 0,1 0 0,0 0 0,0 1 0,0-1 0,0 0 0,0 0 0,0 0 0,-1 0 0,1 0 0,0 1 0,0-1 0,0 0 0,0 0 0,0 0 0,0 0 0,0 1 0,0-1 0,0 0 0,0 0 0,0 0 0,0 1 0,0-1 0,0 0 0,0 0 0,0 0 0,0 0 0,0 1 0,0-1 0,0 0 0,0 0 0,0 0 0,1 1 0,-1-1 0,0 0 0,0 0 0,0 0 0,0 0 0,0 0 0,0 0 0,1 1 0,-36 0 0,-4 0 0,32 2 0,1-1 0,-1 1 0,0 0 0,1 1 0,0-1 0,-1 1 0,2 1 0,-1-1 0,0 1 0,1 0 0,0 0 0,0 0 0,0 1 0,-3 6 0,5-9 0,1 0 0,0 1 0,0-1 0,0 0 0,0 1 0,0-1 0,1 1 0,0 0 0,0 0 0,0-1 0,0 1 0,0 0 0,1 0 0,0 0 0,-1 0 0,2 0 0,-1 0 0,0 0 0,1 0 0,0-1 0,-1 1 0,2 0 0,-1 0 0,0-1 0,1 1 0,-1 0 0,4 3 0,-3-4 0,1 0 0,0 0 0,0 0 0,0-1 0,0 1 0,0-1 0,1 0 0,-1 0 0,1 0 0,-1 0 0,1-1 0,0 1 0,0-1 0,0 0 0,-1 0 0,1-1 0,0 1 0,0-1 0,0 0 0,0 0 0,0 0 0,0 0 0,0-1 0,0 1 0,6-3 0,-2 1 0,-1 0 0,1-1 0,-1 0 0,1 0 0,-1-1 0,0 0 0,0 0 0,-1-1 0,1 0 0,-1 0 0,10-10 0,-7 3 0,-1-1 0,0 0 0,-1 0 0,0 0 0,-1-1 0,6-22 0,-4 15 0,17-35 0,-25 54 0,1 1 0,0-1 0,0 0 0,1 0 0,-1 1 0,0-1 0,0 1 0,1-1 0,-1 1 0,1 0 0,0-1 0,-1 1 0,1 0 0,0 0 0,-1 0 0,3-1 0,-2 2 0,-1 0 0,0 0 0,1 0 0,-1-1 0,0 2 0,0-1 0,1 0 0,-1 0 0,0 0 0,1 0 0,-1 1 0,0-1 0,0 1 0,0-1 0,1 1 0,-1-1 0,0 1 0,0 0 0,1 0 0,2 3 0,0 0 0,0 0 0,-1 0 0,0 0 0,0 0 0,0 1 0,0-1 0,0 1 0,-1 0 0,3 8 0,1 11 0,0 1 0,-2-1 0,-1 1 0,-1 0 0,-1-1 0,-2 29 0,6-72 0,1 0 0,0 0 0,2 1 0,0 0 0,17-26 0,9-6 0,-32 47 0,0 1 0,0-1 0,0 1 0,0 0 0,0 0 0,1 0 0,-1 0 0,1 0 0,0 1 0,-1-1 0,1 1 0,0-1 0,0 1 0,0 0 0,0 0 0,5-1 0,-6 3 0,-1-1 0,0 0 0,1 0 0,-1 0 0,0 1 0,1-1 0,-1 0 0,0 1 0,0-1 0,0 1 0,1 0 0,-1-1 0,0 1 0,0 0 0,0 0 0,0 0 0,0 0 0,0 0 0,0 0 0,0 1 0,2 1 0,-1 1 0,0-1 0,-1 1 0,1 0 0,0 0 0,1 6 0,0 5 0,0 0 0,0 23 0,-3-36 0,0 4 0,1 0 0,-1 0 0,0 0 0,1 0 0,0 0 0,1 0 0,2 9 0,-3-15 0,-1 1 0,0 0 0,1-1 0,-1 1 0,0-1 0,1 1 0,-1-1 0,1 1 0,-1-1 0,1 1 0,-1-1 0,1 0 0,-1 1 0,1-1 0,-1 0 0,1 1 0,-1-1 0,1 0 0,0 0 0,-1 1 0,1-1 0,0 0 0,-1 0 0,1 0 0,0 0 0,0 0 0,1 0 0,0-1 0,0 0 0,0 1 0,0-1 0,0 0 0,0 0 0,0 0 0,-1 0 0,1-1 0,0 1 0,-1 0 0,3-4 0,18-17 0,26-38 0,-34 42 0,0 0 0,0 1 0,2 1 0,33-28 0,-47 43 0,0-1 0,0 0 0,0 1 0,1 0 0,-1-1 0,0 1 0,1 0 0,-1 0 0,1 0 0,0 1 0,-1-1 0,1 1 0,-1-1 0,1 1 0,0 0 0,-1 0 0,1 0 0,0 0 0,-1 0 0,1 1 0,0 0 0,2 0 0,-1 1 0,0 1 0,0-1 0,0 1 0,-1 0 0,1 0 0,-1 0 0,0 0 0,0 1 0,0-1 0,0 1 0,-1 0 0,3 5 0,13 20-682,31 40-1,-24-41-6143</inkml:trace>
  <inkml:trace contextRef="#ctx0" brushRef="#br0" timeOffset="5646.71">8447 2032 24575,'-22'29'0,"-17"17"0,-10 10 0,-4 5 0,1-3 0,4-2 0,8-9 0,7-7 0,8-12-8191</inkml:trace>
  <inkml:trace contextRef="#ctx0" brushRef="#br0" timeOffset="6021.39">8382 1693 24575,'4'29'0,"4"24"0,2 21 0,2 12 0,2 6 0,4 2 0,1-1 0,5-6 0,2-6 0,3-10 0,1-14 0,-4-16-8191</inkml:trace>
  <inkml:trace contextRef="#ctx0" brushRef="#br0" timeOffset="6022.39">9314 2413 24575,'4'11'0,"-7"4"0,-2-2-8191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05:09.6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111 24575,'33'64'0,"2"-1"0,3-2 0,57 69 0,-65-89 0,-29-39 0,0 0 0,0 0 0,1-1 0,-1 1 0,1 0 0,-1-1 0,1 1 0,0-1 0,-1 1 0,1-1 0,0 0 0,0 0 0,0 0 0,0 0 0,2 1 0,-3-2 0,-1 0 0,1 0 0,-1 0 0,1 0 0,-1 0 0,1 0 0,-1 0 0,1-1 0,-1 1 0,1 0 0,-1 0 0,0-1 0,1 1 0,-1 0 0,1 0 0,-1-1 0,0 1 0,1 0 0,-1-1 0,0 1 0,0-1 0,1 1 0,-1 0 0,0-1 0,1 0 0,5-23 0,-2-43 0,-5-111 0,-21-70 0,15 184 0,2 5 0,-13-125 0,-55-237 0,64 391 0,6 25 0,1 0 0,0-1 0,0 0 0,1 1 0,0-1 0,0 0 0,0 0 0,0 1 0,1-1 0,0 0 0,1-7 0,0 11 0,0 0 0,0 1 0,0-1 0,0 0 0,1 0 0,-1 1 0,0-1 0,1 1 0,-1 0 0,1-1 0,0 1 0,0 0 0,-1 0 0,1 0 0,0 0 0,0 0 0,0 0 0,0 0 0,0 1 0,3-1 0,48-8 0,-40 7 0,334-30 0,-26 2 0,-230 20 9,72-10-1383,-130 13-5452</inkml:trace>
  <inkml:trace contextRef="#ctx0" brushRef="#br0" timeOffset="355.8">784 411 24575,'-11'15'0,"-10"15"0,-6 10 0,-1 5 0,-1 3 0,3-4 0,4-6 0,3-5 0,5-12 0,5-10-8191</inkml:trace>
  <inkml:trace contextRef="#ctx0" brushRef="#br0" timeOffset="779.33">615 180 24575,'0'0'0,"0"-1"0,0 1 0,0 0 0,0-1 0,-1 1 0,1-1 0,0 1 0,0-1 0,1 1 0,-1-1 0,0 1 0,0-1 0,0 1 0,0-1 0,0 1 0,0 0 0,1-1 0,-1 1 0,0-1 0,0 1 0,1 0 0,-1-1 0,0 1 0,0 0 0,1-1 0,-1 1 0,0 0 0,1-1 0,-1 1 0,1 0 0,-1 0 0,0-1 0,1 1 0,-1 0 0,1 0 0,-1 0 0,1 0 0,-1-1 0,0 1 0,1 0 0,-1 0 0,1 0 0,-1 0 0,1 0 0,-1 0 0,1 0 0,-1 0 0,1 1 0,-1-1 0,1 0 0,-1 0 0,0 0 0,1 0 0,-1 1 0,1-1 0,-1 0 0,0 0 0,1 1 0,24 18 0,-5 6 0,-1 1 0,-2 1 0,24 46 0,-2-3 0,125 180 0,-160-246 68,-3-8-1501</inkml:trace>
  <inkml:trace contextRef="#ctx0" brushRef="#br0" timeOffset="1124.61">1081 328 24575,'0'29'0,"-7"24"0,-7 13 0,-7 11 0,-4 5 0,-5 5 0,-5-3 0,1-1 0,-2-7 0,2-6 0,3-8 0,7-10 0,4-11 0,5-9 0,9-13 0,9-13 0,7-16 0,3-5-8191</inkml:trace>
  <inkml:trace contextRef="#ctx0" brushRef="#br0" timeOffset="1763.94">1101 877 24575,'-2'63'0,"0"-18"0,7 78 0,2-136 0,2-13 0,-2 0 0,4-15 0,33-78 0,-40 109 0,1 1 0,-1-1 0,2 1 0,0 1 0,0-1 0,0 1 0,1 0 0,0 0 0,1 1 0,0 0 0,0 0 0,0 1 0,16-9 0,-22 14 0,1 0 0,-1 0 0,1 0 0,0 0 0,-1 1 0,1-1 0,0 1 0,0-1 0,-1 1 0,1 0 0,0 0 0,0 0 0,-1 1 0,1-1 0,0 1 0,-1-1 0,6 3 0,-4-1 0,1 0 0,-1 1 0,0-1 0,0 1 0,-1 0 0,1 0 0,0 1 0,-1-1 0,5 6 0,1 5 0,0 1 0,0-1 0,-1 1 0,10 29 0,-7-13-227,-1 2-1,-2-1 1,-1 1-1,-1 0 1,2 56-1,-8-76-6598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05:04.37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9 24575,'11'-10'0,"3"-5"0,0 2-8191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8:50.68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6 275 24575,'-1'-1'0,"0"0"0,0 0 0,0-1 0,0 1 0,0 0 0,0 0 0,-1 0 0,1 0 0,0 1 0,-1-1 0,1 0 0,0 0 0,-1 1 0,1-1 0,-1 1 0,1-1 0,-1 1 0,1 0 0,-1-1 0,1 1 0,-1 0 0,0 0 0,1 0 0,-1 0 0,1 1 0,-1-1 0,1 0 0,-1 1 0,1-1 0,-1 1 0,1-1 0,-1 1 0,1 0 0,0-1 0,-1 1 0,-1 2 0,-4 1 0,0 1 0,1 1 0,-1-1 0,1 1 0,-9 11 0,7-6 0,1 0 0,0 0 0,0 1 0,1 0 0,1 0 0,0 1 0,0-1 0,1 1 0,1 0 0,0 0 0,1 0 0,1 1 0,0-1 0,1 18 0,0-22 0,1 0 0,0 0 0,0-1 0,1 1 0,0-1 0,1 1 0,-1-1 0,2 0 0,-1 0 0,1 0 0,1 0 0,-1-1 0,1 1 0,0-1 0,1 0 0,0-1 0,0 0 0,0 0 0,1 0 0,0 0 0,0-1 0,13 7 0,-9-7 0,1 0 0,0 0 0,0-1 0,0-1 0,0 0 0,0 0 0,1-1 0,0-1 0,-1 0 0,1-1 0,20-2 0,-24 1 0,-1-1 0,0 0 0,0 0 0,1 0 0,-2-1 0,1-1 0,0 1 0,-1-1 0,1-1 0,-1 1 0,0-1 0,-1 0 0,1-1 0,-1 1 0,0-1 0,-1-1 0,1 1 0,6-11 0,-4 2 0,0-1 0,-1-1 0,-1 1 0,0-1 0,-1 0 0,-1 0 0,0-1 0,-2 1 0,0-1 0,-1 0 0,-1 1 0,0-1 0,-1 0 0,-1 1 0,-1-1 0,-6-22 0,5 32 0,0-1 0,0 1 0,-1-1 0,0 2 0,0-1 0,-1 0 0,0 1 0,-12-11 0,16 15 0,-1 0 0,0 1 0,0-1 0,0 1 0,0 0 0,0 0 0,-1 0 0,1 0 0,0 0 0,-1 1 0,0 0 0,1-1 0,-1 1 0,0 1 0,1-1 0,-1 0 0,0 1 0,0 0 0,0 0 0,1 0 0,-1 0 0,0 1 0,0 0 0,-3 1 0,5-2 4,0 1 0,0 1 0,0-1 0,1 0 0,-1 0 0,0 1 0,1-1-1,-1 1 1,1-1 0,-1 1 0,1 0 0,0-1 0,0 1 0,0 0 0,0 0 0,0 0-1,0 0 1,0 0 0,1 0 0,-1 0 0,1 0 0,-1 0 0,1 1 0,0-1 0,0 0-1,0 0 1,0 0 0,1 4 0,-1 1-215,2 1 0,-1-1 0,1 0-1,0 1 1,1-1 0,5 12 0,14 18-6615</inkml:trace>
  <inkml:trace contextRef="#ctx0" brushRef="#br0" timeOffset="358.83">821 487 24575,'-4'-7'0,"-4"-2"0,-1 3 0,1 7 0,1 7 0,3 5 0,5 1 0,6 1 0,6-1 0,4-8 0,-2-11 0,-2-8 0,-4-6 0,-3-4 0,-3 0 0,-2 2-8191</inkml:trace>
  <inkml:trace contextRef="#ctx0" brushRef="#br0" timeOffset="968.94">1625 170 24575,'0'-10'0,"-1"0"0,0-1 0,-1 1 0,0 0 0,0 0 0,-1 0 0,0 0 0,-1 1 0,0-1 0,-10-16 0,12 23 0,-1 0 0,1 0 0,0 0 0,-1 0 0,1 0 0,-1 1 0,0-1 0,0 1 0,0-1 0,0 1 0,0 0 0,-1 1 0,1-1 0,-1 0 0,1 1 0,-1 0 0,1 0 0,-1 0 0,0 0 0,0 1 0,1-1 0,-1 1 0,0 0 0,0 0 0,1 0 0,-1 1 0,0-1 0,0 1 0,1 0 0,-1 0 0,0 0 0,-6 4 0,1 0 0,-1 0 0,1 1 0,0 1 0,0-1 0,0 1 0,1 1 0,0 0 0,1 0 0,0 0 0,0 1 0,1 0 0,0 1 0,0-1 0,-8 21 0,10-22 0,1 0 0,0 1 0,0 0 0,1 0 0,0 0 0,1 0 0,0 0 0,0 0 0,1 1 0,0-1 0,0 0 0,1 0 0,1 0 0,-1 0 0,1 0 0,1 0 0,0 0 0,5 11 0,-6-16 0,1 0 0,0 1 0,-1-2 0,1 1 0,1 0 0,-1 0 0,0-1 0,1 0 0,0 0 0,0 0 0,0 0 0,0-1 0,0 1 0,1-1 0,-1 0 0,1 0 0,-1-1 0,1 1 0,0-1 0,-1 0 0,1 0 0,0-1 0,0 1 0,0-1 0,0 0 0,7-1 0,-5 0 0,0-1 0,0 1 0,-1-1 0,1-1 0,-1 1 0,1-1 0,-1 0 0,0 0 0,0-1 0,0 0 0,0 0 0,-1 0 0,0-1 0,1 0 0,-2 0 0,1 0 0,7-11 0,-3-3 0,0 0 0,-1 0 0,-1-1 0,-1-1 0,-1 1 0,0-1 0,2-40 0,6-20 0,-23 136 33,-4 107 0,13 61-470,2-138-557,0-55-5832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04:54.2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 568 24575,'-7'0'0,"1"4"0,5 4 0,3 9 0,1 0-8191</inkml:trace>
  <inkml:trace contextRef="#ctx0" brushRef="#br0" timeOffset="374.97">100 905 24575,'-7'0'0,"1"0"0,5 4 0</inkml:trace>
  <inkml:trace contextRef="#ctx0" brushRef="#br0" timeOffset="717.24">1708 376 24575,'-11'15'0,"-10"15"0,-6 17 0,-2 11 0,-3 7 0,1 3 0,-3-3 0,2-5 0,2-10 0,0-9 0,4-12-8191</inkml:trace>
  <inkml:trace contextRef="#ctx0" brushRef="#br0" timeOffset="1123.59">1349 482 24575,'11'11'0,"10"14"0,10 14 0,6 11 0,7 11 0,4 7 0,1 5 0,-1-2 0,-4-2 0,-7-10 0,-10-10 0,-9-15-8191</inkml:trace>
  <inkml:trace contextRef="#ctx0" brushRef="#br0" timeOffset="1513.52">947 164 24575,'32'-3'0,"29"-2"0,26-3 0,19 0 0,14-3 0,7 1 0,5 2 0,-7 2 0,-24 3-8191</inkml:trace>
  <inkml:trace contextRef="#ctx0" brushRef="#br0" timeOffset="1888.15">1836 736 24575,'29'0'0,"31"0"0,30-3 0,25-6 0,19 0 0,7-3 0,2-3 0,-24 2-8191</inkml:trace>
  <inkml:trace contextRef="#ctx0" brushRef="#br0" timeOffset="2759.84">3360 376 24575,'-7'7'0,"-10"14"0,-9 13 0,-4 12 0,-4 9 0,1 3 0,1-2 0,7-3 0,4-7 0,6-8 0,1-10 0,3-13 0,4-17 0,3-8-8191</inkml:trace>
  <inkml:trace contextRef="#ctx0" brushRef="#br0" timeOffset="3112.48">3105 17 24575,'0'0'0,"0"-1"0,0 0 0,-1 1 0,1-1 0,0 1 0,0-1 0,0 0 0,0 1 0,0-1 0,0 0 0,1 1 0,-1-1 0,0 0 0,0 1 0,0-1 0,1 1 0,-1-1 0,0 0 0,0 1 0,1-1 0,-1 1 0,1-1 0,-1 1 0,0-1 0,1 1 0,-1-1 0,2 0 0,-1 2 0,0-1 0,-1 0 0,1 0 0,0 1 0,0-1 0,0 1 0,0-1 0,-1 1 0,1-1 0,0 1 0,0-1 0,-1 1 0,1 0 0,0-1 0,-1 1 0,2 1 0,30 48 0,-25-39 0,288 479 0,-258-431-115,49 82 359,-75-121-542,-2 1-1,0 0 0,-1 0 0,10 45 0,-15-44-6527</inkml:trace>
  <inkml:trace contextRef="#ctx0" brushRef="#br0" timeOffset="3938.52">649 1457 24575,'804'-57'-77,"-609"36"-278,1743-137-2524,-1012 83 3546,-864 67-1348,-19 0-4185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04:52.97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4 24 24575,'113'-9'0,"-21"-1"0,-53 8 0,59-1 0,-87 4 0,-1-1 0,0 2 0,1-1 0,-1 1 0,0 1 0,19 7 0,-26-8 0,1 0 0,-1 0 0,0 0 0,1 0 0,-1 0 0,0 1 0,0-1 0,-1 1 0,1 0 0,-1 0 0,1 0 0,-1 0 0,0 1 0,0-1 0,0 0 0,0 1 0,-1 0 0,0-1 0,1 1 0,-1 0 0,-1 0 0,1-1 0,0 1 0,-1 0 0,0 0 0,0 0 0,0 0 0,0 0 0,-1 0 0,-1 6 0,-1 4 0,-1-1 0,-1 1 0,0-1 0,-1 0 0,0-1 0,-1 1 0,-9 13 0,-3 0 0,-1-1 0,-1-1 0,-30 27 0,-79 57 0,76-65 0,-67 68 0,116-106 0,0 1 0,0 0 0,1 0 0,-1 0 0,2 0 0,-6 12 0,8-17 0,1 0 0,-1 0 0,1 1 0,0-1 0,-1 0 0,1 0 0,0 1 0,0-1 0,0 0 0,0 1 0,0-1 0,0 0 0,1 0 0,-1 1 0,0-1 0,1 0 0,-1 0 0,1 2 0,0-2 0,0 1 0,1-1 0,-1 0 0,0 0 0,0 0 0,1 0 0,-1 0 0,1 0 0,-1 0 0,1 0 0,-1-1 0,1 1 0,0 0 0,-1-1 0,1 0 0,0 1 0,2-1 0,34 5 0,0-3 0,0-1 0,39-4 0,-8 0 0,150 0-1365,-184 3-5461</inkml:trace>
  <inkml:trace contextRef="#ctx0" brushRef="#br0" timeOffset="349.17">109 574 24575,'-14'-7'0,"-2"-6"0,13-1 0,15-2 0,15-1 0,14 2 0,15 0 0,12-2 0,9 4 0,2-2 0,2 4 0,-13 2-8191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04:17.9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67 224 24575,'0'-3'0,"-4"-2"0,-4 4 0,-5 6 0,-3 9 0,-7 9 0,-3 8 0,-4 7 0,0 6 0,1 4 0,1-3 0,3-2 0,1-4 0,2-2 0,4-4 0,6-11 0,4-9-8191</inkml:trace>
  <inkml:trace contextRef="#ctx0" brushRef="#br0" timeOffset="564.5">177 34 24575,'0'-6'0,"1"-16"0,-1 21 0,0 1 0,1 0 0,-1-1 0,0 1 0,0 0 0,0 0 0,1-1 0,-1 1 0,0 0 0,0 0 0,1-1 0,-1 1 0,0 0 0,1 0 0,-1 0 0,0 0 0,1-1 0,-1 1 0,0 0 0,1 0 0,-1 0 0,0 0 0,1 0 0,-1 0 0,0 0 0,1 0 0,-1 0 0,0 0 0,1 0 0,-1 0 0,1 0 0,-1 0 0,0 0 0,1 0 0,-1 1 0,0-1 0,1 0 0,-1 0 0,0 0 0,0 0 0,1 1 0,-1-1 0,0 0 0,0 0 0,1 1 0,-1-1 0,0 0 0,0 0 0,1 1 0,-1-1 0,0 0 0,0 1 0,0 0 0,12 11 0,-1 1 0,0 0 0,-1 1 0,16 29 0,1 3 0,46 51 0,4-2 0,97 91 0,-166-178 0,-7-7 5,0-1 1,0 1-1,0 0 0,-1 0 0,1 0 0,0-1 0,0 1 1,-1 0-1,1 0 0,0 0 0,-1 0 0,1 1 0,-1-1 1,0 0-1,1 0 0,-1 0 0,0 0 0,1 0 0,-1 0 1,0 1-1,0-1 0,0 2 0,-1-2-69,0 0-1,1 0 1,-1-1-1,0 1 1,0 0-1,0-1 0,0 1 1,0 0-1,0-1 1,0 1-1,0-1 1,0 1-1,0-1 1,0 0-1,0 1 1,0-1-1,0 0 1,0 0-1,0 0 1,0 0-1,0 0 0,-2 0 1,-14 0-6762</inkml:trace>
  <inkml:trace contextRef="#ctx0" brushRef="#br0" timeOffset="2254.09">50 817 24575,'-5'1'0,"-1"0"0,1 0 0,0 0 0,0 0 0,0 1 0,-6 2 0,6-2 0,5-2 0,0 0 0,0 0 0,0 0 0,0 0 0,0 0 0,0 0 0,-1 0 0,1 0 0,0 0 0,0 0 0,0 0 0,0 0 0,0 0 0,0 0 0,0 0 0,0 0 0,0 0 0,-1 0 0,1 0 0,0 0 0,0 0 0,0 0 0,0 0 0,0 0 0,0 0 0,0 0 0,0 0 0,0 0 0,0 0 0,0 0 0,-1 1 0,1-1 0,0 0 0,0 0 0,0 0 0,0 0 0,0 0 0,0 0 0,0 0 0,0 0 0,0 0 0,0 0 0,0 1 0,0-1 0,0 0 0,0 0 0,0 0 0,0 0 0,0 0 0,0 0 0,0 0 0,0 0 0,0 0 0,0 0 0,0 1 0,0-1 0,0 0 0,0 0 0,0 0 0,0 0 0,0 0 0,0 0 0,1 0 0,-1 0 0,0 0 0,0 0 0,0 0 0,0 1 0,10 1 0,18 0 0,331-19 0,-177 3 0,-10 2 0,107-4 0,-239 17 0,-26 3-37,-21 1 129,-22 5-1512,-3-3-5406</inkml:trace>
  <inkml:trace contextRef="#ctx0" brushRef="#br0" timeOffset="2861.7">367 1051 24575,'2'-7'0,"2"10"0,3 15 0,23 303 0,-28-300 0,-1-19 0,0-5 0,2-35 0,-1 11 0,5-18 0,21-75 0,-24 106 0,1 0 0,1 0 0,0 0 0,1 0 0,0 1 0,1 0 0,0 1 0,1 0 0,12-13 0,-20 24 0,1-1 0,-1 0 0,0 1 0,1 0 0,-1-1 0,1 1 0,0 0 0,-1 0 0,1-1 0,0 1 0,0 1 0,0-1 0,0 0 0,0 0 0,0 1 0,0-1 0,0 1 0,0-1 0,0 1 0,0 0 0,0 0 0,0 0 0,0 0 0,0 0 0,0 1 0,0-1 0,0 1 0,0-1 0,0 1 0,0 0 0,0-1 0,0 1 0,-1 0 0,1 0 0,0 1 0,0-1 0,-1 0 0,1 0 0,-1 1 0,1-1 0,-1 1 0,0-1 0,2 4 0,3 3 0,-1 1 0,0 0 0,0 0 0,-1 0 0,-1 1 0,1 0 0,2 15 0,21 186 0,-20-137 0,-6-72-48,4 33 222,-4-33-242,-1-1 1,0 0-1,1 1 0,-1-1 0,1 0 0,-1 0 1,1 1-1,-1-1 0,1 0 0,0 0 1,0 0-1,0 0 0,-1 0 0,1 0 0,0 0 1,0 0-1,1 0 0,-1 0 0,0-1 1,0 1-1,2 1 0</inkml:trace>
  <inkml:trace contextRef="#ctx0" brushRef="#br0" timeOffset="3317.48">1341 141 24575,'22'22'0,"13"21"0,13 18 0,5 20 0,-3 18 0,-7 17 0,-10 14 0,-11 10 0,-16 7 0,-20 0 0,-22-4 0,-23-8 0,-23-12 0,-19-13 0,-14-19 0,-2-16 0,19-22-8191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03:43.58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12 227 24575,'-22'-3'0,"-10"-2"0,0 0-8191</inkml:trace>
  <inkml:trace contextRef="#ctx0" brushRef="#br0" timeOffset="669.33">370 205 24575,'0'-3'0,"0"-6"0,-4 0 0,-4 8 0,-9 12 0,-8 10 0,-7 14 0,-2 11 0,-2 8 0,-3 3 0,3 2 0,-1-6 0,3-4 0,7-7 0,5-10 0,9-15 0,8-17 0</inkml:trace>
  <inkml:trace contextRef="#ctx0" brushRef="#br0" timeOffset="1295.8">158 99 24575,'-9'-25'0,"5"15"0,0 0 0,1-1 0,0 1 0,1 0 0,-1-12 0,3 22 0,0 0 0,0 0 0,0 0 0,0 1 0,0-1 0,0 0 0,0 0 0,0 0 0,0 0 0,0 0 0,0 0 0,0 0 0,0 1 0,0-1 0,0 0 0,0 0 0,0 0 0,0 0 0,0 0 0,0 0 0,0 0 0,0 0 0,0 0 0,1 1 0,-1-1 0,0 0 0,0 0 0,0 0 0,0 0 0,0 0 0,0 0 0,0 0 0,0 0 0,1 0 0,-1 0 0,0 0 0,0 0 0,0 0 0,0 0 0,0 0 0,0 0 0,1 0 0,-1 0 0,0 0 0,0 0 0,0 0 0,0 0 0,0 0 0,0 0 0,0 0 0,0 0 0,1 0 0,-1 0 0,0 0 0,0 0 0,0 0 0,0-1 0,0 1 0,0 0 0,0 0 0,0 0 0,0 0 0,0 0 0,1 0 0,6 12 0,83 190 0,62 116 0,-138-293 0,-9-14 0,1-1 0,-1 0 0,2-1 0,0 1 0,14 14 0,-21-24-22,0 1-1,0-1 1,0 0 0,0 0-1,1 0 1,-1 0 0,0 0-1,0 0 1,1 0-1,-1 0 1,0 1 0,0-1-1,0 0 1,1 0 0,-1 0-1,0 0 1,0 0-1,1 0 1,-1 0 0,0 0-1,0 0 1,1 0-1,-1-1 1,0 1 0,0 0-1,0 0 1,1 0 0,-1 0-1,0 0 1,0 0-1,0 0 1,1-1 0,-1 1-1,0 0 1,0 0-1,0 0 1,0 0 0,1-1-1,-1 1 1,0 0 0,0 0-1,0 0 1,0-1-1,0 1 1,0 0 0,0 0-1,0 0 1,1-1 0,-1 1-1,0 0 1,0 0-1,0-1 1,0 1 0,0 0-1,0 0 1,0-1-1,-1 1 1,1 0 0,0 0-1,0-1 1,1-10-6804</inkml:trace>
  <inkml:trace contextRef="#ctx0" brushRef="#br0" timeOffset="1740.71">730 543 24575,'-7'25'0,"-7"20"0,-3 12 0,-4 8 0,-4-1 0,-6 1 0,3-12-8191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02:29.23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26 17 24575,'0'-7'0,"0"-2"-8191</inkml:trace>
  <inkml:trace contextRef="#ctx0" brushRef="#br0" timeOffset="856.27">67 419 24575,'10'-28'0,"-10"28"0,0 0 0,0 0 0,0 0 0,1 0 0,-1 0 0,0 0 0,0 0 0,0 0 0,0 0 0,1 0 0,-1 0 0,0 0 0,0 0 0,0 0 0,0 0 0,1 0 0,-1 0 0,0 0 0,0 0 0,0 0 0,0 0 0,1 0 0,-1 0 0,0 0 0,0 0 0,0 0 0,0 0 0,1 0 0,-1 0 0,0 1 0,0-1 0,0 0 0,0 0 0,0 0 0,0 0 0,1 0 0,-1 0 0,0 1 0,0-1 0,0 0 0,0 0 0,0 0 0,0 0 0,0 1 0,0-1 0,0 0 0,0 0 0,0 0 0,0 0 0,0 1 0,0-1 0,0 0 0,0 0 0,0 0 0,0 0 0,0 1 0,0-1 0,0 0 0,0 0 0,0 0 0,0 0 0,0 1 0,1 9 0,-1 0 0,1 0 0,-3 16 0,-44 282 0,15-124 0,28-165 0,1-25 0,2-34 0,0 30 0,0-44 0,3 0 0,2 1 0,2-1 0,3 1 0,18-58 0,-27 107 0,0 1 0,1-1 0,-1 1 0,1-1 0,0 1 0,0 0 0,0-1 0,1 1 0,-1 0 0,1 0 0,5-4 0,-7 6 0,0 0 0,1 0 0,-1 1 0,1-1 0,-1 1 0,1-1 0,-1 1 0,1-1 0,-1 1 0,1 0 0,-1 0 0,1 0 0,-1 0 0,1 0 0,0 0 0,-1 0 0,1 0 0,-1 1 0,1-1 0,-1 1 0,1-1 0,-1 1 0,1-1 0,-1 1 0,0 0 0,1 0 0,-1 0 0,0 0 0,0 0 0,1 0 0,1 2 0,13 15 0,0 1 0,-1 1 0,-1 0 0,-1 1 0,-1 0 0,10 25 0,11 16 0,62 117 0,-82-163 0,-13-16 0,1 0 0,-1 0 0,0 0 0,0 0 0,1 0 0,-1 0 0,0 0 0,1 0 0,-1-1 0,0 1 0,0 0 0,1 0 0,-1 0 0,0 0 0,0-1 0,0 1 0,1 0 0,-1 0 0,0-1 0,0 1 0,0 0 0,1 0 0,-1-1 0,0 1 0,0 0 0,0 0 0,0-1 0,0 1 0,0 0 0,0-1 0,0 1 0,0 0 0,0 0 0,0-1 0,3-42 0,-3 38 0,0-73 0,-2-13 0,22-177 0,-14 242 0,-6 26 0,0 0 0,0 0 0,0 1 0,0-1 0,0 0 0,0 0 0,1 0 0,-1 1 0,0-1 0,0 0 0,0 0 0,0 0 0,1 0 0,-1 0 0,0 1 0,0-1 0,0 0 0,1 0 0,-1 0 0,0 0 0,0 0 0,1 0 0,-1 0 0,0 0 0,0 0 0,0 0 0,1 0 0,-1 0 0,0 0 0,0 0 0,1 0 0,-1 0 0,0 0 0,0 0 0,1 0 0,-1 0 0,0 0 0,0 0 0,0-1 0,1 1 0,-1 0 0,0 0 0,0 0 0,0 0 0,0 0 0,1-1 0,-1 1 0,0 0 0,0 0 0,0 0 0,0-1 0,0 1 0,1 0 0,5 21-1365,0 5-5461</inkml:trace>
  <inkml:trace contextRef="#ctx0" brushRef="#br0" timeOffset="1356.78">1188 38 24575,'-22'-3'0,"-13"12"0,-13 24 0,-8 24 0,-2 27 0,1 28 0,4 24 0,10 18 0,13 8 0,15-3 0,17-6 0,20-15 0,19-20 0,18-23 0,14-24 0,-7-24-8191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02:26.62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408 24575,'0'1'0,"0"-1"0,0 0 0,0 1 0,0-1 0,0 1 0,0-1 0,0 0 0,0 1 0,0-1 0,0 0 0,0 1 0,1-1 0,-1 0 0,0 1 0,0-1 0,0 0 0,1 1 0,-1-1 0,0 0 0,0 0 0,1 1 0,-1-1 0,0 0 0,0 0 0,1 1 0,-1-1 0,0 0 0,1 0 0,-1 0 0,0 0 0,1 1 0,-1-1 0,0 0 0,1 0 0,-1 0 0,0 0 0,1 0 0,-1 0 0,1 0 0,-1 0 0,0 0 0,1 0 0,-1 0 0,0 0 0,1 0 0,-1 0 0,0-1 0,1 1 0,-1 0 0,0 0 0,1 0 0,-1 0 0,0-1 0,1 1 0,-1 0 0,1-1 0,19-13 0,2-10 0,-1-1 0,-1 0 0,17-31 0,22-27 0,-42 61 0,1 1 0,1 1 0,0 0 0,2 1 0,41-29 0,-54 43 0,0 0 0,1 1 0,0 0 0,0 0 0,0 0 0,0 1 0,1 1 0,-1 0 0,1 0 0,-1 1 0,1 0 0,0 0 0,-1 1 0,1 1 0,0 0 0,-1 0 0,1 0 0,0 2 0,-1-1 0,12 5 0,-1 2 0,-1 0 0,1 2 0,-1 0 0,22 18 0,65 61 0,-82-66 0,1-2 0,1-1 0,1-1 0,0-1 0,1-1 0,36 16 0,-58-32 0,0 0 0,0 0 0,0 0 0,0-1 0,0 1 0,0-2 0,0 1 0,0-1 0,1 1 0,-1-2 0,0 1 0,0-1 0,0 0 0,7-2 0,-6 1 0,-1-1 0,1 0 0,-1-1 0,0 1 0,0-1 0,0 0 0,-1-1 0,1 0 0,-1 1 0,0-2 0,8-10 0,7-11 10,19-39 0,-30 49-183,0 0 0,2 1 0,-1 0 0,2 0-1,0 1 1,1 1 0,27-24 0,-20 25-6653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02:25.7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5 108 24575,'-12'-5'0,"-1"1"0,1-1 0,-15-1 0,214 2 0,-49 3 0,226-33 0,-362 34 0,8-1 0,-1-1 0,0 1 0,0-1 0,13-5 0,-22 7 0,0 0 0,0 0 0,1 0 0,-1 0 0,0 0 0,0 0 0,0 0 0,0 0 0,0 0 0,0 0 0,0 0 0,1 0 0,-1 0 0,0-1 0,0 1 0,0 0 0,0 0 0,0 0 0,0 0 0,0 0 0,0 0 0,0 0 0,1 0 0,-1 0 0,0 0 0,0 0 0,0 0 0,0-1 0,0 1 0,0 0 0,0 0 0,0 0 0,0 0 0,0 0 0,0 0 0,0 0 0,0 0 0,0-1 0,0 1 0,0 0 0,0 0 0,0 0 0,0 0 0,0 0 0,0 0 0,0 0 0,0-1 0,0 1 0,0 0 0,0 0 0,0 0 0,0 0 0,0 0 0,0 0 0,0 0 0,0 0 0,0-1 0,0 1 0,-1 0 0,1 0 0,0 0 0,0 0 0,0 0 0,-12-4 0,-16 1 0,-328-11 0,139 6 0,361 7 0,170 6 0,-305-4-99,-2-1-7,0 0 1,0 1-1,-1 0 1,1 0-1,0 0 1,0 1-1,-1 0 1,1 0-1,-1 1 1,0 0-1,8 5 1,-2 4-6721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02:18.44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11 111 24575,'15'-32'0,"-9"18"0,1 1 0,0 0 0,15-22 0,-17 31 0,-4 5 0,-4 12 0,-12 23 0,-90 154 0,-185 251 0,236-354 0,54-87 0,0 1 0,0-1 1,0 0-1,0 0 0,0 0 0,0 0 0,0 0 0,0 1 0,0-1 0,0 0 0,0 0 0,0 0 0,0 0 1,0 0-1,0 0 0,0 1 0,0-1 0,0 0 0,-1 0 0,1 0 0,0 0 0,0 0 0,0 0 1,0 1-1,0-1 0,0 0 0,0 0 0,0 0 0,-1 0 0,1 0 0,0 0 0,0 0 0,0 0 0,0 0 1,0 0-1,0 0 0,-1 0 0,1 0 0,0 0 0,0 0 0,0 0 0,0 0 0,0 0 0,-1 0 0,1 0 1,0 0-1,0 0 0,0 0 0,0 0 0,0 0 0,-1 0 0,1 0 0,0 0 0,0 0 0,0 0 1,0 0-1,0 0 0,-1-9-910,1 7 449,1-17-6365</inkml:trace>
  <inkml:trace contextRef="#ctx0" brushRef="#br0" timeOffset="512.42">31 238 24575,'0'-11'0,"0"-7"0,4 0 0,4 6 0,5 9 0,4 12 0,6 11 0,6 14 0,6 8 0,3 8 0,7 6 0,3 4 0,4-1 0,-4-3 0,-2-4 0,-9-3 0,-11-7 0,-10-11-8191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40:10.32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8 336 24575,'0'-3'0,"0"-2"0,0-3 0,-4 3 0,-4 6 0,-5 11 0,0 6 0,-2 7 0,-1 3 0,-2 5 0,2-1 0,0-1 0,3-3 0,4-3 0,3-9 0</inkml:trace>
  <inkml:trace contextRef="#ctx0" brushRef="#br0" timeOffset="530.11">62 147 24575,'0'-8'0,"-1"6"0,1-1 0,0 1 0,-1-1 0,1 0 0,0 1 0,1-1 0,-1 1 0,0-1 0,1 1 0,-1-1 0,1 1 0,0-1 0,0 1 0,0 0 0,0-1 0,3-3 0,-3 6 0,0 0 0,0 0 0,0 0 0,-1 1 0,1-1 0,0 0 0,0 0 0,0 1 0,0-1 0,0 1 0,-1-1 0,1 1 0,0-1 0,0 1 0,0-1 0,-1 1 0,1-1 0,-1 1 0,1 0 0,0 0 0,-1-1 0,1 1 0,0 1 0,17 22 0,-16-20 0,28 39 0,48 67 0,113 216 0,-190-324-120,-1 0 51,0-1 0,1 0 0,-1 0-1,1 0 1,-1 0 0,1 0 0,-1 0 0,1 0 0,0 0-1,-1 0 1,1 0 0,0 0 0,0 0 0,0 0 0,-1-1-1,1 1 1,2 1 0</inkml:trace>
  <inkml:trace contextRef="#ctx0" brushRef="#br0" timeOffset="874.1">529 0 24575,'14'22'0,"13"17"0,8 17 0,2 10 0,-2 8 0,-7 2 0,-8 2 0,-7-1 0,-10-6 0,-12-5 0,-13-6 0,-8-9 0,-11-11 0,-6-8 0,2-6 0,5-7 0,10-4 0,9-3-8191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40:02.16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0 337 24575,'0'0'0,"0"-1"0,0 1 0,-1-1 0,1 1 0,0-1 0,0 1 0,-1-1 0,1 1 0,0-1 0,0 1 0,-1-1 0,1 1 0,-1-1 0,1 1 0,0 0 0,-1-1 0,1 1 0,-1 0 0,1-1 0,-1 1 0,1 0 0,-1 0 0,1 0 0,-1-1 0,1 1 0,-1 0 0,0 0 0,-7 11 0,-1 32 0,8-37 0,-9 78 0,4 1 0,7 130 0,-14-359 0,-40-183 0,48 308 0,-7-40 0,11 54 0,0 0 0,1 0 0,0 0 0,0 0 0,0 0 0,0 0 0,1 0 0,2-10 0,-2 14 0,0-1 0,0 1 0,0-1 0,0 1 0,0 0 0,0-1 0,1 1 0,-1 0 0,0 0 0,1 0 0,-1 0 0,0 0 0,1 0 0,-1 0 0,1 0 0,0 1 0,-1-1 0,1 1 0,0-1 0,-1 1 0,1 0 0,0-1 0,-1 1 0,1 0 0,0 0 0,0 0 0,-1 0 0,1 1 0,0-1 0,-1 0 0,1 1 0,1 0 0,8 2 0,0 0 0,-1 0 0,16 8 0,-4-1 0,-1 1 0,0 1 0,-1 1 0,24 20 0,-37-27 0,0 0 0,0 0 0,-1 1 0,1 0 0,-2 1 0,1-1 0,-1 1 0,0 0 0,-1 0 0,0 1 0,0-1 0,-1 1 0,5 18 0,-7-25-4,-1 1-1,0 0 1,0 0-1,0 0 1,0 0-1,0 0 1,0 0 0,-1 0-1,1 0 1,-1 0-1,0 0 1,0 0-1,0 0 1,0 0-1,-1-1 1,1 1-1,-3 2 1,1-1 24,0 0 0,-1-1 0,0 1 0,1-1 0,-1 0 0,-1 0 0,1-1 0,0 1 0,-7 2 0,-5 2-317,-1-2 0,1 0 0,-1-1 0,-32 3 0,33-5-6529</inkml:trace>
  <inkml:trace contextRef="#ctx0" brushRef="#br0" timeOffset="835.88">469 508 24575,'0'0'0,"0"0"0,0 0 0,0-1 0,0 1 0,-1 0 0,1 0 0,0-1 0,0 1 0,0 0 0,0 0 0,-1 0 0,1 0 0,0-1 0,0 1 0,0 0 0,-1 0 0,1 0 0,0 0 0,0 0 0,0-1 0,-1 1 0,1 0 0,0 0 0,0 0 0,-1 0 0,1 0 0,0 0 0,0 0 0,-1 0 0,1 0 0,0 0 0,0 0 0,-1 0 0,1 0 0,0 0 0,0 0 0,-1 0 0,1 0 0,0 1 0,0-1 0,-1 0 0,1 0 0,0 0 0,0 0 0,0 0 0,-1 1 0,1-1 0,0 0 0,0 0 0,0 0 0,0 0 0,-1 1 0,1-1 0,0 0 0,0 0 0,0 1 0,0-1 0,0 0 0,-14 13 0,7-6 0,1 0 0,1 1 0,-1-1 0,2 1 0,-1 1 0,1-1 0,0 0 0,-5 19 0,8-25 0,0 0 0,1 0 0,-1 0 0,1 1 0,0-1 0,0 0 0,0 1 0,0-1 0,0 0 0,0 0 0,0 1 0,1-1 0,0 0 0,-1 0 0,1 0 0,0 1 0,0-1 0,0 0 0,0 0 0,0 0 0,0 0 0,1-1 0,-1 1 0,1 0 0,-1-1 0,1 1 0,0-1 0,0 1 0,-1-1 0,1 0 0,0 1 0,0-1 0,0 0 0,1 0 0,-1-1 0,0 1 0,0 0 0,0-1 0,0 1 0,1-1 0,3 0 0,-1 1 0,-1 0 0,1 0 0,0-1 0,-1 0 0,1 0 0,0 0 0,-1-1 0,1 0 0,0 0 0,-1 0 0,1 0 0,-1 0 0,0-1 0,1 0 0,-1 0 0,0 0 0,8-6 0,-10 5 0,1 1 0,0-1 0,-1 0 0,0-1 0,0 1 0,0 0 0,0-1 0,0 1 0,-1-1 0,1 1 0,-1-1 0,0 0 0,0 1 0,0-1 0,-1 0 0,1 0 0,-1 0 0,0 0 0,0 1 0,-1-1 0,1 0 0,-2-5 0,1 5 0,1 0 0,-1 1 0,-1-1 0,1 1 0,0 0 0,-1-1 0,0 1 0,0 0 0,0 0 0,0 0 0,0 0 0,-6-5 0,-35-24 0,15 14 0,28 18 0,0 0 0,0 0 0,0 0 0,0 0 0,-1 0 0,1 0 0,0 0 0,0 0 0,0 0 0,0 0 0,0-1 0,-1 1 0,1 0 0,0 0 0,0 0 0,0 0 0,0 0 0,0 0 0,0-1 0,0 1 0,0 0 0,0 0 0,-1 0 0,1 0 0,0-1 0,0 1 0,0 0 0,0 0 0,0 0 0,0 0 0,0-1 0,0 1 0,0 0 0,0 0 0,0 0 0,0 0 0,1-1 0,-1 1 0,0 0 0,0 0 0,0 0 0,0 0 0,0-1 0,0 1 0,0 0 0,0 0 0,0 0 0,1 0 0,-1-1 0,13-3 0,26-1 0,-29 4 0,9-2 0,-1 0 0,0-1 0,0-2 0,0 1 0,30-16 0,-47 20 0,0 0 0,1 1 0,-1-1 0,0 0 0,1 1 0,-1 0 0,1-1 0,-1 1 0,0 0 0,1-1 0,-1 1 0,1 0 0,-1 0 0,1 0 0,-1 1 0,1-1 0,-1 0 0,1 0 0,-1 1 0,0-1 0,1 1 0,-1-1 0,0 1 0,1 0 0,-1-1 0,0 1 0,0 0 0,1 0 0,-1 0 0,0 0 0,0 0 0,0 0 0,0 0 0,0 0 0,-1 1 0,1-1 0,0 0 0,0 0 0,-1 1 0,1 1 0,3 7 0,0 0 0,-1 1 0,0 0 0,2 15 0,-2-11 0,8 35 0,-4-25 0,-2 1 0,0 0 0,0 30 0,-5-55-47,0 0 0,1 0 0,-1 0 0,0 0 0,0-1 0,0 1 0,0 0 0,0 0 0,-1 0-1,1 0 1,0 0 0,0 0 0,0-1 0,-1 1 0,1 0 0,0 0 0,-1 0 0,1-1 0,-1 1 0,1 0 0,-1 0 0,1-1-1,-1 1 1,0 0 0,1-1 0,-1 1 0,0-1 0,-1 1 0,-7-1-6779</inkml:trace>
  <inkml:trace contextRef="#ctx0" brushRef="#br0" timeOffset="1321.16">700 168 24575,'4'4'0,"8"4"0,2 1-8191</inkml:trace>
  <inkml:trace contextRef="#ctx0" brushRef="#br0" timeOffset="1697.26">1442 147 24575,'0'-24'0,"1"14"0,0 1 0,-1 0 0,-1-1 0,1 1 0,-2-1 0,1 1 0,-1 0 0,-1 0 0,-3-10 0,5 17 0,1 1 0,-1 0 0,1 0 0,-1 0 0,0 0 0,0 0 0,1 0 0,-1 0 0,0 0 0,0 0 0,0 0 0,0 0 0,0 1 0,0-1 0,0 0 0,-1 1 0,1-1 0,0 1 0,0-1 0,0 1 0,-1-1 0,1 1 0,0 0 0,-2-1 0,0 2 0,1-1 0,0 0 0,-1 1 0,1 0 0,0-1 0,-1 1 0,1 0 0,0 0 0,0 0 0,0 1 0,0-1 0,-3 2 0,-4 5 0,0 0 0,1 0 0,-1 1 0,-9 14 0,-1 6 0,0 1 0,2 1 0,2 0 0,0 1 0,3 0 0,0 1 0,2 1 0,2 0 0,1 0 0,1 0 0,2 1 0,2 0 0,2 54 0,2-72-80,1 1 0,1-1-1,0 1 1,1-1 0,1-1-1,0 1 1,1-1 0,1 0-1,1 0 1,0-1 0,1 0 0,1-1-1,0 0 1,1-1 0,0 0-1,18 14 1,18 8-6746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8:49.93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3 42 24575,'29'-7'0,"24"-2"0,20 0 0,13 1 0,6 3 0,-2 2 0,-12 5 0,-20 2-8191</inkml:trace>
  <inkml:trace contextRef="#ctx0" brushRef="#br0" timeOffset="389.55">0 276 24575,'32'0'0,"33"0"0,30 0 0,20-3 0,13-2 0,-16 0-8191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39:56.74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 408 24575,'0'0'0,"-1"0"0,1 0 0,0 0 0,-1 0 0,1 0 0,0 0 0,-1 0 0,1 0 0,0 0 0,-1 0 0,1 0 0,0-1 0,-1 1 0,1 0 0,0 0 0,-1 0 0,1-1 0,0 1 0,0 0 0,-1 0 0,1-1 0,0 1 0,0 0 0,0 0 0,-1-1 0,1 1 0,0 0 0,0-1 0,0 1 0,0 0 0,0-1 0,0 1 0,0 0 0,-1-1 0,4-17 0,10-17 0,14-18 0,36-52 0,-46 79 0,1 2 0,1 0 0,44-41 0,-56 59 0,0 0 0,0 1 0,0 0 0,1 0 0,0 1 0,0 0 0,0 1 0,0-1 0,11-2 0,-14 5 0,-1 1 0,1-1 0,-1 1 0,1-1 0,-1 1 0,1 1 0,0-1 0,-1 0 0,1 1 0,-1 0 0,1 0 0,-1 1 0,0-1 0,1 1 0,-1 0 0,0 0 0,0 0 0,0 1 0,5 3 0,23 24 0,-1 1 0,-2 2 0,43 60 0,-10-11 0,-46-63 0,-2 0 0,0-2 0,2 0 0,0-1 0,24 20 0,-38-35 0,0 0 0,0 0 0,0 0 0,0 0 0,0 0 0,0-1 0,0 1 0,0-1 0,0 1 0,0-1 0,0 0 0,0 0 0,1 0 0,-1 0 0,0 0 0,0 0 0,0-1 0,0 1 0,0-1 0,0 1 0,0-1 0,0 0 0,0 0 0,0 0 0,0 0 0,0 0 0,0 0 0,-1 0 0,1-1 0,-1 1 0,1-1 0,2-2 0,6-8 0,0 1 0,-1-1 0,13-23 0,-11 16 0,109-152-1365,-81 119-5461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39:37.22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 24575,'0'-3'0,"0"2"0,0 8 0,0 10 0,0 10 0,0 8 0,4 7 0,0 6 0,1 0 0,-2-4 0,4-2 0,-1-4 0,-1-6 0,-1-4 0,3-8 0,2-9 0,1-12 0</inkml:trace>
  <inkml:trace contextRef="#ctx0" brushRef="#br0" timeOffset="369.19">296 238 24575,'-4'4'0,"0"4"0,3 1 0,2-4 0,1-7 0,0-7 0,0 2 0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39:31.23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8 14 24575,'-4'-10'0,"-8"6"0,-9 19 0,-9 25 0,-2 23 0,0 23 0,3 18 0,5 10 0,7 7 0,11-3 0,16-7 0,14-8 0,10-14 0,7-19 0,3-21 0,2-19 0,-8-15-8191</inkml:trace>
  <inkml:trace contextRef="#ctx0" brushRef="#br0" timeOffset="634.77">568 248 24575,'0'474'0,"-1"-595"0,3-142 0,3 237 0,-5 26 0,0 0 0,0 0 0,0 0 0,1-1 0,-1 1 0,0 0 0,0 0 0,0 0 0,0 0 0,1 0 0,-1-1 0,0 1 0,0 0 0,0 0 0,1 0 0,-1 0 0,0 0 0,0 0 0,1 0 0,-1 0 0,0 0 0,0 0 0,0 0 0,1 0 0,-1 0 0,0 0 0,0 0 0,1 0 0,-1 0 0,0 0 0,0 0 0,1 0 0,-1 0 0,0 0 0,0 0 0,0 0 0,1 1 0,-1-1 0,0 0 0,0 0 0,0 0 0,0 0 0,1 0 0,-1 1 0,0-1 0,3 4 0,0 0 0,-1 0 0,1 1 0,-1-1 0,0 0 0,0 1 0,1 6 0,8 26 0,-6-19 0,0 0 0,2 0 0,0-1 0,0 0 0,14 21 0,-20-36 0,0-1 0,0 1 0,0-1 0,0 0 0,0 1 0,0-1 0,1 0 0,-1 0 0,0 0 0,1 0 0,-1 0 0,1 0 0,-1 0 0,1 0 0,0-1 0,-1 1 0,1 0 0,0-1 0,-1 0 0,1 1 0,3-1 0,-3 0 0,1-1 0,-1 1 0,0-1 0,1 1 0,-1-1 0,1 0 0,-1 0 0,0-1 0,0 1 0,0 0 0,0-1 0,0 1 0,3-3 0,5-7 0,0 0 0,-1 0 0,0-1 0,8-15 0,-14 21 0,99-178 0,-101 180 0,16-24 0,-17 28 0,0 0 0,0 1 0,0-1 0,0 0 0,0 1 0,0-1 0,0 0 0,0 1 0,0-1 0,0 0 0,1 1 0,-1-1 0,0 0 0,0 0 0,0 1 0,0-1 0,1 0 0,-1 1 0,0-1 0,0 0 0,1 0 0,-1 0 0,0 1 0,0-1 0,1 0 0,-1 0 0,0 0 0,1 0 0,-1 1 0,0-1 0,1 0 0,-1 0 0,0 0 0,1 0 0,-1 0 0,0 0 0,1 0 0,-1 0 0,0 0 0,1 0 0,-1 0 0,0 0 0,1 0 0,-1 0 0,0 0 0,1-1 0,-1 1 0,0 0 0,0 0 0,1 0 0,-1 0 0,0-1 0,1 1 0,-1 0 0,0 0 0,0 0 0,1-1 0,-1 1 0,0 0 0,0-1 0,0 1 0,1 0 0,-1 0 0,0-1 0,0 1 0,0 0 0,0-1 0,0 1 0,4 29 0,-2 0 0,-1 0 0,-1 0 0,-2 0 0,-5 30 0,3-23 0,-1 6-73,2-22-250,1 1 0,0 0 0,3 35 0,3-38-6503</inkml:trace>
  <inkml:trace contextRef="#ctx0" brushRef="#br0" timeOffset="1011.64">1076 268 24575,'0'0'0,"0"0"0,0-1 0,0 1 0,0-1 0,1 1 0,-1-1 0,0 1 0,0 0 0,0-1 0,1 1 0,-1 0 0,0-1 0,0 1 0,1 0 0,-1-1 0,0 1 0,0 0 0,1 0 0,-1-1 0,0 1 0,1 0 0,-1 0 0,1-1 0,-1 1 0,0 0 0,1 0 0,-1 0 0,1 0 0,-1 0 0,1 0 0,5 11 0,-2 30 0,-4-38 0,1 182 0,1 5 0,-2-186 0,0-1 0,0 1 0,1-1 0,-1 1 0,1 0 0,0-1 0,0 0 0,0 1 0,1-1 0,-1 0 0,1 1 0,0-1 0,0 0 0,3 4 0,-3-5 0,0-1 0,0 0 0,0 0 0,-1 0 0,1 0 0,0 0 0,0 0 0,1 0 0,-1-1 0,0 1 0,0-1 0,0 1 0,0-1 0,1 0 0,-1 0 0,0 0 0,0 0 0,0-1 0,0 1 0,1 0 0,-1-1 0,0 1 0,0-1 0,3-1 0,13-7-61,0 0 0,-1-1-1,0-1 1,0-1 0,-1 0 0,28-27-1,-22 19-874,9-8-5890</inkml:trace>
  <inkml:trace contextRef="#ctx0" brushRef="#br0" timeOffset="1399.52">1456 269 24575,'0'0'0,"0"0"0,0 0 0,-1 0 0,1 0 0,0-1 0,0 1 0,0 0 0,0 0 0,0 0 0,-1 0 0,1 0 0,0 0 0,0 0 0,0 0 0,-1-1 0,1 1 0,0 0 0,0 0 0,0 0 0,-1 0 0,1 0 0,0 0 0,0 0 0,0 0 0,-1 0 0,1 0 0,0 0 0,0 1 0,0-1 0,-1 0 0,1 0 0,0 0 0,0 0 0,0 0 0,-1 0 0,1 0 0,0 0 0,0 1 0,0-1 0,-5 11 0,1 13 0,5 4 0,1-1 0,1 1 0,2-1 0,1 0 0,14 43 0,-1-4 0,-24-156 0,-3 13 0,2-119 0,6 190 0,0 1 0,1 0 0,-1 0 0,1 0 0,0 0 0,1 0 0,-1 0 0,1 0 0,0 0 0,1 0 0,-1 0 0,1 1 0,0 0 0,0-1 0,0 1 0,0 0 0,1 0 0,0 1 0,0-1 0,0 1 0,0 0 0,0 0 0,1 0 0,-1 0 0,1 1 0,0 0 0,-1 0 0,1 0 0,0 1 0,1-1 0,-1 1 0,0 0 0,0 1 0,0-1 0,1 1 0,-1 0 0,0 1 0,0-1 0,0 1 0,1 0 0,-1 0 0,8 3 0,-10-3-114,0 0 1,0 0-1,0 1 0,0-1 0,0 1 1,0-1-1,-1 1 0,1 0 0,-1 0 1,1 0-1,2 4 0,5 8-6712</inkml:trace>
  <inkml:trace contextRef="#ctx0" brushRef="#br0" timeOffset="1786.66">1478 354 24575,'18'-3'0,"13"-2"0,9 0 0,0 2 0,2 0 0,-4 5 0,-7 6 0,-10 1-8191</inkml:trace>
  <inkml:trace contextRef="#ctx0" brushRef="#br0" timeOffset="1787.66">1499 565 24575,'7'0'0,"14"0"0,9 0 0,12-3 0,8-2 0,4-3 0,-1-4 0,-9 0-8191</inkml:trace>
  <inkml:trace contextRef="#ctx0" brushRef="#br0" timeOffset="2155.84">2091 79 24575,'14'33'0,"5"28"0,-4 25 0,-16 20 0,-22 17 0,-25 13 0,-26 5 0,-22-4 0,5-25-8191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39:27.44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76 340 24575,'64'-85'0,"-53"69"0,-45 58 0,-230 300 0,241-310 0,7-10 0,0 0 0,-1 0 0,-1-2 0,-1 0 0,-33 25 0,52-44 2,-1-1 1,1 1-1,-1-1 0,0 1 0,1-1 1,-1 1-1,0-1 0,1 1 0,-1-1 1,0 0-1,1 0 0,-1 1 0,0-1 1,0 0-1,0 0 0,1 0 0,-1 0 0,0 0 1,0 0-1,0 0 0,1 0 0,-1 0 1,0 0-1,0 0 0,1 0 0,-1-1 1,0 1-1,0 0 0,1-1 0,-1 1 0,0 0 1,1-1-1,-1 1 0,0-1 0,1 1 1,-1-1-1,1 1 0,-1-2 0,-1 0-134,1 0 0,0-1 0,0 1 0,0-1 0,1 1 0,-1-1 0,1 1 0,-1-1 0,1 0 0,0-2 0,0-25-6694</inkml:trace>
  <inkml:trace contextRef="#ctx0" brushRef="#br0" timeOffset="371.97">317 255 24575,'0'-3'0,"0"2"0,4 8 0,4 14 0,5 11 0,8 10 0,3 10 0,5 6 0,4 4 0,1 2 0,-2 2 0,-3-1 0,-2-3 0,-7-6 0,-5-4 0,-7-8 0,-4-12-8191</inkml:trace>
  <inkml:trace contextRef="#ctx0" brushRef="#br0" timeOffset="733.72">0 21 24575,'25'0'0,"27"0"0,22 0 0,20 0 0,16 0 0,10-3 0,7-6 0,-18 0-8191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38:03.37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44 24575,'0'-3'0,"7"-2"0,10-3 0,13 0 0,11 0 0,14 3 0,9 2 0,-1 1 0,1 1 0,-7 4 0,-14 2-8191</inkml:trace>
  <inkml:trace contextRef="#ctx0" brushRef="#br0" timeOffset="372.11">127 277 24575,'-7'0'0,"1"0"0,13 0 0,15-3 0,19-2 0,16-3 0,18 0 0,5 0 0,5 3 0,-2-2 0,-15 0-8191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38:01.34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60 720 24575,'6'-20'0,"0"-6"0,-6 24 0,-6 14 0,-50 96 0,-84 120 0,64-108 0,72-114 0,-1 2 0,1 0 0,-1-1 0,-1 0 0,-8 9 0,14-16-21,0 1-1,0-1 0,0 0 1,-1 1-1,1-1 0,0 0 1,0 0-1,-1 1 0,1-1 1,0 0-1,-1 0 0,1 0 1,0 1-1,-1-1 0,1 0 1,0 0-1,-1 0 0,1 0 1,0 0-1,-1 0 0,1 1 0,0-1 1,-1 0-1,1 0 0,0 0 1,-1 0-1,1 0 0,-1 0 1,1-1-1,0 1 0,-1 0 1,1 0-1,0 0 0,-1 0 1,1 0-1,0 0 0,-1-1 1,1 1-1,0 0 0,0 0 1,-1-1-1,1 1 0,0 0 1,-1 0-1,1-1 0,0 1 1,0 0-1,0 0 0,-1-1 1,1 1-1,0 0 0,0-1 1,0 1-1,0-1 0,0 1 1,0 0-1,0-1 0,-1 1 1,1 0-1,0-1 0,0 1 1,0-1-1,-2-15-6804</inkml:trace>
  <inkml:trace contextRef="#ctx0" brushRef="#br0" timeOffset="576.79">191 531 24575,'0'0'0,"0"-1"0,-1 0 0,1 0 0,0 1 0,0-1 0,0 0 0,0 0 0,0 1 0,0-1 0,1 0 0,-1 0 0,0 1 0,0-1 0,0 0 0,1 0 0,-1 1 0,0-1 0,1 0 0,-1 1 0,1-1 0,-1 0 0,0 1 0,1-1 0,-1 1 0,1-1 0,0 1 0,-1-1 0,1 1 0,0-1 0,-1 1 0,1 0 0,0-1 0,-1 1 0,1 0 0,0-1 0,-1 1 0,1 0 0,0 0 0,0 0 0,-1 0 0,1 0 0,0 0 0,0 0 0,-1 0 0,1 0 0,0 0 0,0 0 0,0 0 0,-1 1 0,1-1 0,0 0 0,-1 0 0,1 1 0,0-1 0,-1 0 0,1 1 0,0-1 0,0 2 0,6 2 0,-1 0 0,1 0 0,-1 1 0,9 8 0,122 141 0,-87-94 0,65 62 0,-86-98-100,28 27 322,-53-47-357,-1 0-1,1 0 1,-1 0 0,0 1 0,0 0 0,0-1 0,-1 1-1,0 0 1,0 0 0,3 10 0</inkml:trace>
  <inkml:trace contextRef="#ctx0" brushRef="#br0" timeOffset="1337.92">0 509 24575,'2'-34'0,"1"0"0,10-41 0,1-13 0,-9 46 0,20-148 0,-25 188 0,0 0 0,0 0 0,0 0 0,1 0 0,-1 0 0,1 0 0,-1 0 0,1 0 0,0 0 0,0 0 0,0 0 0,0 0 0,0 1 0,0-1 0,1 0 0,-1 1 0,1-1 0,-1 1 0,1-1 0,-1 1 0,1 0 0,0 0 0,0 0 0,-1 0 0,1 0 0,3-1 0,-1 1 0,-1 1 0,1 0 0,-1 1 0,1-1 0,0 0 0,-1 1 0,1 0 0,-1 0 0,1 0 0,-1 0 0,1 1 0,-1-1 0,0 1 0,5 3 0,31 21 45,-1 2-1,59 56 1,-54-45-795,55 39 1,-61-54-6077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37:14.33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 108 24575,'0'0'0,"0"1"0,1-1 0,-1 0 0,0 0 0,0 0 0,0 0 0,0 1 0,0-1 0,0 0 0,1 0 0,-1 0 0,0 1 0,0-1 0,0 0 0,0 0 0,0 1 0,0-1 0,0 0 0,0 0 0,0 0 0,0 1 0,0-1 0,0 0 0,0 0 0,0 1 0,0-1 0,0 0 0,0 0 0,0 0 0,0 1 0,0-1 0,-1 0 0,1 0 0,0 1 0,0-1 0,0 0 0,0 0 0,0 0 0,-1 0 0,1 1 0,0-1 0,0 0 0,0 0 0,0 0 0,-1 0 0,1 0 0,0 0 0,0 0 0,-1 1 0,1-1 0,0 0 0,0 0 0,0 0 0,-1 0 0,1 0 0,0 0 0,0 0 0,-1 0 0,1 0 0,0 0 0,-1 0 0,20 12 0,3-4 0,-1-1 0,2 0 0,-1-2 0,23 3 0,97 4 0,-74-7 0,18-1 0,-55-4 0,0 1 0,0 2 0,46 10 0,-77-13 0,0 0 0,0 0 0,0 0 0,0 0 0,0 0 0,1-1 0,-1 1 0,0 0 0,0 0 0,0 0 0,0 0 0,0 0 0,1 0 0,-1 0 0,0 0 0,0 0 0,0 0 0,0 0 0,0 0 0,1 0 0,-1 0 0,0 0 0,0 0 0,0 0 0,0 1 0,0-1 0,1 0 0,-1 0 0,0 0 0,0 0 0,0 0 0,0 0 0,0 0 0,0 0 0,0 0 0,1 0 0,-1 1 0,0-1 0,0 0 0,0 0 0,0 0 0,0 0 0,0 0 0,0 1 0,0-1 0,0 0 0,0 0 0,0 0 0,0 0 0,0 0 0,0 1 0,0-1 0,0 0 0,0 0 0,0 0 0,0 0 0,0 0 0,0 0 0,0 1 0,0-1 0,0 0 0,0 0 0,0 0 0,0 0 0,-1 1 0,-12 2 0,-22 0 0,4-2-1365,3-1-5461</inkml:trace>
  <inkml:trace contextRef="#ctx0" brushRef="#br0" timeOffset="480.07">5 342 24575,'-2'2'0,"8"2"0,13 3 0,49 0 0,1-2 0,95-7 0,-115 1 0,-24 0 0,39 0 0,-1-2 0,78-15 0,-121 11 0,-20 6 0,0 1 0,0 0 0,0 0 0,0 0 0,0 0 0,0-1 0,0 1 0,0 0 0,0 0 0,0 0 0,0 0 0,0-1 0,0 1 0,0 0 0,0 0 0,0 0 0,0 0 0,0-1 0,0 1 0,0 0 0,0 0 0,0 0 0,0 0 0,0 0 0,0-1 0,0 1 0,0 0 0,0 0 0,-1 0 0,1 0 0,0 0 0,0-1 0,0 1 0,0 0 0,0 0 0,0 0 0,-1 0 0,1 0 0,0 0 0,0 0 0,0 0 0,0 0 0,-1 0 0,1-1 0,0 1 0,0 0 0,0 0 0,0 0 0,-1 0 0,-35-9 0,30 8 0,-21-4-1365,2 0-5461</inkml:trace>
  <inkml:trace contextRef="#ctx0" brushRef="#br0" timeOffset="840.99">428 3 24575,'-3'0'0,"0"-1"0,0 0 0,0 1 0,0 0 0,0 0 0,0 0 0,0 0 0,0 0 0,0 0 0,-3 2 0,5-2 0,1 0 0,0 0 0,-1 0 0,1 0 0,-1 1 0,1-1 0,0 0 0,-1 0 0,1 1 0,0-1 0,-1 0 0,1 1 0,0-1 0,-1 0 0,1 1 0,0-1 0,0 0 0,0 1 0,-1-1 0,1 1 0,0-1 0,0 0 0,0 1 0,0-1 0,0 1 0,-1 0 0,2 0 0,-1 0 0,0 1 0,0-1 0,1 0 0,-1 1 0,1-1 0,-1 0 0,1 0 0,0 0 0,-1 1 0,1-1 0,0 0 0,1 1 0,9 11 0,1-2 0,0 1 0,1-2 0,0 1 0,1-2 0,25 15 0,-5-7 0,66 24 0,-79-34 0,-13-5 0,-1 0 0,1 1 0,-1 0 0,1 0 0,-1 1 0,9 5 0,-15-7 0,1-1 0,0 1 0,-1-1 0,0 1 0,1 0 0,-1-1 0,0 1 0,0 0 0,0 0 0,0 0 0,0 0 0,0 0 0,-1 0 0,1 0 0,-1 0 0,1 0 0,-1 0 0,0 0 0,0 0 0,0 1 0,0-1 0,0 0 0,0 0 0,-1 0 0,1 0 0,-1 0 0,1 0 0,-2 4 0,-3 5 0,0-1 0,0 1 0,-1-1 0,0 0 0,0 0 0,-1-1 0,-9 10 0,-64 58 0,73-70 0,-301 234-160,220-176-1045,25-17-5621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5:53.8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7 530 24575,'1'-42'0,"0"25"0,0-1 0,-2 0 0,0 0 0,-1 1 0,0-1 0,-8-24 0,10 40 0,-1 0 0,1 0 0,-1 1 0,0-1 0,0 0 0,1 0 0,-1 1 0,-1-1 0,1 0 0,0 1 0,0-1 0,-1 1 0,1-1 0,0 1 0,-1 0 0,0 0 0,1 0 0,-1 0 0,0 0 0,1 0 0,-1 0 0,0 0 0,-2 0 0,2 1 0,-1 0 0,0 0 0,1 0 0,-1 0 0,1 1 0,-1-1 0,1 1 0,-1 0 0,1 0 0,0 0 0,-1 0 0,1 0 0,0 0 0,0 1 0,-3 1 0,-4 4 0,0 1 0,1 0 0,0 0 0,0 1 0,1 0 0,-11 16 0,13-15 0,0-1 0,1 2 0,0-1 0,0 0 0,1 1 0,0 0 0,-1 14 0,3-24 0,1 1 0,0 0 0,-1 0 0,1 0 0,0 0 0,0 0 0,0 0 0,0 0 0,1 0 0,-1 0 0,1 0 0,-1 0 0,1 0 0,-1 0 0,1 0 0,0-1 0,0 1 0,0 0 0,0 0 0,0-1 0,1 1 0,-1-1 0,0 1 0,1-1 0,-1 0 0,1 1 0,-1-1 0,1 0 0,0 0 0,-1 0 0,1 0 0,0 0 0,0-1 0,0 1 0,0 0 0,-1-1 0,1 1 0,0-1 0,0 0 0,0 0 0,0 0 0,0 0 0,0 0 0,0 0 0,0 0 0,4-2 0,1 1 0,0-1 0,0 0 0,0 0 0,-1-1 0,1 0 0,0 0 0,-1-1 0,0 0 0,0 0 0,0 0 0,0-1 0,-1 0 0,0 0 0,0 0 0,0-1 0,0 0 0,-1 0 0,0 0 0,0 0 0,2-7 0,4-5 0,-2-1 0,-1 0 0,0 0 0,-1 0 0,-1-1 0,3-21 0,1-27 0,-5 56 0,-1 20 0,-1 23 0,0 389 0,-1-36 0,-1-374 0,1-1 0,0 0 0,0 0 0,1-1 0,0 1 0,1 0 0,0-1 0,5 11 0,-8-17 0,2 0 0,-1-1 0,0 1 0,0 0 0,0 0 0,1-1 0,-1 1 0,1-1 0,-1 1 0,1-1 0,0 0 0,-1 0 0,1 0 0,0 0 0,0 0 0,0 0 0,0 0 0,0 0 0,0-1 0,0 1 0,0-1 0,0 1 0,0-1 0,0 0 0,0 0 0,1 0 0,-1 0 0,0 0 0,0-1 0,0 1 0,0-1 0,0 1 0,0-1 0,0 0 0,0 0 0,0 1 0,0-1 0,-1-1 0,1 1 0,3-2 0,-1 0 0,-1 0 0,1-1 0,0 1 0,-1-1 0,0 0 0,0 0 0,0 0 0,0 0 0,-1 0 0,0-1 0,1 1 0,-2-1 0,1 1 0,0-1 0,-1 0 0,0 0 0,0 0 0,0 0 0,-1-5 0,1-2 0,0 0 0,-2 0 0,1 0 0,-1 0 0,-1 0 0,-6-21 0,3 20 0,0-1 0,-1 1 0,-1 1 0,0-1 0,-1 1 0,0 1 0,-1-1 0,0 1 0,-1 1 0,0 0 0,0 0 0,-1 1 0,-14-9 0,-6-2 0,0 2 0,-1 1 0,-67-24 0,83 32 0,16 9 0,0 0 0,0-1 0,-1 1 0,1 0 0,0 0 0,0 0 0,0 0 0,0-1 0,0 1 0,0 0 0,0 0 0,0 0 0,0-1 0,0 1 0,0 0 0,0 0 0,0 0 0,1 0 0,-1-1 0,0 1 0,0 0 0,0 0 0,0 0 0,0 0 0,0-1 0,0 1 0,0 0 0,1 0 0,-1 0 0,0 0 0,0 0 0,0 0 0,0-1 0,0 1 0,1 0 0,-1 0 0,0 0 0,0 0 0,0 0 0,0 0 0,1 0 0,-1 0 0,0 0 0,35-7 0,-34 7 0,231-31-1365,-143 18-5461</inkml:trace>
  <inkml:trace contextRef="#ctx0" brushRef="#br0" timeOffset="361.24">1014 402 24575,'-14'0'0,"-9"7"0,-7 10 0,-3 13 0,-2 8 0,1 5 0,6-1 0,4-4 0,7-6 0,5-11 0,6-9-8191</inkml:trace>
  <inkml:trace contextRef="#ctx0" brushRef="#br0" timeOffset="764.3">865 0 24575,'0'4'0,"4"15"0,7 19 0,11 18 0,7 16 0,11 15 0,5 7 0,2 5 0,0-3 0,0-11 0,-8-13 0,-8-14 0,-9-18-8191</inkml:trace>
  <inkml:trace contextRef="#ctx0" brushRef="#br0" timeOffset="765.3">1267 127 24575,'22'15'0,"17"15"0,10 20 0,4 21 0,-5 19 0,-9 19 0,-11 10 0,-19 5 0,-24 1 0,-28-7 0,-25-10 0,-18-15 0,-6-17 0,2-17 0,9-19 0,19-16-8191</inkml:trace>
  <inkml:trace contextRef="#ctx0" brushRef="#br0" timeOffset="1170">1860 910 24575,'-11'15'0,"-3"4"-8191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5:49.92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4 275 24575,'-11'22'0,"-7"21"0,-8 15 0,-6 4 0,-5 2 0,0-2 0,-1-8 0,6-10 0,8-12-8191</inkml:trace>
  <inkml:trace contextRef="#ctx0" brushRef="#br0" timeOffset="1">41 254 24575,'18'29'0,"13"20"0,9 13 0,4 3 0,2 1 0,1-4 0,-4-4 0,-7-13 0,-8-14-8191</inkml:trace>
  <inkml:trace contextRef="#ctx0" brushRef="#br0" timeOffset="360.57">0 85 24575,'36'-3'0,"30"-2"0,18 4 0,12 2 0,-9 1-8191</inkml:trace>
  <inkml:trace contextRef="#ctx0" brushRef="#br0" timeOffset="748.67">718 402 24575,'7'4'0,"3"8"0,3 13 0,-1 10 0,-2 5 0,0 0 0,0-3 0,-4-8-8191</inkml:trace>
  <inkml:trace contextRef="#ctx0" brushRef="#br0" timeOffset="749.67">824 0 24575,'-4'25'0,"0"23"0,-1 18 0,2 12 0,3 6 0,7 1 0,2-14-8191</inkml:trace>
  <inkml:trace contextRef="#ctx0" brushRef="#br0" timeOffset="1108.44">910 530 24575,'9'-29'0,"19"-47"0,-24 67 0,1 0 0,-1 1 0,1 0 0,1 0 0,-1 0 0,1 0 0,1 1 0,0 0 0,10-8 0,-16 14 0,0 0 0,0 0 0,0 0 0,1 0 0,-1 0 0,1 1 0,-1-1 0,0 0 0,1 1 0,-1 0 0,1-1 0,-1 1 0,1 0 0,-1-1 0,1 1 0,0 0 0,-1 0 0,1 0 0,-1 0 0,1 1 0,-1-1 0,1 0 0,-1 1 0,1-1 0,-1 1 0,1-1 0,-1 1 0,1 0 0,-1-1 0,0 1 0,1 0 0,-1 0 0,0 0 0,0 0 0,0 0 0,0 1 0,0-1 0,0 0 0,0 0 0,0 1 0,0-1 0,-1 0 0,2 4 0,2 4 0,0 0 0,0 1 0,-1 0 0,0 0 0,1 13 0,-1-6 0,-1 1 0,0-1 0,-1 1 0,-2-1 0,-3 29 0,4-40 0,-1-1 0,0 0 0,0 0 0,-1 0 0,1 0 0,-1 0 0,-1 0 0,1 0 0,0-1 0,-1 1 0,0-1 0,0 0 0,-1 0 0,1 0 0,-1 0 0,1 0 0,-1-1 0,-1 1 0,1-1 0,0 0 0,-1-1 0,1 1 0,-6 1 0,8-3 4,0 0 0,0 0-1,0-1 1,1 1 0,-1-1 0,0 0-1,0 1 1,0-1 0,0 0 0,0 0-1,0 0 1,0-1 0,1 1 0,-1 0-1,0-1 1,0 1 0,0-1 0,0 1-1,1-1 1,-1 0 0,0 0 0,1 0-1,-1 0 1,0 0 0,1 0 0,0 0-1,-1-1 1,1 1 0,0 0 0,-1-1-1,0-1 1,0 0-82,1 0 0,0 0 0,-1 0-1,1 0 1,0 0 0,1 0 0,-1 0 0,1 0 0,-1-1-1,1 1 1,0 0 0,0 0 0,0 0 0,1 0 0,-1-1-1,1 1 1,-1 0 0,2-3 0,7-15-6748</inkml:trace>
  <inkml:trace contextRef="#ctx0" brushRef="#br0" timeOffset="1512.29">1376 340 24575,'-12'145'0,"7"-104"0,1 1 0,2 41 0,3-112 0,0 0 0,2 0 0,7-28 0,1-11 0,5-86 0,-14 149 0,0 6 0,5 17 0,6 43 0,-9-43 0,-1-7 0,0 1 0,0-1 0,1-1 0,1 1 0,-1 0 0,2-1 0,9 15 0,-13-23 0,0 0 0,-1 0 0,1 0 0,0 0 0,0-1 0,0 1 0,0-1 0,0 1 0,0-1 0,0 0 0,0 0 0,1 0 0,-1 0 0,0 0 0,1-1 0,3 2 0,-3-2 0,0-1 0,0 1 0,0-1 0,0 1 0,0-1 0,0 0 0,0 0 0,0 0 0,-1 0 0,1-1 0,0 1 0,-1-1 0,1 1 0,-1-1 0,0 0 0,1 0 0,2-4 0,3-2 0,-1-2 0,1 1 0,-2-1 0,1 0 0,-1 0 0,-1-1 0,0 0 0,5-16 0,2-12 0,8-42 0,-18 196 0,-5-37-60,1-35-375,1 0 0,9 78 0,-4-100-6391</inkml:trace>
  <inkml:trace contextRef="#ctx0" brushRef="#br0" timeOffset="1870.25">1861 254 24575,'0'11'0,"-4"14"0,0 14 0,-4 8 0,-1 6 0,-2 1 0,1-1 0,2-6 0,3-7 0,5-11 0,10-10 0,11-8 0,8-6 0,4-8 0,3-7 0,-1-5 0,-7 0-8191</inkml:trace>
  <inkml:trace contextRef="#ctx0" brushRef="#br0" timeOffset="2261.39">2115 275 24575,'-8'34'0,"2"0"0,1 0 0,2 0 0,1 0 0,4 48 0,-2-24 0,4 18 0,0-63 0,0-16 0,1-22 0,0-168 0,-4 50 0,-1 140 3,0 1 0,0-1-1,0 0 1,0 1 0,1-1 0,-1 1-1,1-1 1,-1 1 0,1-1-1,0 1 1,0 0 0,0-1 0,0 1-1,1 0 1,-1 0 0,0 0 0,1 0-1,0 0 1,-1 0 0,1 0-1,0 0 1,0 1 0,0-1 0,0 1-1,0-1 1,0 1 0,1 0-1,-1 0 1,0 0 0,1 0 0,-1 0-1,1 1 1,-1-1 0,1 1-1,-1-1 1,1 1 0,-1 0 0,1 0-1,-1 0 1,1 1 0,-1-1 0,1 0-1,4 2 1,3 0-152,0 1 1,0 0-1,-1 1 1,1 0-1,-1 0 1,0 1-1,0 0 1,0 1-1,12 10 1,2 6-6678</inkml:trace>
  <inkml:trace contextRef="#ctx0" brushRef="#br0" timeOffset="2648.45">2137 487 24575,'29'0'0,"13"0"0,6 0 0,-5 0-8191</inkml:trace>
  <inkml:trace contextRef="#ctx0" brushRef="#br0" timeOffset="2649.45">2094 678 24575,'36'0'0,"30"-3"0,18-2 0,6 0 0,-3-3 0,-11 1 0,-19 1-8191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5:49.04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85 24575,'11'4'0,"10"1"0,3-1-8191</inkml:trace>
  <inkml:trace contextRef="#ctx0" brushRef="#br0" timeOffset="496.37">423 0 24575,'0'4'0,"0"8"0,-4 6 0,0 0-8191</inkml:trace>
  <inkml:trace contextRef="#ctx0" brushRef="#br0" timeOffset="497.37">254 360 24575,'14'-3'0,"9"-2"0,4 0 0,-3 2-8191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8:46.38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00 150 24575,'-2'-2'0,"-1"0"0,1 0 0,-1 0 0,0 0 0,0 0 0,0 0 0,0 1 0,0-1 0,0 1 0,0 0 0,0 0 0,0 0 0,-1 0 0,1 1 0,0 0 0,-6-1 0,3 2 0,0-1 0,1 1 0,-1 0 0,1 1 0,-1-1 0,1 1 0,0 0 0,0 1 0,-6 3 0,-3 2 0,1 1 0,1 1 0,-1 0 0,2 1 0,-1 0 0,-10 15 0,11-11 0,0 0 0,2 1 0,0 0 0,0 0 0,2 1 0,0 0 0,1 1 0,1-1 0,-4 23 0,8-31 0,0 0 0,0 1 0,1-1 0,0 0 0,0 1 0,1-1 0,1 0 0,4 18 0,-4-22 0,0 1 0,1-1 0,0 1 0,-1-1 0,2 0 0,-1 0 0,1-1 0,-1 1 0,1-1 0,1 1 0,-1-1 0,0 0 0,1-1 0,0 1 0,5 2 0,-6-3 0,0-1 0,1 0 0,-1 0 0,0 0 0,1 0 0,0-1 0,-1 1 0,1-1 0,-1-1 0,1 1 0,0 0 0,0-1 0,0 0 0,-1 0 0,1-1 0,0 1 0,0-1 0,-1 0 0,1 0 0,-1-1 0,1 1 0,-1-1 0,1 0 0,-1 0 0,0-1 0,0 1 0,0-1 0,0 0 0,0 0 0,-1 0 0,1 0 0,-1-1 0,5-7 0,2-2 0,-2 0 0,0-1 0,0 0 0,-1 0 0,-1-1 0,0 0 0,-2 0 0,1 0 0,2-19 0,-3 9 0,-1-1 0,0 0 0,-3-52 0,-1 70 0,0 0 0,-1 0 0,0 0 0,0 0 0,-1 0 0,0 0 0,-5-10 0,6 14 0,0 1 0,-1-1 0,0 0 0,0 1 0,0 0 0,0 0 0,0 0 0,0 0 0,-1 0 0,0 0 0,1 1 0,-1 0 0,0 0 0,-7-3 0,8 4 0,0 0 0,1 0 0,-1 0 0,0 1 0,0-1 0,0 1 0,1 0 0,-1-1 0,0 1 0,0 1 0,0-1 0,0 0 0,0 1 0,1-1 0,-1 1 0,0 0 0,0 0 0,1 0 0,-1 0 0,0 0 0,1 1 0,0-1 0,-1 1 0,1 0 0,0 0 0,0 0 0,0 0 0,0 0 0,0 0 0,0 0 0,0 1 0,-1 3 0,-1 0 0,1 0 0,1 1 0,-1-1 0,1 1 0,0-1 0,1 1 0,0 0 0,0 0 0,0 0 0,1 0 0,0 0 0,1 12 0,10 27-1365,5-4-5461</inkml:trace>
  <inkml:trace contextRef="#ctx0" brushRef="#br0" timeOffset="387.35">511 426 24575,'0'-11'0,"-4"1"0,0 4 0,-1 8 0,2 7 0,3 2 0,7 2 0,2-4 0,-2-7 0</inkml:trace>
  <inkml:trace contextRef="#ctx0" brushRef="#br0" timeOffset="807.97">955 194 24575,'-1'-1'0,"1"0"0,-1-1 0,0 1 0,0 0 0,0 0 0,0 0 0,0 0 0,0 0 0,0 0 0,0 0 0,-1 0 0,1 0 0,0 1 0,-1-1 0,1 0 0,0 1 0,-1-1 0,1 1 0,0-1 0,-1 1 0,1 0 0,-1 0 0,1 0 0,-3-1 0,2 2 0,0 0 0,0-1 0,-1 1 0,1 0 0,0 0 0,0 0 0,0 0 0,0 1 0,0-1 0,0 0 0,0 1 0,0 0 0,-2 2 0,-2 3 0,0 0 0,1 1 0,0 0 0,0 0 0,0 0 0,-5 15 0,4-1 0,0-1 0,1 1 0,2 1 0,0-1 0,0 32 0,3-42 0,0 0 0,1 0 0,1 0 0,0 0 0,0 0 0,1-1 0,0 1 0,1-1 0,1 0 0,0 0 0,11 19 0,-15-28 0,1 0 0,-1 1 0,1-1 0,-1 0 0,1 0 0,0 0 0,0 0 0,0 0 0,0-1 0,0 1 0,0-1 0,1 1 0,-1-1 0,0 0 0,1 0 0,-1 0 0,1 0 0,-1 0 0,1 0 0,0-1 0,-1 1 0,1-1 0,0 0 0,-1 0 0,1 0 0,0 0 0,-1 0 0,1 0 0,0-1 0,-1 1 0,5-3 0,-2 1 0,0-1 0,0 0 0,-1-1 0,1 1 0,-1-1 0,0 0 0,0 0 0,0 0 0,-1 0 0,0-1 0,1 0 0,-1 1 0,-1-1 0,4-7 0,1-6 0,-1 0 0,0 0 0,-1 0 0,-1-1 0,-1 1 0,1-21 0,-3 25 0,-1 0 0,-1-1 0,0 1 0,0 0 0,-1-1 0,-1 1 0,-1 0 0,-7-20 0,9 29 0,-1 0 0,0 0 0,1 1 0,-1 0 0,-1 0 0,1-1 0,-1 2 0,1-1 0,-1 0 0,-5-2 0,8 5 0,0 0 0,0 0 0,0 0 0,-1 1 0,1-1 0,0 0 0,-1 1 0,1-1 0,0 1 0,-1 0 0,1-1 0,-1 1 0,1 0 0,0 0 0,-1 0 0,1 0 0,-1 0 0,1 0 0,-1 0 0,1 0 0,0 1 0,-1-1 0,1 1 0,0-1 0,-1 1 0,1-1 0,0 1 0,-1 0 0,1 0 0,0-1 0,0 1 0,0 0 0,0 0 0,0 0 0,0 0 0,0 0 0,0 1 0,0-1 0,0 0 0,0 2 0,-1 1-72,1 0 1,-1 0-1,1 0 0,0 1 0,1-1 0,-1 0 0,1 0 0,-1 0 1,1 1-1,0-1 0,1 0 0,-1 1 0,1-1 0,0 0 0,0 0 1,0 0-1,1 0 0,2 7 0,9 21-6754</inkml:trace>
  <inkml:trace contextRef="#ctx0" brushRef="#br0" timeOffset="1166.47">1420 299 24575,'-6'-6'0,"0"0"0,0 0 0,-1 1 0,0 0 0,0 0 0,-9-4 0,14 8 0,0 0 0,0 0 0,-1 0 0,1 1 0,-1-1 0,1 1 0,-1-1 0,1 1 0,-1 0 0,1 0 0,-1 0 0,1 0 0,0 0 0,-1 1 0,1-1 0,-1 1 0,1-1 0,-1 1 0,1 0 0,0 0 0,0 0 0,-1 1 0,1-1 0,0 0 0,-2 3 0,-3 2 0,1 1 0,-1 0 0,1 1 0,1-1 0,-1 1 0,1 0 0,1 1 0,0-1 0,0 1 0,0 0 0,1 0 0,1 0 0,-4 18 0,4-12 0,0 0 0,0 0 0,2 0 0,0 0 0,1 0 0,0 0 0,1 0 0,5 16 0,-6-25 0,1-1 0,0 0 0,0 1 0,1-1 0,-1 0 0,1-1 0,0 1 0,1 0 0,-1-1 0,1 0 0,0 0 0,0 0 0,0 0 0,0 0 0,1-1 0,6 4 0,-8-5 0,1-1 0,0 1 0,-1-1 0,1 0 0,0 0 0,0 0 0,0 0 0,0-1 0,0 0 0,0 0 0,0 0 0,0 0 0,-1 0 0,1-1 0,0 0 0,0 1 0,0-2 0,0 1 0,-1 0 0,1-1 0,0 0 0,-1 1 0,7-6 0,-2 1 0,0-1 0,0-1 0,-1 1 0,0-1 0,-1-1 0,1 1 0,-1-1 0,-1 0 0,0 0 0,0-1 0,-1 0 0,0 0 0,4-16 0,0-5 0,-2 0 0,-1-1 0,1-38 0,-6 65 0,2-13 0,-2 1 0,-3-32 0,3 46 0,0 0 0,-1 0 0,1 0 0,0 1 0,-1-1 0,0 0 0,0 1 0,0-1 0,0 1 0,0-1 0,-1 1 0,1-1 0,-1 1 0,1 0 0,-1-1 0,0 1 0,0 0 0,0 0 0,0 1 0,0-1 0,0 0 0,-1 1 0,1-1 0,0 1 0,-1 0 0,-2-2 0,4 3 3,0 0 0,0 0 1,0 0-1,0 0 0,0 0 0,0 0 0,-1 0 0,1 0 0,0 0 0,0 0 0,0 0 0,0 1 1,0-1-1,0 0 0,0 1 0,0-1 0,0 1 0,0-1 0,0 1 0,1 0 0,-1-1 0,0 1 1,0 0-1,0-1 0,1 1 0,-1 0 0,0 0 0,1 0 0,-1 0 0,1 0 0,-1 0 0,1 0 1,-1 0-1,1 0 0,0 0 0,-1 2 0,0 1-188,0 0 0,1 1 0,-1-1 0,1 0 0,0 1 0,0-1 0,2 8 0,3 13-6641</inkml:trace>
  <inkml:trace contextRef="#ctx0" brushRef="#br0" timeOffset="1557.85">1824 235 24575,'8'-15'0,"0"1"0,0 0 0,16-19 0,-21 29 0,0 1 0,0-1 0,0 1 0,0 0 0,1 0 0,-1 0 0,1 1 0,-1-1 0,1 1 0,0 0 0,0 0 0,0 0 0,0 1 0,1-1 0,-1 1 0,0 0 0,9-1 0,-10 2 0,0 1 0,1 0 0,-1 0 0,0 0 0,0 0 0,0 0 0,0 0 0,0 1 0,0 0 0,0-1 0,-1 1 0,1 0 0,-1 1 0,1-1 0,-1 0 0,0 1 0,0-1 0,0 1 0,0-1 0,0 1 0,-1 0 0,1 0 0,-1 0 0,1 0 0,0 4 0,1 3 0,1 0 0,-2 0 0,1 0 0,-1 0 0,-1 0 0,1 20 0,-3-19 0,-1 1 0,1-1 0,-2 1 0,0-1 0,0 0 0,-1 0 0,0 0 0,-11 20 0,5-15 0,0 0 0,-1-1 0,-1 0 0,-24 23 0,33-35 0,-16 18 0,19-20 0,-1-1 0,1 1 0,0-1 0,0 1 0,-1-1 0,1 1 0,0-1 0,0 1 0,0-1 0,0 1 0,0-1 0,0 1 0,0 0 0,0-1 0,0 1 0,0-1 0,0 1 0,0-1 0,0 1 0,0-1 0,0 1 0,0-1 0,1 1 0,-1-1 0,0 1 0,0-1 0,1 1 0,-1-1 0,0 1 0,1-1 0,-1 0 0,0 1 0,1-1 0,-1 1 0,1-1 0,-1 0 0,1 0 0,-1 1 0,1-1 0,-1 0 0,1 0 0,-1 1 0,1-1 0,-1 0 0,1 0 0,8 3 0,1-1 0,-1 0 0,1 0 0,-1-1 0,1 0 0,-1-1 0,16-1 0,71-12 0,-95 13 0,204-46-1365,-148 28-5461</inkml:trace>
  <inkml:trace contextRef="#ctx0" brushRef="#br0" timeOffset="1963.03">2585 236 24575,'1'-31'0,"0"23"0,0 0 0,0-1 0,-1 1 0,-1-1 0,1 1 0,-1 0 0,-1-1 0,1 1 0,-7-16 0,8 24 0,-1 1 0,1-1 0,-1 1 0,1-1 0,-1 1 0,1-1 0,-1 1 0,1 0 0,-1-1 0,1 1 0,0 0 0,0-1 0,-1 1 0,1 0 0,0-1 0,0 1 0,-1 0 0,1-1 0,0 1 0,0 0 0,0-1 0,0 1 0,0 0 0,0 0 0,-4 25 0,3-10 0,0-1 0,1 1 0,1 0 0,0-1 0,1 1 0,7 24 0,-8-36 0,1 1 0,-1-1 0,1 0 0,0 0 0,0 0 0,0-1 0,0 1 0,1 0 0,-1-1 0,1 1 0,0-1 0,0 0 0,1 0 0,-1 0 0,1-1 0,-1 1 0,1-1 0,0 0 0,0 0 0,0 0 0,0 0 0,0-1 0,0 1 0,0-1 0,0 0 0,1 0 0,-1-1 0,7 1 0,-2-2 0,-1 1 0,0-2 0,0 1 0,0-1 0,0 0 0,0-1 0,0 1 0,-1-2 0,1 1 0,-1-1 0,0 0 0,0-1 0,0 1 0,-1-1 0,1-1 0,9-10 0,0-2 0,-1 1 0,-1-2 0,-1 0 0,19-36 0,-24 34 0,-8 21 0,0-1 0,0 1 0,0 0 0,-1 0 0,1 0 0,0 0 0,0 0 0,0 0 0,-1 0 0,1 0 0,0 0 0,0 0 0,-1 0 0,1 0 0,0 0 0,0 0 0,0 0 0,-1 0 0,1 0 0,0 0 0,0 0 0,0 0 0,-1 0 0,1 0 0,0 0 0,0 0 0,0 0 0,-1 0 0,1 0 0,0 1 0,0-1 0,0 0 0,-1 0 0,1 0 0,0 0 0,0 1 0,0-1 0,0 0 0,0 0 0,0 0 0,0 0 0,-1 1 0,1-1 0,0 0 0,-31 37 0,10 3 0,1 0 0,2 2 0,1 0 0,3 1 0,1 0 0,3 1 0,1 0 0,2 1 0,0 48 0,6-40-1365,4-12-5461</inkml:trace>
  <inkml:trace contextRef="#ctx0" brushRef="#br0" timeOffset="2319.15">3390 45 24575,'1'-2'0,"1"0"0,-1 0 0,0-1 0,0 1 0,0-1 0,0 1 0,0-1 0,-1 1 0,1-1 0,-1 1 0,1-6 0,-1 8 0,0-1 0,0 1 0,0-1 0,0 1 0,-1-1 0,1 1 0,0-1 0,0 1 0,0 0 0,0-1 0,-1 1 0,1-1 0,0 1 0,0 0 0,-1-1 0,1 1 0,0 0 0,-1-1 0,1 1 0,0 0 0,-1-1 0,1 1 0,-1 0 0,1 0 0,-1-1 0,0 1 0,-1 0 0,1 0 0,0 0 0,0 0 0,-1 0 0,1 0 0,0 0 0,0 0 0,-1 1 0,1-1 0,0 1 0,0-1 0,0 0 0,-2 2 0,-4 2 0,1 0 0,0 0 0,0 0 0,0 1 0,1 0 0,0 0 0,-1 1 0,2 0 0,-1 0 0,1 0 0,0 0 0,0 0 0,0 1 0,-2 7 0,1-1 0,0-1 0,1 1 0,1 0 0,0 0 0,0 0 0,1 0 0,0 17 0,3-16 0,0 1 0,1-1 0,0 1 0,1-1 0,1 0 0,0 0 0,7 15 0,51 91 0,-46-94 0,-2 1 0,0 1 0,-2 0 0,11 36 0,-22-61 0,0 0 0,-1 0 0,1-1 0,-1 1 0,1 0 0,-1 0 0,0 0 0,-1 0 0,1 0 0,0 0 0,-1 0 0,1 0 0,-1-1 0,0 1 0,0 0 0,0 0 0,0-1 0,-1 1 0,1-1 0,-4 5 0,2-4 0,0 0 0,0 0 0,-1-1 0,1 1 0,-1-1 0,0 0 0,0 0 0,0 0 0,0 0 0,0-1 0,0 1 0,-7 0 0,-1 0 0,0 0 0,0-1 0,0 0 0,-1-1 0,1-1 0,0 0 0,0-1 0,0 0 0,-14-4 0,23 5 0,0 0 0,-1 0 0,1-1 0,0 1 0,0-1 0,0 0 0,0 0 0,0 0 0,0 0 0,1 0 0,-1-1 0,1 1 0,-1-1 0,1 1 0,0-1 0,0 0 0,0 0 0,1 0 0,-3-6 0,3 5 0,0 0 0,0 0 0,1 0 0,0 0 0,-1 0 0,2 0 0,-1 0 0,0 0 0,1 0 0,0 1 0,0-1 0,0 0 0,0 0 0,0 0 0,1 1 0,0-1 0,3-5 0,8-11 0,1 0 0,1 1 0,0 1 0,2 0 0,33-28 0,106-66 0,-35 26 0,-119 85 0,0 0 0,-1 0 0,1 0 0,-1 0 0,1 0 0,-1-1 0,1 1 0,-1 0 0,0-1 0,1 1 0,-1-1 0,0 0 0,0 1 0,0-1 0,0 0 0,-1 0 0,1 1 0,0-1 0,-1 0 0,1-4 0,-2 5 0,0-1 0,0 0 0,-1 1 0,1 0 0,0-1 0,-1 1 0,1 0 0,-1 0 0,1 0 0,-1-1 0,0 2 0,1-1 0,-1 0 0,0 0 0,0 1 0,0-1 0,0 1 0,0-1 0,1 1 0,-1 0 0,0-1 0,-2 1 0,-44-6-475,-68 0-1,104 6 62,-95-2-6412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5:44.97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70 24575,'2'-5'0,"0"0"0,0 0 0,1 0 0,0 0 0,6-8 0,-9 13 0,0-1 0,0 1 0,0 0 0,0 0 0,1 0 0,-1-1 0,0 1 0,0 0 0,1 0 0,-1 0 0,0 0 0,0 0 0,0-1 0,1 1 0,-1 0 0,0 0 0,1 0 0,-1 0 0,0 0 0,0 0 0,1 0 0,-1 0 0,0 0 0,0 0 0,1 0 0,-1 0 0,0 0 0,1 0 0,-1 0 0,0 0 0,0 0 0,1 0 0,-1 1 0,0-1 0,0 0 0,1 0 0,-1 0 0,0 0 0,0 1 0,1-1 0,6 24 0,-1 40 0,6 37 0,-10-89 0,1-1 0,0 1 0,0-1 0,1 0 0,1 0 0,7 13 0,-10-21 0,0-1 0,0 1 0,0 0 0,0 0 0,0-1 0,0 1 0,1-1 0,-1 0 0,1 0 0,0 0 0,0 0 0,0 0 0,0 0 0,6 2 0,-7-4 0,1 1 0,-1-1 0,1 1 0,-1-1 0,1 0 0,0 0 0,-1 0 0,1-1 0,-1 1 0,1-1 0,-1 1 0,1-1 0,-1 0 0,1 0 0,3-2 0,0 0 0,0-1 0,0-1 0,0 1 0,-1-1 0,0 0 0,0 0 0,0-1 0,-1 0 0,1 1 0,-1-1 0,-1-1 0,5-9 0,-2 1 0,0-1 0,-2 0 0,3-16 0,9-30 0,-16 61 0,0 1 0,1-1 0,-1 0 0,0 0 0,0 1 0,0-1 0,0 0 0,1 1 0,-1-1 0,0 1 0,1-1 0,-1 0 0,0 1 0,1-1 0,-1 1 0,1-1 0,-1 1 0,1-1 0,-1 1 0,1-1 0,-1 1 0,1-1 0,0 1 0,-1 0 0,1-1 0,-1 1 0,1 0 0,0 0 0,-1-1 0,1 1 0,0 0 0,0 0 0,-1 0 0,1 0 0,0 0 0,-1 0 0,1 0 0,0 0 0,-1 0 0,1 0 0,0 0 0,0 1 0,-1-1 0,1 0 0,0 0 0,-1 1 0,1-1 0,-1 0 0,1 1 0,0-1 0,-1 1 0,1-1 0,-1 1 0,1-1 0,0 1 0,4 5 0,0-1 0,0 1 0,-1 0 0,5 8 0,-7-10 0,22 33 0,45 65 0,-61-91 0,0-2 0,1 1 0,0-1 0,0-1 0,1 1 0,1-2 0,13 9 0,-22-15 0,-1 0 0,1 0 0,-1 0 0,0 0 0,1 0 0,0-1 0,-1 1 0,1-1 0,-1 1 0,1-1 0,0 0 0,-1 0 0,1 0 0,0 1 0,-1-1 0,1-1 0,0 1 0,-1 0 0,1 0 0,-1-1 0,1 1 0,0-1 0,-1 1 0,1-1 0,-1 0 0,1 1 0,-1-1 0,1 0 0,-1 0 0,0 0 0,0 0 0,1 0 0,-1-1 0,0 1 0,0 0 0,0-1 0,0 1 0,0 0 0,0-1 0,-1 1 0,1-1 0,0 1 0,-1-1 0,1-3 0,3-6 0,-2 0 0,0 0 0,0 0 0,-1-1 0,0-13 0,-1 7 0,-1-1 0,0 0 0,-2 1 0,0-1 0,-1 1 0,-1 0 0,-1 0 0,0 1 0,-15-27 0,12 33 86,12 22-1537,5 3-5375</inkml:trace>
  <inkml:trace contextRef="#ctx0" brushRef="#br0" timeOffset="497.31">781 390 24575,'-1'-1'0,"1"0"0,-1 1 0,0-1 0,1 0 0,-1 0 0,0 0 0,0 1 0,0-1 0,0 0 0,0 1 0,0-1 0,0 1 0,0-1 0,0 1 0,0-1 0,0 1 0,0 0 0,0-1 0,0 1 0,-1 0 0,1 0 0,0 0 0,0 0 0,0 0 0,0 0 0,0 0 0,0 1 0,-1-1 0,1 0 0,0 0 0,0 1 0,0-1 0,0 1 0,0-1 0,0 1 0,0 0 0,0-1 0,0 1 0,1 0 0,-1-1 0,0 1 0,0 0 0,0 0 0,1 0 0,-1 0 0,0 0 0,1 0 0,-1 0 0,1 0 0,-1 0 0,1 2 0,-3 2 0,1 0 0,1 0 0,-1 0 0,1 1 0,0-1 0,0 0 0,0 1 0,1-1 0,0 11 0,1-12 0,0 0 0,0 0 0,0 0 0,0-1 0,1 1 0,0 0 0,0-1 0,0 1 0,0-1 0,0 1 0,1-1 0,0 0 0,-1 0 0,1 0 0,0-1 0,1 1 0,-1-1 0,0 1 0,1-1 0,5 3 0,-6-4 0,-1 0 0,1 0 0,0 0 0,-1-1 0,1 1 0,0 0 0,-1-1 0,1 0 0,0 0 0,0 0 0,0 0 0,-1 0 0,1 0 0,0-1 0,0 1 0,-1-1 0,1 0 0,0 0 0,-1 0 0,1 0 0,-1 0 0,1 0 0,-1-1 0,0 1 0,0-1 0,1 0 0,-1 0 0,0 0 0,0 0 0,3-4 0,0-2 0,-1-1 0,0 1 0,0-1 0,0 0 0,-1 0 0,0-1 0,-1 1 0,0 0 0,1-20 0,-2 18 0,-1 0 0,0 0 0,0 0 0,-1-1 0,-1 1 0,0 0 0,0 0 0,-5-13 0,6 21 0,0 0 0,-1 1 0,1-1 0,0 1 0,-1-1 0,0 1 0,1-1 0,-1 1 0,0 0 0,0 0 0,-1 0 0,1 0 0,0 0 0,0 1 0,-1-1 0,1 0 0,-1 1 0,0 0 0,1 0 0,-1 0 0,-4-1 0,5 2 0,0 0 0,0 0 0,0 0 0,0 0 0,-1 0 0,1 1 0,0-1 0,0 1 0,0 0 0,0 0 0,0-1 0,0 1 0,0 0 0,0 1 0,0-1 0,1 0 0,-1 0 0,0 1 0,1-1 0,-1 1 0,1 0 0,0-1 0,-1 1 0,1 0 0,0 0 0,0 0 0,0-1 0,0 1 0,0 3 0,-3 4 0,1 1 0,0-1 0,0 1 0,1 0 0,1 0 0,-1 1 0,2-1 0,0 0 0,0 0 0,0 0 0,1 0 0,1 0 0,0 0 0,0 0 0,1 0 0,0 0 0,1-1 0,6 13 0,-6-15 0,0 1 0,0-1 0,0-1 0,1 1 0,0-1 0,1 1 0,-1-1 0,1-1 0,0 1 0,1-1 0,-1 0 0,1-1 0,0 1 0,0-1 0,0-1 0,1 1 0,0-1 0,-1-1 0,1 1 0,0-1 0,0-1 0,0 0 0,10 1 0,47-5-1365,-47 1-5461</inkml:trace>
  <inkml:trace contextRef="#ctx0" brushRef="#br0" timeOffset="1455.16">1670 390 24575,'-3'-2'0,"-1"-1"0,1 1 0,-1 0 0,1 0 0,-1 0 0,0 0 0,0 1 0,1 0 0,-1-1 0,0 1 0,0 1 0,-1-1 0,1 1 0,0-1 0,0 1 0,0 0 0,0 1 0,0-1 0,0 1 0,0-1 0,-6 3 0,6-1 0,-1 0 0,1 0 0,0 1 0,0 0 0,0 0 0,0 0 0,0 0 0,0 0 0,1 1 0,0 0 0,-1-1 0,1 1 0,1 0 0,-1 1 0,1-1 0,-1 0 0,-1 8 0,1-5 0,0 1 0,1-1 0,0 1 0,0 0 0,1-1 0,0 1 0,0 0 0,1 0 0,0 0 0,0 0 0,1 0 0,0-1 0,0 1 0,1 0 0,3 8 0,-3-10 0,1-1 0,0 0 0,0 0 0,0 0 0,1 0 0,-1 0 0,1-1 0,0 1 0,0-1 0,1 0 0,0-1 0,-1 1 0,1-1 0,0 0 0,0 0 0,1 0 0,-1-1 0,1 0 0,-1 0 0,12 2 0,-2-1 0,0-2 0,0 0 0,0 0 0,0-1 0,1-1 0,-1-1 0,0 0 0,0-1 0,0-1 0,-1 0 0,1-1 0,-1 0 0,0-1 0,-1-1 0,1 0 0,-1-1 0,13-11 0,-13 10 0,-1-1 0,-1 0 0,0-1 0,0 0 0,-1-1 0,0 0 0,11-21 0,-16 24 0,0-1 0,0 0 0,-1 0 0,0 0 0,-1 0 0,-1-1 0,1 1 0,-1-1 0,-1 0 0,0 0 0,-1-11 0,0 19 0,0 0 0,0 0 0,-1 0 0,1 0 0,-1 0 0,0 0 0,0 0 0,0 0 0,0 0 0,0 0 0,0 1 0,-1-1 0,1 1 0,-1-1 0,0 1 0,-3-4 0,3 4 0,0 1 0,0 0 0,0-1 0,0 1 0,0 0 0,-1 0 0,1 0 0,0 1 0,0-1 0,-1 0 0,1 1 0,-1-1 0,1 1 0,0 0 0,-1 0 0,-3 0 0,1 1 0,1 0 0,-1 0 0,1 0 0,-1 0 0,1 1 0,0 0 0,0 0 0,0 0 0,0 0 0,0 1 0,1-1 0,-1 1 0,0 0 0,1 0 0,0 0 0,0 1 0,0-1 0,0 1 0,1 0 0,-5 7 0,4-3 0,0-1 0,1 1 0,-1 0 0,1 0 0,1 0 0,0 0 0,0 0 0,0 0 0,1 0 0,1 0 0,-1 0 0,1 0 0,0 0 0,1 0 0,0 0 0,0 0 0,6 11 0,-6-14 0,0-1 0,1 0 0,0 1 0,0-1 0,0 0 0,0 0 0,0-1 0,1 1 0,0-1 0,0 0 0,0 0 0,0 0 0,0 0 0,0-1 0,1 1 0,0-1 0,-1 0 0,1-1 0,0 1 0,0-1 0,0 0 0,0 0 0,0 0 0,0-1 0,0 0 0,0 0 0,0 0 0,0-1 0,5 0 0,-3-1 0,0 0 0,0 0 0,-1 0 0,1-1 0,-1 0 0,1 0 0,-1-1 0,0 0 0,0 0 0,-1 0 0,1-1 0,-1 0 0,9-10 0,-10 10 0,0 1 0,0-1 0,-1 0 0,0 0 0,0-1 0,0 1 0,-1-1 0,0 1 0,0-1 0,0 0 0,0 0 0,-1 0 0,0 0 0,-1 0 0,1 0 0,-2-10 0,1 14 0,0 1 0,0-1 0,0 0 0,-1 0 0,1 0 0,-1 0 0,0 1 0,1-1 0,-1 0 0,0 1 0,0-1 0,0 0 0,0 1 0,0-1 0,0 1 0,-1 0 0,1-1 0,0 1 0,-1 0 0,1 0 0,-1 0 0,0 0 0,1 0 0,-1 0 0,-2-1 0,3 2 0,0 0 0,-1 0 0,1 0 0,0 0 0,-1 0 0,1 1 0,0-1 0,0 0 0,-1 1 0,1-1 0,0 1 0,0-1 0,0 1 0,0 0 0,0-1 0,0 1 0,0 0 0,0 0 0,0 0 0,0 0 0,0 0 0,0 0 0,0 0 0,1 0 0,-1 0 0,0 0 0,1 0 0,-1 0 0,1 1 0,-1-1 0,1 0 0,0 0 0,0 1 0,-1-1 0,1 0 0,0 3 0,-1 3 0,0 0 0,1 0 0,0 0 0,0 1 0,0-1 0,1 0 0,0 0 0,0 0 0,1 0 0,0 0 0,0 0 0,1 0 0,0 0 0,0-1 0,1 0 0,-1 1 0,1-1 0,1 0 0,6 7 0,-7-9 0,0 1 0,1 0 0,0-1 0,0 0 0,0 0 0,1-1 0,-1 1 0,1-1 0,0 0 0,0-1 0,0 1 0,0-1 0,1 0 0,-1-1 0,0 0 0,1 0 0,-1 0 0,1-1 0,-1 1 0,1-2 0,11-1 0,-13 1 0,-1 0 0,1-1 0,-1 0 0,1 0 0,-1 0 0,0 0 0,0-1 0,0 1 0,0-1 0,-1 0 0,1 0 0,-1-1 0,1 1 0,-1-1 0,0 0 0,-1 0 0,1 0 0,0 0 0,-1 0 0,0 0 0,0-1 0,-1 1 0,3-9 0,0-4 0,0 0 0,-2-1 0,0 1 0,0 0 0,-2-20 0,-4 15 0,4 22 0,0 0 0,-1 1 0,1-1 0,0 0 0,-1 0 0,1 0 0,0 0 0,-1 0 0,1 0 0,0 1 0,0-1 0,-1 0 0,1 0 0,0 0 0,0 1 0,-1-1 0,1 0 0,0 0 0,0 1 0,0-1 0,-1 0 0,1 0 0,0 1 0,0-1 0,0 0 0,0 1 0,0-1 0,0 0 0,0 1 0,0-1 0,-1 0 0,1 1 0,-10 41 0,10-31 0,1 0 0,0-1 0,0 1 0,1 0 0,0-1 0,1 1 0,1-1 0,-1 0 0,10 16 0,-11-21 0,0-1 0,0 1 0,1-1 0,0 1 0,0-1 0,0 0 0,0 0 0,1-1 0,0 1 0,-1-1 0,1 1 0,1-1 0,-1-1 0,0 1 0,1 0 0,-1-1 0,1 0 0,0 0 0,0 0 0,-1-1 0,1 0 0,7 1 0,-8-2 0,-1-1 0,1 1 0,-1-1 0,1 0 0,-1 0 0,1-1 0,-1 1 0,0-1 0,0 1 0,1-1 0,-1 0 0,0-1 0,-1 1 0,1 0 0,0-1 0,-1 1 0,1-1 0,-1 0 0,0 0 0,0 0 0,0 0 0,0 0 0,-1 0 0,3-7 0,4-8 0,-1-1 0,-2 0 0,5-21 0,-9 37 0,-1 1 0,1 0 0,-1 1 0,0-1 0,1 0 0,0 0 0,0 0 0,-1 1 0,1-1 0,0 0 0,2-2 0,-2 4 0,-1-1 0,0 1 0,1 0 0,-1 0 0,0 0 0,1-1 0,-1 1 0,0 0 0,1 0 0,-1 0 0,0 0 0,1 0 0,-1 0 0,1 0 0,-1 0 0,0 0 0,1 0 0,-1 0 0,0 0 0,1 0 0,-1 0 0,0 0 0,1 0 0,-1 0 0,1 0 0,-1 0 0,0 1 0,1-1 0,-1 0 0,0 0 0,0 0 0,1 1 0,3 3 0,0 1 0,0-1 0,-1 1 0,0 0 0,5 9 0,1 2-273,0-1 0,1 1 0,1-2 0,19 21 0,-2-10-6553</inkml:trace>
  <inkml:trace contextRef="#ctx0" brushRef="#br0" timeOffset="1812.92">3068 307 24575,'-4'18'0,"-4"20"0,-1 19 0,1 17 0,1 17 0,3 16 0,2 10 0,4 8 0,6 3 0,5 2 0,8-3 0,3-9 0,2-13 0,-4-25-8191</inkml:trace>
  <inkml:trace contextRef="#ctx0" brushRef="#br0" timeOffset="2667.26">3132 559 24575,'0'-40'0,"-1"-1"0,5-51 0,-3 82 0,1 0 0,0 0 0,0 0 0,1 0 0,0 0 0,1 1 0,0-1 0,0 1 0,1 0 0,8-11 0,-12 18 0,0 0 0,1 0 0,-1 1 0,1-1 0,-1 0 0,1 1 0,0-1 0,0 1 0,-1-1 0,1 1 0,0 0 0,0 0 0,1 0 0,-1 0 0,0 0 0,0 1 0,0-1 0,1 0 0,-1 1 0,0 0 0,5-1 0,-5 2 0,1 0 0,0-1 0,-1 1 0,1 0 0,-1 1 0,1-1 0,-1 0 0,0 1 0,1-1 0,-1 1 0,0 0 0,0 0 0,0-1 0,0 2 0,2 2 0,3 4 0,-1 1 0,0 0 0,0 0 0,-1 1 0,-1-1 0,0 1 0,4 18 0,-6-22 0,-1 0 0,0 1 0,0-1 0,-1 0 0,0 0 0,0 1 0,0-1 0,-1 0 0,-1 1 0,1-1 0,-1 0 0,0 0 0,-1 0 0,1 0 0,-1-1 0,-8 12 0,7-12 0,0-1 0,-1 0 0,0 0 0,0 0 0,0-1 0,0 0 0,-1 0 0,0 0 0,0-1 0,0 1 0,0-1 0,0-1 0,-1 1 0,1-1 0,-1 0 0,0-1 0,-13 2 0,-29-2 0,163-9 0,-64 5 0,73-13 0,-104 12 0,-1 0 0,0-1 0,0-2 0,0 1 0,-1-2 0,0-1 0,19-12 0,-31 18 0,-1-1 0,1 0 0,-1 0 0,0 0 0,0-1 0,-1 1 0,1-1 0,-1 0 0,0 0 0,0 0 0,-1 0 0,1-1 0,2-10 0,-4 14 0,-1 0 0,1-1 0,-1 1 0,0 0 0,0 0 0,0-1 0,0 1 0,0-1 0,0 1 0,-1 0 0,1 0 0,-1-1 0,0 1 0,1 0 0,-1 0 0,0 0 0,0 0 0,0-1 0,-1 2 0,1-1 0,0 0 0,-1 0 0,0 0 0,1 1 0,-1-1 0,0 0 0,0 1 0,1 0 0,-1-1 0,0 1 0,-1 0 0,1 0 0,0 0 0,0 0 0,0 1 0,-3-1 0,4 0 0,-1 1 0,1-1 0,0 1 0,0 0 0,-1-1 0,1 1 0,0 0 0,0 0 0,-1 0 0,1 0 0,0 0 0,-1 0 0,1 0 0,0 1 0,0-1 0,-1 0 0,1 1 0,0-1 0,0 1 0,0-1 0,-1 1 0,1 0 0,0-1 0,0 1 0,0 0 0,-1 2 0,0-1 0,0 1 0,1-1 0,0 1 0,-1-1 0,1 1 0,0 0 0,0 0 0,1 0 0,-1-1 0,1 1 0,-1 5 0,0 1 0,1 1 0,1-1 0,-1 1 0,1-1 0,1 1 0,4 15 0,-2-17 0,-1-1 0,2 0 0,-1 0 0,1 0 0,0 0 0,0-1 0,1 1 0,-1-1 0,1-1 0,1 1 0,8 5 0,-12-9 0,0 1 0,0-1 0,1 0 0,-1-1 0,1 1 0,-1 0 0,1-1 0,0 0 0,-1 0 0,1 0 0,0 0 0,0-1 0,0 1 0,0-1 0,0 0 0,-1 0 0,1 0 0,0-1 0,0 0 0,0 1 0,0-1 0,-1 0 0,1-1 0,0 1 0,-1-1 0,4-2 0,-4 2 0,0-1 0,0-1 0,0 1 0,-1 0 0,0-1 0,1 1 0,-1-1 0,0 0 0,-1 0 0,1 0 0,-1 0 0,2-8 0,-2 11 0,-1-1 0,1 0 0,-1 1 0,1-1 0,-1 0 0,0 0 0,1 0 0,-1 0 0,0 1 0,-1-1 0,1 0 0,0 0 0,0 0 0,-1 0 0,1 1 0,-1-1 0,1 0 0,-1 1 0,0-1 0,0 0 0,0 1 0,0-1 0,0 1 0,0-1 0,0 1 0,0-1 0,-1 1 0,1 0 0,0 0 0,-4-2 0,5 2 0,-1 1 0,1 0 0,0 0 0,-1 0 0,1 0 0,-1 0 0,1 0 0,0 0 0,-1 0 0,1 0 0,-1 0 0,1 0 0,-1 0 0,1 0 0,0 0 0,-1 0 0,1 0 0,-1 0 0,1 0 0,0 1 0,-1-1 0,1 0 0,-1 0 0,1 0 0,0 1 0,-1-1 0,1 0 0,0 1 0,0-1 0,-1 0 0,1 1 0,-6 16 0,8 19 0,0-31 0,0-1 0,0 1 0,0-1 0,1 0 0,-1 0 0,1 0 0,0 0 0,1 0 0,-1-1 0,1 1 0,-1-1 0,1 0 0,0 0 0,0 0 0,0-1 0,1 1 0,-1-1 0,0 0 0,1 0 0,0-1 0,-1 1 0,1-1 0,0 0 0,0 0 0,0-1 0,0 0 0,0 1 0,-1-1 0,1-1 0,0 1 0,0-1 0,0 0 0,0 0 0,-1 0 0,1-1 0,0 0 0,-1 0 0,0 0 0,1 0 0,-1-1 0,6-4 0,-3-1 0,0 0 0,0-1 0,-1 0 0,0 0 0,-1 0 0,0-1 0,-1 0 0,1 0 0,-2 0 0,0-1 0,0 1 0,0-1 0,0-13 0,1-18 0,-1-81 0,-3 122 0,-1-21 0,1 21 0,-1 3 0,-1 37 0,0 26 0,0 19 0,9 92 0,-3-148 0,-4-28 0,0 0 0,0 0 0,0 0 0,0 0 0,0 0 0,0 0 0,1 0 0,-1 0 0,0 0 0,0 0 0,0-1 0,0 1 0,0 0 0,0 0 0,0 0 0,0 0 0,0 0 0,0 0 0,0 0 0,0 0 0,1 0 0,-1 0 0,0 0 0,0 0 0,0 0 0,0 0 0,0 0 0,0 0 0,0 0 0,0 0 0,0 0 0,0 0 0,0 0 0,1 0 0,-1 1 0,0-1 0,0 0 0,0 0 0,0 0 0,0 0 0,0 0 0,0 0 0,0 0 0,0 0 0,0 0 0,0 0 0,0 0 0,0 0 0,0 0 0,0 0 0,0 0 0,0 1 0,4-15 0,0-21 0,-4-41 0,-1 51 0,1 0 0,1 1 0,1-1 0,1 0 0,8-32 0,-9 53 5,0 0 1,0 0-1,0 0 0,0 0 0,0 1 0,1-1 1,-1 0-1,1 1 0,0 0 0,0 0 1,1 0-1,-1 0 0,1 0 0,-1 1 0,1-1 1,0 1-1,0 0 0,0 0 0,0 1 0,0-1 1,0 1-1,8-2 0,1 1-217,-1 1 0,1 0 0,0 0-1,-1 1 1,1 1 0,20 3 0,0 3-6614</inkml:trace>
  <inkml:trace contextRef="#ctx0" brushRef="#br0" timeOffset="3163.79">4953 220 24575,'-25'29'0,"-16"20"0,-11 13 0,-1 6 0,2 3 0,5-8 0,8-6 0,6-14 0,9-17 0,8-14-8191</inkml:trace>
  <inkml:trace contextRef="#ctx0" brushRef="#br0" timeOffset="3164.79">4657 283 24575,'4'33'0,"4"21"0,5 8 0,7 6 0,4-3 0,1-5 0,1-8 0,-1-14 0,-2-13 0,-4-11-8191</inkml:trace>
  <inkml:trace contextRef="#ctx0" brushRef="#br0" timeOffset="3520.24">4591 9 24575,'36'-3'0,"30"-2"0,25 4 0,16 2 0,7 1 0,-5 0 0,-21 0-8191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5:41.42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1 566 24575,'0'-3'0,"-1"0"0,0 0 0,0 0 0,0 0 0,0 0 0,0 0 0,0 0 0,-1 0 0,1 1 0,-1-1 0,0 0 0,0 1 0,0-1 0,0 1 0,0 0 0,-1 0 0,1 0 0,-1 0 0,1 0 0,-1 0 0,0 1 0,0-1 0,1 1 0,-1 0 0,0 0 0,0 0 0,-6-1 0,4 2 0,0 0 0,0 0 0,0 1 0,-1-1 0,1 1 0,1 1 0,-1-1 0,0 1 0,0 0 0,0 0 0,1 0 0,-1 0 0,1 1 0,0 0 0,-7 5 0,7-4 0,0-1 0,0 1 0,0 0 0,1 0 0,0 0 0,-1 0 0,2 0 0,-1 1 0,0-1 0,1 1 0,0 0 0,0 0 0,0 0 0,1 0 0,-2 8 0,3-10 0,0 1 0,0-1 0,0 1 0,1 0 0,-1-1 0,1 0 0,0 1 0,0-1 0,1 1 0,-1-1 0,0 0 0,1 0 0,0 0 0,0 0 0,0 0 0,0 0 0,0 0 0,1-1 0,-1 1 0,1-1 0,0 0 0,0 1 0,-1-1 0,1-1 0,1 1 0,2 1 0,-1 0 0,0 0 0,0-1 0,1 1 0,-1-1 0,1-1 0,-1 1 0,1-1 0,0 0 0,-1 0 0,1 0 0,0-1 0,0 0 0,-1 0 0,1-1 0,0 0 0,-1 0 0,1 0 0,0 0 0,-1-1 0,1 0 0,-1 0 0,8-5 0,-6 3 0,-1-1 0,0 1 0,0-1 0,0-1 0,-1 1 0,0-1 0,0 0 0,0 0 0,-1-1 0,1 1 0,-2-1 0,1 0 0,-1 0 0,0 0 0,0 0 0,2-13 0,3-22 0,-2-1 0,-2 1 0,-2-60 0,-18-128 0,16 228 0,-1-12 0,-1-1 0,0 0 0,-1 0 0,-1 1 0,-6-17 0,10 30 0,0 1 0,0-1 0,0 1 0,0 0 0,0-1 0,0 1 0,0-1 0,0 1 0,-1 0 0,1-1 0,0 1 0,0 0 0,0-1 0,-1 1 0,1 0 0,0-1 0,0 1 0,-1 0 0,1-1 0,0 1 0,-1 0 0,1 0 0,0-1 0,-1 1 0,1 0 0,0 0 0,-1 0 0,1-1 0,0 1 0,-1 0 0,1 0 0,-1 0 0,1 0 0,0 0 0,-1 0 0,1 0 0,-1 0 0,1 0 0,0 0 0,-1 0 0,1 0 0,-1 0 0,1 0 0,0 0 0,-1 1 0,1-1 0,0 0 0,-1 0 0,1 0 0,-1 1 0,1-1 0,-1 0 0,-9 22 0,3 1 0,1 1 0,1 0 0,-3 42 0,3 79 0,5-140 0,0 50 0,10 78 0,-7-114 0,0 0 0,1 0 0,1 0 0,1-1 0,1 1 0,0-1 0,17 27 0,-22-40 0,1-1 0,1 1 0,-1-1 0,1 0 0,0 1 0,0-2 0,0 1 0,0 0 0,1-1 0,-1 0 0,1 0 0,0 0 0,0-1 0,0 1 0,0-1 0,1 0 0,-1-1 0,0 1 0,1-1 0,5 0 0,-4-1 0,-1 0 0,0 0 0,0-1 0,1 0 0,-1-1 0,0 1 0,0-1 0,0 0 0,0-1 0,0 1 0,-1-1 0,1 0 0,-1-1 0,0 1 0,0-1 0,0 0 0,6-6 0,-2 0 0,0-1 0,-1 0 0,0 0 0,0 0 0,-1-1 0,-1 0 0,0-1 0,-1 1 0,0-1 0,-1 0 0,0 0 0,-1-1 0,-1 1 0,0-1 0,-1 1 0,0-19 0,-4 14 0,-3 15 0,5 4 0,0 1 0,0-1 0,0 0 0,0 1 0,0-1 0,0 1 0,0-1 0,1 1 0,-1-1 0,1 1 0,-1 0 0,1-1 0,-1 1 0,1 2 0,-1 5 0,0 0 0,1 0 0,0 0 0,1 0 0,0 0 0,0 0 0,1-1 0,0 1 0,0 0 0,1-1 0,0 0 0,8 15 0,-9-18 0,1-1 0,-1 1 0,1-1 0,0 0 0,1 0 0,-1 0 0,1 0 0,0 0 0,0-1 0,0 0 0,0 0 0,1 0 0,-1 0 0,1 0 0,-1-1 0,1 0 0,0 0 0,0-1 0,0 1 0,0-1 0,1 0 0,-1 0 0,5 0 0,-8-1 0,0 0 0,0 0 0,0 0 0,0 0 0,0 0 0,0-1 0,0 1 0,0 0 0,0-1 0,0 0 0,0 1 0,0-1 0,-1 0 0,1 0 0,0 0 0,0 0 0,-1 0 0,1-1 0,-1 1 0,1 0 0,-1-1 0,0 1 0,1-1 0,-1 1 0,0-1 0,0 0 0,0 0 0,0 1 0,0-1 0,-1 0 0,1 0 0,-1 0 0,1 0 0,-1 0 0,1 0 0,-1 0 0,0 0 0,0 0 0,0-2 0,-1-1 0,1-1 0,-1 1 0,0-1 0,0 1 0,-1 0 0,1 0 0,-1 0 0,0 0 0,-1 0 0,1 0 0,-1 0 0,0 1 0,-5-7 0,-5-1 0,1 1 0,-1 1 0,-1 0 0,0 1 0,-1 0 0,1 1 0,-2 1 0,1 0 0,-1 2 0,-22-7 0,32 11 0,19 4 0,27 5 0,-7-4 0,1-1 0,0-2 0,-1-2 0,1-1 0,45-8 0,-79 10 0,1-1 0,0 1 0,0 0 0,0 0 0,0 0 0,-1 0 0,1 0 0,0 0 0,0 0 0,0 0 0,0 0 0,0 0 0,-1 1 0,1-1 0,0 0 0,0 0 0,-1 1 0,1-1 0,0 1 0,0-1 0,-1 0 0,1 1 0,0 0 0,-1-1 0,1 1 0,0-1 0,-1 1 0,1 0 0,-1-1 0,1 1 0,-1 0 0,0 0 0,1-1 0,-1 1 0,0 0 0,1 0 0,-1-1 0,0 1 0,0 0 0,0 0 0,0 0 0,0 0 0,0 0 0,0-1 0,0 2 0,0 7 0,-1 0 0,1 0 0,-5 15 0,2-7 0,1 0 0,-1 0 0,2 0 0,-1 0 0,3 17 0,-1-30 0,0-1 0,0 1 0,1-1 0,-1 1 0,1-1 0,0 0 0,0 1 0,1-1 0,-1 0 0,0 0 0,1 0 0,0 0 0,0 0 0,0 0 0,0 0 0,0 0 0,1-1 0,-1 1 0,1-1 0,5 4 0,-7-5 0,1-1 0,-1 1 0,0 0 0,1-1 0,-1 1 0,1-1 0,-1 0 0,1 1 0,0-1 0,-1 0 0,1 0 0,-1 0 0,1 0 0,-1 0 0,1 0 0,0 0 0,-1-1 0,1 1 0,-1-1 0,3 0 0,-1-1 0,0 1 0,0-1 0,-1 0 0,1 0 0,-1 0 0,0-1 0,1 1 0,-1-1 0,3-4 0,1-1 0,-1-1 0,0-1 0,-1 1 0,0-1 0,3-12 0,-2-1 0,-1-1 0,-1 1 0,0-27 0,-1 7 0,-2 62 0,0 1 0,1-1 0,1 1 0,1-1 0,1 0 0,1 0 0,13 35 0,-17-50-85,1 0 0,0 0-1,0-1 1,0 1 0,0-1-1,1 1 1,-1-1 0,1 0-1,0 0 1,0 0 0,0 0-1,0-1 1,0 1 0,1-1-1,6 4 1,7 0-6741</inkml:trace>
  <inkml:trace contextRef="#ctx0" brushRef="#br0" timeOffset="408.85">1187 206 24575,'-14'7'0,"-6"10"0,2 9 0,10 4 0,11 0 0,12-2 0,3-4-8191</inkml:trace>
  <inkml:trace contextRef="#ctx0" brushRef="#br0" timeOffset="799.06">1377 206 24575,'0'2'0,"0"213"0,29 231 0,-23-413 0,-2-26 0,-2-16 0,0-20 0,-1-17 0,-3 0 0,-2 0 0,-15-73 0,18 118 0,1-1 0,-1 0 0,1 0 0,0 1 0,-1-1 0,1 0 0,0 0 0,0 1 0,0-1 0,1 0 0,-1 0 0,0 1 0,1-1 0,-1 0 0,1 1 0,-1-1 0,1 0 0,0 1 0,0-1 0,0 1 0,0-1 0,0 1 0,0 0 0,0-1 0,0 1 0,1 0 0,-1 0 0,0 0 0,1 0 0,-1 0 0,1 0 0,2-1 0,4-1 0,0 0 0,0 1 0,1 1 0,-1-1 0,15 0 0,-10 1 0,141-10-1365,-107 6-5461</inkml:trace>
  <inkml:trace contextRef="#ctx0" brushRef="#br0" timeOffset="1152.61">1991 438 24575,'0'14'0,"4"103"0,-3-104 0,1 0 0,0 0 0,1 0 0,1 0 0,0 0 0,8 17 0,-12-28 0,1-1 0,-1 0 0,1 1 0,0-1 0,0 1 0,0-1 0,-1 0 0,1 0 0,0 0 0,0 1 0,1-1 0,-1 0 0,0 0 0,0 0 0,1-1 0,-1 1 0,0 0 0,1 0 0,-1-1 0,0 1 0,1-1 0,1 1 0,-1-1 0,-1 0 0,0 0 0,1-1 0,-1 1 0,1-1 0,-1 1 0,0-1 0,1 0 0,-1 1 0,0-1 0,0 0 0,1 0 0,-1 0 0,0 0 0,0 0 0,0 0 0,0 0 0,1-2 0,4-5 0,-1-1 0,0 0 0,0 0 0,-1 0 0,5-13 0,36-149 0,-39 163 0,-1 14 0,2 18 0,-6-21 0,1 6 0,4 16 0,0 0 0,17 36 0,-22-56 0,2 0 0,-1 0 0,1 0 0,-1 0 0,1-1 0,0 1 0,1-1 0,-1 0 0,1 0 0,0 0 0,0 0 0,0-1 0,1 1 0,-1-1 0,1 0 0,0-1 0,0 1 0,8 2 0,-11-4 0,-1-1 0,1 1 0,0-1 0,-1 0 0,1 0 0,0 0 0,0 0 0,-1 0 0,1 0 0,0 0 0,-1-1 0,1 1 0,0-1 0,-1 1 0,1-1 0,-1 0 0,1 1 0,-1-1 0,1 0 0,-1 0 0,1 0 0,1-2 0,-1 0 0,1 0 0,-1 0 0,0 0 0,0 0 0,0-1 0,-1 1 0,1 0 0,-1-1 0,2-7 0,1-4 0,-2-1 0,0 1 0,-1-31 0,-1 32 0,0-1 0,-1 1 0,-1 0 0,0-1 0,-1 1 0,0 0 0,-1 1 0,-7-16 0,5 22 0,5 12 0,3 16 0,2-10-341,1 0 0,0 0-1,10 16 1,5 3-6485</inkml:trace>
  <inkml:trace contextRef="#ctx0" brushRef="#br0" timeOffset="2134.56">2626 543 24575,'1'-5'0,"0"0"0,0 0 0,-1 0 0,0-1 0,0 1 0,0 0 0,-1 0 0,0-1 0,1 1 0,-4-8 0,3 11 0,0 0 0,1 1 0,-1-1 0,0 1 0,0-1 0,0 1 0,-1-1 0,1 1 0,0 0 0,0-1 0,-1 1 0,1 0 0,-1 0 0,1 0 0,-1 0 0,1 0 0,-1 1 0,0-1 0,1 0 0,-1 1 0,0-1 0,0 1 0,1-1 0,-1 1 0,0 0 0,0 0 0,0 0 0,1 0 0,-1 0 0,0 0 0,0 1 0,0-1 0,1 1 0,-3 0 0,-2 1 0,0 0 0,0 0 0,0 1 0,0 0 0,1 0 0,-1 1 0,1 0 0,0 0 0,0 0 0,0 0 0,0 1 0,1 0 0,0-1 0,0 2 0,-7 10 0,8-10 0,-1 0 0,1 0 0,0 0 0,1 1 0,0-1 0,0 1 0,0 0 0,0 0 0,1-1 0,1 1 0,-1 0 0,1 0 0,0 0 0,2 13 0,-1-17 0,0 1 0,0-1 0,0 0 0,0 0 0,0 0 0,1-1 0,0 1 0,-1 0 0,1-1 0,0 1 0,0-1 0,0 1 0,1-1 0,-1 0 0,1 0 0,-1 0 0,1 0 0,0 0 0,-1-1 0,1 1 0,0-1 0,0 0 0,0 0 0,0 0 0,0 0 0,1 0 0,-1-1 0,0 1 0,0-1 0,0 0 0,1 0 0,-1 0 0,4-1 0,-2 1 0,-1-1 0,1 0 0,0 0 0,0 0 0,0 0 0,-1-1 0,1 0 0,0 0 0,-1 0 0,0-1 0,0 1 0,1-1 0,-2 0 0,1 0 0,0-1 0,0 1 0,-1-1 0,0 1 0,0-1 0,0 0 0,2-5 0,-2 4 0,-1-1 0,1 0 0,-1 0 0,-1 0 0,1 0 0,-1-1 0,0 1 0,0 0 0,-1 0 0,0-1 0,0 1 0,-1 0 0,1 0 0,-1-1 0,-1 1 0,1 0 0,-1 0 0,0 0 0,-4-9 0,5 15 0,1-1 0,0 0 0,-1 0 0,1 1 0,-1-1 0,1 0 0,-1 1 0,1-1 0,-1 1 0,0-1 0,1 1 0,-1-1 0,0 1 0,1-1 0,-1 1 0,0-1 0,0 1 0,1 0 0,-1 0 0,0-1 0,0 1 0,0 0 0,1 0 0,-1 0 0,0 0 0,0 0 0,-1 0 0,1 0 0,0 1 0,0 0 0,0-1 0,0 1 0,0 0 0,0 0 0,0 0 0,0-1 0,1 1 0,-1 0 0,0 0 0,1 0 0,-1 0 0,0 1 0,1-1 0,-1 1 0,-1 3 0,0 1 0,0-1 0,1 0 0,0 1 0,0 0 0,0-1 0,0 7 0,2-7 0,0 1 0,0-1 0,0 0 0,1 1 0,-1-1 0,1 0 0,1 0 0,-1 0 0,1 0 0,0-1 0,0 1 0,0-1 0,1 0 0,-1 1 0,1-2 0,0 1 0,0 0 0,0-1 0,1 0 0,-1 0 0,1 0 0,0 0 0,5 2 0,-5-4 0,-1 1 0,0-1 0,1 1 0,-1-1 0,0-1 0,1 1 0,-1 0 0,1-1 0,-1 0 0,1 0 0,-1-1 0,1 1 0,-1-1 0,1 0 0,-1 0 0,1 0 0,-1-1 0,0 1 0,0-1 0,0 0 0,0-1 0,0 1 0,0-1 0,-1 1 0,1-1 0,-1 0 0,0 0 0,4-5 0,-2 1 0,-1 0 0,-1 0 0,1-1 0,-1 1 0,-1-1 0,1 1 0,-1-1 0,-1 0 0,1 0 0,-1 0 0,-1 0 0,1 0 0,-2-14 0,1 28 0,-1 3 0,1 0 0,1 0 0,-1 0 0,1 0 0,1 0 0,0 0 0,0-1 0,6 15 0,-6-20 0,0 1 0,0-1 0,1 1 0,-1-1 0,1 0 0,0 0 0,0 0 0,0 0 0,0 0 0,0-1 0,0 1 0,1-1 0,-1 0 0,1 0 0,0 0 0,0-1 0,0 1 0,0-1 0,0 0 0,0 0 0,0 0 0,0-1 0,0 1 0,0-1 0,7-1 0,-6 1 0,0-1 0,0-1 0,0 1 0,0-1 0,0 1 0,0-1 0,-1-1 0,1 1 0,-1-1 0,1 0 0,-1 0 0,0 0 0,0 0 0,0-1 0,-1 1 0,1-1 0,-1 0 0,0 0 0,0-1 0,3-4 0,-6 8 0,1 0 0,-1 0 0,1 0 0,0 0 0,-1 0 0,1 0 0,0 0 0,0 1 0,0-1 0,-1 0 0,1 0 0,0 1 0,0-1 0,0 1 0,0-1 0,0 1 0,0-1 0,1 1 0,-1 0 0,0 0 0,0-1 0,0 1 0,0 0 0,0 0 0,0 0 0,0 0 0,1 0 0,-1 0 0,0 0 0,0 1 0,0-1 0,0 0 0,0 1 0,1 0 0,6 2 0,0 1 0,-1 0 0,1 0 0,6 6 0,17 9 0,-28-18 0,0 1 0,0-1 0,0 0 0,0-1 0,0 1 0,0 0 0,0-1 0,1 0 0,-1 0 0,0 0 0,0 0 0,0 0 0,0 0 0,0-1 0,0 0 0,0 1 0,0-1 0,0 0 0,0-1 0,0 1 0,0 0 0,0-1 0,-1 0 0,1 1 0,-1-1 0,1 0 0,-1-1 0,0 1 0,0 0 0,0 0 0,0-1 0,0 0 0,0 1 0,-1-1 0,1 0 0,-1 0 0,0 1 0,1-4 0,4-11 0,0 0 0,-2 0 0,0 0 0,-1-1 0,1-25 0,-2-170 0,-2 209 0,-1 27 0,3 153 0,0-148 0,1 0 0,1 0 0,2 0 0,10 31 0,-16-58 0,0 0 0,1 1 0,-1-1 0,1 0 0,-1 0 0,1 1 0,0-1 0,-1 0 0,1 0 0,0 0 0,0 1 0,0-1 0,-1 0 0,1 0 0,0-1 0,2 3 0,-2-3 0,-1 0 0,1-1 0,-1 1 0,1 0 0,-1 0 0,1 0 0,-1 0 0,1 0 0,-1 0 0,0-1 0,1 1 0,-1 0 0,1 0 0,-1-1 0,0 1 0,1 0 0,-1-1 0,1 1 0,-1 0 0,0-1 0,1 1 0,-1-1 0,0 1 0,0 0 0,1-1 0,-1 1 0,0-1 0,0 0 0,15-47 0,-9 20 0,-1 3 0,1 0 0,1 0 0,14-34 0,-18 53 0,-1 0 0,2 1 0,-1-1 0,0 0 0,1 1 0,0 0 0,1 0 0,-1 0 0,1 1 0,0-1 0,0 1 0,0 0 0,0 1 0,1-1 0,0 1 0,0 0 0,-1 0 0,12-3 0,17 0-1365,-4 4-5461</inkml:trace>
  <inkml:trace contextRef="#ctx0" brushRef="#br0" timeOffset="2494.21">4170 353 24575,'-29'18'0,"-16"13"0,-5 13 0,3 1 0,6 1 0,10-4 0,10-16 0,8-13-8191</inkml:trace>
  <inkml:trace contextRef="#ctx0" brushRef="#br0" timeOffset="2889.1">4023 14 24575,'0'11'0,"7"22"0,10 22 0,9 21 0,7 15 0,6 10 0,2 3 0,-1 1 0,0-7 0,-8-12 0,-5-14 0,-7-19-8191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5:34.09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9 0 24575,'-18'22'0,"-17"32"0,-13 32 0,-2 23 0,4 19 0,10 12 0,10 4 0,11-5 0,11-11 0,9-13 0,12-19 0,10-18 0,7-23 0,9-21 0,-3-16-8191</inkml:trace>
  <inkml:trace contextRef="#ctx0" brushRef="#br0" timeOffset="1757.15">449 530 24575,'0'21'0,"6"166"0,-4-162 0,2 0 0,1 0 0,0 0 0,2 0 0,13 29 0,-18-48 0,1 0 0,1 0 0,-1 0 0,1-1 0,8 10 0,-12-14 0,1 0 0,0-1 0,-1 1 0,1 0 0,0 0 0,0 0 0,0-1 0,0 1 0,-1-1 0,1 1 0,0 0 0,0-1 0,0 0 0,1 1 0,-1-1 0,0 0 0,0 1 0,0-1 0,0 0 0,0 0 0,0 0 0,0 0 0,0 0 0,0 0 0,1 0 0,-1 0 0,0-1 0,0 1 0,0 0 0,0-1 0,0 1 0,0 0 0,0-1 0,0 0 0,0 1 0,0-1 0,0 1 0,-1-1 0,1 0 0,0 0 0,1-1 0,5-6 0,-1-1 0,0-1 0,0 1 0,-1-1 0,0 0 0,-1-1 0,5-17 0,17-81 0,-23 93 0,12-68 0,11 208 0,-23-105 0,2-1 0,11 28 0,-15-42 0,0-1 0,1 1 0,0 0 0,0-1 0,0 1 0,0-1 0,0 0 0,1 0 0,-1 1 0,1-2 0,0 1 0,0 0 0,0-1 0,0 1 0,1-1 0,-1 0 0,1 0 0,-1 0 0,5 1 0,-6-3 0,0 0 0,0 0 0,0 0 0,0 0 0,0 0 0,0-1 0,-1 1 0,1-1 0,0 1 0,0-1 0,0 0 0,-1 0 0,1 0 0,0 0 0,-1 0 0,1 0 0,-1 0 0,1 0 0,-1-1 0,1 1 0,-1-1 0,0 1 0,0-1 0,0 1 0,0-1 0,0 0 0,0 1 0,0-1 0,0 0 0,-1 0 0,2-3 0,2-7 0,-1 1 0,0-1 0,2-19 0,0-13 0,-3 0 0,-1-1 0,-7-53 0,6 94 0,-1 1 0,1-1 0,-1 1 0,0-1 0,0 1 0,0-1 0,0 1 0,0-1 0,-1 1 0,-2-4 0,4 8 0,-1-1 0,1 1 0,0 0 0,-1 0 0,1 0 0,0-1 0,0 1 0,-1 0 0,1 0 0,0 0 0,0 0 0,0 0 0,0-1 0,0 1 0,0 0 0,0 0 0,1 0 0,-1 0 0,0-1 0,0 1 0,1 0 0,-1 0 0,0 0 0,1-1 0,-1 1 0,1 0 0,-1 0 0,1-1 0,-1 1 0,1-1 0,1 2 0,1 0 0,1 1 0,0-1 0,0 0 0,-1 0 0,1-1 0,0 1 0,1-1 0,-1 0 0,0 0 0,0 0 0,1-1 0,-1 1 0,0-1 0,1 0 0,-1 0 0,0-1 0,0 1 0,1-1 0,-1 0 0,0 0 0,0 0 0,0-1 0,0 1 0,0-1 0,7-5 0,-3 3 0,-1-1 0,1-1 0,-1 1 0,-1-1 0,1-1 0,-1 1 0,0-1 0,0 0 0,-1 0 0,0-1 0,6-12 0,-6 10 0,-1-1 0,-1 0 0,0 0 0,0 0 0,-1 0 0,0-1 0,0-16 0,-2 21 0,0-1 0,0 0 0,-1 1 0,0-1 0,-1 1 0,0 0 0,0-1 0,0 1 0,-1 0 0,0 0 0,-1 0 0,-4-7 0,7 13 0,1 0 0,-1-1 0,1 1 0,-1 0 0,0 0 0,0 0 0,1 0 0,-1 0 0,0 1 0,0-1 0,0 0 0,0 0 0,0 0 0,0 1 0,0-1 0,0 1 0,0-1 0,0 1 0,0-1 0,-1 1 0,1-1 0,0 1 0,0 0 0,0 0 0,-3 0 0,3 0 0,0 1 0,0 0 0,0 0 0,-1 0 0,1 0 0,0 0 0,0 0 0,1 0 0,-1 0 0,0 0 0,0 0 0,0 0 0,1 1 0,-1-1 0,1 0 0,-1 1 0,1-1 0,-1 2 0,-3 11 0,1-1 0,1 1 0,-1 17 0,2 11 0,2 0 0,1-1 0,3 1 0,1-1 0,2 1 0,22 65 0,-28-99 0,16 39 0,-17-44 0,0-1 0,0 0 0,1 0 0,-1 1 0,0-1 0,1 0 0,0 0 0,-1 0 0,1-1 0,0 1 0,0 0 0,0-1 0,0 1 0,0-1 0,5 3 0,-6-4 0,0 0 0,0 0 0,0 0 0,-1 0 0,1 0 0,0 0 0,0 0 0,0 0 0,0 0 0,0-1 0,0 1 0,0 0 0,0-1 0,0 1 0,-1-1 0,1 1 0,0-1 0,0 1 0,0-1 0,-1 1 0,1-1 0,0 0 0,-1 1 0,1-1 0,-1 0 0,1 1 0,0-1 0,-1 0 0,0 0 0,1 0 0,0-1 0,11-32 0,-11 30 0,13-61 0,-12 47 0,1 1 0,1 0 0,1 0 0,0 0 0,1 1 0,15-28 0,-21 43 0,1 1 0,-1 0 0,0-1 0,0 1 0,0 0 0,1-1 0,-1 1 0,0-1 0,1 1 0,-1 0 0,0 0 0,1-1 0,-1 1 0,0 0 0,1 0 0,-1-1 0,0 1 0,1 0 0,-1 0 0,1 0 0,-1 0 0,0-1 0,1 1 0,-1 0 0,1 0 0,-1 0 0,1 0 0,-1 0 0,1 0 0,-1 0 0,0 0 0,1 1 0,10 11 0,3 27 0,-13-35 0,4 12 0,1-1 0,0 1 0,1-1 0,1 0 0,0-1 0,17 23 0,-21-33 0,-1 1 0,1-1 0,0-1 0,1 1 0,-1 0 0,1-1 0,-1 0 0,1 0 0,0-1 0,7 4 0,-8-5 0,0 0 0,0 0 0,-1-1 0,1 1 0,0-1 0,0 0 0,0 0 0,0 0 0,0-1 0,-1 1 0,1-1 0,0 0 0,0 0 0,-1 0 0,1 0 0,5-4 0,-2 1 0,-1-1 0,0 1 0,0-2 0,-1 1 0,0 0 0,0-1 0,0 0 0,0 0 0,-1-1 0,0 1 0,0-1 0,-1 0 0,0 0 0,0 0 0,-1 0 0,1-1 0,-2 1 0,1 0 0,-1-1 0,0 0 0,-1 1 0,1-1 0,-2 0 0,-1-13 0,2 19 0,0 0 0,-1 0 0,1 0 0,-1 1 0,0-1 0,0 0 0,1 0 0,-1 0 0,0 1 0,0-1 0,-1 0 0,1 1 0,0-1 0,0 1 0,-1-1 0,1 1 0,-1 0 0,0-1 0,1 1 0,-1 0 0,0 0 0,1 0 0,-1 0 0,0 1 0,0-1 0,0 0 0,0 1 0,0 0 0,0-1 0,0 1 0,0 0 0,0 0 0,0 0 0,-3 0 0,2 1 0,0 0 0,-1 0 0,1 0 0,0 0 0,0 1 0,0-1 0,0 1 0,0 0 0,0 0 0,0 0 0,1 0 0,-1 0 0,1 0 0,-1 1 0,1 0 0,0-1 0,0 1 0,0 0 0,-2 5 0,1-4 0,1 1 0,0 0 0,1 0 0,-1-1 0,1 1 0,0 0 0,0 0 0,0 1 0,1-1 0,0 0 0,0 0 0,0 0 0,1 0 0,-1 0 0,1 0 0,0 0 0,1 0 0,-1 0 0,5 8 0,-3-7 0,0-1 0,1 0 0,0 0 0,0 0 0,0-1 0,1 1 0,-1-1 0,1 0 0,0 0 0,0-1 0,1 0 0,-1 0 0,1 0 0,0 0 0,11 3 0,-10-4 0,0 0 0,0 0 0,-1-1 0,2 0 0,-1 0 0,0-1 0,0 0 0,0 0 0,0 0 0,0-1 0,0 0 0,0-1 0,0 1 0,-1-1 0,1-1 0,9-4 0,-11 4 0,0 0 0,0 0 0,0-1 0,-1 0 0,1 0 0,-1 0 0,0-1 0,-1 1 0,1-1 0,-1 0 0,1 0 0,-2 0 0,1 0 0,0-1 0,-1 1 0,0-1 0,0 0 0,-1 1 0,2-12 0,-1-17 0,3-11 0,-5 44 0,0 1 0,0 0 0,0-1 0,0 1 0,0 0 0,1-1 0,-1 1 0,0-1 0,0 1 0,0 0 0,0-1 0,1 1 0,-1 0 0,0-1 0,0 1 0,0 0 0,1 0 0,-1-1 0,0 1 0,1 0 0,-1 0 0,0-1 0,0 1 0,1 0 0,-1 0 0,1 0 0,-1-1 0,0 1 0,1 0 0,-1 0 0,0 0 0,1 0 0,-1 0 0,0 0 0,1 0 0,11 10 0,6 22 0,-18-31 0,18 43 0,-9-21 0,1-1 0,0 0 0,15 21 0,-23-38 0,1-1 0,0 1 0,1-1 0,-1 0 0,1-1 0,0 1 0,0 0 0,0-1 0,0 0 0,1 0 0,-1 0 0,1-1 0,-1 0 0,1 1 0,0-2 0,0 1 0,0 0 0,0-1 0,8 1 0,-10-2 0,0 0 0,-1 0 0,1 0 0,0 0 0,0-1 0,-1 1 0,1-1 0,-1 0 0,1 0 0,0 0 0,-1 0 0,0 0 0,1 0 0,-1-1 0,0 1 0,0-1 0,1 0 0,1-2 0,-1 1 0,0-2 0,1 1 0,-1 0 0,-1-1 0,1 1 0,-1-1 0,1 0 0,2-9 0,-2 3 0,-1 1 0,0 0 0,0-1 0,-1 1 0,-1-1 0,0 0 0,0 1 0,-3-20 0,2 26 0,0 1 0,0 0 0,0 0 0,-1 0 0,1 0 0,-1 0 0,0 0 0,1 0 0,-1 1 0,-1-1 0,1 1 0,0-1 0,-1 1 0,1 0 0,-1 0 0,-4-3 0,6 4 0,-1 0 0,1 1 0,-1-1 0,1 1 0,-1-1 0,1 1 0,-1 0 0,1 0 0,-1-1 0,1 1 0,-1 0 0,1 0 0,-1 0 0,1 1 0,-1-1 0,1 0 0,-1 1 0,1-1 0,-1 0 0,1 1 0,0 0 0,-1-1 0,1 1 0,0 0 0,-1 0 0,1 0 0,0 0 0,0 0 0,0 0 0,0 0 0,0 0 0,0 0 0,0 0 0,0 1 0,0-1 0,0 0 0,0 3 0,-2 1 0,1-1 0,-1 1 0,1 0 0,0 0 0,1 0 0,-1 0 0,1 0 0,0 1 0,1-1 0,-1 0 0,1 0 0,0 1 0,0-1 0,1 0 0,-1 0 0,1 1 0,0-1 0,1 0 0,-1 0 0,1 0 0,0 0 0,0-1 0,1 1 0,-1 0 0,1-1 0,5 7 0,-1-4 0,0 1 0,0-1 0,1 0 0,0 0 0,0-1 0,0 0 0,1-1 0,0 1 0,0-2 0,1 1 0,-1-2 0,18 6 0,-5-4-682,43 3-1,-30-6-6143</inkml:trace>
  <inkml:trace contextRef="#ctx0" brushRef="#br0" timeOffset="3402.74">2186 658 24575,'-1'-1'0,"-1"-1"0,1 1 0,0-1 0,-1 1 0,0-1 0,1 1 0,-1 0 0,0 0 0,0 0 0,1 0 0,-1 0 0,0 0 0,0 0 0,0 1 0,0-1 0,0 1 0,0-1 0,0 1 0,0 0 0,-1 0 0,1 0 0,-3 0 0,2 1 0,0 1 0,0-1 0,0 1 0,1-1 0,-1 1 0,1 0 0,-1 0 0,1 0 0,0 0 0,0 0 0,0 0 0,0 1 0,0-1 0,-2 4 0,4-6 0,0-1 0,0 0 0,0 1 0,0-1 0,0 1 0,1-1 0,-1 1 0,0-1 0,0 0 0,0 1 0,0-1 0,1 1 0,-1-1 0,0 1 0,0-1 0,1 1 0,-1-1 0,0 1 0,1-1 0,-1 1 0,1 0 0,-1-1 0,0 1 0,1-1 0,-1 1 0,1 0 0,-1 0 0,1-1 0,-1 1 0,1 0 0,-1 0 0,1-1 0,0 1 0,-1 0 0,1 0 0,-1 0 0,1 0 0,-1 0 0,1 0 0,0 0 0,-1 0 0,1 0 0,-1 0 0,1 0 0,-1 1 0,1-1 0,0 0 0,-1 0 0,1 0 0,-1 1 0,1-1 0,-1 0 0,1 1 0,12 4 0,-1 1 0,0 1 0,0 0 0,0 1 0,-1 0 0,16 14 0,30 21 0,-56-42 0,-1-1 0,1 1 0,0-1 0,0 1 0,-1-1 0,1 1 0,0-1 0,0 0 0,0 1 0,0-1 0,-1 0 0,1 0 0,0 0 0,0 0 0,0 0 0,0 0 0,0 0 0,0 0 0,-1 0 0,1 0 0,0 0 0,0 0 0,0-1 0,0 1 0,-1 0 0,1-1 0,1 0 0,-1 0 0,0 0 0,0 0 0,0-1 0,0 1 0,0-1 0,0 1 0,0-1 0,-1 1 0,1-1 0,-1 1 0,1-1 0,-1 0 0,1-2 0,0-9 0,0-1 0,0 1 0,-2-14 0,0 14 0,-2-139 0,42 256-1365,-29-76-5461</inkml:trace>
  <inkml:trace contextRef="#ctx0" brushRef="#br0" timeOffset="4560.01">2461 678 24575,'2'0'0,"0"1"0,0-1 0,0 0 0,0 1 0,0-1 0,0 1 0,-1-1 0,1 1 0,0 0 0,0 0 0,0 0 0,-1 0 0,4 2 0,4 2 0,0 0 0,1-1 0,0 0 0,13 3 0,-18-6 0,-1-1 0,0 0 0,1 0 0,-1-1 0,0 1 0,0-1 0,1 0 0,-1 0 0,0 0 0,0-1 0,0 1 0,0-1 0,0 0 0,0 0 0,-1-1 0,1 1 0,-1-1 0,1 0 0,2-3 0,-3 4 0,-1-1 0,0 1 0,0-1 0,0 0 0,0 0 0,0 0 0,-1 0 0,0 0 0,1 0 0,-1 0 0,0 0 0,0-1 0,-1 1 0,1 0 0,-1-1 0,1 1 0,-1 0 0,0-1 0,0 1 0,-1-1 0,1 1 0,-1 0 0,1-1 0,-4-5 0,3 7 0,0-1 0,-1 1 0,1 0 0,-1 0 0,1 0 0,-1 1 0,0-1 0,0 0 0,0 1 0,0-1 0,0 1 0,0-1 0,0 1 0,-1 0 0,1 0 0,0 0 0,-1 0 0,1 1 0,-1-1 0,1 1 0,-1-1 0,1 1 0,-1 0 0,-4 0 0,2 0 0,-1 0 0,1 0 0,0 1 0,0-1 0,0 1 0,0 1 0,0-1 0,0 1 0,0 0 0,0 0 0,-5 3 0,6-2 0,0 0 0,0 1 0,0-1 0,0 1 0,1 0 0,0 0 0,0 0 0,0 1 0,0-1 0,1 1 0,0-1 0,0 1 0,0 0 0,0 0 0,1 0 0,0 0 0,0 0 0,0 0 0,0 0 0,1 0 0,0 10 0,1-9 0,-1 0 0,1 0 0,1-1 0,-1 1 0,1 0 0,0-1 0,0 1 0,0-1 0,1 0 0,-1 0 0,1 0 0,1 0 0,-1 0 0,1-1 0,0 1 0,0-1 0,0 0 0,10 7 0,-8-7 0,0 0 0,0-1 0,1 0 0,0 0 0,0 0 0,0-1 0,0 0 0,0 0 0,0 0 0,0-1 0,1-1 0,-1 1 0,0-1 0,14-1 0,-16 0 0,-1 0 0,1-1 0,0 1 0,-1-1 0,1 0 0,-1 0 0,1 0 0,-1 0 0,0-1 0,0 0 0,0 0 0,0 0 0,-1 0 0,1-1 0,-1 1 0,0-1 0,0 0 0,0 0 0,-1 0 0,1 0 0,-1-1 0,3-7 0,-1 0 0,-1 1 0,0-1 0,-1 0 0,-1 0 0,1-19 0,-2 17 0,1 1 0,1 0 0,0 0 0,4-14 0,-5 25 0,0 0 0,0 0 0,0 0 0,0 0 0,1 0 0,-1 0 0,1 0 0,-1 0 0,1 1 0,-1-1 0,1 1 0,0-1 0,0 1 0,0 0 0,0-1 0,0 1 0,0 0 0,0 0 0,0 1 0,0-1 0,1 0 0,-1 1 0,0-1 0,4 1 0,7-2 0,0 2 0,0 0 0,19 2 0,2 0 0,-30-3 0,0 1 0,0 0 0,0-1 0,0 0 0,0 0 0,0 0 0,0 0 0,-1-1 0,1 0 0,-1 1 0,1-1 0,-1-1 0,6-3 0,-9 6 0,0 0 0,0-1 0,1 1 0,-1 0 0,0 0 0,0 0 0,1 0 0,-1-1 0,0 1 0,0 0 0,1 0 0,-1 0 0,0 0 0,0 0 0,1 0 0,-1-1 0,0 1 0,1 0 0,-1 0 0,0 0 0,1 0 0,-1 0 0,0 0 0,1 0 0,-1 0 0,0 1 0,0-1 0,1 0 0,-1 0 0,0 0 0,1 0 0,-1 0 0,0 0 0,0 1 0,1-1 0,4 13 0,-4 25 0,-1-32 0,0 10-91,-1 29-333,1-1-1,13 80 0,-5-88-6401</inkml:trace>
  <inkml:trace contextRef="#ctx0" brushRef="#br0" timeOffset="5127.59">3476 551 24575,'-2'56'0,"1"-38"0,0 1 0,1 0 0,0 0 0,2 0 0,0 0 0,2 0 0,5 18 0,-9-34 0,1-1 0,0 1 0,1-1 0,-1 1 0,0-1 0,1 0 0,-1 0 0,1 1 0,0-1 0,-1 0 0,1 0 0,0-1 0,0 1 0,0 0 0,1-1 0,-1 1 0,0-1 0,1 0 0,-1 1 0,5 0 0,-4-1 0,-1-1 0,1 0 0,-1 0 0,1 0 0,-1-1 0,0 1 0,1-1 0,-1 1 0,1-1 0,-1 0 0,0 0 0,0 0 0,1 0 0,-1 0 0,0 0 0,0 0 0,0-1 0,0 1 0,-1-1 0,1 0 0,0 1 0,0-1 0,1-3 0,7-10 0,-1 0 0,-1 0 0,0-1 0,-1 0 0,-1-1 0,0 0 0,5-27 0,-4 15 0,-7 28 0,1-1 0,-1 1 0,0-1 0,1 1 0,-1 0 0,1-1 0,0 1 0,-1-1 0,1 1 0,0 0 0,0 0 0,0 0 0,0-1 0,2 0 0,-3 1 0,1 1 0,-1 0 0,1 0 0,-1 0 0,1 0 0,-1 0 0,1 0 0,-1 0 0,1 0 0,-1 0 0,0 0 0,1 0 0,-1 0 0,1 0 0,-1 0 0,1 1 0,-1-1 0,1 0 0,-1 0 0,0 1 0,1-1 0,-1 0 0,1 0 0,-1 1 0,0-1 0,1 0 0,-1 1 0,0-1 0,1 1 0,3 5 0,1 1 0,-1-1 0,-1 1 0,5 10 0,-2-4 0,1 1 0,-1 0 0,1-1 0,0 0 0,1 0 0,0 0 0,1-1 0,21 21 0,-29-32 0,-1 0 0,1 0 0,1 0 0,-1 0 0,0-1 0,0 1 0,0 0 0,0-1 0,0 1 0,1-1 0,-1 1 0,0-1 0,1 0 0,-1 1 0,0-1 0,1 0 0,-1 0 0,0 0 0,1 0 0,-1 0 0,0 0 0,1 0 0,1-1 0,-1 0 0,0 0 0,-1 0 0,1 0 0,-1-1 0,0 1 0,1 0 0,-1-1 0,0 1 0,0 0 0,0-1 0,0 0 0,0 1 0,0-1 0,1-3 0,2-5 0,-1-1 0,-1 1 0,0-1 0,2-17 0,-3 16 0,0 1 0,-1-1 0,0 0 0,-1 0 0,0 0 0,-1 1 0,0-1 0,-1 0 0,0 1 0,-7-15 0,10 25-37,0 1 0,0-1 1,-1 0-1,1 1 0,0-1 0,0 1 0,0-1 0,-1 1 0,1-1 0,0 1 0,-1-1 0,1 1 1,0 0-1,-1-1 0,1 1 0,-1-1 0,1 1 0,0 0 0,-1-1 0,1 1 0,-1 0 0,1-1 1,-1 1-1,1 0 0,-1 0 0,0 0 0,1-1 0,-1 1 0,1 0 0,-1 0 0,1 0 0,-1 0 1,1 0-1,-1 0 0,0 0 0,0 0 0</inkml:trace>
  <inkml:trace contextRef="#ctx0" brushRef="#br0" timeOffset="5660.12">3963 615 24575,'11'12'0,"-5"-4"0,1 0 0,0-1 0,0 1 0,0-2 0,1 1 0,10 6 0,-16-11 0,1-1 0,-1 0 0,1 0 0,0 0 0,-1-1 0,1 1 0,0 0 0,-1-1 0,1 0 0,0 0 0,0 0 0,-1 0 0,1 0 0,0 0 0,0-1 0,-1 1 0,1-1 0,0 0 0,-1 0 0,1 0 0,4-2 0,-3 0 0,-1 0 0,1 0 0,0-1 0,-1 1 0,0-1 0,1 1 0,-1-1 0,-1 0 0,1 0 0,-1-1 0,4-7 0,-3 5 0,0 0 0,0 0 0,-1-1 0,0 1 0,-1-1 0,1 1 0,-1-1 0,-1 0 0,0 1 0,0-1 0,0 0 0,-1 1 0,0-1 0,0 1 0,-1-1 0,-3-8 0,5 15 0,-1-1 0,0 1 0,0-1 0,0 1 0,1 0 0,-1-1 0,0 1 0,0 0 0,-1-1 0,1 1 0,0 0 0,0 0 0,-1 0 0,1 0 0,0 0 0,-1 1 0,1-1 0,-1 0 0,1 1 0,-1-1 0,1 1 0,-1-1 0,0 1 0,1 0 0,-4-1 0,2 2 0,0-1 0,0 1 0,0 0 0,0 0 0,1 0 0,-1 0 0,0 1 0,0-1 0,1 1 0,-1 0 0,1-1 0,-5 5 0,-1 2 0,0 1 0,1-1 0,0 1 0,0 0 0,1 1 0,-8 15 0,10-16 0,1 1 0,0-1 0,0 1 0,1 0 0,0 0 0,1 0 0,0 0 0,0 0 0,1 0 0,0 0 0,1 0 0,0 0 0,5 15 0,-5-19 0,2 0 0,-1 0 0,1 0 0,-1-1 0,2 1 0,-1-1 0,1 0 0,-1 0 0,1 0 0,1 0 0,-1-1 0,1 1 0,0-1 0,0 0 0,0-1 0,0 1 0,0-1 0,1 0 0,0 0 0,0-1 0,0 0 0,9 3 0,-1-2 24,-1-1 0,1 0 0,-1 0 0,27-2 0,-34 0-138,1-1 0,-1 1-1,0-1 1,1-1 0,-1 1 0,0-1-1,0 0 1,0-1 0,0 1 0,0-1-1,0 0 1,7-6 0,1-5-6712</inkml:trace>
  <inkml:trace contextRef="#ctx0" brushRef="#br0" timeOffset="19775.32">723 1864 24575,'1'-42'0,"0"25"0,0-1 0,-2 0 0,0 0 0,-1 1 0,0-1 0,-8-24 0,10 40 0,-1 0 0,1 0 0,-1 1 0,0-1 0,0 0 0,1 0 0,-1 1 0,-1-1 0,1 0 0,0 1 0,0-1 0,-1 1 0,1-1 0,0 1 0,-1 0 0,0 0 0,1 0 0,-1 0 0,0 0 0,1 0 0,-1 0 0,0 0 0,-2 0 0,2 1 0,-1 0 0,0 0 0,1 0 0,-1 0 0,1 1 0,-1-1 0,1 1 0,-1 0 0,1 0 0,0 0 0,-1 0 0,1 0 0,0 0 0,0 1 0,-3 1 0,-4 4 0,0 1 0,1 0 0,0 0 0,0 1 0,1 0 0,-11 16 0,13-15 0,0-1 0,1 2 0,0-1 0,0 0 0,1 1 0,0 0 0,-1 14 0,3-24 0,1 1 0,0 0 0,-1 0 0,1 0 0,0 0 0,0 0 0,0 0 0,0 0 0,1 0 0,-1 0 0,1 0 0,-1 0 0,1 0 0,-1 0 0,1 0 0,0-1 0,0 1 0,0 0 0,0 0 0,0-1 0,1 1 0,-1-1 0,0 1 0,1-1 0,-1 0 0,1 1 0,-1-1 0,1 0 0,0 0 0,-1 0 0,1 0 0,0 0 0,0-1 0,0 1 0,0 0 0,-1-1 0,1 1 0,0-1 0,0 0 0,0 0 0,0 0 0,0 0 0,0 0 0,0 0 0,0 0 0,4-2 0,1 1 0,0-1 0,0 0 0,0 0 0,-1-1 0,1 0 0,0 0 0,-1-1 0,0 0 0,0 0 0,0 0 0,0-1 0,-1 0 0,0 0 0,0 0 0,0-1 0,0 0 0,-1 0 0,0 0 0,0 0 0,2-7 0,4-5 0,-2-1 0,-1 0 0,0 0 0,-1 0 0,-1-1 0,3-21 0,1-27 0,-5 56 0,-1 20 0,-1 23 0,0 389 0,-1-36 0,-1-374 0,1-1 0,0 0 0,0 0 0,1-1 0,0 1 0,1 0 0,0-1 0,5 11 0,-8-17 0,2 0 0,-1-1 0,0 1 0,0 0 0,0 0 0,1-1 0,-1 1 0,1-1 0,-1 1 0,1-1 0,0 0 0,-1 0 0,1 0 0,0 0 0,0 0 0,0 0 0,0 0 0,0 0 0,0-1 0,0 1 0,0-1 0,0 1 0,0-1 0,0 0 0,0 0 0,1 0 0,-1 0 0,0 0 0,0-1 0,0 1 0,0-1 0,0 1 0,0-1 0,0 0 0,0 0 0,0 1 0,0-1 0,-1-1 0,1 1 0,3-2 0,-1 0 0,-1 0 0,1-1 0,0 1 0,-1-1 0,0 0 0,0 0 0,0 0 0,0 0 0,-1 0 0,0-1 0,1 1 0,-2-1 0,1 1 0,0-1 0,-1 0 0,0 0 0,0 0 0,0 0 0,-1-5 0,1-2 0,0 0 0,-2 0 0,1 0 0,-1 0 0,-1 0 0,-6-21 0,3 20 0,0-1 0,-1 1 0,-1 1 0,0-1 0,-1 1 0,0 1 0,-1-1 0,0 1 0,-1 1 0,0 0 0,0 0 0,-1 1 0,-14-9 0,-6-2 0,0 2 0,-1 1 0,-67-24 0,83 32 0,16 9 0,0 0 0,0-1 0,-1 1 0,1 0 0,0 0 0,0 0 0,0 0 0,0-1 0,0 1 0,0 0 0,0 0 0,0 0 0,0-1 0,0 1 0,0 0 0,0 0 0,0 0 0,1 0 0,-1-1 0,0 1 0,0 0 0,0 0 0,0 0 0,0 0 0,0-1 0,0 1 0,0 0 0,1 0 0,-1 0 0,0 0 0,0 0 0,0 0 0,0-1 0,0 1 0,1 0 0,-1 0 0,0 0 0,0 0 0,0 0 0,0 0 0,1 0 0,-1 0 0,0 0 0,35-7 0,-34 7 0,231-31-1365,-143 18-5461</inkml:trace>
  <inkml:trace contextRef="#ctx0" brushRef="#br0" timeOffset="20136.56">1550 1736 24575,'-14'0'0,"-9"7"0,-7 10 0,-3 13 0,-2 8 0,1 5 0,6-1 0,4-4 0,7-6 0,5-11 0,6-9-8191</inkml:trace>
  <inkml:trace contextRef="#ctx0" brushRef="#br0" timeOffset="20539.62">1402 1334 24575,'0'4'0,"4"15"0,7 19 0,11 18 0,7 16 0,11 15 0,5 7 0,2 5 0,0-3 0,0-11 0,-8-13 0,-8-14 0,-9-18-8191</inkml:trace>
  <inkml:trace contextRef="#ctx0" brushRef="#br0" timeOffset="20540.62">1804 1461 24575,'22'15'0,"17"15"0,10 20 0,4 21 0,-5 19 0,-9 19 0,-11 10 0,-19 5 0,-24 1 0,-28-7 0,-25-10 0,-18-15 0,-6-17 0,2-17 0,9-19 0,19-16-8191</inkml:trace>
  <inkml:trace contextRef="#ctx0" brushRef="#br0" timeOffset="20945.32">2397 2244 24575,'-11'15'0,"-3"4"-8191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4:10.69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19 755 24575,'-29'33'0,"-20"24"0,-9 15 0,-6 4 0,2 1 0,3-5 0,8-9 0,10-10 0,8-11 0,9-10 0,10-13 0,9-17 0</inkml:trace>
  <inkml:trace contextRef="#ctx0" brushRef="#br0" timeOffset="372.29">94 840 24575,'0'18'0,"7"17"0,10 13 0,9 6 0,7 4 0,10 3 0,3-1 0,6-4 0,0-8 0,-4-8 0,-7-8 0,-15-16 0,-10-11-8191</inkml:trace>
  <inkml:trace contextRef="#ctx0" brushRef="#br0" timeOffset="763.39">10 353 24575,'-7'-3'0,"4"-2"0,11 0 0,14 5 0,14 3 0,16 3 0,9 2 0,6-2 0,-2 0 0,-4-3 0,-10-1 0,-9-1 0,-12 4 0,-11-1-8191</inkml:trace>
  <inkml:trace contextRef="#ctx0" brushRef="#br0" timeOffset="1119.82">561 1114 24575,'7'0'0,"10"0"0,12 0 0,13 0 0,10 0 0,6 0 0,1 0 0,-2-3 0,-8-2 0,-8 0 0,-11-2 0,-15 0 0</inkml:trace>
  <inkml:trace contextRef="#ctx0" brushRef="#br0" timeOffset="1538.26">1407 564 24575,'0'7'0,"-4"17"0,-1 19 0,-3 13 0,-1 11 0,2 8 0,2 7 0,1-1 0,2-2 0,5-12 0,2-17-8191</inkml:trace>
  <inkml:trace contextRef="#ctx0" brushRef="#br0" timeOffset="1927.92">1704 904 24575,'-7'11'0,"-3"10"0,1 10 0,2 2 0,2 0 0,2-3 0,1-9 0,1-13 0,1-10 0,0-13 0,1-7 0,-1-8 0,4-1 0,8 1 0,2 5-8191</inkml:trace>
  <inkml:trace contextRef="#ctx0" brushRef="#br0" timeOffset="2288.21">2127 628 24575,'0'-1'0,"0"0"0,0 1 0,-1-1 0,1 0 0,0 0 0,-1 0 0,1 0 0,0 0 0,-1 0 0,1 1 0,-1-1 0,1 0 0,-1 0 0,0 1 0,1-1 0,-1 0 0,0 1 0,1-1 0,-1 0 0,0 1 0,0-1 0,0 1 0,0 0 0,1-1 0,-1 1 0,0 0 0,0-1 0,0 1 0,0 0 0,0 0 0,0 0 0,0 0 0,0 0 0,0 0 0,0 0 0,0 0 0,1 0 0,-1 0 0,0 0 0,0 1 0,0-1 0,0 0 0,0 1 0,0-1 0,0 1 0,1-1 0,-1 1 0,0-1 0,0 1 0,1-1 0,-1 1 0,-1 1 0,-4 3 0,0 1 0,0 1 0,0-1 0,-8 13 0,-2 6 0,2 1 0,1 1 0,0 0 0,3 0 0,0 1 0,2 0 0,0 1 0,2 0 0,2 0 0,0 0 0,2 33 0,2-49 0,1 0 0,1 0 0,0-1 0,1 1 0,0-1 0,1 0 0,7 16 0,-9-24 0,0-1 0,0 1 0,0-1 0,0 1 0,1-1 0,-1 0 0,1 0 0,0-1 0,0 1 0,0 0 0,0-1 0,4 3 0,-5-4 0,1 0 0,-1 0 0,1 0 0,0-1 0,-1 1 0,1-1 0,-1 0 0,1 1 0,0-1 0,-1 0 0,1-1 0,-1 1 0,1 0 0,0-1 0,-1 1 0,1-1 0,-1 0 0,1 0 0,-1 0 0,3-2 0,0 1 0,-1 0 0,0-1 0,-1 0 0,1 0 0,0 0 0,-1-1 0,1 1 0,-1-1 0,0 0 0,-1 0 0,1 0 0,-1 0 0,1 0 0,-1 0 0,0-1 0,-1 1 0,1-1 0,-1 0 0,0 1 0,0-1 0,0 0 0,-1 0 0,0 1 0,0-1 0,0 0 0,-1-5 0,1 6 0,-1 1 0,1-1 0,-1 0 0,0 1 0,0-1 0,0 1 0,-1 0 0,1-1 0,-1 1 0,0 0 0,0 0 0,0 0 0,0 0 0,0 0 0,-1 0 0,1 1 0,-1-1 0,0 1 0,0 0 0,0 0 0,0 0 0,0 0 0,0 0 0,0 1 0,-1-1 0,1 1 0,-1 0 0,1 0 0,-1 0 0,1 0 0,-1 1 0,0 0 0,1-1 0,-7 2 0,5-1-41,0 1 0,0-1-1,0 1 1,0 1-1,0-1 1,0 1 0,1 0-1,-1 0 1,0 0 0,1 1-1,0-1 1,-1 1-1,1 0 1,0 0 0,1 1-1,-1-1 1,1 1 0,-1 0-1,1 0 1,0 0-1,0 0 1,1 1 0,-1-1-1,1 1 1,0-1 0,0 1-1,1 0 1,-1 0-1,1 0 1,0 0 0,0 0-1,0 9 1,3 9-6785</inkml:trace>
  <inkml:trace contextRef="#ctx0" brushRef="#br0" timeOffset="2679.23">2338 755 24575,'-2'3'0,"0"0"0,1 0 0,-1 0 0,1 0 0,-1 0 0,1 1 0,0-1 0,1 0 0,-2 6 0,0 2 0,-4 9 0,2 0 0,1 0 0,0 0 0,2 0 0,0 1 0,3 30 0,0-37 0,0 0 0,2 0 0,-1-1 0,2 1 0,0-1 0,0 0 0,1 0 0,1-1 0,0 0 0,12 16 0,-11-18 0,-3-5 0,-1 1 0,0-1 0,0 0 0,5 12 0,-9-16 0,1 0 0,-1 0 0,1 0 0,-1 0 0,0 0 0,0 1 0,0-1 0,1 0 0,-1 0 0,0 0 0,0 0 0,0 0 0,-1 0 0,1 1 0,0-1 0,0 0 0,-1 0 0,1 0 0,0 0 0,-1 0 0,1 0 0,-1 0 0,1 0 0,-1 0 0,0 0 0,1 0 0,-1-1 0,0 1 0,0 0 0,0 0 0,1-1 0,-1 1 0,0 0 0,-2 0 0,-7 4-69,0-1-1,-1-1 0,0 0 1,0 0-1,0-1 0,0 0 0,0-1 1,-17 0-1,13 0-668,-37 1-6088</inkml:trace>
  <inkml:trace contextRef="#ctx0" brushRef="#br0" timeOffset="2680.23">2401 713 24575,'29'-10'0,"20"-8"0,13-1 0,3 3 0,-3 5 0,-8 3 0,-13 4-8191</inkml:trace>
  <inkml:trace contextRef="#ctx0" brushRef="#br0" timeOffset="3223.75">2572 1644 24575,'82'137'0,"85"191"0,-160-313 0,1 4 0,-6-13 0,1 0 0,-1 0 0,1-1 0,0 1 0,0-1 0,0 1 0,1-1 0,0-1 0,0 1 0,9 8 0,-12-12 0,0-1 0,-1 0 0,1 1 0,0-1 0,0 0 0,0 1 0,-1-1 0,1 0 0,0 0 0,0 0 0,0 0 0,0 0 0,0 0 0,0 0 0,0 0 0,-1 0 0,1 0 0,0 0 0,0 0 0,0-1 0,0 1 0,-1 0 0,1-1 0,0 1 0,0-1 0,0 1 0,-1-1 0,1 1 0,0-1 0,-1 1 0,1-1 0,0 0 0,-1 1 0,1-1 0,0-1 0,15-31 0,-6-5 0,-2 0 0,-1-1 0,2-75 0,-5 51 0,18-192 0,15-202 0,-26 2 0,-13 389 0,-3 0 0,-3 0 0,-3 1 0,-3 1 0,-2 0 0,-3 0 0,-35-77 0,48 129 0,4 8 0,0 1 0,0-1 0,0 0 0,1 0 0,0 1 0,-2-8 0,3 10 0,0 1 0,1-1 0,-1 0 0,0 0 0,0 0 0,0 1 0,0-1 0,1 0 0,-1 0 0,0 0 0,1 1 0,-1-1 0,0 0 0,1 1 0,-1-1 0,1 0 0,0 1 0,-1-1 0,1 0 0,-1 1 0,1-1 0,0 1 0,-1-1 0,1 1 0,0 0 0,0-1 0,-1 1 0,1 0 0,0-1 0,0 1 0,0 0 0,-1 0 0,1 0 0,0 0 0,0 0 0,0 0 0,1 0 0,34-3 0,-1 2 0,43 4 0,-10 0 0,525-41 0,-478 26 0,-110 11-104,-2 1 14,0-1-1,0 1 1,1-1 0,-1 1 0,0 0 0,0 0 0,0 1 0,0-1 0,0 1 0,0-1 0,0 1 0,0 0 0,3 1 0</inkml:trace>
  <inkml:trace contextRef="#ctx0" brushRef="#br0" timeOffset="4422.22">3207 1390 24575,'25'-7'0,"23"-2"0,14-4 0,7 1 0,-1 2 0,-4 3 0,-11 3 0,-13 5 0,-10 10 0,-11 7 0,-7 0-8191</inkml:trace>
  <inkml:trace contextRef="#ctx0" brushRef="#br0" timeOffset="4423.22">3418 1687 24575,'25'60'0,"-11"-31"0,-2 1 0,-1 1 0,10 45 0,-15-59 0,-6-16 0,0-1 0,0 0 0,0 0 0,0 0 0,0 0 0,0 0 0,0 0 0,0 0 0,0 0 0,1 0 0,-1 0 0,0 1 0,0-1 0,0 0 0,0 0 0,0 0 0,0 0 0,0 0 0,1 0 0,-1 0 0,0 0 0,0 0 0,0 0 0,0 0 0,0 0 0,0 0 0,0 0 0,1 0 0,-1 0 0,0 0 0,0 0 0,0 0 0,0 0 0,0 0 0,0 0 0,0 0 0,1-1 0,-1 1 0,0 0 0,0 0 0,0 0 0,0 0 0,0 0 0,0 0 0,0 0 0,0 0 0,0 0 0,0-1 0,1 1 0,-1 0 0,0 0 0,0 0 0,0 0 0,0 0 0,10-30 0,-9 25 0,10-34 0,23-57 0,-28 83 0,0-1 0,1 1 0,1 0 0,0 1 0,1 0 0,0 0 0,18-17 0,-26 27 0,1 0 0,0 1 0,0-1 0,1 1 0,-1-1 0,0 1 0,0 0 0,1-1 0,-1 1 0,1 0 0,-1 1 0,1-1 0,-1 0 0,1 1 0,0 0 0,-1-1 0,1 1 0,0 0 0,-1 0 0,1 1 0,4 0 0,-2 0 0,-1 1 0,0 0 0,0 0 0,0 0 0,-1 1 0,1-1 0,0 1 0,-1 0 0,0 0 0,1 0 0,4 8 0,2 3 0,0 1 0,-1 0 0,-1 1 0,0 0 0,8 25 0,-8-15-227,-2 0-1,0-1 1,-2 2-1,0-1 1,-1 42-1,-4-54-6598</inkml:trace>
  <inkml:trace contextRef="#ctx0" brushRef="#br0" timeOffset="4818.79">4244 291 24575,'18'33'0,"10"31"0,6 27 0,6 24 0,-1 20 0,-3 20 0,-5 16 0,-7 11 0,-7 8 0,-15-4 0,-18-9 0,-17-15 0,-17-22 0,-11-23 0,-6-25 0,-3-24 0,8-24 0,13-19-8191</inkml:trace>
  <inkml:trace contextRef="#ctx0" brushRef="#br0" timeOffset="5168.38">4900 1116 24575,'22'-3'0,"17"-2"0,14 0 0,4 2 0,0 4 0,-9 6 0,-14 1-8191</inkml:trace>
  <inkml:trace contextRef="#ctx0" brushRef="#br0" timeOffset="5169.38">4879 1413 24575,'29'-3'0,"20"-6"0,12-4 0,8-4 0,-2-2 0,-12 2-8191</inkml:trace>
  <inkml:trace contextRef="#ctx0" brushRef="#br0" timeOffset="5571.73">5535 1030 24575,'-2'24'0,"-1"0"0,0 0 0,-2-1 0,-9 25 0,-7 41 0,18-71 0,-2 8 0,2 1 0,-1 32 0,4-53 0,0 0 0,0 0 0,1-1 0,0 1 0,0 0 0,0-1 0,1 1 0,-1 0 0,1-1 0,1 0 0,-1 1 0,1-1 0,0 0 0,0 0 0,0-1 0,6 7 0,-7-10 0,0 1 0,0 0 0,0-1 0,0 1 0,0-1 0,1 0 0,-1 1 0,1-1 0,-1 0 0,1-1 0,-1 1 0,1 0 0,-1-1 0,1 1 0,-1-1 0,1 0 0,0 0 0,-1 0 0,1 0 0,-1-1 0,1 1 0,0-1 0,-1 1 0,1-1 0,-1 0 0,1 0 0,-1 0 0,0 0 0,1 0 0,-1-1 0,0 1 0,0-1 0,0 1 0,0-1 0,0 0 0,2-2 0,4-5 0,0 0 0,0 0 0,-1-1 0,0 0 0,0 0 0,7-17 0,-5 5 0,0 0 0,-1 0 0,-1-1 0,-2 0 0,0 0 0,-1-1 0,-2 1 0,0-1 0,-1 0 0,-2 1 0,-3-29 0,3 48-47,0-1 0,0 1 0,0 0 0,0-1 0,0 1 0,-1 0 0,0 0 0,0 0 0,0 0-1,0 1 1,-1-1 0,1 0 0,-1 1 0,0 0 0,0 0 0,0 0 0,0 0 0,-1 0 0,1 0 0,-1 1 0,0 0 0,0-1-1,0 2 1,0-1 0,0 0 0,0 1 0,0 0 0,-9-2 0,-11 4-6779</inkml:trace>
  <inkml:trace contextRef="#ctx0" brushRef="#br0" timeOffset="5942.87">5809 1199 24575,'0'11'0,"0"7"0,0 1-8191</inkml:trace>
  <inkml:trace contextRef="#ctx0" brushRef="#br0" timeOffset="6302.89">6338 799 24575,'-17'-1'0,"-1"0"0,1 1 0,0 1 0,-1 0 0,1 1 0,0 1 0,0 1 0,0 0 0,-21 9 0,29-9 0,0 0 0,0 0 0,0 1 0,0 0 0,0 1 0,1 0 0,0 0 0,0 0 0,1 1 0,0 0 0,0 1 0,1 0 0,0 0 0,0 0 0,1 1 0,0 0 0,-5 10 0,9-16 0,0-1 0,0 1 0,0-1 0,0 1 0,1-1 0,-1 1 0,1-1 0,0 1 0,-1 0 0,1-1 0,0 1 0,0 0 0,1-1 0,-1 1 0,1-1 0,-1 1 0,1 0 0,0-1 0,0 1 0,0-1 0,0 0 0,0 1 0,1-1 0,-1 0 0,1 0 0,-1 0 0,4 4 0,-2-4 0,0-1 0,1 1 0,-1 0 0,0-1 0,0 0 0,1 0 0,-1 0 0,1 0 0,-1 0 0,1-1 0,-1 1 0,1-1 0,-1 0 0,1 0 0,0-1 0,-1 1 0,1-1 0,-1 1 0,1-1 0,3-2 0,3 0 0,0-1 0,0-1 0,-1 1 0,0-2 0,0 1 0,0-1 0,9-9 0,5-6 0,22-26 0,-6 5 0,-39 41 0,0 1 0,0 0 0,1 0 0,-1-1 0,0 1 0,0 0 0,0 0 0,1 0 0,-1-1 0,0 1 0,0 0 0,0 0 0,1 0 0,-1 0 0,0 0 0,1-1 0,-1 1 0,0 0 0,0 0 0,1 0 0,-1 0 0,0 0 0,0 0 0,1 0 0,-1 0 0,0 0 0,1 0 0,-1 0 0,0 0 0,0 0 0,1 0 0,-1 0 0,0 0 0,1 0 0,-1 1 0,0-1 0,0 0 0,1 0 0,3 13 0,-3 22 0,-1-34 0,-10 138-341,-6-1 0,-6 0-1,-47 155 1,39-185-6485</inkml:trace>
  <inkml:trace contextRef="#ctx0" brushRef="#br0" timeOffset="81683.03">3947 545 24575,'-11'7'0,"-10"10"0,-10 9 0,-6 11 0,-4 6 0,-3 3 0,0 2 0,-1-2 0,5 0 0,1-5 0,7-5 0,6-10 0,8-12 0,5-9-8191</inkml:trace>
  <inkml:trace contextRef="#ctx0" brushRef="#br0" timeOffset="82074.25">3587 607 24575,'0'25'0,"4"16"0,4 8 0,5 6 0,3 2 0,3-3 0,2-2 0,1-7 0,-3-8 0,-6-6 0,-7-8 0,-6-9-8191</inkml:trace>
  <inkml:trace contextRef="#ctx0" brushRef="#br0" timeOffset="82431.56">3440 375 24575,'25'-3'0,"23"-2"0,17 0 0,16-2 0,9 0 0,-1-3 0,-7 1 0,-15 1 0,-19 3-8191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3:59.6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22 1143 24575,'27'-52'0,"24"-72"0,-51 118 0,-9 15 0,-10 16 0,-19 31 0,2 2 0,3 2 0,3 0 0,2 2 0,-22 75 0,49-132 15,0-1 0,-1 1 0,0-1 0,0 0 0,-1 0 0,1 1 0,-5 4 0,7-9-22,-1 1 1,1-1-1,0 0 0,0 1 0,-1-1 1,1 0-1,-1 0 0,1 1 1,0-1-1,-1 0 0,1 0 1,0 1-1,-1-1 0,1 0 0,-1 0 1,1 0-1,-1 0 0,1 0 1,0 0-1,-1 0 0,1 0 1,-1 0-1,1 0 0,-1 0 0,1 0 1,0 0-1,-1 0 0,1 0 1,-2 0-1,1-1-79,0-1 1,1 1-1,-1 0 1,0 0-1,0 0 0,0 0 1,1-1-1,-1 1 1,0 0-1,1-1 0,-1 1 1,1 0-1,0-1 1,-1-2-1,-2-13-6740</inkml:trace>
  <inkml:trace contextRef="#ctx0" brushRef="#br0" timeOffset="521.61">168 1037 24575,'4'4'0,"8"4"0,9 13 0,9 8 0,6 12 0,4 8 0,2 8 0,-1 4 0,-2-1 0,-3-3 0,-8-8 0,-5-8 0,-7-9 0,-5-8-8191</inkml:trace>
  <inkml:trace contextRef="#ctx0" brushRef="#br0" timeOffset="1060.22">0 762 24575,'4'-3'0,"7"-2"0,14 0 0,17 2 0,12 0 0,11-2 0,12-1 0,5 2 0,2 0 0,-6 1 0,-13 2 0,-13 0 0,-20 1 0,-15 0-8191</inkml:trace>
  <inkml:trace contextRef="#ctx0" brushRef="#br0" timeOffset="1465.49">868 1249 24575,'4'3'0,"0"-1"0,0 0 0,0-1 0,0 1 0,1-1 0,-1 0 0,0 0 0,1 0 0,-1 0 0,0-1 0,1 0 0,-1 0 0,1 0 0,-1 0 0,7-2 0,-2 1 0,76-7 0,-1-5 0,154-42 0,-230 52 0,6 0 0,-1-1 0,1-1 0,-1 0 0,0-1 0,15-9 0,-25 14 0,-1-1 0,0 0 0,1 0 0,-1 0 0,0 0 0,0 0 0,0 0 0,0 0 0,-1-1 0,1 1 0,-1-1 0,1 1 0,-1-1 0,0 1 0,0-1 0,0 0 0,0 0 0,0 1 0,-1-1 0,1 0 0,-1 0 0,0 0 0,0 0 0,0 0 0,0 0 0,-1 0 0,1 1 0,-1-1 0,1 0 0,-1 0 0,0 0 0,-1-2 0,-5-8 0,0 0 0,-1 0 0,0 1 0,0 0 0,-2 0 0,-12-11 0,9 8 0,0 0 0,-16-25 0,29 39 0,0 1 0,0 0 0,0-1 0,0 1 0,0 0 0,0 0 0,0-1 0,0 1 0,0 0 0,-1 0 0,1-1 0,0 1 0,0 0 0,0 0 0,0-1 0,-1 1 0,1 0 0,0 0 0,0 0 0,0-1 0,-1 1 0,1 0 0,0 0 0,0 0 0,-1 0 0,1 0 0,0 0 0,-1 0 0,1-1 0,0 1 0,0 0 0,-1 0 0,1 0 0,0 0 0,-1 0 0,1 0 0,0 0 0,0 0 0,-1 1 0,-3 11 0,3 29 0,1-36 0,2 68-273,3 0 0,3 0 0,3-1 0,29 98 0,-30-136-6553</inkml:trace>
  <inkml:trace contextRef="#ctx0" brushRef="#br0" timeOffset="1823.06">1799 761 24575,'0'29'0,"0"20"0,0 17 0,0 7 0,0 6 0,0 0 0,0-6 0,0-8 0,0-8 0,4-14 0,0-14-8191</inkml:trace>
  <inkml:trace contextRef="#ctx0" brushRef="#br0" timeOffset="2198.62">2010 1121 24575,'0'11'0,"0"7"0,0 4 0,4 2 0,0-7 0,1-9 0,-1-11 0,-2-7 0,0-3-8191</inkml:trace>
  <inkml:trace contextRef="#ctx0" brushRef="#br0" timeOffset="2593.84">2519 656 24575,'-19'15'0,"1"1"0,0 0 0,2 2 0,0 0 0,1 0 0,0 1 0,2 1 0,0 1 0,1 0 0,2 0 0,0 1 0,1 0 0,1 1 0,1 0 0,1 0 0,1 1 0,1 0 0,2-1 0,0 1 0,1 0 0,5 43 0,-3-62 0,0 1 0,0-1 0,0 0 0,1-1 0,0 1 0,0 0 0,0 0 0,1-1 0,-1 1 0,1-1 0,0 0 0,0 0 0,1 0 0,-1 0 0,1 0 0,0-1 0,0 0 0,8 5 0,-9-6 0,1 0 0,0-1 0,0 1 0,0-1 0,0 0 0,0 0 0,0 0 0,0 0 0,0-1 0,0 0 0,0 0 0,1 0 0,-1 0 0,0-1 0,0 1 0,0-1 0,0 0 0,0 0 0,0-1 0,0 1 0,0-1 0,-1 0 0,6-3 0,-4 1 0,0 0 0,0-1 0,0 1 0,-1-1 0,0 0 0,0 0 0,0 0 0,-1-1 0,0 1 0,0-1 0,0 0 0,-1 0 0,1 0 0,-2 0 0,1 0 0,0 0 0,-1-1 0,0-11 0,0 14 0,-1 1 0,0-1 0,0 1 0,0-1 0,-1 1 0,1 0 0,-1-1 0,1 1 0,-1 0 0,0-1 0,-1 1 0,1 0 0,-1 0 0,1 0 0,-1 0 0,0 0 0,0 0 0,0 0 0,0 1 0,-1-1 0,1 1 0,-1-1 0,1 1 0,-1 0 0,0 0 0,0 0 0,0 1 0,0-1 0,0 1 0,0-1 0,-1 1 0,1 0 0,0 0 0,-1 0 0,-5 0 0,3 1 7,0 0-1,0 1 0,0-1 0,0 1 1,0 0-1,1 0 0,-1 1 1,0 0-1,1 0 0,-1 0 1,1 1-1,-1 0 0,1 0 0,0 0 1,0 1-1,1-1 0,-1 1 1,-7 9-1,9-10-57,0 0 0,1 0-1,0 0 1,-1 0 0,1 1 0,0-1 0,0 1-1,1 0 1,-1-1 0,1 1 0,0 0 0,0 0-1,0 0 1,0 0 0,1 0 0,-1 0-1,1 0 1,0 0 0,1 0 0,-1 0 0,1 0-1,-1 0 1,1 0 0,0 0 0,1 0 0,-1 0-1,1-1 1,2 6 0,10 9-6775</inkml:trace>
  <inkml:trace contextRef="#ctx0" brushRef="#br0" timeOffset="2982.27">2793 890 24575,'0'0'0,"0"0"0,0 0 0,0-1 0,-1 1 0,1 0 0,0-1 0,0 1 0,0 0 0,0-1 0,0 1 0,0 0 0,0 0 0,0-1 0,0 1 0,0 0 0,1-1 0,-1 1 0,0 0 0,0-1 0,0 1 0,0 0 0,0 0 0,0-1 0,1 1 0,-1 0 0,0 0 0,0-1 0,0 1 0,1 0 0,-1 0 0,0 0 0,0-1 0,1 1 0,-1 0 0,0 0 0,0 0 0,1 0 0,-1 0 0,0 0 0,1-1 0,10 11 0,10 20 0,-21-30 0,38 66 0,30 74 0,-65-132 0,0-1 0,0 1 0,0 0 0,-1 0 0,0 0 0,0 0 0,0 12 0,-2-17 0,-1 0 0,1 0 0,0 0 0,-1-1 0,0 1 0,0 0 0,0 0 0,0 0 0,0-1 0,0 1 0,-1-1 0,1 1 0,-1-1 0,0 1 0,0-1 0,0 0 0,0 0 0,0 0 0,0 0 0,0 0 0,-1-1 0,1 1 0,-1 0 0,-3 1 0,-5 2-151,0-1-1,0 0 0,-1-1 0,1 0 1,-1 0-1,0-1 0,1-1 1,-20 0-1,-7-2-6674</inkml:trace>
  <inkml:trace contextRef="#ctx0" brushRef="#br0" timeOffset="2983.27">2878 763 24575,'29'-14'0,"20"-5"0,9-3 0,1 2 0,-4 5 0,-6 5 0,-7 8 0,-10 3-8191</inkml:trace>
  <inkml:trace contextRef="#ctx0" brushRef="#br0" timeOffset="3665.61">3281 1397 24575,'5'19'0,"0"0"0,1 0 0,2-1 0,-1 0 0,15 22 0,58 82 0,-48-76 0,90 149 0,-121-194 0,16 23 0,-17-25 0,0 1 0,0 0 0,-1-1 0,1 1 0,0 0 0,0-1 0,0 1 0,0 0 0,0-1 0,0 1 0,1 0 0,-1-1 0,0 1 0,0 0 0,0 0 0,0-1 0,0 1 0,0 0 0,0-1 0,1 1 0,-1 0 0,0-1 0,0 1 0,0 0 0,1 0 0,-1 0 0,0-1 0,0 1 0,1 0 0,-1 0 0,0 0 0,1-1 0,-1 1 0,0 0 0,1 0 0,-1 0 0,0 0 0,0 0 0,1 0 0,-1 0 0,0 0 0,1 0 0,-1 0 0,0 0 0,1 0 0,-1 0 0,0 0 0,1 0 0,-1 0 0,0 0 0,1 0 0,-1 0 0,0 0 0,1 0 0,-1 1 0,0-1 0,1 0 0,-1 0 0,0 0 0,0 1 0,1-1 0,-1 0 0,0 0 0,0 1 0,0-1 0,1 1 0,-1-30 0,0 1 0,-2 0 0,-8-42 0,-1-7 0,-8-482 0,19 351 0,-32-247 0,19 378 0,-4 1 0,-36-103 0,52 179 0,1-1 0,0 0 0,0 0 0,-1 0 0,1 1 0,0-1 0,0 0 0,0 0 0,0 0 0,0 1 0,0-1 0,0 0 0,0 0 0,0 0 0,0 1 0,0-1 0,0 0 0,1 0 0,-1 1 0,0-1 0,1 0 0,-1 0 0,0 1 0,1-1 0,-1 0 0,1 1 0,-1-1 0,1 1 0,0-1 0,-1 0 0,1 1 0,-1-1 0,1 1 0,0 0 0,0-1 0,-1 1 0,1-1 0,0 1 0,-1 0 0,1 0 0,0-1 0,1 1 0,41-3 0,-26 3 0,439-44 0,82-5 0,-529 48-97,6 0-326,0 1 1,26 2-1,-23 2-6403</inkml:trace>
  <inkml:trace contextRef="#ctx0" brushRef="#br0" timeOffset="5047.72">3810 1165 24575,'32'-7'0,"26"-2"0,13-4 0,2 1 0,-1 2 0,-9 3 0,-11 7 0,-11 9 0,-13 8 0,-11 0-8191</inkml:trace>
  <inkml:trace contextRef="#ctx0" brushRef="#br0" timeOffset="5426.23">4085 1483 24575,'-2'7'0,"1"-1"0,0 1 0,0-1 0,0 1 0,1-1 0,0 1 0,0-1 0,0 1 0,1-1 0,0 1 0,1-1 0,1 7 0,2 10 0,-3-11 0,4 30 0,13 42 0,-19-84 0,0 0 0,1 0 0,-1-1 0,0 1 0,0 0 0,0 0 0,0 0 0,1 0 0,-1-1 0,0 1 0,0 0 0,0 0 0,1 0 0,-1 0 0,0-1 0,0 1 0,1 0 0,-1 0 0,0 0 0,0 0 0,0 0 0,1 0 0,-1 0 0,0 0 0,1 0 0,-1 0 0,0 0 0,0 0 0,1 0 0,-1 0 0,0 0 0,0 0 0,1 0 0,-1 0 0,0 0 0,0 1 0,0-1 0,1 0 0,-1 0 0,0 0 0,0 0 0,0 0 0,1 1 0,-1-1 0,0 0 0,0 0 0,0 0 0,0 1 0,1-1 0,-1 0 0,0 0 0,0 0 0,0 1 0,0-1 0,0 0 0,0 0 0,0 1 0,0-1 0,0 0 0,0 0 0,0 1 0,0-1 0,0 0 0,0 0 0,0 1 0,0-1 0,0 0 0,0 0 0,0 1 0,10-23 0,-8 16 0,13-31 0,35-79 0,-42 100 0,0 0 0,2 1 0,0 0 0,22-25 0,-31 38 0,1 0 0,-1 1 0,0-1 0,1 1 0,0-1 0,-1 1 0,1 0 0,0 0 0,-1 0 0,1 0 0,0 0 0,0 0 0,0 0 0,0 1 0,0-1 0,0 0 0,0 1 0,0 0 0,0 0 0,0-1 0,0 1 0,0 0 0,0 1 0,0-1 0,0 0 0,0 0 0,1 1 0,-1 0 0,-1-1 0,1 1 0,0 0 0,0 0 0,0 0 0,0 0 0,0 0 0,-1 0 0,1 1 0,-1-1 0,1 0 0,-1 1 0,1-1 0,-1 1 0,2 2 0,5 8 0,0 0 0,0 0 0,-1 1 0,10 25 0,-15-34 0,38 109 86,-21-54-1537,-8-29-5375</inkml:trace>
  <inkml:trace contextRef="#ctx0" brushRef="#br0" timeOffset="6230.67">5142 593 24575,'-25'-24'0,"23"22"0,10 7 0,-5-3 0,44 27 0,1-2 0,1-2 0,2-2 0,60 18 0,-145-23 0,-1-3 0,-35 28 0,-103 83 0,146-105 0,-8 7-1365,9-5-5461</inkml:trace>
  <inkml:trace contextRef="#ctx0" brushRef="#br0" timeOffset="6647.84">5587 889 24575,'-22'22'0,"-13"14"0,-10 12 0,-3 4 0,3 2 0,1-6 0,6-6 0,8-8 0,6-6 0,11-7 0,14-8 0</inkml:trace>
  <inkml:trace contextRef="#ctx0" brushRef="#br0" timeOffset="91117.19">4402 488 24575,'-3'-1'0,"-1"0"0,0 0 0,1 0 0,-1 0 0,0 1 0,1 0 0,-1-1 0,0 1 0,0 1 0,1-1 0,-1 0 0,0 1 0,1 0 0,-1 0 0,1 0 0,-1 0 0,1 0 0,-1 1 0,1 0 0,0 0 0,-1 0 0,1 0 0,-4 4 0,-9 7 0,1 0 0,0 2 0,-14 17 0,16-17 0,-71 90 0,-15 18 0,97-121 10,0 0 0,0 0 0,-1 0 0,1 0 0,-1 0 0,1 0 0,-1 0 0,0-1 0,1 1 0,-1-1 0,-5 2 0,7-3-51,0 0-1,0 0 1,-1 0 0,1-1 0,0 1-1,0 0 1,0 0 0,0-1 0,0 1-1,0 0 1,0-1 0,0 1 0,0-1-1,1 1 1,-1-1 0,0 0 0,0 1-1,0-1 1,0 0 0,1 0 0,-1 1-1,0-1 1,1 0 0,-1 0 0,1 0-1,-1 0 1,1 0 0,-1 0 0,1 0-1,0 0 1,-1 0 0,1 0 0,0 0-1,0 0 1,-1-1 0,-2-17-6785</inkml:trace>
  <inkml:trace contextRef="#ctx0" brushRef="#br0" timeOffset="91495.42">4000 509 24575,'0'-7'0,"0"1"0,0 9 0,4 7 0,8 10 0,6 8 0,3 7 0,5 4 0,3 3 0,-1-2 0,-2 0 0,-4-4 0,-3-5 0,-5-3 0,-5-3 0,-7-6 0,-7-7 0</inkml:trace>
  <inkml:trace contextRef="#ctx0" brushRef="#br0" timeOffset="91852.71">3871 296 24575,'-4'0'0,"3"0"0,5 0 0,9 0 0,10 0 0,7 0 0,11 0 0,8 0 0,3 0 0,4 0 0,3 0 0,-2 0 0,-6 0 0,-9 0 0,-7 0 0,-14 0 0,-14 0 0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4:06.63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5 370 24575,'-11'15'0,"-10"11"0,-10 12 0,-2 8 0,-3 2 0,1 1 0,2-1 0,4-5 0,3-10 0,6-11-8191</inkml:trace>
  <inkml:trace contextRef="#ctx0" brushRef="#br0" timeOffset="404.91">127 10 24575,'0'-7'0,"4"5"0,4 13 0,8 19 0,10 20 0,6 11 0,5 10 0,4 8 0,2 0 0,1 2 0,0-2 0,-4-8 0,-5-8 0,-8-12 0,-6-14 0,-6-13-8191</inkml:trace>
  <inkml:trace contextRef="#ctx0" brushRef="#br0" timeOffset="1016.51">1016 157 24575,'15'21'0,"1"-2"0,1 0 0,0-1 0,29 23 0,-29-29 0,1-2 0,0 0 0,30 12 0,-38-18 0,0-1 0,0 0 0,0 0 0,1-1 0,-1 0 0,1-1 0,0 0 0,16-1 0,-11-6 0,-30 7 0,-13 8 0,0 2 0,1 1 0,1 1 0,0 1 0,0 2 0,2 0 0,0 1 0,-35 35 0,53-48-90,-28 33 312,32-36-306,-1 1 1,1 0 0,0 0 0,-1 0 0,1 0 0,0 0 0,1 1-1,-1-1 1,0 0 0,0 0 0,1 0 0,0 1 0,-1-1 0,1 0-1,0 1 1,0-1 0,1 4 0,6 8-6743</inkml:trace>
  <inkml:trace contextRef="#ctx0" brushRef="#br0" timeOffset="1387.7">1503 497 24575,'-18'22'0,"-10"17"0,-6 10 0,-6 4 0,1-1 0,3-4 0,5-8 0,3-7 0,3-8 0,6-10-8191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3:51.66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 635 24575,'4'106'0,"18"115"0,32 106 0,-50-302 0,-56-213 0,35 105 0,-9-106 0,24 159 0,1 0 0,2 0 0,1 0 0,1 0 0,1 0 0,2 1 0,11-34 0,-13 52 0,0 0 0,1 1 0,1 0 0,0 0 0,0 0 0,1 1 0,0 0 0,0 0 0,1 1 0,18-15 0,-22 20 0,0-1 0,0 1 0,1 1 0,-1-1 0,1 1 0,0-1 0,0 1 0,0 1 0,0-1 0,0 1 0,1 0 0,-1 0 0,0 0 0,0 1 0,1 0 0,-1 0 0,0 0 0,1 1 0,-1 0 0,0 0 0,0 0 0,0 0 0,0 1 0,0 0 0,8 4 0,-8-3 0,1 1 0,-2-1 0,1 1 0,0 0 0,-1 0 0,1 1 0,-1 0 0,0-1 0,-1 1 0,1 0 0,-1 1 0,0-1 0,0 1 0,-1-1 0,0 1 0,0 0 0,0 0 0,-1 0 0,1 0 0,-1 0 0,-1 0 0,1 0 0,-1 7 0,-1-3 0,1 1 0,-1 0 0,-1-1 0,0 1 0,0-1 0,-1 0 0,-1 1 0,0-1 0,0-1 0,-1 1 0,0-1 0,-10 14 0,-2-3 0,-1 0 0,-1-2 0,-1 0 0,0-1 0,-40 25 0,50-37-1365</inkml:trace>
  <inkml:trace contextRef="#ctx0" brushRef="#br0" timeOffset="356.22">989 0 24575,'-18'25'0,"-13"31"0,-9 26 0,-4 29 0,1 27 0,5 20 0,8 14 0,14 8 0,19 2 0,25-6 0,21-10 0,20-19 0,14-24 0,-9-33-8191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3:50.1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3 0 24575,'32'4'0,"26"4"0,17 2 0,6 1 0,1 8 0,-11 3 0,-13 5 0,-17 2 0,-22 3 0,-15-4-8191</inkml:trace>
  <inkml:trace contextRef="#ctx0" brushRef="#br0" timeOffset="374.29">0 403 24575,'22'-7'0,"24"-2"0,23-4 0,14-3 0,8-2 0,-12 2-8191</inkml:trace>
  <inkml:trace contextRef="#ctx0" brushRef="#br0" timeOffset="375.29">635 64 24575,'-4'11'0,"-1"18"0,1 22 0,-4 20 0,-3 17 0,-7 10 0,-4 0 0,1-17-8191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3:41.1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61 24575,'6'-6'0,"0"1"0,0-1 0,0 1 0,1 0 0,0 1 0,8-5 0,-14 9 0,0 0 0,-1 0 0,1 1 0,0-1 0,0 0 0,0 0 0,-1 1 0,1-1 0,0 1 0,0-1 0,-1 0 0,1 1 0,0-1 0,-1 1 0,1 0 0,0-1 0,-1 1 0,1 0 0,-1-1 0,1 1 0,-1 0 0,1 0 0,-1-1 0,0 1 0,1 0 0,-1 0 0,0 0 0,0-1 0,1 2 0,5 28 0,-5-28 0,6 74 0,-2-1 0,-7 82 0,0-60 0,1-60-682,-8 56-1,5-66-6143</inkml:trace>
  <inkml:trace contextRef="#ctx0" brushRef="#br0" timeOffset="543.88">254 657 24575,'0'-7'0,"4"-2"0,4 0 0,5 1 0,3 3 0,0 2-8191</inkml:trace>
  <inkml:trace contextRef="#ctx0" brushRef="#br0" timeOffset="899.29">719 320 24575,'-16'18'0,"0"0"0,2 2 0,0-1 0,1 1 0,1 1 0,1 1 0,1-1 0,1 2 0,1-1 0,0 1 0,2 0 0,1 1 0,1-1 0,1 1 0,1 0 0,1 27 0,1-44 0,1 1 0,0 0 0,1 0 0,-1-1 0,2 1 0,-1-1 0,1 0 0,0 0 0,0 0 0,1 0 0,5 7 0,-7-11 0,0 0 0,0 0 0,1 0 0,-1-1 0,1 1 0,0-1 0,0 1 0,0-1 0,0 0 0,0 0 0,0 0 0,0-1 0,1 1 0,-1-1 0,1 0 0,-1 1 0,1-2 0,0 1 0,-1 0 0,1-1 0,0 0 0,0 1 0,-1-2 0,7 0 0,-6 0 0,-1 0 0,1-1 0,-1 1 0,1-1 0,-1 0 0,0 0 0,0-1 0,0 1 0,0 0 0,-1-1 0,1 0 0,-1 0 0,1 0 0,-1 0 0,0 0 0,0 0 0,0 0 0,-1-1 0,1 1 0,-1-1 0,0 1 0,0-1 0,0 0 0,0 1 0,0-6 0,0 5 0,-1 1 0,1 0 0,-1-1 0,1 1 0,-1-1 0,0 1 0,0-1 0,-1 1 0,1 0 0,-1-1 0,1 1 0,-1 0 0,0-1 0,-1 1 0,1 0 0,0 0 0,-1 0 0,0 0 0,0 0 0,0 0 0,0 0 0,0 1 0,0-1 0,-1 1 0,1-1 0,-1 1 0,-4-3 0,1 3 0,1 1 0,-1-1 0,1 1 0,-1 1 0,1-1 0,-1 1 0,1-1 0,-11 2 0,15-1 0,-1 0 0,1 0 0,0 0 0,-1 1 0,1-1 0,0 0 0,-1 0 0,1 1 0,0-1 0,0 1 0,-1-1 0,1 1 0,0-1 0,0 1 0,0 0 0,0 0 0,0-1 0,0 1 0,0 0 0,0 0 0,0 0 0,0 0 0,0 0 0,0 0 0,1 1 0,-1-1 0,0 0 0,1 0 0,-1 0 0,1 1 0,-1-1 0,1 0 0,0 1 0,0-1 0,-1 0 0,1 1 0,0-1 0,0 0 0,0 1 0,1-1 0,-1 2 0,1-1-80,0 0 0,0 0-1,0 0 1,0 0 0,1 0-1,-1 0 1,0-1 0,1 1-1,0 0 1,-1-1 0,1 0 0,0 1-1,0-1 1,-1 0 0,1 0-1,3 2 1,18 7-6746</inkml:trace>
  <inkml:trace contextRef="#ctx0" brushRef="#br0" timeOffset="900.29">1057 468 24575,'4'-11'0,"4"1"0,5 8 0,4 12 0,2 15 0,2 11 0,1 10 0,-4 4 0,-4 1 0,-6-5 0,-2-6 0,-8-7 0,-9-8 0,-11-9 0,-5-11 0,2-6-8191</inkml:trace>
  <inkml:trace contextRef="#ctx0" brushRef="#br0" timeOffset="1273.44">1164 382 24575,'25'-7'0,"20"-6"0,8-1 0,3 2 0,-1 4 0,-2 2 0,-7 2 0,-12 3-8191</inkml:trace>
  <inkml:trace contextRef="#ctx0" brushRef="#br0" timeOffset="1274.44">1736 657 24575,'4'0'0</inkml:trace>
  <inkml:trace contextRef="#ctx0" brushRef="#br0" timeOffset="2721.48">1989 1291 24575,'0'0'0,"0"-1"0,0 0 0,0 0 0,0 1 0,0-1 0,0 0 0,0 0 0,0 1 0,0-1 0,0 0 0,1 1 0,-1-1 0,0 0 0,0 1 0,1-1 0,-1 0 0,0 1 0,1-1 0,-1 0 0,1 1 0,0-1 0,11 3 0,13 25 0,77 146 0,-16-26 0,-86-146 0,1 0 0,0 0 0,-1 0 0,1 1 0,0-1 0,0 0 0,0 0 0,0 0 0,0-1 0,0 1 0,0 0 0,1 0 0,1 1 0,-3-2 0,1 0 0,-1 0 0,0 0 0,1 0 0,-1 0 0,0-1 0,1 1 0,-1 0 0,0 0 0,1 0 0,-1 0 0,0 0 0,1-1 0,-1 1 0,0 0 0,0 0 0,1 0 0,-1-1 0,0 1 0,0 0 0,1 0 0,-1-1 0,0 1 0,0 0 0,0-1 0,1 1 0,-1 0 0,0-1 0,0 1 0,0 0 0,0-1 0,0 1 0,6-43 0,-6 35 0,47-521 0,8-219 0,-56 695 0,-13-77 0,14 126 0,-1 3 0,1 0 0,0 0 0,0-1 0,0 1 0,0 0 0,0-1 0,0 1 0,1 0 0,-1 0 0,0 0 0,1-1 0,-1 1 0,1 0 0,-1 0 0,1 0 0,-1 0 0,1 0 0,0 0 0,0 0 0,-1 0 0,1 0 0,0 0 0,0 0 0,0 0 0,0 0 0,0 1 0,0-1 0,0 0 0,2 0 0,3-1 0,-1 0 0,1 0 0,0 1 0,12-2 0,-14 2 0,355-33 0,-180 21 0,-35-1-1365,-14 1-5461</inkml:trace>
  <inkml:trace contextRef="#ctx0" brushRef="#br0" timeOffset="3157.3">2879 467 24575,'-29'25'0,"-13"16"0,-6 8 0,0-1 0,6-1 0,6-9 0,6-7 0,7-9-8191</inkml:trace>
  <inkml:trace contextRef="#ctx0" brushRef="#br0" timeOffset="3501.23">2688 169 24575,'14'36'0,"9"27"0,7 16 0,3 10 0,2 3 0,-1-2 0,1-6 0,-5-7 0,-8-16-8191</inkml:trace>
  <inkml:trace contextRef="#ctx0" brushRef="#br0" timeOffset="3891.41">2475 1058 24575,'29'-3'0,"24"-6"0,17 0 0,8 1 0,1 2 0,-6 2 0,-11 1 0,-17 2-8191</inkml:trace>
  <inkml:trace contextRef="#ctx0" brushRef="#br0" timeOffset="4341.38">2667 1312 24575,'0'255'0,"13"-290"0,-4 17 0,4-16 0,1 1 0,2 1 0,2 0 0,1 2 0,23-30 0,-39 56 0,0 1 0,0 0 0,0 0 0,1 0 0,-1 0 0,1 0 0,0 1 0,-1 0 0,8-4 0,-10 6 0,1 0 0,-1-1 0,0 1 0,1 0 0,-1 0 0,1 0 0,-1 0 0,0 0 0,1 0 0,-1 0 0,1 0 0,-1 0 0,1 1 0,-1-1 0,0 1 0,1-1 0,-1 1 0,0 0 0,0-1 0,1 1 0,-1 0 0,0 0 0,0 0 0,0 0 0,0 0 0,0 0 0,0 0 0,0 0 0,0 0 0,-1 0 0,1 0 0,0 1 0,0 0 0,7 16 3,-1 0 1,0 1-1,-2-1 0,0 1 0,-1 0 0,-1 1 0,1 20 0,7 34-1393,-5-48-5436</inkml:trace>
  <inkml:trace contextRef="#ctx0" brushRef="#br0" timeOffset="4747.1">3596 86 24575,'11'25'0,"7"27"0,0 29 0,-2 26 0,-4 24 0,-5 22 0,-6 17 0,-11 12 0,-11 8 0,-13 4 0,-14-6 0,-15-14 0,-10-17 0,-7-26 0,-1-27 0,13-32-8191</inkml:trace>
  <inkml:trace contextRef="#ctx0" brushRef="#br0" timeOffset="5114.82">3895 1038 24575,'29'-3'0,"20"-2"0,9 0 0,1 2 0,-4 0 0,-10 2 0,-11 0-8191</inkml:trace>
  <inkml:trace contextRef="#ctx0" brushRef="#br0" timeOffset="5115.82">3937 1229 24575,'29'0'0,"20"-3"0,12-6 0,-3 0-8191</inkml:trace>
  <inkml:trace contextRef="#ctx0" brushRef="#br0" timeOffset="5505.18">4634 848 24575,'-16'12'0,"0"1"0,1 0 0,0 1 0,1 1 0,1 0 0,1 1 0,0 0 0,1 1 0,0 0 0,2 1 0,0 0 0,1 1 0,0-1 0,2 2 0,0-1 0,2 1 0,0-1 0,-2 35 0,5-47 0,2 0 0,-1 0 0,1 0 0,0-1 0,1 1 0,-1-1 0,1 1 0,4 7 0,-6-13 0,1 1 0,-1-1 0,1 1 0,0-1 0,0 1 0,0-1 0,0 0 0,0 1 0,0-1 0,0 0 0,0 0 0,1 0 0,-1 0 0,0 0 0,1 0 0,-1 0 0,1 0 0,-1 0 0,1-1 0,-1 1 0,1-1 0,0 1 0,-1-1 0,1 1 0,0-1 0,-1 0 0,1 0 0,0 0 0,-1 0 0,1 0 0,0 0 0,-1-1 0,1 1 0,0 0 0,-1-1 0,1 1 0,2-2 0,2-2 0,0 1 0,-1-1 0,1 0 0,-1 0 0,0 0 0,-1-1 0,1 0 0,-1 0 0,1 0 0,-2 0 0,1-1 0,-1 0 0,1 0 0,-1 1 0,2-10 0,3-5 0,-2-1 0,0 0 0,4-31 0,-8 35 30,0 0 0,-1 0 0,-1-18 0,0 29-136,0 1 0,-1-1 0,0 1 0,0 0 0,-1-1 0,0 1-1,1 0 1,-2 0 0,1 0 0,0 0 0,-1 0 0,0 1 0,-5-7 0,-11-6-6720</inkml:trace>
  <inkml:trace contextRef="#ctx0" brushRef="#br0" timeOffset="5506.18">4634 848 24575,'25'29'0,"13"9"0,2-1 0,-5-8-8191</inkml:trace>
  <inkml:trace contextRef="#ctx0" brushRef="#br0" timeOffset="5866.07">5291 783 24575,'-3'-2'0,"1"-1"0,-1 1 0,0-1 0,0 1 0,0 0 0,0 0 0,0 0 0,-1 1 0,1-1 0,-1 1 0,1 0 0,-1 0 0,1 0 0,-1 0 0,0 1 0,1-1 0,-1 1 0,-5 0 0,4 1 0,-1 0 0,1 0 0,0 1 0,-1-1 0,1 1 0,0 1 0,0-1 0,0 1 0,1-1 0,-1 2 0,-5 3 0,0 2 0,0 0 0,1 0 0,1 1 0,-1 0 0,2 0 0,-1 1 0,1 0 0,1 0 0,-9 22 0,13-28 0,0 1 0,1 0 0,0-1 0,0 1 0,0 0 0,0 0 0,1 0 0,0 0 0,2 8 0,-2-12 0,0 0 0,1 0 0,-1 0 0,1-1 0,-1 1 0,1 0 0,0-1 0,0 1 0,0 0 0,0-1 0,0 1 0,0-1 0,0 0 0,0 1 0,1-1 0,-1 0 0,1 0 0,-1 0 0,1 1 0,-1-2 0,1 1 0,-1 0 0,1 0 0,0 0 0,0-1 0,-1 1 0,1-1 0,0 1 0,0-1 0,0 0 0,-1 0 0,1 0 0,0 0 0,2 0 0,4-1 0,-1-1 0,0 1 0,1-1 0,-1-1 0,0 1 0,0-1 0,0 0 0,0-1 0,0 0 0,-1 0 0,0 0 0,0-1 0,0 0 0,0 0 0,-1-1 0,8-9 0,8-11 0,-1-1 0,21-40 0,-41 66 0,35-62 0,-62 175 0,-97 477-830,115-543 295,-10 56-6291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3:40.22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47 23 24575,'0'0'0,"0"-1"0,0 0 0,0 0 0,0 0 0,0 0 0,-1 1 0,1-1 0,0 0 0,0 0 0,-1 0 0,1 1 0,-1-1 0,1 0 0,0 1 0,-1-1 0,1 0 0,-1 1 0,0-1 0,1 0 0,-1 1 0,1-1 0,-1 1 0,0-1 0,1 1 0,-1 0 0,-1-1 0,-26-3 0,-28 14 0,30-2 0,0 1 0,0 1 0,1 2 0,1 0 0,0 2 0,0 0 0,-41 35 0,64-48 0,0-1 0,1 1 0,-1 0 0,0 0 0,0-1 0,1 1 0,-1 0 0,0 0 0,1 0 0,-1 0 0,1 0 0,-1 0 0,1 0 0,-1 0 0,1 0 0,0 0 0,-1 0 0,1 2 0,0-3 0,0 1 0,1-1 0,-1 1 0,0 0 0,0-1 0,1 1 0,-1-1 0,1 1 0,-1-1 0,0 1 0,1-1 0,-1 1 0,1-1 0,-1 0 0,1 1 0,-1-1 0,1 0 0,-1 1 0,1-1 0,0 0 0,-1 0 0,1 1 0,0-1 0,6 2 0,0-1 0,1 0 0,-1 0 0,10 0 0,-14-1 0,102 2 0,46 2 0,-124-1 0,0 0 0,0 2 0,38 12 0,-62-16-97,1 0-1,-1 0 1,0 0-1,0 1 1,1-1-1,-1 1 1,0 0-1,0 0 1,-1 0-1,1 0 1,0 1-1,-1-1 0,4 5 1,1 8-6729</inkml:trace>
  <inkml:trace contextRef="#ctx0" brushRef="#br0" timeOffset="388.41">155 385 24575,'11'0'0,"14"0"0,14 0 0,11 4 0,11 1 0,7-1 0,2 0 0,-11-2-8191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8:16.8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8 233 24575,'-7'-15'0,"4"8"0,0 0 0,-1 0 0,1 0 0,-1 1 0,-9-11 0,12 16 0,0 0 0,0 0 0,0 0 0,-1 0 0,1 0 0,0 0 0,0 1 0,-1-1 0,1 0 0,-1 1 0,1-1 0,0 1 0,-1-1 0,1 1 0,-1 0 0,1 0 0,-1 0 0,1 0 0,-1 0 0,1 0 0,-1 0 0,1 0 0,-1 0 0,1 1 0,-1-1 0,1 1 0,-1-1 0,1 1 0,0-1 0,-1 1 0,1 0 0,0 0 0,0 0 0,-1 0 0,0 1 0,-7 5 0,1 1 0,0 0 0,0 1 0,1 0 0,0 0 0,0 1 0,1 0 0,-9 20 0,1 0 0,-17 61 0,23-60 0,0 1 0,-4 52 0,10-73 0,2 0 0,0 0 0,0 0 0,1 0 0,0 0 0,1 0 0,0 0 0,1 0 0,0 0 0,1-1 0,6 14 0,-8-21 0,-1 0 0,1 0 0,0 0 0,0-1 0,0 1 0,0-1 0,0 1 0,1-1 0,-1 0 0,1 1 0,-1-1 0,1 0 0,0-1 0,0 1 0,0-1 0,0 1 0,0-1 0,0 0 0,0 0 0,0 0 0,1 0 0,-1-1 0,0 1 0,1-1 0,-1 0 0,0 0 0,1 0 0,-1 0 0,5-2 0,-2 0 0,-1 0 0,1 0 0,-1 0 0,0-1 0,1 0 0,-1 0 0,-1 0 0,1-1 0,0 1 0,-1-1 0,0 0 0,0-1 0,0 1 0,0-1 0,-1 0 0,3-5 0,2-5 0,-1 0 0,-1-1 0,0 0 0,-1 0 0,-1-1 0,-1 1 0,3-30 0,-3-6 0,-4-61 0,1 102 0,-6-57 0,5 63 0,0 1 0,0-1 0,0 0 0,-1 1 0,1-1 0,-1 1 0,0 0 0,0 0 0,-1-1 0,1 1 0,-6-5 0,7 8 0,0 0 0,0 0 0,-1 0 0,1 0 0,0 0 0,-1 0 0,1 1 0,-1-1 0,1 1 0,-1-1 0,1 1 0,-1-1 0,1 1 0,-1 0 0,1 0 0,-1 0 0,1 0 0,-1 0 0,0 0 0,1 0 0,-1 0 0,1 1 0,-1-1 0,1 0 0,-1 1 0,1 0 0,-1-1 0,1 1 0,0 0 0,-1-1 0,1 1 0,-2 2 0,-2 1 0,0 0 0,0 0 0,0 1 0,1 0 0,0 0 0,-7 10 0,4-3-273,0 2 0,1-1 0,1 1 0,-8 27 0,2 9-6553</inkml:trace>
  <inkml:trace contextRef="#ctx0" brushRef="#br0" timeOffset="389">514 403 24575,'-4'-3'0,"-1"2"0,1 4 0,0 7 0,1 3 0,5 5 0,6-2 0,4-3 0,1-7 0,-1-9 0,-8-4 0</inkml:trace>
  <inkml:trace contextRef="#ctx0" brushRef="#br0" timeOffset="857.67">1086 191 24575,'1'-34'0,"0"12"0,-2-35 0,1 52 0,-1 1 0,0-1 0,0 1 0,0-1 0,0 0 0,-1 1 0,1 0 0,-1-1 0,0 1 0,-1 0 0,1 0 0,-1 0 0,-3-4 0,5 7 0,-1-1 0,1 1 0,0 0 0,0 1 0,0-1 0,-1 0 0,1 0 0,0 0 0,-1 1 0,1-1 0,-1 1 0,1-1 0,-1 1 0,1 0 0,-1-1 0,1 1 0,-1 0 0,1 0 0,-1 0 0,1 0 0,-3 1 0,1-1 0,0 1 0,0 0 0,0 1 0,0-1 0,0 1 0,0-1 0,0 1 0,0 0 0,-3 3 0,-4 5 0,1-1 0,0 1 0,-14 21 0,11-13 0,2 1 0,-1 0 0,2 1 0,-10 29 0,16-42 0,1 1 0,0 1 0,0-1 0,1 0 0,0 1 0,0-1 0,1 0 0,0 1 0,0-1 0,1 1 0,0-1 0,0 0 0,1 0 0,4 11 0,-5-16 0,1 0 0,-1 0 0,1 0 0,-1 0 0,1-1 0,0 1 0,0-1 0,0 1 0,0-1 0,0 0 0,1 0 0,-1 0 0,1 0 0,0 0 0,-1-1 0,1 1 0,0-1 0,0 0 0,0 1 0,0-1 0,0-1 0,0 1 0,0 0 0,0-1 0,0 1 0,0-1 0,1 0 0,-1 0 0,0 0 0,0-1 0,0 1 0,0-1 0,0 0 0,0 0 0,5-1 0,-2-1 0,1 0 0,-1 0 0,0 0 0,0 0 0,0-1 0,-1 0 0,1-1 0,-1 1 0,0-1 0,0 0 0,-1 0 0,1 0 0,-1-1 0,0 0 0,4-8 0,-4 2 0,0-1 0,-1 0 0,0 0 0,-1-1 0,0 1 0,0-18 0,0 3 0,-11 156 0,-3 34 0,6-116 0,-3 28 0,-1 83 0,10-154-91,0 0 0,0 0 0,0 0 0,0-1 0,0 1 0,1 0 0,-1 0 0,1-1 0,0 1 0,0 0 0,0-1 0,0 1 0,0-1 0,2 4 0,7 0-6735</inkml:trace>
  <inkml:trace contextRef="#ctx0" brushRef="#br0" timeOffset="1367.01">1552 297 24575,'11'-21'0,"-1"-2"0,-1 1 0,0-1 0,8-44 0,-16 65 0,-1 0 0,0 0 0,1 0 0,-1 0 0,0 0 0,0 0 0,0 0 0,-1 0 0,1 0 0,0 0 0,-1 0 0,1 1 0,-1-1 0,0 0 0,1 0 0,-1 0 0,0 0 0,0 1 0,0-1 0,-1 0 0,1 1 0,0-1 0,-1 1 0,1-1 0,-1 1 0,1 0 0,-1 0 0,1-1 0,-1 1 0,0 0 0,0 1 0,0-1 0,1 0 0,-1 0 0,0 1 0,0-1 0,0 1 0,-4-1 0,0 0 0,-1 1 0,1 0 0,-1 0 0,1 0 0,-1 1 0,1 0 0,0 0 0,-1 1 0,1 0 0,0 0 0,-7 3 0,3 0 0,1 1 0,0 0 0,0 1 0,1 0 0,0 0 0,0 1 0,1 0 0,-1 0 0,2 1 0,-1-1 0,1 2 0,-4 9 0,7-14 0,0 0 0,0 0 0,1 1 0,0-1 0,0 1 0,1-1 0,0 1 0,0 0 0,0 0 0,0-1 0,1 1 0,0 0 0,0 0 0,1 0 0,0 0 0,0-1 0,0 1 0,1 0 0,-1-1 0,1 1 0,1-1 0,-1 0 0,1 1 0,3 4 0,-3-7 0,0 1 0,0-1 0,0 0 0,0 0 0,1 0 0,-1-1 0,1 1 0,0-1 0,-1 1 0,1-1 0,0-1 0,1 1 0,-1 0 0,0-1 0,0 0 0,1 0 0,-1 0 0,0-1 0,1 0 0,-1 1 0,1-1 0,-1-1 0,1 1 0,-1-1 0,8-1 0,-5 0 0,0 0 0,1-1 0,-1 0 0,0 0 0,-1 0 0,1-1 0,0 0 0,-1 0 0,0-1 0,0 0 0,0 0 0,-1 0 0,0-1 0,6-6 0,-5 1 0,0 0 0,-1-1 0,0 1 0,0-1 0,-2 0 0,1 0 0,-1 0 0,2-22 0,-2 13 0,10-34 0,-13 55 0,0 0 0,0 0 0,0 0 0,0 0 0,0 0 0,0 0 0,0 0 0,0 0 0,0 0 0,0 0 0,1 0 0,-1 0 0,0 1 0,0-1 0,0 0 0,0 0 0,0 0 0,0 0 0,0 0 0,0 0 0,0 0 0,0 0 0,0 0 0,0 0 0,0 0 0,0 0 0,0 0 0,1 0 0,-1 0 0,0 0 0,0 0 0,0 0 0,0 0 0,0 0 0,0 0 0,0 0 0,0 0 0,0 0 0,0 0 0,0 0 0,0-1 0,0 1 0,0 0 0,0 0 0,0 0 0,0 0 0,1 0 0,-1 0 0,0 0 0,0 0 0,0 0 0,0 0 0,0 0 0,0 0 0,0 0 0,0 0 0,2 10 0,1 16 0,-5 101 0,-20 135 0,7-100 0,14-156-96,0 3-158,1 0 0,0-1 0,0 1 1,1 9-1,3-5-6572</inkml:trace>
  <inkml:trace contextRef="#ctx0" brushRef="#br0" timeOffset="1911.66">1912 170 24575,'2'-2'0,"0"-1"0,-1 1 0,2-1 0,-1 1 0,0 0 0,0 0 0,1 0 0,-1 0 0,1 0 0,-1 1 0,1-1 0,0 1 0,0-1 0,5-1 0,47-11 0,-48 13 0,38-7 0,-1 2 0,1 1 0,0 3 0,54 4 0,-98-2 0,0 0 0,0 0 0,0 0 0,-1 1 0,1-1 0,0 0 0,0 0 0,-1 1 0,1-1 0,0 0 0,0 1 0,-1-1 0,1 1 0,0-1 0,-1 1 0,1-1 0,-1 1 0,1 0 0,-1-1 0,1 1 0,-1-1 0,1 1 0,-1 0 0,0 0 0,1-1 0,-1 1 0,0 0 0,1 0 0,-1-1 0,0 1 0,0 0 0,0 0 0,0 0 0,0-1 0,0 1 0,0 0 0,0 0 0,0 0 0,0-1 0,0 1 0,-1 1 0,-13 40 0,10-31 0,-25 80 0,4 1 0,-14 108 0,13-59 0,17-107-1365,1-8-5461</inkml:trace>
  <inkml:trace contextRef="#ctx0" brushRef="#br0" timeOffset="2315.38">2060 466 24575,'29'-7'0,"20"-2"0,16 0 0,12-2 0,6 1 0,1 2 0,-7-1 0,-17 1-8191</inkml:trace>
  <inkml:trace contextRef="#ctx0" brushRef="#br0" timeOffset="2672.84">2758 255 24575,'-2'-2'0,"1"1"0,-1-1 0,0 0 0,1 0 0,-1 1 0,0-1 0,0 1 0,0 0 0,0 0 0,-1-1 0,1 1 0,0 1 0,0-1 0,-1 0 0,1 0 0,-1 1 0,1 0 0,0-1 0,-1 1 0,1 0 0,-1 0 0,1 0 0,-1 0 0,1 1 0,-4 0 0,2 1 0,0 0 0,1 0 0,-1 1 0,1-1 0,0 1 0,-1-1 0,1 1 0,1 0 0,-1 1 0,0-1 0,1 0 0,-1 1 0,1-1 0,-2 6 0,-4 8 0,1 0 0,0 0 0,2 0 0,0 1 0,1 0 0,1 0 0,-2 25 0,4-29 0,1 0 0,0-1 0,0 1 0,2 0 0,0-1 0,0 1 0,1-1 0,1 0 0,0 0 0,9 18 0,-11-26 0,0-1 0,1 0 0,-1 0 0,1 0 0,0 0 0,0-1 0,1 1 0,-1-1 0,1 0 0,-1 0 0,1 0 0,0 0 0,0-1 0,0 1 0,1-1 0,-1 0 0,1 0 0,-1-1 0,1 0 0,-1 1 0,1-1 0,0-1 0,-1 1 0,9-1 0,-7 0 0,0-1 0,0 0 0,0-1 0,0 0 0,-1 1 0,1-2 0,-1 1 0,1-1 0,-1 0 0,0 0 0,0 0 0,0-1 0,-1 1 0,1-1 0,-1 0 0,0-1 0,0 1 0,0-1 0,4-7 0,1-3 0,0 0 0,-2-1 0,0 0 0,-1 0 0,0-1 0,-2 0 0,0 0 0,0 0 0,-2 0 0,1-22 0,-2 28 0,-1 0 0,0 0 0,-1 0 0,0 0 0,-1 0 0,0 0 0,-1 0 0,0 1 0,-1-1 0,0 1 0,0 0 0,-1 0 0,-1 0 0,0 1 0,0 0 0,0 0 0,-9-9 0,13 17 5,1-1 0,-1 0 0,1 1-1,-1 0 1,0-1 0,0 1 0,0 0 0,1 0-1,-1 0 1,0 0 0,0 0 0,0 0 0,0 1-1,-1-1 1,1 1 0,0-1 0,0 1-1,0 0 1,0 0 0,0 0 0,-1 0 0,1 0-1,0 0 1,-3 1 0,4 0-55,-1 0 1,1 0-1,0 0 1,-1 1-1,1-1 1,0 0-1,0 1 1,0-1-1,0 1 1,0-1-1,0 1 1,0-1-1,0 1 1,1-1-1,-1 1 1,1 0-1,-1 0 1,1-1-1,0 1 1,-1 0-1,1 0 1,0-1-1,0 1 1,0 0-1,1 0 1,-1-1-1,0 1 1,1 0-1,0 2 1,5 21-6777</inkml:trace>
  <inkml:trace contextRef="#ctx0" brushRef="#br0" timeOffset="3074">3159 359 24575,'11'-21'0,"0"-4"0,2 0 0,1 1 0,26-33 0,-36 52 0,0 0 0,0 0 0,1 1 0,-1-1 0,1 1 0,0 0 0,0 1 0,1-1 0,-1 1 0,1 0 0,-1 0 0,1 1 0,0 0 0,0 0 0,0 0 0,0 1 0,0 0 0,0 0 0,1 0 0,-1 1 0,9 0 0,-11 1 0,-1 0 0,1 0 0,0 0 0,-1 0 0,1 0 0,-1 1 0,1 0 0,-1 0 0,0 0 0,0 0 0,0 0 0,0 0 0,0 1 0,0 0 0,-1-1 0,1 1 0,-1 0 0,0 0 0,0 1 0,0-1 0,0 0 0,0 1 0,-1-1 0,1 1 0,-1-1 0,0 1 0,0 0 0,0 7 0,1 1 0,-1 1 0,0-1 0,-1 1 0,0 0 0,-1-1 0,-1 1 0,-4 19 0,1-16 0,-1 0 0,0 0 0,-1-1 0,0 0 0,-2 0 0,0-1 0,0 0 0,-1 0 0,-1-1 0,0-1 0,-1 0 0,0 0 0,-1-1 0,0-1 0,-1 0 0,0-1 0,-1-1 0,1 0 0,-2 0 0,1-2 0,-1 0 0,-17 4 0,112-10 0,251-4-1365,-294 4-5461</inkml:trace>
  <inkml:trace contextRef="#ctx0" brushRef="#br0" timeOffset="3463.5">3900 403 24575,'-4'0'0,"7"0"0,9 0 0,14 0 0,13 0 0,11 0 0,7 0 0,6 0 0,2 0 0,1 0 0,-7 0 0,-10 0 0,-10-3 0,-15-2 0,-15 0 0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3:37.46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86 340 24575,'-18'25'0,"-13"20"0,-9 8 0,-1 3 0,0 3 0,2-5 0,5-5 0,5-7 0,3-10 0,6-11-8191</inkml:trace>
  <inkml:trace contextRef="#ctx0" brushRef="#br0" timeOffset="357.54">168 402 24575,'18'15'0,"13"11"0,12 9 0,6 10 0,2 3 0,-4 2 0,-6-1 0,-11-6 0,-10-5 0,-8-11-8191</inkml:trace>
  <inkml:trace contextRef="#ctx0" brushRef="#br0" timeOffset="732">0 127 24575,'32'-3'0,"29"-2"0,26-3 0,19 0 0,14 0 0,-14 3-8191</inkml:trace>
  <inkml:trace contextRef="#ctx0" brushRef="#br0" timeOffset="1561.44">889 573 24575,'-11'-3'0,"4"-2"0,14 0 0,19 1 0,21-2 0,16-1 0,12 2 0,4 1 0,0 1 0,-4-2 0,-14 0-8191</inkml:trace>
  <inkml:trace contextRef="#ctx0" brushRef="#br0" timeOffset="1931.82">1778 319 24575,'0'-3'0,"-4"1"0,-4 6 0,-8 9 0,-10 9 0,-2 9 0,-1 5 0,1 1 0,1 2 0,3-4 0,4-6-8191</inkml:trace>
  <inkml:trace contextRef="#ctx0" brushRef="#br0" timeOffset="2298.71">1651 0 24575,'7'15'0,"10"18"0,9 19 0,7 15 0,6 10 0,2 6 0,-1 0 0,0-3 0,-8-8 0,-5-9 0,-7-15-8191</inkml:trace>
  <inkml:trace contextRef="#ctx0" brushRef="#br0" timeOffset="2756.41">2794 212 24575,'0'0'0,"0"-1"0,0 0 0,0 0 0,0 0 0,0 0 0,-1 1 0,1-1 0,0 0 0,0 0 0,-1 0 0,1 1 0,-1-1 0,1 0 0,0 1 0,-1-1 0,1 0 0,-1 1 0,0-1 0,1 0 0,-1 1 0,1-1 0,-1 1 0,0-1 0,1 1 0,-1 0 0,-1-1 0,-26-3 0,-28 14 0,30-2 0,0 1 0,0 1 0,1 2 0,1 0 0,0 2 0,0 0 0,-41 35 0,64-48 0,0-1 0,1 1 0,-1 0 0,0 0 0,0-1 0,1 1 0,-1 0 0,0 0 0,1 0 0,-1 0 0,1 0 0,-1 0 0,1 0 0,-1 0 0,1 0 0,0 0 0,-1 0 0,1 2 0,0-3 0,0 1 0,1-1 0,-1 1 0,0 0 0,0-1 0,1 1 0,-1-1 0,1 1 0,-1-1 0,0 1 0,1-1 0,-1 1 0,1-1 0,-1 0 0,1 1 0,-1-1 0,1 0 0,-1 1 0,1-1 0,0 0 0,-1 0 0,1 1 0,0-1 0,6 2 0,0-1 0,1 0 0,-1 0 0,10 0 0,-14-1 0,102 2 0,46 2 0,-124-1 0,0 0 0,0 2 0,38 12 0,-62-16-97,1 0-1,-1 0 1,0 0-1,0 1 1,1-1-1,-1 1 1,0 0-1,0 0 1,-1 0-1,1 0 1,0 1-1,-1-1 0,4 5 1,1 8-6729</inkml:trace>
  <inkml:trace contextRef="#ctx0" brushRef="#br0" timeOffset="3144.84">2602 573 24575,'11'0'0,"14"0"0,14 0 0,11 4 0,11 1 0,7-1 0,2 0 0,-11-2-8191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3:33.67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9 1409 24575,'-3'-1'0,"1"0"0,-1 0 0,1 0 0,-1 0 0,1-1 0,0 1 0,0-1 0,-4-4 0,3 4 0,12 13 0,55 55 0,85 69 0,-54-53 0,-77-69 0,-17-13 0,-1 0 0,1 0 0,-1 1 0,0-1 0,1 0 0,-1 0 0,1 0 0,-1 0 0,1 0 0,-1 0 0,0 0 0,1 0 0,-1 0 0,1 0 0,-1 0 0,0 0 0,1-1 0,-1 1 0,1 0 0,-1 0 0,0 0 0,1 0 0,-1-1 0,1 1 0,-1 0 0,1-1 0,0-1 0,0-1 0,0 0 0,0 1 0,0-1 0,0 0 0,-1 0 0,1 0 0,-1 1 0,0-1 0,0 0 0,0-5 0,-4-452 0,0 104 0,4 287 0,2-1 0,-12-102 0,7 151 0,-1 1 0,0-1 0,-2 1 0,0 0 0,-1 1 0,-1-1 0,-1 1 0,0 1 0,-17-25 0,24 41 0,0-1 0,-1-1 0,1 1 0,-1-1 0,1 1 0,0-1 0,-2-7 0,4 10 0,0 0 0,0 0 0,0-1 0,0 1 0,0 0 0,0 0 0,0 0 0,0 0 0,0 0 0,1 0 0,-1 0 0,0 0 0,1-1 0,-1 1 0,1 0 0,-1 0 0,1 1 0,-1-1 0,1 0 0,0 0 0,0 0 0,-1 0 0,1 0 0,0 1 0,0-1 0,0 0 0,0 1 0,0-1 0,0 1 0,2-1 0,24-12 0,0 3 0,1 0 0,0 2 0,48-9 0,-35 8 0,58-12 0,624-135 0,-702 154-62,-21 2 66,0 0 0,0 1-1,0-1 1,0 0 0,0 0-1,0 0 1,0 1 0,0-1-1,0 0 1,0 0 0,0 0-1,0 1 1,0-1 0,0 0-1,0 0 1,0 0 0,0 1-1,0-1 1,0 0 0,0 0-1,0 0 1,-1 1 0,1-1-1,0 0 1,0 0 0,0 0-1,0 0 1,0 1 0,-1-1-1,1 0 1,0 0 0,0 0-1,0 0 1,0 0 0,-1 0-1,1 0 1,0 1 0,0-1-1,0 0 1,-1 0 0,1 0-1,-33 18-1460,3-7-5369</inkml:trace>
  <inkml:trace contextRef="#ctx0" brushRef="#br0" timeOffset="520.66">981 393 24575,'-22'29'0,"-14"20"0,-4 9 0,0 2 0,4-2 0,4-8 0,5-8 0,2-11 0,6-8 0,6-11 0</inkml:trace>
  <inkml:trace contextRef="#ctx0" brushRef="#br0" timeOffset="521.66">811 224 24575,'4'0'0,"4"7"0,9 10 0,8 13 0,7 11 0,6 11 0,3 6 0,2 5 0,-3-2 0,-5-4 0,-4-4 0,-8-7 0,-7-9 0,-7-10-8191</inkml:trace>
  <inkml:trace contextRef="#ctx0" brushRef="#br0" timeOffset="883.32">1469 499 24575,'0'15'0,"-7"14"0,-10 19 0,-9 13 0,-11 13 0,-6 10 0,-7 6 0,-2-1 0,0-2 0,3-5 0,5-9 0,11-10 0,6-12 0,13-14 0,8-14-8191</inkml:trace>
  <inkml:trace contextRef="#ctx0" brushRef="#br0" timeOffset="1279.07">1342 1133 24575,'2'-2'0,"3"9"0,4 10 0,6 29 0,10 59 0,-10-41 0,-15-62 0,0-1 0,0 1 0,0-1 0,0 0 0,1 1 0,-1-1 0,1 0 0,-1 1 0,1-1 0,-1 0 0,1 1 0,0-1 0,0 0 0,0 0 0,-1 0 0,1 0 0,0 0 0,0 0 0,1 0 0,0 1 0,-1-2 0,0 0 0,-1-1 0,1 1 0,0 0 0,0-1 0,-1 1 0,1-1 0,0 1 0,0 0 0,-1-1 0,1 0 0,0 1 0,-1-1 0,1 1 0,-1-1 0,1 0 0,-1 1 0,1-1 0,-1 0 0,0 0 0,1 1 0,-1-1 0,1-1 0,5-14 0,0 0 0,4-20 0,-8 30 0,9-33 0,-7 16 0,2 1 0,1 1 0,0-1 0,1 1 0,2 0 0,0 1 0,14-21 0,-22 38 0,0 1 0,1-1 0,-1 1 0,0-1 0,1 1 0,-1 0 0,1 0 0,0 0 0,0 0 0,0 1 0,0-1 0,0 1 0,4-2 0,-5 3 0,0 0 0,0-1 0,0 1 0,0 0 0,0 1 0,0-1 0,0 0 0,0 1 0,-1-1 0,1 1 0,0-1 0,0 1 0,0 0 0,-1 0 0,1 0 0,0 0 0,-1 0 0,1 0 0,-1 0 0,1 0 0,-1 1 0,0-1 0,1 0 0,0 3 0,8 10 0,0 0 0,-1 0 0,-1 1 0,-1 0 0,0 0 0,7 25 0,-1 3 0,8 54 0,-20-91-91,1-1 0,-1 0 0,0 0 0,0 0 0,-1 0 0,1 0 0,-1 0 0,0 1 0,-1-1 0,1 0 0,-1 0 0,0 0 0,0 0 0,-4 8 0,-4-1-6735</inkml:trace>
  <inkml:trace contextRef="#ctx0" brushRef="#br0" timeOffset="2683.05">2569 328 24575,'-99'65'0,"-67"47"0,163-110 0,0 0 0,0 0 0,1 0 0,-1 0 0,1 1 0,0-1 0,0 0 0,0 1 0,0 0 0,0 0 0,-3 5 0,5-8 0,0 1 0,0-1 0,0 1 0,0 0 0,0-1 0,0 1 0,0-1 0,0 1 0,0-1 0,0 1 0,0-1 0,0 1 0,1-1 0,-1 1 0,0-1 0,0 1 0,1-1 0,-1 1 0,0-1 0,0 1 0,1-1 0,-1 0 0,1 1 0,-1-1 0,0 1 0,1-1 0,2 2 0,-1-1 0,0 0 0,0 0 0,1 0 0,-1-1 0,0 1 0,1 0 0,-1-1 0,4 1 0,55 4 0,87-3 0,-100-3 0,-1 1 0,1 3 0,82 14 0,-98-7-1365,-10 1-5461</inkml:trace>
  <inkml:trace contextRef="#ctx0" brushRef="#br0" timeOffset="3069.82">2187 815 24575,'36'8'0,"30"1"0,22 1 0,13-3 0,1-2 0,-17-1-8191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3:28.27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6 449 24575,'-4'1'0,"1"0"0,-1 0 0,0 1 0,1-1 0,-1 1 0,1 0 0,-1 0 0,-4 3 0,-9 6 0,-12 7 0,29-18 0,0 0 0,0 0 0,-1 1 0,1-1 0,0 0 0,0 0 0,0 0 0,0 1 0,0-1 0,0 0 0,-1 0 0,1 0 0,0 1 0,0-1 0,0 0 0,0 0 0,0 1 0,0-1 0,0 0 0,0 0 0,0 0 0,0 1 0,0-1 0,0 0 0,0 0 0,0 1 0,0-1 0,0 0 0,0 0 0,0 1 0,1-1 0,-1 0 0,0 0 0,0 0 0,0 1 0,0-1 0,0 0 0,1 0 0,-1 1 0,21 3 0,31-4 0,0-2 0,68-13 0,-47 5 0,148-18-1365,-190 25-5461</inkml:trace>
  <inkml:trace contextRef="#ctx0" brushRef="#br0" timeOffset="372.82">891 132 24575,'0'4'0,"-4"12"0,-1 14 0,1 12 0,0 11 0,1 6 0,1 5 0,1 1 0,1-2 0,0-6 0,0-4 0,0-8 0,1-8 0,3-11 0,1-9-8191</inkml:trace>
  <inkml:trace contextRef="#ctx0" brushRef="#br0" timeOffset="731.02">1039 430 24575,'0'4'0,"0"4"0,0 5 0,0-4 0</inkml:trace>
  <inkml:trace contextRef="#ctx0" brushRef="#br0" timeOffset="1134.08">1462 49 24575,'-3'1'0,"0"-1"0,-1 1 0,1 0 0,0-1 0,0 2 0,0-1 0,0 0 0,0 0 0,0 1 0,1 0 0,-1-1 0,0 1 0,1 0 0,-1 1 0,1-1 0,-3 4 0,-3 3 0,0 0 0,-12 22 0,11-14 0,0 1 0,1 0 0,1 0 0,1 1 0,0 0 0,1 0 0,2 0 0,-3 29 0,5-36 0,0 1 0,1 0 0,1-1 0,0 1 0,1 0 0,0-1 0,0 1 0,2-1 0,0 0 0,0 0 0,1 0 0,0-1 0,1 0 0,8 12 0,-8-16 0,0-1 0,0 0 0,1 0 0,0-1 0,0 0 0,0 0 0,1-1 0,0 0 0,0 0 0,0 0 0,0-1 0,1-1 0,-1 1 0,1-1 0,-1-1 0,1 0 0,15 1 0,-17-2 0,-1 0 0,1-1 0,-1 0 0,1 0 0,-1 0 0,1-1 0,-1 0 0,0 0 0,0 0 0,11-6 0,-13 5 0,-1 0 0,1 1 0,0-1 0,-1-1 0,0 1 0,0 0 0,0-1 0,0 0 0,0 1 0,-1-1 0,0 0 0,1 0 0,-1-1 0,-1 1 0,1 0 0,1-7 0,-2 8 0,-1 0 0,1 1 0,-1-1 0,1 0 0,-1 0 0,0 0 0,0 0 0,0 0 0,-1 0 0,1 0 0,-1 0 0,1 0 0,-1 0 0,0 1 0,0-1 0,-1 0 0,1 0 0,0 1 0,-1-1 0,-1-2 0,-1 2 0,1-1 0,-1 1 0,0 0 0,0 0 0,0 0 0,0 1 0,0-1 0,0 1 0,-1 0 0,1 1 0,-7-3 0,-3 1 0,-1 0 0,1 1 0,0 0 0,-1 1 0,1 1 0,-1 0 0,-19 4 0,22-2 0,0 0 0,0 1 0,1 1 0,-19 8 0,27-11 0,0 0 0,0 1 0,0-1 0,1 1 0,-1 0 0,0 0 0,1 0 0,-1 0 0,1 0 0,0 1 0,0-1 0,0 1 0,0-1 0,0 1 0,0 0 0,1 0 0,-1 0 0,1 0 0,0 0 0,0 0 0,-1 5 0,2-6 3,0 0 0,0-1 0,0 1 0,1 0 0,-1-1 0,0 1 1,1 0-1,-1-1 0,1 1 0,0 0 0,0-1 0,-1 1 0,1-1 0,0 1 0,0-1 0,1 0 0,-1 1 0,0-1 0,0 0 0,1 0 0,-1 0 0,0 1 0,1-2 0,-1 1 0,1 0 0,2 1 0,4 2-353,0-1-1,0 0 0,16 3 0,-23-6 307,42 8-6782</inkml:trace>
  <inkml:trace contextRef="#ctx0" brushRef="#br0" timeOffset="1135.08">1907 155 24575,'0'-7'0,"0"1"0,7 12 0,6 13 0,8 13 0,8 9 0,2 5 0,0 1 0,-2 1 0,-6-6 0,-7-5 0,-10-5 0,-13-6 0,-12-5 0,-11-8 0,-6-9 0,-6-13 0,5-4-8191</inkml:trace>
  <inkml:trace contextRef="#ctx0" brushRef="#br0" timeOffset="1492.39">1884 111 24575,'25'-14'0,"16"-9"0,8 0 0,6 4 0,2 5 0,-3 4 0,-2 5 0,-8 3 0,-10 2-8191</inkml:trace>
  <inkml:trace contextRef="#ctx0" brushRef="#br0" timeOffset="1872.16">2498 409 24575,'-4'-3'0,"7"-2"0,6 0 0,1 1-8191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3:24.0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4 143 24575,'20'-51'0,"5"-20"0,-24 53 0,-2 18 0,1 0 0,0 0 0,0-1 0,0 1 0,-1 0 0,1 0 0,0 0 0,0 0 0,-1-1 0,1 1 0,0 0 0,0 0 0,-1 0 0,1 0 0,0 0 0,0 0 0,-1 0 0,1 0 0,0 0 0,-1 0 0,1 0 0,0 0 0,0 0 0,-1 0 0,1 0 0,0 0 0,0 0 0,-1 0 0,1 0 0,0 1 0,0-1 0,-1 0 0,1 0 0,0 0 0,-4 3 0,0-1 0,1 1 0,-1 0 0,1 0 0,0 0 0,-4 5 0,-17 23 0,2 1 0,1 1 0,-31 68 0,-35 121 0,60-142 0,3 2 0,4 1 0,3 1 0,4 0 0,-3 167 0,18-199 0,2-1 0,2 0 0,3 0 0,21 74 0,-16-85 0,0-2 0,3 0 0,1-1 0,2 0 0,1-2 0,32 41 0,-22-39-227,2-1-1,1-1 1,2-3-1,1 0 1,42 26-1,42 18-6598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3:21.99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3 174 24575,'-12'102'0,"4"-1"0,7 137 0,11-124 0,-5-73 0,0 61 0,-7-99 0,-3-10 0,-3-14 0,-7-46 0,2 0 0,-8-136 0,15 129 0,6 70 0,-10-107 0,6-141 0,4 249 0,0-1 0,1 0 0,-1 1 0,1-1 0,0 1 0,0-1 0,0 1 0,0-1 0,1 1 0,-1 0 0,1 0 0,0 0 0,0 0 0,3-4 0,-4 5 0,1 1 0,0-1 0,0 1 0,1 0 0,-1 0 0,0 0 0,0 0 0,1 0 0,-1 0 0,0 0 0,1 1 0,-1-1 0,1 1 0,-1-1 0,1 1 0,-1 0 0,1 0 0,-1 1 0,1-1 0,-1 0 0,5 2 0,9 2 0,0 1 0,-1 1 0,0 0 0,0 1 0,0 0 0,-1 1 0,23 18 0,-16-10 0,0 1 0,-2 2 0,0 0 0,16 21 0,-28-32 0,-1 1 0,-1-1 0,1 1 0,-1 0 0,6 17 0,-10-24 0,0 1 0,0-1 0,0 1 0,-1-1 0,1 1 0,-1-1 0,0 1 0,0 0 0,0-1 0,0 1 0,0 0 0,-1-1 0,1 1 0,-1-1 0,0 1 0,0-1 0,1 1 0,-2-1 0,1 1 0,0-1 0,0 0 0,-1 1 0,1-1 0,-1 0 0,0 0 0,0 0 0,-2 2 0,-6 3 0,-1 0 0,0 0 0,0-1 0,0 0 0,-1-1 0,0 0 0,-23 5 0,-91 14 0,103-20-455,-1-2 0,-33 0 0,27-5-6371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3:20.92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43 24575,'0'0'-8191</inkml:trace>
  <inkml:trace contextRef="#ctx0" brushRef="#br0" timeOffset="1">403 0 24575,'4'0'0,"4"0"0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3:20.56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7'0'0,"3"0"-8191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3:09.72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43 23 24575,'-242'0'0,"727"-16"0,-467 15 0,30-2 0,-42 2 0,-29 0 0,-46 1 0,-18-1 0,-131 16 0,201-13 0,-18 3 0,33-4 0,21 0 0,244-2-1365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2:39.71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692 24575,'4'-11'0,"0"-7"0,1-4 0,-1-2 0,-2 0 0,0 7 0,-1 14 0,-1 18 0,-4 18 0,-1 13 0,1 10 0,0 7 0,1 2 0,1 2 0,1-3 0,1-6 0,0-5 0,0-12-8191</inkml:trace>
  <inkml:trace contextRef="#ctx0" brushRef="#br0" timeOffset="390.14">212 840 24575,'0'4'0,"0"4"0,0 5 0,0 4 0,4-2 0,1-6 0</inkml:trace>
  <inkml:trace contextRef="#ctx0" brushRef="#br0" timeOffset="765.03">700 481 24575,'2'-9'0,"-4"9"0,-12 15 0,-15 32 0,14-18 0,2 2 0,1-1 0,-10 42 0,17-53 0,2-1 0,0 1 0,0 0 0,2 0 0,1 0 0,0 0 0,4 22 0,-3-34 0,0-1 0,1 1 0,0-1 0,1 0 0,-1 0 0,1 0 0,0 0 0,0 0 0,1-1 0,0 1 0,0-1 0,0 0 0,1 0 0,-1-1 0,1 1 0,0-1 0,10 6 0,-11-7 0,0-1 0,1 0 0,0 0 0,-1 0 0,1-1 0,0 0 0,-1 0 0,1 0 0,0 0 0,0-1 0,0 1 0,0-1 0,0-1 0,0 1 0,0-1 0,0 1 0,0-1 0,-1-1 0,1 1 0,0-1 0,-1 0 0,1 0 0,-1 0 0,5-3 0,-5 2 0,0-1 0,0 1 0,0-1 0,0 0 0,0 0 0,-1 0 0,0 0 0,0 0 0,0-1 0,-1 0 0,1 1 0,-1-1 0,0 0 0,2-9 0,-3 12 0,-1 0 0,1-1 0,-1 1 0,1 0 0,-1-1 0,0 1 0,0-1 0,0 1 0,0 0 0,-1-1 0,1 1 0,-1-1 0,1 1 0,-1 0 0,0-1 0,0 1 0,0 0 0,0 0 0,0 0 0,-1 0 0,1 0 0,0 0 0,-1 0 0,0 0 0,1 1 0,-1-1 0,0 0 0,0 1 0,0 0 0,0-1 0,0 1 0,0 0 0,-4-1 0,-2-1 0,0 0 0,-1 1 0,1 0 0,-1 0 0,1 1 0,-1 0 0,0 1 0,1 0 0,-17 2 0,20-2 0,1 1 0,-1 0 0,0 1 0,0-1 0,1 1 0,-1 0 0,1 0 0,-1 0 0,1 0 0,0 1 0,0 0 0,0 0 0,0 0 0,1 0 0,-1 1 0,1-1 0,0 1 0,-5 7 0,7-10-57,0 1 0,0-1 1,1 1-1,-1-1 0,1 1 0,-1-1 0,1 1 0,-1 0 0,1-1 0,0 1 0,0-1 1,-1 1-1,1 0 0,1-1 0,-1 1 0,0 0 0,0-1 0,1 1 0,-1-1 1,0 1-1,1 0 0,0-1 0,1 3 0,9 13-6769</inkml:trace>
  <inkml:trace contextRef="#ctx0" brushRef="#br0" timeOffset="1171.99">1081 628 24575,'0'-1'0,"0"0"0,1 0 0,-1 0 0,0 1 0,0-1 0,1 0 0,-1 0 0,1 0 0,-1 0 0,1 0 0,-1 1 0,1-1 0,0 0 0,-1 0 0,1 1 0,0-1 0,0 0 0,-1 1 0,2-1 0,-1 1 0,-1 0 0,1 0 0,-1 0 0,1 0 0,-1 0 0,1 0 0,-1 1 0,1-1 0,-1 0 0,1 0 0,-1 1 0,1-1 0,-1 0 0,1 1 0,-1-1 0,0 0 0,1 1 0,-1-1 0,1 1 0,-1-1 0,0 1 0,0-1 0,1 1 0,-1 0 0,19 48 0,-13-32 0,35 87 0,28 76 0,-67-173 0,0 0 0,0 0 0,0 1 0,-1-1 0,0 0 0,-1 1 0,0 11 0,0-16 0,0-1 0,-1 0 0,0 1 0,0-1 0,0 0 0,0 1 0,0-1 0,0 0 0,0 0 0,-1 0 0,1 0 0,-1 0 0,1 0 0,-1 0 0,0-1 0,0 1 0,0 0 0,0-1 0,0 0 0,0 1 0,0-1 0,0 0 0,-1 0 0,1 0 0,0-1 0,-4 2 0,-6 1-114,0 0 1,-1-1-1,1-1 0,-1 0 0,1 0 1,0-2-1,-1 1 0,1-1 0,-1-1 1,1 0-1,-22-8 0,-3-5-6712</inkml:trace>
  <inkml:trace contextRef="#ctx0" brushRef="#br0" timeOffset="1172.99">1187 544 24575,'25'-3'0,"16"-6"0,11 0 0,5 0 0,-5 3 0,-6 2 0,-13 1-8191</inkml:trace>
  <inkml:trace contextRef="#ctx0" brushRef="#br0" timeOffset="1871.23">2076 37 24575,'0'0'-8191</inkml:trace>
  <inkml:trace contextRef="#ctx0" brushRef="#br0" timeOffset="2741.68">2075 36 24575,'-18'-26'0,"12"17"0,10 13 0,17 28 0,-2 0 0,-2 1 0,0 1 0,20 65 0,28 151 0,-49-172 0,-4 0 0,-3 1 0,-4 0 0,-3 0 0,-11 110 0,3-144 0,-3-1 0,-1 0 0,-1-1 0,-26 60 0,23-71 0,-2-2 0,0 0 0,-2-1 0,-1 0 0,-2-2 0,-35 38 0,33-42-195,-1-1 0,-1-1 0,-1-1 0,0-2 0,-2 0 0,-56 26 0,24-21-6631</inkml:trace>
  <inkml:trace contextRef="#ctx0" brushRef="#br0" timeOffset="3149.68">2775 734 24575,'18'-10'0,"20"-8"0,18-1 0,14 3 0,6 5 0,-3 3 0,-10 4 0,-12 6 0,-15 2-8191</inkml:trace>
  <inkml:trace contextRef="#ctx0" brushRef="#br0" timeOffset="3522.99">2817 861 24575,'25'0'0,"27"0"0,22-3 0,16-9 0,-6-2-8191</inkml:trace>
  <inkml:trace contextRef="#ctx0" brushRef="#br0" timeOffset="3913.38">3917 418 24575,'-13'5'0,"-1"1"0,1 1 0,1-1 0,0 2 0,0 0 0,0 0 0,1 1 0,0 1 0,0 0 0,1 0 0,1 1 0,-15 21 0,17-22 0,1 0 0,0 0 0,1 1 0,0-1 0,1 1 0,0 0 0,0 1 0,1-1 0,1 1 0,0-1 0,1 1 0,0 0 0,0-1 0,1 1 0,1 0 0,2 11 0,-2-17 0,1 0 0,-1-1 0,1 1 0,1-1 0,-1 0 0,1 1 0,0-1 0,0 0 0,0-1 0,1 1 0,0-1 0,0 1 0,0-1 0,0 0 0,0-1 0,1 1 0,9 5 0,-10-7 0,0 0 0,0 0 0,1-1 0,-1 1 0,0-1 0,1 0 0,-1 0 0,1-1 0,-1 1 0,1-1 0,-1 0 0,1 0 0,-1-1 0,1 1 0,-1-1 0,0 0 0,1 0 0,-1 0 0,0-1 0,0 0 0,1 1 0,-1-2 0,5-3 0,0 0 0,-1-1 0,0 0 0,-1-1 0,0 0 0,0 0 0,-1-1 0,1 0 0,-2 0 0,0 0 0,0 0 0,0-1 0,3-14 0,1-1 0,-3 0 0,0-1 0,5-49 0,-10 61 0,-1-1 0,0 1 0,-1 0 0,0 0 0,-1 0 0,-1 1 0,0-1 0,-7-18 0,8 27 0,0 0 0,0 0 0,0 0 0,-1 1 0,0-1 0,0 1 0,0-1 0,0 1 0,-1 0 0,0 1 0,1-1 0,-1 1 0,-1-1 0,1 1 0,0 0 0,-1 1 0,1-1 0,-1 1 0,0 0 0,0 0 0,0 0 0,0 1 0,0 0 0,-1 0 0,-6-1 0,9 2-105,-1 0 0,0 0 0,0 1 0,0-1 0,0 1 0,1 0 0,-1 0 0,0 0 0,0 1 0,1-1 0,-1 1 0,-5 3 0,-9 9-6721</inkml:trace>
  <inkml:trace contextRef="#ctx0" brushRef="#br0" timeOffset="3914.38">4213 587 24575,'4'-3'0,"0"2"0,1 4 0,-1 7 0,-2-4 0,0-5 0,2-7 0</inkml:trace>
  <inkml:trace contextRef="#ctx0" brushRef="#br0" timeOffset="4290.05">5018 141 24575,'-1'-6'0,"0"0"0,0 0 0,-1 0 0,0 0 0,0 1 0,0-1 0,-1 0 0,0 1 0,0 0 0,0 0 0,-1 0 0,0 0 0,0 0 0,-5-4 0,5 6 0,0 0 0,0 0 0,-1 1 0,1-1 0,-1 1 0,1 0 0,-1 0 0,0 1 0,0-1 0,0 1 0,0 0 0,0 1 0,0-1 0,-1 1 0,1 0 0,0 0 0,-7 1 0,0 1 0,1 1 0,-1-1 0,1 2 0,0-1 0,0 2 0,0-1 0,0 2 0,1-1 0,0 1 0,0 1 0,-14 11 0,17-11 0,-1 0 0,1 0 0,0 1 0,1 0 0,0 0 0,0 0 0,1 1 0,0 0 0,0 0 0,1 0 0,0 1 0,1-1 0,-4 19 0,6-25 0,1 0 0,-1 0 0,1 1 0,0-1 0,0 0 0,0 0 0,1 0 0,-1 0 0,1 0 0,-1 0 0,1 1 0,0-1 0,0-1 0,1 1 0,-1 0 0,0 0 0,1 0 0,0-1 0,0 1 0,0-1 0,0 1 0,0-1 0,0 0 0,0 0 0,1 0 0,-1 0 0,1 0 0,0 0 0,-1-1 0,1 1 0,5 1 0,-1 0 0,0-1 0,1-1 0,-1 1 0,0-1 0,1 0 0,-1-1 0,0 1 0,1-1 0,-1-1 0,0 0 0,1 0 0,12-3 0,-9 0 0,0-1 0,0 0 0,-1 0 0,1-1 0,-1 0 0,0-1 0,-1 0 0,0-1 0,0 0 0,0 0 0,-1-1 0,9-13 0,-6 7 0,0-1 0,-2 0 0,0 0 0,-1-1 0,-1-1 0,0 1 0,4-19 0,-7 23 0,-4 20 0,-4 25 0,-119 641-339,97-537-687,7-38-5800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2:38.88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9 3 24575,'2'0'0,"1"-1"0,-1 0 0,1 1 0,-1 0 0,0-1 0,1 1 0,-1 0 0,1 0 0,-1 1 0,1-1 0,-1 0 0,1 1 0,-1 0 0,0-1 0,1 1 0,-1 0 0,0 0 0,0 0 0,0 0 0,0 1 0,0-1 0,0 1 0,0-1 0,3 4 0,-4-3 0,1 0 0,-1 1 0,0-1 0,1 1 0,-1-1 0,0 1 0,-1 0 0,1-1 0,0 1 0,-1 0 0,0 0 0,1 0 0,-1-1 0,0 1 0,0 0 0,-1 0 0,1 0 0,-1-1 0,1 1 0,-1 0 0,-2 4 0,-2 5 0,0 0 0,-1-1 0,0 0 0,-1 0 0,-1-1 0,1 0 0,-1 0 0,-13 11 0,-1-1 0,-1-1 0,-35 22 0,55-39 0,-18 14 0,21-15 0,-1-1 0,1 0 0,0 0 0,0 0 0,-1 1 0,1-1 0,0 0 0,0 0 0,0 1 0,-1-1 0,1 0 0,0 1 0,0-1 0,0 0 0,0 0 0,0 1 0,0-1 0,-1 0 0,1 1 0,0-1 0,0 0 0,0 1 0,0-1 0,0 0 0,0 1 0,0-1 0,0 0 0,0 1 0,1-1 0,-1 0 0,0 1 0,0-1 0,0 0 0,0 1 0,0-1 0,1 0 0,-1 0 0,0 1 0,0-1 0,0 0 0,1 0 0,-1 1 0,0-1 0,0 0 0,1 0 0,-1 0 0,0 1 0,0-1 0,1 0 0,-1 0 0,0 0 0,1 0 0,-1 0 0,0 0 0,1 0 0,-1 1 0,0-1 0,1 0 0,-1 0 0,0 0 0,1 0 0,-1-1 0,1 1 0,21 3-4,0-1 0,0-1 0,31-2-1,-28 0 29,-1 1-1,0 0 0,32 6 0,-49-4-113,-1-1 0,1 1 0,0 1 0,0-1 0,-1 1 0,0 0 0,1 0 0,-1 1 0,0 0 0,-1 0-1,1 0 1,-1 1 0,1 0 0,-2 0 0,9 10 0,-1 5-6736</inkml:trace>
  <inkml:trace contextRef="#ctx0" brushRef="#br0" timeOffset="420.18">0 556 24575,'18'0'0,"16"0"0,14 0 0,13 0 0,7 4 0,-1 1 0,-1-1 0,-2 0 0,-10-2-8191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5:24:09.28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1 463 24575,'15'-20'0,"-1"3"0,20-35 0,-31 48 0,-1-1 0,0 0 0,1 0 0,-2 0 0,1 0 0,0 0 0,-1-1 0,0 1 0,-1 0 0,1-1 0,-1 1 0,0-10 0,-1 13 0,0-1 0,1 1 0,-1-1 0,0 1 0,0-1 0,-1 1 0,1 0 0,0 0 0,-1 0 0,0-1 0,1 1 0,-1 1 0,0-1 0,0 0 0,0 0 0,0 1 0,0-1 0,0 1 0,-1-1 0,1 1 0,0 0 0,-1 0 0,1 0 0,-1 0 0,1 1 0,-1-1 0,0 1 0,1-1 0,-1 1 0,-4 0 0,0 0 0,1 0 0,-1 0 0,0 1 0,1-1 0,-1 2 0,1-1 0,0 1 0,-1-1 0,1 2 0,0-1 0,-8 5 0,6-1 0,1 1 0,0-1 0,1 1 0,0 0 0,0 1 0,0-1 0,1 1 0,0 0 0,1 1 0,0-1 0,0 1 0,1 0 0,0 0 0,0 0 0,1 0 0,0 0 0,1 1 0,0-1 0,1 0 0,0 15 0,0-17 0,1 0 0,0 0 0,0 0 0,1 0 0,-1 0 0,1 0 0,1-1 0,0 1 0,0-1 0,0 0 0,0 1 0,7 6 0,-7-9 0,1 0 0,-1 0 0,1-1 0,0 1 0,0-1 0,1 0 0,-1-1 0,1 1 0,-1-1 0,1 0 0,0 0 0,0 0 0,0-1 0,0 1 0,0-1 0,0 0 0,0-1 0,7 1 0,-10-1 0,0 0 0,0 0 0,0 0 0,1-1 0,-1 1 0,0-1 0,0 1 0,0-1 0,0 1 0,0-1 0,0 0 0,-1 0 0,1 0 0,0 0 0,0-1 0,-1 1 0,1 0 0,0-1 0,1-2 0,0 1 0,0-1 0,-1 0 0,1 0 0,-1-1 0,0 1 0,-1 0 0,1-1 0,1-6 0,1-8 0,-2-1 0,0 1 0,0-26 0,-2 38 0,-3-33 0,2 32 0,2 28 0,0-10 0,1 1 0,0-1 0,0 0 0,1 0 0,0 0 0,1 0 0,0 0 0,11 17 0,-12-22 0,0 0 0,0 0 0,1 0 0,0-1 0,0 1 0,0-1 0,0 0 0,1 0 0,0-1 0,-1 1 0,1-1 0,1 0 0,-1 0 0,0-1 0,1 0 0,-1 0 0,8 2 0,-11-4 0,0 1 0,-1-1 0,1 0 0,0 0 0,0 0 0,0 0 0,0 0 0,0-1 0,0 1 0,-1 0 0,1-1 0,0 1 0,0-1 0,-1 0 0,1 0 0,0 0 0,-1 0 0,1 0 0,-1 0 0,3-2 0,-2 1 0,1-1 0,-1 0 0,0 0 0,0 0 0,0 0 0,-1-1 0,1 1 0,-1 0 0,1-1 0,0-3 0,1-9 0,0 0 0,-1 0 0,-1-28 0,-1 38 0,0-44 0,1 55 0,0 0 0,0 0 0,1 0 0,-1 0 0,1 0 0,0-1 0,1 1 0,-1 0 0,1-1 0,0 0 0,4 5 0,-1-1 0,1-1 0,0 0 0,0 0 0,1 0 0,-1-1 0,14 8 0,-16-11 0,0-1 0,0 1 0,0-1 0,1 0 0,-1 0 0,1 0 0,0-1 0,-1 1 0,1-2 0,0 1 0,10 0 0,-12-2 0,0 0 0,0 1 0,-1-1 0,1 0 0,0-1 0,-1 1 0,1-1 0,-1 1 0,0-1 0,1 0 0,-1 0 0,0 0 0,0-1 0,0 1 0,0-1 0,-1 0 0,1 0 0,-1 0 0,4-5 0,15-42 0,-20 57 0,1-1 0,0 1 0,0-1 0,1 0 0,-1 0 0,1 0 0,1 0 0,-1 0 0,1-1 0,0 1 0,1-1 0,-1 0 0,1 0 0,0-1 0,0 1 0,0-1 0,1 0 0,-1-1 0,1 1 0,0-1 0,0 0 0,0-1 0,1 1 0,-1-1 0,1-1 0,-1 1 0,12 1 0,-15-4 0,0 1 0,0-1 0,0 0 0,-1 0 0,1 0 0,0 0 0,-1 0 0,1 0 0,-1-1 0,1 1 0,-1-1 0,0 0 0,1 1 0,-1-1 0,0 0 0,0-1 0,-1 1 0,1 0 0,0 0 0,-1-1 0,1 1 0,-1-1 0,0 1 0,0-1 0,0 0 0,0 0 0,0 1 0,0-5 0,3-10 0,-1-1 0,0 0 0,-1-25 0,-1 22 0,-1 19 0,0-1 0,0 1 0,1 0 0,-1 0 0,0 0 0,1 0 0,0-1 0,-1 1 0,1 0 0,0 0 0,0 0 0,0 0 0,0 1 0,0-1 0,1 0 0,-1 0 0,0 1 0,3-3 0,-2 3 0,0 0 0,-1 1 0,1 0 0,-1-1 0,1 1 0,-1 0 0,1 0 0,0 0 0,-1 0 0,1 0 0,0 0 0,-1 0 0,1 0 0,-1 1 0,1-1 0,0 0 0,-1 1 0,1 0 0,-1-1 0,1 1 0,-1 0 0,0 0 0,1 0 0,-1 0 0,2 1 0,10 9 0,0 0 0,0 1 0,12 15 0,-16-16 0,1-1 0,0 0 0,1 0 0,0-1 0,12 8 0,-22-17 0,-1 0 0,0 0 0,0 1 0,1-1 0,-1 0 0,0 0 0,1 0 0,-1 0 0,0 0 0,1 0 0,-1 0 0,0 0 0,0 0 0,1 0 0,-1 0 0,0 0 0,1 0 0,-1 0 0,0 0 0,1 0 0,-1 0 0,0 0 0,1 0 0,-1 0 0,0 0 0,1 0 0,-1-1 0,0 1 0,0 0 0,1 0 0,-1 0 0,0-1 0,0 1 0,1 0 0,-1 0 0,0-1 0,0 1 0,0 0 0,0 0 0,1-1 0,3-18 0,-5-20 0,1 35 0,-1 0 0,1 0 0,-1 0 0,0 0 0,0 0 0,-1 0 0,1 1 0,-1-1 0,0 0 0,0 1 0,0-1 0,0 1 0,-1 0 0,1 0 0,-1-1 0,0 2 0,0-1 0,0 0 0,0 1 0,0-1 0,-1 1 0,1 0 0,-1 0 0,1 0 0,-1 1 0,0-1 0,0 1 0,0 0 0,0 0 0,0 0 0,0 1 0,0-1 0,0 1 0,0 0 0,0 0 0,0 0 0,0 1 0,0 0 0,0-1 0,0 1 0,0 1 0,0-1 0,-4 2 0,2 1 0,-1 0 0,2 0 0,-1 0 0,0 1 0,1 0 0,0 0 0,0 0 0,0 1 0,1-1 0,-1 1 0,2 0 0,-1 1 0,0-1 0,1 1 0,1-1 0,-1 1 0,1 0 0,0 0 0,0 0 0,1 0 0,0 0 0,0 0 0,1 1 0,0-1 0,0 0 0,1 0 0,0 0 0,2 12 0,-2-16 0,1 0 0,-1 0 0,0 0 0,1 0 0,-1 0 0,1-1 0,0 1 0,0 0 0,0-1 0,0 1 0,0-1 0,1 0 0,-1 0 0,1 0 0,0 0 0,-1 0 0,1-1 0,0 1 0,0-1 0,0 0 0,0 1 0,0-2 0,0 1 0,0 0 0,0 0 0,1-1 0,-1 0 0,0 0 0,5 0 0,-3 0 0,0-1 0,-1 0 0,1 1 0,-1-2 0,1 1 0,-1-1 0,1 1 0,-1-1 0,0 0 0,0-1 0,0 1 0,0-1 0,0 1 0,-1-1 0,1-1 0,-1 1 0,0 0 0,0-1 0,0 1 0,3-6 0,1-5 0,0-1 0,0 0 0,-2 0 0,0-1 0,-1 1 0,5-31 0,1-102 0,-7 76 0,8-85 0,-12 214 40,3 0 0,13 77 0,32 149-1525,-36-224-5341</inkml:trace>
  <inkml:trace contextRef="#ctx0" brushRef="#br0" timeOffset="715.66">1632 315 24575,'-1'-3'0,"0"1"0,0-1 0,0 0 0,1 0 0,-1 0 0,1 0 0,0 0 0,-1-1 0,1 1 0,1 0 0,-1 0 0,0 0 0,1 0 0,0 0 0,0 0 0,-1 0 0,2 0 0,-1 1 0,2-5 0,-1 5 0,0 1 0,-1-1 0,1 0 0,0 1 0,0-1 0,1 1 0,-1-1 0,0 1 0,0 0 0,1 0 0,-1 0 0,1 0 0,-1 1 0,1-1 0,-1 1 0,1-1 0,-1 1 0,1 0 0,-1 0 0,1 0 0,-1 0 0,1 0 0,-1 1 0,4 0 0,1 1 0,-1-1 0,0 1 0,1 0 0,-1 0 0,0 1 0,0 0 0,0 0 0,-1 1 0,1-1 0,-1 1 0,1 0 0,-1 1 0,-1-1 0,9 11 0,-7-7 0,-1 0 0,1 0 0,-2 0 0,1 1 0,-1-1 0,-1 1 0,1 0 0,-2 1 0,4 18 0,-4-20 0,-2 1 0,1-1 0,-1 1 0,0-1 0,-1 1 0,0-1 0,0 0 0,-1 1 0,0-1 0,0 0 0,-5 10 0,4-12 0,0-1 0,0 0 0,0 0 0,0 0 0,-1 0 0,0-1 0,0 1 0,0-1 0,-1 0 0,1 0 0,-1-1 0,0 1 0,0-1 0,0 0 0,-1-1 0,-10 5 0,7-4 0,0-1 0,0 0 0,0 0 0,0-1 0,0 0 0,0 0 0,0-1 0,0 0 0,0-1 0,0 0 0,0-1 0,0 1 0,-13-6 0,16 5 0,1 0 0,0-1 0,-1 1 0,1-1 0,0-1 0,0 1 0,1-1 0,-1 0 0,1 0 0,0 0 0,0 0 0,0-1 0,0 0 0,1 0 0,0 0 0,0 0 0,0 0 0,1-1 0,0 1 0,0-1 0,-2-10 0,2 8 0,1 0 0,0 0 0,0 0 0,1-1 0,0 1 0,0 0 0,1 0 0,1-1 0,-1 1 0,1 0 0,0 0 0,6-12 0,-3 9 0,1 1 0,0 0 0,0 0 0,1 0 0,1 1 0,0 0 0,0 0 0,10-8 0,0 3 0,1 1 0,0 0 0,0 1 0,2 2 0,-1 0 0,1 1 0,0 0 0,39-8 0,-30 11-341,-1 1 0,1 2-1,30 0 1,-2 5-6485</inkml:trace>
  <inkml:trace contextRef="#ctx0" brushRef="#br0" timeOffset="1527.16">2373 316 24575,'-1'24'0,"-8"41"0,0 5 0,7-48 0,-1 37 0,3-56 0,0 0 0,0 1 0,0-1 0,1 0 0,0 0 0,-1 0 0,1 0 0,0 0 0,0 0 0,1 0 0,-1 0 0,1 0 0,3 5 0,-4-7 0,-1-1 0,1 1 0,0 0 0,0 0 0,0-1 0,-1 1 0,1-1 0,0 1 0,0-1 0,0 1 0,0-1 0,0 1 0,0-1 0,0 0 0,0 0 0,0 1 0,0-1 0,1 0 0,-1 0 0,0 0 0,0 0 0,0 0 0,0 0 0,1-1 0,1 0 0,-1 0 0,0 0 0,0 0 0,0 0 0,0-1 0,0 1 0,0-1 0,0 1 0,0-1 0,2-2 0,2-3 0,-1 0 0,0-1 0,0 1 0,7-17 0,2-17 0,0 0 0,12-75 0,-28 148 0,3 57 0,0-66 0,-1-15-136,1 1-1,0-1 1,0 1-1,1-1 1,0 1-1,0-1 1,1 0-1,0 0 0,6 12 1,4-1-6690</inkml:trace>
  <inkml:trace contextRef="#ctx0" brushRef="#br0" timeOffset="3421.91">2648 357 24575,'14'70'0,"-11"-58"0,0 0 0,1 0 0,0 0 0,1-1 0,0 1 0,8 11 0,-13-22 0,1-1 0,-1 1 0,1 0 0,-1 0 0,1-1 0,0 1 0,-1 0 0,1-1 0,0 1 0,-1-1 0,1 1 0,0-1 0,0 1 0,-1-1 0,1 1 0,0-1 0,0 0 0,0 1 0,0-1 0,-1 0 0,1 0 0,0 0 0,0 0 0,0 0 0,0 0 0,0 0 0,0 0 0,0 0 0,0 0 0,-1 0 0,2-1 0,0 0 0,0 0 0,0-1 0,0 1 0,-1-1 0,1 1 0,-1-1 0,1 0 0,-1 0 0,0 0 0,1 0 0,-1 1 0,1-4 0,3-8 0,0 1 0,0-1 0,2-15 0,-1-15 0,-3 16 0,-2 53 0,-2-7 0,2 1 0,0-1 0,6 25 0,-7-39 0,1 0 0,0 0 0,1-1 0,-1 1 0,1 0 0,0-1 0,0 1 0,0-1 0,1 0 0,0 0 0,0 0 0,0 0 0,0 0 0,0 0 0,1-1 0,-1 0 0,1 0 0,7 5 0,-9-7 0,-1-1 0,1 1 0,0 0 0,-1-1 0,1 0 0,0 1 0,0-1 0,-1 0 0,1 0 0,0 0 0,0 0 0,-1 0 0,1 0 0,0-1 0,0 1 0,-1-1 0,1 1 0,0-1 0,-1 1 0,1-1 0,0 0 0,-1 0 0,1 0 0,-1 0 0,0 0 0,1 0 0,-1 0 0,0 0 0,0-1 0,1 1 0,-1 0 0,0-1 0,0 1 0,0-1 0,-1 0 0,2-1 0,3-7 0,0-1 0,-1 0 0,0 0 0,3-13 0,-7 22 0,10-44 0,-2-1 0,-2 0 0,-2 1 0,-4-78 0,-2 230 0,0-70 0,1-1 0,1 0 0,7 42 0,-6-74 0,-1 0 0,1 0 0,0 0 0,0 0 0,0 0 0,0 0 0,0 0 0,1 0 0,-1-1 0,1 1 0,0-1 0,0 1 0,0-1 0,0 1 0,0-1 0,0 0 0,1 0 0,-1 0 0,4 1 0,-4-2 0,0 0 0,0-1 0,0 1 0,0-1 0,0 0 0,0 0 0,0 1 0,0-1 0,0-1 0,0 1 0,0 0 0,0 0 0,0-1 0,0 1 0,0-1 0,-1 0 0,1 1 0,0-1 0,0 0 0,0 0 0,-1 0 0,1-1 0,0 1 0,-1 0 0,1 0 0,-1-1 0,1 1 0,-1-1 0,2-2 0,10-14 0,-1-1 0,0 1 0,-2-2 0,0 0 0,-1 0 0,6-23 0,-15 43 0,0 0 0,0 0 0,0 0 0,0 0 0,0 0 0,0 0 0,0 0 0,0 0 0,0 0 0,0 0 0,0 0 0,-1 0 0,1 0 0,0 0 0,0 0 0,0 0 0,0 0 0,0 0 0,0 0 0,0 0 0,0 0 0,-6 12 0,-7 20 0,11-26 0,1 0 0,1 0 0,-1 0 0,1 0 0,0 0 0,0 0 0,0 0 0,1 0 0,0 0 0,0-1 0,1 1 0,-1 0 0,1 0 0,4 7 0,-4-10 0,0 0 0,0 0 0,1 0 0,-1 0 0,1-1 0,-1 1 0,1-1 0,0 0 0,-1 0 0,1 0 0,1 0 0,-1 0 0,0-1 0,0 1 0,0-1 0,1 0 0,-1 0 0,1 0 0,-1 0 0,1-1 0,-1 1 0,1-1 0,-1 0 0,1 0 0,6-1 0,-7 0 0,-1 0 0,1 1 0,-1-1 0,0 0 0,1-1 0,-1 1 0,0 0 0,0 0 0,0-1 0,0 0 0,0 1 0,0-1 0,0 0 0,0 0 0,-1 0 0,1 0 0,-1 0 0,1 0 0,-1-1 0,0 1 0,0 0 0,0-1 0,0 1 0,1-4 0,2-9 0,0 0 0,3-28 0,-6 35 0,4-62 0,-5 88 0,1 0 0,0-1 0,1 1 0,1 0 0,1-1 0,7 25 0,-10-41 0,-1 0 0,1 0 0,-1 0 0,1 1 0,-1-1 0,1 0 0,0 0 0,-1 0 0,1 0 0,0 0 0,0 0 0,0 0 0,0 0 0,0 0 0,0-1 0,0 1 0,0 0 0,0 0 0,0-1 0,1 1 0,1 0 0,-2-1 0,1 0 0,-1 0 0,0-1 0,0 1 0,0 0 0,1 0 0,-1-1 0,0 1 0,0-1 0,0 1 0,0-1 0,0 0 0,0 1 0,0-1 0,0 0 0,0 0 0,0 0 0,1-1 0,3-4 0,-1 0 0,1 0 0,-1-1 0,-1 1 0,1-1 0,2-7 0,-3 4 0,-2 6 0,0 1 0,0 0 0,0-1 0,0 1 0,1 0 0,-1 0 0,1 0 0,0 0 0,0 0 0,0 1 0,3-4 0,-5 6 0,1 0 0,-1 0 0,0 0 0,1 1 0,-1-1 0,0 0 0,1 0 0,-1 0 0,0 1 0,1-1 0,-1 0 0,0 0 0,0 1 0,1-1 0,-1 0 0,0 1 0,0-1 0,1 0 0,-1 1 0,0-1 0,0 1 0,0-1 0,0 0 0,0 1 0,0-1 0,0 0 0,0 1 0,1-1 0,-1 1 0,0-1 0,-1 0 0,1 1 0,0-1 0,0 1 0,2 16 0,-2-17 0,0 8 0,1-1 0,0 1 0,0-1 0,1 0 0,0 1 0,0-1 0,5 9 0,-7-15 0,1 1 0,0-1 0,-1 0 0,1 1 0,0-1 0,0 0 0,0 0 0,0 0 0,0 1 0,0-1 0,0 0 0,0 0 0,0-1 0,0 1 0,0 0 0,1 0 0,-1 0 0,0-1 0,1 1 0,-1-1 0,1 1 0,-1-1 0,0 1 0,1-1 0,-1 0 0,1 0 0,-1 0 0,1 0 0,-1 0 0,1 0 0,-1 0 0,1 0 0,-1-1 0,1 1 0,-1 0 0,1-1 0,-1 1 0,0-1 0,1 0 0,-1 1 0,0-1 0,0 0 0,1 0 0,0-1 0,0 1 0,0-1 0,0 1 0,0-1 0,-1 0 0,1 0 0,0 1 0,-1-1 0,0 0 0,1 0 0,-1 0 0,0-1 0,0 1 0,0 0 0,0 0 0,0-1 0,-1 1 0,1 0 0,-1-1 0,1 1 0,-1-1 0,0 1 0,0 0 0,-1-5 0,1 8 0,0-1 0,0 0 0,0 0 0,0 1 0,0-1 0,0 0 0,0 1 0,0-1 0,0 0 0,1 1 0,-1-1 0,0 0 0,0 0 0,0 1 0,0-1 0,0 0 0,0 0 0,1 1 0,-1-1 0,0 0 0,0 0 0,0 1 0,1-1 0,-1 0 0,0 0 0,0 0 0,1 0 0,-1 1 0,0-1 0,0 0 0,1 0 0,-1 0 0,0 0 0,0 0 0,1 0 0,-1 0 0,0 0 0,1 0 0,-1 0 0,0 0 0,1 0 0,-1 0 0,0 0 0,0 0 0,1 0 0,-1 0 0,0 0 0,1 0 0,-1 0 0,0 0 0,0 0 0,1-1 0,-1 1 0,0 0 0,0 0 0,1 0 0,-1 0 0,0-1 0,0 1 0,0 0 0,1 0 0,-1-1 0,0 1 0,14-26 0,-3 4 0,-10 22 0,-1 0 0,1 1 0,0-1 0,-1 0 0,1 0 0,-1 0 0,1 1 0,-1-1 0,1 0 0,0 1 0,-1-1 0,1 1 0,-1-1 0,1 1 0,-1-1 0,0 0 0,1 1 0,-1 0 0,0-1 0,1 1 0,-1-1 0,0 1 0,1-1 0,-1 1 0,0 0 0,0-1 0,0 1 0,1-1 0,-1 2 0,8 22 0,-3-2 0,-5-18 0,1 0 0,-1 1 0,1-1 0,0 0 0,1-1 0,-1 1 0,1 0 0,-1 0 0,1-1 0,4 7 0,-5-10 0,-1 1 0,0-1 0,0 1 0,1-1 0,-1 0 0,1 1 0,-1-1 0,0 0 0,1 0 0,-1 1 0,1-1 0,-1 0 0,0 0 0,1 0 0,-1 0 0,1 1 0,-1-1 0,1 0 0,-1 0 0,1 0 0,-1 0 0,1 0 0,-1 0 0,1 0 0,-1 0 0,1 0 0,-1-1 0,0 1 0,1 0 0,-1 0 0,1 0 0,-1 0 0,1-1 0,-1 1 0,1 0 0,-1 0 0,0-1 0,1 1 0,-1 0 0,0-1 0,1 1 0,-1 0 0,0-1 0,1 0 0,13-24 0,-5 7 0,4 29 0,-11-10 0,-1 1 0,1-1 0,-1 1 0,1-1 0,0 1 0,-1-1 0,1 0 0,0 0 0,0 1 0,3 0 0,-2-3 0,1 1 0,-1-1 0,1 0 0,-1 0 0,1 0 0,-1-1 0,0 1 0,1-1 0,-1 0 0,0 0 0,0 0 0,-1 0 0,1 0 0,0-1 0,-1 1 0,1-1 0,-1 0 0,4-4 0,-3 3 0,0 0 0,0 1 0,0-1 0,1 1 0,0 0 0,-1 0 0,1 0 0,0 1 0,5-3 0,-8 5 3,0 0-1,-1-1 0,1 1 1,0 0-1,0 0 1,0 0-1,-1 0 0,1 1 1,0-1-1,0 0 0,-1 0 1,1 0-1,0 1 1,0-1-1,-1 0 0,1 1 1,0-1-1,-1 0 0,1 1 1,0-1-1,-1 1 1,1-1-1,0 1 0,-1-1 1,1 1-1,-1 0 1,1-1-1,-1 1 0,0 0 1,1-1-1,-1 1 0,0 0 1,1 0-1,-1-1 1,0 1-1,0 0 0,0 0 1,0-1-1,1 1 0,-1 0 1,0 0-1,0 0 1,-1 1-1,2 36-1472,-5-12-5356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7:58.31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5 38 24575,'-7'0'0,"1"-3"0,12-2 0,17 0 0,21-2 0,22 0 0,14 1 0,8 1 0,-5 6 0,-11 6 0,-19 5 0,-19 1-8191</inkml:trace>
  <inkml:trace contextRef="#ctx0" brushRef="#br0" timeOffset="356.39">0 249 24575,'36'0'0,"37"0"0,35 0 0,28 0 0,12 0 0,-18 0-8191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2:3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95 24575,'5'-4'0,"1"0"0,0 0 0,0 0 0,0 1 0,0 0 0,0 0 0,1 1 0,0-1 0,11-1 0,-5 0 0,90-23 0,112-13 0,111 0 0,-318 39 0,706-43-335,0 40-19,-687 5 354,52-1 88,12-2-534,1 5-1,91 15 1,-143-9-5805</inkml:trace>
  <inkml:trace contextRef="#ctx0" brushRef="#br0" timeOffset="738.19">402 1126 24575,'59'54'0,"96"113"0,31 75 0,-183-237 0,12 14 0,-15-19 0,1 0 0,-1 0 0,0 1 0,0-1 0,1 0 0,-1 0 0,0 0 0,0 0 0,1 0 0,-1 0 0,0 1 0,1-1 0,-1 0 0,0 0 0,0 0 0,1 0 0,-1 0 0,0 0 0,1 0 0,-1 0 0,0 0 0,1 0 0,-1-1 0,0 1 0,0 0 0,1 0 0,-1 0 0,0 0 0,1 0 0,-1 0 0,0-1 0,0 1 0,1 0 0,-1 0 0,0 0 0,0-1 0,0 1 0,1 0 0,-1 0 0,0-1 0,0 1 0,0 0 0,0 0 0,0-1 0,1 1 0,-1 0 0,0-1 0,0 1 0,0 0 0,0-1 0,0 1 0,0 0 0,0 0 0,0-1 0,0 1 0,0 0 0,0-1 0,0 1 0,0 0 0,0-1 0,-1 1 0,1 0 0,0-1 0,1-29 0,0-1 0,-3 0 0,-5-35 0,-1-17 0,0-148 0,-8-101 0,9 266 0,-3-1 0,-35-123 0,40 174 0,0 0 0,-1 0 0,-1 1 0,-15-23 0,22 37 0,0 1 0,-1 0 0,1-1 0,0 1 0,-1 0 0,1-1 0,0 1 0,0-1 0,0 1 0,-1-1 0,1 1 0,0 0 0,0-1 0,0 1 0,0-1 0,0 1 0,0-1 0,0 1 0,0-1 0,0 1 0,0-1 0,0 1 0,0-1 0,0 1 0,0-1 0,0 1 0,1 0 0,-1-1 0,0 1 0,0-1 0,0 1 0,1-1 0,-1 1 0,19-7 0,40 8 0,-39 1 0,481-40 0,-124 4 0,-362 33 0,-8 0 0,0 1 0,0-1 0,0 1 0,0 1 0,1-1 0,-1 1 0,0 0 0,0 1 0,7 2 0,-13-4-35,-1 0 0,0 1 0,1-1 0,-1 0 0,0 0 0,0 0 0,1 1 0,-1-1 0,0 0 0,0 0 0,1 0 0,-1 1 0,0-1 0,0 0 0,0 1 0,1-1 0,-1 0 0,0 0 0,0 1 0,0-1 0,0 0 0,0 1 0,0-1 0,1 0 0,-1 1 0,0-1 0,0 0 0,0 1 0,0-1 0,0 0 0,0 1 0,-1-1 0,1 0 0,0 1 0,0-1 0,0 0 0,0 1 0,-1 0 0,-10 12-6791</inkml:trace>
  <inkml:trace contextRef="#ctx0" brushRef="#br0" timeOffset="1124.78">1249 661 24575,'-14'15'0,"-9"11"0,-4 12 0,-4 4 0,2 2 0,4 0 0,1-4 0,6-8-8191</inkml:trace>
  <inkml:trace contextRef="#ctx0" brushRef="#br0" timeOffset="1501.79">1122 533 24575,'11'-7'0,"10"1"0,6 9 0,5 11 0,1 10 0,2 9 0,2 5 0,-1 4 0,0 2 0,-3 0 0,-2-3 0,-4-5 0,-6-6 0,-7-7-8191</inkml:trace>
  <inkml:trace contextRef="#ctx0" brushRef="#br0" timeOffset="1857.2">1671 554 24575,'-7'36'0,"-10"27"0,-9 16 0,-4 9 0,-3 5 0,-4 0 0,0-1 0,8-1 0,4-10 0,7-18-8191</inkml:trace>
  <inkml:trace contextRef="#ctx0" brushRef="#br0" timeOffset="2253.39">1713 1125 24575,'2'1'0,"0"-1"0,0 0 0,0 1 0,0 0 0,0-1 0,0 1 0,0 0 0,-1 0 0,1 0 0,0 0 0,-1 0 0,1 1 0,0-1 0,-1 0 0,0 1 0,1-1 0,-1 1 0,0 0 0,1-1 0,-1 1 0,0 0 0,0 0 0,-1-1 0,2 3 0,2 6 0,-1-1 0,0 1 0,3 14 0,-1 8 0,-2 0 0,0 41 0,-2-18 0,2-37 0,2-24 0,4-34 0,-8 34 0,0 3 0,26-113 0,-22 98 0,1 1 0,1 0 0,0 0 0,15-23 0,-21 38 0,1 0 0,-1-1 0,1 1 0,-1 0 0,1 0 0,0 1 0,0-1 0,0 0 0,0 0 0,0 1 0,0 0 0,0-1 0,0 1 0,1 0 0,-1 0 0,1 0 0,-1 0 0,1 0 0,-1 1 0,1-1 0,4 1 0,-3 0 0,1 1 0,-1-1 0,0 1 0,1 0 0,-1 1 0,0-1 0,0 1 0,0 0 0,0 0 0,-1 0 0,8 5 0,3 5 0,-1-1 0,0 2 0,-1 0 0,-1 0 0,14 21 0,-12-15-341,-1 1 0,-2 0-1,15 37 1,-15-28-6485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2:34.06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02 216 24575,'-2'-20'0,"-2"44"0,-3 13 0,-5-5 0,0-1 0,-31 53 0,-43 54 0,71-115 0,0 2 0,11-18 0,0 0 0,0 0 0,0 0 0,-1-1 0,0 0 0,0 0 0,-12 11 0,17-17 0,0 0 0,-1 0 0,1 0 0,0 0 0,0 0 0,-1 1 0,1-1 0,0 0 0,0 0 0,-1 0 0,1 0 0,0 0 0,0 0 0,-1 0 0,1 0 0,0 0 0,0 0 0,0 0 0,-1 0 0,1 0 0,0 0 0,0 0 0,-1 0 0,1 0 0,0-1 0,0 1 0,-1 0 0,1 0 0,0 0 0,0 0 0,0 0 0,-1-1 0,1 1 0,0 0 0,0 0 0,0 0 0,0-1 0,-1 1 0,-3-14 0,1-17 0,3 30 0,1-82 0,0 40 0,-2-1 0,-10-74 0,11 116 0,-4-24 0,4 27 0,0-1 0,0 0 0,1 0 0,-1 0 0,0 0 0,0 1 0,0-1 0,1 0 0,-1 0 0,0 0 0,0 0 0,1 0 0,-1 0 0,0 0 0,0 0 0,0 0 0,1 0 0,-1 0 0,0 0 0,0 0 0,1 0 0,-1 0 0,0 0 0,0 0 0,1 0 0,-1 0 0,0 0 0,0 0 0,0 0 0,1 0 0,-1 0 0,0-1 0,0 1 0,0 0 0,1 0 0,-1 0 0,0 0 0,0-1 0,0 1 0,0 0 0,1 0 0,-1 0 0,0-1 0,0 1 0,0 0 0,0 0 0,0 0 0,0-1 0,0 1 0,0 0 0,0 0 0,0-1 0,0 1 0,0 0 0,0 0 0,0-1 0,0 1 0,0 0 0,0 0 0,38 44 0,45 70 0,-51-67 0,6 5-100,-3-5-533,54 99 1,-76-117-6194</inkml:trace>
  <inkml:trace contextRef="#ctx0" brushRef="#br0" timeOffset="400.9">0 25 24575,'11'0'0,"18"0"0,21 0 0,29 0 0,25 0 0,20 0 0,11 0 0,4 0 0,-21 0-8191</inkml:trace>
  <inkml:trace contextRef="#ctx0" brushRef="#br0" timeOffset="775.93">867 533 24575,'-7'0'0,"5"0"0,9-3 0,19-6 0,22 0 0,18 1 0,15-2 0,9 1 0,-11 2-8191</inkml:trace>
  <inkml:trace contextRef="#ctx0" brushRef="#br0" timeOffset="1165.6">1819 343 24575,'4'-7'0,"-3"1"0,-5 9 0,-5 11 0,-9 14 0,-4 9 0,-2 6 0,-2 3 0,2 0 0,3-3 0,7-6 0,4-6 0,5-7-8191</inkml:trace>
  <inkml:trace contextRef="#ctx0" brushRef="#br0" timeOffset="1549.94">1693 4 24575,'0'-3'0,"4"9"0,4 15 0,9 17 0,8 14 0,7 13 0,9 9 0,5 6 0,2 4 0,-4 3 0,-6-3 0,-6-9 0,-8-17-8191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2:22.79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58 43 24575,'9'-17'0,"-15"18"0,-25 24 0,30-24 0,-77 63 0,32-27 0,-70 72 0,116-109-2,-1 1 0,1-1 1,-1 0-1,1 0 0,0 0 0,-1 1 0,1-1 0,0 0 0,0 1 0,-1-1 0,1 0 0,0 1 0,0-1 0,-1 0 1,1 1-1,0-1 0,0 0 0,0 1 0,0-1 0,0 0 0,-1 1 0,1-1 0,0 1 0,0-1 0,0 0 0,0 1 1,0-1-1,0 1 0,0-1 0,0 1 0,0-1 0,1 0 0,-1 1 0,0-1 0,0 0 0,0 1 0,0-1 0,0 1 1,1-1-1,-1 0 0,1 1 0,19 1 202,26-11-1685,-30 3-5341</inkml:trace>
  <inkml:trace contextRef="#ctx0" brushRef="#br0" timeOffset="1879.21">317 0 24575,'-304'338'0,"303"-338"0,0 1 0,0 0 0,0 0 0,0-1 0,0 1 0,1 0 0,-1 0 0,0 0 0,1 0 0,-1 0 0,0 0 0,1 0 0,0 0 0,-1 0 0,1 1 0,-1-1 0,1 0 0,0 0 0,0 2 0,0-3 0,0 1 0,1 0 0,-1-1 0,1 1 0,-1-1 0,0 1 0,1-1 0,-1 1 0,1-1 0,-1 1 0,1-1 0,0 0 0,-1 1 0,1-1 0,-1 0 0,1 1 0,0-1 0,-1 0 0,1 0 0,0 1 0,-1-1 0,1 0 0,1 0 0,9 1 0,-1 0 0,1-1 0,14-2 0,-9 1 0,68-3 0,-33 1 0,-1 1 0,74 9 0,-120-7-68,-1 0 0,1 1-1,0-1 1,0 1 0,0 0 0,-1 0-1,1 1 1,-1-1 0,1 1 0,-1 0-1,1 0 1,-1 0 0,0 0 0,0 0-1,0 1 1,0 0 0,0-1 0,-1 1-1,3 4 1,2 8-6758</inkml:trace>
  <inkml:trace contextRef="#ctx0" brushRef="#br0" timeOffset="2435.91">0 593 24575,'25'4'0,"23"4"0,17 5 0,9 0 0,3 2 0,-6-3 0,-6 2 0,-12-3 0,-14-2-8191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2:20.8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7 61 24575,'-20'-12'0,"19"11"0,0 1 0,0 0 0,0 0 0,1-1 0,-1 1 0,0-1 0,0 1 0,0-1 0,1 1 0,-1-1 0,0 1 0,1-1 0,-1 0 0,0 1 0,1-1 0,-1 0 0,1 0 0,-1 1 0,1-1 0,-1 0 0,1 0 0,0 0 0,-1 1 0,1-1 0,0 0 0,0 0 0,0 0 0,-1 0 0,1 0 0,0 0 0,0 0 0,0 0 0,0 0 0,1 1 0,-1-1 0,0 0 0,0 0 0,1 0 0,-1 0 0,0 0 0,1-1 0,2-6 0,-1 9 0,2 16 0,-1 30 0,-35 306 134,1-62-1633,30-256-5327</inkml:trace>
  <inkml:trace contextRef="#ctx0" brushRef="#br0" timeOffset="357.91">257 272 24575,'0'-3'0,"0"2"0,0 4 0,0 7 0,0 4 0,0 4 0,4-2 0,4-3 0,2-7 0,-2-9 0,-2-7 0,-1-6 0,-3 0-8191</inkml:trace>
  <inkml:trace contextRef="#ctx0" brushRef="#br0" timeOffset="748.83">723 18 24575,'-4'1'0,"-1"0"0,1 0 0,0 0 0,0 1 0,0-1 0,0 1 0,0 0 0,0 0 0,0 0 0,0 1 0,1-1 0,-1 1 0,1 0 0,0 0 0,0 0 0,0 0 0,0 1 0,0-1 0,-3 8 0,-3 4 0,0 0 0,1 0 0,-9 26 0,9-16 0,0 0 0,2 0 0,-5 48 0,9-62 0,2 1 0,-1-1 0,2 1 0,-1 0 0,2-1 0,-1 1 0,2-1 0,-1 0 0,2 0 0,7 20 0,-8-26 0,-1-1 0,1 0 0,0 0 0,0-1 0,1 1 0,-1-1 0,1 1 0,-1-1 0,1 0 0,0-1 0,0 1 0,1-1 0,-1 1 0,0-1 0,1 0 0,-1-1 0,1 1 0,0-1 0,-1 0 0,1 0 0,0 0 0,0-1 0,0 0 0,0 0 0,-1 0 0,1-1 0,0 1 0,0-1 0,0 0 0,-1 0 0,1-1 0,-1 1 0,1-1 0,-1 0 0,1-1 0,-1 1 0,0-1 0,0 1 0,0-1 0,0-1 0,-1 1 0,1 0 0,-1-1 0,0 0 0,0 1 0,0-1 0,-1-1 0,4-5 0,-3 4 0,-1 0 0,1 0 0,-1-1 0,0 1 0,-1-1 0,1 1 0,-2-1 0,1 0 0,0 1 0,-1-1 0,-1 0 0,1 1 0,-1-1 0,0 0 0,0 1 0,-1-1 0,-3-8 0,3 10 0,0 1 0,-1 0 0,1 0 0,-1 0 0,0 1 0,0-1 0,0 1 0,-1-1 0,1 1 0,-1 0 0,0 0 0,0 1 0,0-1 0,0 1 0,0 0 0,0 0 0,-1 0 0,1 0 0,-1 1 0,1 0 0,-1 0 0,0 0 0,1 1 0,-1-1 0,-6 1 0,6 0 0,-1 0 0,1 0 0,0 1 0,0 0 0,0 0 0,0 0 0,0 0 0,0 1 0,0 0 0,0 0 0,0 0 0,1 1 0,-1-1 0,1 1 0,0 0 0,0 0 0,0 1 0,0-1 0,0 1 0,1 0 0,-6 7 0,9-10-42,-1 0-1,1 0 0,0 0 1,-1 0-1,1 0 0,0 0 1,-1 0-1,1 0 0,0 0 1,0 0-1,0 1 0,0-1 1,0 0-1,0 0 0,0 0 1,1 0-1,-1 0 0,0 0 1,1 0-1,-1 0 0,0 0 1,1 0-1,-1 0 0,1 0 1,0 0-1,-1 0 0,1 0 1,0 0-1,-1-1 0,1 1 1,2 1-1,13 9-6783</inkml:trace>
  <inkml:trace contextRef="#ctx0" brushRef="#br0" timeOffset="1122.42">977 104 24575,'0'-1'0,"0"0"0,1-1 0,-1 1 0,0 0 0,1-1 0,-1 1 0,1 0 0,0 0 0,-1 0 0,1-1 0,0 1 0,0 0 0,-1 0 0,1 0 0,0 0 0,0 0 0,0 0 0,0 1 0,1-1 0,-1 0 0,0 0 0,2 0 0,31-13 0,-27 11 0,18-6 0,0 1 0,0 1 0,1 1 0,0 2 0,52-4 0,-76 8 0,0 0 0,0 0 0,0 0 0,-1 0 0,1 1 0,0-1 0,0 0 0,-1 1 0,1-1 0,0 1 0,-1-1 0,1 1 0,-1 0 0,1 0 0,0 0 0,-1 0 0,0 0 0,1 0 0,-1 0 0,0 1 0,1-1 0,-1 0 0,0 1 0,0-1 0,0 1 0,0-1 0,-1 1 0,1-1 0,0 1 0,0 0 0,-1-1 0,1 1 0,-1 0 0,0 0 0,0-1 0,1 1 0,-1 0 0,0 0 0,0-1 0,-1 4 0,0 6 0,-1 0 0,-1 1 0,0-1 0,0 0 0,-6 10 0,7-13 0,-36 83 0,22-57 0,2 1 0,1 0 0,2 1 0,-13 70 0,23-103 4,1 0 0,0 0 0,0 0 0,0 0 0,0 0-1,0-1 1,0 1 0,1 0 0,-1 0 0,1 0 0,0 0 0,0-1-1,0 1 1,0 0 0,0-1 0,1 1 0,-1-1 0,1 0 0,0 1-1,-1-1 1,1 0 0,0 0 0,0 0 0,1 0 0,-1 0 0,0-1 0,1 1-1,-1-1 1,1 1 0,3 1 0,0-2-110,-1 1 0,1-1 0,0 0 0,0 0 0,0-1 0,0 0-1,0 0 1,0 0 0,0-1 0,0 1 0,0-1 0,-1-1 0,10-3 0,10-5-6720</inkml:trace>
  <inkml:trace contextRef="#ctx0" brushRef="#br0" timeOffset="1527.94">1145 315 24575,'25'-11'0,"23"-7"0,21-4 0,14 2 0,6 0 0,-11 4-8191</inkml:trace>
  <inkml:trace contextRef="#ctx0" brushRef="#br0" timeOffset="2944.38">1103 103 24575,'-1'1'0,"0"-1"0,0 0 0,0 0 0,0 0 0,0 0 0,0 0 0,0 0 0,-1 0 0,1 0 0,0 0 0,0 0 0,0-1 0,0 1 0,0 0 0,0-1 0,0 1 0,0-1 0,0 1 0,0-1 0,1 1 0,-1-1 0,0 0 0,0 0 0,0 1 0,0-2 0,1 1 0,1 0 0,0 0 0,-1-1 0,1 1 0,0 0 0,0 0 0,0 1 0,0-1 0,0 0 0,0 0 0,0 0 0,0 1 0,0-1 0,0 0 0,0 1 0,0-1 0,0 1 0,1-1 0,-1 1 0,0 0 0,0-1 0,2 1 0,70-22 0,1 3 0,144-17 0,-206 36 0,-10 2 0,-22 7 0,-36 10 0,17-5 0,27-9 0,0-1 0,-1 0 0,0 0 0,-23 3 0,35-7 0,0 0 0,-1 0 0,1 0 0,0 0 0,0 0 0,0 0 0,0 0 0,0-1 0,0 1 0,0 0 0,0-1 0,0 1 0,0 0 0,0-1 0,0 0 0,0 1 0,0-1 0,0 1 0,0-1 0,1 0 0,-1 0 0,0 1 0,0-1 0,1 0 0,-1 0 0,0 0 0,1 0 0,-1 0 0,1 0 0,-1 0 0,1 0 0,0 0 0,-1-1 0,-9-14 0,10 15 0,-1 1 0,0 0 0,1 0 0,-1 0 0,0 0 0,0 0 0,1 0 0,-1 0 0,0 0 0,1 0 0,-1 1 0,0-1 0,1 0 0,-1 0 0,0 1 0,1-1 0,-1 0 0,0 1 0,1-1 0,-1 0 0,1 1 0,-1-1 0,1 1 0,-1-1 0,1 1 0,-1-1 0,1 1 0,0 0 0,-1-1 0,1 1 0,-1-1 0,1 1 0,0 0 0,0-1 0,-1 2 0,-13 25 0,1 9 0,1 0 0,1 2 0,3-1 0,1 1 0,1 0 0,2 0 0,2 49 0,2-86 0,0 1 0,0 0 0,0-1 0,0 1 0,0-1 0,0 1 0,0 0 0,1-1 0,-1 1 0,1-1 0,-1 1 0,1-1 0,0 1 0,-1-1 0,1 0 0,0 1 0,0-1 0,0 0 0,0 1 0,2 0 0,-2-1 0,0-1 0,0 1 0,0-1 0,0 0 0,0 0 0,1 0 0,-1 0 0,0 0 0,0 0 0,0 0 0,1 0 0,-1 0 0,0-1 0,0 1 0,0 0 0,0-1 0,0 1 0,0-1 0,0 1 0,0-1 0,1 0 0,9-6 0,0-1 0,-1-1 0,17-17 0,-19 18 0,38-40 0,-16 15 0,37-29 0,-58 54 0,0 1 0,1 1 0,-1-1 0,2 1 0,-1 1 0,0 0 0,1 0 0,0 1 0,12-2 0,-21 5 0,0 1 0,0-1 0,0 1 0,0 0 0,0 0 0,0 0 0,1 0 0,-1 0 0,0 0 0,0 0 0,0 1 0,0-1 0,0 1 0,0 0 0,0 0 0,0-1 0,0 1 0,-1 0 0,1 1 0,0-1 0,3 3 0,-3-2 0,0 1 0,0 0 0,0 1 0,0-1 0,0 0 0,-1 0 0,1 1 0,-1-1 0,0 1 0,0 0 0,1 5 0,0 8 0,-1 1 0,-1 0 0,0 0 0,-3 17 0,1-17 0,-1-1 0,0 1 0,-2-1 0,0 0 0,0-1 0,-2 1 0,0-1 0,-1 0 0,0-1 0,-1 0 0,-1 0 0,-19 21 0,14-20 0,0-2 0,-1 0 0,0 0 0,-2-2 0,1 0 0,-1-1 0,-1-1 0,0 0 0,-1-2 0,-23 8 0,-32 5 0,68-20 0,0 0 0,0 0 0,0 0 0,1-1 0,-1 0 0,0 0 0,0-1 0,-13-3 0,18 4-4,1 0 0,-1-1 0,1 1-1,0-1 1,-1 0 0,1 1 0,-1-1-1,1 0 1,0 0 0,0 0 0,-1 0-1,1 0 1,0 0 0,0 0 0,0 0 0,0 0-1,0 0 1,-1-2 0,2 2 13,0 0 1,0-1-1,0 1 1,0 0-1,-1 0 1,1 0 0,1 0-1,-1 0 1,0 0-1,0 0 1,0 0-1,0 0 1,1 0-1,-1 0 1,1 0-1,-1 0 1,0 0-1,1 1 1,0-1-1,0-1 1,2-2-159,0 1 1,0-1-1,0 1 1,1 0-1,0 0 1,-1 0-1,1 1 1,0-1-1,8-3 1,11-2-6678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2:17.38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7 446 24575,'-18'40'0,"2"0"0,1 0 0,3 2 0,-12 66 0,15-47 0,2 1 0,3 95 0,8-105 0,19 93 0,-42-209 0,4 1 0,-14-130 0,25 144 0,2 1 0,3 0 0,2-1 0,16-83 0,-16 118 0,0 0 0,2 0 0,0 0 0,0 1 0,2 0 0,-1 0 0,2 1 0,-1 0 0,2 0 0,14-17 0,-17 24 0,-1-1 0,1 1 0,0 0 0,0 1 0,1 0 0,-1 0 0,1 0 0,0 1 0,0 0 0,0 0 0,0 0 0,1 1 0,-1 1 0,1-1 0,-1 1 0,1 0 0,0 1 0,-1-1 0,1 2 0,0-1 0,10 3 0,-14-3 0,0 1 0,0 0 0,0 0 0,0 1 0,-1-1 0,1 1 0,0 0 0,-1 0 0,1 0 0,-1 0 0,1 0 0,-1 1 0,0 0 0,0 0 0,0-1 0,-1 2 0,1-1 0,-1 0 0,0 0 0,1 1 0,-1 0 0,-1-1 0,1 1 0,-1 0 0,1 0 0,-1 0 0,0 0 0,0 0 0,-1 0 0,1 0 0,-1 0 0,0 7 0,-1-1 0,0 0 0,0 0 0,-1 0 0,0 0 0,-1 0 0,0 0 0,0-1 0,-1 1 0,0-1 0,-1 0 0,0 0 0,-8 9 0,-5 3-151,0-2-1,-2-1 0,0 0 0,-1-2 1,-1 0-1,0-1 0,-1-1 1,-41 17-1,17-10-6674</inkml:trace>
  <inkml:trace contextRef="#ctx0" brushRef="#br0" timeOffset="349.3">1079 0 24575,'-25'11'0,"-16"18"0,-8 22 0,-3 24 0,1 24 0,4 21 0,12 11 0,10 9 0,18-2 0,16-6 0,18-11 0,16-15 0,14-19 0,8-20 0,8-22 0,-9-18-8191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2:15.82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3 174 24575,'32'-3'0,"22"-2"0,12 0 0,6 2 0,-6 4 0,-10 6 0,-15 1-8191</inkml:trace>
  <inkml:trace contextRef="#ctx0" brushRef="#br0" timeOffset="376.46">0 385 24575,'7'-7'0,"14"-2"0,13-4 0,12 1 0,9 2 0,6 0 0,3 1 0,-5 2 0,-13 2-8191</inkml:trace>
  <inkml:trace contextRef="#ctx0" brushRef="#br0" timeOffset="780.45">230 25 24575,'-17'-25'0,"34"41"0,22 15 0,1-2 0,2-2 0,60 30 0,-44-25 0,-53-30 0,0 1 0,-1-1 0,1 1 0,-1 1 0,0-1 0,0 1 0,7 6 0,-10-8 0,-1-1 0,1 1 0,0-1 0,-1 1 0,1 0 0,-1-1 0,1 1 0,-1 0 0,0-1 0,1 1 0,-1 0 0,0-1 0,0 1 0,0 0 0,0 0 0,-1-1 0,1 1 0,0 0 0,-1-1 0,0 1 0,1 0 0,-1-1 0,0 1 0,1-1 0,-1 1 0,0-1 0,-2 3 0,-17 22 0,-1-1 0,-1-1 0,-44 38 0,1-1 0,20-14-682,-77 106-1,86-99-6143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2:12.68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9 142 24575,'-5'3'0,"1"0"0,0 0 0,-1 1 0,1-1 0,1 1 0,-1 0 0,0 0 0,1 0 0,0 1 0,0-1 0,0 1 0,1 0 0,-4 7 0,0 2 0,1 1 0,1 0 0,-4 21 0,3-12 0,1 0 0,2 1 0,0-1 0,2 1 0,1 0 0,5 32 0,-6-54 0,1 0 0,-1 0 0,1 0 0,0 0 0,0-1 0,0 1 0,1 0 0,-1-1 0,1 1 0,-1-1 0,1 1 0,0-1 0,0 0 0,0 0 0,0 1 0,1-2 0,-1 1 0,0 0 0,1 0 0,-1-1 0,1 1 0,0-1 0,-1 0 0,1 0 0,4 1 0,-3-1 0,0-1 0,-1 0 0,1 0 0,0 0 0,-1 0 0,1 0 0,0-1 0,-1 0 0,1 0 0,-1 0 0,1 0 0,-1 0 0,1-1 0,-1 0 0,0 1 0,0-1 0,0 0 0,0-1 0,0 1 0,3-4 0,4-5 0,0 0 0,-1-1 0,-1-1 0,0 1 0,0-1 0,-1-1 0,-1 0 0,0 1 0,-1-2 0,3-15 0,-2 6 0,-1 1 0,-2-1 0,0 0 0,-1 0 0,-3-38 0,1 55 0,-1 1 0,0-1 0,0 1 0,0-1 0,-1 1 0,0-1 0,0 1 0,-1 0 0,0 0 0,0 0 0,0 1 0,-1-1 0,0 1 0,0-1 0,0 1 0,0 0 0,-1 1 0,0-1 0,-6-3 0,6 5 0,0 0 0,-1 0 0,1 1 0,-1 0 0,0 0 0,0 1 0,0-1 0,1 1 0,-1 0 0,0 1 0,-1 0 0,1 0 0,0 0 0,0 0 0,0 1 0,0 0 0,0 0 0,1 1 0,-1 0 0,-10 4 0,9-3-59,0 0 0,1 0-1,-1 1 1,1 0-1,0 0 1,0 0 0,0 1-1,0 0 1,1 0 0,-1 1-1,2-1 1,-1 1 0,0 0-1,1 0 1,0 1-1,1-1 1,0 1 0,0 0-1,0 0 1,0 0 0,1 0-1,-2 15 1,4 17-6767</inkml:trace>
  <inkml:trace contextRef="#ctx0" brushRef="#br0" timeOffset="405.28">626 438 24575,'0'-7'0,"0"1"0,4 6 0,0-2 0,1-3 0,-2-5 0,4-1 0,3 2 0,4 6 0,-1 3-8191</inkml:trace>
  <inkml:trace contextRef="#ctx0" brushRef="#br0" timeOffset="886.97">1134 205 24575,'3'-13'0,"-1"-1"0,-1 1 0,0-1 0,-1 0 0,0 1 0,-3-17 0,3 27 0,-1 0 0,0 0 0,0 0 0,0 0 0,0 0 0,-1 0 0,1 0 0,-1 0 0,1 0 0,-1 1 0,0-1 0,0 1 0,0-1 0,-1 1 0,1 0 0,-1 0 0,1 0 0,-1 0 0,1 0 0,-1 1 0,0-1 0,0 1 0,0 0 0,0 0 0,0 0 0,0 0 0,0 0 0,0 0 0,-1 1 0,1 0 0,-6 0 0,3 0 0,0 1 0,0 0 0,1 1 0,-1 0 0,0-1 0,0 2 0,1-1 0,-1 1 0,1 0 0,0 0 0,0 0 0,0 1 0,0-1 0,1 1 0,-1 1 0,1-1 0,0 0 0,-4 8 0,4-8 0,0 1 0,0 0 0,1 0 0,-1 1 0,1-1 0,1 1 0,-1-1 0,1 1 0,0 0 0,0 0 0,1 0 0,-1 0 0,1 0 0,1 0 0,-1 1 0,1-1 0,1 11 0,0-14 0,0-1 0,-1 0 0,1 1 0,0-1 0,1 0 0,-1 0 0,0 0 0,0 0 0,1 0 0,-1 0 0,1 0 0,0 0 0,0-1 0,-1 1 0,1-1 0,0 1 0,0-1 0,4 2 0,-1-1 0,-1 0 0,1-1 0,0 1 0,0-1 0,-1 0 0,1-1 0,0 1 0,0-1 0,5-1 0,0 1 0,-1-1 0,-1 0 0,1-1 0,0 0 0,0-1 0,-1 0 0,1 0 0,-1-1 0,16-9 0,-17 8 0,-1-1 0,0 0 0,0 0 0,0 0 0,0-1 0,-1 0 0,0 0 0,-1 0 0,1-1 0,-2 0 0,1 0 0,3-11 0,0-6 0,-1-1 0,5-41 0,-11 65 0,-5 67 0,4-1 0,11 116 0,1 27 0,-11-198-195,-1-1 0,1 1 0,-1 0 0,-1-1 0,0 0 0,-2 9 0,-6 3-6631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2:08.95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 65 24575,'22'-10'0,"17"-5"0,14 2 0,8 2 0,1 3 0,-7 3 0,-12 3-8191</inkml:trace>
  <inkml:trace contextRef="#ctx0" brushRef="#br0" timeOffset="353.97">0 235 24575,'32'4'0,"26"1"0,24 0 0,16-9 0,6-6 0,-15-3-8191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2:05.96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2 298 24575,'-1'-1'0,"1"0"0,0 0 0,-1 0 0,1 0 0,0 0 0,-1 0 0,1 0 0,0 0 0,0 0 0,0 0 0,0 0 0,0 0 0,0 0 0,0 0 0,0 0 0,0 0 0,0 0 0,1 0 0,-1 0 0,0 0 0,1 0 0,-1 0 0,2-2 0,-1 2 0,1-1 0,-1 0 0,1 0 0,0 1 0,0-1 0,0 1 0,0 0 0,0 0 0,0-1 0,3 0 0,5-2 0,0 1 0,0 0 0,19-2 0,-11 2 0,0 0 0,1 2 0,-1 0 0,1 1 0,36 4 0,-53-3 0,0-1 0,1 1 0,-1-1 0,1 1 0,-1 0 0,0 0 0,0 0 0,0 0 0,0 1 0,1-1 0,-2 1 0,1-1 0,0 1 0,0-1 0,0 1 0,-1 0 0,1 0 0,-1 0 0,1 0 0,-1 0 0,2 4 0,-2-2 0,0-1 0,0 1 0,-1 0 0,1 1 0,-1-1 0,0 0 0,0 0 0,0 0 0,-1 0 0,1 0 0,-3 7 0,-2 4 0,0-1 0,-1 1 0,0-2 0,-1 1 0,-15 22 0,-41 41 0,43-55 0,2 1 0,0 1 0,-27 49 0,44-71 0,0-1 0,0 1 0,0 0 0,0 0 0,1 0 0,-1 0 0,1 0 0,-1 0 0,1 0 0,0 0 0,-1 0 0,1 0 0,0 0 0,1 0 0,-1 0 0,0 0 0,0 0 0,1 0 0,-1 0 0,1 0 0,0 0 0,1 3 0,0-3 0,0 0 0,0 0 0,0 0 0,0 0 0,1-1 0,-1 1 0,1-1 0,-1 1 0,1-1 0,-1 0 0,1 0 0,0 0 0,-1 0 0,5 0 0,10 2 0,1 0 0,0-2 0,1 0 0,18-2 0,-29 0 0,9 1-195,0-1 0,1-1 0,-1-1 0,-1-1 0,1 0 0,23-9 0,-11-2-6631</inkml:trace>
  <inkml:trace contextRef="#ctx0" brushRef="#br0" timeOffset="418.68">0 509 24575,'25'-3'0,"23"-2"0,14 0 0,11 2 0,7 0 0,-3 2 0,-14 0-8191</inkml:trace>
  <inkml:trace contextRef="#ctx0" brushRef="#br0" timeOffset="821.62">741 635 24575,'-20'18'0,"0"1"0,1 1 0,1 1 0,-17 25 0,28-35 0,0-1 0,1 1 0,0 0 0,1 1 0,0-1 0,1 1 0,0 0 0,1 0 0,0 0 0,1 1 0,-1 13 0,3-24 0,0 1 0,0 0 0,0-1 0,1 1 0,-1 0 0,1 0 0,0-1 0,0 1 0,0-1 0,0 1 0,0-1 0,0 1 0,1-1 0,-1 0 0,1 1 0,-1-1 0,1 0 0,0 0 0,0 0 0,0 0 0,0-1 0,1 1 0,-1 0 0,0-1 0,1 0 0,-1 1 0,1-1 0,-1 0 0,1 0 0,-1-1 0,5 2 0,-2-1 0,0 0 0,0-1 0,1 0 0,-1 1 0,0-2 0,0 1 0,1-1 0,-1 1 0,0-1 0,0-1 0,0 1 0,0-1 0,0 0 0,0 0 0,8-5 0,-7 2 0,1-1 0,0 0 0,-1 0 0,0-1 0,-1 1 0,1-1 0,-1-1 0,-1 1 0,1-1 0,-1 1 0,-1-1 0,1 0 0,3-16 0,-2 5 0,0-1 0,-2 0 0,-1 0 0,1-40 0,-4 51 0,1 0 0,-1 0 0,-1-1 0,-2-8 0,4 16 0,-1 0 0,1 1 0,-1-1 0,0 0 0,1 0 0,-1 0 0,0 0 0,0 1 0,0-1 0,0 0 0,-1 1 0,1-1 0,0 1 0,-1-1 0,1 1 0,-1 0 0,1-1 0,-1 1 0,0 0 0,1 0 0,-1 0 0,0 0 0,0 1 0,-2-2 0,-8 5-1365,3 4-5461</inkml:trace>
  <inkml:trace contextRef="#ctx0" brushRef="#br0" timeOffset="822.62">1037 784 24575,'-7'0'0,"-3"4"0,5 1 0</inkml:trace>
  <inkml:trace contextRef="#ctx0" brushRef="#br0" timeOffset="1182.04">1333 699 24575,'-14'15'0,"0"1"0,1 0 0,1 0 0,1 2 0,-16 29 0,21-35 0,1 1 0,0 0 0,1 0 0,0 0 0,1 1 0,0-1 0,2 1 0,-1 0 0,1 17 0,1-29 0,0 1 0,0-1 0,0 1 0,0-1 0,1 1 0,-1-1 0,1 1 0,-1-1 0,1 1 0,0-1 0,0 0 0,0 1 0,0-1 0,0 0 0,1 0 0,-1 0 0,1 0 0,-1 0 0,1 0 0,0 0 0,0-1 0,-1 1 0,1 0 0,0-1 0,1 0 0,-1 1 0,0-1 0,0 0 0,1 0 0,-1 0 0,0-1 0,1 1 0,-1 0 0,1-1 0,-1 0 0,1 1 0,-1-1 0,1 0 0,-1 0 0,1-1 0,3 0 0,0 0 0,1 0 0,-1-1 0,0 0 0,1 0 0,-1-1 0,0 1 0,0-1 0,0-1 0,-1 1 0,1-1 0,-1 0 0,0 0 0,0-1 0,8-9 0,-6 3 0,0-1 0,0 0 0,-1 0 0,-1-1 0,0 1 0,0-1 0,-1 0 0,-1 0 0,-1-1 0,2-19 0,-3 27 0,-1-1 0,0 0 0,-1 1 0,0-1 0,0 1 0,0-1 0,0 1 0,-1-1 0,-1 1 0,-3-9 0,4 12 0,0-1 0,-1 0 0,1 1 0,-1 0 0,0 0 0,0 0 0,0 0 0,0 0 0,-1 0 0,1 1 0,-1-1 0,1 1 0,-1 0 0,0 0 0,0 1 0,0-1 0,-6-1 0,-12 1-1365,3 4-5461</inkml:trace>
  <inkml:trace contextRef="#ctx0" brushRef="#br0" timeOffset="1554.66">1586 700 24575,'4'4'0,"0"8"0,8 9 0,5 9 0,3 6 0,2 4 0,1 2 0,0 2 0,0-3 0,-5-6 0,-4-4 0,-9-8 0,-12-7 0,-13-8 0,-5-4 0,-7-6 0,2-4-8191</inkml:trace>
  <inkml:trace contextRef="#ctx0" brushRef="#br0" timeOffset="1555.66">1692 700 24575,'25'-7'0,"20"-2"0,12 0 0,4 1 0,-1 3 0,-11 2-8191</inkml:trace>
  <inkml:trace contextRef="#ctx0" brushRef="#br0" timeOffset="2504.83">2602 0 24575,'29'18'0,"20"21"0,9 21 0,2 26 0,-6 23 0,-11 26 0,-22 22 0,-23 21 0,-31 8 0,-28 2 0,-20-10 0,-15-21 0,-10-29 0,14-37-8191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2:05.1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7 0 24575,'-14'12'0,"-127"104"0,113-91 0,15-14 0,-1 1 0,2 0 0,0 1 0,-19 27 0,30-39 0,1-1 0,-1 1 0,1 0 0,-1 0 0,1-1 0,-1 1 0,1 0 0,-1 0 0,1 0 0,0 0 0,0 0 0,-1-1 0,1 1 0,0 0 0,0 0 0,0 0 0,0 0 0,0 0 0,0 0 0,0 0 0,1 0 0,-1 0 0,0 0 0,0-1 0,1 1 0,-1 0 0,0 0 0,1 0 0,-1 0 0,1-1 0,-1 1 0,1 0 0,0 0 0,-1-1 0,1 1 0,0 0 0,-1-1 0,1 1 0,0-1 0,0 1 0,-1-1 0,1 1 0,0-1 0,0 0 0,0 1 0,0-1 0,0 0 0,-1 0 0,1 0 0,2 1 0,6 0 0,1 0 0,0 0 0,19-1 0,-18 0 0,72-3 0,-55 1 0,1 1 0,-1 1 0,1 1 0,-1 2 0,35 7 0,-60-9-105,1 0 0,0 0 0,-1 1 0,1-1 0,-1 1 0,1 0 0,-1 0 0,0 0 0,0 0 0,0 0 0,0 1 0,5 4 0,1 9-6721</inkml:trace>
  <inkml:trace contextRef="#ctx0" brushRef="#br0" timeOffset="346.52">0 549 24575,'29'11'0,"23"4"0,19-2 0,6-1 0,6-1 0,-1-1 0,-8-3 0,-15-2-8191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7:44.39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09 615 24575,'5'-6'0,"-7"4"0,-18 8 0,-36 21 0,51-24 0,-220 113 0,222-114 0,0-1 0,0 1 0,0 0 0,0 0 0,1 0 0,-1 0 0,0 0 0,1 0 0,0 1 0,0-1 0,-3 4 0,5-5 0,0-1 0,0 1 0,0-1 0,0 1 0,0-1 0,0 1 0,0-1 0,0 0 0,0 1 0,0-1 0,0 1 0,0-1 0,0 1 0,0-1 0,0 1 0,0-1 0,0 0 0,1 1 0,-1-1 0,0 1 0,0-1 0,1 0 0,-1 1 0,0-1 0,0 0 0,1 1 0,-1-1 0,1 1 0,24 9 0,18-3 0,86 4 0,-93-10 0,-1 2 0,0 1 0,0 1 0,39 12 0,-68-15-151,0 0-1,0 1 0,0-1 0,0 1 1,0 1-1,0-1 0,-1 1 1,6 5-1,4 8-6674</inkml:trace>
  <inkml:trace contextRef="#ctx0" brushRef="#br0" timeOffset="407.28">111 996 24575,'-4'0'0,"3"0"0</inkml:trace>
  <inkml:trace contextRef="#ctx0" brushRef="#br0" timeOffset="1559.25">492 445 24575,'-23'20'0,"-1"-1"0,0-1 0,-48 26 0,-99 40 0,15-7 0,154-76 0,0 0 0,1 0 0,-1 0 0,0 0 0,1 0 0,-1 0 0,1 0 0,0 1 0,-1-1 0,1 1 0,-2 2 0,3-4 0,0 1 0,-1-1 0,1 1 0,0-1 0,0 1 0,0-1 0,0 1 0,0-1 0,0 1 0,0-1 0,0 1 0,0 0 0,0-1 0,0 1 0,0-1 0,1 1 0,-1-1 0,0 1 0,0-1 0,0 1 0,1-1 0,-1 0 0,0 1 0,1-1 0,-1 1 0,1 0 0,3 2 0,1 0 0,-1 0 0,1 0 0,0 0 0,-1-1 0,9 3 0,-12-5 0,175 86 0,-120-55 0,0-4 0,109 37 0,-84-42-1365,-62-18-5461</inkml:trace>
  <inkml:trace contextRef="#ctx0" brushRef="#br0" timeOffset="2100.37">1127 741 24575,'-11'0'0,"4"0"0,14 0 0,16 0 0,19 0 0,10 4 0,2 1 0,0-1 0,-5 0 0,-9-2 0,-10 4 0,-10 3 0,-13 1 0</inkml:trace>
  <inkml:trace contextRef="#ctx0" brushRef="#br0" timeOffset="2566.97">1741 509 24575,'10'-5'0,"0"1"0,0-1 0,0 1 0,1 1 0,0 0 0,0 1 0,-1 0 0,1 0 0,18 1 0,-25 1 0,0 1 0,-1-1 0,1 1 0,0 0 0,0 0 0,-1 0 0,1 1 0,-1-1 0,1 1 0,-1 0 0,1 0 0,-1 0 0,0 0 0,0 1 0,0-1 0,0 1 0,-1 0 0,1 0 0,-1 0 0,0 0 0,1 0 0,-1 1 0,-1-1 0,1 1 0,0-1 0,-1 1 0,0-1 0,0 1 0,0 0 0,1 5 0,-1 1 0,1 0 0,-2 1 0,1-1 0,-1 0 0,-1 1 0,0-1 0,0 0 0,-1 0 0,-1 0 0,1 0 0,-2 0 0,1 0 0,-1-1 0,-1 1 0,0-1 0,0 0 0,-1-1 0,-8 11 0,-2 1 0,-2-1 0,0 0 0,-1-2 0,-1 0 0,0-1 0,-27 15 0,44-29 0,-24 17 0,26-19 0,1 0 0,0 1 0,-1-1 0,1 0 0,0 0 0,-1 0 0,1 0 0,0 1 0,-1-1 0,1 0 0,0 1 0,-1-1 0,1 0 0,0 0 0,0 1 0,-1-1 0,1 0 0,0 1 0,0-1 0,0 1 0,-1-1 0,1 0 0,0 1 0,0-1 0,0 0 0,0 1 0,0-1 0,0 1 0,0-1 0,0 0 0,0 1 0,0-1 0,0 1 0,0-1 0,0 0 0,0 1 0,1-1 0,-1 1 0,0-1 0,0 0 0,0 1 0,0-1 0,1 0 0,-1 1 0,0-1 0,0 0 0,1 1 0,-1-1 0,0 0 0,1 0 0,-1 1 0,0-1 0,1 0 0,-1 0 0,0 0 0,1 1 0,-1-1 0,0 0 0,1 0 0,-1 0 0,1 0 0,23 5 0,0-2 0,1-1 0,-1-1 0,0-1 0,28-3 0,-8 0 0,34-1-1365,-4-1-5461</inkml:trace>
  <inkml:trace contextRef="#ctx0" brushRef="#br0" timeOffset="2952.17">2376 658 24575,'-4'-3'0,"-4"-2"0,-5 4 0,0 9 0,-1 7 0,1 5 0,4 1 0,2 3 0,7-4 0,7-6 0,5-11 0,8-11 0,1-3-8191</inkml:trace>
  <inkml:trace contextRef="#ctx0" brushRef="#br0" timeOffset="3344.05">2801 361 24575,'-2'-3'0,"0"1"0,1-1 0,-2 0 0,1 1 0,0-1 0,0 1 0,-1 0 0,0 0 0,1 0 0,-1 0 0,0 0 0,0 1 0,0-1 0,0 1 0,0 0 0,0-1 0,0 2 0,0-1 0,-1 0 0,-3 0 0,5 1 0,-1 1 0,0-1 0,1 1 0,-1 0 0,1-1 0,0 1 0,-1 0 0,1 1 0,0-1 0,-1 0 0,1 1 0,0-1 0,0 1 0,0 0 0,0-1 0,0 1 0,1 0 0,-1 0 0,0 0 0,1 0 0,0 1 0,-1-1 0,1 0 0,0 1 0,0-1 0,-1 4 0,-1 6 0,-1-1 0,1 1 0,1 1 0,0-1 0,1 0 0,0 0 0,1 1 0,0-1 0,1 0 0,0 1 0,1-1 0,0 0 0,5 14 0,7 14 0,2 0 0,29 54 0,-33-70 0,-9-19 0,0 1 0,-1 0 0,0-1 0,0 1 0,0 0 0,2 11 0,-4-15 0,0 0 0,0-1 0,0 1 0,-1-1 0,1 1 0,0 0 0,0-1 0,-1 1 0,1-1 0,-1 1 0,0-1 0,1 1 0,-1-1 0,0 1 0,0-1 0,0 0 0,0 1 0,0-1 0,0 0 0,0 0 0,0 0 0,-1 0 0,1 0 0,0 0 0,-1 0 0,1 0 0,-1-1 0,1 1 0,-1 0 0,-1 0 0,-11 3 0,0 0 0,-1-1 0,1-1 0,-1 0 0,0-1 0,1-1 0,-1 0 0,0-1 0,0-1 0,-19-4 0,33 6 0,-1 0 0,1 0 0,-1-1 0,1 1 0,-1 0 0,1-1 0,0 1 0,-1-1 0,1 0 0,0 0 0,-1 1 0,1-1 0,0 0 0,0 0 0,0 0 0,0 0 0,-1 0 0,1 0 0,1-1 0,-1 1 0,0 0 0,0 0 0,0-1 0,1 1 0,-1 0 0,1-1 0,-1 1 0,1-1 0,-1 1 0,1-1 0,0 1 0,0-1 0,0 1 0,0-1 0,0 1 0,0-1 0,0 1 0,0-1 0,1 1 0,-1-1 0,0 1 0,2-3 0,2-3 0,-1 0 0,1 0 0,1 0 0,-1 1 0,1 0 0,1 0 0,5-6 0,16-14 0,2 2 0,60-41 0,74-29 0,24-16 0,-121 54 0,-60 55 0,-5 10 0,-7 18 0,4-23 0,-28 145-682,-19 268-1,48-402-6143</inkml:trace>
  <inkml:trace contextRef="#ctx0" brushRef="#br0" timeOffset="3749.32">3540 0 24575,'29'18'0,"16"21"0,5 17 0,-3 22 0,-9 18 0,-12 19 0,-17 11 0,-17 6 0,-18-2 0,-19-8 0,-20-19 0,-17-18 0,-8-21 0,-1-17 0,9-14 0,14-12 0,15-9 0,17-8-8191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1:59.12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23 318 24575,'-1'0'0,"0"0"0,0-1 0,0 1 0,0 0 0,0-1 0,0 1 0,0 0 0,0 0 0,0 0 0,0 0 0,0 0 0,0 0 0,0 1 0,0-1 0,0 0 0,0 0 0,0 1 0,0-1 0,0 0 0,0 1 0,0-1 0,0 1 0,0-1 0,0 1 0,1 0 0,-1-1 0,0 1 0,0 0 0,1 0 0,-1 0 0,0-1 0,1 1 0,-1 0 0,1 0 0,-1 1 0,-16 37 0,5 0 0,2 1 0,2 0 0,-4 46 0,1 126 0,2-29 0,8-171 0,0-3 0,0-1 0,0 1 0,-4 16 0,5-25 0,0 0 0,0 0 0,0 0 0,0 1 0,0-1 0,0 0 0,0 0 0,0 0 0,0 0 0,0 1 0,0-1 0,-1 0 0,1 0 0,0 0 0,0 0 0,0 0 0,0 1 0,0-1 0,0 0 0,0 0 0,0 0 0,-1 0 0,1 0 0,0 0 0,0 1 0,0-1 0,0 0 0,0 0 0,-1 0 0,1 0 0,0 0 0,0 0 0,0 0 0,0 0 0,-1 0 0,1 0 0,0 0 0,0 0 0,0 0 0,0 0 0,-1 0 0,1 0 0,0 0 0,0 0 0,0 0 0,0 0 0,-1 0 0,1 0 0,0 0 0,0 0 0,0-1 0,-7-10 0,-3-18 0,-8-65 0,-7-141 0,13 104 0,7 90 0,0-1 0,1 0 0,4-81 0,1 119 0,-1 1 0,1 0 0,0-1 0,-1 1 0,1 0 0,1 0 0,-1 0 0,0 0 0,1 0 0,0 0 0,-1 0 0,1 0 0,0 1 0,1-1 0,-1 1 0,5-4 0,-3 3 0,0 0 0,1 0 0,-1 1 0,1-1 0,0 1 0,0 1 0,0-1 0,0 1 0,10-2 0,-1 2 0,-1 0 0,1 1 0,0 0 0,0 1 0,-1 1 0,1 0 0,18 6 0,-20-4 0,-1 1 0,0 0 0,0 1 0,0 0 0,-1 0 0,1 1 0,-2 0 0,1 1 0,14 15 0,-18-16 0,0-1 0,-1 1 0,1 0 0,-2 0 0,1 1 0,-1-1 0,0 1 0,0 0 0,-1 0 0,0 0 0,-1 1 0,0-1 0,0 1 0,1 12 0,-3-17 0,-1 1 0,1-1 0,-1 0 0,1 0 0,-1 1 0,0-1 0,-1 0 0,1 0 0,-1 0 0,1 0 0,-1 0 0,-1-1 0,1 1 0,-4 3 0,1-1 0,0 0 0,-1-1 0,0 1 0,0-1 0,0-1 0,-1 0 0,-8 5 0,-5 0 0,0 0 0,0-2 0,-1 0 0,-33 6 0,-68 6 0,106-17 0,-1-2 0,0 1 0,1-2 0,-1 0 0,-21-5 0,10-6-1365,10-4-5461</inkml:trace>
  <inkml:trace contextRef="#ctx0" brushRef="#br0" timeOffset="451.41">1339 0 24575,'-25'11'0,"-19"18"0,-17 22 0,-5 24 0,-2 20 0,7 20 0,14 16 0,15 13 0,23 9 0,25 2 0,27-3 0,24-9 0,20-15 0,8-21 0,-12-30-8191</inkml:trace>
  <inkml:trace contextRef="#ctx0" brushRef="#br0" timeOffset="1635.49">1531 932 24575,'36'-14'0,"30"-5"0,25-3 0,12 3 0,2 0 0,-5 4 0,-21 5-8191</inkml:trace>
  <inkml:trace contextRef="#ctx0" brushRef="#br0" timeOffset="2693.29">2483 445 24575,'-1'0'0,"1"0"0,-1 0 0,0 0 0,1-1 0,-1 1 0,1 0 0,-1-1 0,0 1 0,1 0 0,-1-1 0,1 1 0,-1-1 0,1 1 0,0-1 0,-1 1 0,1-1 0,-1 1 0,1-1 0,0 1 0,-1-1 0,1 0 0,0 1 0,-1-2 0,13-4 0,29 2 0,-37 4 0,5-1 0,-1 1 0,0 0 0,0 1 0,0 0 0,0 0 0,0 0 0,0 1 0,0 0 0,0 1 0,-1 0 0,14 7 0,-17-7 0,1 1 0,-1-1 0,0 1 0,0 0 0,-1 0 0,1 0 0,-1 0 0,0 1 0,0-1 0,0 1 0,-1 0 0,0 0 0,0 0 0,0 0 0,0 0 0,-1 0 0,0 0 0,0 1 0,0 6 0,0 1 0,0 0 0,-1 1 0,-1-1 0,-1 1 0,1-1 0,-2 0 0,0 0 0,-1 0 0,0 0 0,-8 16 0,-8 10 0,-45 68 0,39-68 0,-24 50 0,47-84 0,1 0 0,0 0 0,0 1 0,0-1 0,0 1 0,1-1 0,0 1 0,0 0 0,0-1 0,1 11 0,1-14 0,-1 0 0,1 1 0,0-1 0,0 0 0,0 0 0,0 0 0,0 0 0,0 0 0,1 0 0,-1 0 0,1 0 0,-1 0 0,1 0 0,0-1 0,0 1 0,0-1 0,0 1 0,0-1 0,0 0 0,0 0 0,0 0 0,0 0 0,1 0 0,-1 0 0,0-1 0,1 1 0,2 0 0,12 2-114,1 0 1,-1-1-1,0-1 0,1 0 0,-1-1 1,1-1-1,-1-1 0,0-1 0,0 0 1,0-1-1,31-12 0,-22 4-6712</inkml:trace>
  <inkml:trace contextRef="#ctx0" brushRef="#br0" timeOffset="3040.1">2399 847 24575,'25'-14'0,"19"-5"0,17 0 0,12 5 0,4 3 0,-3 5 0,-14 2-8191</inkml:trace>
  <inkml:trace contextRef="#ctx0" brushRef="#br0" timeOffset="3382.01">3055 953 24575,'-1'0'0,"0"-1"0,0 1 0,0 0 0,0-1 0,0 1 0,0 0 0,0-1 0,0 1 0,0 0 0,0 0 0,0 0 0,0 0 0,0 0 0,0 0 0,0 0 0,-1 1 0,1-1 0,0 0 0,0 0 0,0 1 0,0-1 0,0 1 0,1-1 0,-1 1 0,0-1 0,0 1 0,0 0 0,0-1 0,0 1 0,1 0 0,-1 0 0,0-1 0,1 1 0,-2 2 0,-25 31 0,20-20 0,0 0 0,1 0 0,0 0 0,1 1 0,1 0 0,-5 30 0,7-36 0,1-1 0,1 1 0,-1-1 0,1 1 0,1 0 0,-1-1 0,2 1 0,-1-1 0,1 1 0,0-1 0,1 0 0,0 0 0,0 0 0,5 8 0,-7-14 0,0 0 0,0 0 0,0 0 0,0-1 0,0 1 0,1 0 0,-1-1 0,0 1 0,1-1 0,0 1 0,-1-1 0,1 0 0,0 0 0,-1 0 0,1 0 0,0 0 0,0 0 0,0 0 0,0 0 0,0-1 0,0 1 0,0-1 0,0 1 0,0-1 0,0 0 0,1 0 0,-1 0 0,0 0 0,0 0 0,0-1 0,0 1 0,0-1 0,0 1 0,0-1 0,0 0 0,0 1 0,0-1 0,0 0 0,0 0 0,-1-1 0,1 1 0,2-2 0,1-2 0,0 0 0,1 0 0,-2-1 0,1 0 0,-1 0 0,0 0 0,0-1 0,0 0 0,-1 1 0,4-13 0,-2 2 0,-1-1 0,0 0 0,-1 0 0,-2 0 0,1 0 0,-2 0 0,-2-20 0,1 31 0,0 0 0,0 1 0,-1-1 0,0 0 0,0 1 0,-1-1 0,1 1 0,-1 0 0,-7-10 0,8 13 0,-1 0 0,0 0 0,0 0 0,0 0 0,0 0 0,0 1 0,-1-1 0,1 1 0,-1 0 0,0 0 0,1 1 0,-1-1 0,0 1 0,0-1 0,0 1 0,0 0 0,-6 0 0,8 1-33,0 0 0,0 0-1,1 0 1,-1 0 0,0 0-1,0 0 1,0 1 0,0-1 0,0 1-1,0-1 1,0 1 0,1 0-1,-1 0 1,0 0 0,1 0-1,-1 0 1,0 0 0,1 0 0,-1 0-1,1 1 1,0-1 0,-1 0-1,1 1 1,0 0 0,0-1-1,0 1 1,0 0 0,0-1 0,0 1-1,0 0 1,1 0 0,-1 0-1,1-1 1,-1 1 0,1 0-1,0 0 1,0 0 0,0 0 0,0 0-1,0 3 1,2 18-6793</inkml:trace>
  <inkml:trace contextRef="#ctx0" brushRef="#br0" timeOffset="3770.37">3288 1164 24575,'0'-3'0,"0"2"0,0 4 0,0 7 0,4 0 0,7 0 0,3-3-8191</inkml:trace>
  <inkml:trace contextRef="#ctx0" brushRef="#br0" timeOffset="4143.72">3542 974 24575,'-9'57'0,"2"1"0,3-1 0,3 59 0,2-105 0,0-1 0,0 0 0,1 0 0,1 0 0,0 0 0,5 11 0,-7-19 0,0 0 0,0 1 0,0-1 0,0 0 0,1 0 0,-1 0 0,1 0 0,0 0 0,0 0 0,-1-1 0,1 1 0,0 0 0,3 1 0,-3-3 0,-1 1 0,1-1 0,-1 1 0,1-1 0,-1 0 0,1 0 0,-1 0 0,1 0 0,-1 0 0,1 0 0,-1 0 0,1 0 0,-1-1 0,1 1 0,-1-1 0,1 1 0,-1-1 0,1 1 0,-1-1 0,0 0 0,1 0 0,-1 0 0,0 1 0,2-3 0,1 0 0,0-1 0,0-1 0,0 1 0,-1-1 0,1 0 0,-1 1 0,0-1 0,0-1 0,-1 1 0,0 0 0,1-1 0,0-5 0,3-11 0,5-38 0,-8 39 0,-1 0 0,0 0 0,-4-42 0,1 57 0,1 0 0,-1-1 0,0 1 0,-1 0 0,0 0 0,0 0 0,0 0 0,0 1 0,-1-1 0,0 1 0,0-1 0,-1 1 0,1 0 0,-1 0 0,0 0 0,-1 1 0,1-1 0,-6-3 0,8 7-34,1 0 0,0 0 0,-1 0 0,1 0 0,-1 0-1,1 0 1,-1 0 0,0 1 0,1-1 0,-1 1 0,0-1 0,1 1 0,-1 0-1,0-1 1,0 1 0,1 0 0,-1 0 0,0 0 0,0 1 0,1-1-1,-1 0 1,0 1 0,1-1 0,-1 1 0,0-1 0,1 1 0,-1 0 0,1 0-1,-1-1 1,1 1 0,-1 0 0,1 0 0,-1 1 0,1-1 0,0 0 0,0 0-1,0 1 1,0-1 0,-2 3 0,-3 11-6792</inkml:trace>
  <inkml:trace contextRef="#ctx0" brushRef="#br0" timeOffset="4519.65">3879 974 24575,'0'11'0,"0"11"0,4 8 0,4 7 0,9 4 0,4 2 0,3-2 0,-3-1 0,-1-8 0,-5-5 0,-4-4 0,-11-5 0,-10-3 0,-10-4 0,-9-3 0,-3-11 0,4-4-8191</inkml:trace>
  <inkml:trace contextRef="#ctx0" brushRef="#br0" timeOffset="4520.65">3964 974 24575,'25'-14'0,"20"-9"0,8 0 0,7 0 0,4 4 0,-3 2 0,-10 4-8191</inkml:trace>
  <inkml:trace contextRef="#ctx0" brushRef="#br0" timeOffset="4890.88">5108 423 24575,'-1'11'0,"0"0"0,-1 0 0,0-1 0,-1 1 0,0-1 0,-1 0 0,0 0 0,-1 0 0,0 0 0,0-1 0,-1 1 0,0-1 0,-1-1 0,0 1 0,0-1 0,-13 11 0,-6 3 0,-1 0 0,0-2 0,-59 31 0,41-28 0,30-17 0,0 2 0,-21 13 0,36-21 0,0 0 0,0 0 0,1 0 0,-1 0 0,0 0 0,0 0 0,0 0 0,0 0 0,0 0 0,0 0 0,0 0 0,0 0 0,0 0 0,1 0 0,-1 0 0,0 0 0,0 0 0,0 0 0,0 0 0,0 0 0,0 0 0,0 0 0,0 0 0,0 0 0,0 0 0,0 0 0,1 0 0,-1 0 0,0 0 0,0 0 0,0 0 0,0 0 0,0 1 0,0-1 0,0 0 0,0 0 0,0 0 0,0 0 0,0 0 0,0 0 0,0 0 0,0 0 0,0 0 0,0 0 0,0 0 0,0 1 0,0-1 0,0 0 0,0 0 0,0 0 0,0 0 0,0 0 0,0 0 0,0 0 0,0 0 0,0 0 0,0 0 0,0 1 0,0-1 0,0 0 0,0 0 0,0 0 0,0 0 0,15 0 0,19-4 0,139-20 0,-145 22 0,1 1 0,-1 1 0,1 2 0,32 5 0,-55-6-62,0 0 0,0 0 0,0 1 0,0-1 0,0 1 0,0 1 0,0-1 0,-1 1 0,1 0 0,-1 0 0,0 1 0,0-1-1,0 1 1,-1 0 0,1 1 0,-1-1 0,0 1 0,0 0 0,0 0 0,-1 0 0,6 10 0,-2 8-6764</inkml:trace>
  <inkml:trace contextRef="#ctx0" brushRef="#br0" timeOffset="5310.14">4874 995 24575,'14'4'0,"16"4"0,14 1 0,9 0 0,8 0 0,3 0 0,-9-2-8191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2:04.84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4 22 24575,'25'-6'0,"0"0"0,0 2 0,1 1 0,-1 1 0,41 2 0,-59 0 0,0 2 0,1-1 0,-1 0 0,0 1 0,0 1 0,0-1 0,0 1 0,-1 0 0,1 1 0,8 5 0,-11-6 0,0 1 0,0 0 0,0 0 0,-1 0 0,1 0 0,-1 1 0,0-1 0,0 1 0,-1 0 0,1 0 0,-1 0 0,0 0 0,0 0 0,-1 1 0,2 8 0,-2-5 0,-1 0 0,0 0 0,0 0 0,-1 1 0,0-1 0,0 0 0,-1 0 0,-1 0 0,1-1 0,-1 1 0,-1 0 0,0-1 0,0 0 0,0 0 0,-9 11 0,-11 13 0,-1-1 0,-36 36 0,32-37 0,8-8 0,11-12 0,0 0 0,1 0 0,0 1 0,1 0 0,-12 22 0,19-32 0,0 0 0,0 1 0,1-1 0,-1 0 0,1 1 0,-1-1 0,1 1 0,0-1 0,0 0 0,-1 1 0,1-1 0,0 1 0,0-1 0,0 1 0,0-1 0,1 1 0,-1-1 0,0 1 0,1-1 0,-1 0 0,1 1 0,-1-1 0,1 0 0,0 1 0,-1-1 0,1 0 0,0 0 0,0 0 0,0 1 0,0-1 0,0 0 0,0 0 0,0-1 0,0 1 0,1 0 0,-1 0 0,0 0 0,0-1 0,2 2 0,5 1 0,0-1 0,0 0 0,0 0 0,0 0 0,15 1 0,-3-2-170,0-1-1,1 0 0,-1-1 1,0-1-1,1-2 0,-1 0 1,21-7-1,14-8-6655</inkml:trace>
  <inkml:trace contextRef="#ctx0" brushRef="#br0" timeOffset="1">0 276 24575,'36'-7'0,"30"-2"0,18-4 0,12 1 0,9-2 0,-14 2-8191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9:36.228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596 107 24575,'-12'-5'0,"1"0"0,-2 0 0,1 1 0,0 0 0,-1 1 0,1 1 0,-1 0 0,0 1 0,0 0 0,0 1 0,0 0 0,0 1 0,-14 3 0,15-2 0,-1 0 0,1 1 0,0 1 0,0 0 0,0 0 0,1 1 0,0 1 0,-1 0 0,2 0 0,-1 1 0,1 1 0,0 0 0,-12 13 0,17-16 0,0 1 0,1 0 0,0 0 0,0 0 0,1 0 0,-1 1 0,1-1 0,1 1 0,-1 0 0,1 0 0,0 0 0,1 0 0,0 0 0,0 0 0,0 0 0,1 1 0,0-1 0,1 0 0,-1 0 0,2 1 0,-1-1 0,1 0 0,0 0 0,0 0 0,5 10 0,8 11 0,1 0 0,1-1 0,1-1 0,36 40 0,8 13 0,-61-78 0,0 0 0,0 1 0,0 0 0,0-1 0,0 1 0,0 0 0,0 0 0,0-1 0,-1 1 0,1 0 0,-1 0 0,0 0 0,1 0 0,-1 0 0,0-1 0,0 1 0,0 0 0,0 3 0,-1-4 0,0 0 0,1 0 0,-1 1 0,0-1 0,0 0 0,1 0 0,-1 0 0,0 0 0,0 0 0,0 0 0,0-1 0,-1 1 0,1 0 0,0 0 0,0-1 0,0 1 0,0-1 0,-1 1 0,-1 0 0,-9 1 0,1 0 0,0-1 0,-1 0 0,-21-1 0,20 0 0,-22 0 0,-11 0 0,0-1 0,-50-9 0,92 10 0,0-1 0,0 0 0,0-1 0,-1 1 0,1-1 0,0 1 0,1-1 0,-1-1 0,0 1 0,0 0 0,1-1 0,-6-5 0,8 7 0,0 0 0,0 0 0,1 0 0,-1 0 0,0 0 0,1 0 0,-1 0 0,1 0 0,0-1 0,-1 1 0,1 0 0,0 0 0,0 0 0,0-1 0,0 1 0,0 0 0,0 0 0,0 0 0,0-2 0,1 1 0,0 0 0,0 0 0,0 0 0,0 0 0,0 0 0,0 0 0,0 0 0,1 0 0,-1 1 0,1-1 0,-1 1 0,1-1 0,3-2 0,73-43-1365,-35 24-5461</inkml:trace>
  <inkml:trace contextRef="#ctx0" brushRef="#br0" timeOffset="682.48">681 86 24575,'-1'0'0,"1"1"0,-1-1 0,0 0 0,1 0 0,-1 0 0,1 1 0,-1-1 0,0 0 0,1 1 0,-1-1 0,1 0 0,-1 1 0,1-1 0,-1 1 0,1-1 0,-1 1 0,1-1 0,0 1 0,-1-1 0,1 1 0,0-1 0,-1 1 0,1 0 0,0-1 0,0 1 0,-1 0 0,1-1 0,0 1 0,0 0 0,0-1 0,0 1 0,0 0 0,0-1 0,0 2 0,2 28 0,-2-23 0,35 236 0,-3-31 0,-32-208 0,1-1 0,-1 0 0,0 0 0,0 0 0,0 0 0,-1 1 0,1-1 0,-1 0 0,1 0 0,-1 0 0,0 0 0,0 0 0,0 0 0,-2 3 0,2-5 0,1-1 0,-1 1 0,0 0 0,1-1 0,-1 1 0,0-1 0,1 0 0,-1 1 0,0-1 0,1 1 0,-1-1 0,0 0 0,0 1 0,1-1 0,-1 0 0,0 0 0,0 0 0,0 0 0,1 0 0,-1 0 0,-1 0 0,0 0 0,-1-1 0,1 1 0,0-1 0,-1 0 0,1 0 0,0 0 0,0 0 0,0 0 0,0 0 0,-3-3 0,-10-7 0,1-1 0,0-1 0,0 0 0,2-1 0,-1 0 0,-19-31 0,31 44 0,1 0 0,-1 0 0,0 0 0,1 0 0,-1 0 0,1 0 0,-1 0 0,1-1 0,0 1 0,0 0 0,-1 0 0,1 0 0,0 0 0,0 0 0,0-1 0,0 1 0,0 0 0,0 0 0,0 0 0,1 0 0,-1-1 0,0 1 0,1 0 0,-1 0 0,1 0 0,-1 0 0,1 0 0,-1 0 0,1 0 0,0 0 0,-1 0 0,1 0 0,0 1 0,0-1 0,0 0 0,0 0 0,0 1 0,0-1 0,0 0 0,0 1 0,2-2 0,5 0 0,-1-1 0,1 1 0,0 0 0,0 0 0,9 0 0,-6 1 0,97-10-682,142 4-1,-197 7-6143</inkml:trace>
  <inkml:trace contextRef="#ctx0" brushRef="#br0" timeOffset="1133.13">1232 424 24575,'-7'-2'0,"0"0"0,0 1 0,0-1 0,0 1 0,0 0 0,0 1 0,-1 0 0,1 0 0,0 1 0,0 0 0,0 0 0,0 0 0,0 1 0,0 0 0,0 0 0,0 1 0,1 0 0,-1 0 0,1 1 0,0 0 0,0 0 0,0 0 0,1 1 0,-1-1 0,1 1 0,0 1 0,1-1 0,-1 1 0,1 0 0,0 0 0,0 0 0,-3 8 0,3-5 0,0 0 0,0 0 0,1 0 0,0 0 0,1 1 0,0-1 0,0 1 0,1 0 0,0 0 0,1 17 0,0-24 0,1 0 0,-1 0 0,1 0 0,-1 0 0,1 0 0,0 0 0,0-1 0,0 1 0,0 0 0,1-1 0,-1 1 0,1 0 0,0-1 0,-1 0 0,1 1 0,0-1 0,0 0 0,1 0 0,-1 0 0,0 0 0,1-1 0,-1 1 0,1 0 0,-1-1 0,1 0 0,0 0 0,0 0 0,0 0 0,-1 0 0,1 0 0,0-1 0,0 1 0,0-1 0,0 0 0,0 0 0,0 0 0,0 0 0,4-2 0,-1 1 0,-1 0 0,0-1 0,0 1 0,1-1 0,-1 0 0,-1-1 0,1 1 0,0-1 0,-1 0 0,1 0 0,-1-1 0,0 1 0,0-1 0,0 0 0,-1 0 0,1 0 0,-1-1 0,0 1 0,0-1 0,0 1 0,-1-1 0,3-9 0,4-9 0,-1 0 0,-1 0 0,7-40 0,-5-2 0,-3 0 0,-4-129 0,-6 158 0,2 30 0,0 7 0,-3 14 0,-1 26 0,0 220 0,8-232 0,1 1 0,1-1 0,2 0 0,0-1 0,2 1 0,22 50 0,-26-70-151,1 0-1,0-1 0,0 0 0,1 0 1,0 0-1,0 0 0,1-1 1,8 7-1,14 6-6674</inkml:trace>
  <inkml:trace contextRef="#ctx0" brushRef="#br0" timeOffset="1491.32">1571 444 24575,'-4'4'0,"3"5"0,5 4 0,9 7 0,9 4 0,5 1 0,-2-3-8191</inkml:trace>
  <inkml:trace contextRef="#ctx0" brushRef="#br0" timeOffset="2349.44">2270 656 24575,'-1'-6'0,"0"-1"0,-1 1 0,0-1 0,0 1 0,0 0 0,-1 0 0,0 0 0,0 0 0,-1 0 0,1 1 0,-10-11 0,10 13 0,-1 0 0,1 0 0,-1 1 0,0-1 0,1 1 0,-1 0 0,-1 0 0,1 0 0,0 0 0,0 1 0,-1 0 0,1 0 0,0 0 0,-1 0 0,1 1 0,-1 0 0,0 0 0,-6 1 0,3 0 0,0 0 0,0 1 0,0 0 0,0 1 0,1-1 0,-1 2 0,1-1 0,0 1 0,0 0 0,0 0 0,-10 10 0,13-11 0,0 0 0,0 1 0,0 0 0,1-1 0,-1 2 0,1-1 0,0 0 0,0 1 0,1-1 0,0 1 0,-1 0 0,1-1 0,1 1 0,-1 0 0,1 0 0,0 1 0,0-1 0,0 0 0,1 6 0,0-8 0,1-1 0,-1 0 0,1 1 0,-1-1 0,1 1 0,0-1 0,0 0 0,0 1 0,0-1 0,1 0 0,-1 0 0,0 0 0,1 0 0,0 0 0,-1 0 0,1-1 0,0 1 0,0 0 0,0-1 0,0 1 0,0-1 0,0 0 0,0 0 0,1 0 0,-1 0 0,0 0 0,1 0 0,-1-1 0,1 1 0,3 0 0,1 0 0,0-1 0,0 1 0,0-1 0,0 0 0,0-1 0,0 1 0,0-1 0,0-1 0,-1 0 0,8-2 0,-2-2 0,0 0 0,0-1 0,-1-1 0,1 0 0,-2-1 0,1 0 0,-1 0 0,-1-1 0,0 0 0,0-1 0,-1 0 0,0 0 0,-1-1 0,-1 0 0,0 0 0,6-17 0,1-5 0,-2-1 0,-1 0 0,-2-1 0,7-69 0,-14 96 0,7-121 0,-8 113 0,-1-1 0,0 1 0,-2-1 0,1 1 0,-8-21 0,10 36 0,0 1 0,-1-1 0,1 0 0,-1 1 0,1-1 0,-1 1 0,0-1 0,1 1 0,-1-1 0,0 1 0,0-1 0,0 1 0,0 0 0,0-1 0,-1 1 0,1 0 0,0 0 0,0 0 0,-1 0 0,1 0 0,-1 0 0,1 1 0,-1-1 0,1 0 0,-1 1 0,1-1 0,-1 1 0,-3-1 0,3 2 0,0-1 0,0 1 0,0 0 0,0 0 0,0 0 0,0 0 0,0 0 0,1 0 0,-1 1 0,0-1 0,1 1 0,-1-1 0,1 1 0,-1 0 0,1-1 0,0 1 0,-1 0 0,1 0 0,0 0 0,1 0 0,-1 0 0,-1 3 0,-4 12 0,1 0 0,0 1 0,1 0 0,-3 35 0,3 75 0,4-95 0,2-1 0,1 1 0,2-1 0,1 0 0,19 58 0,-20-76 0,1-1 0,0 1 0,1-2 0,1 1 0,0-1 0,16 20 0,-18-26 0,1 1 0,0-1 0,0 0 0,0-1 0,0 0 0,1 0 0,0-1 0,0 1 0,1-2 0,-1 1 0,16 3 0,-18-5 0,1-1 0,0 0 0,0 0 0,0 0 0,0-1 0,0 0 0,0-1 0,0 1 0,0-1 0,0-1 0,0 1 0,0-1 0,0 0 0,-1-1 0,1 1 0,-1-2 0,0 1 0,0 0 0,0-1 0,0 0 0,6-6 0,-5 3 0,-1 0 0,1-1 0,-2 0 0,1 0 0,-1 0 0,0 0 0,0-1 0,-1 0 0,0 0 0,-1 0 0,0-1 0,-1 1 0,1-1 0,0-14 0,-2 14 0,0 0 0,-1 0 0,0 1 0,0-1 0,-1 0 0,-3-15 0,3 23 0,1 0 0,-1 0 0,0 0 0,0 0 0,0 0 0,0 0 0,0 0 0,0 0 0,0 1 0,-1-1 0,1 0 0,-1 1 0,1-1 0,-1 1 0,0-1 0,1 1 0,-1 0 0,0 0 0,0 0 0,0 0 0,0 0 0,0 0 0,0 0 0,0 1 0,0-1 0,0 1 0,-1-1 0,1 1 0,0 0 0,0 0 0,0 0 0,0 0 0,-1 0 0,1 1 0,-3 0 0,1 0 0,0 0 0,-1 1 0,1-1 0,0 1 0,0 0 0,0 0 0,0 1 0,1-1 0,-1 1 0,1-1 0,-1 1 0,1 0 0,0 1 0,0-1 0,0 0 0,0 1 0,1 0 0,0 0 0,0 0 0,0 0 0,0 0 0,0 0 0,1 0 0,-1 0 0,1 1 0,-1 7 0,1-3 0,0-1 0,0 0 0,0 0 0,1 0 0,1 1 0,-1-1 0,1 0 0,1 0 0,-1 0 0,1 0 0,1 0 0,0 0 0,7 14 0,-5-15 0,1 1 0,0-1 0,0-1 0,0 1 0,1-1 0,0 0 0,1-1 0,-1 0 0,1 0 0,0 0 0,1-1 0,-1 0 0,11 3 0,-14-5 0,1 0 0,-1-1 0,1 1 0,0-1 0,-1 0 0,1-1 0,0 0 0,0 1 0,-1-2 0,1 1 0,0-1 0,-1 0 0,1 0 0,0 0 0,-1-1 0,1 0 0,-1 0 0,0 0 0,0-1 0,0 1 0,0-1 0,6-5 0,-8 4 0,1 0 0,-1 0 0,0 0 0,0 0 0,0 0 0,-1-1 0,0 1 0,0-1 0,0 0 0,0 0 0,-1 1 0,0-1 0,0 0 0,1-9 0,-1-8 0,0 0 0,-3-25 0,0 0 0,5 40 0,3 16 0,8 24 0,-12-28 0,7 17 0,1 0 0,1-1 0,1 0 0,1 0 0,1-1 0,0-1 0,2-1 0,22 22 0,-36-38 0,0 0 0,0 0 0,0 0 0,0-1 0,0 1 0,1-1 0,-1 1 0,0-1 0,1 0 0,-1 0 0,1 0 0,-1 0 0,1-1 0,0 1 0,-1-1 0,1 1 0,0-1 0,-1 0 0,1 0 0,0 0 0,-1 0 0,4-1 0,-3-1 0,-1 1 0,1-1 0,0 0 0,-1 1 0,1-1 0,-1 0 0,1-1 0,-1 1 0,0 0 0,0-1 0,0 1 0,0-1 0,-1 0 0,1 1 0,-1-1 0,1 0 0,-1 0 0,1-5 0,7-24 0,-1 0 0,-2-1 0,-1 0 0,-1-1 0,-2 1 0,-3-38 0,-1 111-1365,2-19-5461</inkml:trace>
  <inkml:trace contextRef="#ctx0" brushRef="#br0" timeOffset="2692.39">3264 508 24575,'0'7'0,"0"10"0,0 9 0,0 7 0,0 6 0,0 3 0,4-2 0,1-1 0,3-7 0,4-12 0,0-17 0,-2-9-8191</inkml:trace>
  <inkml:trace contextRef="#ctx0" brushRef="#br0" timeOffset="3147.17">3371 254 24575,'-4'25'0,"3"16"0,5 8 0,2-5-8191</inkml:trace>
  <inkml:trace contextRef="#ctx0" brushRef="#br0" timeOffset="4082.05">3709 657 24575,'-6'-5'0,"0"-1"0,0 1 0,-1 1 0,1-1 0,-1 1 0,0 0 0,0 1 0,-1-1 0,1 1 0,-1 1 0,0 0 0,-12-3 0,16 5 0,0-1 0,0 1 0,0 0 0,0 0 0,0 0 0,0 1 0,0-1 0,1 1 0,-1 0 0,0 0 0,0 1 0,0-1 0,1 1 0,-1 0 0,1 0 0,-1 0 0,1 0 0,0 0 0,0 1 0,0-1 0,0 1 0,0 0 0,1 0 0,-1 0 0,1 0 0,0 1 0,-3 4 0,3-5 0,0 1 0,0 0 0,1-1 0,-1 1 0,1 0 0,0 0 0,0 0 0,0 0 0,1 0 0,-1 0 0,1 0 0,0 0 0,0 0 0,0 0 0,1 0 0,-1 0 0,1 0 0,0 0 0,0 0 0,4 7 0,-3-8 0,0 0 0,0 0 0,1 0 0,0 0 0,-1 0 0,1-1 0,0 1 0,0-1 0,1 0 0,-1 1 0,0-2 0,1 1 0,-1 0 0,1-1 0,0 1 0,-1-1 0,1 0 0,0 0 0,0-1 0,0 1 0,6-1 0,-3 0 0,-1 0 0,1-1 0,-1 1 0,0-1 0,1-1 0,-1 1 0,0-1 0,0 0 0,0-1 0,0 1 0,-1-1 0,1-1 0,0 1 0,-1-1 0,0 0 0,9-8 0,-10 8 0,0 0 0,0 0 0,-1-1 0,0 1 0,0-1 0,0 1 0,0-1 0,-1 0 0,0 0 0,0 0 0,0 0 0,-1-1 0,1 1 0,-1 0 0,-1-1 0,1 1 0,-1-1 0,0 1 0,0-1 0,-1-7 0,0 11 0,1 0 0,-1 0 0,0 0 0,0 0 0,0 0 0,0 0 0,0 0 0,0 0 0,-1 0 0,1 0 0,-1 1 0,1-1 0,-1 0 0,1 1 0,-1 0 0,0-1 0,0 1 0,0 0 0,0 0 0,0 0 0,0 0 0,0 0 0,0 0 0,0 1 0,0-1 0,-1 1 0,1 0 0,0-1 0,0 1 0,-1 0 0,1 0 0,0 0 0,0 1 0,0-1 0,-1 1 0,1-1 0,0 1 0,0-1 0,0 1 0,0 0 0,0 0 0,0 0 0,0 1 0,0-1 0,0 0 0,1 1 0,-1-1 0,0 1 0,1-1 0,-1 1 0,1 0 0,0-1 0,-1 1 0,1 0 0,0 0 0,0 0 0,0 0 0,-1 4 0,0 3 0,1-1 0,-1 0 0,2 1 0,-1-1 0,1 1 0,0-1 0,1 0 0,0 1 0,0-1 0,1 0 0,0 1 0,0-1 0,1 0 0,5 9 0,-6-12 0,1 0 0,-1 0 0,1 0 0,0-1 0,0 0 0,1 1 0,0-1 0,-1 0 0,1-1 0,0 1 0,1-1 0,-1 0 0,1 0 0,-1 0 0,1 0 0,0-1 0,0 0 0,0 0 0,0 0 0,1-1 0,-1 0 0,0 0 0,9 1 0,-9-2 0,-1-1 0,1 0 0,0 0 0,0 0 0,0 0 0,-1-1 0,1 0 0,0 0 0,-1 0 0,0 0 0,1-1 0,-1 0 0,0 0 0,-1 0 0,1 0 0,0 0 0,-1-1 0,0 0 0,1 0 0,-2 0 0,1 0 0,0 0 0,1-5 0,6-10 0,0 0 0,-2-1 0,11-40 0,-3-7 0,-3 0 0,-3-2 0,-4 1 0,-2-1 0,-7-94 0,2 145 0,2 8 0,-2 0 0,1 0 0,-1 0 0,-1 0 0,0 0 0,0 0 0,-1 1 0,0-1 0,-1 1 0,-5-12 0,8 20 0,1 0 0,-1 0 0,1 0 0,-1 1 0,1-1 0,-1 0 0,0 0 0,1 1 0,-1-1 0,0 0 0,0 1 0,0-1 0,1 1 0,-1-1 0,0 1 0,0-1 0,0 1 0,0 0 0,0-1 0,0 1 0,0 0 0,0 0 0,0-1 0,0 1 0,0 0 0,0 0 0,0 0 0,0 0 0,0 1 0,0-1 0,0 0 0,0 0 0,0 1 0,0-1 0,1 0 0,-1 1 0,0-1 0,0 1 0,0-1 0,0 1 0,0-1 0,1 1 0,-1 0 0,0-1 0,1 1 0,-1 0 0,0 0 0,1 0 0,-1-1 0,1 1 0,-1 0 0,0 1 0,-3 6 0,-1-1 0,1 1 0,0 0 0,-4 15 0,-3 22 0,2-1 0,2 1 0,2 1 0,2-1 0,2 1 0,7 61 0,-2-62 0,2 0 0,13 46 0,-15-74 0,1 0 0,1 0 0,1 0 0,0-1 0,1 0 0,1 0 0,1-1 0,12 16 0,-19-27 0,0-1 0,0 1 0,1-1 0,-1 1 0,1-1 0,0 0 0,0 0 0,0-1 0,0 1 0,1-1 0,-1 0 0,1 0 0,-1-1 0,1 1 0,0-1 0,-1 0 0,1 0 0,0-1 0,0 1 0,0-1 0,0 0 0,-1 0 0,1-1 0,0 1 0,0-1 0,0 0 0,-1-1 0,1 1 0,0-1 0,6-3 0,-2 0 0,-1 0 0,1-1 0,-1 0 0,0-1 0,0 1 0,-1-1 0,0-1 0,0 0 0,-1 0 0,0 0 0,0 0 0,-1-1 0,7-16 0,-5 9 0,-2 0 0,0-1 0,5-24 0,-9 35 0,0 1 0,0-1 0,-1 0 0,0 0 0,0 0 0,0 0 0,0 0 0,-1 1 0,0-1 0,-1 0 0,1 1 0,-1-1 0,-4-9 0,5 14 0,1 0 0,0 0 0,-1 0 0,1 0 0,-1 0 0,1 0 0,-1 0 0,1 1 0,-1-1 0,0 0 0,1 0 0,-1 1 0,0-1 0,0 0 0,0 1 0,1-1 0,-1 1 0,0-1 0,0 1 0,0-1 0,0 1 0,0 0 0,0-1 0,0 1 0,0 0 0,0 0 0,0 0 0,0-1 0,0 1 0,0 0 0,0 1 0,0-1 0,0 0 0,0 0 0,0 0 0,0 1 0,0-1 0,0 0 0,0 1 0,0-1 0,0 1 0,1-1 0,-1 1 0,0-1 0,0 1 0,0 0 0,1-1 0,-1 1 0,0 0 0,1 0 0,-2 0 0,-1 4 0,-1 0 0,1 0 0,0 0 0,1 1 0,-1-1 0,1 1 0,-2 8 0,2-7 0,0 0 0,1 0 0,0 0 0,1 0 0,-1 0 0,1 1 0,1-1 0,-1 0 0,1 0 0,1 0 0,-1 0 0,1 0 0,0 0 0,1 0 0,0-1 0,0 1 0,0-1 0,1 0 0,0 0 0,0 0 0,0 0 0,1-1 0,0 1 0,0-1 0,0 0 0,1-1 0,-1 0 0,1 1 0,0-2 0,0 1 0,1-1 0,-1 0 0,1 0 0,0-1 0,8 3 0,4-1 0,0 0 0,0-2 0,0 0 0,1-1 0,-1 0 0,0-2 0,35-5 0,-45 4 0,1 1 0,-1-1 0,0-1 0,0 0 0,0 0 0,0-1 0,0 0 0,-1 0 0,0-1 0,0 0 0,0-1 0,0 0 0,-1 0 0,0 0 0,0-1 0,-1 0 0,9-13 0,-13 17 0,0 0 0,0 0 0,0-1 0,-1 1 0,0 0 0,1-1 0,-1 0 0,-1 1 0,1-1 0,0 0 0,-1 1 0,0-1 0,0 0 0,0 1 0,0-1 0,0 0 0,-1 1 0,0-1 0,0 0 0,-2-5 0,2 6 0,-1 1 0,0-1 0,0 0 0,0 1 0,-1-1 0,1 1 0,0 0 0,-1 0 0,0 0 0,1 0 0,-1 0 0,0 1 0,0-1 0,0 1 0,0-1 0,0 1 0,0 0 0,-1 1 0,1-1 0,0 0 0,0 1 0,-1 0 0,-3 0 0,1 0 0,-1 0 0,1 1 0,-1 0 0,1 0 0,0 0 0,-1 1 0,1 0 0,0 0 0,0 1 0,0 0 0,1 0 0,-1 0 0,1 1 0,0-1 0,-1 1 0,2 1 0,-9 7 0,11-9 0,-1 0 0,1 0 0,-1 0 0,1 0 0,0 1 0,0-1 0,0 1 0,1-1 0,-1 1 0,1 0 0,0 0 0,0-1 0,0 1 0,1 0 0,-1 0 0,1 0 0,0 0 0,0 0 0,0 0 0,1 0 0,-1 0 0,1 0 0,0-1 0,0 1 0,0 0 0,1 0 0,-1-1 0,1 1 0,0-1 0,2 4 0,2-1 0,0 1 0,0-1 0,0-1 0,1 1 0,0-1 0,0 0 0,0-1 0,0 0 0,1 0 0,0 0 0,0-1 0,0 0 0,0-1 0,0 0 0,1 0 0,-1-1 0,12 1 0,-15-2 0,1 1 0,0-2 0,0 1 0,-1 0 0,1-1 0,0 0 0,-1-1 0,1 1 0,-1-1 0,0 0 0,10-6 0,-11 6 0,-1 0 0,0-1 0,0 1 0,0-1 0,0 0 0,-1 0 0,1 0 0,-1 0 0,0 0 0,0-1 0,0 1 0,0-1 0,0 1 0,-1-1 0,0 0 0,0 1 0,0-1 0,1-7 0,0-1 0,-1 0 0,-1-1 0,0 1 0,-2-23 0,1 31 0,1 1 0,-1 0 0,1 0 0,-1 0 0,0 0 0,0 0 0,0 0 0,-1 0 0,1 0 0,-1 0 0,1 0 0,-1 1 0,0-1 0,0 1 0,0-1 0,0 1 0,-1 0 0,1 0 0,-1 0 0,1 0 0,-1 0 0,0 0 0,-5-1 0,6 2-50,0 1-1,0 0 1,0 0-1,0 0 0,0 0 1,0 1-1,-1-1 1,1 0-1,0 1 1,0 0-1,0-1 0,0 1 1,0 0-1,0 0 1,1 0-1,-1 0 1,0 1-1,0-1 0,1 0 1,-1 1-1,1-1 1,-1 1-1,1 0 1,0-1-1,-1 1 1,0 3-1,-6 7-6775</inkml:trace>
  <inkml:trace contextRef="#ctx0" brushRef="#br0" timeOffset="4507.33">4747 593 24575,'0'-1'0,"1"0"0,-1 0 0,0 0 0,1 0 0,-1 0 0,1 0 0,-1 0 0,1 0 0,-1 0 0,1 0 0,0 1 0,0-1 0,-1 0 0,1 0 0,0 1 0,0-1 0,0 0 0,0 1 0,0-1 0,0 1 0,0-1 0,0 1 0,0-1 0,0 1 0,2-1 0,-2 2 0,0-1 0,0 1 0,0 0 0,0-1 0,0 1 0,0 0 0,0 0 0,0-1 0,0 1 0,0 0 0,0 0 0,-1 0 0,1 0 0,0 0 0,-1 0 0,1 0 0,-1 0 0,1 2 0,4 8 0,-1 0 0,-1-1 0,3 20 0,7 70 0,7 40 0,-20-139 0,0 0 0,0 0 0,0 0 0,0 0 0,1 0 0,-1 0 0,0 0 0,0 0 0,1 0 0,-1 0 0,1 0 0,-1-1 0,1 1 0,-1 0 0,1 0 0,-1 0 0,1-1 0,0 1 0,-1 0 0,1 0 0,0-1 0,0 1 0,0-1 0,1 2 0,-1-3 0,0 1 0,0 0 0,0-1 0,0 1 0,-1-1 0,1 0 0,0 1 0,0-1 0,0 1 0,-1-1 0,1 0 0,0 0 0,-1 1 0,1-1 0,-1 0 0,1 0 0,-1 0 0,1 0 0,0-1 0,21-57 0,-20 54 0,16-52 0,48-131 0,-65 185 0,0 0 0,1 0 0,-1 0 0,1 1 0,0-1 0,0 0 0,0 1 0,0-1 0,0 1 0,0-1 0,1 1 0,-1 0 0,6-3 0,-6 4 0,-1 1 0,1 0 0,-1 0 0,0 0 0,1-1 0,-1 2 0,1-1 0,-1 0 0,1 0 0,-1 0 0,1 1 0,-1-1 0,0 0 0,1 1 0,-1-1 0,0 1 0,1 0 0,-1 0 0,0-1 0,0 1 0,1 0 0,-1 0 0,0 0 0,0 0 0,0 0 0,0 0 0,0 1 0,-1-1 0,1 0 0,0 0 0,0 1 0,0 1 0,8 13 0,-1 1 0,0 0 0,-1 1 0,-1-1 0,-1 1 0,0 1 0,-2-1 0,0 1 0,-1-1 0,0 1 0,-2 0 0,0-1 0,-1 1 0,-5 20 0,6-35-76,-1 0 1,-1-1-1,1 1 0,-1 0 0,1-1 0,-1 0 0,0 1 0,0-1 1,-1 0-1,1 0 0,0 0 0,-1 0 0,0 0 0,0-1 1,0 1-1,0-1 0,-4 2 0,-23 11-6750</inkml:trace>
  <inkml:trace contextRef="#ctx0" brushRef="#br0" timeOffset="4856.33">3582 341 24575,'25'-7'0,"20"-3"0,15 1 0,10 2 0,6 1 0,1 3 0,-1 1 0,-6-2 0,-16-1-8191</inkml:trace>
  <inkml:trace contextRef="#ctx0" brushRef="#br0" timeOffset="5214.32">4175 190 24575,'-4'2'0,"0"0"0,0 1 0,0-1 0,0 1 0,1 0 0,-1 0 0,1 0 0,-1 0 0,1 0 0,0 1 0,1-1 0,-1 1 0,1 0 0,-1 0 0,1 0 0,0 0 0,-2 8 0,3-9 0,1 0 0,0 0 0,0 0 0,0 0 0,0 0 0,0 0 0,1 0 0,-1 0 0,1 0 0,0 0 0,0 0 0,0 0 0,0-1 0,1 1 0,-1 0 0,1-1 0,-1 1 0,1-1 0,0 1 0,0-1 0,0 0 0,0 0 0,0 0 0,1 0 0,-1 0 0,1-1 0,-1 1 0,3 1 0,2 0 0,-1 1 0,1-1 0,0 0 0,0 0 0,0-1 0,0 0 0,1 0 0,-1-1 0,0 0 0,1 0 0,-1-1 0,15 0 0,-19 0 0,0-1 0,0 1 0,0-1 0,0 0 0,-1 0 0,1 0 0,0 0 0,0-1 0,0 1 0,-1-1 0,1 1 0,-1-1 0,1 0 0,-1 0 0,0 0 0,0 0 0,0-1 0,0 1 0,0-1 0,0 1 0,-1-1 0,1 1 0,-1-1 0,0 0 0,0 0 0,0 0 0,0 0 0,0 0 0,0 0 0,-1 0 0,0 0 0,1 0 0,-2-5 0,1 4 5,0-1 1,-1 0-1,1 1 0,-1-1 0,-1 1 0,1-1 1,-1 1-1,1-1 0,-1 1 0,0 0 1,-1 0-1,1 0 0,-1 0 0,0 0 0,0 1 1,0-1-1,0 1 0,-1 0 0,1 0 0,-1 0 1,0 0-1,-6-3 0,7 4-51,1 1-1,-1-1 1,0 1-1,-1 0 1,1 0 0,0 0-1,0 0 1,0 0-1,-1 1 1,1-1 0,0 1-1,-1 0 1,1 0-1,0 0 1,0 1-1,-1-1 1,1 1 0,0 0-1,0 0 1,-1 0-1,1 0 1,0 0 0,0 1-1,0-1 1,1 1-1,-1 0 1,0 0 0,0 0-1,1 0 1,0 0-1,-5 5 1,-4 10-6780</inkml:trace>
  <inkml:trace contextRef="#ctx0" brushRef="#br0" timeOffset="5559.63">5402 721 24575,'4'11'0,"-7"3"0,-9 0 0,-3-3-8191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9:35.071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19 43 24575,'-11'0'0,"4"0"0,10 0 0,19-3 0,20-2 0,14 0 0,11 2 0,10 0 0,1-2 0,-1-1 0,-6 2 0,-9 0 0,-10 1 0,-22 2 0,-20 0 0,-18 1 0,-12 4 0,-2 1-8191</inkml:trace>
  <inkml:trace contextRef="#ctx0" brushRef="#br0" timeOffset="359.97">166 149 24575,'-17'0'0,"25"0"0,33 0 0,85 1 0,319-15 0,-435 13 0,-6 1 0,0 0 0,0-1 0,0 1 0,1-1 0,-1 0 0,0 0 0,0-1 0,0 1 0,-1-1 0,5-2 0,-8 4 0,0 0 0,0-1 0,0 1 0,0 0 0,1 0 0,-1-1 0,0 1 0,0 0 0,-1 0 0,1 0 0,0-1 0,0 1 0,0 0 0,0 0 0,0-1 0,0 1 0,0 0 0,0 0 0,0-1 0,0 1 0,-1 0 0,1 0 0,0 0 0,0 0 0,0-1 0,0 1 0,-1 0 0,1 0 0,0 0 0,0 0 0,0 0 0,-1-1 0,1 1 0,0 0 0,0 0 0,0 0 0,-1 0 0,1 0 0,0 0 0,0 0 0,-1 0 0,1 0 0,0 0 0,0 0 0,-1 0 0,1 0 0,0 0 0,-1 0 0,-14-3 0,0 1-455,-1 1 0,-24 3 0,2 1-6371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9:32.549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30 403 24575,'0'-18'0,"-1"-9"0,1 24 0,2 15 0,12 106 0,34 130 0,-40-212 0,-7-35 0,-1 0 0,0 1 0,1-1 0,-1 0 0,0 1 0,1-1 0,-1 0 0,0 0 0,0 1 0,0-1 0,0 0 0,0 1 0,-1-1 0,1 0 0,0 0 0,0 1 0,-1-1 0,1 0 0,-1 0 0,1 1 0,-2 0 0,1-2 0,0 1 0,1-1 0,-1 0 0,0 0 0,0 0 0,0 0 0,0 0 0,0 0 0,1 0 0,-1 0 0,0 0 0,0 0 0,0-1 0,0 1 0,1 0 0,-1 0 0,0-1 0,0 1 0,1-1 0,-1 1 0,0-1 0,-1 0 0,-6-5 0,0-1 0,0 0 0,-12-13 0,16 16 0,0-1 0,0 1 0,1-1 0,0-1 0,-1 1 0,2 0 0,-1-1 0,-3-10 0,6 14 0,-1 1 0,1-1 0,0 0 0,0 0 0,0 0 0,0 0 0,0 1 0,1-1 0,-1 0 0,0 0 0,1 0 0,0 1 0,-1-1 0,1 0 0,0 1 0,0-1 0,0 1 0,0-1 0,0 0 0,0 1 0,0 0 0,0-1 0,1 1 0,-1 0 0,0 0 0,1 0 0,-1 0 0,1 0 0,0 0 0,-1 0 0,1 0 0,0 1 0,1-2 0,20-6 0,0 1 0,1 0 0,42-5 0,-1 1 0,-32 4 0,67-18 0,-89 22 0,-1-1 0,1 0 0,-1 0 0,-1-2 0,1 1 0,17-13 0,-26 17 0,1 0 0,-1 0 0,1 0 0,-1-1 0,0 1 0,0 0 0,1 0 0,-1-1 0,0 1 0,0 0 0,0-1 0,0 1 0,-1-1 0,1 0 0,0 1 0,-1-1 0,1 1 0,-1-1 0,1 0 0,-1 0 0,0 1 0,0-3 0,0 3 0,-1-1 0,0 1 0,1 0 0,-1 0 0,0 0 0,0 0 0,0-1 0,0 1 0,0 1 0,0-1 0,0 0 0,0 0 0,-1 0 0,1 0 0,0 1 0,0-1 0,-1 1 0,1-1 0,0 1 0,-3-1 0,-5-1 0,1 0 0,-1 1 0,0 0 0,0 0 0,0 1 0,1 0 0,-14 2 0,16 0 0,-1 0 0,1 0 0,-1 1 0,1 0 0,0 0 0,0 0 0,0 1 0,0 0 0,0 0 0,1 1 0,0-1 0,0 1 0,0 0 0,1 1 0,-1-1 0,1 1 0,1 0 0,-6 11 0,5-10 0,0 2 0,1-1 0,0 0 0,0 0 0,1 1 0,0 0 0,1-1 0,0 1 0,0 0 0,1 0 0,0 0 0,1-1 0,-1 1 0,4 13 0,-3-20 0,-1 1 0,1-1 0,0 0 0,0 1 0,-1-1 0,1 0 0,1 0 0,-1 0 0,0 0 0,1 0 0,-1 0 0,1 0 0,-1 0 0,1 0 0,0-1 0,0 1 0,0-1 0,0 1 0,0-1 0,0 0 0,0 1 0,0-1 0,0 0 0,1-1 0,-1 1 0,0 0 0,1-1 0,-1 1 0,1-1 0,-1 0 0,1 0 0,-1 0 0,0 0 0,1 0 0,-1 0 0,5-2 0,-3 1 0,1 0 0,-1-1 0,0 0 0,0 1 0,0-2 0,0 1 0,0 0 0,-1-1 0,1 0 0,-1 1 0,1-1 0,-1-1 0,0 1 0,0 0 0,0-1 0,-1 0 0,1 1 0,-1-1 0,2-6 0,0-3 0,-1 1 0,-1-1 0,0 0 0,-1 0 0,0 0 0,-1 0 0,-3-21 0,4 44 0,-1-1 0,1 1 0,0 0 0,0-1 0,1 1 0,1 0 0,0-1 0,0 0 0,5 11 0,-3-13 0,-1 0 0,1-1 0,1 0 0,-1 0 0,1 0 0,0 0 0,0-1 0,1 0 0,0-1 0,10 7 0,-15-10 0,1 0 0,-1 1 0,1-1 0,0 0 0,-1 0 0,1 0 0,0-1 0,0 1 0,-1-1 0,1 0 0,0 1 0,0-1 0,0 0 0,0 0 0,-1-1 0,1 1 0,0-1 0,0 1 0,-1-1 0,1 0 0,0 0 0,-1 0 0,1-1 0,-1 1 0,1 0 0,-1-1 0,0 0 0,1 1 0,-1-1 0,0 0 0,0 0 0,3-5 0,1-2 0,-1-2 0,0 1 0,0 0 0,-1-1 0,-1 0 0,0 0 0,0 0 0,-1-1 0,0 1 0,0-16 0,-1 8 0,2 0 0,5-19 0,-8 38 0,0 0 0,0 0 0,0-1 0,0 1 0,0 0 0,0 0 0,0-1 0,0 1 0,0 0 0,1-1 0,-1 1 0,0 0 0,0 0 0,0 0 0,0-1 0,0 1 0,0 0 0,1 0 0,-1-1 0,0 1 0,0 0 0,0 0 0,1 0 0,-1 0 0,0-1 0,0 1 0,1 0 0,-1 0 0,0 0 0,0 0 0,1 0 0,-1 0 0,0 0 0,0 0 0,1-1 0,-1 1 0,0 0 0,1 0 0,-1 0 0,0 0 0,0 1 0,1-1 0,-1 0 0,0 0 0,0 0 0,1 0 0,-1 0 0,0 0 0,0 0 0,1 0 0,-1 0 0,0 1 0,0-1 0,1 0 0,-1 0 0,0 0 0,0 1 0,0-1 0,0 0 0,1 0 0,-1 0 0,0 1 0,0-1 0,0 1 0,11 16 0,-10-16 0,18 44 0,-11-26 0,1 1 0,12 19 0,-19-35 0,1 0 0,0 0 0,-1 0 0,1-1 0,1 1 0,-1-1 0,0 0 0,1 0 0,0 0 0,-1 0 0,1-1 0,0 0 0,0 1 0,1-1 0,4 1 0,-8-3 0,1 1 0,-1-1 0,1 0 0,-1 1 0,1-1 0,-1 0 0,1 0 0,-1-1 0,1 1 0,-1 0 0,1 0 0,-1-1 0,1 1 0,-1 0 0,0-1 0,1 0 0,-1 1 0,0-1 0,1 0 0,1-1 0,-1-1 0,1 1 0,-1 0 0,0-1 0,0 1 0,0-1 0,-1 0 0,1 0 0,-1 1 0,2-6 0,1-3 0,-1 0 0,0 0 0,-1 0 0,1-16 0,-3 19 0,0 5 0,-1 1 0,1-1 0,0 0 0,1 0 0,-1 1 0,0-1 0,1 0 0,-1 0 0,1 1 0,0-1 0,0 0 0,0 1 0,0-1 0,3-3 0,-4 6 0,1 0 0,-1 0 0,1 0 0,0 1 0,-1-1 0,1 0 0,-1 0 0,1 0 0,-1 1 0,1-1 0,-1 0 0,1 1 0,-1-1 0,1 1 0,-1-1 0,0 0 0,1 1 0,-1-1 0,0 1 0,1-1 0,-1 1 0,0-1 0,1 1 0,-1-1 0,0 2 0,11 19 0,-8-13 0,6 9 0,1-1 0,0-1 0,1 0 0,0 0 0,27 25 0,-34-36 0,0-1 0,0 0 0,1 0 0,-1 0 0,1 0 0,0-1 0,0 1 0,0-1 0,0-1 0,0 1 0,6 1 0,-7-3 0,-1 0 0,1 0 0,-1 0 0,1 0 0,-1-1 0,1 1 0,-1-1 0,0 0 0,1 0 0,-1 0 0,0-1 0,1 1 0,-1-1 0,0 1 0,0-1 0,0 0 0,-1 0 0,6-5 0,-4 2 0,0 0 0,0 0 0,0-1 0,-1 1 0,0-1 0,0 0 0,0 0 0,0 0 0,-1 0 0,0 0 0,-1-1 0,1 1 0,0-13 0,-1 9 0,1 0 0,0 0 0,1 1 0,7-18 0,-9 25 0,0 0 0,0 0 0,0 0 0,0 0 0,1 0 0,-1 0 0,1 1 0,-1-1 0,1 0 0,0 1 0,-1-1 0,1 1 0,0-1 0,0 1 0,0 0 0,0 0 0,0 0 0,1 0 0,-1 0 0,0 0 0,0 1 0,1-1 0,-1 1 0,0 0 0,1-1 0,-1 1 0,0 0 0,1 0 0,-1 1 0,0-1 0,1 0 0,-1 1 0,0 0 0,0-1 0,5 3 0,-1 0 0,0 0 0,1 0 0,-1 1 0,-1 0 0,1 0 0,0 1 0,-1 0 0,0 0 0,0 0 0,7 10 0,26 45 0,-29-45 0,-26-45 0,5 11 0,-1-1 0,-28-33 0,36 48 0,1 1 0,-1-1 0,0 1 0,0-1 0,-1 2 0,1-1 0,-1 0 0,0 1 0,0 0 0,0 1 0,0-1 0,-1 1 0,1 0 0,-1 1 0,-6-1 0,10 1 0,0 1 0,0 0 0,0 0 0,0 1 0,0-1 0,0 1 0,0-1 0,0 1 0,1 0 0,-1 0 0,0 0 0,0 0 0,1 1 0,-1-1 0,1 1 0,-1 0 0,1-1 0,0 1 0,-2 3 0,0-1 0,1 0 0,0 1 0,0-1 0,0 1 0,1 0 0,-1-1 0,1 1 0,0 1 0,1-1 0,-2 5 0,1-1 0,1-1 0,0 0 0,0 1 0,1-1 0,0 1 0,0-1 0,1 0 0,0 1 0,0-1 0,1 0 0,0 0 0,1 1 0,4 10 0,-4-14 0,0-1 0,0 0 0,0 1 0,1-1 0,-1 0 0,1-1 0,0 1 0,0-1 0,0 1 0,1-1 0,-1-1 0,1 1 0,0 0 0,0-1 0,0 0 0,0 0 0,0-1 0,0 1 0,0-1 0,0 0 0,1-1 0,-1 1 0,0-1 0,6 0 0,-4-1 0,-1 0 0,0 0 0,1-1 0,-1 1 0,0-1 0,0-1 0,0 1 0,0-1 0,-1 0 0,1 0 0,-1-1 0,0 0 0,0 0 0,0 0 0,0 0 0,0-1 0,-1 0 0,0 0 0,6-9 0,-2-2 0,0-1 0,0 0 0,-2-1 0,0 0 0,-1 0 0,0-1 0,-2 1 0,2-23 0,-3 0 0,-1 1 0,-7-71 0,5 95 0,-1 1 0,0-1 0,-1 1 0,-1 0 0,-1 0 0,-12-29 0,17 43 0,-1 0 0,1 0 0,-1 0 0,1 0 0,-1 0 0,0 0 0,1 0 0,-1 0 0,0 0 0,0 1 0,0-1 0,1 0 0,-1 0 0,0 1 0,0-1 0,0 1 0,0-1 0,0 1 0,-1-1 0,0 0 0,1 1 0,0 1 0,0-1 0,1 0 0,-1 0 0,0 1 0,0-1 0,1 0 0,-1 1 0,0-1 0,1 1 0,-1-1 0,0 1 0,1-1 0,-1 1 0,1-1 0,-1 1 0,1 0 0,-1-1 0,1 1 0,-1 0 0,0 1 0,-2 4 0,1 0 0,-1 1 0,1-1 0,1 1 0,-3 11 0,0 14 0,2 0 0,0 0 0,3 0 0,0 0 0,7 32 0,-5-47 0,0-1 0,1 1 0,1-1 0,1 1 0,0-2 0,1 1 0,1-1 0,0 0 0,1 0 0,1-1 0,12 15 0,-18-25 0,0 1 0,1-1 0,0 1 0,0-1 0,0-1 0,0 1 0,1-1 0,-1 0 0,1 0 0,0 0 0,0-1 0,0 0 0,0 0 0,0 0 0,1-1 0,9 1 0,-11-2 0,0-1 0,0 1 0,0-1 0,0 0 0,0-1 0,0 1 0,0-1 0,0 0 0,0 0 0,-1 0 0,1-1 0,-1 0 0,0 0 0,0 0 0,0 0 0,0 0 0,0-1 0,-1 0 0,1 0 0,3-6 0,-1 2 0,-1-1 0,-1 0 0,0 0 0,0 0 0,-1 0 0,0-1 0,0 1 0,-1-1 0,0 0 0,0-11 0,10-42 0,-12 62 0,0 0 0,0 0 0,1 0 0,-1 1 0,0-1 0,0 0 0,1 0 0,-1 0 0,1 0 0,-1 0 0,1 0 0,-1 1 0,1-1 0,0 0 0,-1 0 0,1 1 0,0-1 0,-1 0 0,1 1 0,0-1 0,0 1 0,0-1 0,-1 1 0,1 0 0,0-1 0,0 1 0,0 0 0,0-1 0,0 1 0,1 0 0,0 0 0,0 1 0,1-1 0,-1 1 0,0 0 0,0-1 0,0 1 0,0 0 0,0 0 0,-1 1 0,1-1 0,0 0 0,3 3 0,4 5 0,0 1 0,-1 0 0,11 15 0,40 80 0,-59-105 0,0 0 0,0 1 0,0-1 0,0 0 0,0 0 0,0 0 0,0 0 0,0 0 0,0 0 0,0 1 0,0-1 0,0 0 0,0 0 0,0 0 0,0 0 0,0 0 0,0 0 0,0 0 0,0 1 0,0-1 0,0 0 0,0 0 0,1 0 0,-1 0 0,0 0 0,0 0 0,0 0 0,0 0 0,0 0 0,0 0 0,0 0 0,1 0 0,-1 0 0,0 1 0,0-1 0,0 0 0,0 0 0,0 0 0,0 0 0,1 0 0,-1 0 0,0 0 0,0 0 0,0 0 0,0-1 0,0 1 0,0 0 0,1 0 0,-1 0 0,0 0 0,0 0 0,0 0 0,0 0 0,0 0 0,0 0 0,0 0 0,1 0 0,-1 0 0,0 0 0,0-1 0,0 1 0,0 0 0,1-12 0,-5-17 0,1 21 0,1 0 0,-2 0 0,1 0 0,-1 0 0,0 0 0,0 1 0,-1 0 0,0 0 0,0 0 0,-12-11 0,14 15 0,-1 1 0,1-1 0,-1 1 0,1 0 0,-1 1 0,0-1 0,1 0 0,-1 1 0,0 0 0,0 0 0,0 0 0,0 1 0,0-1 0,0 1 0,0 0 0,0 0 0,0 0 0,0 1 0,-1-1 0,1 1 0,1 0 0,-1 0 0,0 1 0,-7 2 0,5-1 0,1 0 0,0 1 0,0-1 0,0 1 0,0 0 0,1 0 0,0 1 0,0-1 0,0 1 0,0 0 0,0 0 0,1 0 0,0 1 0,-4 9 0,6-12 0,-1 0 0,1 0 0,0 0 0,0 0 0,1 0 0,-1 0 0,0 0 0,1 0 0,0 0 0,0 0 0,0 0 0,0 0 0,0 0 0,1 0 0,-1 0 0,1 0 0,0 0 0,0 0 0,0 0 0,0 0 0,1 0 0,-1 0 0,1-1 0,0 1 0,-1-1 0,1 1 0,0-1 0,1 1 0,-1-1 0,5 3 0,-4-3 0,0 0 0,0 0 0,0-1 0,1 1 0,-1-1 0,0 0 0,1 0 0,-1 0 0,1-1 0,-1 1 0,1-1 0,0 0 0,-1 0 0,1 0 0,-1 0 0,1 0 0,-1-1 0,1 0 0,-1 0 0,1 0 0,-1 0 0,0 0 0,1-1 0,-1 0 0,0 1 0,6-5 0,-5 3 0,0-1 0,0 1 0,0-1 0,0 1 0,-1-1 0,0 0 0,0-1 0,0 1 0,0 0 0,0-1 0,-1 0 0,0 1 0,0-1 0,0 0 0,-1 0 0,1 0 0,0-10 0,-5-6 0,2 21 0,1-1 0,0 1 0,0 0 0,-1-1 0,1 1 0,0 0 0,-1-1 0,1 1 0,0 0 0,-1-1 0,1 1 0,0 0 0,-1 0 0,1 0 0,-1-1 0,1 1 0,0 0 0,-1 0 0,1 0 0,-1 0 0,1 0 0,-1 0 0,1 0 0,-1 0 0,0 0 0,0 0 0,0 1 0,-1-1 0,1 1 0,0 0 0,0-1 0,0 1 0,0 0 0,0 0 0,0 0 0,0 0 0,0 0 0,0 0 0,0 0 0,0 0 0,1 0 0,-1 1 0,0-1 0,1 0 0,-1 0 0,1 1 0,-1-1 0,1 0 0,0 1 0,-1 1 0,1 0 0,-1 1 0,0 0 0,1 0 0,0-1 0,0 1 0,0 0 0,1-1 0,-1 1 0,1 0 0,0-1 0,0 1 0,0 0 0,0-1 0,1 0 0,-1 1 0,1-1 0,0 0 0,0 0 0,4 5 0,-2-4 0,0 0 0,1 0 0,-1 0 0,1 0 0,0-1 0,0 0 0,1 0 0,-1 0 0,1 0 0,-1-1 0,10 2 0,-7-2 0,-1 0 0,1-1 0,0 0 0,0 0 0,0-1 0,0 0 0,0 0 0,14-3 0,-17 2 0,0 0 0,-1-1 0,1 1 0,-1-1 0,1 0 0,-1 0 0,0 0 0,0-1 0,0 0 0,0 1 0,0-1 0,0-1 0,-1 1 0,6-7 0,-5 3 0,0 0 0,-1 0 0,1 0 0,-1-1 0,-1 0 0,0 1 0,0-1 0,0 0 0,-1 0 0,0 0 0,0 0 0,-1-1 0,0 1 0,-1 0 0,0 0 0,0 0 0,-1 0 0,0 0 0,0 0 0,-1 1 0,1-1 0,-2 1 0,1 0 0,-1-1 0,-5-5 0,8 11 0,1 1 0,-1 0 0,0 0 0,0 0 0,1 0 0,-1 0 0,0 0 0,0 0 0,0 1 0,0-1 0,0 0 0,0 0 0,-1 1 0,1-1 0,0 1 0,0-1 0,0 1 0,0-1 0,-1 1 0,1 0 0,0 0 0,-1-1 0,1 1 0,0 0 0,0 0 0,-1 0 0,1 0 0,0 1 0,-1-1 0,1 0 0,0 0 0,0 1 0,-1-1 0,-1 2 0,3-1 0,-1-1 0,0 1 0,1 0 0,-1 0 0,1 0 0,-1 0 0,1 0 0,-1 0 0,1 0 0,0 1 0,-1-1 0,1 0 0,0 0 0,0 0 0,0 0 0,0 0 0,0 0 0,0 1 0,0-1 0,0 0 0,1 0 0,-1 0 0,0 0 0,1 0 0,-1 0 0,0 0 0,1 0 0,-1 0 0,1 0 0,0 0 0,-1 0 0,1 0 0,0 0 0,0 0 0,-1-1 0,1 1 0,0 0 0,2 0 0,1 3 0,1 0 0,0-1 0,1 0 0,-1 0 0,1 0 0,-1-1 0,1 0 0,0 0 0,0 0 0,0-1 0,0 0 0,0 0 0,0-1 0,6 1 0,41 8 0,-51-8 0,0 0 0,0 0 0,0 0 0,0 0 0,0 0 0,-1 1 0,1-1 0,0 1 0,-1-1 0,1 1 0,-1 0 0,1-1 0,-1 1 0,0 0 0,0 0 0,2 3 0,12 41 0,1-3 0,-12-36 0,0-1 0,0 0 0,1 0 0,0-1 0,1 1 0,-1-1 0,1 0 0,0-1 0,0 1 0,0-1 0,1 0 0,-1-1 0,1 0 0,9 4 0,-13-6 0,0-1 0,0 1 0,0 0 0,1-1 0,-1 0 0,0 1 0,0-1 0,0 0 0,0-1 0,0 1 0,0-1 0,0 1 0,0-1 0,0 0 0,0 0 0,0 0 0,0 0 0,0-1 0,-1 1 0,1-1 0,0 0 0,-1 1 0,0-1 0,1 0 0,-1-1 0,0 1 0,0 0 0,0-1 0,0 1 0,0-1 0,-1 0 0,1 1 0,-1-1 0,0 0 0,0 0 0,2-5 0,0-5 0,0 0 0,0 0 0,-2 0 0,1 0 0,-2-22 0,0 19 0,1 1 0,0-1 0,5-20 0,-6 34 0,0 0 0,1 0 0,-1 1 0,1-1 0,-1 0 0,1 1 0,0-1 0,0 0 0,0 1 0,0-1 0,0 1 0,0 0 0,0-1 0,0 1 0,0 0 0,1-1 0,-1 1 0,1 0 0,-1 0 0,0 0 0,1 0 0,2 0 0,-2 0 0,0 1 0,1 0 0,-1 0 0,0 0 0,0 0 0,1 0 0,-1 0 0,0 0 0,0 1 0,1 0 0,-1-1 0,0 1 0,0 0 0,0 0 0,2 1 0,5 3 0,-1 0 0,-1 1 0,1 0 0,-1 0 0,0 1 0,-1-1 0,7 9 0,2 8 0,-12-18 0,0 0 0,0 0 0,1 0 0,0 0 0,5 4 0,-9-8 0,0-1 0,0 0 0,1 0 0,-1 1 0,0-1 0,0 0 0,1 0 0,-1 0 0,0 0 0,0 0 0,1 1 0,-1-1 0,0 0 0,0 0 0,1 0 0,-1 0 0,0 0 0,1 0 0,-1 0 0,0 0 0,0 0 0,1 0 0,-1 0 0,0 0 0,1 0 0,-1 0 0,0 0 0,0 0 0,1 0 0,-1 0 0,0-1 0,1 1 0,-1 0 0,0 0 0,0 0 0,1 0 0,-1-1 0,6-12 0,-3-19 0,-3 31 0,0-5 0,-1-1 0,1 1 0,-1 0 0,0-1 0,0 1 0,-1 0 0,0 0 0,0 0 0,0 0 0,-1 0 0,1 1 0,-7-10 0,7 13 0,1 0 0,-1 1 0,1-1 0,-1 0 0,0 1 0,0-1 0,0 1 0,0 0 0,0-1 0,0 1 0,0 0 0,0 0 0,0 1 0,0-1 0,-1 0 0,1 1 0,0-1 0,-1 1 0,1 0 0,0-1 0,-1 1 0,1 1 0,0-1 0,-1 0 0,1 0 0,0 1 0,-1-1 0,1 1 0,0 0 0,0 0 0,-1 0 0,1 0 0,0 0 0,0 0 0,0 0 0,-3 4 0,-1 0 0,0 0 0,1 1 0,-1 0 0,1 1 0,0-1 0,1 1 0,0-1 0,0 2 0,0-1 0,1 0 0,0 1 0,0-1 0,1 1 0,0 0 0,1-1 0,-1 1 0,1 0 0,1 0 0,0 0 0,0 0 0,2 11 0,-2-14 0,1 0 0,0 0 0,0 0 0,0 0 0,1 0 0,0 0 0,0 0 0,0-1 0,0 1 0,1-1 0,-1 0 0,1 1 0,1-1 0,6 6 0,-7-7 0,1-1 0,-1 1 0,1-1 0,0 0 0,0-1 0,0 1 0,0-1 0,0 1 0,0-1 0,0 0 0,1-1 0,-1 1 0,0-1 0,1 0 0,-1 0 0,0 0 0,0-1 0,1 1 0,-1-1 0,5-1 0,-3 0 0,0 0 0,-1-1 0,1 1 0,-1-1 0,1 0 0,-1-1 0,0 1 0,0-1 0,0 0 0,-1 0 0,1 0 0,-1-1 0,0 0 0,-1 0 0,1 0 0,-1 0 0,0 0 0,0-1 0,0 1 0,3-12 0,1-6 0,-1 1 0,0-1 0,-2 0 0,2-28 0,-2 3 0,-2-1 0,-3 1 0,-1-1 0,-3 1 0,-11-52 0,15 94 0,-7-26 0,8 31 0,-1 0 0,1 0 0,0 0 0,-1-1 0,1 1 0,-1 0 0,0 0 0,1 0 0,-1 0 0,0 0 0,0 0 0,1 0 0,-1 0 0,0 0 0,0 1 0,0-1 0,0 0 0,-1 0 0,1 1 0,1 0 0,-1 0 0,1 0 0,-1 0 0,1 0 0,-1 1 0,1-1 0,0 0 0,-1 0 0,1 1 0,-1-1 0,1 0 0,0 0 0,-1 1 0,1-1 0,0 0 0,-1 1 0,1-1 0,0 1 0,0-1 0,-1 0 0,1 1 0,0-1 0,0 1 0,0-1 0,0 1 0,0-1 0,-1 0 0,1 1 0,0-1 0,0 1 0,-4 18 0,0 0 0,2 0 0,0 1 0,1-1 0,2 29 0,-1-18 0,1 42 0,20 127 0,-15-164 0,1-1 0,2 0 0,2-1 0,1 0 0,29 55 0,-36-78-97,0-1-1,1 0 1,0 0-1,1-1 1,0 1-1,0-2 1,1 1-1,0-1 1,0 0-1,1 0 1,0-1-1,0-1 0,18 9 1,11-2-6729</inkml:trace>
  <inkml:trace contextRef="#ctx0" brushRef="#br0" timeOffset="1715.63">3164 445 24575,'-6'20'0,"1"0"0,1 0 0,-2 26 0,5-37 0,0 1 0,1 0 0,0 0 0,1-1 0,0 1 0,1 0 0,0-1 0,6 17 0,-7-23 0,1 0 0,-1 0 0,1 0 0,0 0 0,0-1 0,0 1 0,0-1 0,0 1 0,0-1 0,1 0 0,-1 0 0,1 0 0,0 0 0,0 0 0,-1-1 0,1 1 0,0-1 0,0 0 0,0 0 0,1 0 0,-1 0 0,4 0 0,-4 0 0,0-1 0,-1 0 0,1-1 0,0 1 0,-1 0 0,1-1 0,-1 1 0,1-1 0,-1 0 0,1 0 0,-1 0 0,1 0 0,-1 0 0,0-1 0,0 1 0,1-1 0,-1 1 0,0-1 0,0 0 0,-1 0 0,1 0 0,0 0 0,-1 0 0,1 0 0,-1 0 0,0-1 0,3-4 0,0-4 0,-1 0 0,1 0 0,-2 0 0,0-1 0,0 1 0,-1-1 0,0 1 0,-2-15 0,1 21 0,0 0 0,-1 0 0,0 1 0,0-1 0,-1 0 0,1 1 0,-1-1 0,0 1 0,0 0 0,-3-5 0,3 7 0,1 0 0,-1 0 0,0 0 0,0 0 0,0 0 0,0 0 0,0 1 0,-1-1 0,1 1 0,0 0 0,-1 0 0,1 0 0,-1 0 0,1 0 0,-1 0 0,1 1 0,-1-1 0,1 1 0,-5-1 0,4 1 0,0 0 0,0 1 0,0-1 0,0 0 0,-1 1 0,1 0 0,0 0 0,0 0 0,0 0 0,0 0 0,0 1 0,1-1 0,-1 1 0,0 0 0,1 0 0,-1 0 0,1 0 0,0 0 0,-1 0 0,1 1 0,0-1 0,0 1 0,1-1 0,-1 1 0,0 0 0,1 0 0,0 0 0,0 0 0,0 0 0,0 0 0,-1 3 0,0 4 0,0-1 0,0 1 0,1 0 0,0 0 0,1-1 0,0 1 0,1 0 0,0 0 0,2 9 0,0-10 0,-1 0 0,2 0 0,-1 0 0,1-1 0,1 1 0,0-1 0,0 0 0,0 0 0,1-1 0,0 0 0,1 0 0,-1 0 0,1-1 0,1 0 0,-1 0 0,15 8 0,-16-11 0,-1 0 0,0-1 0,1 1 0,0-1 0,-1 0 0,1-1 0,0 0 0,0 0 0,0 0 0,0 0 0,0-1 0,0 0 0,0-1 0,0 1 0,0-1 0,0 0 0,0 0 0,-1-1 0,1 0 0,0 0 0,-1 0 0,1-1 0,-1 0 0,0 0 0,0 0 0,0 0 0,6-6 0,-3 0 0,0 0 0,0 0 0,-1-1 0,0 1 0,-1-2 0,0 1 0,0-1 0,-2 0 0,1 0 0,-1 0 0,-1-1 0,3-14 0,-3 14 0,-1 1 0,-1-1 0,0 1 0,0-1 0,-1 0 0,-1 1 0,0-1 0,-1 1 0,0-1 0,0 1 0,-1 0 0,-8-18 0,10 27 0,0-1 0,0 1 0,-1 0 0,1 0 0,-1 0 0,1 0 0,-1 0 0,0 0 0,0 0 0,0 0 0,-3-2 0,4 4 0,0-1 0,0 1 0,0-1 0,0 1 0,0 0 0,0-1 0,-1 1 0,1 0 0,0 0 0,0 0 0,0 0 0,0 0 0,0 0 0,0 0 0,-1 0 0,1 0 0,0 0 0,0 1 0,-1-1 0,0 1 0,0 1 0,0-1 0,1 0 0,-1 1 0,1-1 0,-1 1 0,1-1 0,0 1 0,-1 0 0,1 0 0,0-1 0,0 1 0,0 0 0,0 0 0,1 0 0,-1 0 0,1 0 0,-1 0 0,1 0 0,-1 1 0,1-1 0,0 0 0,0 0 0,0 0 0,0 0 0,1 3 0,0-2 0,-1 0 0,0 0 0,1 0 0,0 0 0,0-1 0,0 1 0,0 0 0,0-1 0,1 1 0,-1 0 0,1-1 0,-1 0 0,1 1 0,0-1 0,0 0 0,0 0 0,4 3 0,-1-2 0,0 0 0,-1 0 0,1-1 0,0 0 0,0 0 0,0 0 0,0-1 0,1 1 0,6 0 0,-4-1 0,1 0 0,-1-1 0,0 0 0,1 0 0,-1-1 0,0 0 0,1 0 0,-1-1 0,0 0 0,0-1 0,0 1 0,12-7 0,-14 4 0,13-4 0,-19 9 0,1 0 0,-1 0 0,1 1 0,0-1 0,-1 0 0,1 0 0,-1 1 0,1-1 0,-1 0 0,0 1 0,1-1 0,-1 1 0,1-1 0,-1 0 0,1 1 0,-1-1 0,0 1 0,0-1 0,1 1 0,-1-1 0,0 1 0,0-1 0,1 1 0,-1-1 0,0 1 0,0 0 0,0-1 0,0 1 0,0-1 0,0 1 0,0-1 0,0 1 0,0 0 0,0-1 0,0 2 0,0 59 0,-1-43 0,0-1 0,2 0 0,0 1 0,1-1 0,4 18 0,-5-31 0,0-1 0,0 1 0,1 0 0,-1-1 0,1 1 0,0-1 0,0 0 0,0 0 0,1 1 0,-1-1 0,1-1 0,-1 1 0,1 0 0,0-1 0,0 1 0,0-1 0,1 0 0,-1 0 0,0 0 0,1 0 0,-1-1 0,1 0 0,0 1 0,-1-1 0,1 0 0,0-1 0,6 1 0,-6 0 0,0-1 0,1 0 0,-1 0 0,0-1 0,0 1 0,0-1 0,0 0 0,0 0 0,0 0 0,-1-1 0,1 1 0,0-1 0,-1 0 0,1 0 0,-1 0 0,1 0 0,3-4 0,-2 1 0,0 0 0,0 0 0,-1-1 0,1 0 0,-1 0 0,-1 0 0,1 0 0,-1-1 0,4-9 0,-4 8 0,0-1 0,-1 1 0,0-1 0,0 0 0,-1 0 0,0 0 0,0 1 0,-1-1 0,0 0 0,-1 0 0,0 0 0,0 0 0,-1 0 0,0 1 0,-1-1 0,-4-11 0,3 13 0,0 1 0,-1-1 0,0 1 0,0 0 0,-1 0 0,0 1 0,1-1 0,-2 1 0,1 0 0,-1 1 0,1 0 0,-1 0 0,-1 0 0,1 1 0,0 0 0,-10-2 0,40 8 0,82 10 0,-101-13 0,0 0 0,-1 0 0,1 0 0,0 0 0,0 1 0,-1-1 0,1 1 0,0 0 0,-1 0 0,1 0 0,-1 1 0,1-1 0,-1 1 0,0 0 0,0 0 0,0 0 0,0 0 0,0 1 0,0-1 0,0 1 0,-1-1 0,1 1 0,-1 0 0,0 0 0,0 0 0,0 1 0,0-1 0,0 0 0,-1 1 0,0-1 0,1 1 0,0 6 0,10 37 0,-8-30 0,0 1 0,1-1 0,11 24 0,-14-37 0,1 1 0,-1-1 0,0 0 0,1-1 0,0 1 0,0 0 0,0-1 0,1 1 0,-1-1 0,1 0 0,0 0 0,0-1 0,0 1 0,0-1 0,0 0 0,0 0 0,9 3 0,-6-3 0,1 0 0,-1-1 0,0 0 0,0 0 0,1 0 0,-1-1 0,1 0 0,-1-1 0,0 0 0,1 0 0,-1 0 0,0-1 0,0 0 0,0-1 0,0 1 0,0-1 0,-1 0 0,8-5 0,-7 3 0,-1-1 0,0 1 0,0-1 0,0 0 0,0-1 0,-1 1 0,0-1 0,-1 0 0,0 0 0,0 0 0,0-1 0,-1 0 0,0 1 0,0-1 0,2-15 0,-2 12 0,-2 0 0,1 0 0,-1 0 0,-1 0 0,0 0 0,-1 0 0,0 0 0,-3-12 0,4 20 0,-1 0 0,0-1 0,0 1 0,-1 0 0,1 0 0,-1 0 0,1 0 0,-1 0 0,0 0 0,0 0 0,0 1 0,0-1 0,-1 1 0,1 0 0,-1-1 0,0 1 0,1 0 0,-1 0 0,0 1 0,0-1 0,0 1 0,0-1 0,0 1 0,-1 0 0,1 0 0,0 0 0,-1 1 0,1-1 0,-7 1 0,9-1 0,-1 1 0,1 0 0,-1 0 0,1 0 0,-1 1 0,1-1 0,-1 0 0,1 0 0,-1 1 0,1-1 0,-1 1 0,1-1 0,-1 1 0,1 0 0,0 0 0,-1-1 0,1 1 0,0 0 0,-2 2 0,2-2 0,0 0 0,1 0 0,0 1 0,-1-1 0,1 0 0,-1 0 0,1 0 0,0 0 0,0 0 0,0 1 0,0-1 0,0 0 0,0 0 0,0 0 0,0 1 0,0-1 0,1 0 0,-1 0 0,0 0 0,1 0 0,-1 0 0,1 0 0,-1 1 0,1-1 0,1 1 0,0 3 0,0-1 0,0 1 0,-1 0 0,1 0 0,-1 0 0,0 0 0,-1-1 0,1 1 0,-1 8 0,-4 49 0,1-24 0,2-27 0,1 1 0,0-1 0,1 0 0,0 1 0,1-1 0,6 20 0,-7-28 0,0 0 0,0-1 0,0 1 0,1-1 0,-1 1 0,1-1 0,-1 1 0,1-1 0,0 0 0,0 0 0,0 0 0,0 0 0,1 0 0,-1-1 0,0 1 0,1 0 0,-1-1 0,1 0 0,0 0 0,-1 0 0,1 0 0,0 0 0,0 0 0,0-1 0,-1 1 0,1-1 0,0 0 0,0 0 0,0 0 0,0 0 0,5-1 0,-2-1 0,0 1 0,-1-1 0,1 0 0,-1 0 0,1-1 0,-1 0 0,0 0 0,0 0 0,0 0 0,0-1 0,-1 0 0,1 0 0,-1 0 0,0 0 0,0-1 0,-1 0 0,1 0 0,-1 0 0,0 0 0,-1 0 0,1-1 0,-1 1 0,0-1 0,2-6 0,-2 4 0,1-1 0,-1 0 0,0 0 0,-1 1 0,0-1 0,0 0 0,-1 0 0,-1 0 0,1 0 0,-1 0 0,-1 0 0,1 1 0,-1-1 0,-1 0 0,-5-11 0,6 16 7,0 1 0,0 0-1,0 0 1,-1 0 0,1 0-1,-1 1 1,0-1-1,0 1 1,0-1 0,0 1-1,0 0 1,-1 0 0,1 0-1,0 1 1,-1-1 0,0 1-1,-4-1 1,6 1-58,-1 1 0,1-1-1,0 1 1,-1 0 0,1 0 0,0 0 0,-1 0-1,1 1 1,-1-1 0,1 1 0,0-1-1,0 1 1,-1 0 0,1 0 0,0 0 0,0 0-1,0 0 1,0 0 0,0 1 0,0-1 0,0 1-1,0-1 1,0 1 0,1 0 0,-1-1 0,1 1-1,-1 0 1,0 3 0,-5 8-6775</inkml:trace>
  <inkml:trace contextRef="#ctx0" brushRef="#br0" timeOffset="2056.38">4540 466 24575,'2'10'0,"0"0"0,1-1 0,0 1 0,7 13 0,7 25 0,-9-21 0,-2 1 0,-1 0 0,2 38 0,-8-63 0,-2-13 0,-3-19 0,3 7 15,2 1 0,1 0 0,1 0 0,0 0 0,2 0 0,0 0 0,12-40 0,-12 52-83,0 1 1,0-1-1,1 1 1,0 0-1,0 0 1,1 0-1,0 1 1,0 0-1,1 0 1,0 0-1,0 0 1,1 1-1,0 0 1,0 1-1,0-1 1,1 1-1,0 1 1,0-1-1,0 1 1,0 1-1,10-4 1,10 2-6759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9:29.089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333 166 24575,'8'-15'0,"22"-51"0,-28 63 0,-1 0 0,0-1 0,0 1 0,0-1 0,-1 1 0,1-1 0,-1 1 0,0-1 0,0 0 0,0 1 0,0-1 0,0 1 0,-1-1 0,0 0 0,-2-5 0,2 7 0,1 1 0,-1-1 0,0 1 0,0 0 0,-1-1 0,1 1 0,0 0 0,0 0 0,-1 0 0,1 0 0,0 0 0,-1 0 0,1 0 0,-1 0 0,1 0 0,-1 1 0,0-1 0,1 1 0,-1-1 0,0 1 0,-1-1 0,-2 1 0,1 0 0,-1 0 0,1 0 0,-1 1 0,1-1 0,-1 1 0,-8 3 0,-1 2 0,-1 0 0,1 0 0,-21 15 0,28-17 0,1 0 0,0 1 0,1-1 0,-1 1 0,1 1 0,0-1 0,0 1 0,1 0 0,-1 0 0,-3 7 0,7-10 0,-1 0 0,1 0 0,0 0 0,0 0 0,0 0 0,1 0 0,-1 1 0,1-1 0,0 0 0,0 0 0,0 1 0,0-1 0,0 0 0,1 1 0,-1-1 0,1 0 0,0 0 0,0 0 0,0 0 0,1 0 0,-1 0 0,1 0 0,-1 0 0,4 4 0,9 8 0,0 0 0,1-1 0,0 0 0,1-1 0,1-1 0,28 16 0,-20-13 0,-1 1 0,30 26 0,-51-39 0,-1 0 0,1 0 0,0 0 0,-1 0 0,0 0 0,1 0 0,-1 1 0,0-1 0,-1 0 0,4 8 0,-5-9 0,0-1 0,0 1 0,0-1 0,0 1 0,0-1 0,0 1 0,0-1 0,-1 1 0,1-1 0,0 1 0,-1-1 0,1 0 0,-1 1 0,1-1 0,-1 1 0,0-1 0,0 0 0,0 0 0,1 0 0,-1 1 0,0-1 0,-1 0 0,1 0 0,0 0 0,0 0 0,0 0 0,0-1 0,-1 1 0,1 0 0,0-1 0,-3 2 0,-9 3 0,-1 0 0,0 0 0,0-1 0,-1-1 0,1 0 0,-26 0 0,-93-2 0,121-1 0,2 0 0,-1 0 0,1 0 0,-1-1 0,0 0 0,1-1 0,0-1 0,-1 0 0,1 0 0,0 0 0,-10-7 0,19 10 0,0-1 0,0 1 0,0-1 0,0 1 0,0-1 0,0 0 0,1 1 0,-1-1 0,0 0 0,0 0 0,1 0 0,-1 0 0,1 1 0,-1-1 0,0 0 0,1 0 0,0 0 0,-1 0 0,1 0 0,-1-2 0,1 2 0,1 0 0,-1 0 0,0 0 0,0 1 0,1-1 0,-1 0 0,0 0 0,1 0 0,-1 1 0,1-1 0,-1 0 0,1 0 0,-1 1 0,1-1 0,-1 0 0,1 1 0,0-1 0,0 1 0,0-1 0,4-2 0,0 0 0,1 0 0,-1 1 0,0 0 0,1 0 0,7-1 0,87-12-1365,-49 9-5461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9:25.678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171 0 24575,'-3'52'0,"-20"98"0,8-67 0,10-46 0,-47 272 0,51-306 0,0 5 0,-1-1 0,0 1 0,0 0 0,0-1 0,-5 9 0,7-16 0,0 0 0,0 0 0,0 0 0,0 1 0,-1-1 0,1 0 0,0 0 0,0 1 0,-1-1 0,1 0 0,0 0 0,0 0 0,0 0 0,-1 0 0,1 1 0,0-1 0,0 0 0,-1 0 0,1 0 0,0 0 0,-1 0 0,1 0 0,0 0 0,0 0 0,-1 0 0,1 0 0,0 0 0,-1 0 0,1 0 0,0 0 0,0 0 0,-1 0 0,1 0 0,0 0 0,0-1 0,-1 1 0,1 0 0,0 0 0,0 0 0,-1 0 0,1-1 0,0 1 0,0 0 0,0 0 0,-1 0 0,1-1 0,0 1 0,0 0 0,0 0 0,0-1 0,-1 1 0,1 0 0,0 0 0,0-1 0,0 1 0,0 0 0,0 0 0,0-1 0,0 1 0,0 0 0,0-1 0,-9-21 0,9 21 0,-9-29-455,1 0 0,-7-58 0,13 66-6371</inkml:trace>
  <inkml:trace contextRef="#ctx0" brushRef="#br0" timeOffset="383.16">64 23 24575,'11'15'0,"7"11"0,8 16 0,6 12 0,2 7 0,2 4 0,-2 2 0,-2-3 0,-4-6 0,-6-4 0,-3-10 0,-5-7 0,-5-17 0,-4-20 0,-3-17 0,-2-5-8191</inkml:trace>
  <inkml:trace contextRef="#ctx0" brushRef="#br0" timeOffset="725.95">423 171 24575,'0'-7'0,"0"5"0,0 13 0,0 16 0,0 14 0,0 11 0,0 7 0,0 1 0,0 1 0,0-3 0,0-7 0,0-9 0,4-15 0,0-13-8191</inkml:trace>
  <inkml:trace contextRef="#ctx0" brushRef="#br0" timeOffset="1626.09">635 361 24575,'-12'13'0,"1"0"0,0 1 0,0 0 0,2 0 0,-14 27 0,18-31 0,1 0 0,1-1 0,-1 1 0,1 0 0,1 1 0,0-1 0,0 0 0,1 1 0,1-1 0,0 18 0,1-24 0,0 0 0,0 0 0,0 0 0,0 0 0,0-1 0,1 1 0,0 0 0,0-1 0,0 0 0,0 1 0,0-1 0,1 0 0,-1 0 0,1 0 0,0 0 0,0 0 0,0-1 0,0 1 0,0-1 0,1 0 0,-1 0 0,1 0 0,0-1 0,-1 1 0,1-1 0,0 0 0,0 0 0,0 0 0,0 0 0,7 0 0,-6-1 0,0 0 0,0 0 0,0 0 0,0 0 0,0-1 0,0 0 0,0 0 0,0 0 0,0-1 0,0 1 0,0-1 0,0 0 0,-1-1 0,1 1 0,-1-1 0,0 0 0,0 0 0,0 0 0,0-1 0,0 1 0,-1-1 0,1 0 0,4-7 0,-5 3 0,1 1 0,-2-1 0,1 0 0,-1 0 0,0 0 0,-1 0 0,1 0 0,-2-1 0,1 1 0,-1 0 0,0-1 0,-1 1 0,0 0 0,-1 0 0,1 0 0,-1 0 0,-1 0 0,0 0 0,0 0 0,-5-9 0,5 11 0,0 0 0,-1 1 0,1-1 0,-1 1 0,0-1 0,-1 1 0,1 1 0,-1-1 0,0 0 0,0 1 0,-1 0 0,1 1 0,-1-1 0,0 1 0,0 0 0,0 0 0,0 1 0,0-1 0,-1 2 0,1-1 0,-1 1 0,1 0 0,-1 0 0,0 0 0,-10 2 0,14-1 0,1 0 0,0 0 0,-1 1 0,1-1 0,0 1 0,0-1 0,-1 1 0,1 0 0,0 0 0,0 0 0,0 1 0,-3 1 0,4-2 0,0-1 0,1 1 0,-1 0 0,0 0 0,1 0 0,-1 0 0,0 0 0,1 0 0,-1 0 0,1 0 0,0 0 0,-1 0 0,1 0 0,0 0 0,0 0 0,0 0 0,-1 0 0,1 0 0,0 2 0,1 0 0,0-1 0,0 1 0,-1-1 0,1 1 0,1-1 0,-1 1 0,0-1 0,1 0 0,-1 0 0,1 0 0,-1 0 0,1 0 0,0 0 0,0 0 0,0 0 0,0-1 0,0 1 0,1-1 0,-1 0 0,4 2 0,7 3 0,0-1 0,1-1 0,-1 0 0,1-1 0,0-1 0,0 0 0,0-1 0,0 0 0,0-1 0,0-1 0,0 0 0,27-6 0,-33 5 0,1-1 0,-1 0 0,0 0 0,0 0 0,-1-1 0,1 0 0,-1-1 0,0 0 0,13-10 0,-16 10 0,0 1 0,0-1 0,0 0 0,0 0 0,-1-1 0,0 1 0,0-1 0,0 0 0,-1 1 0,0-1 0,0 0 0,0-1 0,-1 1 0,1-10 0,-2-26 0,-2 37 0,0 27 0,2 50 0,4 0 0,25 135 0,-25-179 0,-62-119 0,44 70 0,8 14 0,1-1 0,0 0 0,0 0 0,1 0 0,-5-14 0,9 20 0,-1 1 0,1 0 0,0 0 0,0 0 0,0 0 0,0 0 0,0 0 0,0 0 0,0 0 0,1-1 0,-1 1 0,0 0 0,0 0 0,1 0 0,-1 0 0,1 0 0,-1 0 0,1 0 0,-1 0 0,1 1 0,0-1 0,0 0 0,-1 0 0,1 0 0,0 1 0,0-1 0,0 0 0,0 1 0,0-1 0,-1 0 0,1 1 0,0 0 0,0-1 0,1 1 0,0-1 0,45-9 0,-40 9 0,61-4 0,31-6 0,-89 10 0,0-2 0,-1 1 0,1-1 0,-1-1 0,0 0 0,1 0 0,12-9 0,0-7 0,-22 20 0,1-1 0,0 1 0,-1-1 0,1 1 0,-1-1 0,1 0 0,-1 1 0,1-1 0,-1 0 0,0 1 0,1-1 0,-1 0 0,0 1 0,1-1 0,-1 0 0,0 0 0,0 0 0,0 1 0,1-1 0,-1 0 0,0 0 0,0 1 0,0-1 0,-1 0 0,1 0 0,0 0 0,0 1 0,0-1 0,0 0 0,-1 0 0,0-1 0,1 2 0,0 0 0,0 0 0,0 0 0,0-1 0,-1 1 0,1 0 0,0 0 0,0 0 0,0 0 0,-1 0 0,1-1 0,0 1 0,0 0 0,-1 0 0,1 0 0,0 0 0,0 0 0,-1 0 0,1 0 0,0 0 0,0 0 0,-1 0 0,1 0 0,0 0 0,0 0 0,-1 0 0,1 0 0,0 0 0,0 0 0,-1 0 0,1 0 0,0 0 0,0 0 0,-1 1 0,1-1 0,0 0 0,0 0 0,-1 0 0,-5 13 0,1 13 0,5-24 0,0 0 0,0 0 0,0-1 0,0 1 0,1 0 0,-1-1 0,1 1 0,-1 0 0,1-1 0,0 1 0,-1-1 0,1 1 0,0-1 0,0 1 0,0-1 0,0 0 0,0 1 0,0-1 0,1 0 0,-1 0 0,0 0 0,1 0 0,-1 0 0,0 0 0,1 0 0,-1 0 0,1-1 0,0 1 0,-1 0 0,1-1 0,1 1 0,0-1 0,-1 0 0,1 0 0,-1 0 0,0 0 0,1-1 0,-1 1 0,0-1 0,1 1 0,-1-1 0,0 0 0,0 0 0,1 0 0,-1 0 0,0 0 0,0-1 0,0 1 0,-1-1 0,1 1 0,0-1 0,0 1 0,2-5 0,1-1 0,-1-1 0,0 0 0,0 1 0,-1-1 0,0-1 0,0 1 0,-1 0 0,0-1 0,-1 1 0,0-1 0,0 1 0,-1-1 0,0 0 0,0 1 0,-1-1 0,-3-13 0,4 20 0,0 1 0,-1-1 0,1 1 0,-1 0 0,0-1 0,1 1 0,-1 0 0,0 0 0,0-1 0,0 1 0,1 0 0,-1 0 0,0 0 0,-1 0 0,1 0 0,0 0 0,0 0 0,0 1 0,-1-1 0,1 0 0,0 1 0,-1-1 0,1 1 0,0-1 0,-1 1 0,1-1 0,-1 1 0,1 0 0,0 0 0,-1 0 0,1 0 0,-1 0 0,1 0 0,-1 0 0,1 0 0,-1 1 0,1-1 0,0 1 0,-1-1 0,1 1 0,0-1 0,-1 1 0,1 0 0,-2 1 0,-2 1 0,1 0 0,-1 0 0,0 0 0,1 1 0,0 0 0,0 0 0,0 0 0,1 1 0,-1-1 0,-3 7 0,3-3 0,0 0 0,1 1 0,0-1 0,0 1 0,1-1 0,0 1 0,1 0 0,0 0 0,0 0 0,1 0 0,0-1 0,0 1 0,3 15 0,-2-19 0,1 1 0,0-1 0,0 1 0,0-1 0,0 0 0,1 0 0,0 0 0,0-1 0,0 1 0,1-1 0,-1 1 0,1-1 0,0 0 0,0 0 0,1-1 0,-1 0 0,1 1 0,0-1 0,-1-1 0,2 1 0,-1-1 0,9 3 0,0 0-97,0-2-1,0 0 1,0 0-1,0-1 1,1-1-1,-1-1 1,1 0-1,-1-1 1,0 0-1,1-1 1,-1-1-1,0 0 0,21-8 1,-5-4-6729</inkml:trace>
  <inkml:trace contextRef="#ctx0" brushRef="#br0" timeOffset="2017.4">1693 106 24575,'-7'18'0,"1"10"0,5 7 0,3 1 0,1-5-8191</inkml:trace>
  <inkml:trace contextRef="#ctx0" brushRef="#br0" timeOffset="2018.4">1714 487 24575,'7'0'0,"10"0"0,6 0 0,-2 0-8191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3:32.73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7 495 24575,'-4'-2'0,"0"1"0,1-1 0,-1 1 0,0-1 0,0 1 0,0 0 0,-1 1 0,1-1 0,0 1 0,0 0 0,0 0 0,0 0 0,-1 0 0,1 1 0,0-1 0,0 1 0,-7 3 0,6-2 0,0 1 0,0-1 0,1 1 0,0 0 0,-1 1 0,1-1 0,0 1 0,0 0 0,1 0 0,-1 0 0,1 0 0,-4 8 0,2-5 0,1 0 0,1 0 0,0 0 0,0 1 0,0 0 0,1 0 0,0 0 0,0 0 0,1 0 0,0 0 0,1 0 0,0 0 0,0 0 0,1 0 0,-1 0 0,2 0 0,-1 0 0,4 10 0,-1-11 0,0 1 0,1-1 0,0 0 0,0-1 0,0 1 0,1-1 0,-1 0 0,2-1 0,-1 1 0,1-1 0,-1-1 0,1 1 0,1-1 0,-1 0 0,1-1 0,-1 1 0,1-2 0,0 1 0,0-1 0,16 2 0,-5-1 0,1 0 0,0-2 0,-1-1 0,1 0 0,0-1 0,-1-1 0,36-9 0,-39 6 0,1 0 0,-1-1 0,0-1 0,0-1 0,-1 0 0,0-1 0,0-1 0,16-14 0,-24 19 0,-2 0 0,1-1 0,0 0 0,-1 0 0,0 0 0,-1 0 0,1-1 0,-1 0 0,0 0 0,-1 0 0,0 0 0,0-1 0,-1 1 0,1-1 0,-2 0 0,1 0 0,-1 0 0,0 0 0,-1 1 0,0-12 0,0 17 0,0 0 0,-1 0 0,1 0 0,-1 0 0,1 0 0,-1 0 0,0 0 0,1 0 0,-1 0 0,0 1 0,0-1 0,-1 0 0,1 1 0,0-1 0,0 1 0,-1-1 0,1 1 0,-1 0 0,1-1 0,-3-1 0,0 2 0,1-1 0,0 1 0,-1 0 0,1 0 0,0 0 0,-1 1 0,1-1 0,-1 1 0,0-1 0,-6 2 0,2-1 0,0 1 0,0 0 0,1 1 0,-1 0 0,0 0 0,1 1 0,0 0 0,-1 0 0,-12 8 0,14-5 0,0-1 0,1 1 0,-1 0 0,1 1 0,0-1 0,1 1 0,0 0 0,0 0 0,0 1 0,1-1 0,0 1 0,0-1 0,1 1 0,0 0 0,1 0 0,-1 0 0,2 0 0,-1 9 0,1-13 0,-1 1 0,1-1 0,1 0 0,-1 1 0,1-1 0,0 0 0,0 1 0,0-1 0,0 0 0,1 0 0,-1 0 0,1 0 0,0 0 0,0-1 0,1 1 0,-1 0 0,1-1 0,0 0 0,0 1 0,0-1 0,0 0 0,1-1 0,-1 1 0,1-1 0,-1 1 0,1-1 0,0 0 0,0 0 0,0-1 0,0 1 0,0-1 0,0 0 0,1 0 0,7 0 0,-7 0 0,0-1 0,0 0 0,0-1 0,0 1 0,0-1 0,0 0 0,0 0 0,0-1 0,0 1 0,-1-1 0,1 0 0,-1 0 0,1-1 0,-1 1 0,0-1 0,0 0 0,0 0 0,0 0 0,-1-1 0,1 1 0,-1-1 0,4-6 0,-2 3 0,0 0 0,-1-1 0,0 0 0,0 0 0,-1 0 0,0 0 0,0 0 0,-1-1 0,0 1 0,-1-1 0,0 0 0,0-8 0,-4-4 0,3 21 0,0 0 0,0 0 0,-1 0 0,1 0 0,0 0 0,0 0 0,0 0 0,-1 0 0,1 0 0,0 0 0,0 0 0,0 0 0,-1 0 0,1 0 0,0 0 0,0 0 0,-1 0 0,1 0 0,0 1 0,0-1 0,0 0 0,0 0 0,-1 0 0,1 0 0,0 0 0,0 0 0,0 1 0,0-1 0,-1 0 0,1 0 0,0 0 0,0 0 0,0 1 0,0-1 0,0 0 0,0 0 0,0 0 0,0 1 0,0-1 0,-1 0 0,1 0 0,0 1 0,-1 2 0,-1 1 0,1-1 0,0 1 0,0-1 0,0 1 0,0 0 0,0 0 0,1 5 0,0-3 0,1 1 0,1-1 0,-1 1 0,1-1 0,0 0 0,0 0 0,1 0 0,0 0 0,0 0 0,0 0 0,1-1 0,0 0 0,0 1 0,0-1 0,0-1 0,1 1 0,0-1 0,8 6 0,-10-7 0,1-1 0,-1 1 0,1-1 0,0 0 0,0 0 0,0 0 0,0-1 0,0 1 0,0-1 0,0 0 0,1 0 0,-1-1 0,0 1 0,1-1 0,-1 0 0,0 0 0,1 0 0,-1-1 0,0 0 0,0 0 0,1 0 0,-1 0 0,0 0 0,0-1 0,0 0 0,0 0 0,0 0 0,5-4 0,-1-2 0,0 0 0,0-1 0,0 0 0,-1 0 0,0 0 0,-1-1 0,0 0 0,-1-1 0,0 1 0,0-1 0,-1 0 0,5-23 0,-2 1 0,-2 0 0,-1-1 0,0-40 0,-3 59 0,-1 1 0,-1-1 0,0 0 0,-2 1 0,1 0 0,-1-1 0,-8-19 0,11 33 0,-1 0 0,1 0 0,0 0 0,0 0 0,-1 0 0,1 0 0,-1 0 0,1 0 0,-1 0 0,0 1 0,1-1 0,-1 0 0,0 0 0,1 0 0,-1 1 0,0-1 0,0 0 0,0 1 0,0-1 0,0 1 0,0-1 0,-2 0 0,3 1 0,-1 1 0,0-1 0,0 0 0,1 1 0,-1-1 0,0 1 0,1 0 0,-1-1 0,0 1 0,1-1 0,-1 1 0,1 0 0,-1-1 0,1 1 0,-1 0 0,1 0 0,0-1 0,-1 1 0,1 0 0,0 0 0,-1 1 0,-2 8 0,0 0 0,1 1 0,-2 12 0,2 7 0,1 0 0,1 0 0,2 0 0,1-1 0,1 1 0,2-1 0,1 0 0,1 0 0,1 0 0,2-1 0,1-1 0,1 0 0,22 34 0,-31-54-97,2 0-1,-1 0 1,1 0-1,0-1 1,0 0-1,0 0 1,1-1-1,0 0 1,0 0-1,1 0 1,-1-1-1,1 0 0,13 4 1,12 1-6729</inkml:trace>
  <inkml:trace contextRef="#ctx0" brushRef="#br0" timeOffset="1545.65">1161 581 24575,'0'-1'0,"0"0"0,-1-1 0,1 1 0,-1 0 0,1-1 0,-1 1 0,1 0 0,-1 0 0,0 0 0,1-1 0,-1 1 0,0 0 0,0 0 0,0 0 0,0 0 0,0 0 0,0 0 0,0 1 0,0-1 0,-2-1 0,2 2 0,0 0 0,0 0 0,0 0 0,0 1 0,0-1 0,0 0 0,1 0 0,-1 1 0,0-1 0,0 1 0,0-1 0,1 0 0,-1 1 0,0-1 0,0 1 0,1 0 0,-1-1 0,1 1 0,-1 0 0,0-1 0,1 1 0,-1 1 0,-3 4 0,0 0 0,1 0 0,0 0 0,1 1 0,-1-1 0,-1 12 0,3-13 0,0 0 0,0 0 0,1 0 0,-1 0 0,1 0 0,1-1 0,-1 1 0,1 0 0,0 0 0,0 0 0,0 0 0,0 0 0,1-1 0,0 1 0,0-1 0,0 1 0,1-1 0,0 0 0,4 6 0,-3-6 0,-1-1 0,1-1 0,0 1 0,0 0 0,0-1 0,0 0 0,0 0 0,0 0 0,1 0 0,-1-1 0,1 0 0,-1 0 0,1 0 0,-1 0 0,1-1 0,0 1 0,-1-1 0,1 0 0,0-1 0,-1 1 0,6-2 0,-4 0 0,0 1 0,0-1 0,0 0 0,0-1 0,0 1 0,0-1 0,-1-1 0,1 1 0,-1-1 0,0 0 0,0 0 0,0 0 0,-1-1 0,1 1 0,-1-1 0,0 0 0,4-8 0,-3 6 0,-1-1 0,0 0 0,0-1 0,-1 1 0,0-1 0,-1 1 0,1-1 0,-2 0 0,1 0 0,-1 0 0,-1-16 0,1 24 0,-1-1 0,0 1 0,-1 0 0,1-1 0,0 1 0,0 0 0,-1-1 0,1 1 0,0 0 0,-1 0 0,1-1 0,-1 1 0,0 0 0,1 0 0,-1 0 0,-1-2 0,-4 5 0,1 13 0,4-8 0,0 0 0,1 0 0,0 0 0,1 0 0,0 0 0,0 0 0,0 0 0,1 0 0,0 0 0,0 0 0,1-1 0,-1 1 0,1-1 0,1 1 0,0-1 0,0 0 0,0-1 0,0 1 0,8 7 0,-9-10 0,0 0 0,0 0 0,0-1 0,0 1 0,0-1 0,1 0 0,-1 1 0,1-1 0,-1-1 0,1 1 0,0 0 0,0-1 0,0 0 0,0 0 0,0 0 0,0-1 0,0 1 0,0-1 0,0 0 0,0 0 0,1 0 0,-1-1 0,0 1 0,0-1 0,0 0 0,0 0 0,0-1 0,-1 1 0,1-1 0,0 0 0,-1 0 0,1 0 0,-1 0 0,6-5 0,-3 1 0,0 0 0,0 0 0,0 0 0,-1-1 0,0 0 0,0 0 0,-1-1 0,0 1 0,0-1 0,-1 0 0,1 0 0,-2 0 0,1-1 0,-2 1 0,1 0 0,0-11 0,-2 28 0,0-1 0,1 0 0,0 0 0,0 0 0,0 0 0,1 0 0,1 0 0,-1 0 0,1 0 0,1-1 0,6 13 0,-8-17 0,0 0 0,0 0 0,1 0 0,-1 0 0,1 0 0,-1 0 0,1-1 0,0 1 0,0-1 0,0 0 0,0 0 0,1 0 0,-1 0 0,0-1 0,1 1 0,0-1 0,-1 0 0,1 0 0,-1 0 0,1-1 0,0 1 0,0-1 0,-1 0 0,1 0 0,0 0 0,0 0 0,0-1 0,-1 1 0,1-1 0,0 0 0,4-2 0,1-1 0,-1 0 0,1-1 0,-1 0 0,-1 0 0,1-1 0,-1 0 0,0 0 0,0-1 0,0 0 0,-1 0 0,0 0 0,-1-1 0,0 0 0,0 0 0,0 0 0,5-15 0,1-4 0,-1-1 0,-2 0 0,0-1 0,3-30 0,-6 31 0,-1-1 0,-1 1 0,-2 0 0,-1-1 0,-1 0 0,-8-50 0,-4 47 0,12 32 0,1-1 0,0 1 0,0-1 0,-1 1 0,1 0 0,0-1 0,0 1 0,-1-1 0,1 1 0,0 0 0,-1-1 0,1 1 0,-1 0 0,1-1 0,0 1 0,-1 0 0,1 0 0,-1 0 0,1-1 0,-1 1 0,1 0 0,-1 0 0,1 0 0,0 0 0,-1 0 0,1 0 0,-1 0 0,1 0 0,-1 0 0,1 0 0,-1 0 0,1 0 0,-1 0 0,1 0 0,-1 0 0,1 0 0,-1 1 0,1-1 0,-1 0 0,1 0 0,-1 0 0,1 1 0,0-1 0,-1 0 0,1 1 0,0-1 0,-1 0 0,1 1 0,0-1 0,-1 1 0,1-1 0,0 0 0,0 1 0,-1-1 0,1 1 0,0-1 0,0 1 0,0-1 0,0 1 0,0 0 0,-4 8 0,0 0 0,1 1 0,0 0 0,1-1 0,0 1 0,0 0 0,1 16 0,3 74 0,1-58 0,3-1 0,12 53 0,-13-77 0,0-1 0,0 1 0,2-1 0,0 0 0,1 0 0,0-1 0,2 0 0,11 15 0,-17-25 0,0-1 0,0 0 0,0-1 0,0 1 0,1-1 0,-1 1 0,1-1 0,0-1 0,0 1 0,0-1 0,0 0 0,0 0 0,1 0 0,-1 0 0,1-1 0,-1 0 0,10 0 0,-7-1 0,-1-1 0,1 0 0,-1 0 0,1 0 0,-1-1 0,0 0 0,0-1 0,0 0 0,0 0 0,0 0 0,0-1 0,6-4 0,-5 3 0,0-1 0,-1 0 0,1 0 0,-1-1 0,-1 0 0,1 0 0,-1-1 0,0 0 0,-1 0 0,0 0 0,0-1 0,-1 1 0,0-1 0,0 0 0,-1 0 0,0-1 0,-1 1 0,0-1 0,0 1 0,0-16 0,-2 23 0,-1-1 0,1 1 0,0 0 0,-1 0 0,1 0 0,-1 0 0,0 0 0,0 0 0,1 0 0,-1 0 0,-1 0 0,1 0 0,0 0 0,0 1 0,-1-1 0,1 0 0,-1 1 0,1-1 0,-1 1 0,-2-2 0,1 1 0,-1 1 0,0-1 0,1 0 0,-1 1 0,0 0 0,0 0 0,0 0 0,0 0 0,0 1 0,-6-1 0,3 1 0,1 0 0,-1 1 0,0 0 0,0 0 0,1 0 0,-1 1 0,1 0 0,-1 0 0,1 0 0,0 1 0,0 0 0,0 1 0,-6 3 0,7-3 0,1 1 0,0-1 0,0 1 0,0 0 0,1 0 0,-1 0 0,1 0 0,1 1 0,-1-1 0,1 1 0,0 0 0,0 0 0,0 0 0,1 0 0,0 0 0,-1 12 0,2-14 0,0 0 0,1 0 0,-1 0 0,1 0 0,0 0 0,0 0 0,0 0 0,0 0 0,1 0 0,-1-1 0,1 1 0,0 0 0,0-1 0,1 0 0,-1 1 0,1-1 0,-1 0 0,1 0 0,0 0 0,0-1 0,0 1 0,1-1 0,-1 1 0,1-1 0,6 3 0,-2-2 0,0-1 0,-1 0 0,1 0 0,0-1 0,0 0 0,0 0 0,0 0 0,0-1 0,0-1 0,1 1 0,-1-1 0,-1-1 0,1 0 0,13-4 0,-14 4 0,0-1 0,-1 0 0,1 0 0,-1 0 0,0-1 0,0 0 0,0 0 0,-1 0 0,1-1 0,-1 0 0,0 0 0,0 0 0,-1-1 0,0 0 0,0 1 0,6-13 0,-6 4 0,-7 15 0,2 0 0,0 1 0,0 0 0,0 0 0,0 0 0,0-1 0,1 1 0,-1 0 0,1 0 0,-1 0 0,1 0 0,0 0 0,0 3 0,0-1 0,0 1 0,0-1 0,1 0 0,0 1 0,0-1 0,0 0 0,0 0 0,1 0 0,0 0 0,0 0 0,0 0 0,0-1 0,0 1 0,1 0 0,0-1 0,0 0 0,0 0 0,0 0 0,0 0 0,0 0 0,1-1 0,-1 1 0,1-1 0,0 0 0,0 0 0,0 0 0,0-1 0,0 1 0,0-1 0,0 0 0,8 1 0,-3 0 0,0-1 0,0-1 0,1 1 0,-1-1 0,0-1 0,0 0 0,0 0 0,0-1 0,0 0 0,0 0 0,0-1 0,0 0 0,-1-1 0,11-5 0,-7 0 0,-1 0 0,0-1 0,0 0 0,-1-1 0,-1 0 0,1-1 0,-2 0 0,0 0 0,0-1 0,-1 0 0,-1 0 0,9-25 0,-2-3 0,-1 0 0,-3-1 0,5-47 0,-12 78 0,11-117 0,-13 113 0,0 0 0,0-1 0,-2 1 0,0 0 0,0 0 0,-6-16 0,7 29 0,1 0 0,0 1 0,-1-1 0,0 0 0,0 1 0,1-1 0,-1 1 0,0-1 0,0 1 0,0-1 0,0 1 0,-1 0 0,1 0 0,0-1 0,0 1 0,-3-1 0,3 1 0,0 1 0,0 0 0,0 0 0,1 0 0,-1 0 0,0 0 0,0 0 0,0 0 0,0 0 0,1 0 0,-1 0 0,0 0 0,0 1 0,0-1 0,0 0 0,1 0 0,-1 1 0,0-1 0,0 1 0,1-1 0,-1 1 0,0-1 0,0 2 0,-3 2 0,0 0 0,1 0 0,0 0 0,0 1 0,0-1 0,0 1 0,1 0 0,0 0 0,-3 7 0,-3 19 0,0 1 0,3 0 0,-4 49 0,7 99 0,3-144 0,1 0 0,7 35 0,-7-61 0,0 0 0,1 0 0,0-1 0,0 1 0,1-1 0,0 1 0,1-1 0,0 0 0,0-1 0,1 1 0,12 13 0,-15-20 0,-1 1 0,1-1 0,0 0 0,-1 0 0,1 0 0,0 0 0,0 0 0,1 0 0,-1-1 0,0 0 0,1 1 0,-1-1 0,0-1 0,1 1 0,-1 0 0,1-1 0,-1 0 0,7 0 0,-5-1 0,0 0 0,0 0 0,-1-1 0,1 1 0,-1-1 0,1 0 0,-1-1 0,0 1 0,0-1 0,0 1 0,0-1 0,4-5 0,4-4 0,0-2 0,-1 1 0,-1-1 0,0-1 0,-1 0 0,10-22 0,-11 22 0,-1-1 0,-1 0 0,-1 0 0,0 0 0,-1-1 0,3-20 0,-20 81 0,11-21 0,0-1 0,2 0 0,0 1 0,1-1 0,2 0 0,0 0 0,1 0 0,2 0 0,0 0 0,10 23 0,-14-41-108,-2-3 42,1 1 0,-1 0 0,1 0-1,0-1 1,0 1 0,0 0 0,0-1 0,0 1 0,0-1-1,0 1 1,0-1 0,0 0 0,1 0 0,-1 1 0,1-1-1,-1 0 1,1 0 0,1 1 0,6-4-6760</inkml:trace>
  <inkml:trace contextRef="#ctx0" brushRef="#br0" timeOffset="1901.32">2558 221 24575,'29'-3'0,"24"-2"0,17 0 0,15 5 0,7 3 0,-12-1-8191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3:29.41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96 24575,'0'4'0,"0"8"0,0 13 0,0 9 0,0 10 0,4 5 0,4 1 0,5-1 0,0-5 0,2-6 0,1-11 0,-2-12 0,-2-9-8191</inkml:trace>
  <inkml:trace contextRef="#ctx0" brushRef="#br0" timeOffset="388.62">85 0 24575,'2'74'0,"20"124"0,32 67 0,-46-227 0,-5-24 0,15 52 0,-18-66 0,0 1 0,0-1 0,0 1 0,0-1 0,0 1 0,0-1 0,1 0 0,-1 1 0,0-1 0,0 1 0,1-1 0,-1 0 0,0 1 0,1-1 0,-1 1 0,0-1 0,1 0 0,-1 1 0,0-1 0,1 0 0,-1 0 0,1 1 0,-1-1 0,0 0 0,1 0 0,-1 0 0,1 0 0,-1 1 0,1-1 0,8-11 0,4-30 0,-11 34 0,7-26 0,1 0 0,23-46 0,-29 70 0,1 0 0,1-1 0,-1 2 0,1-1 0,1 1 0,0 0 0,0 0 0,0 1 0,1 0 0,0 0 0,0 1 0,16-9 0,-22 13 0,1 1 0,-1 0 0,0 0 0,1 0 0,-1 0 0,1 0 0,0 1 0,-1-1 0,1 1 0,0-1 0,-1 1 0,1 0 0,0 0 0,-1 0 0,1 0 0,0 1 0,-1-1 0,1 1 0,0 0 0,-1 0 0,1 0 0,4 2 0,-4 0 0,0-1 0,0 1 0,0 0 0,0 0 0,-1 1 0,1-1 0,-1 0 0,0 1 0,0 0 0,0-1 0,0 1 0,0 0 0,1 6 0,0 2 0,0 1 0,-1-1 0,-1 1 0,1-1 0,-2 1 0,0 0 0,0-1 0,-1 1 0,-4 13 0,3-19 0,0 0 0,-1-1 0,1 1 0,-2-1 0,1 0 0,-1 0 0,0 0 0,0 0 0,-1-1 0,1 0 0,-1 0 0,0 0 0,-1 0 0,1-1 0,-1 0 0,0 0 0,0 0 0,0-1 0,-1 0 0,1 0 0,-13 3 0,18-5 0,0-1 0,-1 1 0,1-1 0,0 0 0,-1 1 0,1-1 0,0 0 0,-1 0 0,1 0 0,0 0 0,-1 0 0,1 0 0,-1-1 0,1 1 0,0 0 0,-1-1 0,1 1 0,0-1 0,0 1 0,-1-1 0,1 1 0,0-1 0,0 0 0,0 0 0,0 0 0,0 0 0,0 0 0,0 0 0,0 0 0,0 0 0,0 0 0,0 0 0,1 0 0,-1 0 0,0-1 0,1 1 0,-1-2 0,0 0 0,1-1 0,-1 1 0,1 0 0,0 0 0,0 0 0,0-1 0,1 1 0,-1 0 0,1 0 0,0 0 0,0 0 0,0 0 0,0 0 0,0 0 0,3-4 0,19-22-1365,4 3-5461</inkml:trace>
  <inkml:trace contextRef="#ctx0" brushRef="#br0" timeOffset="1658.25">910 402 24575,'0'0'0,"0"0"0,0 0 0,0 0 0,1-1 0,-1 1 0,0 0 0,0 0 0,0 0 0,0-1 0,0 1 0,0 0 0,0 0 0,0-1 0,0 1 0,0 0 0,0 0 0,0 0 0,0-1 0,0 1 0,0 0 0,0 0 0,0-1 0,-1 1 0,1 0 0,0 0 0,0 0 0,0 0 0,0-1 0,0 1 0,0 0 0,-1 0 0,1 0 0,0 0 0,0-1 0,0 1 0,0 0 0,-1 0 0,1 0 0,0 0 0,0 0 0,0 0 0,-1 0 0,1 0 0,0-1 0,0 1 0,0 0 0,-1 0 0,1 0 0,0 0 0,0 0 0,-1 0 0,1 0 0,0 0 0,0 0 0,0 0 0,-1 1 0,1-1 0,0 0 0,0 0 0,0 0 0,-1 0 0,1 0 0,0 0 0,-9 14 0,8-11 0,0 1 0,0 0 0,0 0 0,1 0 0,0 0 0,0-1 0,0 1 0,0 0 0,0 0 0,1 0 0,0 0 0,-1-1 0,2 1 0,-1 0 0,0-1 0,1 1 0,-1-1 0,4 6 0,-3-7 0,1 0 0,-1 0 0,0 0 0,1 0 0,-1 0 0,1 0 0,-1-1 0,1 1 0,0-1 0,0 0 0,0 0 0,0 0 0,0 0 0,0 0 0,0-1 0,0 1 0,0-1 0,0 0 0,0 0 0,0 0 0,0 0 0,0 0 0,6-2 0,-6 1 0,1 0 0,-1 0 0,1-1 0,-1 0 0,0 1 0,0-1 0,1 0 0,-1 0 0,0-1 0,-1 1 0,1-1 0,0 1 0,-1-1 0,1 0 0,-1 0 0,0 0 0,0 0 0,0 0 0,-1 0 0,1-1 0,-1 1 0,1-1 0,-1 1 0,0-1 0,-1 0 0,1 1 0,0-1 0,-1 0 0,0-4 0,0 5 0,0-1 0,1 1 0,-1 0 0,-1 0 0,1 0 0,0-1 0,-1 1 0,0 0 0,0 0 0,0 0 0,0 0 0,0 0 0,-1 0 0,1 0 0,-1 1 0,0-1 0,1 0 0,-1 1 0,-1-1 0,1 1 0,0 0 0,0 0 0,-1 0 0,0 0 0,1 0 0,-1 0 0,0 1 0,0-1 0,0 1 0,0 0 0,0 0 0,0 0 0,-6-1 0,7 2 0,0 0 0,-1 0 0,1 0 0,0 0 0,-1 1 0,1-1 0,0 1 0,-1 0 0,1 0 0,0 0 0,0 0 0,0 0 0,0 0 0,0 0 0,0 1 0,0-1 0,0 1 0,0-1 0,1 1 0,-1 0 0,1 0 0,-1 0 0,1 0 0,0 0 0,-1 0 0,1 0 0,0 0 0,1 0 0,-1 0 0,0 1 0,0 2 0,-1 2 0,0 1 0,1-1 0,-1 0 0,2 1 0,-1-1 0,1 1 0,0-1 0,3 14 0,-1-11 0,0-1 0,1-1 0,0 1 0,0 0 0,1-1 0,0 1 0,1-1 0,0 0 0,0-1 0,1 1 0,0-1 0,0 0 0,0-1 0,1 1 0,0-1 0,0 0 0,1-1 0,13 7 0,-11-7 0,0-1 0,1 0 0,-1 0 0,1-1 0,0-1 0,0 0 0,0 0 0,0-1 0,1-1 0,-1 0 0,0 0 0,0-1 0,0 0 0,0-1 0,13-4 0,-11 2 0,1-1 0,-1 0 0,0-1 0,0-1 0,0 0 0,-1 0 0,0-1 0,-1-1 0,0 0 0,11-12 0,-15 14 0,-1 0 0,0 0 0,0 0 0,-1-1 0,0 0 0,0 0 0,-1 0 0,0-1 0,-1 0 0,0 1 0,0-1 0,-1 0 0,0 0 0,0-1 0,-1 1 0,0-15 0,-1 22 0,0 0 0,0 0 0,0 0 0,-1 0 0,1 0 0,0 0 0,-1 0 0,0 0 0,1 0 0,-1 0 0,0 0 0,0 0 0,0 0 0,-1 0 0,1 1 0,0-1 0,0 1 0,-1-1 0,1 1 0,-1-1 0,-2-1 0,1 2 0,1 0 0,-1-1 0,0 1 0,0 0 0,-1 0 0,1 1 0,0-1 0,0 1 0,0 0 0,0-1 0,-1 1 0,-4 1 0,-1 0 0,-1 1 0,1 0 0,0 1 0,0 0 0,0 0 0,0 1 0,0 0 0,-11 7 0,14-6 0,1 0 0,-1 0 0,1 1 0,0-1 0,0 1 0,1 0 0,0 0 0,0 1 0,0-1 0,1 1 0,-6 14 0,8-19 0,0 1 0,0 0 0,1-1 0,-1 1 0,0 0 0,1 0 0,0-1 0,0 1 0,-1 0 0,2 0 0,-1 0 0,0-1 0,1 1 0,-1 0 0,1 0 0,0-1 0,0 1 0,0 0 0,0-1 0,0 1 0,0-1 0,1 1 0,-1-1 0,1 0 0,0 1 0,0-1 0,0 0 0,0 0 0,0-1 0,0 1 0,0 0 0,1-1 0,-1 1 0,3 1 0,2-1 0,-1 1 0,1-1 0,0-1 0,0 1 0,-1-1 0,1 0 0,0 0 0,0-1 0,0 0 0,0 0 0,0-1 0,0 0 0,0 0 0,0-1 0,-1 1 0,1-2 0,-1 1 0,1-1 0,-1 0 0,0 0 0,7-4 0,-6 2 0,0 0 0,-1 0 0,1-1 0,-1 1 0,0-1 0,0-1 0,-1 1 0,0-1 0,0 0 0,-1 0 0,0 0 0,0-1 0,0 0 0,-1 1 0,0-1 0,-1-1 0,2-9 0,-6-22 0,-6 22 0,8 17 0,0 1 0,-1-1 0,1 1 0,0 0 0,-1-1 0,1 1 0,-1 0 0,1 0 0,0-1 0,-1 1 0,1 0 0,-1 0 0,1-1 0,-1 1 0,1 0 0,-1 0 0,1 0 0,-1 0 0,1 0 0,-1 0 0,1 0 0,-1 0 0,1 0 0,-1 0 0,1 0 0,-1 0 0,1 0 0,-1 0 0,1 1 0,-1-1 0,0 1 0,-1 0 0,1 0 0,0 1 0,-1-1 0,1 0 0,0 1 0,0-1 0,0 0 0,1 1 0,-1-1 0,0 1 0,0 0 0,1-1 0,-1 1 0,1 0 0,-1-1 0,1 1 0,0 0 0,0 2 0,-2 36 0,3-33 0,0-1 0,1 1 0,0-1 0,0 0 0,0 1 0,1-1 0,0 0 0,0 0 0,0-1 0,1 1 0,0-1 0,0 1 0,0-1 0,1-1 0,8 8 0,-10-9 0,0 0 0,0-1 0,1 0 0,-1 0 0,1 0 0,-1 0 0,1 0 0,0-1 0,0 1 0,0-1 0,0 0 0,0 0 0,0 0 0,0-1 0,0 0 0,0 0 0,0 0 0,0 0 0,0 0 0,0-1 0,0 0 0,0 0 0,0 0 0,0 0 0,0 0 0,5-4 0,1-1 0,-1-1 0,0-1 0,-1 1 0,0-1 0,0-1 0,-1 1 0,0-1 0,0-1 0,-1 1 0,0-1 0,-1 0 0,5-13 0,13-20 0,-23 42 0,1 0 0,-1 0 0,0 1 0,1-1 0,-1 0 0,0 0 0,1 1 0,-1-1 0,1 1 0,-1-1 0,1 0 0,0 1 0,-1-1 0,1 1 0,-1-1 0,1 1 0,0 0 0,0-1 0,-1 1 0,1-1 0,0 1 0,-1 0 0,1 0 0,0 0 0,0-1 0,0 1 0,0 0 0,0 1 0,0-1 0,0 1 0,0-1 0,0 1 0,0 0 0,0-1 0,-1 1 0,1 0 0,0 0 0,-1-1 0,1 1 0,0 0 0,-1 0 0,1 0 0,-1 0 0,1 2 0,13 45 0,-12-34 0,-1 0 0,0 0 0,-1 0 0,0 1 0,-1-1 0,-5 22 0,5-31 0,0 0 0,0 0 0,0 0 0,-1 0 0,0 0 0,0-1 0,0 1 0,-1-1 0,1 1 0,-1-1 0,0 0 0,0 0 0,-1 0 0,1 0 0,-1-1 0,0 1 0,0-1 0,0 0 0,0 0 0,-1-1 0,-6 4 0,10-5 0,0-1 0,0 1 0,0-1 0,0 0 0,0 1 0,0-1 0,0 0 0,0 1 0,0-1 0,0 0 0,0 0 0,0 0 0,-1 0 0,1 0 0,0 0 0,0 0 0,0 0 0,0-1 0,0 1 0,0 0 0,0-1 0,0 1 0,0-1 0,0 1 0,0-1 0,0 1 0,0-1 0,0 0 0,1 1 0,-1-1 0,0 0 0,0 0 0,1 1 0,-1-1 0,0 0 0,1 0 0,-1 0 0,1 0 0,-1 0 0,1 0 0,0 0 0,-1 0 0,1 0 0,-1-2 0,1-1 0,0 1 0,0-1 0,0 1 0,0-1 0,1 1 0,-1-1 0,1 1 0,0 0 0,0-1 0,0 1 0,0 0 0,3-6 0,4-1 0,-1 0 0,1 1 0,0 0 0,1 0 0,0 1 0,0 0 0,1 1 0,0 0 0,11-5 0,104-49 0,-98 49 0,-15 7 0,0 0 0,0-1 0,-1 0 0,1-1 0,-1-1 0,-1 0 0,16-14 0,-27 24 0,0 0 0,0 0 0,0 0 0,0-1 0,0 1 0,1 0 0,-1 0 0,1 1 0,-1-1 0,1 0 0,0 0 0,0 0 0,0 0 0,0 0 0,0 0 0,1 0 0,-1 0 0,0 0 0,1 0 0,0 0 0,-1 0 0,1 0 0,1 2 0,0 0 0,-1-1 0,1 1 0,0-1 0,0 0 0,0 1 0,1-1 0,-1 0 0,1 0 0,0-1 0,0 1 0,5 3 0,-5-4 0,1 0 0,-1-1 0,1 1 0,0-1 0,-1 0 0,1 0 0,0-1 0,0 1 0,0-1 0,-1 0 0,1 0 0,0 0 0,0 0 0,0-1 0,-1 0 0,1 1 0,0-1 0,-1-1 0,1 1 0,0 0 0,-1-1 0,0 0 0,1 0 0,-1 0 0,0 0 0,0 0 0,0-1 0,0 1 0,0-1 0,4-6 0,-1 2 0,1-1 0,-2 0 0,1-1 0,-1 1 0,0-1 0,-1 0 0,0 0 0,0-1 0,-1 1 0,4-19 0,-6-13 0,-1 35 0,0 12 0,4 36 0,13 69 0,-3-36 0,50 285 0,34 272 0,-97-630 0,1 23 0,-1 0 0,-2 34 0,1-53 0,0-1 0,-1 0 0,0 0 0,0 0 0,0 0 0,-1 0 0,1 0 0,-1-1 0,0 1 0,-1 0 0,1-1 0,-1 0 0,0 1 0,0-1 0,0 0 0,-1 0 0,1-1 0,-6 5 0,7-7 0,1 0 0,-1 0 0,0 0 0,0 0 0,-1-1 0,1 1 0,0-1 0,0 1 0,0-1 0,0 0 0,0 0 0,-1 0 0,1 0 0,0 0 0,0 0 0,0 0 0,0-1 0,-1 1 0,1-1 0,0 0 0,0 1 0,0-1 0,0 0 0,0 0 0,1 0 0,-1-1 0,0 1 0,0 0 0,1-1 0,-1 1 0,-1-3 0,-3-2 0,1 0 0,-1-1 0,2 1 0,-1-1 0,1 0 0,0-1 0,-4-8 0,0-6 0,2 0 0,0-1 0,1 1 0,1-1 0,2 0 0,0 0 0,1 0 0,1 0 0,1 0 0,2 0 0,5-26 0,-1 18 0,0 1 0,3 1 0,0 0 0,2 0 0,1 1 0,1 0 0,33-46 0,53-44-1365,-55 71-5461</inkml:trace>
  <inkml:trace contextRef="#ctx0" brushRef="#br0" timeOffset="2157.23">3026 190 24575,'6'-7'0,"-5"17"0,-4 19 0,-35 196 0,33-176 0,2 0 0,6 82 0,-2-121 0,0 0 0,1 0 0,0 0 0,1 0 0,0 0 0,5 11 0,-7-19 0,0-1 0,0 1 0,-1 0 0,1-1 0,0 1 0,0-1 0,1 1 0,-1-1 0,0 1 0,0-1 0,1 0 0,-1 0 0,1 1 0,-1-1 0,1 0 0,-1 0 0,1-1 0,0 1 0,-1 0 0,1 0 0,0-1 0,0 1 0,-1-1 0,1 0 0,0 1 0,0-1 0,0 0 0,0 0 0,0 0 0,-1 0 0,1 0 0,0-1 0,0 1 0,0-1 0,0 1 0,-1-1 0,1 0 0,0 1 0,-1-1 0,1 0 0,2-2 0,5-3 0,-1-1 0,0 0 0,0 0 0,0-1 0,-1 0 0,0 0 0,-1-1 0,0 0 0,0 0 0,-1-1 0,0 1 0,4-12 0,7-20 0,16-65 0,-29 97 0,16 122 0,-17-102 0,19 71 0,-19-77 0,0 0 0,0 0 0,0 0 0,1 0 0,0 0 0,0 0 0,0-1 0,0 0 0,1 1 0,-1-1 0,1 0 0,7 5 0,-10-8 0,0-1 0,0 1 0,0 0 0,0-1 0,0 1 0,1-1 0,-1 0 0,0 1 0,0-1 0,1 0 0,-1 1 0,0-1 0,1 0 0,-1 0 0,0 0 0,1 0 0,-1 0 0,0-1 0,0 1 0,1 0 0,-1-1 0,0 1 0,0-1 0,1 1 0,-1-1 0,0 1 0,0-1 0,0 0 0,0 0 0,0 1 0,0-1 0,0 0 0,0 0 0,0 0 0,0 0 0,-1 0 0,1 0 0,0 0 0,-1-1 0,1 1 0,-1 0 0,1 0 0,-1 0 0,1-1 0,-1-1 0,4-6 0,-1-1 0,-1 0 0,0 0 0,1-15 0,-2 13 14,0 0-1,-1 0 0,0 0 0,-1 0 1,-1 0-1,0 0 0,0 0 1,-8-20-1,7 25-106,0 0 0,-1 0 1,1 1-1,-2-1 0,1 1 0,-1 0 0,1 0 0,-2 1 1,1-1-1,0 1 0,-1 0 0,0 1 0,-1-1 1,1 1-1,-8-3 0,-25-10-6733</inkml:trace>
  <inkml:trace contextRef="#ctx0" brushRef="#br0" timeOffset="2529.37">2752 445 24575,'29'-7'0,"23"-6"0,22-1 0,16-1 0,10 1 0,6 0 0,-14 3-8191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3:28.57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60 24575,'4'-11'0,"0"1"0,1 8 0,-1 12 0,-2 12 0,0 12 0,-1 9 0,-1 3 0,0-2 0,0-2 0,0-4 0,3-5 0,2-11 0,0-11-8191</inkml:trace>
  <inkml:trace contextRef="#ctx0" brushRef="#br0" timeOffset="1">85 0 24575,'0'11'0,"0"14"0,4 14 0,7 7 0,7 4 0,0-8-8191</inkml:trace>
  <inkml:trace contextRef="#ctx0" brushRef="#br0" timeOffset="389.75">298 213 24575,'0'2'0,"13"159"0,38 86 0,-50-240 0,0-3 0,0 0 0,0 0 0,0 1 0,-1-1 0,1 0 0,-1 1 0,0-1 0,0 0 0,-1 1 0,0 5 0,0-10 0,1 0 0,0 0 0,0 1 0,0-1 0,0 0 0,0 0 0,-1 0 0,1 1 0,0-1 0,0 0 0,0 0 0,-1 0 0,1 1 0,0-1 0,0 0 0,-1 0 0,1 0 0,0 0 0,0 0 0,-1 0 0,1 0 0,0 0 0,-1 0 0,1 0 0,0 0 0,0 0 0,-1 0 0,1 0 0,0 0 0,0 0 0,-1 0 0,1 0 0,0 0 0,-1 0 0,1 0 0,0 0 0,0 0 0,-1 0 0,1-1 0,0 1 0,0 0 0,0 0 0,-1 0 0,1 0 0,0-1 0,0 1 0,0 0 0,-1 0 0,1-1 0,0 1 0,0 0 0,0-1 0,-11-13 0,10 13 0,-12-21 0,2-1 0,0-1 0,1 0 0,1 0 0,1-1 0,-7-42 0,14 63 0,0 1 0,1-1 0,-1 0 0,1 1 0,0-1 0,0 0 0,0 1 0,0-1 0,1 0 0,-1 1 0,1-1 0,0 1 0,0-1 0,1 1 0,-1-1 0,0 1 0,1 0 0,0 0 0,0 0 0,0 0 0,0 0 0,1 0 0,-1 0 0,1 1 0,-1-1 0,1 1 0,0-1 0,0 1 0,0 0 0,0 1 0,1-1 0,-1 0 0,0 1 0,1 0 0,6-2 0,20-4-117,0 2-1,0 2 0,1 0 1,57 3-1,-61 1-659,35 0-6049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7:40.32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5 319 24575,'2'219'0,"-5"231"0,3-443 0,0-2 0,0 0 0,0-1 0,0 1 0,-1 0 0,0-1 0,0 1 0,0-1 0,-3 8 0,3-12 0,1 1 0,0-1 0,0 0 0,-1 0 0,1 0 0,0 0 0,0 0 0,-1 0 0,1 0 0,0 0 0,-1 0 0,1 0 0,0 0 0,0 0 0,-1 0 0,1 0 0,0 0 0,-1 0 0,1 0 0,0 0 0,0-1 0,-1 1 0,1 0 0,0 0 0,0 0 0,-1 0 0,1 0 0,0-1 0,0 1 0,0 0 0,-1 0 0,1-1 0,0 1 0,0 0 0,0 0 0,0 0 0,-1-1 0,1 1 0,0 0 0,0-1 0,0 1 0,0 0 0,0 0 0,0-1 0,0 1 0,0 0 0,0-1 0,0 1 0,0 0 0,-7-19 0,-4-28 0,2 0 0,-6-82 0,12-98 0,3 199 0,2 0 0,1 1 0,1-1 0,1 1 0,2 0 0,1 0 0,12-28 0,-16 46 0,0 1 0,1 0 0,0 0 0,0 0 0,1 1 0,0-1 0,1 1 0,-1 1 0,1-1 0,12-7 0,-12 10 0,0 0 0,0 0 0,0 1 0,1 0 0,-1 1 0,1 0 0,0 0 0,-1 0 0,1 1 0,0 0 0,0 1 0,0 0 0,0 0 0,9 1 0,-5 2 0,0-1 0,0 1 0,0 1 0,0 0 0,-1 1 0,0 0 0,0 1 0,0 0 0,0 1 0,-1 0 0,0 1 0,-1 0 0,0 0 0,0 1 0,8 11 0,-10-13 0,-1 1 0,0 0 0,0 0 0,-1 1 0,-1-1 0,1 1 0,-1 0 0,0 1 0,-1-1 0,-1 1 0,1-1 0,-1 1 0,-1 0 0,0 0 0,0 0 0,-1-1 0,0 1 0,-1 0 0,-2 13 0,1-17 6,0-1 0,0 1 0,-1-1 0,0 0 0,0 0 0,0 0 0,0-1 0,-1 1 0,0-1 0,0 1 0,0-1 0,-1-1 0,1 1 0,-1-1 0,0 1 0,0-1 0,0-1 0,0 1 0,-10 3 0,2-2-192,0 1 1,-1-2-1,1 1 0,-1-2 1,0 0-1,0-1 1,-15 0-1,-3-3-6640</inkml:trace>
  <inkml:trace contextRef="#ctx0" brushRef="#br0" timeOffset="408.6">1143 0 24575,'-32'25'0,"-22"27"0,-9 25 0,0 22 0,2 16 0,13 5 0,13 2 0,17-3 0,19-7 0,23-8 0,19-11 0,16-15 0,-2-19-8191</inkml:trace>
  <inkml:trace contextRef="#ctx0" brushRef="#br0" timeOffset="2534.44">1336 319 24575,'-1'0'0,"1"-1"0,0 0 0,-1 0 0,1 0 0,-1 0 0,1 0 0,0 0 0,0 0 0,-1 1 0,1-1 0,0 0 0,0 0 0,0 0 0,0 0 0,0 0 0,0 0 0,0 0 0,1 0 0,-1 0 0,0 0 0,0 0 0,1 0 0,-1 0 0,1 1 0,-1-1 0,1 0 0,-1 0 0,1 0 0,-1 1 0,1-1 0,0 0 0,-1 1 0,1-1 0,0 0 0,0 1 0,-1-1 0,1 1 0,0-1 0,0 1 0,0-1 0,0 1 0,0 0 0,0 0 0,-1-1 0,2 1 0,7-2 0,-1 0 0,1 1 0,-1 0 0,10 0 0,-10 0 0,150-1 0,-139 3 0,1 1 0,-1 1 0,0 1 0,0 0 0,-1 1 0,22 10 0,-36-14 0,1 1 0,-1 0 0,0 0 0,0 1 0,0-1 0,0 1 0,-1 0 0,1 0 0,-1 0 0,1 0 0,-1 1 0,0-1 0,0 1 0,-1 0 0,1 0 0,-1 0 0,0 0 0,0 0 0,0 1 0,-1-1 0,1 0 0,-1 1 0,0-1 0,0 1 0,-1 0 0,1-1 0,-1 1 0,0 0 0,0-1 0,-1 1 0,1 0 0,-1-1 0,0 1 0,-1-1 0,1 1 0,-1-1 0,1 0 0,-5 8 0,-2 1 0,0 1 0,-1-1 0,-1-1 0,0 0 0,-19 18 0,-65 47 0,64-54 0,1 1 0,-28 30 0,53-50 0,0 0 0,1 0 0,-1 1 0,1-1 0,0 1 0,1 0 0,-1 0 0,-2 6 0,5-9 0,0 0 0,-1-1 0,1 1 0,0 0 0,0 0 0,0-1 0,0 1 0,0 0 0,0 0 0,0 0 0,1-1 0,-1 1 0,1 0 0,-1 0 0,1-1 0,0 1 0,-1-1 0,1 1 0,0 0 0,0-1 0,0 0 0,0 1 0,1-1 0,-1 0 0,0 1 0,1-1 0,-1 0 0,2 1 0,5 3 0,0 0 0,1-1 0,-1 1 0,1-2 0,0 1 0,0-2 0,0 1 0,1-1 0,14 2 0,91 1 0,-90-5 0,72 0-1365,-62-1-5461</inkml:trace>
  <inkml:trace contextRef="#ctx0" brushRef="#br0" timeOffset="2920.79">1418 594 24575,'25'0'0,"23"0"0,21 0 0,17 0 0,8 0 0,7 0 0,-15 0-8191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3:27.24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71 24575,'1'-154'0,"-2"153"0,1 1 0,0-1 0,0 1 0,0-1 0,0 1 0,0-1 0,0 0 0,0 1 0,0-1 0,0 1 0,0-1 0,0 0 0,0 1 0,0-1 0,0 1 0,0-1 0,1 1 0,-1-1 0,0 0 0,1 1 0,-1-1 0,0 1 0,1-1 0,-1 1 0,0 0 0,1-1 0,-1 1 0,1-1 0,-1 1 0,1-1 0,6 23 0,6 203 0,-9-101 0,9 226 0,-14-401 0,2-394 0,-2 442 0,1-1 0,1 1 0,-1-1 0,1 0 0,-1 1 0,1-1 0,0 1 0,0 0 0,3-7 0,-4 10 0,1-1 0,-1 1 0,0 0 0,1-1 0,-1 1 0,1 0 0,-1-1 0,0 1 0,1 0 0,-1 0 0,1-1 0,-1 1 0,1 0 0,-1 0 0,0 0 0,1 0 0,-1 0 0,1 0 0,-1 0 0,1 0 0,-1 0 0,1 0 0,-1 0 0,1 0 0,-1 0 0,1 0 0,20 14 0,112 134 0,-19-19 0,-92-106 0,-15-14 0,0-1 0,1 0 0,0-1 0,0 1 0,1-2 0,0 1 0,0-1 0,10 5 0,-18-11 0,0 0 0,0 1 0,0-1 0,-1 0 0,1 0 0,0 0 0,0 1 0,0-1 0,0 0 0,0 0 0,-1 0 0,1-1 0,0 1 0,0 0 0,0 0 0,0 0 0,0-1 0,-1 1 0,1 0 0,0-1 0,0 1 0,-1-1 0,1 1 0,0-1 0,-1 1 0,1-1 0,0 1 0,-1-1 0,1 1 0,-1-1 0,1 0 0,-1 0 0,1 1 0,-1-1 0,1 0 0,-1 0 0,0 1 0,1-1 0,-1 0 0,0-1 0,7-38 0,-7 36 0,-3-192 0,0 16 0,3 179 0,0 1 0,0 0 0,0-1 0,-1 1 0,1 0 0,0-1 0,0 1 0,0-1 0,0 1 0,0-1 0,0 1 0,0 0 0,1-1 0,-1 1 0,0 0 0,0-1 0,0 1 0,0-1 0,0 1 0,1 0 0,-1-1 0,0 1 0,0 0 0,0-1 0,1 1 0,-1 0 0,0-1 0,1 1 0,-1 0 0,0 0 0,1-1 0,-1 1 0,0 0 0,1 0 0,9 11 0,10 32 0,-18-39 0,17 42-1365,0-1-5461</inkml:trace>
  <inkml:trace contextRef="#ctx0" brushRef="#br0" timeOffset="899.94">785 489 24575,'0'-2'0,"0"0"0,0 0 0,0 0 0,0 0 0,0 0 0,-1 0 0,1 0 0,-1 0 0,0 0 0,1 0 0,-1 1 0,0-1 0,-1-2 0,2 4 0,-1 0 0,1-1 0,0 1 0,0 0 0,0 0 0,-1 0 0,1 0 0,0 0 0,0 0 0,0 0 0,-1-1 0,1 1 0,0 0 0,0 0 0,0 0 0,-1 0 0,1 0 0,0 0 0,0 0 0,-1 0 0,1 0 0,0 0 0,0 0 0,-1 0 0,1 1 0,0-1 0,0 0 0,0 0 0,-1 0 0,1 0 0,0 0 0,0 0 0,0 0 0,-1 1 0,1-1 0,0 0 0,-10 17 0,8-9 0,-1 0 0,1 0 0,1 1 0,-1-1 0,1 1 0,1-1 0,0 1 0,0-1 0,0 1 0,1-1 0,1 1 0,3 13 0,-4-17 0,1-1 0,-1 1 0,1-1 0,0 0 0,0 0 0,0 0 0,1 0 0,-1 0 0,1 0 0,0-1 0,0 1 0,1-1 0,-1 0 0,1 0 0,-1 0 0,1-1 0,0 1 0,0-1 0,0 0 0,0 0 0,0 0 0,1 0 0,-1-1 0,1 0 0,5 1 0,-8-2 0,0 1 0,0-1 0,0 0 0,0 0 0,0 0 0,0 0 0,0 0 0,0-1 0,0 1 0,0-1 0,-1 1 0,1-1 0,0 0 0,0 0 0,0 1 0,0-1 0,-1-1 0,1 1 0,-1 0 0,4-3 0,-3 2 0,0-1 0,-1 1 0,1-1 0,-1 0 0,1 0 0,-1 1 0,0-1 0,0 0 0,0 0 0,0 0 0,-1-1 0,1-3 0,0 1 0,-1-1 0,0 0 0,0 0 0,-1 0 0,0 1 0,0-1 0,0 0 0,-1 1 0,0-1 0,-1 1 0,-4-10 0,1 7 0,0 2 0,-1-1 0,0 1 0,0 0 0,-1 0 0,0 1 0,0 0 0,-14-7 0,3 0 0,12 6 0,13 3 0,17 2 0,-20 2 0,34 0 0,-11 1 0,1-1 0,-1-1 0,0-2 0,0 0 0,0-2 0,45-13 0,-71 17 0,1 0 0,0 1 0,0-1 0,-1 1 0,1 0 0,0-1 0,0 1 0,-1 0 0,1-1 0,0 1 0,0 0 0,0 0 0,0 0 0,-1 0 0,1 0 0,0 0 0,0 0 0,0 0 0,0 0 0,0 0 0,-1 0 0,1 0 0,0 1 0,0-1 0,0 0 0,-1 1 0,1-1 0,0 0 0,0 1 0,-1-1 0,1 1 0,0-1 0,-1 1 0,1 0 0,0-1 0,0 2 0,0 1 0,-1 0 0,1 0 0,-1 1 0,1-1 0,-1 0 0,0 1 0,0-1 0,-1 4 0,1 0 0,-1 2 0,1-1 0,0 0 0,1 0 0,-1 1 0,2-1 0,-1 0 0,1 0 0,1 0 0,-1 0 0,7 12 0,-6-15 0,0-1 0,0 0 0,0 0 0,0 0 0,1 0 0,0-1 0,0 1 0,0-1 0,0 0 0,0 0 0,1-1 0,-1 1 0,1-1 0,0 0 0,0 0 0,0 0 0,0-1 0,7 2 0,-6-2 0,0 0 0,1 0 0,-1 0 0,0-1 0,0 1 0,1-2 0,-1 1 0,0-1 0,0 0 0,1 0 0,-1 0 0,0-1 0,0 0 0,-1 0 0,1-1 0,0 1 0,-1-1 0,1-1 0,-1 1 0,0-1 0,0 0 0,0 0 0,-1 0 0,1-1 0,-1 1 0,0-1 0,-1 0 0,1-1 0,-1 1 0,0 0 0,0-1 0,-1 0 0,4-9 0,-3 7 0,-1 1 0,1-1 0,-1 0 0,-1 0 0,0 0 0,0 0 0,0 0 0,-1 0 0,-1-15 0,-4 15 0,1 13 0,-2 14 0,5-11 0,1-1 0,0 0 0,1 1 0,-1-1 0,2 0 0,-1 1 0,1-1 0,0 0 0,0 0 0,1 0 0,0 0 0,0 0 0,1-1 0,-1 0 0,2 1 0,-1-1 0,1-1 0,-1 1 0,2-1 0,7 8 0,-5-7 0,0 0 0,0 0 0,1 0 0,0-1 0,0-1 0,0 1 0,0-1 0,1-1 0,-1 0 0,1 0 0,0-1 0,0 0 0,0-1 0,16 1 0,-23-2 0,0-1 0,0 1 0,-1 0 0,1-1 0,0 1 0,0-1 0,-1 0 0,1 0 0,0 0 0,-1 0 0,1-1 0,-1 1 0,1-1 0,-1 1 0,0-1 0,0 0 0,4-3 0,-3 1 0,0 0 0,-1 0 0,1-1 0,-1 1 0,0 0 0,0-1 0,0 1 0,-1-1 0,2-8 0,-1-2 0,0 0 0,-2-1 0,0 1 0,0 0 0,-5-26 0,4 31 0,-1 1 0,0 0 0,-1 0 0,0 0 0,0 0 0,-1 0 0,0 1 0,-1-1 0,1 1 0,-2 0 0,-9-12 0,14 19 0,1 1 0,-1-1 0,1 1 0,-1-1 0,0 0 0,1 1 0,-1-1 0,0 1 0,1 0 0,-1-1 0,0 1 0,0 0 0,0-1 0,1 1 0,-1 0 0,0 0 0,0-1 0,0 1 0,1 0 0,-3 0 0,3 0 0,-1 1 0,1-1 0,0 0 0,-1 1 0,1-1 0,-1 0 0,1 1 0,0-1 0,-1 1 0,1-1 0,0 1 0,-1-1 0,1 0 0,0 1 0,0-1 0,0 1 0,-1-1 0,1 1 0,0 0 0,0-1 0,0 1 0,0-1 0,0 1 0,0 3 0,0-1 0,0 1 0,0-1 0,0 1 0,1-1 0,-1 0 0,1 1 0,0-1 0,2 4 0,15 24-1365,3-1-5461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3:35.37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11'15'0,"3"11"0,0 5 0,-10-2 0,-6-7-8191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3:35.02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 4 24575,'16'-1'0,"-1"-1"0,1 2 0,0 0 0,0 1 0,0 1 0,-1 0 0,1 1 0,26 9 0,-37-10 0,-1-1 0,1 1 0,0 0 0,-1 1 0,1-1 0,-1 1 0,0 0 0,0 0 0,0 0 0,0 1 0,-1-1 0,1 1 0,-1 0 0,0 0 0,0 0 0,-1 1 0,1-1 0,-1 0 0,0 1 0,0 0 0,0 0 0,-1-1 0,1 1 0,-1 0 0,0 0 0,-1 0 0,1 0 0,-1 0 0,0 0 0,-2 10 0,1-4 0,-1-1 0,-1 0 0,0 0 0,0 0 0,-1 0 0,0-1 0,-1 0 0,0 0 0,0 0 0,-8 10 0,-8 6 0,-45 43 0,46-50 0,1 2 0,1-1 0,-25 36 0,42-53 0,-1-1 0,1 0 0,0 1 0,0-1 0,1 0 0,-1 1 0,0-1 0,0 1 0,1 0 0,-1-1 0,1 1 0,-1 0 0,1-1 0,0 1 0,-1 0 0,1-1 0,0 1 0,0 0 0,0-1 0,1 1 0,-1 0 0,0-1 0,1 1 0,-1 0 0,1-1 0,-1 1 0,1-1 0,0 1 0,0-1 0,-1 1 0,1-1 0,0 1 0,0-1 0,1 0 0,-1 1 0,0-1 0,0 0 0,1 0 0,-1 0 0,0 0 0,1 0 0,2 1 0,5 1 0,0 1 0,0-1 0,0-1 0,1 0 0,-1 0 0,13 0 0,14 0-273,1-1 0,-1-3 0,0-1 0,55-11 0,-42 5-6553</inkml:trace>
  <inkml:trace contextRef="#ctx0" brushRef="#br0" timeOffset="1">0 364 24575,'29'-7'0,"24"-6"0,17-1 0,11-2 0,-8 2-8191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3:00.37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48 24575,'0'-18'0,"0"-2"0,0 9 0,0 18 0,4 18 0,1 19 0,-1 13 0,0 11 0,-1 9 0,-1 2 0,-1 1 0,-1-1 0,4-7 0,0-10 0,0-14-8191</inkml:trace>
  <inkml:trace contextRef="#ctx0" brushRef="#br0" timeOffset="412.55">382 381 24575,'-14'4'0,"-5"4"0,1 5 0,3 4 0,5 2 0,7-2 0,4-7 0,2-9 0,1-9 0,-1-6 0,-1-4 0,0 4 0,-1 8 0,0 9 0</inkml:trace>
  <inkml:trace contextRef="#ctx0" brushRef="#br0" timeOffset="794.8">763 0 24575,'-17'61'0,"2"0"0,3 1 0,3 0 0,3 1 0,1 83 0,6-121 0,0 0 0,1-1 0,2 1 0,7 26 0,-10-44 0,1 0 0,0 0 0,1 0 0,-1 0 0,1-1 0,1 0 0,-1 1 0,1-1 0,0 0 0,0-1 0,1 1 0,0-1 0,0 0 0,0 0 0,1 0 0,-1-1 0,1 1 0,11 5 0,-14-9 0,-1 0 0,1 0 0,0 0 0,0-1 0,0 1 0,-1-1 0,1 1 0,0-1 0,0 0 0,0 0 0,0 0 0,0 0 0,0-1 0,0 1 0,-1-1 0,1 0 0,0 0 0,0 0 0,4-2 0,-3 0 0,0 0 0,0 0 0,-1 0 0,1 0 0,-1-1 0,0 0 0,0 1 0,0-1 0,0 0 0,-1 0 0,3-6 0,0 0 0,-1 0 0,-1 0 0,1-1 0,-1 1 0,-1-1 0,0 0 0,-1 0 0,0 0 0,-1-21 0,0 29 0,0 0 0,-1 0 0,1-1 0,-1 1 0,1 0 0,-1 0 0,0 0 0,0 0 0,0 0 0,-1 1 0,1-1 0,-1 0 0,0 0 0,1 1 0,-1-1 0,0 1 0,-1 0 0,1 0 0,0-1 0,-1 1 0,1 1 0,-1-1 0,1 0 0,-1 1 0,0-1 0,0 1 0,0 0 0,0 0 0,0 0 0,0 0 0,0 0 0,0 1 0,0-1 0,0 1 0,-6 0 0,3 1 0,1 0 0,-1 0 0,0 0 0,1 0 0,-1 1 0,1 0 0,0 0 0,-1 1 0,1-1 0,0 1 0,0 0 0,1 1 0,-1-1 0,1 1 0,-1 0 0,1 0 0,1 0 0,-8 10 0,9-11-42,-1 1-1,1 0 0,0 0 1,0 0-1,0 0 0,1 0 1,-1 0-1,1 1 0,0-1 1,0 0-1,1 1 0,-1-1 1,1 0-1,0 1 0,0-1 1,1 1-1,-1-1 0,1 0 1,0 1-1,0-1 0,0 0 1,1 0-1,-1 0 0,1 1 1,0-2-1,0 1 0,1 0 1,-1 0-1,1-1 0,0 1 1,4 3-1,19 14-6783</inkml:trace>
  <inkml:trace contextRef="#ctx0" brushRef="#br0" timeOffset="1155.54">1122 209 24575,'7'-10'0,"14"-5"0,9 2 0,12 2 0,8 3 0,4 0 0,-1 0 0,-5 3 0,-8 1 0,-17 2 0,-20 1 0,-18 1 0,-6 0-8191</inkml:trace>
  <inkml:trace contextRef="#ctx0" brushRef="#br0" timeOffset="1547.48">1207 146 24575,'-6'22'0,"1"-1"0,1 1 0,0-1 0,1 24 0,2 91 0,2-73 0,-1-49 0,-1-9 0,1 0 0,0 0 0,0 0 0,0 0 0,0 0 0,1 0 0,0 0 0,0 0 0,0-1 0,1 1 0,2 7 0,-3-12 0,0 0 0,-1 1 0,1-1 0,-1 0 0,1 1 0,-1-1 0,1 0 0,0 0 0,-1 0 0,1 1 0,0-1 0,-1 0 0,1 0 0,0 0 0,-1 0 0,1 0 0,-1 0 0,1 0 0,0-1 0,-1 1 0,1 0 0,0 0 0,-1 0 0,1-1 0,-1 1 0,1 0 0,-1-1 0,1 1 0,0 0 0,0-1 0,20-15 0,-17 13 0,30-25 0,-23 18 0,0 1 0,1 0 0,-1 0 0,2 1 0,-1 1 0,1 0 0,0 0 0,16-4 0,-27 10 0,0 1 0,0 0 0,0-1 0,0 1 0,-1 0 0,1 0 0,0 1 0,0-1 0,0 0 0,0 0 0,0 1 0,0 0 0,0-1 0,0 1 0,-1 0 0,1 0 0,0 0 0,0 0 0,-1 0 0,1 0 0,1 1 0,0 2 0,0-1 0,-1 0 0,1 1 0,-1-1 0,0 1 0,0 0 0,0-1 0,0 1 0,1 6 0,1 2 0,-1 1 0,-1-1 0,0 1 0,-1 0 0,0 21 0,-1-25 0,-1 0 0,-1-1 0,1 1 0,-1 0 0,-1-1 0,0 1 0,0-1 0,-1 0 0,1 0 0,-2 0 0,1-1 0,-1 1 0,0-1 0,-1 0 0,0-1 0,0 1 0,-9 7 0,6-8 0,0 1 0,-1-1 0,1 0 0,-1-1 0,0 0 0,0-1 0,-1 0 0,0 0 0,1-1 0,-1-1 0,0 0 0,0 0 0,-15 0 0,23-2-40,1 0 0,-1 0 0,1 0 0,0 0-1,-1 0 1,1 0 0,-1 0 0,1-1 0,0 1 0,-1-1 0,1 0-1,0 0 1,0 0 0,-1 0 0,1 0 0,0 0 0,0-1-1,0 1 1,0-1 0,0 1 0,1-1 0,-1 0 0,0 1 0,1-1-1,-1 0 1,1 0 0,0 0 0,0 0 0,0-1 0,0 1-1,0 0 1,0 0 0,0-4 0,-2-11-6786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2:58.85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9 24575,'25'4'0,"27"1"0,22-4 0,12-2 0,11-5 0,2-5 0,-15 0-8191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2:58.45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4 24575,'11'-3'0,"14"-2"0,18 0 0,19 1 0,13-2 0,9-1 0,4 2 0,-5 1 0,-14 1 0,-18 2-8191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2:56.14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4 24575,'0'-1'0,"1"0"0,-1 0 0,0-1 0,1 1 0,-1 0 0,1 0 0,0 0 0,-1 0 0,1-1 0,0 1 0,0 0 0,0 0 0,0 0 0,0 1 0,0-1 0,0 0 0,0 0 0,0 0 0,0 1 0,0-1 0,0 1 0,0-1 0,1 1 0,-1-1 0,0 1 0,2-1 0,38-7 0,-36 7 0,21-3 0,-1 1 0,1 1 0,0 1 0,0 1 0,43 6 0,-62-5 0,-1 0 0,1 1 0,-1 0 0,1 0 0,-1 0 0,0 1 0,0-1 0,0 1 0,0 1 0,-1-1 0,1 1 0,-1 0 0,0 1 0,0-1 0,-1 1 0,1 0 0,-1 0 0,0 0 0,0 1 0,-1-1 0,1 1 0,-1 0 0,0 0 0,-1 0 0,0 1 0,0-1 0,2 9 0,-3-5 0,1 0 0,-2 0 0,1 0 0,-1 0 0,-1 0 0,0 0 0,0 0 0,-1 0 0,0 0 0,-1 0 0,0-1 0,-7 15 0,-3 2 0,-2 0 0,-34 44 0,-2 2 0,49-69 0,0 0 0,0 0 0,1-1 0,-1 1 0,1 1 0,0-1 0,0 0 0,0 0 0,0 0 0,1 0 0,-1 4 0,1-5 0,0-1 0,1 1 0,-1-1 0,1 1 0,-1-1 0,1 0 0,-1 1 0,1-1 0,0 0 0,-1 1 0,1-1 0,0 0 0,0 0 0,0 0 0,0 0 0,0 0 0,0 0 0,0 0 0,1 0 0,-1 0 0,0 0 0,0 0 0,1-1 0,-1 1 0,1-1 0,1 1 0,10 3-114,-1-1 1,1 0-1,0-2 0,0 1 0,1-1 1,-1-1-1,0 0 0,0-1 0,0-1 1,0 0-1,25-8 0,-8 1-6712</inkml:trace>
  <inkml:trace contextRef="#ctx0" brushRef="#br0" timeOffset="405.65">106 361 24575,'29'-10'0,"20"-5"0,12-2 0,7 1 0,3 0 0,-4 3 0,-13 3-8191</inkml:trace>
  <inkml:trace contextRef="#ctx0" brushRef="#br0" timeOffset="759.83">1058 319 24575,'-78'158'0,"14"-26"0,52-110 0,-1 0 0,-2-1 0,-28 33 0,41-52 0,0 0 0,1 0 0,-1 0 0,0 0 0,0-1 0,-1 1 0,1 0 0,0-1 0,-1 0 0,1 1 0,0-1 0,-1 0 0,0 0 0,1 0 0,-1-1 0,1 1 0,-1-1 0,-4 1 0,5-2 0,0 1 0,0-1 0,1 0 0,-1 0 0,0 0 0,0 0 0,0 0 0,1 0 0,-1 0 0,1 0 0,-1-1 0,1 1 0,0-1 0,-1 1 0,1-1 0,0 0 0,0 1 0,0-1 0,0 0 0,0 0 0,0 1 0,1-1 0,-1 0 0,1 0 0,-1-3 0,-3-11 0,0 1 0,2-1 0,0 1 0,0-1 0,2 0 0,0 1 0,1-1 0,0 0 0,1 1 0,1-1 0,0 1 0,2 0 0,-1 0 0,2 0 0,12-24 0,-17 36 0,1 1 0,-1-1 0,1 0 0,0 1 0,0-1 0,0 1 0,0 0 0,1-1 0,-1 1 0,1 0 0,-1 0 0,1 1 0,0-1 0,-1 1 0,1-1 0,0 1 0,0 0 0,0 0 0,0 0 0,0 0 0,1 0 0,-1 1 0,0 0 0,0-1 0,0 1 0,5 1 0,-3 0 0,0 1 0,0 0 0,1 0 0,-1 0 0,-1 1 0,1 0 0,0 0 0,-1 0 0,1 0 0,-1 1 0,0-1 0,0 1 0,0 0 0,4 7 0,13 19 0,-1 2 0,-1 0 0,-2 2 0,14 36 0,-14-29 0,2 0 0,30 45 0,-45-80-195,1 0 0,0 0 0,0 0 0,0 0 0,0-1 0,11 8 0,3-2-6631</inkml:trace>
  <inkml:trace contextRef="#ctx0" brushRef="#br0" timeOffset="760.83">1376 467 24575,'-7'25'0,"-10"20"0,-9 16 0,-7 11 0,-6 6 0,-3 3 0,2-1 0,1-4 0,7-7 0,8-12 0,9-12 0,7-13-8191</inkml:trace>
  <inkml:trace contextRef="#ctx0" brushRef="#br0" timeOffset="1177.97">1376 975 24575,'20'-5'0,"4"-3"0,1 2 0,26-4 0,-45 9 0,0 1 0,-1-1 0,1 1 0,0 0 0,0 1 0,0-1 0,-1 1 0,1 0 0,0 1 0,-1-1 0,1 1 0,-1 0 0,1 1 0,7 4 0,-10-5 0,0 0 0,-1 0 0,1 0 0,-1 0 0,0 1 0,0-1 0,0 1 0,0-1 0,0 1 0,0 0 0,-1 0 0,0 0 0,1 0 0,-1 0 0,0 0 0,0 0 0,0 4 0,0-2 0,-1 0 0,0 0 0,-1 0 0,1 0 0,-1 0 0,0 0 0,0 0 0,0 0 0,-1 0 0,-2 6 0,-4 3 0,0 0 0,0-1 0,-1 0 0,-1 0 0,0-1 0,-13 12 0,-41 33 0,40-37 0,-35 37 0,58-56 0,0 0 0,0-1 0,0 1 0,1 0 0,-1 0 0,0 0 0,0 0 0,1 0 0,-1 0 0,1 0 0,-1 0 0,1 0 0,-1 0 0,1 0 0,0 0 0,0 0 0,-1 1 0,1-1 0,0 0 0,0 0 0,0 0 0,0 0 0,0 0 0,0 1 0,1-1 0,-1 0 0,1 2 0,0-2 0,0 0 0,0 1 0,1-1 0,-1 0 0,1 0 0,-1 0 0,1 0 0,-1 0 0,1 0 0,0-1 0,-1 1 0,1 0 0,0-1 0,0 0 0,2 1 0,12 1 0,1 0 0,-1-1 0,17-2 0,-27 1 0,36-3-455,0-2 0,62-14 0,-46 4-6371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2:54.61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 317 24575,'-4'8'0,"0"12"0,-1 14 0,1 13 0,2 8 0,0 6 0,5 0 0,1-4 0,5-3 0,-1-9 0,3-11 0,0-15 0</inkml:trace>
  <inkml:trace contextRef="#ctx0" brushRef="#br0" timeOffset="372.72">127 0 24575,'0'25'0,"0"20"0,4 12 0,0-3-8191</inkml:trace>
  <inkml:trace contextRef="#ctx0" brushRef="#br0" timeOffset="731.47">401 594 24575,'0'4'0,"4"4"0,4 5 0,2-4 0,-2-6 0,-2-8 0,-1-7 0,-3-4 0,3 0 0,0 2-8191</inkml:trace>
  <inkml:trace contextRef="#ctx0" brushRef="#br0" timeOffset="1109.09">781 361 24575,'-3'0'0,"-1"0"0,1 1 0,0-1 0,-1 1 0,1-1 0,0 1 0,-1 0 0,1 0 0,0 1 0,0-1 0,0 1 0,0-1 0,0 1 0,0 0 0,1 0 0,-1 0 0,1 0 0,-1 1 0,-2 2 0,4-3 0,0 0 0,0 0 0,0 0 0,0 0 0,0 0 0,0 0 0,1 0 0,-1 1 0,1-1 0,0 0 0,-1 0 0,1 0 0,0 1 0,0-1 0,0 0 0,1 0 0,-1 1 0,0-1 0,1 0 0,0 0 0,-1 0 0,1 0 0,0 0 0,0 0 0,0 0 0,0 0 0,1 0 0,-1 0 0,3 3 0,1 0 0,0 0 0,0-1 0,0 0 0,0 1 0,1-1 0,0-1 0,-1 1 0,2-1 0,-1 0 0,0-1 0,0 1 0,1-1 0,-1-1 0,1 1 0,7 0 0,-11-1 0,1-1 0,0 0 0,-1 0 0,1 0 0,0 0 0,-1 0 0,1-1 0,-1 1 0,1-1 0,0 0 0,-1 0 0,0-1 0,1 1 0,-1-1 0,0 0 0,1 1 0,-1-1 0,0-1 0,-1 1 0,1 0 0,0-1 0,-1 1 0,1-1 0,-1 0 0,0 0 0,0 0 0,0 0 0,0 0 0,1-4 0,2-5 0,-2 0 0,0 0 0,0 0 0,-1 0 0,-1 0 0,0 0 0,0-1 0,-1 1 0,-2-15 0,1 22 0,0-1 0,0 1 0,-1-1 0,1 1 0,-1-1 0,0 1 0,-1 0 0,1 0 0,-7-9 0,7 11 0,-1 1 0,1 0 0,0-1 0,-1 1 0,1 0 0,-1 0 0,0 1 0,0-1 0,0 0 0,1 1 0,-2 0 0,1-1 0,0 1 0,0 1 0,0-1 0,0 0 0,-1 1 0,-3-1 0,2 1 0,-1 1 0,0-1 0,0 1 0,1 1 0,-1-1 0,0 1 0,1-1 0,0 1 0,-1 1 0,1-1 0,0 1 0,0 0 0,0 0 0,1 1 0,-1 0 0,1-1 0,-1 1 0,1 1 0,1-1 0,-1 0 0,1 1 0,-1 0 0,-3 9 0,2-5 0,0 0 0,1 1 0,0-1 0,1 1 0,0 0 0,0 0 0,1 0 0,1 0 0,-1 0 0,2 0 0,-1 0 0,3 19 0,0-18 6,1 0 0,0-1-1,0 1 1,1-1 0,1 0-1,-1 0 1,2 0 0,-1-1 0,1 0-1,1 0 1,0 0 0,0-1-1,1 0 1,-1 0 0,2-1-1,-1 0 1,1 0 0,0-1 0,1 0-1,10 5 1,-2-3-141,0-1 0,1 0 0,0-1 0,0-1 0,0-1 0,0 0 0,1-2 0,0 0 0,-1-1 0,30-3 0,-30 0-6691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2:50.58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2 84 24575,'4'-3'0,"0"2"0,1 4 0</inkml:trace>
  <inkml:trace contextRef="#ctx0" brushRef="#br0" timeOffset="470.87">101 85 24575,'-40'-6'0,"-18"-5"0,58 11 0,0 0 0,1 0 0,-1 0 0,0 0 0,0 0 0,0 0 0,0 0 0,0-1 0,0 1 0,1 0 0,-1 0 0,0 0 0,0 0 0,0 0 0,0 0 0,0-1 0,0 1 0,0 0 0,0 0 0,0 0 0,0 0 0,0-1 0,0 1 0,0 0 0,0 0 0,0 0 0,0 0 0,0-1 0,0 1 0,0 0 0,0 0 0,0 0 0,0 0 0,0-1 0,0 1 0,0 0 0,0 0 0,0 0 0,-1 0 0,1 0 0,0 0 0,0-1 0,0 1 0,0 0 0,0 0 0,0 0 0,-1 0 0,1 0 0,0 0 0,0 0 0,0 0 0,0 0 0,0-1 0,-1 1 0,1 0 0,0 0 0,0 0 0,0 0 0,0 0 0,-1 0 0,1 0 0,0 0 0,16-5 0,259-26 0,-188 24 0,-80 6 0,274-15 0,-275 16 0,1 0 0,-1 0 0,1 1 0,-1 0 0,1 1 0,11 3 0,-17-5 0,0 1 0,0 0 0,0-1 0,1 1 0,-1 0 0,0 0 0,0 0 0,0 0 0,0 0 0,0 0 0,0 0 0,0 0 0,-1 0 0,1 0 0,0 0 0,-1 0 0,1 1 0,0-1 0,-1 0 0,1 1 0,-1-1 0,0 0 0,0 1 0,1-1 0,-1 0 0,0 1 0,0-1 0,0 1 0,0-1 0,-1 0 0,1 1 0,0-1 0,0 0 0,-1 1 0,1-1 0,-1 0 0,0 2 0,-4 9 0,-1-1 0,0 0 0,0-1 0,-1 1 0,-15 17 0,-51 47 0,44-47 0,-25 25 0,30-32 0,1 1 0,1 1 0,1 1 0,1 1 0,-32 53 0,50-74 0,0-1 0,0 1 0,1 0 0,-1-1 0,1 1 0,0 0 0,0 0 0,0 0 0,0 0 0,1 0 0,0 0 0,0 0 0,0 0 0,0 0 0,0 0 0,1 0 0,0 0 0,0 0 0,0 0 0,0 0 0,1-1 0,-1 1 0,1 0 0,0-1 0,0 1 0,0-1 0,1 0 0,-1 0 0,1 0 0,0 0 0,0 0 0,0 0 0,0-1 0,0 1 0,0-1 0,1 0 0,-1 0 0,1 0 0,0-1 0,0 1 0,-1-1 0,9 2 0,20 3 0,0-1 0,0-1 0,1-2 0,-1-1 0,1-1 0,43-7 0,-72 7-136,0-1-1,0 1 1,1-1-1,-1 0 1,0 0-1,0-1 1,0 1-1,0-1 0,5-3 1,3-5-6690</inkml:trace>
  <inkml:trace contextRef="#ctx0" brushRef="#br0" timeOffset="814.39">270 339 24575,'29'-3'0,"27"-6"0,19-3 0,15-1 0,9-2 0,7 3 0,-5-2 0,-19 3-8191</inkml:trace>
  <inkml:trace contextRef="#ctx0" brushRef="#br0" timeOffset="1728.25">1096 551 24575,'-1'-1'0,"0"1"0,0-1 0,0 0 0,0 0 0,-1 1 0,1-1 0,0 1 0,0-1 0,-1 1 0,1-1 0,0 1 0,-1 0 0,1 0 0,0-1 0,-1 1 0,1 0 0,0 0 0,-1 1 0,1-1 0,0 0 0,-1 0 0,1 0 0,0 1 0,0-1 0,-1 1 0,1-1 0,0 1 0,0 0 0,0-1 0,-1 1 0,1 0 0,0 0 0,0 0 0,0 0 0,0 0 0,-1 2 0,-4 3 0,1 0 0,-1 0 0,1 1 0,-7 12 0,6-7 0,0 0 0,1 1 0,0-1 0,0 1 0,2 0 0,0 0 0,0 1 0,1-1 0,1 1 0,0-1 0,1 1 0,0-1 0,3 16 0,-2-20 0,1 1 0,0-2 0,1 1 0,0 0 0,0 0 0,1-1 0,0 0 0,1 1 0,-1-2 0,1 1 0,1 0 0,0-1 0,0 0 0,0-1 0,1 1 0,0-1 0,0 0 0,0-1 0,1 0 0,10 5 0,-14-7 0,1-1 0,0 0 0,-1 0 0,1-1 0,0 0 0,0 0 0,0 0 0,0 0 0,0-1 0,8 1 0,-11-2 0,1 1 0,-1-1 0,1 1 0,-1-1 0,1 0 0,-1 0 0,0 0 0,1 0 0,-1 0 0,0 0 0,0-1 0,0 1 0,0-1 0,0 1 0,0-1 0,0 0 0,0 0 0,-1 0 0,1 0 0,-1 0 0,1 0 0,1-4 0,2-6 0,-1-1 0,0 1 0,0-1 0,-1 1 0,-1-1 0,0 0 0,-1-1 0,0-13 0,-1 0 0,-2-1 0,-9-51 0,6 58 0,-1 0 0,-8-22 0,12 37 0,-1-1 0,0 1 0,0 0 0,-1 0 0,1 0 0,-1 1 0,0-1 0,-1 1 0,1 0 0,-9-7 0,12 12 0,0-1 0,1 0 0,-1 1 0,0-1 0,0 1 0,0-1 0,1 1 0,-1 0 0,0-1 0,0 1 0,0 0 0,0-1 0,0 1 0,1 0 0,-1 0 0,0 0 0,0 0 0,0 0 0,0 0 0,0 0 0,0 0 0,0 0 0,0 0 0,0 1 0,1-1 0,-1 0 0,0 1 0,0-1 0,0 0 0,0 1 0,1-1 0,-1 1 0,0-1 0,0 1 0,1 0 0,-1-1 0,1 1 0,-1 0 0,0-1 0,1 1 0,-1 0 0,1 0 0,-1-1 0,1 1 0,0 0 0,-1 0 0,1 0 0,0 0 0,-1 1 0,0 4 0,-1-1 0,1 1 0,0 0 0,0 0 0,1 0 0,0 9 0,1-4-227,0 0-1,2 0 1,-1 0-1,1 0 1,8 16-1,7 13-6598</inkml:trace>
  <inkml:trace contextRef="#ctx0" brushRef="#br0" timeOffset="2121.79">1477 719 24575,'0'-18'0,"0"-2"0,0 6 0,0 8 0,4 6 0,0 7 0,4 1 0</inkml:trace>
  <inkml:trace contextRef="#ctx0" brushRef="#br0" timeOffset="2496.8">1859 510 24575,'-3'1'0,"-1"-1"0,1 1 0,0-1 0,0 1 0,0 0 0,-1 1 0,1-1 0,0 0 0,0 1 0,1 0 0,-1-1 0,0 1 0,1 0 0,-1 1 0,1-1 0,-1 0 0,1 1 0,0-1 0,0 1 0,0 0 0,0-1 0,1 1 0,-1 0 0,1 0 0,0 0 0,-2 7 0,-1 3 0,0 0 0,1 0 0,0 0 0,2 1 0,-1 16 0,2-16 0,1-1 0,0 0 0,1 0 0,0 0 0,2 0 0,-1 0 0,1 0 0,8 14 0,-8-18 0,0 0 0,1 0 0,0-1 0,1 0 0,0 0 0,0 0 0,1-1 0,-1 0 0,2 0 0,-1 0 0,15 9 0,-21-15 0,0-1 0,0 1 0,0 0 0,1-1 0,-1 1 0,0-1 0,0 1 0,0-1 0,0 0 0,0 1 0,1-1 0,-1 0 0,0 0 0,0 0 0,0 0 0,1 0 0,-1 0 0,0 0 0,0 0 0,0 0 0,1 0 0,-1-1 0,0 1 0,0-1 0,0 1 0,0-1 0,0 1 0,0-1 0,0 0 0,0 1 0,0-1 0,0 0 0,0 0 0,0 1 0,0-1 0,0 0 0,-1 0 0,1 0 0,0 0 0,-1 0 0,1-1 0,-1 1 0,1 0 0,0-2 0,1-5 0,1 0 0,-1 0 0,-1-1 0,0 1 0,1-10 0,-1-3 0,-1-1 0,-1 1 0,-1-1 0,-8-35 0,9 49 0,-1-1 0,0 1 0,-1 0 0,0 0 0,-1 1 0,1-1 0,-1 0 0,-1 1 0,1 0 0,-1 0 0,-1 1 0,1-1 0,-1 1 0,-12-10 0,16 15 10,1 0 0,-1 0 0,1 0 0,-1 1 0,1-1 0,-1 0 0,0 1 0,1 0 0,-1-1 0,0 1 0,-2-1 0,3 2-58,0-1 0,1 0 0,-1 0 0,0 0 0,1 0 0,-1 0 0,0 1 1,1-1-1,-1 0 0,0 0 0,1 1 0,-1-1 0,1 0 0,-1 1 0,1-1 0,-1 1 0,1-1 1,-1 1-1,1-1 0,-1 1 0,1-1 0,0 1 0,-1 0 0,1-1 0,0 1 0,-1-1 1,1 1-1,0 0 0,0-1 0,0 2 0,-2 11-6778</inkml:trace>
  <inkml:trace contextRef="#ctx0" brushRef="#br0" timeOffset="2870.54">2154 615 24575,'0'0'0,"0"0"0,0-1 0,0 1 0,0 0 0,0 0 0,0-1 0,0 1 0,0 0 0,0-1 0,0 1 0,0 0 0,0-1 0,0 1 0,1 0 0,-1 0 0,0-1 0,0 1 0,0 0 0,0 0 0,0-1 0,1 1 0,-1 0 0,0 0 0,0 0 0,1-1 0,-1 1 0,0 0 0,0 0 0,1 0 0,-1 0 0,0-1 0,0 1 0,1 0 0,-1 0 0,0 0 0,1 0 0,-1 0 0,0 0 0,1 0 0,14 5 0,14 14 0,-18-8 0,0 0 0,-1 1 0,0 0 0,0 1 0,-2 0 0,10 17 0,-4-3 0,-2 2 0,12 34 0,-22-59 0,-1 0 0,0 0 0,0 1 0,0-1 0,-1 0 0,1 1 0,-1-1 0,0 0 0,0 1 0,-1-1 0,1 0 0,-1 1 0,0-1 0,-3 8 0,2-9 0,1 0 0,-1 0 0,0 0 0,-1 0 0,1 0 0,0 0 0,-1-1 0,0 1 0,1-1 0,-1 0 0,0 0 0,0 0 0,-1 0 0,1 0 0,0-1 0,0 1 0,-1-1 0,-3 1 0,-3 1 17,1-1 0,0 0 1,-1 0-1,0-1 0,1 0 0,-18-1 0,24 0-88,-1-1 1,1 1-1,-1-1 0,1 0 0,-1 0 1,1 0-1,-1 0 0,1-1 1,0 1-1,0-1 0,-1 0 0,1 0 1,0 0-1,1 0 0,-1-1 1,0 1-1,1-1 0,-1 1 0,1-1 1,-3-5-1,-9-20-6755</inkml:trace>
  <inkml:trace contextRef="#ctx0" brushRef="#br0" timeOffset="2871.54">2154 615 24575,'-4'0'0,"3"0"0,9 0 0,13-3 0,15-2 0,11 0 0,12 2 0,8 0 0,-2 2 0,-11 0-8191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2:50.19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7'4'0,"14"1"0,2-1-8191</inkml:trace>
  <inkml:trace contextRef="#ctx0" brushRef="#br0" timeOffset="1">529 0 24575,'4'0'0,"0"4"0,5 4 0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7:35.26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1 210 24575,'4'0'0</inkml:trace>
  <inkml:trace contextRef="#ctx0" brushRef="#br0" timeOffset="718.17">200 210 24575,'16'0'0,"-1"0"0,1-2 0,-1 0 0,1 0 0,-1-2 0,26-8 0,-50 17 0,-287 163 0,270-148 0,26-19 0,0-1 0,-1 1 0,1-1 0,0 1 0,-1-1 0,1 1 0,0-1 0,0 1 0,0 0 0,-1-1 0,1 1 0,0-1 0,0 1 0,0-1 0,0 1 0,0 0 0,0-1 0,0 1 0,0-1 0,0 1 0,0 0 0,1-1 0,-1 1 0,0-1 0,0 1 0,0-1 0,1 1 0,-1-1 0,0 1 0,1-1 0,-1 1 0,0-1 0,1 1 0,-1-1 0,1 1 0,-1-1 0,0 0 0,1 1 0,-1-1 0,1 0 0,-1 1 0,1-1 0,0 0 0,-1 0 0,1 0 0,-1 1 0,1-1 0,-1 0 0,1 0 0,1 0 0,17 6 0,2-1 0,-1-1 0,1-1 0,37 1 0,14 3 0,-57-5 0,4 0 0,1 0 0,-1 2 0,0 0 0,0 1 0,0 1 0,34 16 0,-51-21 0,-1 0 0,0 0 0,0-1 0,1 1 0,-1 0 0,0 0 0,0 0 0,0 0 0,0 0 0,0 0 0,0 0 0,0 1 0,0-1 0,-1 0 0,1 0 0,0 1 0,-1-1 0,1 1 0,0 1 0,-1-2 0,0 0 0,-1 0 0,1 0 0,0 0 0,0 0 0,-1 0 0,1 0 0,-1-1 0,1 1 0,-1 0 0,1 0 0,-1 0 0,1 0 0,-1-1 0,0 1 0,1 0 0,-1 0 0,0-1 0,0 1 0,1-1 0,-2 1 0,-4 3 0,-1-1 0,1 0 0,-1-1 0,1 1 0,-1-1 0,-11 2 0,-201 21 0,172-21 0,29 1 0,18-5 0,-1 0 0,1 0 0,0 0 0,0 0 0,0 0 0,-1 0 0,1 1 0,0-1 0,0 0 0,0 0 0,0 0 0,-1 1 0,1-1 0,0 0 0,0 0 0,0 0 0,0 1 0,0-1 0,0 0 0,0 0 0,0 1 0,-1-1 0,1 0 0,0 0 0,0 1 0,0-1 0,0 0 0,0 0 0,0 1 0,1-1 0,-1 0 0,0 0 0,0 1 0,1 1 0,0-1 0,1 0 0,-1 1 0,1-1 0,-1 0 0,1 0 0,0 1 0,-1-1 0,1-1 0,0 1 0,0 0 0,-1 0 0,1-1 0,3 1 0,57 15-280,2-4 0,84 6-1,-127-16-243,26 3-6302</inkml:trace>
  <inkml:trace contextRef="#ctx0" brushRef="#br0" timeOffset="1109.73">773 337 24575,'16'-7'0,"7"-3"0,48-14 0,-65 22 0,-1 1 0,0 0 0,1 0 0,-1 0 0,1 1 0,-1 0 0,1 0 0,-1 0 0,1 1 0,-1 0 0,1 0 0,-1 0 0,1 1 0,9 4 0,-13-5 0,0 1 0,1-1 0,-1 1 0,-1 0 0,1 0 0,0 0 0,0 0 0,-1 0 0,1 0 0,-1 0 0,1 1 0,-1-1 0,0 0 0,0 1 0,0-1 0,-1 1 0,1 0 0,0-1 0,-1 1 0,0-1 0,0 1 0,1 0 0,-1-1 0,-1 1 0,1 0 0,0-1 0,-1 1 0,1-1 0,-1 1 0,-1 3 0,-1 4 0,-1-1 0,0 0 0,0 0 0,-1 0 0,0 0 0,-11 14 0,2-8 0,0 0 0,-29 22 0,-14 14 0,56-50 0,0 0 0,0 1 0,-1-1 0,1 0 0,0 1 0,0-1 0,0 0 0,0 1 0,0 0 0,1-1 0,-1 1 0,0-1 0,1 1 0,-1 0 0,1-1 0,-1 1 0,1 0 0,0-1 0,0 1 0,0 2 0,1-2 0,-1-1 0,1 0 0,-1 0 0,1 0 0,0 1 0,0-1 0,0 0 0,0 0 0,0 0 0,0 0 0,0-1 0,0 1 0,0 0 0,0 0 0,0-1 0,0 1 0,1 0 0,-1-1 0,3 1 0,8 2 0,1 0 0,-1-1 0,1 0 0,16-1 0,-25-1 0,214-3-1365,-149-3-5461</inkml:trace>
  <inkml:trace contextRef="#ctx0" brushRef="#br0" timeOffset="1503.54">1428 464 24575,'-4'4'0,"0"4"0,-1 5 0,2 4 0,0 2 0,1 2 0,1-6 0,5-10 0</inkml:trace>
  <inkml:trace contextRef="#ctx0" brushRef="#br0" timeOffset="1889.36">1829 104 24575,'29'-7'0,"20"-2"0,9 0 0,6 1 0,-5 3 0,-9 2 0,-9 1 0,-11 2-8191</inkml:trace>
  <inkml:trace contextRef="#ctx0" brushRef="#br0" timeOffset="2264.3">1914 83 24575,'-16'27'0,"1"1"0,2 1 0,0-1 0,2 2 0,2 0 0,0 0 0,2 1 0,-4 36 0,11-65 0,-1 0 0,1 0 0,0 0 0,0 1 0,0-1 0,0 0 0,0 0 0,1 0 0,-1 0 0,0 1 0,1-1 0,0 0 0,-1 0 0,1 0 0,0 0 0,0 0 0,0 0 0,1-1 0,-1 1 0,0 0 0,1 0 0,-1-1 0,3 3 0,-1-3 0,-1-1 0,0 1 0,0 0 0,1-1 0,-1 0 0,0 1 0,1-1 0,-1 0 0,0 0 0,1 0 0,-1-1 0,0 1 0,1-1 0,-1 1 0,0-1 0,0 0 0,1 0 0,-1 0 0,0 0 0,0 0 0,3-2 0,7-4-151,-1 0-1,0 0 0,-1-1 0,1 0 1,-2-1-1,1 0 0,-1 0 1,11-17-1,-14 15-6674</inkml:trace>
  <inkml:trace contextRef="#ctx0" brushRef="#br0" timeOffset="2637.46">1787 169 24575,'0'0'0,"-1"0"0,1 0 0,0-1 0,0 1 0,0 0 0,-1 0 0,1-1 0,0 1 0,0 0 0,0-1 0,-1 1 0,1 0 0,0 0 0,0-1 0,0 1 0,0 0 0,0-1 0,0 1 0,0-1 0,0 1 0,0 0 0,0-1 0,0 1 0,0 0 0,0-1 0,0 1 0,0 0 0,0-1 0,0 1 0,0 0 0,1-1 0,-1 1 0,0 0 0,0 0 0,0-1 0,1 1 0,13-10 0,22 0 0,85-9 0,-72 13 0,-1-2 0,0-2 0,70-25 0,-115 34 0,35-17 0,-36 18 0,-1-1 0,1 0 0,-1 1 0,1-1 0,-1 0 0,0 0 0,1 0 0,-1-1 0,0 1 0,0 0 0,0 0 0,0-1 0,0 1 0,0 0 0,0-1 0,0 1 0,0-1 0,-1 1 0,1-1 0,0-2 0,-1 4 0,0 0 0,0 0 0,0-1 0,0 1 0,-1 0 0,1 0 0,0-1 0,0 1 0,0 0 0,0 0 0,0 0 0,-1-1 0,1 1 0,0 0 0,0 0 0,0 0 0,-1-1 0,1 1 0,0 0 0,0 0 0,-1 0 0,1 0 0,0 0 0,0 0 0,-1 0 0,1 0 0,0-1 0,0 1 0,-1 0 0,1 0 0,0 0 0,0 0 0,-1 0 0,1 0 0,0 0 0,0 1 0,-1-1 0,1 0 0,0 0 0,-1 0 0,1 0 0,0 0 0,0 0 0,0 0 0,-1 1 0,-13 6 0,4 0 0,1 1 0,0 0 0,1 0 0,0 1 0,0 0 0,-8 12 0,-38 67 0,43-69 0,-42 84 0,-75 210 0,37-81 0,87-220-115,2-8 1,1 0 1,-1 0-1,0 0 1,0 0-1,0 0 0,0 0 1,-1-1-1,1 1 0,-1-1 1,-6 7-1</inkml:trace>
  <inkml:trace contextRef="#ctx0" brushRef="#br0" timeOffset="3029.07">1725 465 24575,'22'0'0,"17"0"0,17-3 0,10-2 0,4 0 0,1-2 0,-1 0 0,-12 1-8191</inkml:trace>
  <inkml:trace contextRef="#ctx0" brushRef="#br0" timeOffset="3432.25">2464 231 24575,'4'-3'0,"8"-2"0,9 0 0,9 2 0,6-3 0,4-1 0,3 2 0,-3-3 0,-8 1-8191</inkml:trace>
  <inkml:trace contextRef="#ctx0" brushRef="#br0" timeOffset="3788.23">2571 127 24575,'-21'41'0,"2"0"0,1 0 0,2 2 0,3 0 0,1 1 0,-10 72 0,21-113 0,1 0 0,0 1 0,0-1 0,0 1 0,0-1 0,0 1 0,1-1 0,0 0 0,-1 1 0,3 3 0,-3-6 0,1 0 0,-1 0 0,1 0 0,-1-1 0,1 1 0,0 0 0,-1 0 0,1-1 0,0 1 0,0-1 0,-1 1 0,1-1 0,0 1 0,0-1 0,0 1 0,0-1 0,0 0 0,0 1 0,0-1 0,-1 0 0,1 0 0,0 1 0,0-1 0,0 0 0,0 0 0,0 0 0,0-1 0,0 1 0,0 0 0,0 0 0,0 0 0,0-1 0,0 1 0,0 0 0,0-1 0,0 1 0,-1-1 0,2 0 0,14-7 0,-2-1 0,1-1 0,-1 0 0,0-1 0,14-16 0,29-22 0,-52 46 0,5-5 0,0 1 0,1 1 0,21-11 0,-31 16 0,0 1 0,0-1 0,0 1 0,0-1 0,0 1 0,0-1 0,0 1 0,1 0 0,-1-1 0,0 1 0,0 0 0,0 0 0,1 0 0,-1 0 0,0 0 0,0 0 0,1 0 0,-1 0 0,0 1 0,0-1 0,0 0 0,0 1 0,0-1 0,1 1 0,-1-1 0,0 1 0,0 0 0,0-1 0,0 1 0,0 0 0,-1 0 0,1 0 0,0-1 0,0 1 0,0 0 0,-1 0 0,1 0 0,0 0 0,-1 1 0,1-1 0,-1 0 0,1 0 0,-1 0 0,0 0 0,0 0 0,1 1 0,-1-1 0,0 0 0,0 0 0,0 0 0,0 3 0,-1 5 0,1 1 0,-1-1 0,-1 0 0,0 1 0,0-1 0,-1 0 0,0 0 0,0-1 0,-8 14 0,-3 4 0,-31 42 0,36-56-151,0 0-1,-1 0 0,0-1 0,-1 0 1,0-1-1,-1-1 0,0 1 1,-19 9-1,9-9-6674</inkml:trace>
  <inkml:trace contextRef="#ctx0" brushRef="#br0" timeOffset="3789.23">3122 0 24575,'12'28'0,"-1"-1"0,-2 2 0,0-1 0,8 57 0,2 120 0,-18-196 0,3 45 0,-3 0 0,-2 1 0,-3-1 0,-1 0 0,-21 82 0,21-114 0,-2 0 0,-1 0 0,-1-1 0,0 0 0,-2-1 0,0 0 0,-1-1 0,-1 0 0,-1-1 0,0 0 0,-2-1 0,0-1 0,-1 0 0,0-2 0,-36 24 0,38-29-195,0 0 0,-1-1 0,0-1 0,-1 0 0,0-1 0,-23 5 0,13-8-6631</inkml:trace>
  <inkml:trace contextRef="#ctx0" brushRef="#br0" timeOffset="4146.64">3567 549 24575,'29'0'0,"23"0"0,22 0 0,16-3 0,14-2 0,7 0 0,0 2 0,-5 0 0,-14 2 0,-18 0 0,-18 0 0,-23 1 0,-20 1 0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2:49.79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6 0 24575,'-11'0'0,"-3"4"0,3 4 0,5 9 0,3 0-8191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2:31.1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5 596 24575,'-16'10'0,"1"0"0,0 1 0,1 1 0,0 0 0,1 1 0,0 1 0,1 0 0,0 0 0,2 1 0,-1 0 0,2 1 0,-13 27 0,11-14 0,0 0 0,2 1 0,1 0 0,2 1 0,0-1 0,-1 53 0,7-66 0,0-1 0,1 1 0,1-1 0,0 0 0,1 0 0,1 1 0,1-2 0,0 1 0,1-1 0,9 18 0,-11-27 0,-1 0 0,1 0 0,-1 0 0,2-1 0,-1 1 0,1-1 0,-1 0 0,1 0 0,1-1 0,-1 0 0,1 0 0,0 0 0,0 0 0,0-1 0,0 0 0,0 0 0,1-1 0,-1 0 0,1 0 0,0 0 0,-1-1 0,1 0 0,0 0 0,0-1 0,0 0 0,11-1 0,-13 0 0,1 0 0,-1 0 0,0 0 0,1-1 0,-1 0 0,0 0 0,0 0 0,0 0 0,0-1 0,-1 0 0,1 0 0,-1 0 0,1-1 0,-1 1 0,4-6 0,-3 2 0,0 0 0,0 0 0,0-1 0,-1 0 0,0 0 0,0 0 0,-1 0 0,4-14 0,-2-4 0,-1 0 0,0 0 0,-3-1 0,0 1 0,-3-36 0,0 42 0,0-1 0,-2 1 0,0 0 0,-1 0 0,-1 0 0,-11-24 0,14 37 0,0 1 0,-1-1 0,1 0 0,-2 1 0,1 0 0,-1 0 0,0 0 0,0 0 0,0 1 0,-1 0 0,0 0 0,0 0 0,0 1 0,0 0 0,-1 0 0,0 0 0,0 1 0,0 0 0,0 1 0,-9-3 0,13 4 5,-1 1-1,1-1 1,-1 1-1,1 0 0,-1 0 1,1 0-1,-1 0 1,1 1-1,0-1 1,-1 1-1,1 0 0,-1 0 1,1 0-1,0 0 1,0 1-1,0-1 1,0 1-1,0 0 1,0 0-1,0 0 0,0 0 1,1 1-1,-1-1 1,1 1-1,0-1 1,-3 4-1,0 2-169,1 0 0,0 0 0,0 1 0,1-1 0,0 1 0,1 0 0,-1 0 0,-1 16 0,0 20-6661</inkml:trace>
  <inkml:trace contextRef="#ctx0" brushRef="#br0" timeOffset="451.15">743 1018 24575,'-18'0'0,"-6"4"0,2 8 0,4 6 0,8-1 0,10 1 0,9-2 0,2-8 0,0-9 0,-3-8 0,-1-6 0,-4-1-8191</inkml:trace>
  <inkml:trace contextRef="#ctx0" brushRef="#br0" timeOffset="839.45">1335 596 24575,'-19'-7'0,"0"0"0,-1 1 0,1 1 0,-1 1 0,-25-2 0,39 5 0,0 1 0,0 0 0,0 1 0,0-1 0,-1 1 0,1 1 0,0-1 0,0 1 0,1 0 0,-1 0 0,0 0 0,1 1 0,-1 0 0,1 0 0,0 1 0,0-1 0,0 1 0,0 0 0,1 1 0,0-1 0,-6 7 0,5-2 0,-1 0 0,1 0 0,0 0 0,1 0 0,0 1 0,0-1 0,1 1 0,1 0 0,-1 0 0,2 0 0,-1 1 0,1 15 0,1-22 0,0 0 0,0 0 0,1 0 0,-1 0 0,1 0 0,0 0 0,0 0 0,0-1 0,1 1 0,-1 0 0,1-1 0,0 1 0,0-1 0,0 1 0,0-1 0,1 0 0,0 0 0,-1 0 0,1 0 0,0 0 0,0-1 0,1 0 0,-1 1 0,0-1 0,1 0 0,-1 0 0,1-1 0,0 1 0,0-1 0,-1 0 0,1 0 0,0 0 0,0 0 0,7-1 0,-4 1 0,0-1 0,1 1 0,-1-2 0,0 1 0,1-1 0,-1 0 0,0-1 0,0 0 0,0 0 0,0 0 0,0-1 0,0 0 0,-1 0 0,1-1 0,-1 0 0,0 0 0,0 0 0,0-1 0,-1 0 0,1 0 0,-1-1 0,-1 1 0,1-1 0,-1 0 0,0 0 0,0 0 0,4-11 0,2-6 0,-1-1 0,0 0 0,-2-1 0,-2 1 0,0-1 0,3-38 0,-15 381 0,9-193 0,-3-67 0,-1-27 0,2 0 0,1 0 0,1 0 0,11 47 0,-13-75-80,1-1 0,0 1-1,-1 0 1,2 0 0,-1 0-1,0-1 1,0 1 0,1 0-1,-1-1 1,1 0 0,0 1 0,0-1-1,0 0 1,0 0 0,0 0-1,4 3 1,10 0-6746</inkml:trace>
  <inkml:trace contextRef="#ctx0" brushRef="#br0" timeOffset="1477.33">1655 596 24575,'14'-6'0,"1"0"0,-1 1 0,1 1 0,0 0 0,26-3 0,80-2 0,-87 8 0,-15 0 0,-11 0 0,0 0 0,0 1 0,0-1 0,0 2 0,0-1 0,0 1 0,0 0 0,0 1 0,0 0 0,14 5 0,-21-6 0,-1-1 0,1 0 0,-1 0 0,0 0 0,1 1 0,-1-1 0,1 0 0,-1 1 0,1-1 0,-1 0 0,0 1 0,1-1 0,-1 0 0,0 1 0,0-1 0,1 1 0,-1-1 0,0 1 0,0-1 0,1 1 0,-1-1 0,0 1 0,0-1 0,0 1 0,0-1 0,0 1 0,0-1 0,0 1 0,0-1 0,0 1 0,0-1 0,0 1 0,0-1 0,0 1 0,0-1 0,0 1 0,-1 0 0,-18 15 0,-29 5 0,28-15 0,-1-1 0,0 0 0,-39 2 0,49-6 0,1-1 0,-1-1 0,1 1 0,0-2 0,-1 1 0,1-2 0,0 1 0,0-1 0,-17-8 0,26 11 0,0 0 0,0-1 0,-1 1 0,1 0 0,0-1 0,0 1 0,-1 0 0,1 0 0,0 0 0,-1 0 0,1 0 0,0 0 0,-1 1 0,1-1 0,0 0 0,0 1 0,0-1 0,-1 1 0,1-1 0,0 1 0,0-1 0,0 1 0,0 0 0,0 0 0,0 0 0,0-1 0,0 1 0,0 0 0,0 0 0,0 0 0,1 0 0,-1 1 0,0-1 0,1 0 0,-1 0 0,1 0 0,-1 2 0,-4 7 0,1 0 0,0 1 0,-3 13 0,5-17 0,-6 24 0,2 0 0,0 0 0,2 1 0,1 49 0,3-80 0,-1 1 0,1 0 0,0-1 0,1 1 0,-1 0 0,0-1 0,0 1 0,1 0 0,-1-1 0,1 1 0,-1-1 0,1 1 0,0-1 0,0 1 0,-1-1 0,1 1 0,0-1 0,0 0 0,1 0 0,-1 1 0,1 0 0,0-1 0,-1-1 0,1 1 0,-1-1 0,0 0 0,1 0 0,-1 1 0,1-1 0,-1 0 0,1 0 0,0 0 0,-1 0 0,1-1 0,-1 1 0,0 0 0,1-1 0,-1 1 0,1-1 0,1 0 0,9-5 0,-1-1 0,0 1 0,-1-2 0,13-10 0,-15 12 0,-7 5 0,71-51 0,-66 48 0,1 0 0,0 0 0,0 1 0,1 0 0,-1 1 0,0-1 0,1 2 0,0-1 0,9 0 0,-15 2 0,0 0 0,1 0 0,-1 1 0,1-1 0,-1 1 0,1 0 0,-1 0 0,0 0 0,0 0 0,1 0 0,-1 0 0,0 0 0,0 1 0,0-1 0,0 1 0,-1 0 0,1 0 0,0-1 0,-1 1 0,1 0 0,-1 0 0,1 0 0,-1 1 0,0-1 0,0 0 0,0 0 0,0 1 0,-1-1 0,2 5 0,0 2 0,1 1 0,-2 0 0,0 0 0,0-1 0,0 1 0,-2 12 0,-1-7 0,0 0 0,-2 0 0,1 0 0,-2 0 0,0-1 0,-1 0 0,0 0 0,-1 0 0,0-1 0,-19 25 0,18-28 0,-1 0 0,1-1 0,-2 1 0,1-2 0,-1 1 0,-1-1 0,0-1 0,0 0 0,0-1 0,-1 0 0,1 0 0,-2-1 0,-14 4 0,25-9 0,-1 1 0,1-1 0,-1 1 0,1-1 0,-1 0 0,1 1 0,-1-1 0,0-1 0,1 1 0,-1 0 0,1-1 0,-1 1 0,-3-2 0,5 1 0,0 1 0,0-1 0,-1 0 0,1 0 0,0 0 0,0 1 0,0-1 0,1 0 0,-1 0 0,0 0 0,0 0 0,0 0 0,1-1 0,-1 1 0,1 0 0,-1 0 0,1 0 0,-1-1 0,0-1 0,1-1 0,0 1 0,0-1 0,0 0 0,0 1 0,1-1 0,-1 0 0,1 1 0,0-1 0,0 0 0,0 1 0,1-1 0,-1 1 0,1 0 0,0 0 0,0-1 0,0 1 0,3-3 0,7-8-455,1 1 0,20-15 0,-1 2-6371</inkml:trace>
  <inkml:trace contextRef="#ctx0" brushRef="#br0" timeOffset="1864.66">2394 680 24575,'-2'-1'0,"-1"0"0,0 0 0,1 0 0,-1 0 0,1 0 0,-1 1 0,0-1 0,0 1 0,1-1 0,-1 1 0,0 0 0,0 0 0,1 0 0,-1 1 0,0-1 0,0 1 0,1-1 0,-5 3 0,3-1 0,1 0 0,-1 0 0,0 0 0,1 1 0,-1 0 0,1-1 0,0 1 0,0 1 0,0-1 0,-4 7 0,0 0 0,1 1 0,1 0 0,0 1 0,0-1 0,1 1 0,0 0 0,-2 17 0,4-17 0,1 0 0,1-1 0,0 1 0,1 0 0,0 0 0,0 0 0,2-1 0,-1 1 0,1-1 0,1 0 0,0 0 0,9 17 0,-10-22 0,1 1 0,-1-2 0,1 1 0,0 0 0,1-1 0,-1 1 0,1-1 0,0-1 0,1 1 0,-1-1 0,1 0 0,-1 0 0,1 0 0,1-1 0,-1 0 0,0 0 0,1-1 0,-1 1 0,1-1 0,0-1 0,0 1 0,11 0 0,-15-2 0,1 0 0,-1 0 0,0-1 0,1 1 0,-1-1 0,0 0 0,1 1 0,-1-1 0,0-1 0,0 1 0,0 0 0,0-1 0,0 0 0,0 0 0,0 0 0,0 0 0,-1 0 0,4-4 0,-2 1 0,0 0 0,-1 0 0,0 0 0,0 0 0,0-1 0,0 1 0,-1-1 0,0 0 0,2-10 0,-1 0 0,-1 0 0,-1 0 0,0-1 0,-1 1 0,-1 0 0,-5-32 0,-1 23-341,-1 0 0,-1 0-1,-13-26 1,8 20-6485</inkml:trace>
  <inkml:trace contextRef="#ctx0" brushRef="#br0" timeOffset="2255.89">2880 510 24575,'11'-7'0,"10"-2"0,10 0 0,6 1 0,0 3 0,-2 2 0,-3 1 0,-8 5 0,-7 2-8191</inkml:trace>
  <inkml:trace contextRef="#ctx0" brushRef="#br0" timeOffset="2673.62">2840 509 24575,'-12'39'0,"3"1"0,1 0 0,1 0 0,3 1 0,1 0 0,3 44 0,0-81 0,0-1 0,1 1 0,-1-1 0,1 1 0,0 0 0,0-1 0,0 0 0,0 1 0,1-1 0,-1 0 0,1 0 0,3 4 0,-4-5 0,0-1 0,0 0 0,0 0 0,0 0 0,1 0 0,-1 0 0,0-1 0,1 1 0,-1 0 0,0-1 0,1 1 0,-1-1 0,1 1 0,-1-1 0,1 0 0,-1 1 0,1-1 0,0 0 0,-1 0 0,1 0 0,-1 0 0,1 0 0,-1-1 0,1 1 0,-1 0 0,1-1 0,-1 1 0,1-1 0,-1 0 0,3-1 0,15-8 0,1-1 0,-2-1 0,25-21 0,-27 20 0,0 0 0,2 2 0,-1 0 0,26-12 0,-41 22 0,0 0 0,0 0 0,0 0 0,0 0 0,0 0 0,1 0 0,-1 1 0,0-1 0,0 1 0,0 0 0,1 0 0,-1-1 0,0 1 0,0 1 0,1-1 0,-1 0 0,0 1 0,0-1 0,0 1 0,1-1 0,-1 1 0,0 0 0,0 0 0,0 0 0,0 0 0,0 0 0,-1 1 0,1-1 0,0 1 0,0-1 0,-1 1 0,1-1 0,-1 1 0,0 0 0,1 0 0,-1 0 0,0 0 0,0 0 0,0 0 0,0 0 0,0 0 0,0 4 0,1 3 0,0 0 0,-1 0 0,0 0 0,0 0 0,-1 1 0,0-1 0,-1 0 0,0 0 0,-3 12 0,0-7-85,-1 0 0,0-1-1,-1 0 1,-1 0 0,0 0-1,-1-1 1,0 0 0,0-1-1,-2 0 1,1 0 0,-1-1-1,-1 0 1,0-1 0,0 0-1,-13 8 1,9-9-6741</inkml:trace>
  <inkml:trace contextRef="#ctx0" brushRef="#br0" timeOffset="3046.29">3431 617 24575,'28'-23'0,"32"-22"0,-51 39 0,0 0 0,1 1 0,0 0 0,0 1 0,0 0 0,1 0 0,20-3 0,-28 6 0,0 1 0,-1-1 0,1 1 0,0 0 0,0 0 0,0 0 0,0 1 0,0-1 0,0 0 0,-1 1 0,1 0 0,0 0 0,0 0 0,-1 0 0,1 0 0,-1 1 0,1-1 0,-1 1 0,1-1 0,3 5 0,-4-3 0,1 0 0,-1 0 0,0 0 0,0 1 0,-1 0 0,1-1 0,-1 1 0,0 0 0,0-1 0,0 1 0,0 0 0,-1 0 0,1 6 0,-1 3 0,-1 1 0,0-1 0,0 0 0,-2 1 0,0-1 0,0 0 0,-10 23 0,1-13 0,0 1 0,-2-2 0,-1 0 0,-1 0 0,0-2 0,-2 0 0,-25 23 0,144-65 0,-94 20 0,1 1 0,-1 1 0,0-1 0,1 1 0,-1 0 0,0 1 0,0-1 0,1 2 0,-1-1 0,12 4 0,-15-3 0,-1 0 0,1 0 0,0 0 0,-1 1 0,1-1 0,-1 1 0,0 0 0,0 0 0,0 0 0,0 0 0,0 0 0,-1 1 0,1-1 0,-1 1 0,0-1 0,0 1 0,0 0 0,-1 0 0,2 7 0,-1-5 0,0 1 0,-1-1 0,0 1 0,0-1 0,-1 1 0,0-1 0,0 1 0,0 0 0,-1-1 0,0 1 0,0-1 0,-1 0 0,0 1 0,0-1 0,-5 9 0,3-6 0,-2-1 0,1 1 0,-2-1 0,1-1 0,-1 1 0,0-1 0,0 0 0,-1-1 0,-11 9 0,0-4 0,0 0 0,0-1 0,-1-1 0,0-1 0,0 0 0,-1-2 0,0 0 0,-39 4 0,27-9-1365,9-5-5461</inkml:trace>
  <inkml:trace contextRef="#ctx0" brushRef="#br0" timeOffset="4712.92">4449 45 24575,'0'-1'0,"0"-1"0,0 0 0,0 0 0,0 0 0,0 1 0,0-1 0,-1 0 0,1 0 0,-1 1 0,1-1 0,-1 0 0,0 1 0,0-1 0,1 1 0,-1-1 0,0 1 0,-1-1 0,1 1 0,0-1 0,0 1 0,0 0 0,-1 0 0,-1-2 0,0 2 0,1 0 0,-1 0 0,0 0 0,1 1 0,-1-1 0,0 1 0,0-1 0,0 1 0,1 0 0,-1 0 0,0 0 0,0 1 0,-3 0 0,-5 1 0,0 1 0,0 1 0,0 0 0,0 0 0,-19 12 0,6-1 0,-44 37 0,59-45 0,1 1 0,0 0 0,1 0 0,0 1 0,0 0 0,1 0 0,0 1 0,-5 11 0,10-18 0,0 0 0,0 1 0,0-1 0,0 0 0,0 0 0,1 1 0,-1-1 0,1 0 0,0 1 0,0-1 0,0 0 0,1 1 0,-1-1 0,1 0 0,-1 1 0,1-1 0,0 0 0,1 0 0,-1 0 0,0 0 0,1 0 0,0 0 0,0 0 0,0 0 0,0-1 0,0 1 0,0-1 0,1 1 0,-1-1 0,6 4 0,8 4 0,-1-1 0,1 0 0,1-1 0,29 9 0,-2 1 0,-38-15 0,-1 0 0,1 0 0,-1 0 0,0 1 0,0 0 0,0 0 0,0 0 0,-1 0 0,0 1 0,0 0 0,0 0 0,0 0 0,-1 0 0,0 0 0,0 1 0,3 7 0,-4-6 0,0 0 0,-1 0 0,0 0 0,0 0 0,0 1 0,-1-1 0,0 0 0,0 1 0,-1-1 0,0 0 0,0 0 0,-1 0 0,-4 12 0,0-4 0,-1-1 0,-1 1 0,0-1 0,-1-1 0,-21 24 0,18-22 0,0 0 0,1 1 0,-12 24 0,22-39 0,1 1 0,-1 1 0,0-1 0,1 0 0,-1 0 0,1 0 0,0 0 0,-1 0 0,1 0 0,0 0 0,1 1 0,-1-1 0,0 0 0,0 0 0,1 0 0,-1 0 0,1 0 0,0 0 0,0 0 0,0 0 0,0 0 0,0 0 0,0 0 0,0-1 0,3 4 0,3 3 0,1-1 0,0 1 0,1-2 0,9 8 0,14 10 0,-23-14 0,-1 1 0,0-1 0,0 1 0,-1 0 0,0 1 0,-1 0 0,-1 0 0,1 0 0,-2 1 0,0 0 0,-1-1 0,0 2 0,-1-1 0,0 0 0,0 19 0,-2 11 0,-2 0 0,-2 0 0,-13 63 0,-50 162 0,-5 23 0,64-246 0,2 1 0,2 0 0,1 0 0,7 64 0,-3-93 0,2 0 0,0 0 0,1 0 0,0-1 0,2 1 0,0-1 0,0-1 0,11 18 0,-11-23 0,0-1 0,0-1 0,1 1 0,0-1 0,1-1 0,0 1 0,0-1 0,0-1 0,1 1 0,0-1 0,0-1 0,1 0 0,-1 0 0,12 3 0,-2-2-227,0-1-1,0-1 1,0-1-1,1 0 1,23-1-1,21-3-6598</inkml:trace>
  <inkml:trace contextRef="#ctx0" brushRef="#br0" timeOffset="5104.76">4956 319 24575,'-7'-3'0,"1"2"0,8 1 0,9 4 0,1 2-8191</inkml:trace>
  <inkml:trace contextRef="#ctx0" brushRef="#br0" timeOffset="5647.14">4786 679 24575,'0'8'0,"4"1"0,4 1 0,2-3-8191</inkml:trace>
  <inkml:trace contextRef="#ctx0" brushRef="#br0" timeOffset="6131.57">5188 723 24575,'4'0'0</inkml:trace>
  <inkml:trace contextRef="#ctx0" brushRef="#br0" timeOffset="6473.55">5528 446 24575,'-1'70'0,"0"-19"0,2 0 0,9 67 0,-9-113 0,0 1 0,0-2 0,1 1 0,0 0 0,0 0 0,0 0 0,0-1 0,1 1 0,4 5 0,-7-9 0,1-1 0,0 1 0,-1 0 0,1-1 0,0 1 0,-1-1 0,1 1 0,0-1 0,0 1 0,-1-1 0,1 1 0,0-1 0,0 0 0,0 1 0,0-1 0,-1 0 0,1 0 0,0 0 0,0 0 0,0 0 0,0 0 0,1 0 0,0 0 0,-1-1 0,1 0 0,0 0 0,-1 0 0,0 0 0,1 0 0,-1 0 0,0 0 0,1 0 0,-1 0 0,0-1 0,0 1 0,0-1 0,0 1 0,0-1 0,1-1 0,6-13 0,-2-1 0,0 1 0,0-1 0,-1 0 0,-2 0 0,4-22 0,10-43 0,-17 82 0,0-1 0,0 1 0,0 0 0,0-1 0,0 1 0,0-1 0,0 1 0,0 0 0,0-1 0,0 1 0,1-1 0,-1 1 0,0 0 0,0-1 0,0 1 0,1 0 0,-1-1 0,0 1 0,0 0 0,1-1 0,-1 1 0,0 0 0,1 0 0,-1-1 0,0 1 0,1 0 0,-1 0 0,1 0 0,-1 0 0,0-1 0,1 1 0,-1 0 0,1 0 0,-1 0 0,0 0 0,1 0 0,11 13 0,4 27 0,-15-39 0,7 25 0,19 48 0,-23-66 0,-1-1 0,1 1 0,1-1 0,-1 0 0,1 0 0,10 11 0,-14-17 0,0-1 0,0 1 0,-1 0 0,1-1 0,0 1 0,0-1 0,0 1 0,-1-1 0,1 0 0,0 1 0,0-1 0,0 0 0,0 0 0,0 1 0,0-1 0,0 0 0,0 0 0,0 0 0,0 0 0,0 0 0,0 0 0,0-1 0,0 1 0,-1 0 0,1 0 0,0-1 0,0 1 0,0 0 0,0-1 0,0 1 0,0-1 0,-1 1 0,1-1 0,0 0 0,0 1 0,-1-1 0,1 0 0,0 1 0,-1-1 0,1 0 0,-1 0 0,1 1 0,-1-1 0,0 0 0,1 0 0,-1 0 0,1-1 0,3-6 0,-1 1 0,1-1 0,3-16 0,0-6 0,-2-1 0,-1 1 0,0-59 0,-4 83-7,1 13 6,0 5-1356,3 5-5469</inkml:trace>
  <inkml:trace contextRef="#ctx0" brushRef="#br0" timeOffset="6862.69">5993 574 24575,'-9'-11'0,"5"15"0,5 23 0,2-22 0,-1 0 0,1 0 0,0 0 0,0 0 0,0 0 0,1 0 0,0-1 0,0 0 0,8 7 0,-11-10 0,0 0 0,0 0 0,-1 0 0,1 0 0,0-1 0,0 1 0,0 0 0,1-1 0,-1 1 0,0-1 0,0 1 0,0-1 0,0 0 0,0 1 0,1-1 0,-1 0 0,0 0 0,0 0 0,0 0 0,1 0 0,-1 0 0,0 0 0,0 0 0,1 0 0,-1-1 0,0 1 0,0 0 0,0-1 0,0 1 0,0-1 0,0 1 0,1-1 0,-1 0 0,0 1 0,-1-1 0,1 0 0,0 0 0,0 0 0,0 0 0,0 0 0,-1 0 0,1 0 0,0 0 0,-1 0 0,1 0 0,-1 0 0,1 0 0,-1 0 0,1 0 0,-1-1 0,0-1 0,3-4 0,-2-1 0,1 1 0,-1-1 0,0 0 0,0 0 0,-1 1 0,0-1 0,-1 0 0,-1-12 0,1 17 0,1 1 0,-1-1 0,1 1 0,-1-1 0,0 1 0,0-1 0,0 1 0,0 0 0,0-1 0,-1 1 0,1 0 0,-1 0 0,0 0 0,1 0 0,-1 0 0,0 0 0,0 0 0,0 1 0,0-1 0,0 1 0,-1-1 0,1 1 0,0 0 0,-1 0 0,1 0 0,-1 0 0,1 0 0,-1 1 0,1-1 0,-1 1 0,-4-1 0,4 2 0,0-1 0,0 1 0,0 0 0,0-1 0,0 1 0,0 0 0,0 1 0,0-1 0,1 1 0,-1-1 0,0 1 0,1 0 0,-1 0 0,1 0 0,0 0 0,0 0 0,0 0 0,0 1 0,0-1 0,0 1 0,1-1 0,-1 1 0,1 0 0,-2 5 0,-2 2 0,1 1 0,0 0 0,1 1 0,1-1 0,-2 14 0,2-15-47,1-1 0,1 1 0,0-1 0,0 1 0,1-1 0,0 1 0,0-1 0,1 1 0,1-1-1,-1 0 1,1 0 0,1 0 0,0-1 0,0 1 0,1-1 0,0 0 0,0 0 0,1 0 0,0-1 0,0 0 0,1 0 0,0 0-1,0-1 1,0 0 0,1-1 0,0 1 0,0-2 0,17 9 0,19 2-6779</inkml:trace>
  <inkml:trace contextRef="#ctx0" brushRef="#br0" timeOffset="8063.85">6480 256 24575,'-11'181'0,"5"-125"0,2-1 0,7 99 0,-2-147 0,-1-1 0,2 0 0,-1 1 0,1-1 0,0 0 0,0 0 0,0 0 0,1 0 0,0 0 0,0-1 0,1 1 0,7 9 0,-8-13 0,0 1 0,0-1 0,0 1 0,1-1 0,-1 0 0,1 0 0,-1-1 0,1 1 0,0-1 0,-1 1 0,1-1 0,0 0 0,0-1 0,0 1 0,0-1 0,0 0 0,0 0 0,0 0 0,0 0 0,0-1 0,0 1 0,3-2 0,0 0 0,-1 0 0,0 0 0,0 0 0,0-1 0,-1 0 0,1 0 0,-1-1 0,1 1 0,-1-1 0,0 0 0,-1-1 0,1 1 0,-1-1 0,0 0 0,0 0 0,5-9 0,-3 5 0,-1 0 0,-1-1 0,0 1 0,0-1 0,-1 0 0,0 0 0,-1 0 0,0 0 0,1-16 0,-3 24 0,0 0 0,0 0 0,0-1 0,0 1 0,0 0 0,0 0 0,-1 0 0,1 0 0,-1-1 0,1 1 0,-1 0 0,0 0 0,0 0 0,0 0 0,0 1 0,0-1 0,0 0 0,-1 0 0,1 1 0,0-1 0,-1 0 0,0 1 0,1-1 0,-1 1 0,0 0 0,0 0 0,1 0 0,-1 0 0,-3-1 0,3 1 0,0 1 0,0 0 0,1 0 0,-1 0 0,0 0 0,0 1 0,0-1 0,1 0 0,-1 1 0,0-1 0,0 1 0,1 0 0,-1-1 0,1 1 0,-1 0 0,0 0 0,1 0 0,0 0 0,-1 0 0,1 1 0,-1-1 0,1 0 0,0 1 0,0-1 0,0 0 0,0 1 0,0 0 0,0-1 0,0 1 0,1-1 0,-1 1 0,1 0 0,-1 0 0,0 3 0,-1 1 0,0 1 0,1 0 0,0 0 0,0 0 0,1 0 0,-1 0 0,1 0 0,1 0 0,0 0 0,0 0 0,0 0 0,1 0 0,-1-1 0,2 1 0,-1 0 0,6 10 0,-5-13 0,-1-1 0,1 1 0,0-1 0,-1 1 0,1-1 0,1 0 0,-1 0 0,0-1 0,1 1 0,0-1 0,-1 1 0,1-1 0,0 0 0,0-1 0,0 1 0,1-1 0,-1 1 0,0-1 0,0-1 0,1 1 0,-1-1 0,1 1 0,-1-1 0,0 0 0,1-1 0,-1 1 0,8-3 0,-6 2 0,-1-1 0,0 0 0,1 0 0,-1 0 0,0-1 0,0 0 0,0 0 0,-1 0 0,1 0 0,-1-1 0,0 0 0,0 0 0,0 0 0,0-1 0,-1 1 0,0-1 0,1 0 0,-2 1 0,1-1 0,2-6 0,4-12 0,0-1 0,-2 0 0,6-31 0,-7 27 0,0 12 0,-3 27 0,-3 29 0,-10 165 0,-2 196 0,12-391 0,0 16 0,6 39 0,-5-59 0,0 1 0,1-1 0,0 0 0,0 0 0,0 0 0,0 0 0,1 0 0,0-1 0,0 1 0,0-1 0,8 9 0,-9-12 0,0-1 0,0 1 0,0-1 0,0 1 0,0-1 0,0 0 0,0 0 0,0 0 0,1 0 0,-1 0 0,0 0 0,1-1 0,-1 1 0,0-1 0,1 1 0,-1-1 0,1 0 0,-1 0 0,1 0 0,-1-1 0,0 1 0,1 0 0,-1-1 0,1 0 0,-1 1 0,0-1 0,0 0 0,1 0 0,-1 0 0,0-1 0,0 1 0,0 0 0,0-1 0,0 1 0,2-3 0,3-3 0,0 0 0,0 0 0,-1 0 0,0-1 0,0 0 0,-1 0 0,7-14 0,-6 8 0,0 1 0,-2-1 0,0 0 0,0 0 0,-1 0 0,-1-1 0,0 1 0,-1-1 0,-1 0 0,0 1 0,-1-1 0,-4-24 0,2 27 0,0 0 0,-1 1 0,0-1 0,-1 1 0,0 0 0,-1 1 0,0-1 0,0 1 0,-1 0 0,-1 1 0,0 0 0,0 0 0,-1 0 0,0 1 0,-15-11 0,8 10 0,1 0 0,-20-7 0,-21-13 0,55 29 0,1 0 0,0 0 0,0 0 0,0 0 0,0 0 0,-1 0 0,1-1 0,0 1 0,0 0 0,0 0 0,0 0 0,-1 0 0,1 0 0,0-1 0,0 1 0,0 0 0,0 0 0,0 0 0,0 0 0,0-1 0,0 1 0,0 0 0,-1 0 0,1 0 0,0-1 0,0 1 0,0 0 0,0 0 0,0 0 0,0-1 0,0 1 0,0 0 0,0 0 0,1 0 0,-1-1 0,0 1 0,0 0 0,0 0 0,0 0 0,0-1 0,10-5 0,18-4 0,-24 9 0,27-7 0,-1-2 0,0-1 0,30-16 0,-51 22 0,1-1 0,-2 0 0,1 0 0,-1 0 0,0-1 0,0-1 0,-1 1 0,0-1 0,0-1 0,-1 1 0,0-1 0,0 0 0,5-12 0,-4 3 0,-1 0 0,0-1 0,-2 1 0,0-1 0,-1 0 0,-1 0 0,0-1 0,-3-35 0,-4 33 0,5 22 0,0 0 0,0 0 0,0-1 0,0 1 0,0 0 0,0 0 0,-1 0 0,1-1 0,0 1 0,0 0 0,0 0 0,0 0 0,0 0 0,-1 0 0,1-1 0,0 1 0,0 0 0,0 0 0,-1 0 0,1 0 0,0 0 0,0 0 0,0 0 0,-1 0 0,1 0 0,0 0 0,0 0 0,0 0 0,-1 0 0,1 0 0,0 0 0,0 0 0,0 0 0,-1 0 0,1 0 0,0 0 0,0 0 0,0 0 0,-1 0 0,1 0 0,0 0 0,-1 1 0,0 1 0,-1 0 0,0 1 0,1-1 0,-1 1 0,1 0 0,0-1 0,-1 1 0,1 0 0,1 0 0,-1 0 0,0 3 0,-6 32 0,1 1 0,2 0 0,2-1 0,5 63 0,3-33 0,27 118 0,-24-153 0,-3-23 0,-3-19 0,-3-21 0,-34-238 0,34 266 0,0 0 0,-1 0 0,1 0 0,0 1 0,0-1 0,0 0 0,0 0 0,0 0 0,1 0 0,-1 0 0,1 0 0,-1 0 0,1 0 0,0 1 0,-1-1 0,1 0 0,0 1 0,0-1 0,0 0 0,0 1 0,1-1 0,-1 1 0,0-1 0,1 1 0,-1 0 0,1 0 0,-1 0 0,1-1 0,0 2 0,2-3 0,3 2 0,0-1 0,0 1 0,0 0 0,0 1 0,0 0 0,14 1 0,-13-1 0,98 5-1365,-76-4-5461</inkml:trace>
  <inkml:trace contextRef="#ctx0" brushRef="#br0" timeOffset="9229.44">7645 596 24575,'0'0'0,"-1"-1"0,1 0 0,0 0 0,-1 0 0,1 1 0,-1-1 0,1 0 0,-1 0 0,1 1 0,-1-1 0,1 1 0,-1-1 0,0 0 0,0 1 0,1-1 0,-1 1 0,0 0 0,0-1 0,1 1 0,-1-1 0,0 1 0,0 0 0,0 0 0,1 0 0,-1-1 0,0 1 0,0 0 0,0 0 0,-1 0 0,-1 1 0,1 0 0,0 0 0,0-1 0,0 1 0,0 1 0,0-1 0,0 0 0,0 0 0,0 1 0,1-1 0,-3 3 0,-2 2 0,0 1 0,1-1 0,0 1 0,0 0 0,-5 11 0,5-6 0,1 0 0,1 0 0,0 0 0,0 0 0,2 1 0,-1-1 0,1 24 0,1-32 0,1 0 0,-1 1 0,1-1 0,0 0 0,0 0 0,0 0 0,1 0 0,-1 0 0,1 0 0,0 0 0,4 6 0,-4-8 0,0 0 0,0 0 0,0-1 0,0 1 0,1 0 0,-1-1 0,0 1 0,1-1 0,-1 0 0,1 0 0,-1 0 0,1 0 0,0 0 0,-1 0 0,1-1 0,0 0 0,0 1 0,-1-1 0,6 0 0,-5 0 0,0 0 0,0-1 0,0 1 0,0-1 0,0 1 0,0-1 0,0 0 0,-1 0 0,1 0 0,0 0 0,0-1 0,-1 1 0,1-1 0,-1 1 0,0-1 0,1 0 0,-1 0 0,2-3 0,-1 2 0,0-1 0,-1 0 0,0 0 0,0 0 0,0 0 0,0 0 0,-1 0 0,0-1 0,1 1 0,-2 0 0,2-5 0,-1-1 0,-1 0 0,0 1 0,0-1 0,-1 0 0,0 1 0,-1-1 0,0 1 0,0 0 0,-1-1 0,-7-14 0,-37-41 0,47 64 0,0 1 0,0-1 0,0 1 0,-1-1 0,1 1 0,0-1 0,0 1 0,0-1 0,0 1 0,0-1 0,0 1 0,0 0 0,0-1 0,0 1 0,1-1 0,-1 1 0,0-1 0,0 1 0,0-1 0,0 1 0,1-1 0,-1 1 0,0 0 0,0-1 0,1 1 0,-1-1 0,0 1 0,1 0 0,-1-1 0,1 1 0,-1 0 0,0 0 0,1-1 0,-1 1 0,1 0 0,-1 0 0,0 0 0,1-1 0,-1 1 0,1 0 0,-1 0 0,1 0 0,-1 0 0,1 0 0,-1 0 0,1 0 0,-1 0 0,2 0 0,28-1 0,-25 2 0,9-1 0,-5 1 0,-1-1 0,1 0 0,-1 0 0,0-1 0,1 0 0,-1 0 0,12-4 0,-19 4 0,-1 1 0,0 0 0,1 0 0,-1 0 0,1 0 0,-1-1 0,1 1 0,-1 0 0,1 0 0,-1 0 0,1 0 0,-1 0 0,1 0 0,-1 0 0,1 0 0,-1 0 0,1 1 0,-1-1 0,1 0 0,-1 0 0,1 0 0,-1 1 0,1-1 0,-1 0 0,1 0 0,-1 1 0,0-1 0,1 0 0,0 1 0,4 17 0,-7 35 0,1-35 0,1-5 0,1-1 0,0 1 0,1-1 0,1 0 0,4 14 0,-6-22 0,0-1 0,0 0 0,1 0 0,-1 0 0,1 0 0,0 0 0,0 0 0,0-1 0,0 1 0,5 3 0,-6-5 0,1 0 0,-1 0 0,1 0 0,-1 0 0,1-1 0,-1 1 0,1 0 0,0-1 0,-1 0 0,1 1 0,0-1 0,-1 0 0,1 0 0,0 0 0,-1 0 0,1 0 0,0 0 0,0 0 0,-1-1 0,1 1 0,-1-1 0,4 0 0,-2-1 0,1 0 0,-1 0 0,0 0 0,0-1 0,0 1 0,0-1 0,0 0 0,0 1 0,-1-1 0,1-1 0,-1 1 0,0 0 0,0-1 0,0 1 0,0-1 0,-1 1 0,1-1 0,0-4 0,3-7 0,-1-1 0,3-30 0,-6 36 0,4-46 0,-5 51 0,0 1 0,0-1 0,0 1 0,-1-1 0,0 1 0,0-1 0,0 1 0,0 0 0,-3-6 0,-1 8 0,1 10 0,0 12 0,3-9 0,1 0 0,0 0 0,0 0 0,1 0 0,1 0 0,0-1 0,0 1 0,1 0 0,8 18 0,-9-24 0,0 0 0,1 1 0,0-1 0,0 0 0,1 0 0,-1-1 0,1 1 0,0-1 0,0 0 0,0 0 0,1 0 0,0 0 0,-1-1 0,1 0 0,1 0 0,-1 0 0,0-1 0,1 1 0,10 2 0,-14-5 0,1 1 0,0-1 0,-1 1 0,1-1 0,0 0 0,-1 0 0,1-1 0,-1 1 0,1 0 0,0-1 0,-1 0 0,1 1 0,-1-1 0,1 0 0,-1 0 0,1-1 0,-1 1 0,2-2 0,0 0 0,0 0 0,-1 0 0,0-1 0,0 1 0,0-1 0,0 0 0,-1 0 0,1 0 0,2-7 0,1-5 0,0-1 0,-1 0 0,-1 0 0,3-23 0,-1-11 0,-3 1 0,-3-66 0,20 298 0,-14-152 0,1 1 0,1-2 0,2 1 0,18 38 0,-9-40 0,-8-23 0,-10-6 0,0 1 0,-1-1 0,1 1 0,0-1 0,-1 1 0,1-1 0,-1 0 0,1 1 0,-1-1 0,1 0 0,-1 1 0,1-1 0,-1 0 0,0 1 0,1-1 0,-1 0 0,0 0 0,0 0 0,1 0 0,2-14 0,-1 0 0,-1 0 0,0 0 0,0-1 0,-2 1 0,0 0 0,-6-28 0,-1-40 0,8 80 0,0-1 0,1 1 0,-1-1 0,1 1 0,0-1 0,0 1 0,0-1 0,0 1 0,1 0 0,-1-1 0,1 1 0,0 0 0,0 0 0,0 0 0,0 0 0,1 1 0,-1-1 0,1 1 0,-1-1 0,1 1 0,0 0 0,0 0 0,0 0 0,0 0 0,0 1 0,1-1 0,-1 1 0,6-2 0,8-2 0,1 1 0,0 0 0,0 2 0,23-1 0,-40 3 0,23-3-227,0 2-1,0 1 1,0 1-1,-1 1 1,47 10-1,-40-2-6598</inkml:trace>
  <inkml:trace contextRef="#ctx0" brushRef="#br0" timeOffset="10129.31">5740 1569 24575,'-1'-3'0,"0"-1"0,0 1 0,0-1 0,-1 1 0,1 0 0,-1-1 0,0 1 0,0 0 0,0 0 0,-4-5 0,5 8 0,0-1 0,0 0 0,0 1 0,0-1 0,0 0 0,0 1 0,0-1 0,0 1 0,-1 0 0,1-1 0,0 1 0,0 0 0,0 0 0,-1-1 0,1 1 0,0 0 0,0 0 0,0 0 0,-1 1 0,1-1 0,0 0 0,0 0 0,0 1 0,-1-1 0,1 1 0,0-1 0,0 1 0,0-1 0,0 1 0,0 0 0,0-1 0,0 1 0,0 0 0,0 0 0,0 1 0,-6 4 0,2 1 0,-1 0 0,1 0 0,0 0 0,0 1 0,1 0 0,0 0 0,1 0 0,-1 0 0,2 0 0,-1 1 0,-1 10 0,0 3 0,1-1 0,0 1 0,2 41 0,1-57 0,1 1 0,0-1 0,0 0 0,1 0 0,0 0 0,0 0 0,0-1 0,1 1 0,-1-1 0,1 1 0,1-1 0,-1 0 0,1 0 0,0 0 0,0-1 0,6 6 0,-8-8 0,0 0 0,0-1 0,1 0 0,-1 1 0,0-1 0,1 0 0,-1 0 0,1 0 0,-1 0 0,1-1 0,-1 1 0,1-1 0,0 1 0,-1-1 0,1 0 0,3 0 0,-2-1 0,-1 0 0,0 0 0,0 0 0,1 0 0,-1-1 0,0 1 0,0-1 0,0 0 0,-1 0 0,1 0 0,0 0 0,-1 0 0,1 0 0,-1-1 0,4-4 0,3-5 0,-1-1 0,-1 1 0,0-1 0,-1-1 0,0 1 0,-1-1 0,0 0 0,3-21 0,-3 15 0,-2-1 0,-1 1 0,-1-1 0,0 0 0,-4-30 0,2 43 0,-1 0 0,0 1 0,0-1 0,-4-8 0,-8-4 0,13 20 0,1-1 0,-1 1 0,1-1 0,-1 1 0,0 0 0,1 0 0,-1-1 0,0 1 0,1 0 0,-1 0 0,1 0 0,-1 0 0,0-1 0,1 1 0,-1 0 0,0 0 0,1 1 0,-1-1 0,0 0 0,1 0 0,-1 0 0,0 0 0,1 0 0,-1 1 0,0-1 0,1 0 0,-2 1 0,0 1-65,1 0 0,-1 1 0,1-1 0,-1 0 0,1 1 0,0-1 0,0 1 0,0-1 0,0 1 0,0 0 0,1-1 0,-1 1 0,1 0 0,-1-1 0,1 1 0,0 0 0,0-1 0,1 1 0,-1 0 0,1 2 0,2 20-6761</inkml:trace>
  <inkml:trace contextRef="#ctx0" brushRef="#br0" timeOffset="10503.94">6142 1739 24575,'0'-3'0,"0"1"0,0 6 0,0 5 0,0 5 0,0 4 0,4-2 0,4-3 0,1-11 0,-1-9 0,-1-8 0,-3-8 0,-2-3 0,3 1 0,0 3 0,0 5-8191</inkml:trace>
  <inkml:trace contextRef="#ctx0" brushRef="#br0" timeOffset="11468.21">6564 1653 24575,'-10'63'0,"4"0"0,0 72 0,7-132 0,-1 1 0,0 0 0,1-1 0,0 1 0,0 0 0,0-1 0,0 1 0,1-1 0,-1 1 0,1-1 0,0 0 0,2 3 0,-3-5 0,0 0 0,0 0 0,0 0 0,0 0 0,0-1 0,0 1 0,0 0 0,0-1 0,0 1 0,0-1 0,0 1 0,0-1 0,1 0 0,-1 1 0,0-1 0,0 0 0,0 0 0,1 0 0,-1 0 0,0 0 0,0 0 0,1 0 0,-1 0 0,0 0 0,0-1 0,0 1 0,1 0 0,-1-1 0,0 1 0,0-1 0,0 1 0,0-1 0,0 0 0,0 0 0,0 1 0,0-1 0,0 0 0,0 0 0,1-2 0,5-4 0,-1 0 0,0-1 0,0 0 0,0 0 0,-1-1 0,0 1 0,-1-1 0,0 0 0,0 0 0,3-15 0,1-9 0,7-57 0,-13 71 0,0 0 0,-1 0 0,-3-32 0,1 45 0,0 1 0,0 0 0,0-1 0,-1 1 0,0 0 0,0 0 0,-5-9 0,5 12 0,1 0 0,-1-1 0,0 1 0,1 0 0,-1 0 0,0 1 0,-1-1 0,1 0 0,0 1 0,0-1 0,-1 1 0,1 0 0,-1-1 0,1 1 0,-1 1 0,-4-2 0,5 1-41,0 1 0,0 0-1,0 0 1,-1-1-1,1 2 1,0-1 0,0 0-1,0 0 1,-1 1 0,1-1-1,0 1 1,0 0-1,0-1 1,0 1 0,0 0-1,0 0 1,0 0 0,0 1-1,1-1 1,-1 0-1,0 1 1,1-1 0,-1 1-1,1-1 1,-1 1 0,1 0-1,0 0 1,0 0-1,0 0 1,0-1 0,0 1-1,-1 4 1,0 8-6785</inkml:trace>
  <inkml:trace contextRef="#ctx0" brushRef="#br0" timeOffset="12168.47">6924 1568 24575,'2'-2'0,"0"-1"0,0 1 0,0-1 0,0 1 0,1 0 0,-1 0 0,1 0 0,0 0 0,-1 1 0,1-1 0,0 0 0,0 1 0,0 0 0,0 0 0,0 0 0,6-1 0,53-7 0,-57 8 0,71 0 0,-113 0 0,23 0 0,0 1 0,0 1 0,-27 4 0,38-4 0,-1 0 0,0 0 0,0 0 0,1 1 0,-1-1 0,1 1 0,-1 0 0,1 0 0,0 1 0,0-1 0,0 1 0,0-1 0,0 1 0,0 0 0,1 0 0,-1 0 0,1 0 0,-3 6 0,-2 5 0,2 0 0,-1-1 0,2 2 0,-3 14 0,5-21 0,0 0 0,1 0 0,0 1 0,1-1 0,0 0 0,0 0 0,1 0 0,3 15 0,-4-22 0,0 0 0,0 0 0,1-1 0,-1 1 0,0 0 0,1 0 0,-1 0 0,0-1 0,1 1 0,-1 0 0,1-1 0,-1 1 0,1 0 0,0-1 0,-1 1 0,1 0 0,0-1 0,-1 1 0,1-1 0,0 0 0,-1 1 0,1-1 0,0 1 0,0-1 0,0 0 0,0 0 0,-1 1 0,1-1 0,0 0 0,0 0 0,0 0 0,0 0 0,-1 0 0,1 0 0,0 0 0,0 0 0,0-1 0,0 1 0,0 0 0,-1 0 0,1-1 0,0 1 0,0 0 0,-1-1 0,1 1 0,0-1 0,0 1 0,-1-1 0,1 1 0,0-2 0,7-3 0,-1-1 0,0 0 0,10-13 0,-10 12 0,50-43 0,-53 47 0,0 0 0,1 0 0,0 0 0,-1 0 0,1 1 0,0 0 0,0 0 0,1 0 0,-1 0 0,0 1 0,9-1 0,-13 2 0,1 0 0,-1 0 0,0 1 0,1-1 0,-1 1 0,0-1 0,0 1 0,0-1 0,1 1 0,-1-1 0,0 1 0,0 0 0,0 0 0,0 0 0,0 0 0,0-1 0,0 1 0,0 0 0,-1 1 0,1-1 0,0 0 0,0 0 0,-1 0 0,1 0 0,-1 1 0,1-1 0,-1 0 0,0 0 0,1 1 0,-1-1 0,0 2 0,3 44 0,-3-47 0,0 9 0,-1 0 0,-1 0 0,1 0 0,-1-1 0,-1 1 0,0-1 0,0 1 0,0-1 0,-1 0 0,0 0 0,-1 0 0,0-1 0,0 1 0,-1-1 0,0-1 0,0 1 0,0-1 0,-1 0 0,0 0 0,0-1 0,0 0 0,-1 0 0,0-1 0,0 0 0,0 0 0,0-1 0,-1 0 0,1 0 0,-1-1 0,0 0 0,0-1 0,0 1 0,0-2 0,-9 0 0,16 0-36,0 0 0,0 0 0,0 0 1,1 0-1,-1 0 0,0-1 0,0 1 0,1-1 0,-1 1 0,0-1 0,0 0 0,1 0 0,-1 1 0,1-1 0,-1 0 0,1-1 0,-1 1 1,1 0-1,0 0 0,-1 0 0,1-1 0,0 1 0,0-1 0,0 1 0,0-1 0,0 1 0,1-1 0,-1 0 0,0 0 0,1 1 0,-1-1 1,1 0-1,-1 0 0,1 1 0,0-1 0,0 0 0,0-3 0,3-12-6790</inkml:trace>
  <inkml:trace contextRef="#ctx0" brushRef="#br0" timeOffset="12525.4">7071 1506 24575,'29'-3'0,"20"-6"0,13 0 0,10 0 0,3-1 0,-10 1-8191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2:19.94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299 24575,'0'7'0,"0"14"0,0 17 0,0 13 0,0 8 0,0 9 0,0 4 0,0-3 0,0-3 0,0-9 0,0-11 0,0-9 0,0-11-8191</inkml:trace>
  <inkml:trace contextRef="#ctx0" brushRef="#br0" timeOffset="1">213 553 24575,'0'4'0,"0"4"0,0 5 0,0 4 0,4-2 0,0-6 0,1-9 0,-5-4 0</inkml:trace>
  <inkml:trace contextRef="#ctx0" brushRef="#br0" timeOffset="426.28">573 276 24575,'-1'0'0,"-1"0"0,1-1 0,0 1 0,-1 0 0,1 0 0,-1 0 0,1 0 0,-1 0 0,1 0 0,0 0 0,-1 0 0,1 1 0,0-1 0,-1 0 0,1 1 0,0-1 0,-1 1 0,1 0 0,0-1 0,0 1 0,-1 0 0,1 0 0,0 0 0,0 0 0,0 0 0,0 0 0,0 0 0,0 0 0,1 0 0,-1 0 0,0 0 0,1 1 0,-1-1 0,0 3 0,-4 5 0,0 0 0,1 1 0,-4 14 0,0 3 0,2 0 0,1 1 0,2 0 0,-1 28 0,3-37 0,2 1 0,0-1 0,1 0 0,1 0 0,1 0 0,10 32 0,-12-47 0,1 1 0,-1-1 0,1 0 0,-1 1 0,1-1 0,0-1 0,1 1 0,-1 0 0,1-1 0,-1 0 0,1 1 0,0-1 0,0-1 0,1 1 0,6 3 0,-9-5 0,0 0 0,0-1 0,1 1 0,-1 0 0,0-1 0,1 1 0,-1-1 0,0 0 0,1 0 0,-1 0 0,0 0 0,1 0 0,-1 0 0,0-1 0,1 1 0,-1-1 0,0 0 0,0 1 0,1-1 0,-1 0 0,0 0 0,0-1 0,0 1 0,0 0 0,0-1 0,0 1 0,-1-1 0,1 1 0,0-1 0,-1 0 0,1 0 0,-1 0 0,2-4 0,0 3 0,-1-1 0,0-1 0,0 1 0,0 0 0,-1 0 0,0-1 0,1 1 0,-2-1 0,1 1 0,0-1 0,-1 1 0,0-1 0,0 1 0,0-1 0,-1 1 0,1-1 0,-1 1 0,0-1 0,0 1 0,-1-1 0,-2-4 0,2 6 0,0-1 0,0 1 0,0 0 0,-1-1 0,0 1 0,0 1 0,0-1 0,0 0 0,0 1 0,0-1 0,-1 1 0,1 0 0,-1 0 0,1 0 0,-1 1 0,0-1 0,0 1 0,0 0 0,0 0 0,0 0 0,0 1 0,0-1 0,-7 1 0,10 0 4,-1 0 0,0-1-1,1 1 1,-1 0-1,0 0 1,1 0 0,-1 1-1,0-1 1,1 0 0,-1 1-1,0-1 1,1 1-1,-1-1 1,1 1 0,-1 0-1,1 0 1,-1 0 0,1-1-1,0 2 1,-1-1-1,1 0 1,0 0 0,0 0-1,0 0 1,-1 1 0,2-1-1,-1 1 1,0-1-1,0 0 1,0 1 0,1 0-1,-2 2 1,2-2-69,0 1 1,0-1-1,0 0 1,1 1-1,-1-1 1,1 0-1,-1 0 0,1 1 1,0-1-1,0 0 1,0 0-1,0 0 1,0 0-1,0 0 0,1 0 1,-1 0-1,1-1 1,-1 1-1,1 0 1,0-1-1,-1 1 1,5 1-1,16 12-6761</inkml:trace>
  <inkml:trace contextRef="#ctx0" brushRef="#br0" timeOffset="963.83">954 277 24575,'-1'0'0,"0"-1"0,-1 0 0,1 0 0,0 1 0,-1-1 0,1 1 0,0 0 0,-1-1 0,1 1 0,-1 0 0,1 0 0,-1-1 0,1 1 0,0 0 0,-1 1 0,1-1 0,-1 0 0,1 0 0,-1 1 0,1-1 0,0 0 0,-1 1 0,1 0 0,-3 1 0,2-1 0,0 1 0,1 0 0,-1 0 0,0 0 0,1 0 0,-1 1 0,1-1 0,0 0 0,0 1 0,0-1 0,0 1 0,-1 4 0,0 2 0,0 1 0,0 0 0,1 0 0,1 0 0,0-1 0,1 15 0,1-14 0,0 0 0,1 0 0,0-1 0,0 1 0,1-1 0,0 1 0,1-1 0,0-1 0,9 13 0,4 0 0,0 0 0,23 19 0,19 21 0,-58-59 0,0-1 0,-1 1 0,0 0 0,1-1 0,-1 1 0,0 0 0,0 0 0,0 0 0,0 0 0,0 0 0,0 0 0,-1 0 0,1 0 0,-1 0 0,1 0 0,-1 0 0,0 3 0,0-4 0,-1 1 0,0-1 0,1 1 0,-1-1 0,0 0 0,0 1 0,0-1 0,0 0 0,-1 1 0,1-1 0,0 0 0,0 0 0,-1 0 0,1 0 0,-1 0 0,1-1 0,-1 1 0,1 0 0,-1-1 0,1 1 0,-1-1 0,0 1 0,-1-1 0,-14 6 0,-1-2 0,1 0 0,-1-1 0,0-1 0,0 0 0,0-1 0,1-1 0,-1-1 0,-19-3 0,34 3-68,1 0 0,0 0-1,0 0 1,0 0 0,0 0 0,0 0-1,0 0 1,0-1 0,0 1 0,1-1-1,-1 1 1,0-1 0,1 0 0,-1 0-1,1 1 1,0-1 0,0 0-1,0 0 1,-2-4 0,-5-17-6758</inkml:trace>
  <inkml:trace contextRef="#ctx0" brushRef="#br0" timeOffset="964.83">912 298 24575,'29'0'0,"20"-3"0,12-2 0,7 0 0,0-2 0,-13 0-8191</inkml:trace>
  <inkml:trace contextRef="#ctx0" brushRef="#br0" timeOffset="1531.25">1270 0 24575,'29'22'0,"24"21"0,13 18 0,3 17 0,-6 16 0,-11 14 0,-14 11 0,-20 2 0,-22-1 0,-23-3 0,-22-7 0,-21-11 0,-12-16 0,0-18 0,14-20-8191</inkml:trace>
  <inkml:trace contextRef="#ctx0" brushRef="#br0" timeOffset="1532.25">2054 466 24575,'18'-7'0,"16"-2"0,14 0 0,9 1 0,3 7 0,-6 2 0,-12 2-8191</inkml:trace>
  <inkml:trace contextRef="#ctx0" brushRef="#br0" timeOffset="2393.6">1991 679 24575,'25'-3'0,"23"-6"0,21-4 0,17-4 0,8-2 0,-11 2-8191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2:16.45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96 0 24575,'-29'29'0,"-13"24"0,-6 20 0,0 17 0,6 11 0,6 5 0,9 4 0,10 0 0,10-3 0,11-6 0,12-10 0,9-12 0,13-13 0,6-14 0,3-16 0,-6-13-8191</inkml:trace>
  <inkml:trace contextRef="#ctx0" brushRef="#br0" timeOffset="820.25">550 360 24575,'14'-11'0,"1"0"0,0 1 0,1 1 0,0 0 0,1 1 0,0 1 0,0 1 0,25-7 0,-34 11 0,1 1 0,-1 0 0,0 0 0,1 1 0,-1 0 0,1 0 0,-1 1 0,17 3 0,-20-2 0,1 0 0,-1 0 0,0 0 0,0 0 0,0 1 0,-1 0 0,1 0 0,-1 0 0,1 1 0,-1 0 0,0-1 0,0 1 0,-1 1 0,6 7 0,-5-5 0,-1-1 0,0 1 0,0 0 0,0 0 0,-1 0 0,0 0 0,-1 0 0,1 0 0,-2 1 0,1-1 0,-1 0 0,0 1 0,0-1 0,-1 0 0,0 1 0,0-1 0,-1 0 0,0 0 0,0 0 0,0 0 0,-1 0 0,-5 8 0,-4 8 0,-2 0 0,0 0 0,-2-2 0,-32 37 0,-3-9 0,36-35 0,0 0 0,1 1 0,1 0 0,-13 19 0,25-34 0,0 1 0,1 0 0,-1 0 0,0 1 0,0-1 0,1 0 0,-1 0 0,0 0 0,1 0 0,-1 1 0,1-1 0,0 0 0,-1 0 0,1 1 0,0-1 0,0 0 0,0 1 0,0-1 0,0 0 0,0 1 0,0-1 0,0 0 0,1 1 0,-1-1 0,0 0 0,1 0 0,-1 1 0,1-1 0,-1 0 0,1 0 0,0 0 0,0 0 0,-1 0 0,1 0 0,0 0 0,0 0 0,0 0 0,0 0 0,0 0 0,0 0 0,0-1 0,0 1 0,1 0 0,-1-1 0,0 1 0,2 0 0,6 2 0,1-1 0,-1 0 0,0-1 0,1 0 0,10 0 0,-17-1 0,16 1-170,0-1-1,-1-1 0,1 0 1,0-1-1,-1-2 0,0 0 1,33-11-1,-19 1-6655</inkml:trace>
  <inkml:trace contextRef="#ctx0" brushRef="#br0" timeOffset="821.25">529 593 24575,'25'-14'0,"27"-5"0,21-3 0,18 2 0,10 2 0,3 3 0,-5 4 0,-21 4-8191</inkml:trace>
  <inkml:trace contextRef="#ctx0" brushRef="#br0" timeOffset="2396.59">1989 319 24575,'10'-14'0,"-21"18"0,-26 19 0,-65 46 0,-154 78 0,247-142 0,5-4 0,0 1 0,1 0 0,-1 0 0,1 0 0,0 0 0,0 0 0,0 0 0,0 1 0,0 0 0,-4 4 0,7-7 0,0 1 0,0-1 0,0 0 0,0 1 0,0-1 0,0 0 0,0 1 0,0-1 0,0 0 0,0 0 0,0 1 0,0-1 0,0 0 0,0 1 0,0-1 0,0 0 0,0 1 0,0-1 0,0 0 0,0 1 0,0-1 0,1 0 0,-1 0 0,0 1 0,0-1 0,0 0 0,1 0 0,-1 1 0,0-1 0,0 0 0,0 0 0,1 0 0,-1 1 0,0-1 0,1 0 0,-1 0 0,0 0 0,0 0 0,1 0 0,-1 0 0,1 1 0,17 3 0,-15-4 0,119 18 0,-54-9 0,116 30 0,-44 5-1365,-84-26-5461</inkml:trace>
  <inkml:trace contextRef="#ctx0" brushRef="#br0" timeOffset="2919.88">1672 805 24575,'-4'-3'0,"-4"-2"0,-5 0 0,3 2 0,11 0 0,16 2 0,16 0 0,17 4 0,14 5 0,10 2 0,12 2 0,4 3 0,-1-1 0,-17-3-8191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2:15.98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6 66 24575,'0'774'0,"1"-758"0,-1 25 0,0-39 0,0 0 0,0 0 0,-1 0 0,1 0 0,0 0 0,-1 0 0,0 0 0,1 0 0,-1 0 0,0 0 0,0 0 0,0 0 0,-2 2 0,3-3 0,-1-1 0,1 0 0,0 0 0,-1 0 0,1 0 0,-1 0 0,1 0 0,0 0 0,-1 0 0,1 0 0,-1 0 0,1-1 0,0 1 0,-1 0 0,1 0 0,0 0 0,-1 0 0,1-1 0,0 1 0,-1 0 0,1 0 0,0 0 0,-1-1 0,1 1 0,0 0 0,0-1 0,-1 1 0,1 0 0,0-1 0,0 1 0,0 0 0,-1-1 0,1 1 0,0 0 0,0-1 0,0 0 0,-9-16 0,9 16 0,-12-28 0,2-2 0,1 1 0,-7-53 0,-5-98 0,16 112 0,6-105 0,1 144 0,1 0 0,2 1 0,1 0 0,1 0 0,2 0 0,13-31 0,-19 54 0,0 1 0,0-1 0,0 0 0,1 1 0,0 0 0,0 0 0,0 0 0,1 0 0,8-7 0,-11 11 0,0 0 0,-1 0 0,1 0 0,0 0 0,-1 0 0,1 1 0,0-1 0,0 1 0,0-1 0,-1 1 0,1 0 0,0 0 0,0 0 0,0 0 0,0 0 0,0 0 0,0 0 0,-1 0 0,1 1 0,0-1 0,0 1 0,0 0 0,-1-1 0,1 1 0,0 0 0,-1 0 0,1 0 0,-1 0 0,1 0 0,-1 0 0,1 1 0,-1-1 0,0 0 0,1 1 0,-1-1 0,0 1 0,1 2 0,4 4 0,-1 1 0,0 0 0,-1 0 0,1 1 0,-2-1 0,0 1 0,0 0 0,0 0 0,-1 0 0,-1 0 0,0 0 0,0 17 0,-1-13 0,-1 0 0,0 0 0,-1 0 0,-1-1 0,0 1 0,0-1 0,-2 0 0,-10 24 0,7-24 0,-1 1 0,-1-1 0,0-1 0,-1 1 0,0-2 0,-1 0 0,0 0 0,0-1 0,-1 0 0,-24 12 0,34-20-99,-17 8 330,20-10-284,-1 0-1,1 0 1,-1 1-1,0-1 1,1 0-1,-1 0 1,0 0-1,1 0 1,-1 0-1,1 0 1,-1 0 0,0 0-1,1 0 1,-1 0-1,0 0 1,1 0-1,-1 0 1,1 0-1,-1-1 1,0 1-1,1 0 1,-1 0-1,1-1 1,-1 1-1,1 0 1,-1-1-1,0 0 1,-1-9-6773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1:58.54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7'0'0,"10"0"0,2 0-8191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1:56.26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3 0 24575,'-14'4'0,"-6"4"0,2 2-8191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1:55.88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4'11'0,"1"4"-8191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1:53.6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9 24575,'25'0'0,"16"0"0,12 0 0,-1 0 0,0-3 0,-10-2-8191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1:42.34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17 24575,'0'56'0,"9"63"0,-7-99 0,2 0 0,0-1 0,2 1 0,0-1 0,1-1 0,16 31 0,-21-45 0,0-1 0,0 1 0,1 0 0,0-1 0,-1 1 0,1-1 0,1 0 0,-1 0 0,6 4 0,-8-7 0,-1 1 0,1-1 0,0 0 0,0 1 0,0-1 0,0 0 0,-1 1 0,1-1 0,0 0 0,0 0 0,0 0 0,0 0 0,0 0 0,0 0 0,0 0 0,-1 0 0,1 0 0,0-1 0,0 1 0,1-1 0,-1 1 0,1-1 0,-1 0 0,0-1 0,1 1 0,-1 0 0,0 0 0,0 0 0,0-1 0,0 1 0,0-1 0,0 1 0,0-1 0,0 1 0,0-3 0,5-14 0,-2 0 0,0 0 0,-1-1 0,0 1 0,-2-1 0,0 1 0,-2-22 0,1-27 0,4 60 0,2 13 0,6 16 0,-11-20 0,4 8 0,16 33 0,43 66 0,-58-99 0,1 0 0,1-1 0,0 0 0,0 0 0,1 0 0,0-1 0,1 0 0,-1-1 0,1 0 0,1-1 0,-1 0 0,13 5 0,-21-10 0,0 0 0,0-1 0,0 1 0,0-1 0,0 1 0,0-1 0,0 0 0,0 0 0,0 0 0,0 0 0,0 0 0,0 0 0,0 0 0,0-1 0,0 1 0,0-1 0,0 0 0,0 1 0,0-1 0,0 0 0,0 0 0,1-1 0,0-1 0,-1 1 0,0-1 0,0 1 0,0-1 0,0 0 0,0 1 0,-1-1 0,1 0 0,-1 0 0,0 0 0,0 0 0,1-5 0,1-9 0,0-1 0,-1 1 0,-2 0 0,0-19 0,0 32 0,-1-25 0,-10-53 0,9 71 0,0 0 0,-1 0 0,0 1 0,-1-1 0,0 1 0,-1 0 0,0 0 0,-7-8 0,12 16 0,-1 1 0,0 0 0,1 0 0,-1 0 0,0 0 0,0 0 0,0 0 0,0 1 0,0-1 0,0 0 0,0 0 0,0 1 0,0-1 0,0 1 0,0-1 0,-1 1 0,1-1 0,0 1 0,0-1 0,0 1 0,-1 0 0,1 0 0,0 0 0,0 0 0,-1 0 0,1 0 0,0 0 0,-3 1 0,3-1 0,0 1 0,0 0 0,0 0 0,0 0 0,-1 0 0,1 0 0,1 0 0,-1 0 0,0 0 0,0 1 0,0-1 0,0 0 0,1 1 0,-1-1 0,1 0 0,-1 1 0,1-1 0,0 0 0,-1 1 0,1-1 0,0 1 0,0-1 0,0 1 0,0 1 0,0 3-151,1 0-1,0 1 0,0-1 0,0 0 1,1 0-1,0 0 0,0 0 1,5 8-1,9 18-6674</inkml:trace>
  <inkml:trace contextRef="#ctx0" brushRef="#br0" timeOffset="426.97">634 386 24575,'-11'-30'0,"11"29"0,0 0 0,0 0 0,-1 0 0,1 0 0,0 0 0,-1 0 0,1 1 0,-1-1 0,1 0 0,-1 0 0,1 0 0,-1 1 0,0-1 0,1 0 0,-1 1 0,0-1 0,0 0 0,0 1 0,1-1 0,-1 1 0,0-1 0,0 1 0,0 0 0,0-1 0,0 1 0,0 0 0,-1-1 0,1 2 0,0 0 0,1 0 0,-1-1 0,0 1 0,0 0 0,1 0 0,-1 0 0,0 0 0,1 0 0,-1-1 0,1 1 0,-1 0 0,1 1 0,-1-1 0,1 0 0,0 0 0,0 0 0,-1 0 0,1 0 0,0 2 0,-1 26 0,1-27 0,0 6 0,0 0 0,1-1 0,0 1 0,1 0 0,0 0 0,0-1 0,0 1 0,1-1 0,6 12 0,-7-15 0,1 0 0,-1 0 0,1-1 0,0 1 0,0-1 0,0 0 0,0 0 0,0 0 0,1 0 0,-1 0 0,1-1 0,0 1 0,0-1 0,0 0 0,0 0 0,0-1 0,0 1 0,7 1 0,-9-3 0,0 0 0,1 0 0,-1 1 0,0-1 0,0 0 0,0-1 0,0 1 0,0 0 0,0-1 0,0 1 0,0-1 0,0 1 0,0-1 0,0 0 0,0 0 0,0 0 0,0 0 0,0 0 0,-1-1 0,3 0 0,-2-1 0,1-1 0,0 1 0,-1 0 0,0-1 0,1 1 0,-1-1 0,-1 0 0,1 0 0,2-7 0,-1 0 0,-1 0 0,0 0 0,-1 0 0,0-1 0,-1 1 0,-1-21 0,0 25 0,-1 0 0,0-1 0,0 1 0,-1 0 0,0 1 0,0-1 0,0 0 0,-1 1 0,-6-8 0,9 12 0,0 1 0,0-1 0,0 1 0,0-1 0,-1 1 0,1-1 0,0 1 0,-1 0 0,1 0 0,-1 0 0,0-1 0,1 2 0,-1-1 0,0 0 0,0 0 0,0 0 0,1 1 0,-1-1 0,0 1 0,0 0 0,0-1 0,0 1 0,0 0 0,0 0 0,0 0 0,0 0 0,0 1 0,0-1 0,0 1 0,1-1 0,-1 1 0,0-1 0,0 1 0,0 0 0,1 0 0,-1 0 0,0 0 0,1 0 0,-4 3 0,1 0 0,0 1 0,0 1 0,0-1 0,0 0 0,1 1 0,0 0 0,0-1 0,0 1 0,1 0 0,0 1 0,0-1 0,1 0 0,0 1 0,0-1 0,0 8 0,-1 3 0,2 0 0,0-1 0,1 1 0,6 28 0,-5-35 8,1 0 0,0-1 0,0 1 0,1-1 0,0 0 0,1 0 0,-1-1 0,2 1 0,0-1 0,0 0 0,0 0 0,1-1 0,0 0 0,12 10 0,-8-10-143,0 0 0,0 0 0,0-1 0,1-1 0,0 0 0,0-1 0,0 0 0,1 0 0,-1-2 0,23 3 0,19-2-6691</inkml:trace>
  <inkml:trace contextRef="#ctx0" brushRef="#br0" timeOffset="1629.38">1333 7 24575,'-16'35'0,"2"0"0,2 1 0,0 1 0,3 0 0,1 0 0,2 0 0,1 1 0,3 0 0,0 0 0,3 0 0,1 0 0,2 0 0,9 42 0,-11-71 0,0 0 0,1 0 0,0 0 0,0 0 0,1 0 0,0 0 0,0-1 0,1 0 0,0 0 0,8 9 0,-8-13 0,-1 0 0,0 0 0,1 0 0,0-1 0,0 0 0,0 0 0,0 0 0,0-1 0,1 0 0,-1 1 0,1-2 0,0 1 0,-1-1 0,1 0 0,0 0 0,0-1 0,8 1 0,-6-2 0,0 1 0,0-1 0,0-1 0,-1 0 0,1 0 0,-1 0 0,1-1 0,-1 0 0,0 0 0,0-1 0,0 0 0,0 0 0,-1 0 0,0-1 0,0 0 0,0-1 0,0 1 0,-1-1 0,0 0 0,0 0 0,0-1 0,-1 1 0,4-10 0,1-1 0,-1 0 0,-1-1 0,0 0 0,-2-1 0,0 1 0,-1-1 0,0 0 0,0-27 0,-4 38 0,0 1 0,0 0 0,-1 0 0,0 0 0,-1-1 0,1 1 0,-1 0 0,-1 1 0,1-1 0,-1 0 0,-5-7 0,7 12 0,0 0 0,-1 0 0,1-1 0,-1 1 0,0 1 0,1-1 0,-1 0 0,0 0 0,0 1 0,0-1 0,-1 1 0,1-1 0,0 1 0,0 0 0,-1 0 0,1 0 0,-1 0 0,1 1 0,-1-1 0,1 1 0,-1-1 0,1 1 0,-1 0 0,1 0 0,-1 0 0,1 0 0,-1 0 0,0 1 0,1-1 0,-1 1 0,1 0 0,0-1 0,-1 1 0,-2 2 0,-1 0 0,1 1 0,-1 0 0,1 0 0,0 0 0,1 1 0,-1-1 0,1 1 0,0 0 0,0 0 0,0 1 0,1-1 0,0 1 0,0 0 0,0-1 0,1 2 0,-1-1 0,2 0 0,-3 10 0,1-1 0,1-1 0,0 0 0,1 1 0,0-1 0,1 0 0,1 1 0,3 19 0,-2-27 0,-1 0 0,1 0 0,1 0 0,-1 0 0,1 0 0,0-1 0,0 1 0,1-1 0,0 0 0,0 0 0,1-1 0,-1 1 0,1-1 0,1 0 0,-1 0 0,1 0 0,-1-1 0,12 6 0,-7-5 0,0-1 0,0 0 0,1 0 0,-1-1 0,1-1 0,0 0 0,0-1 0,0 0 0,0 0 0,0-1 0,19-2 0,-11-1 0,0 0 0,0-1 0,-1-1 0,1-1 0,-1 0 0,0-2 0,-1 0 0,0 0 0,0-2 0,-1 0 0,21-17 0,-27 18 0,1-1 0,-1 0 0,-1 0 0,1-1 0,-2 0 0,0 0 0,0-1 0,-1 0 0,0-1 0,-1 1 0,-1-1 0,0 0 0,-1-1 0,0 1 0,-1-1 0,2-17 0,-5 28 0,1-1 0,-1 0 0,0 1 0,0-1 0,-1 0 0,1 0 0,-1 1 0,1-1 0,-1 0 0,0 1 0,-1-1 0,1 1 0,-1-1 0,1 1 0,-1 0 0,0 0 0,0 0 0,0 0 0,-6-6 0,5 7 0,1 1 0,-1-1 0,0 0 0,0 1 0,0-1 0,-1 1 0,1 0 0,0 0 0,0 1 0,-1-1 0,1 0 0,0 1 0,-1 0 0,1 0 0,0 0 0,-1 0 0,1 1 0,0-1 0,-1 1 0,1 0 0,0 0 0,-5 1 0,1 2 0,0-1 0,0 1 0,1 0 0,-1 0 0,1 1 0,0-1 0,0 1 0,0 1 0,1-1 0,-1 1 0,1 0 0,1 1 0,-1-1 0,1 1 0,1-1 0,-1 1 0,1 1 0,0-1 0,-3 12 0,3-8 0,0 0 0,1 0 0,0 0 0,1 1 0,0-1 0,1 1 0,0-1 0,0 0 0,2 1 0,-1-1 0,2 0 0,6 22 0,-8-30 0,0 1 0,1-1 0,-1 0 0,1 1 0,0-1 0,0 0 0,0 0 0,1 0 0,-1 0 0,1-1 0,-1 1 0,1-1 0,0 1 0,0-1 0,0 0 0,0 0 0,0 0 0,1-1 0,-1 1 0,0-1 0,1 0 0,-1 0 0,1 0 0,0 0 0,3 0 0,-3-1 0,1 0 0,-1-1 0,1 1 0,-1-1 0,1 0 0,-1-1 0,0 1 0,0-1 0,0 1 0,0-1 0,0 0 0,0-1 0,0 1 0,-1-1 0,1 0 0,-1 0 0,1 0 0,-1 0 0,0 0 0,3-6 0,1-1 0,-1 0 0,0-1 0,-1 1 0,0-1 0,0-1 0,-1 1 0,-1-1 0,0 1 0,-1-1 0,0 0 0,0 0 0,-2 0 0,1 0 0,-1 0 0,-1 0 0,-3-15 0,4 26 0,0 0 0,0 0 0,0 0 0,-1 0 0,1-1 0,-1 1 0,1 0 0,-1 0 0,1 0 0,-1 0 0,1 0 0,-1 0 0,0 0 0,0 0 0,1 0 0,-1 0 0,0 0 0,-2-1 0,2 2 0,1 0 0,-1 1 0,1-1 0,-1 0 0,1 0 0,-1 0 0,0 0 0,1 0 0,-1 1 0,1-1 0,-1 0 0,1 1 0,-1-1 0,1 0 0,0 1 0,-1-1 0,1 0 0,-1 1 0,1-1 0,0 1 0,-1-1 0,1 1 0,0-1 0,-1 1 0,1-1 0,0 1 0,-3 4 0,0 1 0,1-1 0,0 1 0,0 0 0,0-1 0,0 7 0,0 4 0,1 0 0,0-1 0,1 1 0,1 0 0,0 0 0,6 24 0,-6-36 0,0 0 0,0 0 0,0-1 0,0 1 0,1 0 0,0-1 0,-1 1 0,1-1 0,1 0 0,-1 1 0,0-1 0,1 0 0,0 0 0,-1-1 0,1 1 0,0 0 0,0-1 0,1 0 0,-1 0 0,0 0 0,1 0 0,0 0 0,-1-1 0,1 0 0,0 1 0,-1-1 0,1-1 0,0 1 0,0 0 0,0-1 0,8 0 0,-9-1 0,1 0 0,0 0 0,0 0 0,0 0 0,0 0 0,-1-1 0,1 0 0,0 0 0,-1 0 0,0 0 0,1 0 0,-1-1 0,0 1 0,0-1 0,-1 0 0,1 0 0,0 0 0,-1 0 0,0-1 0,0 1 0,0-1 0,0 1 0,0-1 0,2-7 0,3-10 0,-1 0 0,0-1 0,3-26 0,-6 30 0,-4 31 0,2 0 0,0 0 0,0 0 0,1 0 0,7 22 0,-3-14 0,0 0 0,1-1 0,18 33 0,-19-42 0,1 0 0,15 17 0,-20-26 0,0 1 0,0-1 0,0 0 0,1 0 0,-1 0 0,0 0 0,1-1 0,0 1 0,-1 0 0,1-1 0,0 0 0,0 0 0,0 0 0,-1 0 0,1 0 0,0-1 0,5 1 0,-6-1 0,0-1 0,0 1 0,-1-1 0,1 0 0,0 0 0,0 0 0,0 0 0,-1 0 0,1-1 0,0 1 0,-1 0 0,1-1 0,-1 1 0,0-1 0,1 1 0,-1-1 0,0 0 0,0 0 0,0 1 0,0-1 0,0 0 0,-1 0 0,1 0 0,-1 0 0,1 0 0,0-3 0,2-9 0,0-1 0,1-21 0,-4 31 0,3-233 0,-3 234-114,2 6 140,2 12 165,13 30-1659,-4-24-5358</inkml:trace>
  <inkml:trace contextRef="#ctx0" brushRef="#br0" timeOffset="2132.23">2561 409 24575,'-2'-11'0,"-4"28"0,-2 33 0,8-41 0,0 1 0,1-1 0,0 1 0,1-1 0,0 0 0,0 0 0,1 0 0,0 0 0,7 13 0,-9-19 0,1 0 0,-1 0 0,1 0 0,0 0 0,0 0 0,1 0 0,-1 0 0,1-1 0,-1 1 0,1-1 0,0 0 0,0 0 0,0 0 0,0 0 0,0 0 0,0 0 0,0-1 0,1 0 0,-1 0 0,1 0 0,-1 0 0,1 0 0,-1-1 0,1 1 0,-1-1 0,1 0 0,6-1 0,-6 0 0,0 0 0,-1 0 0,1-1 0,0 1 0,-1-1 0,0 0 0,1 0 0,-1 0 0,0 0 0,0-1 0,0 1 0,-1-1 0,1 0 0,-1 0 0,1 0 0,-1 0 0,0 0 0,0-1 0,0 1 0,0 0 0,-1-1 0,0 0 0,1 1 0,-1-1 0,1-7 0,2-10 0,-1 0 0,0 0 0,-2-28 0,0 42 0,-1-6 0,0 1 0,-1-1 0,-1 1 0,0-1 0,-4-15 0,5 26 0,1 0 0,-1 0 0,0 0 0,0 0 0,0 0 0,0 0 0,-1 0 0,1 0 0,0 0 0,-1 0 0,1 1 0,-1-1 0,0 1 0,1-1 0,-5-1 0,4 2 0,1 0 0,-1 1 0,0 0 0,0 0 0,0-1 0,0 1 0,0 0 0,0 0 0,0 1 0,1-1 0,-1 0 0,0 1 0,0-1 0,0 1 0,0-1 0,1 1 0,-1 0 0,0 0 0,1 0 0,-1 0 0,0 0 0,-1 2 0,-3 2 0,0 1 0,0 0 0,1 0 0,-1 0 0,2 1 0,-1 0 0,1-1 0,0 2 0,0-1 0,1 0 0,0 1 0,0-1 0,1 1 0,-3 14 0,3-9 0,0 1 0,0-1 0,1 1 0,1 0 0,0 0 0,1-1 0,5 28 0,-4-36-5,0 1 0,0-1-1,0 0 1,1 1-1,-1-1 1,1-1 0,0 1-1,1 0 1,-1-1 0,1 1-1,0-1 1,0 0 0,1-1-1,7 6 1,-4-4 27,0 0 0,0-1 1,0 0-1,1-1 0,-1 1 0,1-2 1,0 1-1,18 1 0,-17-3-44,-1 0-1,1-1 1,-1 0 0,1-1-1,-1 0 1,0 0 0,1-1-1,14-5 1,-18 5-64,-1-1 1,1 1-1,-1-1 1,0 0-1,0 0 0,0-1 1,0 1-1,-1-1 1,1 0-1,-1 0 0,0-1 1,0 1-1,-1-1 1,4-5-1,2-9-6740</inkml:trace>
  <inkml:trace contextRef="#ctx0" brushRef="#br0" timeOffset="3256.98">3513 219 24575,'-15'5'0,"-1"1"0,1 0 0,1 0 0,-1 2 0,1 0 0,0 0 0,1 2 0,0-1 0,1 2 0,0-1 0,-12 15 0,17-17 0,1 0 0,0-1 0,1 2 0,0-1 0,0 1 0,1 0 0,0 0 0,0 0 0,1 0 0,0 1 0,1-1 0,0 1 0,0-1 0,1 1 0,1 0 0,-1 0 0,1 0 0,1 0 0,2 13 0,-1-17 0,-1 0 0,1 0 0,1-1 0,-1 1 0,1 0 0,0-1 0,0 0 0,0 1 0,1-1 0,0-1 0,0 1 0,0 0 0,0-1 0,1 0 0,0 0 0,0 0 0,0-1 0,0 0 0,1 0 0,-1 0 0,1 0 0,7 2 0,-8-4 0,-1 0 0,1 0 0,0 0 0,-1-1 0,1 1 0,-1-1 0,1 0 0,0 0 0,-1-1 0,1 0 0,0 1 0,-1-2 0,1 1 0,-1 0 0,0-1 0,1 0 0,-1 0 0,0 0 0,0 0 0,0-1 0,0 0 0,-1 0 0,1 0 0,-1 0 0,0 0 0,0-1 0,0 1 0,0-1 0,0 0 0,2-4 0,0-2 0,0-1 0,0 1 0,-1-1 0,0-1 0,-1 1 0,0 0 0,-1-1 0,0 1 0,-1-1 0,0 0 0,-1 1 0,-1-1 0,-2-18 0,2 24 0,0 0 0,0 0 0,-1 0 0,0 0 0,0 0 0,0 0 0,-1 0 0,0 1 0,0-1 0,0 1 0,-1 0 0,0 0 0,0 0 0,0 1 0,-1-1 0,1 1 0,-1 0 0,0 0 0,0 1 0,0-1 0,-1 1 0,0 0 0,1 1 0,-1-1 0,0 1 0,-8-2 0,4 2 0,1 1 0,-1 0 0,-18 0 0,25 1 0,1 1 0,-1-1 0,0 1 0,1-1 0,-1 1 0,1 0 0,-1 0 0,-4 2 0,7-3 0,-1 1 0,0-1 0,0 1 0,0 0 0,1-1 0,-1 1 0,1 0 0,-1 0 0,0-1 0,1 1 0,-1 0 0,1 0 0,-1 0 0,1 0 0,0 0 0,-1-1 0,1 1 0,0 0 0,0 0 0,0 0 0,-1 0 0,1 0 0,0 0 0,1 1 0,-1 0 0,1 0 0,-1 1 0,1-1 0,0 0 0,0 0 0,0 0 0,0 0 0,0 0 0,0 0 0,1-1 0,-1 1 0,1 0 0,-1-1 0,1 1 0,0-1 0,0 1 0,-1-1 0,1 0 0,0 0 0,0 0 0,0 0 0,0 0 0,4 1 0,5 2 0,0 0 0,0-1 0,14 2 0,-9-2 0,1-1 0,0-1 0,0 0 0,0-1 0,1 0 0,18-5 0,-30 5 0,0-2 0,0 1 0,0-1 0,0 0 0,-1 0 0,1 0 0,-1-1 0,1 0 0,-1 0 0,0-1 0,0 1 0,0-1 0,-1 0 0,1 0 0,-1-1 0,0 1 0,0-1 0,-1 0 0,1 0 0,3-8 0,-6 12 0,-1 0 0,1 0 0,-1 0 0,1 0 0,-1 0 0,0 0 0,1 0 0,-1 0 0,0 0 0,0 0 0,0 0 0,0 0 0,0 0 0,0 0 0,0 0 0,0 0 0,0 0 0,0 0 0,-1 0 0,1 0 0,0 0 0,-1-1 0,-6 3 0,0 14 0,2 2 0,0 1 0,2 0 0,0 0 0,1 1 0,1-1 0,1 19 0,1-23 0,0-1 0,1 1 0,0-1 0,1 0 0,1 0 0,0 0 0,1 0 0,11 22 0,-14-31 0,0 0 0,1 0 0,-1-1 0,1 1 0,0-1 0,0 0 0,0 0 0,0 0 0,0 0 0,1 0 0,-1-1 0,1 0 0,-1 1 0,1-1 0,0-1 0,0 1 0,0 0 0,8 1 0,-9-3 0,1 0 0,0 0 0,0-1 0,0 1 0,-1-1 0,1 1 0,0-1 0,-1-1 0,1 1 0,-1 0 0,1-1 0,-1 0 0,1 1 0,-1-1 0,0-1 0,0 1 0,0 0 0,0-1 0,-1 0 0,1 1 0,3-6 0,2-2 0,0-1 0,-1 0 0,-1-1 0,1 0 0,-2 0 0,1 0 0,-2-1 0,5-17 0,-4 8 0,-1 0 0,-1 0 0,-1-1 0,-1-26 0,-1 46 0,0 0 0,-1 0 0,1-1 0,-1 1 0,0 0 0,0 0 0,0 0 0,0 0 0,-3-5 0,4 8 0,0 0 0,0-1 0,-1 1 0,1 0 0,0-1 0,0 1 0,-1 0 0,1 0 0,0-1 0,0 1 0,-1 0 0,1 0 0,0 0 0,-1-1 0,1 1 0,0 0 0,-1 0 0,1 0 0,0 0 0,-1 0 0,1 0 0,0 0 0,-1-1 0,1 1 0,0 0 0,-1 0 0,1 0 0,-1 1 0,1-1 0,-1 0 0,0 1 0,0-1 0,0 1 0,1 0 0,-1 0 0,0 0 0,0 0 0,0 0 0,1 0 0,-1 0 0,0 0 0,1 0 0,-1 0 0,1 0 0,-1 2 0,-2 8 0,0 1 0,0-1 0,2 1 0,-1-1 0,1 1 0,1-1 0,0 1 0,1 0 0,0-1 0,1 1 0,0-1 0,0 1 0,2-1 0,-1 0 0,8 14 0,-8-18 0,0-1 0,1 1 0,0-1 0,0 0 0,1 0 0,0-1 0,0 1 0,0-1 0,0 0 0,1 0 0,7 4 0,-8-6 0,0 0 0,0-1 0,1 0 0,-1 0 0,0 0 0,1-1 0,0 0 0,-1 0 0,1 0 0,0-1 0,-1 1 0,1-1 0,0-1 0,0 1 0,9-3 0,-7 1 0,0-1 0,-1 0 0,1-1 0,-1 1 0,0-1 0,0-1 0,0 1 0,0-1 0,-1-1 0,0 1 0,0-1 0,0 0 0,-1 0 0,0-1 0,0 1 0,-1-1 0,1 0 0,-2-1 0,6-11 0,1-5 0,-2 0 0,0 0 0,-2 0 0,0-1 0,2-28 0,-4 20 0,-1 0 0,-2 0 0,-1 0 0,-9-64 0,10 96 0,-1 0 0,-1 0 0,1 0 0,0 0 0,0 0 0,0 0 0,0 0 0,-1 0 0,1 0 0,0 0 0,-1 0 0,1 1 0,0-1 0,-1 0 0,0 0 0,1 0 0,-1 1 0,1-1 0,-1 0 0,0 1 0,1-1 0,-1 0 0,-1 0 0,1 2 0,1-1 0,-1 1 0,0-1 0,0 1 0,1-1 0,-1 1 0,0 0 0,1-1 0,-1 1 0,1 0 0,-1 0 0,1-1 0,0 1 0,-1 0 0,1 0 0,0 0 0,-1-1 0,1 3 0,-13 47 0,11-26 0,0-1 0,2 1 0,1 0 0,1-1 0,1 1 0,1-1 0,12 41 0,5 0 0,41 88 0,-55-137 0,1 0 0,0-1 0,1 0 0,0-1 0,11 13 0,-19-28-1365,-6-7-5461</inkml:trace>
  <inkml:trace contextRef="#ctx0" brushRef="#br0" timeOffset="4002.82">4128 323 24575,'29'-7'0,"20"-6"0,16-1 0,5 2 0,0-1 0,-7 3 0,-11 2 0,-15 2-8191</inkml:trace>
  <inkml:trace contextRef="#ctx0" brushRef="#br0" timeOffset="4396.46">4973 260 24575,'0'-5'0,"-1"-18"0,-3 18 0,-4 11 0,3 2 0,-1 0 0,2 1 0,-1-1 0,1 1 0,0 0 0,1 0 0,0 1 0,0-1 0,1 1 0,-1 10 0,1-5 0,1 1 0,1-1 0,0 1 0,0-1 0,6 27 0,-4-36 0,0 1 0,0 0 0,1-1 0,0 0 0,1 0 0,-1 0 0,1 0 0,0 0 0,0-1 0,1 0 0,0 0 0,0 0 0,8 6 0,-11-9 0,0 0 0,1 0 0,0 0 0,-1-1 0,1 1 0,0-1 0,0 0 0,0 0 0,0 0 0,0 0 0,0 0 0,0 0 0,0-1 0,0 0 0,0 0 0,0 1 0,0-2 0,1 1 0,-1 0 0,0-1 0,0 1 0,0-1 0,0 0 0,0 0 0,0 0 0,0 0 0,-1-1 0,1 1 0,0-1 0,-1 0 0,6-4 0,-4 2 0,0-1 0,0 0 0,-1 0 0,1-1 0,-1 1 0,0-1 0,-1 1 0,1-1 0,-1 0 0,-1 0 0,1 0 0,1-8 0,0-9 0,2-45 0,-5 47 0,0 0 0,-2 0 0,-5-28 0,5 41 0,1 1 0,-1-1 0,-1 1 0,1 0 0,-1 0 0,-1 0 0,1 1 0,-1-1 0,0 1 0,0-1 0,-1 1 0,-10-10 0,13 15 0,1-1 0,0 1 0,-1 0 0,0-1 0,1 1 0,-1 0 0,0 0 0,0 0 0,1 0 0,-1 1 0,0-1 0,0 0 0,0 1 0,0-1 0,0 1 0,0 0 0,0 0 0,0-1 0,0 1 0,0 1 0,0-1 0,0 0 0,0 0 0,0 1 0,0-1 0,0 1 0,0 0 0,0-1 0,1 1 0,-1 0 0,0 0 0,0 0 0,1 0 0,-1 1 0,0-1 0,1 0 0,0 1 0,-1-1 0,1 1 0,0-1 0,-2 3 0,-1 3 0,0 0 0,0 0 0,0 0 0,1 1 0,0-1 0,1 1 0,0 0 0,0-1 0,-1 11 0,2-5-136,1 0-1,1 0 1,0 0-1,0 0 1,2 0-1,-1-1 1,2 1-1,0 0 0,6 13 1,8 15-6690</inkml:trace>
  <inkml:trace contextRef="#ctx0" brushRef="#br0" timeOffset="5057.78">5355 409 24575,'4'-11'0,"0"1"0,1 4 0,-2 8 0,4 3 0,-1-2 0,3-7 0</inkml:trace>
  <inkml:trace contextRef="#ctx0" brushRef="#br0" timeOffset="5058.78">5736 112 24575,'-4'6'0,"-1"-1"0,1 0 0,1 1 0,-1 0 0,1 0 0,0 0 0,1 1 0,-1-1 0,1 0 0,0 1 0,1 0 0,-1 7 0,-1 9 0,1 0 0,2 27 0,0-42 0,1 0 0,0 1 0,0-1 0,1 0 0,0 0 0,0-1 0,1 1 0,0 0 0,1-1 0,-1 1 0,1-1 0,7 8 0,-8-11 0,0 1 0,1-1 0,0-1 0,0 1 0,0-1 0,0 1 0,0-1 0,1 0 0,-1-1 0,1 1 0,0-1 0,0 0 0,0 0 0,0 0 0,0-1 0,0 1 0,0-2 0,1 1 0,9 0 0,-11-1 0,-1 0 0,0-1 0,1 1 0,-1-1 0,0 1 0,0-1 0,0 0 0,0-1 0,0 1 0,0 0 0,0-1 0,0 0 0,0 0 0,-1 1 0,1-2 0,-1 1 0,4-4 0,-2 2 0,0-1 0,-1 0 0,0-1 0,0 1 0,0-1 0,-1 1 0,1-1 0,2-11 0,-3 4 0,1 1 0,-2 0 0,0-1 0,0 1 0,-1-1 0,-1 1 0,0-1 0,-4-20 0,1 23 0,1 0 0,-1 0 0,-1 1 0,0 0 0,0 0 0,-1 0 0,-10-12 0,13 17 0,1 1 0,-1 0 0,0 0 0,0 0 0,0 1 0,0-1 0,0 1 0,0 0 0,-1 0 0,1 0 0,-1 0 0,0 0 0,1 1 0,-1-1 0,0 1 0,0 0 0,0 0 0,0 1 0,0-1 0,0 1 0,0 0 0,-5 0 0,9 0-28,0 0 1,-1 0-1,1 0 0,-1 0 0,1 1 0,-1-1 0,1 0 0,-1 0 0,1 0 1,0 0-1,-1 0 0,1 1 0,-1-1 0,1 0 0,0 0 0,-1 1 1,1-1-1,-1 0 0,1 1 0,0-1 0,0 0 0,-1 1 0,1-1 1,0 0-1,0 1 0,-1-1 0,1 1 0,0-1 0,0 1 0,0-1 1,0 0-1,-1 1 0,1-1 0,0 1 0,0-1 0,0 1 0,0-1 0,0 1 1,0-1-1,0 1 0,0-1 0,1 0 0,-1 1 0,0-1 0,0 1 1,0-1-1,0 1 0,1 0 0,7 9-6798</inkml:trace>
  <inkml:trace contextRef="#ctx0" brushRef="#br0" timeOffset="6197.15">6180 50 24575,'1'7'0,"1"-1"0,-1 1 0,1-1 0,1 0 0,-1 0 0,1 0 0,0 0 0,0 0 0,9 10 0,42 54 0,-53-69 0,133 148 0,-132-147 0,0 0 0,0 0 0,-1 0 0,1 0 0,-1 0 0,1 1 0,-1-1 0,0 0 0,0 1 0,0-1 0,0 1 0,-1 0 0,1-1 0,-1 1 0,0 0 0,1-1 0,-1 4 0,-1-4 0,0 0 0,0 0 0,0 0 0,0 0 0,0 0 0,0-1 0,-1 1 0,1-1 0,-1 1 0,1-1 0,-1 1 0,1-1 0,-1 0 0,0 0 0,1 0 0,-1 0 0,0 0 0,0 0 0,0 0 0,0-1 0,0 1 0,-4 0 0,-6 2 14,1 0-1,-1-1 0,0-1 0,1 0 1,-1 0-1,0-1 0,0-1 1,-19-3-1,24 3-100,1-1-1,-1 1 1,1-1 0,0 0-1,-1-1 1,1 0 0,0 0-1,0 0 1,1 0-1,-1-1 1,1 0 0,0 0-1,0-1 1,0 1 0,0-1-1,-6-10 1,-4-12-6739</inkml:trace>
  <inkml:trace contextRef="#ctx0" brushRef="#br0" timeOffset="6198.15">6180 50 24575,'7'-3'0,"14"-2"0,17 0 0,16 2 0,18-3 0,10-1 0,3 1 0,-3-1 0,-15-1-8191</inkml:trace>
  <inkml:trace contextRef="#ctx0" brushRef="#br0" timeOffset="6857.45">7196 197 24575,'1'-2'0,"0"1"0,0-1 0,0-1 0,0 1 0,-1 0 0,1 0 0,-1 0 0,1 0 0,-1 0 0,0 0 0,0-1 0,0 1 0,0 0 0,0 0 0,-1-4 0,1 5 0,-1-1 0,1 1 0,-1 0 0,1 0 0,-1 0 0,0 0 0,0 0 0,1 0 0,-1 1 0,0-1 0,0 0 0,0 0 0,0 0 0,0 1 0,0-1 0,0 0 0,0 1 0,0-1 0,0 1 0,0 0 0,-2-1 0,1 0 0,-1 1 0,0 0 0,0 0 0,0 0 0,1 0 0,-1 0 0,0 0 0,0 1 0,1-1 0,-1 1 0,0 0 0,0 0 0,1 0 0,-1 0 0,1 0 0,-1 1 0,1-1 0,0 1 0,0 0 0,-1-1 0,1 1 0,0 0 0,-2 3 0,2-2 0,-1 1 0,1-1 0,0 1 0,0-1 0,0 1 0,0 0 0,1 0 0,-1 0 0,1 0 0,0 0 0,0 0 0,1 0 0,-1 0 0,1 1 0,0-1 0,0 0 0,1 5 0,-1-7 0,1 0 0,-1 0 0,1 0 0,0 0 0,0 0 0,0 0 0,0 0 0,0 0 0,0 0 0,0-1 0,1 1 0,-1 0 0,1-1 0,-1 1 0,1-1 0,-1 0 0,1 1 0,0-1 0,0 0 0,0 0 0,-1 0 0,1 0 0,0-1 0,0 1 0,1 0 0,-1-1 0,0 1 0,0-1 0,0 0 0,0 0 0,0 0 0,0 0 0,0 0 0,1 0 0,1-1 0,1 1 0,0-1 0,0 0 0,0 0 0,-1-1 0,1 1 0,0-1 0,0 0 0,-1 0 0,0 0 0,1-1 0,-1 0 0,0 0 0,0 0 0,0 0 0,-1-1 0,1 1 0,-1-1 0,0 0 0,0 0 0,0 0 0,4-8 0,0-2 0,-2 0 0,0 0 0,0 0 0,-1-1 0,4-29 0,-3 22 0,-2 15 0,1 14 0,0 30 0,-1 0 0,-3 55 0,-1-31 0,-1 191 0,4 196 0,-2-432 0,1 0 0,1 1 0,1-1 0,6 22 0,-8-34 0,0-1 0,1 1 0,-1-1 0,1 0 0,0 0 0,0 0 0,0 0 0,0 0 0,0 0 0,1 0 0,4 3 0,-6-4 0,1-1 0,0-1 0,0 1 0,-1 0 0,1 0 0,0-1 0,0 1 0,0-1 0,0 1 0,0-1 0,0 0 0,0 0 0,0 0 0,0 0 0,0 0 0,0-1 0,0 1 0,0 0 0,-1-1 0,1 1 0,0-1 0,0 0 0,2-1 0,-1 0 0,1 0 0,-1 0 0,0-1 0,0 1 0,0-1 0,0 0 0,0 0 0,-1 0 0,1 0 0,-1-1 0,0 1 0,0-1 0,0 1 0,0-1 0,-1 0 0,1 0 0,0-7 0,2-3 0,-1 0 0,-1 0 0,1-25 0,-3 21 0,-1 0 0,-1 0 0,-1 0 0,0 0 0,-2 0 0,0 1 0,0 0 0,-2 0 0,0 0 0,-1 1 0,0 0 0,-14-18 0,-14-14 0,-1 1 0,-58-54 0,74 79 0,6 0 0,15 22 0,0-1 0,0 0 0,-1 1 0,1-1 0,0 1 0,0-1 0,0 0 0,0 1 0,0-1 0,1 1 0,-1-1 0,0 0 0,0 1 0,0-1 0,0 1 0,1-1 0,-1 1 0,0-1 0,0 1 0,1-1 0,-1 1 0,0-1 0,1 1 0,0-1 0,2-1 0,0 0 0,1 0 0,-1 1 0,1-1 0,0 1 0,-1 0 0,1 0 0,0 0 0,6 0 0,88-17-1365,-46 8-5461</inkml:trace>
  <inkml:trace contextRef="#ctx0" brushRef="#br0" timeOffset="7743.04">7724 132 24575,'-5'15'0,"1"1"0,0-1 0,1 1 0,0 0 0,2-1 0,0 1 0,2 26 0,-2-8 0,0-14 0,1 1 0,0-1 0,2 1 0,0-1 0,1 1 0,1-1 0,10 27 0,-15-136 0,1 83 0,0 1 0,0-1 0,1 0 0,-1 1 0,1-1 0,0 1 0,1-1 0,-1 1 0,1 0 0,0 0 0,1 0 0,-1 0 0,1 0 0,6-8 0,2 1 0,0 0 0,0 1 0,24-17 0,-23 19 0,7-9 0,30-37 0,-39 44 0,-18 60 0,3 0 0,1 0 0,4 69 0,0-103 0,1-1 0,5 23 0,-6-34 0,1 0 0,-1-1 0,1 1 0,0 0 0,0-1 0,0 1 0,0 0 0,0-1 0,1 1 0,-1-1 0,1 0 0,0 0 0,-1 1 0,1-1 0,0 0 0,0 0 0,1-1 0,-1 1 0,0 0 0,4 1 0,-4-2 0,-1-1 0,1 0 0,0 0 0,0 0 0,-1 0 0,1 0 0,0 0 0,-1-1 0,1 1 0,0 0 0,-1-1 0,1 1 0,-1-1 0,1 0 0,-1 0 0,1 1 0,-1-1 0,1 0 0,-1 0 0,0 0 0,1 0 0,-1-1 0,0 1 0,0 0 0,0 0 0,0-1 0,0 1 0,0-1 0,1-1 0,4-8 0,0 1 0,7-22 0,-11 28 0,21-67 0,4-9 0,-27 80 0,0 0 0,0-1 0,0 1 0,0-1 0,0 1 0,1-1 0,-1 1 0,0 0 0,0-1 0,0 1 0,0-1 0,0 1 0,1 0 0,-1-1 0,0 1 0,0-1 0,1 1 0,-1 0 0,0-1 0,1 1 0,-1 0 0,0 0 0,1-1 0,-1 1 0,0 0 0,1 0 0,-1 0 0,1-1 0,-1 1 0,0 0 0,1 0 0,-1 0 0,1 0 0,-1 0 0,0 0 0,1 0 0,-1 0 0,1 0 0,-1 0 0,1 0 0,-1 0 0,1 0 0,-1 0 0,0 0 0,1 0 0,-1 0 0,1 1 0,-1-1 0,0 0 0,1 0 0,-1 0 0,0 1 0,1-1 0,-1 0 0,0 1 0,1-1 0,-1 0 0,0 1 0,0-1 0,1 0 0,-1 1 0,0-1 0,0 0 0,1 1 0,-1 0 0,13 31 0,-11-27 0,4 11 0,0 0 0,1 0 0,16 23 0,-22-36 0,1 0 0,0 0 0,0 0 0,0 0 0,0-1 0,0 1 0,1-1 0,-1 1 0,1-1 0,-1 0 0,1 0 0,0 0 0,0-1 0,0 1 0,0 0 0,0-1 0,0 0 0,1 0 0,-1 0 0,0 0 0,1-1 0,-1 1 0,1-1 0,-1 0 0,6 0 0,-6-1 0,0 0 0,-1 0 0,1-1 0,0 0 0,0 1 0,-1-1 0,1 0 0,-1 0 0,1 0 0,-1 0 0,0-1 0,0 1 0,0-1 0,0 1 0,0-1 0,-1 0 0,1 0 0,-1 1 0,0-1 0,2-5 0,1-5 0,0 0 0,-1-1 0,3-17 0,-6 31 0,1-5 0,0 0 0,0 0 0,-1 0 0,0-1 0,0 1 0,0 0 0,0 0 0,-1 0 0,0 0 0,0 0 0,-3-8 0,-1 11 0,2 10 0,-1 12 0,4-12-72,1-1 1,-1 1-1,1 0 0,1-1 0,0 1 0,0-1 0,0 0 0,1 1 1,0-1-1,0 0 0,1-1 0,0 1 0,0-1 0,0 1 0,1-1 1,0 0-1,0-1 0,9 7 0,8 6-6754</inkml:trace>
  <inkml:trace contextRef="#ctx0" brushRef="#br0" timeOffset="8203.44">8592 196 24575,'3'162'0,"36"239"0,6-4 0,-88-602 0,27 126 0,-38-205 0,46 224 0,2 1 0,5-109 0,2 154 0,0 0 0,2 0 0,-1 1 0,8-21 0,-10 31 0,1 1 0,0-1 0,0 1 0,0-1 0,0 1 0,1-1 0,-1 1 0,1-1 0,-1 1 0,1 0 0,0 0 0,0 0 0,0 0 0,0 0 0,0 0 0,0 1 0,1-1 0,-1 1 0,0-1 0,1 1 0,0 0 0,-1 0 0,1 0 0,-1 0 0,1 1 0,0-1 0,0 1 0,-1 0 0,5-1 0,-5 2 0,0-1 0,0 0 0,1 1 0,-1-1 0,0 1 0,0 0 0,0 0 0,0 0 0,0 0 0,0 0 0,0 0 0,0 1 0,0-1 0,-1 0 0,1 1 0,0 0 0,1 1 0,0 2 0,0-1 0,0 0 0,-1 1 0,1 0 0,-1 0 0,0 0 0,1 6 0,1 3 0,-1 0 0,-1 1 0,0 0 0,-1 21 0,-1-31-68,0 0 0,0 0-1,0 0 1,-1 0 0,1 0 0,-1 0-1,-1 0 1,1 0 0,-1 0 0,0-1-1,0 1 1,0-1 0,-1 1 0,1-1-1,-1 0 1,0 0 0,0 0 0,-1 0-1,-3 4 1,-5-3-6758</inkml:trace>
  <inkml:trace contextRef="#ctx0" brushRef="#br0" timeOffset="9119.72">8911 197 24575,'-9'2'0,"-1"0"0,1 1 0,0-1 0,0 2 0,1-1 0,-1 1 0,1 1 0,-1-1 0,1 2 0,1-1 0,-8 7 0,11-9 0,0 1 0,1 0 0,-1 0 0,1 0 0,0 0 0,1 0 0,-1 1 0,0-1 0,1 1 0,0 0 0,0 0 0,1-1 0,-1 1 0,1 0 0,0 1 0,1-1 0,-1 0 0,1 0 0,0 0 0,0 0 0,2 9 0,-2-12 0,0 1 0,1-1 0,-1 0 0,1 0 0,-1 0 0,1 0 0,0 0 0,0 0 0,0 0 0,0 0 0,0 0 0,1 0 0,-1-1 0,0 1 0,1 0 0,-1-1 0,1 1 0,0-1 0,-1 0 0,1 1 0,0-1 0,0 0 0,0 0 0,0 0 0,0 0 0,0-1 0,3 2 0,-3-2 0,1 0 0,0 0 0,-1 0 0,1 0 0,-1-1 0,1 1 0,0 0 0,-1-1 0,1 0 0,-1 0 0,1 0 0,-1 0 0,0 0 0,0 0 0,1-1 0,-1 1 0,0-1 0,0 1 0,0-1 0,0 0 0,0 0 0,1-3 0,2-1 0,0-1 0,-1-1 0,0 1 0,6-15 0,-9 21 0,0-1 0,-1 0 0,1 0 0,0 0 0,-1 1 0,1-1 0,-1 0 0,1 0 0,-1 0 0,0 0 0,0 0 0,0 0 0,0 0 0,0 0 0,0 0 0,-1 0 0,1 0 0,-1 0 0,1 0 0,-1 0 0,0 1 0,0-1 0,0 0 0,0 0 0,-1-2 0,2 4 0,-1 0 0,1 0 0,0-1 0,-1 1 0,1 0 0,0 0 0,-1 0 0,1-1 0,0 1 0,-1 0 0,1 0 0,-1 0 0,1 0 0,0 0 0,-1 0 0,1 0 0,-1 0 0,1 0 0,0 0 0,-1 0 0,1 0 0,0 0 0,-1 0 0,1 0 0,-1 0 0,1 0 0,0 1 0,-1-1 0,1 0 0,0 0 0,-1 0 0,0 1 0,-7 13 0,-1 18 0,8-27 0,1 0 0,-1 1 0,1-1 0,1 0 0,-1 0 0,1 0 0,-1 0 0,1 0 0,1 0 0,-1 0 0,1-1 0,0 1 0,0 0 0,0-1 0,5 8 0,-5-10 0,-1 0 0,1-1 0,0 1 0,-1 0 0,1-1 0,0 1 0,0-1 0,0 1 0,1-1 0,-1 0 0,0 0 0,0 0 0,1 0 0,-1 0 0,0-1 0,1 1 0,-1-1 0,1 0 0,-1 1 0,1-1 0,-1 0 0,1 0 0,-1-1 0,0 1 0,1 0 0,-1-1 0,1 1 0,-1-1 0,0 0 0,1 0 0,-1 0 0,0 0 0,0 0 0,3-3 0,0 1 0,-1 0 0,0 0 0,1 0 0,-1-1 0,-1 1 0,1-1 0,0 0 0,-1-1 0,0 1 0,0 0 0,0-1 0,-1 1 0,0-1 0,1 0 0,-2 0 0,3-5 0,0-8 0,-1 0 0,0 0 0,0-24 0,-2 16 0,-1 25 0,0 1 0,1-1 0,-1 0 0,0 1 0,0-1 0,0 1 0,0-1 0,0 1 0,1-1 0,-1 1 0,0-1 0,1 1 0,-1-1 0,0 1 0,1-1 0,-1 1 0,0-1 0,1 1 0,-1-1 0,1 1 0,-1 0 0,1-1 0,-1 1 0,1 0 0,-1 0 0,1-1 0,-1 1 0,1 0 0,0 0 0,21 1 0,18 15 0,-37-14 0,1 0 0,-1 1 0,1-1 0,-1 1 0,0 0 0,0 0 0,0 0 0,0 0 0,-1 0 0,0 1 0,1-1 0,-1 1 0,0 0 0,2 7 0,0 1 0,-1 0 0,-1 0 0,2 21 0,-3-25 0,-1 1 0,2 0 0,-1 0 0,1-1 0,0 1 0,1-1 0,0 0 0,0 0 0,6 10 0,-9-17 0,1 0 0,-1 0 0,1 0 0,-1 0 0,1 0 0,-1 0 0,1-1 0,-1 1 0,1 0 0,0 0 0,0 0 0,-1-1 0,1 1 0,0-1 0,0 1 0,0 0 0,0-1 0,0 1 0,0-1 0,0 0 0,0 1 0,0-1 0,0 0 0,0 1 0,0-1 0,0 0 0,0 0 0,0 0 0,0 0 0,0 0 0,0 0 0,0 0 0,0-1 0,0 1 0,0 0 0,0 0 0,0-1 0,0 1 0,0-1 0,0 1 0,0-1 0,0 1 0,0-1 0,-1 0 0,1 1 0,0-1 0,0 0 0,1-1 0,1-2 0,0 0 0,-1 0 0,1-1 0,-1 1 0,0-1 0,0 1 0,0-1 0,-1 0 0,2-6 0,3-40 0,-2-1 0,-2 0 0,-5-52 0,1 54 0,3 85 0,6 162 0,4-102 0,29 119 0,-37-204 63,-1-19-1491,-1-8-5398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7:14.10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1 634 24575,'-1'-15'0,"-1"16"0,-3 26 0,0-4 0,-8 26 0,-107 466 0,117-667 0,42-312 0,-37 452 0,-1 1 0,1 0 0,1 0 0,0 0 0,1 1 0,9-21 0,-12 28 0,1 1 0,0-1 0,0 0 0,0 1 0,0 0 0,0-1 0,1 1 0,-1 0 0,0 0 0,1 1 0,0-1 0,-1 0 0,1 1 0,0-1 0,0 1 0,0 0 0,0 0 0,0 0 0,0 1 0,0-1 0,0 1 0,0-1 0,1 1 0,-1 0 0,0 0 0,0 1 0,0-1 0,0 1 0,4 0 0,0 2 0,0-1 0,0 1 0,0 0 0,0 1 0,-1-1 0,0 1 0,1 1 0,-1-1 0,-1 1 0,1 0 0,-1 0 0,0 1 0,0 0 0,4 7 0,-2-5 0,-2 1 0,1 0 0,-1 0 0,0 1 0,-1-1 0,0 1 0,-1 0 0,0 0 0,3 17 0,-6-24 0,0 0 0,0 0 0,-1 0 0,1 0 0,-1 1 0,1-1 0,-1 0 0,0 0 0,0 0 0,-1 0 0,1 0 0,0 0 0,-1-1 0,0 1 0,0 0 0,0-1 0,0 1 0,0-1 0,0 0 0,0 0 0,-1 0 0,1 0 0,-1 0 0,0 0 0,0-1 0,1 1 0,-1-1 0,-4 2 0,-9 3 0,0-1 0,0 0 0,-32 5 0,46-9 0,-189 28 0,176-29-1365</inkml:trace>
  <inkml:trace contextRef="#ctx0" brushRef="#br0" timeOffset="450.72">1015 0 24575,'-25'29'0,"-23"31"0,-17 27 0,-9 20 0,1 17 0,6 13 0,14 8 0,17 1 0,17-2 0,19-9 0,18-15 0,15-18 0,3-27-8191</inkml:trace>
  <inkml:trace contextRef="#ctx0" brushRef="#br0" timeOffset="11513.75">1163 613 24575,'-11'-16'0,"-2"-8"0,13 23 0,1 1 0,-1-1 0,0 0 0,0 0 0,0 0 0,0 1 0,1-1 0,-1 0 0,0 0 0,1 0 0,-1 1 0,0-1 0,1 0 0,-1 1 0,1-1 0,-1 0 0,1 1 0,0-1 0,-1 1 0,1-1 0,0 1 0,-1-1 0,1 1 0,0-1 0,-1 1 0,1 0 0,0-1 0,0 1 0,0 0 0,-1 0 0,1 0 0,1-1 0,38-10 0,1 2 0,70-6 0,-76 11 0,-30 3 0,46-2 0,-31 10 0,-19-7 0,-1 1 0,0-1 0,1 1 0,-1-1 0,0 1 0,1-1 0,-1 1 0,0-1 0,1 1 0,-1 0 0,0-1 0,0 1 0,0-1 0,1 1 0,-1 0 0,0-1 0,0 1 0,0 0 0,0-1 0,0 1 0,0 0 0,-1-1 0,1 1 0,0 0 0,0-1 0,0 1 0,-1-1 0,1 2 0,-8 11 0,0 0 0,-1 0 0,0-1 0,0 0 0,-2-1 0,1 0 0,-18 13 0,1 2 0,-3 3 0,-62 66 0,79-81 0,2 1 0,0 0 0,0 1 0,-15 32 0,25-45 0,0-1 0,0 0 0,0 1 0,0-1 0,1 0 0,-1 1 0,0 0 0,1-1 0,0 1 0,0-1 0,0 1 0,0-1 0,0 1 0,0-1 0,1 1 0,-1-1 0,1 1 0,-1-1 0,1 1 0,2 3 0,-1-4 0,0 1 0,0-1 0,0 0 0,0 1 0,1-1 0,-1 0 0,1-1 0,0 1 0,-1 0 0,1-1 0,0 1 0,0-1 0,0 0 0,4 1 0,11 2 0,1 0 0,0-2 0,0 0 0,28-2 0,-35 0 0,33 1-455,0-3 0,51-9 0,-67 6-6371</inkml:trace>
  <inkml:trace contextRef="#ctx0" brushRef="#br0" timeOffset="11888">1228 741 24575,'14'0'0,"16"0"0,17 0 0,12 0 0,9 0 0,-6 0-8191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1:38.03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 42 24575,'0'29'0,"0"24"0,0 13 0,0 11 0,0 5 0,0 5 0,-4-3 0,0-4 0,-1-6 0,2-11 0,0-13 0,1-15-8191</inkml:trace>
  <inkml:trace contextRef="#ctx0" brushRef="#br0" timeOffset="1">317 381 24575,'0'4'0,"0"4"0,0 5 0,4 0 0,0-6 0</inkml:trace>
  <inkml:trace contextRef="#ctx0" brushRef="#br0" timeOffset="785.57">845 63 24575,'-1'0'0,"0"0"0,0-1 0,-1 1 0,1 0 0,0 0 0,0-1 0,0 1 0,-1 0 0,1 0 0,0 1 0,0-1 0,0 0 0,-1 0 0,1 0 0,0 1 0,0-1 0,0 1 0,0-1 0,0 1 0,0-1 0,0 1 0,0 0 0,0-1 0,0 1 0,0 0 0,0 0 0,-1 1 0,-22 30 0,22-29 0,-10 18 0,0 1 0,2 1 0,1-1 0,0 2 0,-9 42 0,10-26 0,2 0 0,-1 71 0,7-99 0,0-1 0,1 1 0,1-1 0,0 1 0,0-1 0,1 0 0,1 0 0,4 11 0,-6-19 0,-1 0 0,0 0 0,1 0 0,0 0 0,0-1 0,0 1 0,0 0 0,0-1 0,0 1 0,1-1 0,-1 0 0,1 0 0,-1 0 0,1 0 0,0 0 0,0 0 0,0-1 0,0 0 0,0 1 0,0-1 0,1 0 0,-1-1 0,0 1 0,0 0 0,1-1 0,-1 0 0,0 0 0,1 0 0,-1 0 0,0 0 0,6-2 0,-4 0 0,0 0 0,1 0 0,-1-1 0,0 0 0,-1 1 0,1-2 0,0 1 0,-1-1 0,0 1 0,0-1 0,0 0 0,0-1 0,-1 1 0,1-1 0,-1 1 0,0-1 0,-1 0 0,1 0 0,-1-1 0,3-8 0,-1 2 0,0 1 0,-2-1 0,1 0 0,-1 1 0,-1-1 0,0 0 0,-1 0 0,-2-22 0,2 30 0,0 1 0,-1 0 0,1 0 0,-1 0 0,0 0 0,0 1 0,0-1 0,-1 0 0,1 0 0,-1 1 0,1-1 0,-1 0 0,0 1 0,0 0 0,0-1 0,0 1 0,0 0 0,-1 0 0,1 0 0,-1 0 0,1 1 0,-1-1 0,1 1 0,-1 0 0,0-1 0,0 1 0,0 0 0,0 1 0,0-1 0,0 0 0,0 1 0,0 0 0,0-1 0,0 1 0,0 1 0,0-1 0,0 0 0,-5 2 0,2-1 0,1 0 0,-1 1 0,1 0 0,0 0 0,0 0 0,-1 0 0,1 1 0,1 0 0,-1 0 0,0 0 0,1 1 0,0-1 0,-1 1 0,2 0 0,-1 1 0,0-1 0,1 0 0,0 1 0,0 0 0,-4 8 0,-1 16-1365,5-2-5461</inkml:trace>
  <inkml:trace contextRef="#ctx0" brushRef="#br0" timeOffset="1796.7">1291 85 24575,'-1'0'0,"1"0"0,-1 0 0,1 0 0,-1-1 0,0 1 0,1 0 0,-1-1 0,1 1 0,-1 0 0,1-1 0,-1 1 0,1-1 0,-1 1 0,1-1 0,-1 1 0,1-1 0,0 1 0,-1-1 0,1 1 0,0-1 0,-1 0 0,1 1 0,0-1 0,0 1 0,0-1 0,0 0 0,-1 1 0,1-2 0,1 1 0,-1 0 0,1 0 0,-1 1 0,1-1 0,-1 0 0,1 0 0,-1 0 0,1 0 0,0 1 0,0-1 0,-1 0 0,1 1 0,0-1 0,0 1 0,1-2 0,40-15 0,2 6 0,1 1 0,0 3 0,0 1 0,49 1 0,-89 5 0,-1-1 0,0 1 0,0 0 0,0 0 0,1 0 0,-1 1 0,0-1 0,0 1 0,0 0 0,0 0 0,0 0 0,7 4 0,-11-5 0,1 1 0,-1-1 0,0 0 0,0 0 0,0 0 0,1 1 0,-1-1 0,0 0 0,0 1 0,0-1 0,0 0 0,0 0 0,0 1 0,1-1 0,-1 0 0,0 1 0,0-1 0,0 0 0,0 1 0,0-1 0,0 0 0,0 1 0,0-1 0,0 0 0,-1 1 0,1-1 0,0 0 0,0 1 0,0-1 0,0 0 0,0 0 0,0 1 0,-1-1 0,1 0 0,0 0 0,0 1 0,0-1 0,-1 0 0,1 0 0,0 1 0,0-1 0,-1 0 0,1 0 0,0 0 0,-1 1 0,-14 7 0,-14 3 0,-1-1 0,0-1 0,-1-2 0,0-1 0,0-2 0,-55 2 0,84-6 0,1 0 0,-1 0 0,0 1 0,1-1 0,-1 1 0,0-1 0,1 1 0,-1 0 0,1 0 0,-1 0 0,1 0 0,-1 0 0,1 0 0,-1 0 0,1 0 0,0 0 0,0 1 0,0-1 0,0 0 0,0 1 0,0-1 0,0 1 0,0-1 0,0 1 0,1 0 0,-1-1 0,1 1 0,-1 0 0,1-1 0,-1 1 0,1 0 0,0 0 0,0 2 0,-1 9 0,1 1 0,0 0 0,3 18 0,-2-11 0,5 130 0,-6-150 0,0 1 0,0-1 0,0 0 0,1 1 0,-1-1 0,0 0 0,0 1 0,1-1 0,-1 0 0,1 1 0,-1-1 0,1 0 0,0 0 0,0 0 0,1 2 0,-2-3 0,1 1 0,-1-1 0,1 0 0,-1 0 0,1 0 0,-1 0 0,1 0 0,-1 0 0,1 0 0,-1 0 0,1 0 0,-1 0 0,1 0 0,-1 0 0,1 0 0,-1 0 0,0 0 0,1 0 0,-1 0 0,1-1 0,-1 1 0,1 0 0,-1 0 0,1-1 0,-1 1 0,0 0 0,1-1 0,5-5 0,0 0 0,-1 0 0,0 0 0,5-8 0,-1 1 0,-1 4 0,0 0 0,1 1 0,0 0 0,0 1 0,0 0 0,1 0 0,0 1 0,1 0 0,14-6 0,-22 11 0,1-1 0,-1 1 0,0 0 0,1 0 0,-1 0 0,1 1 0,-1-1 0,1 1 0,-1-1 0,1 1 0,-1 0 0,1 1 0,-1-1 0,1 1 0,-1-1 0,1 1 0,-1 0 0,0 0 0,1 1 0,-1-1 0,0 1 0,0-1 0,0 1 0,0 0 0,0 0 0,0 1 0,-1-1 0,1 0 0,-1 1 0,1 0 0,-1-1 0,0 1 0,0 0 0,0 0 0,1 4 0,1 2 0,0-1 0,-1 0 0,0 1 0,-1-1 0,1 1 0,-2 0 0,1 0 0,-1 0 0,-1 0 0,0 0 0,0 0 0,-1 0 0,0 0 0,0 0 0,-1 0 0,0 0 0,0-1 0,-7 15 0,4-13 0,-1 1 0,0 0 0,-1-1 0,0-1 0,-1 1 0,0-1 0,0 0 0,-1-1 0,0 0 0,0 0 0,-1-1 0,0 0 0,-14 7 0,6-5 0,1-1 0,-1-1 0,-1-1 0,1-1 0,-1 0 0,0-1 0,0-1 0,0-1 0,-34-1 0,51-1 7,-1 0 0,1 0 0,0-1 0,-1 1 0,1-1 1,0 1-1,0-1 0,-1 0 0,1 0 0,0 0 0,0 0 0,0 0 0,0-1 0,0 1 0,1-1 0,-5-2 0,6 3-46,-1 0 0,1 0 0,0 0 0,-1 0 0,1 0 0,-1 0-1,1 0 1,0-1 0,0 1 0,0 0 0,0 0 0,0 0 0,0 0 0,0 0 0,0 0 0,0 0 0,0 0 0,1 0-1,-1 0 1,0 0 0,1 0 0,-1 0 0,0 0 0,1 0 0,0 0 0,-1 0 0,1 0 0,0 0 0,-1 0 0,1 1 0,0-1-1,0 0 1,-1 0 0,1 1 0,0-1 0,0 1 0,1-1 0,12-9-6787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1:35.78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5 79 24575,'-18'0'0,"10"-1"0,0 1 0,0 0 0,0 1 0,0 0 0,-11 2 0,12 2 0,13-1 0,18 0 0,13-1 0,0-3 0,0-1 0,37-6 0,113-25 0,-136 22 0,28-6 0,109-16 0,-187 31 0,30 1 0,-30 0 0,-1 1 0,1-1 0,-1 0 0,1 0 0,-1 0 0,1 1 0,-1-1 0,1 0 0,-1 0 0,0 1 0,1-1 0,-1 0 0,1 1 0,-1-1 0,0 0 0,1 1 0,-1-1 0,0 1 0,0-1 0,1 1 0,-1-1 0,0 1 0,0-1 0,0 1 0,0-1 0,1 1 0,-1-1 0,0 1 0,0-1 0,0 1 0,0-1 0,0 1 0,0-1 0,0 1 0,0-1 0,-1 1 0,1-1 0,0 1 0,0-1 0,0 1 0,0-1 0,-1 0 0,1 1 0,0-1 0,0 1 0,-1-1 0,1 1 0,0-1 0,-1 0 0,1 1 0,-1-1 0,1 0 0,-1 1 0,-18 23 0,0 0 0,-2-2 0,-28 24 0,-20 22 0,-272 355 0,339-420 0,-7 9 0,1 0 0,1 0 0,-12 25 0,18-34 0,0 0 0,0 0 0,0 0 0,1 0 0,-1 0 0,1 0 0,0 0 0,-1 0 0,1 0 0,1 6 0,0-7 0,-1-1 0,1 1 0,-1 0 0,1-1 0,0 0 0,0 1 0,0-1 0,0 1 0,0-1 0,0 0 0,0 0 0,0 1 0,0-1 0,1 0 0,-1 0 0,0 0 0,1 0 0,-1-1 0,1 1 0,-1 0 0,3 0 0,8 3 0,0-1 0,0 0 0,0-1 0,0 0 0,0-1 0,23-1 0,77-11 0,-95 9 0,273-53 0,-287 55-91,-1-1 0,0 1 0,1-1 0,-1 0 0,0 1 0,0-1 0,1 0 0,-1 0 0,0-1 0,0 1 0,0 0 0,0-1 0,0 1 0,2-3 0,0-6-6735</inkml:trace>
  <inkml:trace contextRef="#ctx0" brushRef="#br0" timeOffset="535.67">106 460 24575,'14'-7'0,"17"-2"0,12-4 0,11 1 0,10 2 0,8 0 0,11 1 0,5-2 0,-2 2 0,-15 2-8191</inkml:trace>
  <inkml:trace contextRef="#ctx0" brushRef="#br0" timeOffset="1660.79">1293 310 24575,'-11'0'0,"4"0"0,10 0 0,15 0 0,20 0 0,13 0 0,9 0 0,6 0 0,-2 0 0,-8 0 0,-10 4 0,-13 1-8191</inkml:trace>
  <inkml:trace contextRef="#ctx0" brushRef="#br0" timeOffset="1661.79">1335 543 24575,'25'0'0,"23"-3"0,18-2 0,11-3 0,8 0 0,-4-3 0,-4 1 0,-16 2-8191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1:41.80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 306 24575,'-9'-66'0,"0"7"0,6 43 0,2 15 0,1 5 0,-1 56 0,-1-19 0,2 0 0,2-1 0,9 55 0,-10-91 0,0 0 0,0 0 0,1 0 0,-1 0 0,1 0 0,0-1 0,0 1 0,0-1 0,1 1 0,3 3 0,-5-6 0,-1 0 0,1-1 0,0 1 0,0 0 0,0 0 0,0-1 0,0 1 0,0-1 0,0 1 0,0-1 0,0 1 0,1-1 0,-1 1 0,0-1 0,0 0 0,0 0 0,0 0 0,1 0 0,-1 0 0,0 0 0,0 0 0,0 0 0,0 0 0,1 0 0,-1-1 0,0 1 0,0 0 0,0-1 0,0 1 0,0-1 0,0 1 0,0-1 0,0 0 0,0 1 0,0-1 0,0 0 0,0 0 0,0 0 0,1-1 0,5-8 0,0-1 0,0 1 0,-1-1 0,0 0 0,-1-1 0,0 1 0,-1-1 0,0 0 0,4-25 0,-4 19 0,1 0 0,1 0 0,11-25 0,-16 42 0,0-1 0,-1 0 0,1 1 0,0-1 0,0 1 0,0 0 0,0-1 0,0 1 0,0 0 0,1-1 0,-1 1 0,0 0 0,0 0 0,1 0 0,-1 0 0,1 0 0,-1 1 0,1-1 0,0 0 0,-1 1 0,1-1 0,0 1 0,2-1 0,-2 1 0,1 1 0,-1-1 0,0 1 0,1-1 0,-1 1 0,0 0 0,0 0 0,0 0 0,0 0 0,0 1 0,0-1 0,0 0 0,0 1 0,3 3 0,6 7 0,0 1 0,-1 1 0,16 27 0,-22-34 0,13 21 0,-2-1 0,35 46 0,-39-63 0,-9-14 0,-13-23 0,-17-15 0,20 31 0,1 0 0,0 0 0,0-1 0,1 0 0,-7-20 0,12 30 0,1-1 0,0 1 0,0 0 0,0-1 0,0 1 0,0 0 0,1-1 0,-1 1 0,0 0 0,1-1 0,0 1 0,0 0 0,0 0 0,0 0 0,0 0 0,0 0 0,0 0 0,0 0 0,1 0 0,-1 0 0,1 1 0,0-1 0,-1 0 0,1 1 0,0 0 0,0-1 0,0 1 0,0 0 0,0 0 0,2-1 0,11-5 0,0 0 0,0 1 0,20-5 0,-15 5 0,-15 4 0,15-4 0,-1-1 0,-1-1 0,1 0 0,32-21 0,-46 26 0,-1-1 0,0 1 0,0-1 0,-1 1 0,1-1 0,-1 0 0,0-1 0,0 1 0,0 0 0,0-1 0,-1 0 0,0 0 0,0 1 0,0-1 0,0 0 0,-1-1 0,0 1 0,0 0 0,0 0 0,-1 0 0,0-1 0,0 1 0,0 0 0,-1-6 0,0 8 0,1 1 0,-1 0 0,1 0 0,-1 0 0,0 0 0,0-1 0,0 1 0,0 0 0,0 1 0,-1-1 0,-1-3 0,2 5 0,1-1 0,-1 1 0,1 0 0,0-1 0,-1 1 0,1 0 0,-1 0 0,1-1 0,-1 1 0,1 0 0,-1 0 0,1 0 0,-1 0 0,1-1 0,-1 1 0,1 0 0,-1 0 0,0 0 0,1 0 0,-1 0 0,1 0 0,-1 1 0,1-1 0,-1 0 0,1 0 0,-1 0 0,1 0 0,-1 1 0,1-1 0,-1 0 0,1 0 0,-1 1 0,1-1 0,0 0 0,-1 1 0,1-1 0,-1 1 0,1-1 0,0 0 0,0 1 0,-1-1 0,1 1 0,0-1 0,0 1 0,-1-1 0,1 1 0,0-1 0,0 1 0,0-1 0,0 1 0,0-1 0,0 1 0,0 0 0,-5 11 0,2 0 0,0 1 0,0-1 0,1 1 0,0 20 0,3 69 0,0-78 0,8 109 0,-6-112 0,1-1 0,1 1 0,0 0 0,11 22 0,-16-43 0,0 1 0,0-1 0,0 1 0,0-1 0,0 0 0,0 1 0,0-1 0,0 0 0,0 1 0,0-1 0,1 0 0,-1 1 0,0-1 0,0 0 0,1 1 0,-1-1 0,0 0 0,0 1 0,1-1 0,-1 0 0,0 0 0,1 1 0,-1-1 0,0 0 0,1 0 0,-1 0 0,0 0 0,1 1 0,-1-1 0,0 0 0,1 0 0,-1 0 0,1 0 0,-1 0 0,0 0 0,1 0 0,-1 0 0,0 0 0,1 0 0,-1 0 0,1 0 0,-1 0 0,0 0 0,1-1 0,-1 1 0,13-20 0,6-39 0,-18 56 0,6-26 0,2-7 0,1 0 0,2 1 0,19-41 0,-30 75 0,-1-1 0,1 1 0,0-1 0,0 1 0,0-1 0,0 1 0,0-1 0,0 1 0,0 0 0,0-1 0,1 1 0,-1 0 0,0 0 0,1 0 0,-1 0 0,1 0 0,-1 0 0,1 1 0,1-2 0,-2 2 0,0 0 0,1 1 0,-1-1 0,0 0 0,0 0 0,0 1 0,0-1 0,0 1 0,0-1 0,0 0 0,0 1 0,0 0 0,-1-1 0,1 1 0,0 0 0,0-1 0,0 1 0,-1 0 0,1 0 0,0 0 0,-1 0 0,2 1 0,3 8 0,1 1 0,-1 0 0,-1 0 0,5 15 0,-6-16 0,3 8 0,0 1 0,2-1 0,0-1 0,1 0 0,18 27 0,-24-40 0,0 0 0,0 0 0,1 0 0,0-1 0,-1 1 0,1-1 0,1 0 0,-1 0 0,0 0 0,1-1 0,-1 1 0,1-1 0,0 0 0,-1-1 0,1 1 0,0-1 0,0 0 0,0 0 0,1 0 0,-1-1 0,0 1 0,0-1 0,0-1 0,0 1 0,0-1 0,8-2 0,-7 1 0,0 0 0,0-1 0,-1 0 0,1 0 0,0-1 0,-1 1 0,0-1 0,0 0 0,0-1 0,-1 1 0,1-1 0,-1 0 0,0 0 0,0-1 0,-1 1 0,0-1 0,3-6 0,0 0 0,0-1 0,-1 0 0,0 0 0,-2-1 0,1 1 0,2-27 0,-6 37 0,1 0 0,-1 0 0,0 0 0,0 0 0,-1 0 0,1 1 0,-1-1 0,1 0 0,-1 0 0,0 0 0,0 1 0,0-1 0,0 0 0,0 1 0,-1-1 0,1 1 0,-1-1 0,0 1 0,0 0 0,0 0 0,0 0 0,0 0 0,0 0 0,0 0 0,-1 1 0,1-1 0,0 1 0,-1-1 0,0 1 0,1 0 0,-1 0 0,0 0 0,0 0 0,1 1 0,-1-1 0,0 1 0,0 0 0,0-1 0,0 1 0,0 1 0,1-1 0,-1 0 0,0 1 0,0-1 0,0 1 0,1 0 0,-1 0 0,0 0 0,1 0 0,-1 0 0,0 1 0,1-1 0,0 1 0,-1 0 0,1 0 0,0 0 0,0 0 0,0 0 0,0 0 0,-2 4 0,0-1 0,1 1 0,0 0 0,-1 0 0,2 0 0,-1 1 0,1-1 0,0 1 0,1-1 0,-1 1 0,1 0 0,0-1 0,1 1 0,0 0 0,0 0 0,0 0 0,1-1 0,0 1 0,0 0 0,1-1 0,0 1 0,0-1 0,1 1 0,-1-1 0,1 0 0,0 0 0,1 0 0,0 0 0,0-1 0,0 0 0,1 0 0,-1 0 0,1 0 0,0 0 0,1-1 0,-1 0 0,1 0 0,-1-1 0,1 0 0,1 1 0,-1-2 0,0 1 0,1-1 0,-1 0 0,11 1 0,-10-1 0,-1-1 0,1-1 0,-1 1 0,1-1 0,-1 0 0,1-1 0,0 0 0,-1 0 0,1 0 0,-1-1 0,0 1 0,0-2 0,1 1 0,-1-1 0,-1 0 0,1 0 0,9-6 0,-10 4 0,1-1 0,-1 1 0,1-1 0,-2 0 0,1 0 0,-1 0 0,0-1 0,0 1 0,0-1 0,-1 0 0,0 0 0,-1-1 0,1 1 0,1-15 0,6-63 0,-11 85 0,1 0 0,0 0 0,0 0 0,0-1 0,0 1 0,0 0 0,0 0 0,0 0 0,0 0 0,0-1 0,0 1 0,0 0 0,0 0 0,0 0 0,0-1 0,0 1 0,1 0 0,-1 0 0,0 0 0,0 0 0,0-1 0,0 1 0,0 0 0,0 0 0,0 0 0,1 0 0,-1 0 0,0-1 0,0 1 0,0 0 0,0 0 0,0 0 0,1 0 0,-1 0 0,0 0 0,0 0 0,0 0 0,0 0 0,1 0 0,-1-1 0,0 1 0,0 0 0,0 0 0,1 0 0,-1 0 0,0 0 0,0 0 0,0 0 0,1 1 0,-1-1 0,0 0 0,8 12 0,6 24 0,-12-32 0,41 103 0,-38-96 0,2 0 0,-1 0 0,1 0 0,1-1 0,0 0 0,17 18 0,-23-27 0,0 1 0,-1 0 0,1-1 0,0 1 0,0-1 0,0 0 0,0 1 0,0-1 0,0 0 0,0 0 0,1 0 0,-1-1 0,0 1 0,0 0 0,1-1 0,-1 0 0,0 1 0,1-1 0,-1 0 0,1 0 0,-1 0 0,0-1 0,1 1 0,-1-1 0,0 1 0,1-1 0,-1 0 0,0 1 0,0-1 0,0 0 0,0-1 0,0 1 0,0 0 0,0-1 0,0 1 0,0-1 0,0 1 0,-1-1 0,1 0 0,-1 0 0,1 0 0,-1 0 0,1-2 0,6-9 0,0 0 0,-2-1 0,0 0 0,0 0 0,4-20 0,1-7 0,-7 24 0,0-1 0,12-26 0,-16 43 0,0 0 0,1 0 0,-1 1 0,0-1 0,0 0 0,1 0 0,-1 0 0,0 1 0,1-1 0,-1 0 0,1 1 0,-1-1 0,1 0 0,-1 1 0,1-1 0,0 1 0,-1-1 0,1 1 0,0-1 0,-1 1 0,1-1 0,0 1 0,0 0 0,-1-1 0,1 1 0,0 0 0,0 0 0,0-1 0,0 1 0,-1 0 0,1 0 0,0 0 0,0 0 0,0 0 0,0 0 0,-1 0 0,1 1 0,0-1 0,0 0 0,0 0 0,-1 1 0,1-1 0,0 0 0,0 1 0,-1-1 0,1 1 0,0-1 0,-1 1 0,1-1 0,0 1 0,-1-1 0,2 2 0,3 4 0,1 1 0,-1 0 0,-1 0 0,6 10 0,-6-11 0,21 43-392,-2 0 0,18 56 0,-39-100 203,14 38-6637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1:34.4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 64 24575,'-4'0'0,"7"-3"0,13-6 0,3 0-8191</inkml:trace>
  <inkml:trace contextRef="#ctx0" brushRef="#br0" timeOffset="1">469 0 24575,'4'0'0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1:32.05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 0 24575,'-7'4'0,"1"1"0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2:46:10.78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3 186 24575,'0'-24'0,"1"12"0,-1-1 0,0 0 0,-1 1 0,-1-1 0,-4-19 0,6 32 0,0 0 0,0 0 0,0 0 0,0 0 0,0 0 0,0 0 0,0 0 0,0-1 0,0 1 0,0 0 0,0 0 0,0 0 0,0 0 0,-1 0 0,1 0 0,0 0 0,0 0 0,0-1 0,0 1 0,0 0 0,0 0 0,0 0 0,0 0 0,0 0 0,0 0 0,0 0 0,0 0 0,-1 0 0,1 0 0,0 0 0,0 0 0,0 0 0,0 0 0,0 0 0,0 0 0,0 0 0,-1 0 0,1 0 0,0 0 0,0 0 0,0 0 0,0 0 0,0 0 0,0 0 0,0 0 0,0 0 0,-1 0 0,1 0 0,0 0 0,0 0 0,0 0 0,0 0 0,0 0 0,0 0 0,0 0 0,0 0 0,0 0 0,0 0 0,-1 0 0,1 1 0,0-1 0,0 0 0,0 0 0,0 0 0,0 0 0,0 0 0,0 0 0,0 0 0,0 1 0,-6 12 0,-2 18 0,0 44 0,3 0 0,5 76 0,-6 92 0,1-215 0,5-28 0,0 0 0,0 0 0,0 0 0,0 0 0,0 0 0,0-1 0,0 1 0,0 0 0,0 0 0,0 0 0,0 0 0,0 0 0,0 0 0,0 0 0,0 0 0,0 0 0,0 0 0,0 0 0,0 0 0,0-1 0,0 1 0,0 0 0,0 0 0,0 0 0,0 0 0,0 0 0,0 0 0,0 0 0,-1 0 0,1 0 0,0 0 0,0 0 0,0 0 0,0 0 0,0 0 0,0 0 0,0 0 0,0 0 0,0 0 0,0 0 0,0 0 0,0 0 0,-1 0 0,1 0 0,0 0 0,0 0 0,0 0 0,0 0 0,0 0 0,0 0 0,0 0 0,0 0 0,-4-15 0,0-23 0,2-47 0,4 0 0,4 0 0,4 0 0,38-157 0,-35 207 0,-4 25 0,-8 10 0,-1 0 0,1 0 0,-1 0 0,1 0 0,-1 0 0,0 1 0,1-1 0,-1 0 0,1 0 0,-1 0 0,0 1 0,1-1 0,-1 0 0,1 0 0,-1 1 0,0-1 0,1 0 0,-1 1 0,0-1 0,0 0 0,1 1 0,-1-1 0,0 1 0,0-1 0,1 0 0,-1 1 0,0-1 0,0 1 0,0-1 0,0 1 0,14 37 0,15 69 0,-1 0 0,-25-96 0,1 2 0,1 1 0,0-1 0,1-1 0,8 16 0,-13-26 0,1 0 0,-1 0 0,0 0 0,1 0 0,-1 0 0,1 0 0,-1-1 0,1 1 0,0 0 0,0-1 0,0 0 0,0 1 0,0-1 0,0 0 0,0 0 0,0 0 0,0 0 0,1-1 0,-1 1 0,0-1 0,1 1 0,-1-1 0,0 0 0,1 1 0,-1-1 0,0-1 0,1 1 0,-1 0 0,0 0 0,1-1 0,-1 0 0,3 0 0,-1-2 0,1 1 0,-1 0 0,-1-1 0,1 0 0,0 0 0,-1 0 0,1 0 0,-1-1 0,0 1 0,0-1 0,0 0 0,2-4 0,27-56 0,-27 53 0,68-171 0,-64 162 0,-9 20 0,0 0 0,0 0 0,0 0 0,0 0 0,1 0 0,-1 0 0,0 0 0,0 0 0,0 0 0,0 0 0,1 0 0,-1 0 0,0 0 0,0 0 0,0 0 0,0 0 0,0 0 0,1 0 0,-1 0 0,0 0 0,0 0 0,0 0 0,0 0 0,0 0 0,0 0 0,1 1 0,-1-1 0,0 0 0,0 0 0,0 0 0,0 0 0,0 0 0,0 0 0,0 0 0,0 1 0,0-1 0,0 0 0,1 0 0,-1 0 0,0 0 0,0 0 0,0 1 0,0-1 0,0 0 0,0 0 0,0 0 0,0 0 0,0 0 0,0 1 0,0-1 0,0 0 0,0 0 0,0 0 0,-1 1 0,3 39 0,-2-36 0,9 218 120,-5-194-368,1 0 1,1-1-1,1 1 1,1-1-1,22 48 1,-15-47-6579</inkml:trace>
  <inkml:trace contextRef="#ctx0" brushRef="#br0" timeOffset="730.19">698 270 24575,'-4'7'0,"0"0"0,0 0 0,0 0 0,1 1 0,0-1 0,1 1 0,0-1 0,0 1 0,-1 13 0,2-17 0,-3 22 0,0 0 0,0 47 0,4-67 0,0 0 0,0 1 0,1-1 0,-1 0 0,2 1 0,-1-1 0,1 0 0,0 0 0,0 0 0,0 0 0,1-1 0,0 1 0,0-1 0,0 1 0,1-1 0,0 0 0,7 7 0,-10-11 0,0 0 0,1 0 0,-1 0 0,0 0 0,1 0 0,-1 0 0,1 0 0,-1-1 0,1 1 0,-1 0 0,1-1 0,-1 0 0,1 1 0,0-1 0,-1 0 0,1 0 0,0 1 0,-1-1 0,1-1 0,-1 1 0,1 0 0,0 0 0,2-1 0,-2 0 0,0-1 0,0 1 0,0 0 0,0-1 0,-1 1 0,1-1 0,0 0 0,-1 0 0,1 1 0,-1-1 0,1 0 0,-1 0 0,0-1 0,2-2 0,0-2 0,0-1 0,0-1 0,-1 1 0,0 0 0,0 0 0,-1-1 0,0 1 0,-1-11 0,0 14 0,-1-1 0,1 1 0,-1-1 0,-1 1 0,1 0 0,-1-1 0,0 1 0,0 0 0,0 0 0,-1 0 0,0 0 0,0 1 0,0-1 0,-6-5 0,-1 0 0,-2 0 0,1 1 0,-1 0 0,-13-6 0,24 14 0,1 1 0,0 0 0,-1 0 0,1 0 0,0 0 0,0 0 0,0 0 0,0 0 0,0 0 0,0 0 0,-1 0 0,1 0 0,0 0 0,0 0 0,0 0 0,0 0 0,0 0 0,0-1 0,0 1 0,-1 0 0,1 0 0,0 0 0,0 0 0,0 0 0,0 0 0,0 0 0,0 0 0,0-1 0,0 1 0,0 0 0,0 0 0,0 0 0,0 0 0,0 0 0,0 0 0,0-1 0,0 1 0,0 0 0,0 0 0,0 0 0,0 0 0,0 0 0,0 0 0,0-1 0,0 1 0,0 0 0,0 0 0,0 0 0,0 0 0,0 0 0,0 0 0,0-1 0,0 1 0,0 0 0,0 0 0,0 0 0,1 0 0,-1 0 0,0 0 0,12-3 0,16 3 0,-28 0 0,26 2 0,37-2 0,-59 0 0,1-1 0,-1 1 0,0-1 0,0 0 0,-1 0 0,1-1 0,0 1 0,0-1 0,-1 0 0,1 0 0,-1 0 0,6-5 0,-8 6 0,-1 1 0,0 0 0,0-1 0,0 1 0,1 0 0,-1 0 0,0-1 0,0 1 0,1 0 0,-1-1 0,0 1 0,1 0 0,-1 0 0,0 0 0,1-1 0,-1 1 0,1 0 0,-1 0 0,0 0 0,1 0 0,-1 0 0,1 0 0,-1 0 0,0 0 0,1 0 0,-1 0 0,1 0 0,-1 0 0,0 0 0,1 0 0,-1 0 0,0 0 0,1 0 0,-1 0 0,1 0 0,-1 1 0,0-1 0,1 0 0,-1 0 0,0 0 0,1 1 0,-1-1 0,0 0 0,0 1 0,1-1 0,-1 0 0,0 1 0,0-1 0,1 0 0,-1 1 0,0-1 0,0 0 0,0 1 0,0-1 0,1 0 0,-1 1 0,0-1 0,0 1 0,0-1 0,0 0 0,0 1 0,0-1 0,0 1 0,0-1 0,0 0 0,0 1 0,0 40 0,-1-25 0,1 6 0,1 0 0,1-1 0,1 1 0,1 0 0,1-1 0,11 28 0,-16-48 0,0 0 0,0 0 0,0 0 0,1-1 0,-1 1 0,0 0 0,1 0 0,-1-1 0,1 1 0,-1 0 0,1-1 0,-1 1 0,1 0 0,-1-1 0,1 1 0,-1-1 0,1 1 0,0-1 0,0 1 0,-1-1 0,1 0 0,0 1 0,0-1 0,-1 0 0,1 1 0,0-1 0,0 0 0,-1 0 0,3 0 0,-2 0 0,1-1 0,-1 0 0,0 1 0,1-1 0,-1 0 0,0 0 0,0 0 0,1 0 0,-1 0 0,0 0 0,0 0 0,0 0 0,0-1 0,1-1 0,6-10 0,-1 0 0,8-23 0,-12 29 0,12-27 0,49-108 0,-63 140 0,0 0 0,0 1 0,-1-1 0,1 1 0,0-1 0,0 1 0,1 0 0,-1-1 0,0 1 0,0 0 0,1 0 0,-1 0 0,2-1 0,-2 1 0,-1 1 0,1 0 0,-1 0 0,0 0 0,1 0 0,-1 0 0,1 0 0,-1 0 0,1 0 0,-1 0 0,1 0 0,-1 1 0,0-1 0,1 0 0,-1 0 0,1 0 0,-1 0 0,0 1 0,1-1 0,-1 0 0,1 0 0,-1 1 0,0-1 0,1 0 0,-1 1 0,0-1 0,0 0 0,1 1 0,-1-1 0,0 1 0,1-1 0,1 6 0,1-1 0,-1 1 0,0 0 0,-1 0 0,0 0 0,1 6 0,10 56-682,25 81-1,-22-104-6143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2:45:58.88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09 26 24575,'-11'-11'0,"-3"1"0,0 8 0,3 16 0,3 19 0,3 20 0,2 14 0,-1 10 0,-1 7 0,1 0 0,-3-4 0,0-8 0,2-10 0,1-11 0,1-21 0,1-27 0,2-14-8191</inkml:trace>
  <inkml:trace contextRef="#ctx0" brushRef="#br0" timeOffset="356.66">13 3 24575,'0'0'0,"-1"0"0,1 0 0,0-1 0,-1 1 0,1 0 0,-1 0 0,1 0 0,0-1 0,-1 1 0,1 0 0,-1 0 0,1 0 0,0 0 0,-1 0 0,1 0 0,-1 0 0,1 0 0,0 0 0,-1 0 0,1 0 0,-1 0 0,1 0 0,-1 1 0,1-1 0,0 0 0,-1 0 0,1 0 0,0 0 0,-1 1 0,7 10 0,28 23 0,-26-26 0,60 57 0,123 129 0,-174-174 0,-1 1 0,-1 1 0,-1 0 0,0 1 0,-2 0 0,-1 1 0,-1 0 0,7 29 0,-15-48 0,0 1 0,-1 0 0,0 0 0,-1-1 0,1 1 0,-1 0 0,0 0 0,-1-1 0,1 1 0,-1 0 0,0 0 0,0-1 0,-1 1 0,0-1 0,-2 6 0,1-6 0,0-1 0,0 0 0,0 0 0,-1 0 0,1-1 0,-1 1 0,0-1 0,0 0 0,0 0 0,0-1 0,0 1 0,-1-1 0,1 1 0,-1-2 0,0 1 0,0 0 0,-7 1 0,-4 1 0,0-1 0,0 0 0,-1-1 0,0-1 0,1 0 0,-1-1 0,1-1 0,-1-1 0,-18-4 0,25 0-1365</inkml:trace>
  <inkml:trace contextRef="#ctx0" brushRef="#br0" timeOffset="1028.45">585 322 24575,'0'0'0,"0"-1"0,0 1 0,0 0 0,0-1 0,-1 1 0,1-1 0,0 1 0,0 0 0,0-1 0,-1 1 0,1 0 0,0-1 0,0 1 0,-1 0 0,1-1 0,0 1 0,-1 0 0,1 0 0,0-1 0,-1 1 0,1 0 0,0 0 0,-1-1 0,1 1 0,0 0 0,-1 0 0,1 0 0,-1 0 0,1 0 0,-1 0 0,-5 11 0,2 29 0,4-37 0,-3 261 0,4-242 0,2-87 0,4 0 0,3 0 0,24-87 0,-21 121 0,-12 30 0,-1 1 0,0 0 0,0 0 0,0 0 0,0-1 0,0 1 0,1 0 0,-1 0 0,0 0 0,0-1 0,0 1 0,0 0 0,1 0 0,-1 0 0,0 0 0,0 0 0,1-1 0,-1 1 0,0 0 0,0 0 0,0 0 0,1 0 0,-1 0 0,0 0 0,0 0 0,1 0 0,-1 0 0,0 0 0,0 0 0,1 0 0,-1 0 0,0 0 0,0 0 0,1 0 0,-1 1 0,6 15 0,1 60 0,-6-56 0,0-1 0,1 1 0,1-1 0,1 0 0,1 0 0,12 33 0,-16-50 0,1 1 0,-1-1 0,0 0 0,0 1 0,1-1 0,-1 0 0,1 0 0,0 0 0,0 0 0,-1-1 0,1 1 0,0 0 0,1-1 0,-1 1 0,0-1 0,0 0 0,1 0 0,-1 0 0,4 1 0,-4-1 0,0-1 0,0 0 0,0-1 0,0 1 0,0 0 0,0-1 0,0 1 0,0-1 0,0 1 0,0-1 0,0 0 0,0 0 0,-1 0 0,1 0 0,0 0 0,-1 0 0,1 0 0,-1-1 0,1 1 0,-1-1 0,1 1 0,-1-1 0,0 1 0,0-1 0,1-2 0,15-26 0,-1 0 0,-1-1 0,17-59 0,-17 50 0,-15 38 0,0 0 0,1 0 0,0 1 0,-1-1 0,1 0 0,0 1 0,0-1 0,0 1 0,0-1 0,0 1 0,0-1 0,2-1 0,-3 3 0,1 1 0,-1-1 0,1 0 0,-1 0 0,0 1 0,1-1 0,-1 0 0,0 0 0,1 1 0,-1-1 0,0 0 0,0 1 0,1-1 0,-1 1 0,0-1 0,0 0 0,0 1 0,1-1 0,-1 1 0,0-1 0,0 0 0,0 1 0,0-1 0,0 1 0,0-1 0,0 1 0,0-1 0,0 1 0,0 0 0,1 56 0,-1-49 0,0 64-455,3-1 0,14 77 0,-11-117-6371</inkml:trace>
  <inkml:trace contextRef="#ctx0" brushRef="#br0" timeOffset="1415.66">1199 322 24575,'0'-7'0,"0"1"0,0 9 0,4 11 0,0 14 0,1 2-8191</inkml:trace>
  <inkml:trace contextRef="#ctx0" brushRef="#br0" timeOffset="1416.66">1178 724 24575,'0'4'0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2:45:54.10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44 362 24575,'-11'25'0,"-3"16"0,0 11 0,3 8 0,3 1 0,3-3 0,6-7 0,3-13-8191</inkml:trace>
  <inkml:trace contextRef="#ctx0" brushRef="#br0" timeOffset="371.76">428 318 24575,'4'15'0,"0"11"0,1 13 0,2 6 0,0 4 0,0-1 0,-3-3 0,-1-7 0,-1-10-8191</inkml:trace>
  <inkml:trace contextRef="#ctx0" brushRef="#br0" timeOffset="763.73">345 0 24575,'-14'2'0,"0"1"0,0 0 0,0 1 0,0 0 0,1 1 0,0 1 0,0 0 0,0 1 0,1 0 0,0 1 0,-15 12 0,13-7 0,0 0 0,2 1 0,-1 1 0,2-1 0,0 2 0,1 0 0,-16 33 0,14-21 0,1 1 0,2 0 0,1 0 0,1 1 0,2 0 0,1 0 0,1 1 0,1-1 0,2 1 0,6 46 0,-3-59 0,1-1 0,0 1 0,2-1 0,0 1 0,1-2 0,0 1 0,1-1 0,1 0 0,1-1 0,0 0 0,1 0 0,1-1 0,0-1 0,1 0 0,18 15 0,-19-19 0,-1 0 0,2-1 0,-1-1 0,1 0 0,0 0 0,1-1 0,-1-1 0,1 0 0,1-1 0,-1-1 0,0 0 0,1 0 0,-1-2 0,1 0 0,0-1 0,0 0 0,-1-1 0,1 0 0,19-6 0,-23 4 0,0 0 0,1-1 0,-1-1 0,0 0 0,-1 0 0,0-1 0,1-1 0,-2 1 0,1-2 0,-1 1 0,0-1 0,14-17 0,-13 12 0,-1-1 0,0 0 0,-1 0 0,0-1 0,-2 0 0,1-1 0,-2 1 0,6-25 0,-5 12 0,-2-1 0,-1 1 0,-1-1 0,-2 1 0,-1-1 0,-1 0 0,-1 1 0,-2 0 0,0 0 0,-15-40 0,14 51 0,-1 1 0,0-1 0,-1 1 0,-1 1 0,-1 0 0,0 0 0,-1 1 0,-14-14 0,18 21 0,-1 0 0,0 0 0,0 1 0,-1 0 0,1 0 0,-1 1 0,-1 0 0,1 1 0,-1 0 0,0 0 0,0 1 0,0 0 0,0 1 0,0 0 0,-13 0 0,5 2-151,-1 2-1,0 0 0,1 1 0,0 1 1,-1 0-1,1 2 0,1 0 1,-31 15-1,-43 25-6674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2:45:50.39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 381 24575,'2'-53'0,"-1"33"0,0 0 0,-1 1 0,-1-1 0,-1 0 0,-7-32 0,9 52 0,0-1 0,0 1 0,0 0 0,0 0 0,0-1 0,0 1 0,0 0 0,0-1 0,0 1 0,0 0 0,0 0 0,-1-1 0,1 1 0,0 0 0,0 0 0,0-1 0,0 1 0,0 0 0,0 0 0,-1-1 0,1 1 0,0 0 0,0 0 0,0 0 0,-1-1 0,1 1 0,0 0 0,0 0 0,-1 0 0,1 0 0,0 0 0,0-1 0,-1 1 0,1 0 0,0 0 0,-1 0 0,-3 11 0,1 21 0,4 358 0,-1-384 0,0 2 0,0 0 0,1 0 0,0 0 0,0 0 0,1 0 0,5 15 0,1-65 0,-20-198 0,5 145 0,-12-83 0,19 176 0,0-1 0,0 1 0,0 0 0,1 0 0,-1-1 0,1 1 0,-1 0 0,1 0 0,0 0 0,0-1 0,0 1 0,0 0 0,1 1 0,-1-1 0,0 0 0,1 0 0,-1 0 0,1 1 0,0-1 0,-1 1 0,1-1 0,0 1 0,0 0 0,0 0 0,0 0 0,0 0 0,0 0 0,1 0 0,-1 0 0,0 1 0,4-1 0,8-2 0,1 0 0,0 1 0,26 1 0,-26 0 0,31 1-1365,-5 0-5461</inkml:trace>
  <inkml:trace contextRef="#ctx0" brushRef="#br0" timeOffset="373.77">0 487 24575,'25'-7'0,"20"-3"0,8-3 0,-4 1-8191</inkml:trace>
  <inkml:trace contextRef="#ctx0" brushRef="#br0" timeOffset="776.32">340 401 24575,'1'-4'0,"0"-1"0,1 1 0,0 0 0,-1 0 0,1-1 0,1 1 0,3-5 0,-5 8 0,-1 0 0,1 0 0,-1 1 0,1-1 0,0 1 0,-1-1 0,1 0 0,0 1 0,-1-1 0,1 1 0,0 0 0,0-1 0,0 1 0,-1 0 0,1-1 0,0 1 0,0 0 0,0 0 0,0 0 0,0 0 0,0-1 0,0 1 0,-1 1 0,1-1 0,0 0 0,0 0 0,0 0 0,0 0 0,0 1 0,-1-1 0,1 0 0,0 1 0,0-1 0,0 1 0,-1-1 0,1 0 0,0 1 0,0 0 0,-1-1 0,1 1 0,-1 0 0,1-1 0,0 1 0,0 1 0,5 6 0,-1 0 0,1 1 0,-2-1 0,1 1 0,-1 0 0,0 0 0,-1 1 0,0-1 0,-1 1 0,2 15 0,0 6 0,-1 0 0,-1 31 0,-3-54 0,1 0 0,-1-1 0,-1 1 0,-3 10 0,5-17 0,0 0 0,-1 0 0,1 0 0,-1 0 0,1 0 0,-1 1 0,1-1 0,-1-1 0,0 1 0,1 0 0,-1 0 0,0 0 0,0 0 0,0 0 0,-1 0 0,1-1 0,0 1 0,1-1 0,-1 0 0,0 0 0,1 0 0,-1-1 0,0 1 0,1 0 0,-1 0 0,0 0 0,0 0 0,1-1 0,-1 1 0,1 0 0,-1 0 0,0-1 0,1 1 0,-1-1 0,1 1 0,-1 0 0,1-1 0,-1 1 0,1-1 0,-1 0 0,1 1 0,-1-1 0,1 1 0,-1-2 0,-3-4 0,1 0 0,0 0 0,0-1 0,0 1 0,1-1 0,0 0 0,0 1 0,0-1 0,1 0 0,0 0 0,1-8 0,-1 3 0,1-1 0,1 1 0,0-1 0,1 1 0,4-19 0,-3 22-76,0 1 1,1-1-1,0 1 0,0 0 0,1 0 0,0 0 0,1 1 0,-1 0 1,1 0-1,1 0 0,-1 1 0,1-1 0,0 2 0,1-1 1,-1 1-1,1 0 0,16-7 0,2 3-6750</inkml:trace>
  <inkml:trace contextRef="#ctx0" brushRef="#br0" timeOffset="777.32">594 337 24575,'0'-3'0,"0"2"0,0 5 0,0 9 0,4 9 0,0 9 0,1 5 0,-1 5 0,-2-2 0,0-3 0,-1-8-8191</inkml:trace>
  <inkml:trace contextRef="#ctx0" brushRef="#br0" timeOffset="1133.31">635 0 24575,'0'7'0,"0"10"0,0 2-8191</inkml:trace>
  <inkml:trace contextRef="#ctx0" brushRef="#br0" timeOffset="1536.3">953 570 24575,'-11'29'0,"-7"20"0,-4 13 0,-2 6 0,3-8-8191</inkml:trace>
  <inkml:trace contextRef="#ctx0" brushRef="#br0" timeOffset="1928.28">1228 190 24575,'0'493'0,"-2"-675"0,5-203 0,-3 381 0,0-1 0,0 1 0,1 0 0,0-1 0,0 1 0,0 0 0,1 0 0,2-6 0,-4 10 0,1-1 0,-1 0 0,1 1 0,-1-1 0,1 0 0,0 1 0,-1-1 0,1 0 0,0 1 0,0-1 0,-1 1 0,1-1 0,0 1 0,0 0 0,0-1 0,0 1 0,0 0 0,-1 0 0,1-1 0,0 1 0,0 0 0,0 0 0,0 0 0,0 0 0,0 0 0,0 0 0,0 0 0,0 1 0,-1-1 0,1 0 0,0 0 0,0 1 0,0-1 0,0 1 0,-1-1 0,1 0 0,0 1 0,0-1 0,-1 1 0,1 0 0,0-1 0,-1 1 0,2 1 0,6 5-227,-1 0-1,0 1 1,0 0-1,-1 1 1,7 10-1,9 17-6598</inkml:trace>
  <inkml:trace contextRef="#ctx0" brushRef="#br0" timeOffset="1929.28">1143 508 24575,'25'-11'0,"16"-3"0,12-3 0,3 1 0,0 3 0,-9 5-8191</inkml:trace>
  <inkml:trace contextRef="#ctx0" brushRef="#br0" timeOffset="2283.17">1547 380 24575,'3'-3'0,"4"9"0,5 9 0,-2 5 0,0-1 0,-1 2 0,9 28 0,-15-37 0,1 1 0,-2-1 0,0 1 0,0 0 0,-1 0 0,-1-1 0,-1 16 0,1-27 0,0-1 0,0 1 0,0 0 0,0 0 0,0-1 0,0 1 0,0 0 0,0 0 0,-1-1 0,1 1 0,0 0 0,0-1 0,-1 1 0,1 0 0,-1-1 0,1 1 0,0 0 0,-1-1 0,1 1 0,-1-1 0,0 1 0,-8-9 0,-4-28 0,9 15 15,1-1 0,2 1 0,0-1 0,1 0 0,0 1 0,2-1 0,6-27 0,-5 37-114,0 0 0,0 0 0,1 0 0,1 0 0,0 1 0,1 0 0,0 0 0,0 0 0,1 1 0,1 0 0,-1 0 0,2 1 0,-1 0 0,11-8 0,6 0-6727</inkml:trace>
  <inkml:trace contextRef="#ctx0" brushRef="#br0" timeOffset="2657.57">1906 444 24575,'0'4'0,"0"8"0,0 9 0,0 9 0,0 9 0,0 6 0,0-1 0,0-5 0,0-9-8191</inkml:trace>
  <inkml:trace contextRef="#ctx0" brushRef="#br0" timeOffset="2658.57">1906 0 24575,'0'0'-8191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2:45:43.4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1 276 24575,'39'-87'0,"28"-67"0,-66 153 0,-1-1 0,1 1 0,0-1 0,-1 1 0,1-1 0,-1 1 0,1-1 0,-1 1 0,0-1 0,1 1 0,-1-1 0,0 1 0,0-1 0,0 0 0,0 1 0,-1-1 0,1 1 0,0-1 0,-1 1 0,0-3 0,0 4 0,0 0 0,0 0 0,0-1 0,1 1 0,-1 0 0,0 0 0,0 0 0,0 0 0,0 1 0,0-1 0,0 0 0,0 0 0,0 1 0,0-1 0,0 0 0,0 1 0,0-1 0,0 1 0,1-1 0,-1 1 0,0-1 0,-1 2 0,-10 7 0,0 1 0,-18 19 0,17-14 0,1 0 0,0 0 0,1 1 0,1 0 0,1 1 0,0 0 0,-9 26 0,15-34 0,1 1 0,-1-1 0,1 1 0,1 0 0,0 0 0,0 0 0,1 0 0,0 0 0,1 0 0,0 0 0,1 0 0,0-1 0,0 1 0,1 0 0,0-1 0,5 10 0,10 14 0,23 32 0,-21-35 0,23 45 0,-42-72 0,0 0 0,1 0 0,-1 1 0,0-1 0,0 0 0,-1 1 0,1-1 0,-1 1 0,0-1 0,0 1 0,0 4 0,0-7 0,-1 0 0,1 1 0,0-1 0,-1 0 0,1 0 0,-1 0 0,0 0 0,1 0 0,-1 0 0,0 0 0,0 0 0,1 0 0,-1 0 0,0 0 0,0-1 0,0 1 0,0 0 0,0-1 0,0 1 0,0 0 0,0-1 0,0 1 0,-1-1 0,1 0 0,0 1 0,0-1 0,0 0 0,-1 0 0,1 0 0,0 0 0,0 0 0,0 0 0,-1 0 0,1 0 0,-2-1 0,-5 0 0,0-1 0,0 0 0,0 0 0,1-1 0,-1 0 0,1 0 0,-1-1 0,1 0 0,0 0 0,-11-10 0,-2-2 0,2 0 0,-21-24 0,27 27 0,8 10 0,0-1 0,0 0 0,1 0 0,-1-1 0,1 1 0,0-1 0,0 1 0,0-1 0,1 0 0,-1 0 0,-1-8 0,4 12 2,0 0 0,0 0-1,0 0 1,0 1-1,1-1 1,-1 0 0,0 0-1,0 0 1,1 0 0,-1 1-1,1-1 1,-1 0 0,1 0-1,-1 1 1,1-1-1,-1 0 1,1 1 0,0-1-1,-1 0 1,1 1 0,0-1-1,0 1 1,-1-1 0,1 1-1,0 0 1,0-1-1,0 1 1,-1 0 0,3-1-1,28-6-681,-25 6-54,28-5-6092</inkml:trace>
  <inkml:trace contextRef="#ctx0" brushRef="#br0" timeOffset="358.88">562 106 24575,'-11'8'0,"-3"12"0,0 14 0,4 13 0,5 8 0,5 6 0,6 3 0,5-1 0,1-9 0,1-10 0,0-8 0,-3-10-8191</inkml:trace>
  <inkml:trace contextRef="#ctx0" brushRef="#br0" timeOffset="1024.71">457 529 24575,'-2'-3'0,"0"-1"0,0 0 0,1 0 0,-1 0 0,1 0 0,0 0 0,0 0 0,0 0 0,1 0 0,-1 0 0,1 0 0,0-1 0,0 1 0,1 0 0,-1 0 0,1 0 0,0 0 0,0 0 0,2-5 0,-1 5 0,1 0 0,0 0 0,-1 1 0,1-1 0,0 1 0,1 0 0,-1 0 0,0 0 0,1 0 0,0 0 0,0 1 0,0 0 0,0 0 0,0 0 0,0 0 0,0 0 0,8-1 0,15-3 0,0 1 0,54-2 0,-54 6 0,-1-1 0,0-1 0,33-9 0,-48 6 0,-13 2 0,1 3 0,0 1 0,0-1 0,-1 1 0,1 0 0,0-1 0,-1 1 0,1 0 0,0 0 0,-1 0 0,1 0 0,0 0 0,-1 0 0,-1 1 0,-1 0 0,1 1 0,-1 0 0,0 0 0,1 0 0,-1 0 0,1 1 0,0-1 0,0 1 0,0 0 0,0 0 0,0 0 0,1 0 0,-1 1 0,1-1 0,0 0 0,0 1 0,0 0 0,1 0 0,-1-1 0,-1 6 0,0 3 0,0-1 0,0 0 0,1 1 0,1 0 0,-1 21 0,2-31 0,-1 0 0,1 0 0,0 0 0,0 0 0,0 0 0,1 0 0,-1 0 0,0 0 0,1 0 0,-1 0 0,1 0 0,0 0 0,0-1 0,-1 1 0,1 0 0,0 0 0,0-1 0,1 1 0,-1-1 0,0 1 0,1-1 0,-1 1 0,0-1 0,1 0 0,0 0 0,-1 0 0,1 0 0,0 0 0,-1 0 0,1 0 0,0 0 0,0-1 0,0 1 0,0-1 0,0 1 0,0-1 0,0 0 0,0 0 0,-1 0 0,5 0 0,-1-1 0,0 0 0,-1 0 0,1 0 0,0-1 0,-1 1 0,0-1 0,1 0 0,-1-1 0,0 1 0,0-1 0,0 1 0,0-1 0,-1-1 0,1 1 0,5-7 0,-3 3 0,-1 0 0,0 0 0,-1-1 0,0 1 0,0-1 0,-1 0 0,1 0 0,-2 0 0,1 0 0,-1 0 0,-1-1 0,1 1 0,-1-16 0,-4 13 0,-2 16 0,-1 20 0,6-18 0,0 0 0,1 0 0,0 0 0,0-1 0,1 1 0,0 0 0,0-1 0,0 1 0,1-1 0,0 1 0,0-1 0,1 0 0,0-1 0,0 1 0,0 0 0,7 6 0,-8-10 0,-1 1 0,0-1 0,1 0 0,-1 0 0,1-1 0,0 1 0,0-1 0,0 1 0,0-1 0,0 0 0,0 0 0,0 0 0,0 0 0,0-1 0,0 1 0,0-1 0,0 0 0,1 1 0,-1-2 0,0 1 0,0 0 0,0-1 0,0 1 0,1-1 0,-1 0 0,0 0 0,0 0 0,0-1 0,-1 1 0,1-1 0,0 1 0,0-1 0,-1 0 0,1 0 0,-1 0 0,0 0 0,3-4 0,3-4 0,0 1 0,-1-2 0,0 1 0,-1-1 0,0 0 0,-1 0 0,0 0 0,-1-1 0,0 0 0,-1 0 0,-1 0 0,3-23 0,-1-3 0,-3 0 0,-5-71 0,3 97 0,1 4 0,-1 0 0,1 0 0,-1 0 0,-1 0 0,0 0 0,0 0 0,0 0 0,-1 1 0,-7-15 0,10 22 0,0 0 0,-1-1 0,1 1 0,0 0 0,0 0 0,0 0 0,0 0 0,0-1 0,0 1 0,-1 0 0,1 0 0,0 0 0,0 0 0,0 0 0,0 0 0,0-1 0,-1 1 0,1 0 0,0 0 0,0 0 0,0 0 0,-1 0 0,1 0 0,0 0 0,0 0 0,0 0 0,0 0 0,-1 0 0,1 0 0,0 0 0,0 0 0,0 0 0,-1 0 0,1 0 0,0 0 0,0 0 0,0 0 0,-1 0 0,1 1 0,0-1 0,0 0 0,0 0 0,0 0 0,-1 0 0,1 0 0,0 1 0,-5 11 0,0 17 0,2 12 0,2 0 0,2 0 0,13 81 0,-9-95 0,1 0 0,2 0 0,0-1 0,2 1 0,1-2 0,26 46 0,-36-69-90,-1-1 44,1-1 1,-1 1-1,0 0 1,1 0-1,-1 0 1,1-1-1,-1 1 0,1 0 1,-1 0-1,1-1 1,-1 1-1,1-1 1,0 1-1,-1-1 1,1 1-1,0-1 1,0 1-1,-1-1 1,1 1-1,0-1 1,0 0-1,0 1 1,0-1-1,-1 0 1,1 0-1,0 0 0,2 0 1</inkml:trace>
  <inkml:trace contextRef="#ctx0" brushRef="#br0" timeOffset="1396.37">1007 232 24575,'25'-7'0,"20"-2"0,15 0 0,-1 1-8191</inkml:trace>
  <inkml:trace contextRef="#ctx0" brushRef="#br0" timeOffset="1788.46">1557 256 24575,'0'4'0,"0"8"0,0 2-8191</inkml:trace>
  <inkml:trace contextRef="#ctx0" brushRef="#br0" timeOffset="2178.92">1683 531 24575,'-4'4'0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6:26.77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5 443 24575,'-3'-5'0,"1"0"0,-1-1 0,1 1 0,0-1 0,0 0 0,1 0 0,0 1 0,0-1 0,0 0 0,1-7 0,0 11 0,1-1 0,-1 1 0,1-1 0,0 1 0,-1 0 0,1-1 0,1 1 0,-1 0 0,0 0 0,0 0 0,1 0 0,-1 0 0,1 0 0,0 0 0,-1 0 0,1 0 0,0 1 0,0-1 0,0 1 0,0-1 0,1 1 0,-1 0 0,0 0 0,0 0 0,1 0 0,2 0 0,0-1 0,1 0 0,0 0 0,0 1 0,-1 0 0,1 0 0,0 0 0,0 1 0,0 0 0,0 0 0,0 0 0,0 1 0,0 0 0,0 0 0,0 1 0,-1-1 0,11 5 0,-12-3 0,-1-1 0,1 0 0,-1 1 0,0 0 0,0 0 0,0 0 0,0 0 0,0 0 0,0 0 0,-1 1 0,0 0 0,0-1 0,0 1 0,0 0 0,0 0 0,-1 0 0,0 0 0,0 0 0,0 0 0,0 0 0,-1 1 0,1-1 0,-1 0 0,-1 7 0,1 0 0,-2 0 0,0 1 0,0-1 0,-1 0 0,-1 0 0,1 0 0,-2-1 0,1 1 0,-2-1 0,1 0 0,-2-1 0,1 1 0,-11 11 0,-13 12 0,-1-2 0,-41 32 0,32-28 0,36-32 0,1 0 0,0 0 0,0 0 0,0 0 0,0 1 0,1-1 0,0 1 0,-3 5 0,4-8 0,1-1 0,0 1 0,0 0 0,0-1 0,-1 1 0,1-1 0,0 1 0,0 0 0,0-1 0,0 1 0,0 0 0,1-1 0,-1 1 0,0 0 0,0-1 0,0 1 0,0 0 0,1-1 0,-1 1 0,0-1 0,1 1 0,0 0 0,0 0 0,0 1 0,0-1 0,1-1 0,-1 1 0,1 0 0,-1 0 0,1 0 0,-1-1 0,1 1 0,-1-1 0,1 1 0,-1-1 0,3 0 0,31 4-46,0-1 0,69-5-1,-53 0-1179,-11 1-5600</inkml:trace>
  <inkml:trace contextRef="#ctx0" brushRef="#br0" timeOffset="432.9">488 656 24575,'-11'-7'0,"-3"1"0,0 5 0,3 7 0,3 5 0,3 5 0,2 3 0,6 2 0,5-2 0,6-5 0,3-8 0,-1-6-8191</inkml:trace>
  <inkml:trace contextRef="#ctx0" brushRef="#br0" timeOffset="807.2">699 381 24575,'15'-9'0,"1"1"0,0 0 0,0 1 0,0 1 0,1 0 0,0 1 0,0 1 0,1 1 0,-1 0 0,30 0 0,-44 3 0,1 0 0,-1-1 0,1 2 0,-1-1 0,1 0 0,-1 1 0,0-1 0,1 1 0,-1 0 0,1 0 0,-1 1 0,0-1 0,0 0 0,0 1 0,0 0 0,0 0 0,0 0 0,0 0 0,3 4 0,-3-2 0,-1-1 0,0 1 0,0-1 0,0 1 0,-1 0 0,1 0 0,-1 0 0,0 0 0,0 0 0,0 0 0,0 0 0,-1 0 0,0 1 0,0-1 0,0 0 0,-1 5 0,-5 33 0,-2-1 0,-2 0 0,-21 56 0,3-9 0,-44 119-1365,63-184-5461</inkml:trace>
  <inkml:trace contextRef="#ctx0" brushRef="#br0" timeOffset="808.2">742 719 24575,'22'-14'0,"17"-5"0,14-3 0,7 3 0,6 0 0,-9 4-8191</inkml:trace>
  <inkml:trace contextRef="#ctx0" brushRef="#br0" timeOffset="1210.58">1228 484 24575,'-2'7'0,"1"1"0,0-1 0,1 0 0,-1 0 0,2 0 0,-1 1 0,1-1 0,0 0 0,0 0 0,0 0 0,5 11 0,3 3 0,0-1 0,17 27 0,-18-34 0,0-1 0,-1 2 0,-1-1 0,0 1 0,0-1 0,-2 2 0,0-1 0,2 15 0,-5-25 4,-2 0 1,1-1-1,0 1 0,-1-1 0,0 1 0,0 0 0,0-1 0,0 1 0,-1-1 1,1 0-1,-1 1 0,0-1 0,0 0 0,0 0 0,0 0 0,0 0 0,-1-1 1,1 1-1,-1-1 0,0 1 0,0-1 0,0 0 0,0 0 0,0 0 0,0 0 1,-1-1-1,1 1 0,-5 0 0,0 1-139,0 0 0,-1 0 0,0-1 0,0 0 0,1-1 0,-1 0 0,0 0 0,0-1 0,0 0 0,-13-2 0,-7-6-6691</inkml:trace>
  <inkml:trace contextRef="#ctx0" brushRef="#br0" timeOffset="1211.58">1165 569 24575,'29'-18'0,"16"-9"0,9-1 0,1 2 0,3 4 0,-2 7 0,1 5 0,-3 2 0,-9 1-8191</inkml:trace>
  <inkml:trace contextRef="#ctx0" brushRef="#br0" timeOffset="2141.62">1906 0 24575,'13'9'0,"-1"0"0,1 1 0,-2 1 0,0 0 0,0 0 0,-1 1 0,0 0 0,-1 1 0,0 0 0,-1 0 0,-1 1 0,0 0 0,5 16 0,1 9 0,0 1 0,-3 1 0,9 66 0,-14-58 0,-1 0 0,-2 0 0,-3 0 0,-1 0 0,-3 0 0,-2-1 0,-15 58 0,13-77 0,-1-1 0,-1-1 0,-1 0 0,-1 0 0,-26 38 0,26-47 0,-1-1 0,0 0 0,-1-1 0,-1-1 0,-1 0 0,0-1 0,0-1 0,-24 13 0,38-24-97,0 0-1,0 0 1,-1 0-1,1 0 1,-1-1-1,1 1 1,-1-1-1,1 0 1,-1 0-1,0-1 1,0 1-1,1-1 0,-8 1 1,-2-7-6729</inkml:trace>
  <inkml:trace contextRef="#ctx0" brushRef="#br0" timeOffset="2549.96">2669 507 24575,'7'-3'0,"17"-2"0,15 0 0,15 1 0,14 1 0,1 5 0,-3 6 0,-6 5 0,-13 0-8191</inkml:trace>
  <inkml:trace contextRef="#ctx0" brushRef="#br0" timeOffset="2921.01">2775 760 24575,'25'0'0,"19"0"0,17 0 0,12 0 0,1-3 0,-12-2-8191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2:45:42.1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00 231 24575,'0'25'0,"0"20"0,0 12 0,0 4 0,0 2 0,0-2 0,0-8 0,4-9 0,0-12-8191</inkml:trace>
  <inkml:trace contextRef="#ctx0" brushRef="#br0" timeOffset="423.66">253 19 24575,'-10'0'0,"-1"1"0,1 0 0,0 0 0,0 1 0,0 0 0,0 1 0,0 0 0,1 1 0,-1 0 0,1 0 0,0 1 0,0 0 0,0 1 0,-12 10 0,12-8 0,1 1 0,0 0 0,0 0 0,1 1 0,1-1 0,-1 1 0,1 1 0,1-1 0,0 1 0,1 0 0,0 1 0,-4 15 0,4-3 0,1 0 0,1 1 0,0 0 0,2-1 0,1 1 0,1 0 0,1-1 0,2 1 0,0-1 0,1 0 0,2-1 0,0 0 0,1 0 0,2 0 0,0-1 0,1-1 0,20 27 0,-18-30 0,1 0 0,0-1 0,1-1 0,1 0 0,0-1 0,2-1 0,-1 0 0,27 13 0,-28-18 0,0-1 0,0-1 0,0-1 0,1 0 0,0-2 0,0 0 0,1-1 0,-1 0 0,1-2 0,34-1 0,-37-1 0,-1-1 0,0-1 0,0 0 0,0-1 0,0 0 0,0-1 0,-1-1 0,0 0 0,0-2 0,-1 1 0,1-1 0,-2-1 0,1 0 0,-1-1 0,17-19 0,-15 13 0,-1 0 0,-1-1 0,-1-1 0,0 0 0,-1 0 0,-1-1 0,-1 0 0,-1-1 0,0 0 0,-2 0 0,4-24 0,-4 18 0,-2 0 0,-1-1 0,-1 1 0,-2 0 0,0-1 0,-2 1 0,-1 0 0,-1 0 0,-15-47 0,16 61 0,-1-1 0,-1 1 0,0 0 0,-1 0 0,0 1 0,-1 0 0,0 0 0,0 1 0,-1 0 0,-1 0 0,0 1 0,0 0 0,-1 1 0,0 0 0,0 1 0,-1 0 0,1 1 0,-2 0 0,1 1 0,-1 0 0,-14-3 0,10 4 8,1 2-1,0 0 1,-1 1-1,1 1 1,-1 0-1,1 1 1,0 1-1,-1 0 1,1 1-1,0 1 1,1 1-1,-1 0 1,1 1-1,0 1 1,-15 8-1,7-2-172,1 2 0,0 0 0,2 1 0,-1 1 0,2 1 0,0 1 0,2 1 0,-25 33 0,-15 38-6661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2:45:35.7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1 41 24575,'-8'-36'0,"8"36"0,0 0 0,0 0 0,0-1 0,0 1 0,0 0 0,0 0 0,0 0 0,0 0 0,0 0 0,0-1 0,0 1 0,0 0 0,0 0 0,0 0 0,0 0 0,-1-1 0,1 1 0,0 0 0,0 0 0,0 0 0,0 0 0,0 0 0,0 0 0,0-1 0,0 1 0,-1 0 0,1 0 0,0 0 0,0 0 0,0 0 0,0 0 0,0 0 0,-1 0 0,1 0 0,0 0 0,0 0 0,0 0 0,0 0 0,0 0 0,-1 0 0,1 0 0,0 0 0,0 0 0,0 0 0,0 0 0,-1 0 0,1 0 0,0 0 0,0 0 0,0 0 0,0 0 0,0 0 0,-1 0 0,-5 12 0,-2 18 0,-41 375 0,33-218 0,12-129 0,2-32 0,0 0 0,-8 33 0,5-48 0,1-18 0,0-23 0,-2-93 0,5 0 0,29-233 0,-26 342 0,-2 10 0,1-1 0,0 0 0,-1 0 0,1 0 0,1 0 0,-1 0 0,1 1 0,0-1 0,3-4 0,-5 8 0,0 1 0,0 0 0,0 0 0,0 0 0,0 0 0,1 0 0,-1-1 0,0 1 0,0 0 0,0 0 0,1 0 0,-1 0 0,0 0 0,0 0 0,0 0 0,1 0 0,-1 0 0,0 0 0,0 0 0,0 0 0,1 0 0,-1 0 0,0 0 0,0 0 0,0 0 0,1 0 0,-1 0 0,0 0 0,0 0 0,0 0 0,1 0 0,-1 0 0,0 0 0,0 0 0,0 1 0,1-1 0,-1 0 0,0 0 0,0 0 0,0 0 0,0 0 0,0 1 0,1-1 0,-1 0 0,0 0 0,0 0 0,0 1 0,0-1 0,0 0 0,0 0 0,0 0 0,0 1 0,5 9 0,-1 0 0,0 1 0,-1-1 0,0 1 0,0 0 0,-1 0 0,0 14 0,2 3 0,2 7 0,7 48 0,3 0 0,35 104 0,-48-179 0,1 1 0,0 0 0,0-1 0,7 10 0,-11-17 0,1 0 0,-1 0 0,1 0 0,-1 0 0,1 0 0,0 0 0,-1 0 0,1 0 0,0 0 0,0-1 0,0 1 0,0 0 0,0-1 0,0 1 0,0 0 0,0-1 0,0 1 0,0-1 0,0 0 0,0 1 0,0-1 0,0 0 0,0 0 0,1 0 0,-1 0 0,0 0 0,0 0 0,0 0 0,0 0 0,0 0 0,1 0 0,-1 0 0,0-1 0,0 1 0,0-1 0,0 1 0,0-1 0,0 1 0,0-1 0,0 1 0,0-1 0,0 0 0,0 0 0,1-1 0,4-5 0,0 0 0,-1-1 0,0 0 0,0 0 0,0 0 0,-1 0 0,4-13 0,20-71 0,-17 55 0,14-58 0,-14 47 0,3 0 0,25-59 0,-30 97 0,-4 18 0,-1 25 0,-4-32 0,3 87 0,4 69 0,-4-132 0,1 0 0,0 0 0,2-1 0,11 29 0,-16-51 0,0 1 0,0-1 0,0 0 0,0 1 0,0-1 0,0 0 0,1 0 0,-1 1 0,1-1 0,0 0 0,-1-1 0,1 1 0,0 0 0,0 0 0,0-1 0,0 1 0,0-1 0,1 0 0,-1 0 0,0 1 0,1-1 0,-1-1 0,4 2 0,-3-2 0,-1 0 0,1-1 0,-1 1 0,1 0 0,-1-1 0,1 0 0,-1 0 0,1 0 0,-1 0 0,0 0 0,1 0 0,-1-1 0,0 1 0,0 0 0,0-1 0,0 0 0,0 0 0,0 0 0,-1 1 0,1-2 0,0 1 0,1-4 0,5-8 0,0 0 0,-1 0 0,8-27 0,10-20 0,-25 60 0,0 1 0,1-1 0,-1 1 0,0-1 0,1 1 0,-1-1 0,0 1 0,1-1 0,-1 1 0,1 0 0,-1-1 0,1 1 0,-1 0 0,1-1 0,-1 1 0,1 0 0,-1 0 0,1-1 0,-1 1 0,1 0 0,-1 0 0,1 0 0,-1 0 0,1 0 0,0 0 0,-1 0 0,1 0 0,-1 0 0,1 0 0,-1 0 0,1 0 0,-1 0 0,1 0 0,0 0 0,-1 1 0,1-1 0,-1 0 0,1 0 0,-1 1 0,1-1 0,-1 0 0,0 1 0,1-1 0,-1 1 0,1-1 0,-1 0 0,0 1 0,1-1 0,-1 1 0,0-1 0,1 1 0,-1 0 0,23 33 0,-20-28 0,14 24-100,19 31 322,-33-56-357,0-1-1,0 0 1,0 0 0,1 0 0,-1-1 0,1 0 0,0 1-1,0-1 1,1 0 0,5 3 0,4-3-6691</inkml:trace>
  <inkml:trace contextRef="#ctx0" brushRef="#br0" timeOffset="359.77">766 169 24575,'-7'-25'0,"-3"-16"0,-3 0 0,1 13 0,2 19 0,3 26 0,6 20 0,11 18 0,11 11 0,1-6-8191</inkml:trace>
  <inkml:trace contextRef="#ctx0" brushRef="#br0" timeOffset="814.28">848 633 24575,'3'-16'0,"1"0"0,0 0 0,1 0 0,1 1 0,8-17 0,-11 27 0,0-1 0,0 2 0,1-1 0,-1 0 0,1 1 0,0 0 0,9-8 0,-10 10 0,-1 0 0,1 1 0,0-1 0,0 1 0,-1 0 0,1 0 0,0 0 0,0 0 0,0 0 0,0 1 0,0-1 0,0 1 0,0 0 0,0 0 0,0 0 0,4 0 0,-2 2 0,0-1 0,0 1 0,0 0 0,-1 0 0,1 1 0,0-1 0,-1 1 0,0 0 0,1 0 0,-1 1 0,-1-1 0,1 1 0,0 0 0,-1 0 0,5 7 0,0 1 0,0 1 0,-1-1 0,0 1 0,7 20 0,-2 10 0,-11-41 0,-1 0 0,1 0 0,-1 1 0,0-1 0,0 0 0,0 0 0,0 1 0,0-1 0,0 0 0,-1 0 0,1 0 0,-1 1 0,0-1 0,1 0 0,-1 0 0,-2 4 0,3-6 0,-1 0 0,1 0 0,-1 0 0,1 0 0,0 0 0,-1 0 0,1-1 0,0 1 0,-1 0 0,1 0 0,0 0 0,-1 0 0,1 0 0,0-1 0,-1 1 0,1 0 0,0 0 0,0 0 0,-1-1 0,1 1 0,0 0 0,0 0 0,-1-1 0,1 1 0,0 0 0,0-1 0,0 1 0,0 0 0,-1-1 0,1 1 0,0 0 0,0-1 0,0 1 0,0 0 0,0-1 0,0 1 0,0 0 0,0-1 0,0 1 0,0 0 0,0-1 0,0 1 0,0-1 0,-4-19 0,3 9 0,0 0 0,1 0 0,0 0 0,1 0 0,0 0 0,0 0 0,2 0 0,-1 1 0,1-1 0,7-15 0,-2 10 0,1 0 0,0 0 0,1 1 0,1 0 0,20-21 0,-27 31 0,1-1 0,0 1 0,1-1 0,-1 1 0,1 0 0,11-7 0,-16 11 0,1 0 0,0 1 0,-1-1 0,1 0 0,0 1 0,-1-1 0,1 1 0,0 0 0,0 0 0,-1-1 0,1 1 0,0 0 0,0 1 0,-1-1 0,1 0 0,0 0 0,0 1 0,-1-1 0,1 1 0,0-1 0,-1 1 0,1 0 0,0 0 0,-1-1 0,1 1 0,-1 0 0,0 1 0,1-1 0,-1 0 0,2 2 0,24 25 0,-2 1 0,-1 2 0,21 33 0,-42-59 0,-1-1 0,0 0 0,0 1 0,0 0 0,-1-1 0,0 1 0,1 0 0,-2 0 0,1 0 0,0 8 0,-1-11 0,0-1 0,0 1 0,0 0 0,-1-1 0,1 1 0,0 0 0,-1-1 0,1 1 0,-1 0 0,1-1 0,-1 1 0,0-1 0,1 1 0,-1-1 0,0 0 0,0 1 0,0-1 0,0 0 0,0 1 0,-1-1 0,1 0 0,0 0 0,-1 0 0,1 0 0,0 0 0,-1-1 0,1 1 0,-1 0 0,1-1 0,-1 1 0,0-1 0,1 1 0,-1-1 0,-2 1 0,3-1 0,1 0 0,-1 0 0,0 0 0,0 0 0,0 0 0,0 0 0,0 0 0,0-1 0,0 1 0,0 0 0,1 0 0,-1-1 0,0 1 0,0 0 0,0-1 0,1 1 0,-1-1 0,0 1 0,0-1 0,1 0 0,-1 1 0,0-1 0,1 1 0,-1-1 0,0-1 0,0 0 0,0 0 0,0 0 0,0 0 0,1-1 0,-1 1 0,1 0 0,-1 0 0,1-1 0,0-3 0,0-1 0,0 0 0,1 0 0,0 0 0,0 0 0,5-12 0,-4 14 10,0 0 0,1 0 0,-1 1 0,1-1 0,0 0 0,0 1 0,1 0 0,0 0 0,-1 0 0,1 0 0,6-4 0,-7 6-88,0 0 0,0 1 0,0-1-1,0 1 1,1-1 0,-1 1 0,0 0 0,1 0 0,-1 1-1,1-1 1,-1 1 0,1 0 0,-1 0 0,1 0 0,-1 0-1,1 0 1,-1 1 0,6 1 0,5 3-6748</inkml:trace>
  <inkml:trace contextRef="#ctx0" brushRef="#br0" timeOffset="1172.17">1654 379 24575,'-4'-3'0,"0"2"0,-1 8 0,2 11 0,0 9 0,1 7 0,1 5 0,1 7 0,0-1 0,0 0 0,0-6 0,1-8-8191</inkml:trace>
  <inkml:trace contextRef="#ctx0" brushRef="#br0" timeOffset="1530.92">1633 125 24575,'-4'0'0,"3"11"0,1 18 0,1 4-8191</inkml:trace>
  <inkml:trace contextRef="#ctx0" brushRef="#br0" timeOffset="2035.25">1782 571 24575,'0'0'0,"0"0"0,0-1 0,0 1 0,0 0 0,0-1 0,1 1 0,-1 0 0,0-1 0,0 1 0,0 0 0,0-1 0,1 1 0,-1 0 0,0 0 0,0-1 0,1 1 0,-1 0 0,0 0 0,0-1 0,1 1 0,-1 0 0,0 0 0,1 0 0,-1 0 0,0-1 0,1 1 0,-1 0 0,0 0 0,1 0 0,-1 0 0,0 0 0,1 0 0,-1 0 0,0 0 0,1 0 0,0 0 0,7 13 0,2 32 0,-9-38 0,2 9 0,-2-3 0,2-1 0,-1 0 0,2 0 0,-1 0 0,11 20 0,-14-32 0,0 1 0,0-1 0,1 1 0,-1-1 0,0 1 0,0-1 0,1 1 0,-1-1 0,0 1 0,1-1 0,-1 1 0,0-1 0,1 0 0,-1 1 0,1-1 0,-1 0 0,1 1 0,-1-1 0,1 0 0,-1 0 0,1 1 0,-1-1 0,1 0 0,-1 0 0,1 0 0,-1 0 0,1 0 0,-1 0 0,1 0 0,0 0 0,-1 0 0,1 0 0,-1 0 0,1 0 0,-1 0 0,1 0 0,-1 0 0,1 0 0,-1-1 0,1 1 0,-1 0 0,1 0 0,-1-1 0,1 1 0,-1 0 0,1-1 0,-1 1 0,0-1 0,1 1 0,-1 0 0,1-1 0,-1 1 0,0-1 0,0 1 0,1-1 0,-1 1 0,0-2 0,16-33 0,-15 32 0,10-42 0,-10 38 0,1-1 0,-1 1 0,1-1 0,0 1 0,1 0 0,0 0 0,0 0 0,0 0 0,6-6 0,-9 12 0,1 0 0,0 0 0,0 1 0,0-1 0,-1 0 0,1 1 0,0-1 0,0 1 0,0-1 0,0 1 0,0-1 0,0 1 0,0 0 0,0 0 0,0-1 0,1 1 0,-1 0 0,0 0 0,0 0 0,0 0 0,0 0 0,0 0 0,0 0 0,0 1 0,0-1 0,0 0 0,0 1 0,0-1 0,0 1 0,0-1 0,0 1 0,0-1 0,0 1 0,1 0 0,32 30 0,-24-21 0,-7-6 0,0-1 0,1 0 0,-1 0 0,1 0 0,0-1 0,0 1 0,0-1 0,1 0 0,-1 0 0,0-1 0,1 1 0,-1-1 0,1 0 0,-1 0 0,7 0 0,-7-1 0,0 0 0,0-1 0,0 0 0,0 0 0,0 0 0,-1 0 0,1 0 0,0-1 0,-1 0 0,1 0 0,-1 0 0,1 0 0,-1 0 0,0-1 0,0 1 0,0-1 0,0 0 0,3-4 0,-1 0 0,1 0 0,-1-1 0,0 0 0,-1 0 0,0 0 0,5-14 0,-7 17 0,-1 1 0,1-1 0,-1 0 0,0 0 0,-1-1 0,1 1 0,-1 0 0,0 0 0,0 0 0,0 0 0,-1 0 0,0 0 0,-1-6 0,2 10 0,-1 0 0,1 0 0,0 0 0,-1 0 0,1 0 0,-1 0 0,1 0 0,-1 0 0,1 0 0,-1 1 0,0-1 0,1 0 0,-1 0 0,0 0 0,0 1 0,0-1 0,0 1 0,1-1 0,-1 0 0,0 1 0,-1-1 0,1 1 0,0 0 0,0 0 0,0 0 0,0 0 0,0 0 0,1 0 0,-1 1 0,0-1 0,0 0 0,0 0 0,0 1 0,1-1 0,-1 1 0,0-1 0,0 1 0,1-1 0,-1 1 0,0-1 0,0 2 0,-2 1 0,0 0 0,0 1 0,1-1 0,0 1 0,-1-1 0,2 1 0,-1 0 0,0 0 0,-1 5 0,0 6 0,1 0 0,0 0 0,1 1 0,1-1 0,0 1 0,2-1 0,-1 0 0,2 0 0,0 1 0,8 21 0,7 14 0,41 80 0,-26-62 0,25 78 0,-51-125 0,-1 0 0,-1 1 0,-1 0 0,1 40 0,-5-59 0,0-1 0,-1 1 0,0-1 0,1 1 0,-1 0 0,0-1 0,-1 0 0,1 1 0,-1-1 0,1 0 0,-1 0 0,0 1 0,0-1 0,0-1 0,-1 1 0,1 0 0,-1-1 0,1 1 0,-1-1 0,0 0 0,0 1 0,0-2 0,0 1 0,-1 0 0,1-1 0,0 1 0,-1-1 0,1 0 0,-1 0 0,1 0 0,-1 0 0,1-1 0,-1 0 0,0 1 0,1-1 0,-1-1 0,0 1 0,1 0 0,-1-1 0,1 0 0,-1 0 0,1 0 0,-1 0 0,1-1 0,-6-2 0,5 1 0,1 0 0,0 0 0,0 0 0,0 0 0,0 0 0,1-1 0,-1 1 0,1-1 0,0 1 0,0-1 0,0 0 0,0 0 0,1 0 0,0 0 0,-1-1 0,1-3 0,-2-10 0,0 0 0,1-26 0,2 15-85,1 1 0,2 0-1,0-1 1,2 1 0,2 1-1,0-1 1,2 1 0,1 0-1,1 1 1,1 0 0,1 1-1,1 1 1,2 0 0,0 0-1,27-27 1,-8 16-6741</inkml:trace>
  <inkml:trace contextRef="#ctx0" brushRef="#br0" timeOffset="2775.18">2671 529 24575,'17'131'0,"4"24"0,-16-268 0,-3-14 0,-4-97 0,7 256 0,2 0 0,1-1 0,2-1 0,1 1 0,1-2 0,2 1 0,1-2 0,1 0 0,27 36 0,-37-57 0,-1 1 0,2-1 0,-1 0 0,13 11 0,-18-17 0,0 0 0,0 0 0,0-1 0,0 1 0,0 0 0,0-1 0,0 1 0,1 0 0,-1-1 0,0 1 0,0-1 0,0 0 0,1 1 0,-1-1 0,0 0 0,0 0 0,1 0 0,-1 0 0,0 0 0,0 0 0,1 0 0,-1 0 0,0 0 0,0-1 0,1 1 0,-1 0 0,0-1 0,0 1 0,0-1 0,0 1 0,0-1 0,0 0 0,0 0 0,0 1 0,0-1 0,0 0 0,0 0 0,0 0 0,0 0 0,0 0 0,-1 0 0,1 0 0,0 0 0,-1 0 0,1 0 0,0-2 0,3-7 0,-1 0 0,1 0 0,-2 0 0,1 0 0,-2-1 0,2-13 0,-1-67 0,-2 58 0,-2-18 0,1 24 0,1 0 0,5-35 0,-2 50 0,0 11 0,2 20 0,4 123-1365,-4-88-5461</inkml:trace>
  <inkml:trace contextRef="#ctx0" brushRef="#br0" timeOffset="3835.19">3135 740 24575,'0'-97'0,"0"119"0,1 43 0,0-60 0,0-1 0,-1 0 0,1 0 0,1 0 0,-1 0 0,0 0 0,1 0 0,0 0 0,0 0 0,0 0 0,1-1 0,3 6 0,-5-9 0,-1 1 0,1 0 0,-1-1 0,1 1 0,-1-1 0,1 1 0,-1-1 0,1 1 0,-1-1 0,1 1 0,0-1 0,-1 1 0,1-1 0,0 0 0,-1 1 0,1-1 0,0 0 0,-1 0 0,1 0 0,0 0 0,0 1 0,-1-1 0,1 0 0,0 0 0,0 0 0,-1 0 0,1 0 0,0-1 0,0 1 0,-1 0 0,1 0 0,0 0 0,0-1 0,0 0 0,1-1 0,-1 1 0,0-1 0,0 1 0,0-1 0,0 0 0,0 1 0,-1-1 0,1 0 0,0 1 0,-1-1 0,1-3 0,1-7 0,0 1 0,-1-1 0,0-13 0,-1 19 0,-1 0 0,0-1 0,0 1 0,0 0 0,0 0 0,-1 0 0,0 0 0,0 0 0,-1 0 0,0 1 0,0-1 0,0 1 0,0 0 0,-8-9 0,11 14 0,0 0 0,0 0 0,0 0 0,0-1 0,0 1 0,0 0 0,-1 0 0,1 0 0,0 0 0,0-1 0,0 1 0,0 0 0,0 0 0,1 0 0,-1-1 0,0 1 0,0 0 0,0 0 0,0 0 0,0 0 0,0-1 0,0 1 0,0 0 0,0 0 0,0 0 0,0 0 0,1-1 0,-1 1 0,0 0 0,0 0 0,0 0 0,0 0 0,0 0 0,1 0 0,-1 0 0,0 0 0,0-1 0,0 1 0,0 0 0,1 0 0,-1 0 0,0 0 0,0 0 0,0 0 0,1 0 0,-1 0 0,0 0 0,0 0 0,0 0 0,0 0 0,1 0 0,-1 0 0,0 0 0,0 0 0,0 0 0,1 1 0,16-2 0,-13 1 0,12-2 0,-1 0 0,1-1 0,-1-1 0,0 0 0,0-1 0,-1 0 0,1-1 0,-1-1 0,-1 0 0,25-17 0,-31 18 0,1 0 0,-1-1 0,0 0 0,-1 0 0,1 0 0,-2-1 0,1 0 0,6-10 0,-10 12 0,1 0 0,-1 0 0,0 0 0,0 0 0,0-1 0,-1 1 0,0 0 0,0-1 0,-1 1 0,0-1 0,0 1 0,0-1 0,-2-7 0,0 9 0,1 0 0,-1 1 0,0-1 0,0 0 0,-1 1 0,1-1 0,-1 1 0,0 0 0,0 0 0,-1 0 0,-4-4 0,7 7 0,0 0 0,0 0 0,0 0 0,0 1 0,0-1 0,0 0 0,0 1 0,-1-1 0,1 1 0,0-1 0,0 1 0,0-1 0,-1 1 0,1 0 0,0 0 0,-1 0 0,1 0 0,0 0 0,-2 0 0,1 0 0,1 1 0,0 0 0,0-1 0,-1 1 0,1 0 0,0 0 0,0 0 0,0 0 0,0 0 0,0 0 0,0 0 0,0 1 0,0-1 0,1 0 0,-1 0 0,0 1 0,1-1 0,-1 0 0,1 1 0,-1-1 0,0 3 0,-2 11 0,0 0 0,1 0 0,1 0 0,0 0 0,1 0 0,0 0 0,1 0 0,1 0 0,6 25 0,4 4 0,32 82 0,-41-120 0,2 8 0,1-1 0,0 0 0,1 0 0,13 17 0,-19-28 0,0-1 0,1 1 0,-1 0 0,1 0 0,-1-1 0,1 1 0,-1-1 0,1 1 0,0-1 0,0 1 0,0-1 0,0 0 0,0 0 0,0 0 0,0 0 0,0-1 0,0 1 0,1-1 0,-1 1 0,0-1 0,0 0 0,1 1 0,-1-1 0,0 0 0,0-1 0,1 1 0,-1 0 0,0-1 0,0 1 0,1-1 0,-1 0 0,0 1 0,0-1 0,0 0 0,0 0 0,3-3 0,0 0 0,0-1 0,0 0 0,-1 0 0,1 0 0,-1 0 0,-1-1 0,1 0 0,-1 1 0,0-1 0,0-1 0,-1 1 0,0 0 0,3-13 0,0-5 0,0-1 0,0-30 0,-5 34 0,0 15 0,1 16 0,1-2 0,-1 0 0,1-1 0,1 1 0,0-1 0,0 1 0,0-1 0,1 0 0,0 0 0,0 0 0,1-1 0,-1 1 0,2-1 0,-1 0 0,1-1 0,-1 1 0,2-1 0,-1 0 0,0-1 0,1 1 0,0-1 0,0-1 0,0 1 0,1-1 0,-1-1 0,13 4 0,-18-6 0,0 1 0,1-1 0,-1 1 0,0-1 0,0 0 0,0 0 0,0 0 0,0-1 0,1 1 0,-1 0 0,0-1 0,0 1 0,0-1 0,0 0 0,0 0 0,0 0 0,0 0 0,0 0 0,-1 0 0,1 0 0,0-1 0,0 1 0,-1 0 0,1-1 0,-1 0 0,0 1 0,1-1 0,-1 0 0,0 0 0,0 1 0,0-1 0,0 0 0,0 0 0,0-3 0,2-6 0,0-1 0,-2 1 0,1-1 0,-1 1 0,-1-16 0,1-4 0,12 65 0,-12-29 0,19 87 0,-19-82 0,1 1 0,-2 0 0,1 0 0,-1 0 0,-1 0 0,-3 16 0,4-25-44,-1 0 0,0 0 0,0 0 0,-1 0 0,1 0 0,0 0 0,-1 0 0,1 0 0,-1 0 0,1-1 0,-1 1 0,0 0 0,0-1 0,0 0 0,0 1 0,0-1 0,0 0 0,0 0-1,0 0 1,0 0 0,0-1 0,-1 1 0,1 0 0,0-1 0,-1 0 0,1 1 0,0-1 0,-1 0 0,1 0 0,-4-1 0,-23-1-6782</inkml:trace>
  <inkml:trace contextRef="#ctx0" brushRef="#br0" timeOffset="4190.2">3581 464 24575,'25'-3'0,"20"-2"0,12 0 0,7 2 0,-6 0-8191</inkml:trace>
  <inkml:trace contextRef="#ctx0" brushRef="#br0" timeOffset="4191.2">4258 379 24575,'0'11'0,"4"11"0,0 8 0,1 0-8191</inkml:trace>
  <inkml:trace contextRef="#ctx0" brushRef="#br0" timeOffset="4581.13">4300 739 24575,'0'4'0,"0"4"0,0 2-8191</inkml:trace>
  <inkml:trace contextRef="#ctx0" brushRef="#br0" timeOffset="5378.15">195 1312 24575,'0'0'0,"-1"-1"0,1 0 0,0 0 0,-1 1 0,1-1 0,0 0 0,0 0 0,0 0 0,0 1 0,0-1 0,0 0 0,0 0 0,0 0 0,0 0 0,0 1 0,0-1 0,0 0 0,1 0 0,-1 0 0,0 1 0,0-1 0,1 0 0,-1 1 0,1-1 0,-1 0 0,1 0 0,1-1 0,0 0 0,0 0 0,0 1 0,1-1 0,-1 1 0,0-1 0,0 1 0,5-2 0,4 0 0,0-1 0,1 1 0,12-1 0,280-17 0,-143 14 0,1476-125-1132,-701 50-105,-745 68-4585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7:28.47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77 628 24575,'4'-14'0,"0"-9"0,-3-3 0,-2-2 0,-1 1 0,0 5-8191</inkml:trace>
  <inkml:trace contextRef="#ctx0" brushRef="#br0" timeOffset="375.25">549 78 24575,'0'-6'0,"0"-1"0,-1 1 0,1 0 0,-1-1 0,-1 1 0,1 0 0,-3-7 0,3 12 0,1 0 0,-1-1 0,0 1 0,1 0 0,-1 0 0,0 0 0,0 0 0,1 0 0,-1 0 0,0 0 0,0 0 0,0 0 0,0 0 0,-1 0 0,1 1 0,0-1 0,0 0 0,0 1 0,-1-1 0,1 1 0,0 0 0,0-1 0,-1 1 0,1 0 0,0 0 0,-1 0 0,1-1 0,0 2 0,-1-1 0,1 0 0,0 0 0,-1 0 0,1 0 0,0 1 0,-1-1 0,1 1 0,0-1 0,0 1 0,0-1 0,-2 2 0,-8 4 0,1 0 0,0 1 0,1 0 0,0 0 0,0 1 0,1 0 0,-1 1 0,-7 11 0,-55 85 0,62-90 0,-39 66 0,3 2 0,4 1 0,4 3 0,3 1 0,5 2 0,3 0 0,4 2 0,-11 108 0,29-161 17,2 0 0,2 0 1,1 0-1,2 0 0,1 0 0,11 39 0,-12-63-100,1 0 1,1 0-1,1 0 1,0-1-1,1 0 1,0 0-1,1-1 1,1 0-1,0 0 1,1-1-1,0 0 1,1-1-1,0 0 1,0 0-1,2-2 1,-1 1-1,23 12 1,21 2-6744</inkml:trace>
  <inkml:trace contextRef="#ctx0" brushRef="#br0" timeOffset="748.07">802 586 24575,'-4'7'0,"-4"17"0,-5 19 0,0 20 0,-2 13 0,2 13 0,4 8 0,2 3 0,3-2 0,3-7 0,0-7 0,1-12 0,5-10 0,0-19 0,0-28 0,-1-28 0,-1-11-8191</inkml:trace>
  <inkml:trace contextRef="#ctx0" brushRef="#br0" timeOffset="1561.13">696 989 24575,'-13'-49'0,"3"-1"0,1 0 0,3 0 0,1-56 0,5 102 0,0 0 0,0 0 0,0-1 0,1 1 0,0 0 0,0 0 0,0 0 0,0 0 0,1 0 0,-1 0 0,1 0 0,0 1 0,0-1 0,1 1 0,-1-1 0,6-4 0,-4 4 0,0 1 0,0 0 0,1 1 0,-1-1 0,1 1 0,-1 0 0,1 0 0,0 0 0,0 1 0,0 0 0,0 0 0,0 0 0,7 0 0,-3 0 0,0 0 0,0 1 0,1 0 0,-1 1 0,0 0 0,0 0 0,0 1 0,0 0 0,14 5 0,-19-5 0,-1 0 0,1 0 0,-1 0 0,0 0 0,0 1 0,0-1 0,0 1 0,0-1 0,-1 1 0,1 0 0,-1 0 0,0 1 0,0-1 0,0 0 0,0 1 0,-1-1 0,1 1 0,-1-1 0,0 1 0,0 0 0,0 0 0,0-1 0,-1 1 0,1 0 0,-1 7 0,-1-4 0,0-1 0,0 1 0,-1-1 0,1 1 0,-1-1 0,-1 1 0,1-1 0,-1 0 0,0 0 0,-1-1 0,1 1 0,-1 0 0,0-1 0,-1 0 0,1 0 0,-1 0 0,0-1 0,0 0 0,-6 4 0,-10 7 0,-1-1 0,0-1 0,-36 16 0,-9-1 0,58-22 0,17-4 0,18-4 0,18-4 0,0-2 0,-1-1 0,0-2 0,-1-3 0,68-30 0,-101 39 0,-1 1 0,0-2 0,0 1 0,13-13 0,-19 16 0,0 0 0,0 0 0,0 0 0,0-1 0,0 1 0,0 0 0,-1-1 0,0 1 0,1-1 0,-1 0 0,0 1 0,0-1 0,0 0 0,-1 0 0,1 0 0,-1 0 0,1 0 0,-1 0 0,0-5 0,-5-2 0,-1 18 0,-2 19 0,8-19 0,-1-1 0,1 1 0,1 0 0,-1 0 0,1 0 0,1 0 0,-1-1 0,1 1 0,1-1 0,0 1 0,0-1 0,7 14 0,-8-18 0,0 0 0,0 0 0,0 0 0,0 0 0,1 0 0,-1-1 0,1 1 0,0-1 0,-1 1 0,1-1 0,0 0 0,1 0 0,-1 0 0,0-1 0,0 1 0,1-1 0,-1 0 0,1 1 0,-1-2 0,1 1 0,0 0 0,-1-1 0,1 0 0,0 1 0,-1-2 0,1 1 0,0 0 0,-1-1 0,1 1 0,3-2 0,-2 0 0,0-1 0,0 0 0,0 1 0,-1-1 0,1-1 0,-1 1 0,0-1 0,0 0 0,0 0 0,-1 0 0,1 0 0,-1 0 0,0-1 0,0 0 0,0 0 0,-1 0 0,0 0 0,0 0 0,0 0 0,0 0 0,0-9 0,2 1 0,-2-1 0,0 1 0,0-1 0,-2 0 0,1 0 0,-2 0 0,-2-19 0,3 33 0,0-1 0,0 0 0,0 0 0,0 0 0,0 1 0,-1-1 0,1 0 0,0 0 0,0 0 0,-1 1 0,1-1 0,0 0 0,-1 0 0,1 1 0,-1-1 0,1 0 0,-1 1 0,1-1 0,-2 0 0,-4 11 0,-1 28 0,7-25 0,0-1 0,0 0 0,1 0 0,0 0 0,1 0 0,1 0 0,0 0 0,4 12 0,-5-20 0,-1 0 0,1 0 0,-1 0 0,1 0 0,0 0 0,1 0 0,-1-1 0,1 1 0,-1-1 0,1 0 0,0 0 0,1 0 0,-1 0 0,0 0 0,1-1 0,-1 1 0,1-1 0,0 0 0,0 0 0,0-1 0,0 1 0,0-1 0,0 0 0,0 0 0,0 0 0,6 0 0,-6-1 0,-1-1 0,1 1 0,0-1 0,0 0 0,-1 0 0,1-1 0,0 1 0,-1-1 0,1 0 0,-1 1 0,0-2 0,0 1 0,0 0 0,0-1 0,0 1 0,0-1 0,0 0 0,-1 0 0,0 0 0,1 0 0,-1 0 0,0-1 0,-1 1 0,3-6 0,3-7 0,0-1 0,-2 1 0,8-35 0,-6 11 0,-1-2 0,-2 1 0,-1-1 0,-5-46 0,2 84 0,0 1 0,-1 0 0,1-1 0,-1 1 0,0 0 0,0 0 0,0 0 0,-2-4 0,3 7 0,0 0 0,0 0 0,0 0 0,0 0 0,0 0 0,0 0 0,-1-1 0,1 1 0,0 0 0,0 0 0,0 0 0,0 0 0,0 0 0,0 0 0,0 0 0,0 0 0,-1 0 0,1 0 0,0 0 0,0-1 0,0 1 0,0 0 0,0 0 0,0 0 0,-1 0 0,1 0 0,0 0 0,0 0 0,0 0 0,0 0 0,0 0 0,-1 0 0,1 0 0,0 0 0,0 0 0,0 0 0,0 1 0,0-1 0,0 0 0,-1 0 0,1 0 0,0 0 0,0 0 0,0 0 0,0 0 0,0 0 0,0 0 0,0 0 0,0 1 0,0-1 0,-1 0 0,1 0 0,0 0 0,0 0 0,-5 20 0,1 44 0,3 1 0,10 105 0,0-29 0,-21-213 0,11 63 0,0-1 0,1 1 0,0-1 0,1 1 0,0-1 0,0 1 0,1 0 0,0 0 0,1 0 0,7-17 0,-6 19 0,0 1 0,0 0 0,1 0 0,0 0 0,0 0 0,0 1 0,1 0 0,0 0 0,0 0 0,0 1 0,0 0 0,1 0 0,-1 0 0,10-2 0,7-3-227,0 2-1,1 1 1,0 1-1,0 0 1,31 0-1,1 1-6598</inkml:trace>
  <inkml:trace contextRef="#ctx0" brushRef="#br0" timeOffset="1936.62">2135 627 24575,'-7'-10'0,"-3"3"0,1 10 0,2 11 0,2 16 0,5 8 0,3 2 0,5 2 0,4-4 0,3-15 0,0-11-8191</inkml:trace>
  <inkml:trace contextRef="#ctx0" brushRef="#br0" timeOffset="2309.75">2156 141 24575,'-11'22'0,"-3"14"0,4 12 0,7 5 0,12 0 0,8-4 0,0-12-8191</inkml:trace>
  <inkml:trace contextRef="#ctx0" brushRef="#br0" timeOffset="2668.83">2327 395 24575,'3'121'0,"6"0"0,26 128 0,-33-226 0,-2-23 0,0 0 0,0 0 0,-1 0 0,1 0 0,0 0 0,0 0 0,0 0 0,0 0 0,-1 0 0,1 0 0,0 0 0,0 0 0,0 0 0,-1 0 0,1 0 0,0 0 0,0 0 0,0 0 0,0 0 0,-1 0 0,1 0 0,0 0 0,0-1 0,0 1 0,0 0 0,0 0 0,-1 0 0,1 0 0,0 0 0,0 0 0,0-1 0,0 1 0,0 0 0,0 0 0,0 0 0,0 0 0,-1-1 0,1 1 0,0 0 0,0 0 0,0 0 0,0-1 0,0 1 0,0 0 0,0 0 0,0 0 0,0-1 0,-17-39 0,9 16 0,-19-65 0,24 78 0,1 1 0,0 0 0,1-1 0,1 1 0,-1-1 0,3-15 0,-1 22 4,0 1 0,0-1 0,0 1-1,1-1 1,0 1 0,-1 0 0,1 0-1,0 0 1,1 0 0,-1 0 0,0 0-1,1 1 1,0-1 0,-1 1 0,1-1-1,0 1 1,0 0 0,0 0 0,1 1-1,-1-1 1,0 1 0,1-1 0,-1 1-1,1 0 1,3 0 0,12-4-234,0 2 1,1 0-1,25 0 0,-32 2-314,45-1-6282</inkml:trace>
  <inkml:trace contextRef="#ctx0" brushRef="#br0" timeOffset="2669.83">3004 544 24575,'-7'0'0,"-3"4"0,1 8 0,2 13 0,2 13 0,2 7 0,4 3 0,4 1 0,3-5 0,4-9 0,0-11-8191</inkml:trace>
  <inkml:trace contextRef="#ctx0" brushRef="#br0" timeOffset="3057.53">3024 205 24575,'-4'22'0,"0"21"0,-1 14 0,5 13 0,6 3 0,5 2 0,1-12-8191</inkml:trace>
  <inkml:trace contextRef="#ctx0" brushRef="#br0" timeOffset="3058.53">3151 649 24575,'0'0'0,"0"0"0,0 0 0,0 0 0,-1 0 0,1 0 0,0-1 0,0 1 0,0 0 0,0 0 0,0 0 0,-1 0 0,1 0 0,0 0 0,0 0 0,0 0 0,0 0 0,-1 0 0,1 0 0,0 0 0,0 0 0,0 0 0,-1 0 0,1 0 0,0 0 0,0 0 0,0 0 0,0 0 0,-1 0 0,1 0 0,0 0 0,0 0 0,0 0 0,0 0 0,-1 0 0,1 0 0,0 0 0,0 0 0,0 1 0,0-1 0,0 0 0,-1 0 0,1 0 0,0 0 0,0 1 0,-5 11 0,1 13 0,4-24 0,-1 9 0,-2 10 0,1 0 0,0-1 0,2 1 0,1 0 0,4 33 0,-5-52 0,0 0 0,1 0 0,-1 0 0,0 0 0,0 0 0,0 0 0,0-1 0,1 1 0,-1 0 0,0 0 0,1 0 0,-1 0 0,1-1 0,-1 1 0,1 0 0,-1 0 0,1-1 0,-1 1 0,1 0 0,0-1 0,-1 1 0,1-1 0,0 1 0,0-1 0,-1 1 0,1-1 0,0 0 0,0 1 0,1-1 0,-1 0 0,0-1 0,0 1 0,1-1 0,-1 0 0,0 1 0,0-1 0,0 0 0,0 0 0,0 0 0,0 0 0,0 0 0,0 0 0,-1 0 0,1 0 0,0 0 0,0-2 0,24-55 0,21-96 0,-46 153 0,0 0 0,0 0 0,1 1 0,-1-1 0,0 0 0,1 0 0,-1 1 0,0-1 0,1 0 0,-1 1 0,1-1 0,-1 1 0,1-1 0,-1 0 0,1 1 0,0-1 0,-1 1 0,1 0 0,0-1 0,0 0 0,0 1 0,-1 0 0,1 0 0,-1 1 0,1-1 0,0 0 0,-1 0 0,1 0 0,-1 0 0,1 1 0,-1-1 0,1 0 0,-1 1 0,0-1 0,1 0 0,-1 1 0,1-1 0,-1 0 0,0 1 0,1-1 0,-1 1 0,0-1 0,1 1 0,20 42 0,-12-20 0,5-2-682,24 31-1,-12-22-6143</inkml:trace>
  <inkml:trace contextRef="#ctx0" brushRef="#br0" timeOffset="4837.59">4082 565 24575,'-5'-4'0,"-1"1"0,1-1 0,-1 1 0,0 0 0,0 0 0,0 1 0,0-1 0,-1 1 0,1 1 0,-1-1 0,1 1 0,-1 0 0,1 1 0,-1 0 0,-9 0 0,11 1 0,-1 0 0,1 0 0,0 1 0,0-1 0,0 1 0,0 0 0,0 0 0,0 1 0,1 0 0,-1 0 0,1 0 0,0 0 0,-1 0 0,2 1 0,-1 0 0,0 0 0,1 0 0,-1 0 0,-3 7 0,2-1 0,0-1 0,1 1 0,0 0 0,1 0 0,0 0 0,0 1 0,1-1 0,0 1 0,1-1 0,0 1 0,1 0 0,1 11 0,-1-18 0,0 0 0,1-1 0,0 1 0,-1 0 0,1-1 0,0 1 0,1-1 0,-1 0 0,1 1 0,-1-1 0,1 0 0,0 0 0,0 0 0,1 0 0,-1 0 0,1-1 0,-1 1 0,1 0 0,0-1 0,0 0 0,0 0 0,0 0 0,0 0 0,0 0 0,0-1 0,1 0 0,-1 1 0,1-1 0,-1 0 0,1-1 0,0 1 0,-1 0 0,1-1 0,-1 0 0,1 0 0,0 0 0,7-2 0,-4 1 0,0-1 0,0 0 0,0 0 0,0-1 0,0 0 0,0 0 0,-1 0 0,0-1 0,1 0 0,-1 0 0,-1-1 0,1 0 0,-1 0 0,1 0 0,-1 0 0,-1-1 0,1 0 0,-1 0 0,5-10 0,-4 7 0,0 0 0,-1 0 0,0 0 0,0 0 0,-1-1 0,0 0 0,-1 0 0,0 0 0,0 0 0,-1 0 0,-1 0 0,0 0 0,-1-17 0,-5 15 0,0 18 0,-1 22 0,7-24 0,0 0 0,0 1 0,0-1 0,1 0 0,0 0 0,0 0 0,0 1 0,0-1 0,0 0 0,1 0 0,0-1 0,0 1 0,0 0 0,0 0 0,1-1 0,0 0 0,-1 1 0,1-1 0,0 0 0,0 0 0,1-1 0,-1 1 0,1-1 0,-1 1 0,1-1 0,0 0 0,0-1 0,7 3 0,-6-2 0,1-1 0,0 0 0,-1-1 0,1 1 0,0-1 0,0 0 0,-1-1 0,1 1 0,0-1 0,-1-1 0,1 1 0,-1-1 0,1 1 0,-1-2 0,0 1 0,0 0 0,0-1 0,0 0 0,0 0 0,0-1 0,5-5 0,0-2 0,0 0 0,-1-1 0,0 0 0,0-1 0,-1 0 0,-1 0 0,-1-1 0,0 0 0,0 0 0,-1-1 0,3-15 0,1-16 0,-1 0 0,2-60 0,-9 90 0,1-4 0,-2 0 0,-1-27 0,1 43 0,-1 0 0,1 0 0,-1 0 0,0 0 0,0 0 0,0 0 0,-1 0 0,1 0 0,-1 1 0,0-1 0,0 0 0,0 1 0,-1 0 0,1-1 0,-1 1 0,0 0 0,-4-4 0,5 6 0,0 0 0,1 0 0,-1 0 0,0 1 0,0-1 0,1 0 0,-1 1 0,0 0 0,0-1 0,0 1 0,0 0 0,0 0 0,0 0 0,1 0 0,-1 0 0,0 0 0,0 0 0,0 1 0,0-1 0,0 1 0,1-1 0,-1 1 0,0 0 0,0 0 0,1 0 0,-1 0 0,0 0 0,1 0 0,-1 0 0,1 0 0,0 1 0,-1-1 0,-1 3 0,-2 2 0,-1 1 0,1 0 0,0 1 0,1-1 0,0 1 0,-4 9 0,-1 8 0,1 0 0,1 1 0,1-1 0,1 2 0,2-1 0,0 0 0,2 1 0,4 51 0,-2-59 0,2 1 0,0-1 0,1 0 0,1 0 0,1 0 0,1 0 0,0-1 0,2 0 0,0-1 0,1 0 0,0 0 0,22 25 0,-28-37 0,1 0 0,-1-1 0,1 0 0,0 0 0,0 0 0,0 0 0,1-1 0,-1 0 0,1 0 0,0 0 0,0-1 0,0 0 0,0 0 0,0 0 0,0-1 0,1 0 0,12 0 0,-13-1 0,0-1 0,0 0 0,1-1 0,-1 1 0,0-1 0,0-1 0,-1 1 0,1-1 0,0 0 0,-1 0 0,1 0 0,-1-1 0,0 0 0,-1 0 0,1 0 0,-1-1 0,8-9 0,-2 0 0,0 0 0,-2 0 0,0 0 0,0-1 0,-1 0 0,-1-1 0,-1 0 0,0 0 0,-1 0 0,-1 0 0,0 0 0,0-20 0,-6 12 0,-1 17 0,-1 16 0,3 0 0,-1 0 0,2 0 0,-1 0 0,1 0 0,1 0 0,0 1 0,0-1 0,0 0 0,1 0 0,1 0 0,0 0 0,0 0 0,1 0 0,-1-1 0,2 1 0,4 9 0,-5-13 0,1 1 0,-1-1 0,1 0 0,0 0 0,0 0 0,0-1 0,1 0 0,-1 1 0,1-1 0,0-1 0,1 1 0,-1-1 0,1 0 0,-1 0 0,1-1 0,0 1 0,0-1 0,0-1 0,0 1 0,0-1 0,0 0 0,1 0 0,-1-1 0,9 0 0,-6-1 0,-1 0 0,1-1 0,-1 0 0,1-1 0,-1 1 0,0-2 0,0 1 0,-1-1 0,1 0 0,-1-1 0,1 0 0,-2 0 0,1 0 0,0-1 0,-1 0 0,0 0 0,-1-1 0,1 1 0,-1-1 0,0-1 0,-1 1 0,0-1 0,0 1 0,-1-1 0,1 0 0,-2-1 0,1 1 0,-1 0 0,-1-1 0,1 1 0,-1-1 0,-1 0 0,0-10 0,0 17 0,0 0 0,0 1 0,0-1 0,0 0 0,0 0 0,-1 0 0,1 0 0,-1 1 0,1-1 0,-1 0 0,1 0 0,-1 1 0,0-1 0,0 1 0,0-1 0,0 1 0,0-1 0,0 1 0,-1-1 0,1 1 0,0 0 0,-1 0 0,1-1 0,-1 1 0,1 0 0,-1 0 0,1 1 0,-1-1 0,0 0 0,1 1 0,-1-1 0,0 0 0,0 1 0,1 0 0,-1 0 0,-3-1 0,2 2 0,0-1 0,1 0 0,-1 1 0,0 0 0,0 0 0,1 0 0,-1 0 0,1 0 0,-1 0 0,1 1 0,-1-1 0,1 1 0,0-1 0,-1 1 0,1 0 0,0 0 0,0 0 0,1 0 0,-1 1 0,0-1 0,1 0 0,-1 1 0,-1 3 0,0 1 0,1 1 0,-1 0 0,1 0 0,1 0 0,0 0 0,0 1 0,0-1 0,1 0 0,0 0 0,1 1 0,0-1 0,0 0 0,1 0 0,4 14 0,-5-18 0,0-1 0,1 1 0,0 0 0,-1-1 0,1 0 0,0 1 0,1-1 0,-1 0 0,1 0 0,-1 0 0,1 0 0,0-1 0,0 1 0,0-1 0,0 0 0,1 0 0,-1 0 0,0 0 0,1 0 0,0-1 0,-1 1 0,1-1 0,0 0 0,0 0 0,-1-1 0,1 1 0,0-1 0,0 0 0,0 0 0,0 0 0,0 0 0,0-1 0,4 0 0,-4-1 0,0 1 0,0-1 0,0 0 0,0 0 0,0 0 0,0-1 0,0 1 0,-1-1 0,1 0 0,-1 0 0,0 0 0,0-1 0,0 1 0,0-1 0,-1 1 0,1-1 0,-1 0 0,0 0 0,0 0 0,0 0 0,-1-1 0,0 1 0,1 0 0,-1-1 0,-1 1 0,1-1 0,-1 1 0,0-8 0,0 7 0,0-1 0,0 1 0,0 0 0,-1-1 0,0 1 0,0 0 0,-1-1 0,0 1 0,0 0 0,-4-9 0,4 11 0,0 1 0,0-1 0,0 0 0,0 1 0,0-1 0,-1 1 0,1 0 0,-1 0 0,1 0 0,-1 0 0,0 0 0,0 1 0,0-1 0,0 1 0,0-1 0,0 1 0,0 0 0,-4 0 0,0 0 0,15 4 0,20 4 0,96-3 0,-120-4 0,-2 0 0,0 0 0,-1 0 0,1 1 0,0-1 0,-1 0 0,1 1 0,0-1 0,0 1 0,-1 0 0,1-1 0,-1 1 0,1 0 0,-1 0 0,1 0 0,-1 0 0,1 0 0,-1 0 0,0 1 0,0-1 0,0 0 0,0 1 0,1-1 0,-2 0 0,1 1 0,0 0 0,0-1 0,0 1 0,-1-1 0,1 3 0,2 6 0,-1 0 0,-1 0 0,1-1 0,-1 14 0,1 6 0,0-13 0,1-1 0,1 0 0,6 19 0,-8-29 0,0 0 0,1 0 0,-1 0 0,1 0 0,0-1 0,0 1 0,0-1 0,1 0 0,-1 0 0,1 0 0,0 0 0,9 6 0,-12-9 0,0-1 0,1 1 0,-1 0 0,0-1 0,1 1 0,-1-1 0,0 1 0,1-1 0,-1 0 0,1 1 0,-1-1 0,0 0 0,1 0 0,-1 0 0,1 0 0,-1 0 0,1 0 0,-1-1 0,1 1 0,-1 0 0,0-1 0,3 0 0,-2 0 0,0-1 0,0 1 0,0-1 0,0 0 0,0 0 0,-1 0 0,1 1 0,0-2 0,-1 1 0,0 0 0,3-4 0,0-5 0,1 1 0,-2-2 0,1 1 0,1-16 0,0-4 0,-1-1 0,-2 1 0,-2-38 0,2 73 0,1-1 0,0 0 0,0 1 0,0-1 0,0 0 0,1-1 0,-1 1 0,1-1 0,0 1 0,5 2 0,3 2 0,0-1 0,0 0 0,14 5 0,-24-10 0,1 0 0,-1-1 0,1 1 0,-1-1 0,1 1 0,-1-1 0,0 0 0,1 0 0,-1 0 0,1 0 0,-1-1 0,1 1 0,-1-1 0,1 1 0,-1-1 0,0 0 0,1 0 0,-1 0 0,0 0 0,0 0 0,0 0 0,0-1 0,0 1 0,0-1 0,0 0 0,3-3 0,10 48 0,-13-41 0,0 0 0,0 1 0,1-1 0,-1 0 0,0 0 0,1 0 0,-1-1 0,1 1 0,0-1 0,0 1 0,-1-1 0,1 0 0,0 0 0,0 0 0,0 0 0,0-1 0,1 1 0,-1-1 0,0 0 0,0 0 0,0 0 0,0 0 0,0 0 0,0-1 0,0 1 0,0-1 0,0 0 0,0 0 0,0 0 0,0 0 0,0-1 0,0 1 0,-1-1 0,1 0 0,-1 1 0,1-1 0,-1 0 0,0-1 0,1 1 0,-1 0 0,0-1 0,-1 1 0,1-1 0,0 1 0,-1-1 0,3-5 0,-3 4 0,0-1 0,0 0 0,0 0 0,-1 0 0,1 0 0,-1 0 0,0 0 0,-1 0 0,1 0 0,-1 1 0,0-1 0,0 0 0,0 0 0,-1 0 0,0 1 0,-4-9 0,5 12 0,0-1 0,0 0 0,-1 0 0,1 0 0,0 1 0,-1-1 0,0 1 0,1-1 0,-1 1 0,0-1 0,0 1 0,1 0 0,-1 0 0,0 0 0,0 0 0,0 0 0,0 1 0,-1-1 0,1 1 0,0-1 0,0 1 0,0 0 0,0-1 0,-1 1 0,1 0 0,0 1 0,0-1 0,0 0 0,-1 1 0,1-1 0,0 1 0,0 0 0,0-1 0,0 1 0,0 0 0,0 0 0,0 0 0,0 1 0,-2 1 0,0 0 0,0 1 0,0-1 0,0 1 0,0 0 0,1 0 0,0 0 0,0 0 0,0 0 0,0 1 0,1-1 0,-1 1 0,1 0 0,0-1 0,1 1 0,-1 0 0,1 0 0,0 1 0,0-1 0,1 0 0,-1 0 0,1 0 0,0 1 0,2 8 0,-1-7 0,0 1 0,0-1 0,1 0 0,0 1 0,1-1 0,0 0 0,0 0 0,0 0 0,1-1 0,0 1 0,0-1 0,0 0 0,1 0 0,0 0 0,10 8 0,-6-8-170,0 0-1,0-1 0,0-1 1,1 0-1,-1 0 0,1 0 1,13 2-1,24 3-6655</inkml:trace>
  <inkml:trace contextRef="#ctx0" brushRef="#br0" timeOffset="7140.42">6178 312 24575,'-18'82'0,"4"1"0,-7 164 0,20-214 0,-5 94 0,15 163 0,-1-213 0,4 1 0,2-2 0,33 100 0,-43-162 0,1 1 0,1-1 0,0 0 0,0-1 0,18 26 0,-24-38 0,1 0 0,0 0 0,0 0 0,0 1 0,0-1 0,0 0 0,0 0 0,0-1 0,0 1 0,0 0 0,0 0 0,0 0 0,1-1 0,-1 1 0,0-1 0,1 1 0,-1-1 0,0 1 0,1-1 0,-1 0 0,0 0 0,1 1 0,-1-1 0,1 0 0,1-1 0,-2 1 0,1-1 0,0 0 0,-1 0 0,1 0 0,-1 0 0,1-1 0,-1 1 0,0 0 0,1 0 0,-1-1 0,0 1 0,0-1 0,0 1 0,0-1 0,0 0 0,1-1 0,2-8 0,1 0 0,-2 0 0,0-1 0,4-21 0,-5 6 0,-1 0 0,0 0 0,-3 0 0,0 0 0,-2 0 0,0 0 0,-2 0 0,-1 1 0,-18-45 0,1 17 0,-2 2 0,-3 0 0,-49-69 0,73 114 0,-1 0 0,1 1 0,1-2 0,0 1 0,0 0 0,-5-13 0,9 18 0,-1 1 0,1-1 0,0 1 0,-1-1 0,1 1 0,0-1 0,0 1 0,0-1 0,0 1 0,0-1 0,1 1 0,-1-1 0,0 1 0,1-1 0,-1 1 0,1 0 0,0-1 0,-1 1 0,1 0 0,0-1 0,0 1 0,0 0 0,0 0 0,0 0 0,0 0 0,0 0 0,0 0 0,0 0 0,0 0 0,1 0 0,-1 0 0,0 1 0,1-1 0,-1 0 0,0 1 0,1-1 0,1 0 0,22-6 0,0 1 0,0 1 0,38-2 0,17-4 0,-45 4 0,47-15 0,-71 18 0,-1 0 0,1 0 0,-1-1 0,0-1 0,0 1 0,-1-2 0,0 1 0,14-14 0,-21 19 0,-1-1 0,1 1 0,-1-1 0,1 1 0,-1-1 0,0 0 0,0 0 0,1 1 0,-1-1 0,-1 0 0,1 0 0,0 0 0,0 0 0,-1 0 0,1 0 0,-1 0 0,0-1 0,0 1 0,1 0 0,-1 0 0,-1 0 0,1 0 0,0 0 0,0 0 0,-1 0 0,1-1 0,-1 1 0,-1-3 0,1 4 0,-1-1 0,1 1 0,-1-1 0,1 1 0,-1-1 0,0 1 0,1 0 0,-1 0 0,0 0 0,0 0 0,0 0 0,0 0 0,0 0 0,0 1 0,0-1 0,0 1 0,0-1 0,0 1 0,-1 0 0,1 0 0,0 0 0,0 0 0,0 0 0,0 0 0,0 1 0,0-1 0,-1 1 0,-1 0 0,-2 1 0,0 1 0,0-1 0,0 1 0,0 0 0,0 0 0,1 1 0,-1 0 0,1 0 0,0 0 0,0 0 0,1 1 0,-1 0 0,1 0 0,0 0 0,1 1 0,-1-1 0,1 1 0,0 0 0,0 0 0,1 0 0,-1 0 0,-1 10 0,4-14 0,-1-1 0,1 1 0,0 0 0,0-1 0,0 1 0,0 0 0,1-1 0,-1 1 0,0 0 0,1-1 0,-1 1 0,1-1 0,0 1 0,-1-1 0,1 1 0,0-1 0,0 1 0,0-1 0,0 0 0,0 1 0,0-1 0,0 0 0,1 0 0,-1 0 0,0 0 0,1 0 0,-1 0 0,0 0 0,1 0 0,0 0 0,-1-1 0,1 1 0,-1-1 0,1 1 0,0-1 0,-1 0 0,1 0 0,0 1 0,-1-1 0,1 0 0,1-1 0,2 2 0,-1-1 0,1-1 0,-1 1 0,1 0 0,-1-1 0,0 0 0,1 0 0,-1-1 0,0 1 0,0-1 0,0 0 0,0 0 0,0 0 0,0 0 0,3-4 0,-1-1 0,-1 0 0,0 0 0,-1 0 0,1-1 0,-1 0 0,-1 0 0,0 0 0,0-1 0,0 1 0,-1-1 0,-1 1 0,2-11 0,-2 7 0,1 1 0,1 0 0,0 1 0,0-1 0,1 0 0,8-14 0,-10 23 0,-1 0 0,0 0 0,0 0 0,1 0 0,-1 0 0,1 0 0,-1 1 0,1-1 0,0 1 0,-1-1 0,1 1 0,0 0 0,0 0 0,0-1 0,0 1 0,1 1 0,-1-1 0,0 0 0,0 0 0,0 1 0,1 0 0,-1-1 0,0 1 0,0 0 0,1 0 0,-1 0 0,0 0 0,1 0 0,-1 1 0,0-1 0,0 1 0,1 0 0,-1-1 0,0 1 0,0 0 0,0 0 0,0 0 0,0 1 0,3 1 0,1 2 0,1 0 0,-1 0 0,0 0 0,-1 1 0,1 0 0,-1 0 0,0 1 0,-1-1 0,1 1 0,3 8 0,-3-5 0,-1 0 0,0 0 0,-1 0 0,0 1 0,-1-1 0,0 1 0,0-1 0,-1 1 0,0 0 0,-1-1 0,-1 13 0,0-22 0,1 0 0,0-1 0,0 1 0,0 0 0,0-1 0,0 1 0,-1 0 0,1-1 0,0 1 0,-1 0 0,1-1 0,0 1 0,-1-1 0,1 1 0,-1 0 0,1-1 0,-1 1 0,1-1 0,-1 0 0,1 1 0,-2 0 0,-8-7 0,8 4 0,0-1 0,0 0 0,0 0 0,1 0 0,-1 0 0,1 0 0,-2-6 0,3 4 0,-1 1 0,1-1 0,0 0 0,0 0 0,0 1 0,0-1 0,1 0 0,0 0 0,0 1 0,0-1 0,1 0 0,-1 1 0,5-8 0,-2 5 0,0 1 0,1-1 0,0 1 0,0-1 0,1 1 0,0 1 0,9-8 0,3 0 0,1 1 0,0 1 0,0 1 0,1 0 0,22-6 0,-41 16 0,0-1 0,0 1 0,-1 0 0,1-1 0,0 1 0,0 0 0,0 0 0,0 0 0,0 0 0,0 0 0,0 0 0,0 0 0,-1 0 0,1 0 0,0 0 0,0 1 0,0-1 0,0 0 0,0 1 0,0-1 0,-1 0 0,1 1 0,0-1 0,0 1 0,-1-1 0,1 1 0,0 0 0,-1-1 0,1 1 0,0 0 0,-1-1 0,1 1 0,-1 0 0,1 0 0,-1-1 0,0 1 0,1 0 0,-1 0 0,0 0 0,1 0 0,-1 0 0,0 0 0,0-1 0,0 1 0,0 2 0,1 6 0,0 1 0,-1-1 0,-2 17 0,1-12 0,-1 16 0,1-19 0,0 1 0,1 0 0,0-1 0,1 1 0,3 18 0,-4-30 0,0 1 0,0-1 0,0 1 0,0-1 0,0 1 0,0-1 0,0 1 0,0-1 0,0 1 0,0-1 0,0 1 0,1-1 0,-1 0 0,0 1 0,0-1 0,0 1 0,1-1 0,-1 1 0,0-1 0,1 0 0,-1 1 0,0-1 0,1 0 0,-1 1 0,1-1 0,-1 0 0,0 1 0,1-1 0,-1 0 0,1 0 0,-1 0 0,1 1 0,-1-1 0,1 0 0,-1 0 0,1 0 0,-1 0 0,1 0 0,-1 0 0,1 0 0,-1 0 0,1 0 0,-1 0 0,1 0 0,-1 0 0,0 0 0,1-1 0,-1 1 0,1 0 0,-1 0 0,1 0 0,-1-1 0,1 1 0,-1 0 0,0-1 0,1 1 0,-1 0 0,0-1 0,1 1 0,-1 0 0,0-1 0,1 1 0,-1-1 0,0 1 0,0-1 0,1 1 0,-1 0 0,0-1 0,0 0 0,20-36 0,-19 35 0,12-32 0,14-54 0,-6 14 0,-21 73 0,1 0 0,-1 0 0,0 0 0,0 1 0,0-1 0,0 0 0,1 1 0,-1-1 0,0 0 0,1 0 0,-1 1 0,0-1 0,1 0 0,-1 1 0,1-1 0,-1 1 0,1-1 0,-1 1 0,1-1 0,0 1 0,-1-1 0,2 0 0,3 15 0,0 40 0,-5-46 0,1 20 0,-1-10 0,1 0 0,0 0 0,2 0 0,0 0 0,0-1 0,2 0 0,8 22 0,-12-37 0,-1-1 0,1 1 0,0-1 0,0 1 0,0-1 0,0 1 0,0-1 0,0 0 0,0 0 0,0 1 0,0-1 0,0 0 0,1 0 0,-1 0 0,1 0 0,-1 0 0,0-1 0,1 1 0,0 0 0,-1-1 0,1 1 0,-1-1 0,4 1 0,-3-1 0,1-1 0,-1 1 0,0-1 0,0 0 0,0 1 0,0-1 0,0 0 0,0 0 0,0 0 0,0-1 0,0 1 0,0 0 0,-1-1 0,1 1 0,1-3 0,6-6 0,0-1 0,-1 0 0,-1-1 0,10-18 0,-3 2 0,-1-2 0,-1 0 0,12-50 0,-28 98 0,-2 10 0,-4 33 0,10-54 0,-1 0 0,1 0 0,0 0 0,0 0 0,1 0 0,0 0 0,0 0 0,0 0 0,1 0 0,0 0 0,4 7 0,-5-12 0,0 0 0,1 0 0,-1 0 0,1 0 0,0 0 0,-1 0 0,1 0 0,0 0 0,0-1 0,0 1 0,0-1 0,1 1 0,-1-1 0,0 0 0,1 0 0,-1 0 0,0 0 0,1 0 0,-1 0 0,1-1 0,0 1 0,-1-1 0,1 0 0,-1 0 0,1 0 0,-1 0 0,1 0 0,0-1 0,-1 1 0,1-1 0,-1 1 0,1-1 0,-1 0 0,4-2 0,0 0 0,0 0 0,0 0 0,0-1 0,0 0 0,-1 0 0,1 0 0,-1-1 0,0 1 0,0-1 0,-1-1 0,8-9 0,-9 9 0,1 1 0,-1-1 0,-1 0 0,1 0 0,-1 0 0,0 0 0,0-1 0,-1 1 0,1 0 0,-1-1 0,-1 1 0,0-1 0,1 1 0,-2-10 0,0 15 0,1 1 0,0-1 0,0 0 0,0 0 0,-1 1 0,1-1 0,0 0 0,-1 1 0,1-1 0,0 0 0,-1 1 0,1-1 0,-1 0 0,1 1 0,-1-1 0,0 1 0,1-1 0,-2 0 0,-8 5 0,8-2 0,1 0 0,-1 1 0,0-1 0,1 1 0,-1-1 0,1 1 0,0 0 0,-1 3 0,0-1 0,1 1 0,-1-1 0,1 1 0,1-1 0,-1 1 0,1 0 0,0-1 0,0 1 0,1 0 0,0-1 0,0 1 0,0-1 0,0 1 0,1-1 0,3 7 0,-3-8 0,1-1 0,-1 1 0,1-1 0,-1 0 0,1 0 0,0 0 0,0 0 0,0 0 0,1-1 0,-1 1 0,1-1 0,-1 0 0,1 0 0,0 0 0,0-1 0,0 1 0,0-1 0,0 0 0,0 0 0,0-1 0,6 1 0,-6 0 0,0-1 0,0-1 0,0 1 0,0 0 0,0-1 0,0 0 0,0 0 0,0 0 0,0-1 0,0 1 0,0-1 0,0 0 0,-1 0 0,1 0 0,-1 0 0,0-1 0,5-4 0,4-4 0,-1-1 0,0-1 0,9-14 0,-3 4 0,-16 28 0,-1 2 0,1 1 0,0 0 0,0-1 0,0 1 0,1-1 0,1 1 0,-1-1 0,1 0 0,4 9 0,-5-14 0,0 0 0,1 0 0,-1 0 0,0 0 0,0-1 0,1 1 0,-1-1 0,1 1 0,0-1 0,-1 0 0,1 0 0,0 0 0,0 0 0,-1-1 0,1 1 0,0-1 0,0 1 0,0-1 0,0 0 0,0 0 0,0 0 0,0-1 0,-1 1 0,1-1 0,0 0 0,0 1 0,0-1 0,-1-1 0,1 1 0,0 0 0,-1 0 0,1-1 0,3-3 0,3-1 0,-1-1 0,1-1 0,-1 0 0,-1 0 0,1 0 0,-2-1 0,10-15 0,-1-3 0,-2-1 0,-1 0 0,-2-1 0,0-1 0,-2 0 0,-1 0 0,-2 0 0,-1-1 0,-1 0 0,-2-41 0,-1 69 0,0-1 0,0 0 0,-1 0 0,1 0 0,-1 0 0,0 0 0,0 1 0,-1-1 0,1 0 0,-3-4 0,4 7 0,-1 1 0,1 0 0,0-1 0,0 1 0,-1 0 0,1-1 0,0 1 0,-1 0 0,1 0 0,-1-1 0,1 1 0,0 0 0,-1 0 0,1 0 0,0-1 0,-1 1 0,1 0 0,-1 0 0,1 0 0,-1 0 0,1 0 0,0 0 0,-1 0 0,1 0 0,-1 0 0,1 0 0,-1 0 0,1 0 0,-1 0 0,1 0 0,-1 1 0,-1 0 0,1 0 0,-1 0 0,1 1 0,-1-1 0,1 0 0,0 1 0,0-1 0,-1 1 0,1 0 0,0-1 0,-1 5 0,-8 18 0,1 0 0,1 1 0,2 0 0,0 0 0,1 0 0,2 1 0,1 0 0,1 0 0,1 0 0,4 31 0,-3-47 0,1 0 0,0-1 0,0 1 0,1-1 0,0 0 0,1 1 0,0-1 0,1-1 0,0 1 0,0-1 0,1 0 0,10 12 0,-12-16 0,0 0 0,0-1 0,0 1 0,1-1 0,0 0 0,0 0 0,0-1 0,0 1 0,0-1 0,0 0 0,0 0 0,1-1 0,-1 0 0,1 0 0,-1 0 0,1 0 0,0-1 0,-1 0 0,1 0 0,-1-1 0,1 1 0,0-1 0,6-2 0,-1-1 0,-1 0 0,1 0 0,-1-1 0,0 0 0,-1-1 0,1 0 0,-1 0 0,0-1 0,12-13 0,-8 7 0,0-1 0,-2 0 0,0-1 0,0 0 0,8-18 0,-17 30 0,0 0 0,-1-1 0,1 1 0,-1-1 0,0 1 0,0-1 0,0 1 0,-1-1 0,1 0 0,-1 0 0,0 1 0,0-1 0,0 0 0,-1-5 0,0 7 0,1 1 0,-1-1 0,0 1 0,0-1 0,0 1 0,0-1 0,0 1 0,0-1 0,0 1 0,0 0 0,-1 0 0,1 0 0,0 0 0,-1 0 0,1 0 0,-1 0 0,1 0 0,-1 0 0,1 0 0,-1 1 0,0-1 0,1 1 0,-1 0 0,0-1 0,0 1 0,1 0 0,-1 0 0,0 0 0,0 0 0,1 0 0,-1 0 0,-3 1 0,-1 0 0,1 1 0,-1-1 0,1 1 0,0 0 0,0 0 0,-1 0 0,1 1 0,1-1 0,-1 1 0,0 1 0,1-1 0,-1 1 0,1-1 0,0 1 0,0 0 0,1 1 0,-1-1 0,1 1 0,-3 4 0,1 0 0,-1 1 0,2-1 0,0 1 0,0 0 0,0 0 0,1 0 0,1 1 0,0-1 0,-1 13 0,2-21 0,1-1 0,0 1 0,0 0 0,-1 0 0,1 0 0,0 0 0,1-1 0,-1 1 0,0 0 0,0 0 0,1 0 0,-1-1 0,1 1 0,0 0 0,-1 0 0,1-1 0,0 1 0,0-1 0,0 1 0,0 0 0,0-1 0,0 0 0,1 1 0,-1-1 0,0 0 0,1 0 0,-1 0 0,1 1 0,-1-2 0,1 1 0,0 0 0,-1 0 0,4 1 0,-2-2 0,1 0 0,-1 0 0,1 0 0,-1 0 0,1-1 0,-1 0 0,1 1 0,-1-1 0,0 0 0,1 0 0,-1-1 0,0 1 0,0-1 0,0 0 0,0 0 0,5-4 0,-1 0 0,0-1 0,0 0 0,-1 0 0,9-13 0,-10 12 0,1 1 0,0-1 0,12-10 0,-18 17 0,1 1 0,0 0 0,0-1 0,0 1 0,-1 0 0,1 0 0,0 0 0,0-1 0,0 1 0,0 0 0,0 0 0,-1 0 0,1 0 0,0 1 0,0-1 0,0 0 0,0 0 0,-1 0 0,1 1 0,0-1 0,0 0 0,0 1 0,-1-1 0,1 0 0,0 1 0,-1-1 0,1 1 0,0 0 0,-1-1 0,1 1 0,0-1 0,-1 1 0,1 0 0,-1 0 0,0-1 0,1 1 0,-1 0 0,1 0 0,-1 1 0,21 39 0,-17-32 0,2 4-103,0 1 150,1 0 0,0-1 1,1 0-1,11 14 0,-18-24-92,1-1-1,0-1 1,-1 1 0,1 0-1,0 0 1,0-1-1,0 1 1,0-1 0,0 1-1,0-1 1,0 0-1,0 0 1,1 0 0,-1 0-1,0 0 1,1 0-1,-1-1 1,1 1 0,-1-1-1,1 0 1,-1 0-1,1 0 1,-1 0 0,0 0-1,1 0 1,-1-1-1,1 1 1,-1-1 0,1 1-1,-1-1 1,0 0-1,3-2 1,18-12-6781</inkml:trace>
  <inkml:trace contextRef="#ctx0" brushRef="#br0" timeOffset="7501.71">8612 332 24575,'14'25'0,"9"20"0,0 16 0,-3 15 0,-6 14 0,-9 8 0,-15 3 0,-18-2 0,-17-6 0,-17-13 0,-4-19 0,9-20-8191</inkml:trace>
  <inkml:trace contextRef="#ctx0" brushRef="#br0" timeOffset="7502.71">9035 713 24575,'-7'11'0,"-3"3"-8191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7:00.2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9 83 24575,'0'8'0,"0"12"0,0 14 0,0 16 0,0 10 0,-4 6 0,-1-2 0,-3-4 0,-1-5 0,2-8 0,2-9 0,9-11 0,11-9 0,10-9 0,11-5 0,8-7 0,2-11 0,-5-2-8191</inkml:trace>
  <inkml:trace contextRef="#ctx0" brushRef="#br0" timeOffset="736.94">397 359 24575,'-3'1'0,"1"-1"0,-1 1 0,1-1 0,0 1 0,-1 0 0,1 0 0,0 0 0,-1 0 0,1 1 0,0-1 0,0 0 0,0 1 0,0 0 0,0-1 0,0 1 0,0 0 0,1 0 0,-1 0 0,1 0 0,-1 0 0,1 0 0,0 1 0,0-1 0,0 0 0,0 1 0,0-1 0,1 1 0,-1-1 0,0 4 0,0 1 0,-1 0 0,1 1 0,1-1 0,-1 0 0,1 0 0,0 0 0,1 0 0,0 1 0,2 9 0,-2-14 0,0 0 0,1 0 0,-1 0 0,0 0 0,1 0 0,0 0 0,0 0 0,0 0 0,0-1 0,0 1 0,0-1 0,1 0 0,-1 1 0,1-1 0,0 0 0,0 0 0,0-1 0,-1 1 0,2-1 0,-1 1 0,0-1 0,0 0 0,5 1 0,-5-2 0,-1 0 0,1 0 0,-1 0 0,1 0 0,-1-1 0,1 1 0,0-1 0,-1 1 0,0-1 0,1 0 0,-1 0 0,1 0 0,-1 0 0,0-1 0,0 1 0,0 0 0,0-1 0,0 0 0,0 1 0,0-1 0,0 0 0,-1 0 0,1 0 0,-1 0 0,1-1 0,-1 1 0,0 0 0,0 0 0,0-1 0,0 1 0,0-3 0,4-11 0,-1 0 0,0 1 0,-1-2 0,-1 1 0,0-25 0,-2 31 0,-1 0 0,1 0 0,-1 0 0,-1 0 0,0 0 0,0 0 0,-1 1 0,-1-1 0,1 1 0,-7-12 0,9 19 0,0 0 0,0 0 0,-1 1 0,1-1 0,0 0 0,-1 1 0,1-1 0,0 1 0,-1-1 0,0 1 0,1-1 0,-1 1 0,0 0 0,0 0 0,0 0 0,0 0 0,0 0 0,0 1 0,-4-2 0,5 2 0,-1 0 0,0 1 0,1-1 0,-1 1 0,0-1 0,1 1 0,-1-1 0,1 1 0,-1 0 0,1-1 0,-1 1 0,1 0 0,-1 0 0,1 0 0,0 1 0,0-1 0,0 0 0,-1 0 0,0 2 0,-3 4 0,1 0 0,0 0 0,0 1 0,0-1 0,1 1 0,0 0 0,1 0 0,-3 12 0,3-7 0,0 0 0,1-1 0,1 1 0,0 0 0,0 0 0,1-1 0,1 1 0,0 0 0,8 23 0,-7-29 0,0 0 0,0-1 0,1 0 0,-1 0 0,1 0 0,1 0 0,-1 0 0,1-1 0,0 0 0,0 0 0,0 0 0,1 0 0,0-1 0,0 0 0,0-1 0,0 1 0,1-1 0,-1 0 0,9 2 0,-11-3 0,1 0 0,0-1 0,-1 0 0,1 0 0,0 0 0,-1 0 0,1-1 0,0 0 0,0 0 0,0 0 0,0-1 0,-1 1 0,1-1 0,0 0 0,-1 0 0,1-1 0,-1 0 0,1 1 0,-1-2 0,1 1 0,-1 0 0,0-1 0,0 0 0,-1 0 0,1 0 0,0 0 0,-1 0 0,0-1 0,0 0 0,0 0 0,0 0 0,0 0 0,-1 0 0,0 0 0,0 0 0,0-1 0,0 0 0,0-4 0,6-17 0,-2 0 0,0 0 0,-2 0 0,1-36 0,-6-108 0,1 167 0,0-13 0,-1-1 0,-1 1 0,0 0 0,-1 0 0,-9-28 0,12 43 0,0 1 0,0-1 0,0 0 0,0 1 0,0-1 0,-1 0 0,1 1 0,0-1 0,-1 0 0,1 1 0,0-1 0,-1 0 0,1 1 0,-1-1 0,1 1 0,-1-1 0,1 1 0,-1-1 0,1 1 0,-1 0 0,1-1 0,-1 1 0,0 0 0,1-1 0,-1 1 0,0 0 0,0-1 0,0 2 0,0-1 0,0 1 0,1-1 0,-1 1 0,0 0 0,1-1 0,-1 1 0,0 0 0,1 0 0,-1-1 0,1 1 0,-1 0 0,1 0 0,0 0 0,-1-1 0,1 1 0,-1 1 0,-10 45 0,7-12 0,1 1 0,2 0 0,1-1 0,8 56 0,35 137 0,-47-248 0,1 0 0,-2-38 0,5 48 0,1 1 0,-1 0 0,2 0 0,-1 0 0,5-13 0,-5 19 0,0-1 0,0 1 0,1 0 0,-1-1 0,1 1 0,0 0 0,0 0 0,1 0 0,-1 0 0,0 1 0,1-1 0,0 1 0,-1-1 0,1 1 0,4-2 0,2-1 10,0 1-1,1 1 0,0-1 0,0 2 1,0-1-1,0 1 0,17 0 1,75 1-552,-71 1-356,19 1-5928</inkml:trace>
  <inkml:trace contextRef="#ctx0" brushRef="#br0" timeOffset="1230.93">1224 210 24575,'-14'-18'0,"8"13"0,6 13 0,48 129 0,-6-20 0,-39-105 0,-1-5 0,0-1 0,0 1 0,1 0 0,-1-1 0,7 10 0,-9-16 0,0 0 0,0 1 0,1-1 0,-1 0 0,0 0 0,0 0 0,0 0 0,0 0 0,1 0 0,-1 1 0,0-1 0,0 0 0,0 0 0,1 0 0,-1 0 0,0 0 0,0 0 0,0 0 0,1 0 0,-1 0 0,0 0 0,0 0 0,1 0 0,-1 0 0,0 0 0,0 0 0,0 0 0,1 0 0,-1 0 0,0-1 0,0 1 0,0 0 0,1 0 0,-1 0 0,0 0 0,0 0 0,0 0 0,0-1 0,1 1 0,-1 0 0,0 0 0,0 0 0,0 0 0,0-1 0,0 1 0,0 0 0,0 0 0,1 0 0,-1-1 0,0 1 0,0 0 0,0 0 0,0 0 0,0-1 0,0 1 0,0 0 0,0 0 0,0 0 0,0-1 0,0 1 0,0 0 0,4-18 0,-4 17 0,6-44 0,28-131 0,-29 157 0,1 1 0,1 0 0,0 0 0,2 0 0,0 1 0,1 0 0,14-18 0,-21 31 0,0 0 0,0 0 0,1 1 0,-1-1 0,1 1 0,0 0 0,0 0 0,0 0 0,1 1 0,-1-1 0,1 1 0,-1 0 0,1 0 0,0 1 0,0 0 0,-1-1 0,8 1 0,-9 1 0,0 0 0,1 0 0,-1 1 0,0-1 0,0 1 0,1 0 0,-1 0 0,0 0 0,0 0 0,0 1 0,0-1 0,0 1 0,0 0 0,-1 0 0,1 0 0,-1 0 0,1 0 0,-1 0 0,0 1 0,0-1 0,0 1 0,0 0 0,0 0 0,0 0 0,-1-1 0,3 7 0,2 6 0,-1 1 0,0 0 0,-1 1 0,0-1 0,-1 1 0,-2-1 0,1 1 0,-2 23 0,-3 6 0,-16 81 0,19-124-89,-1-2 28,1 1 1,-1-1-1,1 1 0,-1 0 0,1 0 1,0-1-1,0 1 0,0 0 0,0-1 0,0 1 1,0 0-1,0-1 0,1 1 0,-1 0 1,1-1-1,-1 1 0,1 0 0,0-1 1,-1 1-1,2 1 0,7-1-6765</inkml:trace>
  <inkml:trace contextRef="#ctx0" brushRef="#br0" timeOffset="1589.89">1944 211 24575,'22'-10'0,"13"-5"0,13 2 0,5 2 0,0 7 0,-5 7 0,-10 4-8191</inkml:trace>
  <inkml:trace contextRef="#ctx0" brushRef="#br0" timeOffset="1982.89">1921 402 24575,'29'-3'0,"24"-2"0,17 0 0,8 2 0,1-3 0,-2-1 0,-7-2 0,-15 0-8191</inkml:trace>
  <inkml:trace contextRef="#ctx0" brushRef="#br0" timeOffset="1983.89">2641 0 24575,'0'29'0,"0"20"0,4 16 0,0 12 0,1 3 0,2-1 0,0-3 0,0-11 0,-3-17-8191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6:58.44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30 24575,'2'-6'0,"0"-1"0,0 0 0,0 1 0,1-1 0,0 1 0,0 0 0,1 0 0,0 0 0,0 0 0,0 1 0,1-1 0,0 1 0,0 1 0,10-9 0,-12 10 0,1 1 0,0-1 0,0 1 0,0-1 0,0 1 0,0 1 0,0-1 0,1 0 0,-1 1 0,1 0 0,-1 0 0,1 1 0,-1-1 0,1 1 0,-1 0 0,1 0 0,0 0 0,-1 1 0,1-1 0,-1 1 0,1 0 0,-1 0 0,6 3 0,-5-1 0,-2 0 0,1 0 0,0 0 0,0 0 0,-1 0 0,0 1 0,1-1 0,-1 1 0,-1 0 0,1 0 0,0 0 0,-1 1 0,0-1 0,0 0 0,-1 1 0,1 0 0,-1-1 0,0 1 0,0 0 0,0-1 0,-1 1 0,1 7 0,-1 1 0,0 0 0,-1 0 0,0 0 0,-1 0 0,0 0 0,-1 0 0,-5 14 0,1-11 0,0-1 0,0 1 0,-2-1 0,0-1 0,-17 21 0,-61 59 0,87-94 0,-20 25 0,20-24 0,0-1 0,0 1 0,0 0 0,0-1 0,-1 1 0,1 0 0,0-1 0,0 1 0,0 0 0,0-1 0,0 1 0,1 0 0,-1-1 0,0 1 0,0 0 0,0-1 0,1 1 0,-1 0 0,0-1 0,1 1 0,-1 0 0,0-1 0,1 1 0,-1-1 0,1 1 0,-1-1 0,1 1 0,-1-1 0,1 1 0,-1-1 0,1 0 0,-1 1 0,1-1 0,0 0 0,-1 1 0,1-1 0,0 0 0,-1 0 0,1 0 0,0 1 0,-1-1 0,2 0 0,22 4 0,1 0 0,-1-2 0,0-1 0,1-1 0,44-5 0,-44 3 0,45-4-1365,-8 1-5461</inkml:trace>
  <inkml:trace contextRef="#ctx0" brushRef="#br0" timeOffset="1">614 67 24575,'7'-11'0,"14"-3"0,9 0 0,12 3 0,5 3 0,-2 3 0,-4 3 0,-7 1 0,-8 4 0,-12 3 0,-16 3 0,-8 0-8191</inkml:trace>
  <inkml:trace contextRef="#ctx0" brushRef="#br0" timeOffset="392.85">614 67 24575,'0'0'0,"0"-1"0,0 1 0,0-1 0,0 1 0,0-1 0,0 0 0,0 1 0,0-1 0,0 1 0,0-1 0,0 1 0,0-1 0,-1 1 0,1-1 0,0 1 0,0-1 0,-1 1 0,1-1 0,0 1 0,-1-1 0,1 1 0,0 0 0,-1-1 0,1 1 0,-1-1 0,1 1 0,-1 0 0,0-1 0,1 1 0,-1 0 0,1 1 0,-1-1 0,1 0 0,-1 0 0,1 1 0,-1-1 0,1 0 0,-1 0 0,1 1 0,0-1 0,-1 0 0,1 1 0,-1-1 0,1 1 0,0-1 0,0 1 0,-1-1 0,1 0 0,0 1 0,0-1 0,-1 1 0,1-1 0,0 1 0,0 0 0,0-1 0,0 1 0,0-1 0,0 1 0,0-1 0,0 1 0,-4 16 0,2 1 0,0-1 0,1 0 0,1 0 0,1 1 0,0-1 0,5 22 0,-6-38 0,1 1 0,-1-1 0,1 1 0,0-1 0,0 1 0,0-1 0,0 0 0,0 0 0,0 1 0,0-1 0,0 0 0,0 0 0,0 0 0,1 0 0,-1 0 0,0 0 0,1-1 0,-1 1 0,1 0 0,-1-1 0,1 1 0,-1-1 0,1 1 0,-1-1 0,1 0 0,0 0 0,-1 0 0,1 1 0,-1-2 0,1 1 0,0 0 0,-1 0 0,1 0 0,-1-1 0,1 1 0,-1-1 0,3 0 0,9-4 0,0 1 0,-1-2 0,18-10 0,-18 10 0,-7 3 0,3-1 0,-1 0 0,1 0 0,0 1 0,0 0 0,1 0 0,11-2 0,-18 5 0,1 0 0,-1 0 0,0 0 0,0 0 0,0 1 0,0-1 0,0 1 0,0-1 0,0 1 0,0 0 0,0 0 0,0 0 0,0 0 0,0 0 0,0 0 0,-1 0 0,1 0 0,0 1 0,-1-1 0,1 1 0,-1 0 0,1-1 0,-1 1 0,0 0 0,0 0 0,0-1 0,0 1 0,0 0 0,0 0 0,-1 0 0,2 3 0,1 4 0,0 0 0,-1 1 0,0-1 0,0 0 0,-1 1 0,0-1 0,-1 0 0,0 1 0,0-1 0,-1 1 0,0-1 0,-1 1 0,0-1 0,-1 0 0,0 0 0,0 0 0,-8 16 0,7-19 0,-1 1 0,1-1 0,-1 0 0,0 0 0,0 0 0,-1 0 0,0-1 0,0 0 0,0 0 0,-1-1 0,1 0 0,-1 0 0,0-1 0,0 1 0,0-1 0,-1-1 0,1 1 0,-1-2 0,0 1 0,1-1 0,-17 1 0,22-2 9,1 0-1,-1 0 0,0 0 0,0 0 1,0 0-1,0-1 0,0 1 0,0 0 1,0-1-1,0 0 0,1 0 1,-1 1-1,-2-3 0,3 3-61,0-1 0,1 0 0,-1 0 1,0 1-1,1-1 0,-1 0 0,1 0 0,-1 0 0,1 1 0,-1-1 0,1 0 0,0 0 0,0 0 1,-1 0-1,1 0 0,0 0 0,0 0 0,0 0 0,0 0 0,0 0 0,0 0 0,0 0 0,0 0 1,0 0-1,1 0 0,-1 0 0,1-1 0,7-17-6773</inkml:trace>
  <inkml:trace contextRef="#ctx0" brushRef="#br0" timeOffset="766.7">1398 340 24575,'7'25'0,"-4"16"0,-11 12 0,-10 7 0,-14 4 0,-11 3 0,-14-4 0,4-12-8191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6:56.92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91 254 24575,'-14'25'0,"-13"23"0,-8 18 0,-5 8 0,-4 6 0,-1 0 0,4-6 0,4-9 0,6-8 0,4-13 0,7-12 0,10-13 0,7-19 0,8-19 0,2-6-8191</inkml:trace>
  <inkml:trace contextRef="#ctx0" brushRef="#br0" timeOffset="391.26">274 422 24575,'-4'-10'0,"0"3"0,-1 17 0,5 18 0,6 22 0,9 17 0,9 8 0,4 6 0,5-1 0,0-6 0,-6-9 0,-3-8 0,-6-10 0,-7-13-8191</inkml:trace>
  <inkml:trace contextRef="#ctx0" brushRef="#br0" timeOffset="763.87">0 0 24575,'25'0'0,"27"0"0,25 4 0,26 1 0,19-1 0,12 0 0,-18-2-8191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6:56.19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0 133 24575,'-14'-48'0,"-8"-22"0,22 69 0,-1 0 0,1 1 0,0-1 0,0 0 0,0 1 0,-1-1 0,1 1 0,0-1 0,-1 0 0,1 1 0,0-1 0,-1 1 0,1-1 0,-1 1 0,1-1 0,-1 1 0,1-1 0,-1 1 0,1-1 0,-1 1 0,1 0 0,-1-1 0,0 1 0,1 0 0,-1-1 0,0 1 0,1 0 0,-1 0 0,0 0 0,1 0 0,-1 0 0,0 0 0,-1 0 0,1 1 0,0 0 0,0 0 0,0 0 0,0 0 0,-1 0 0,1 0 0,1 0 0,-1 0 0,0 0 0,0 0 0,0 1 0,1-1 0,-2 2 0,-18 53 0,2 20 0,2 1 0,-7 119 0,18 157 0,6-373 0,1-1 0,0 0 0,2 1 0,0-1 0,12-31 0,-11 39 0,0-1 0,0 1 0,1 0 0,1 0 0,0 1 0,1 0 0,0 0 0,1 1 0,0 0 0,15-14 0,-21 23 0,-1 0 0,1 0 0,-1 0 0,1 0 0,0 1 0,-1-1 0,1 1 0,0-1 0,0 1 0,0 0 0,0 0 0,0 0 0,1 1 0,-1-1 0,0 1 0,0 0 0,0 0 0,1 0 0,-1 0 0,0 0 0,0 1 0,0-1 0,0 1 0,0 0 0,0 0 0,0 0 0,0 0 0,0 1 0,0-1 0,0 1 0,-1 0 0,1 0 0,3 2 0,-1 2 0,0 0 0,0 0 0,0 0 0,-1 1 0,0-1 0,0 1 0,-1 0 0,0 0 0,0 0 0,-1 1 0,1-1 0,1 15 0,-3-13 0,0 1 0,-1-1 0,0 1 0,-1-1 0,1 0 0,-2 1 0,0-1 0,0 0 0,0 0 0,-1 0 0,-1 0 0,1 0 0,-2-1 0,1 0 0,-1 1 0,0-2 0,-10 13 0,7-12 0,1 0 0,-1 0 0,0-1 0,0 0 0,-1-1 0,0 0 0,0 0 0,-1-1 0,0 0 0,1 0 0,-2-1 0,1-1 0,0 0 0,-1 0 0,-13 1 0,23-3 3,-1-1 0,0 1 0,1-1 0,-1 0 0,0 0 1,1 0-1,-1 0 0,0 0 0,1 0 0,-1-1 0,0 1 0,1 0 0,-1-1 0,0 1 0,1-1 0,-1 0 0,1 1 0,-1-1 0,1 0 0,0 0 0,-1 0 0,1 0 0,0 0 0,-1 0 0,1-1 0,0 1 0,0 0 1,0-1-1,0 1 0,0 0 0,1-1 0,-1 1 0,0-1 0,1 1 0,-2-3 0,2-1-151,-1-1 1,1 1-1,0 0 1,0 0-1,0-1 1,1 1-1,0 0 1,0 0-1,4-10 1,11-28-6679</inkml:trace>
  <inkml:trace contextRef="#ctx0" brushRef="#br0" timeOffset="377.91">511 323 24575,'18'25'0,"6"20"0,-1 12 0,-5 15 0,-5 9 0,-8 9 0,-9 4 0,-11 0 0,-10-5 0,-12-7 0,-6-7 0,-7-4 0,-3-9 0,2-10 0,9-14-8191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6:58.07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04 24575,'14'-14'0,"20"-9"0,21 0 0,17 4 0,5 5 0,2 4 0,-6 9 0,-15 4-8191</inkml:trace>
  <inkml:trace contextRef="#ctx0" brushRef="#br0" timeOffset="1">148 295 24575,'36'-3'0,"30"-2"0,22 0 0,13-2 0,-10 0-8191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30:43.496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191 363 24575,'4'-3'0,"0"2"0,-3 4 0,-2 7 0,-4 7 0,-6 6 0,-3 5 0,-4 5 0,-2 1 0,-2 2 0,0-2 0,4 1 0,1-3 0,-1-5 0,4-5 0,4-6-8191</inkml:trace>
  <inkml:trace contextRef="#ctx0" brushRef="#br0" timeOffset="356.22">1 404 24575,'0'8'0,"4"9"0,4 5 0,5 6 0,3 3 0,7 2 0,3 0 0,0 1 0,0-2 0,-2 2 0,-4-2 0,-6-7-8191</inkml:trace>
  <inkml:trace contextRef="#ctx0" brushRef="#br0" timeOffset="797.63">298 637 24575,'1'0'0,"-1"-1"0,1 0 0,-1 1 0,1-1 0,-1 0 0,1 1 0,0-1 0,0 1 0,-1-1 0,1 1 0,0-1 0,0 1 0,0-1 0,-1 1 0,1 0 0,0 0 0,0-1 0,0 1 0,0 0 0,0 0 0,-1 0 0,1 0 0,0 0 0,0 0 0,0 0 0,2 1 0,-2-1 0,0 1 0,0 0 0,0 0 0,0 0 0,0 0 0,-1 0 0,1 0 0,0 0 0,0 0 0,-1 0 0,1 1 0,0-1 0,-1 0 0,1 0 0,0 3 0,1 5 0,0 0 0,-1 0 0,1 17 0,-2 69 0,25-156 0,-21 44 0,17-40 0,-20 54 0,0 1 0,0-1 0,0 1 0,0 0 0,1 0 0,-1 0 0,1 0 0,0 0 0,-1 0 0,1 0 0,0 1 0,0-1 0,0 0 0,0 1 0,0 0 0,1-1 0,-1 1 0,5-2 0,-5 4 4,-1-1-1,1 0 1,0 0 0,0 1-1,-1-1 1,1 0-1,-1 1 1,1 0 0,0-1-1,-1 1 1,1 0-1,-1 0 1,0 0 0,1 0-1,-1 0 1,0 0-1,1 0 1,-1 1-1,0-1 1,0 0 0,0 1-1,0-1 1,0 1-1,0-1 1,-1 1 0,1-1-1,0 1 1,-1-1-1,1 3 1,15 53-1128,-15-53 775,3 16-6477</inkml:trace>
  <inkml:trace contextRef="#ctx0" brushRef="#br0" timeOffset="1183.35">763 45 24575,'0'-18'0,"0"-2"0,-4 13 0,-4 15 0,-2 17 0,-2 15 0,1 11 0,2 8 0,3 5 0,2-2 0,2 0 0,5-3 0,6-9 0,8-9 0,1-11-8191</inkml:trace>
  <inkml:trace contextRef="#ctx0" brushRef="#br0" timeOffset="1659.34">995 44 24575,'13'54'0,"-1"0"0,-4 1 0,-1 0 0,-3 105 0,-2-175 0,0-1 0,1 1 0,0 0 0,7-19 0,-8 27 0,1 1 0,-1-1 0,1 1 0,1 0 0,-1 0 0,1 0 0,0 0 0,0 0 0,1 1 0,0 0 0,0 0 0,6-5 0,-9 9 0,-1-1 0,1 1 0,0 0 0,-1 0 0,1 0 0,0 0 0,0 0 0,0 0 0,0 1 0,0-1 0,0 1 0,0-1 0,0 1 0,0 0 0,0 0 0,0 0 0,1 0 0,-1 0 0,0 0 0,0 0 0,0 1 0,0-1 0,0 1 0,0-1 0,0 1 0,0 0 0,0 0 0,0 0 0,-1 0 0,1 0 0,0 0 0,-1 1 0,1-1 0,-1 1 0,1-1 0,-1 1 0,1-1 0,-1 1 0,0 0 0,0 0 0,0-1 0,0 1 0,0 0 0,0 0 0,0 4 0,2 2 0,0 0 0,-1 0 0,0 0 0,0 0 0,-1 1 0,0-1 0,-1 1 0,0-1 0,0 0 0,-2 13 0,0-15 0,0 0 0,0-1 0,-1 1 0,0 0 0,0-1 0,0 0 0,-1 0 0,1 0 0,-1 0 0,-1-1 0,1 1 0,0-1 0,-1 0 0,0 0 0,-7 4 0,6-4 0,0 0 0,0-1 0,0 0 0,-1 0 0,1-1 0,-1 0 0,1 0 0,-1 0 0,0-1 0,0 0 0,1 0 0,-1 0 0,-10-2 0,-3-6-1365,9-6-5461</inkml:trace>
  <inkml:trace contextRef="#ctx0" brushRef="#br0" timeOffset="2009.49">1355 23 24575,'18'29'0,"10"20"0,3 13 0,-4 10 0,-12 11 0,-21 5 0,-27 7 0,-33 0 0,-34-4 0,0-18-8191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30:26.689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67 0 24575,'-8'18'0,"1"0"0,1 0 0,0 0 0,2 1 0,0 0 0,-2 27 0,2 120 0,2-18 0,-12-28 0,11-239 0,15-28 0,-6 107 0,-2-1 0,-4-78 0,-1 115 0,1 0 0,-2 0 0,1 0 0,0 0 0,-1 0 0,0 1 0,-2-5 0,-8-23 0,12 30 0,0 0 0,1 0 0,-1 0 0,1 0 0,-1 1 0,0-1 0,1 0 0,-1 0 0,1 0 0,0 0 0,-1 1 0,1-1 0,0 0 0,-1 0 0,1 1 0,0-1 0,0 1 0,0-1 0,0 1 0,-1-1 0,1 1 0,0-1 0,0 1 0,0 0 0,0-1 0,0 1 0,2 0 0,34-8 0,-31 7 0,24-4 0,1 1 0,-1 2 0,53 3 0,-81-1-57,-1 0 0,1 0 1,0 0-1,0 1 0,0-1 0,0 1 0,0-1 0,0 1 0,-1 0 0,1 0 0,0 0 1,0 0-1,-1 0 0,1 0 0,-1 0 0,1 0 0,-1 0 0,0 1 0,1-1 1,-1 1-1,0-1 0,0 1 0,2 3 0,2 8-6769</inkml:trace>
  <inkml:trace contextRef="#ctx0" brushRef="#br0" timeOffset="435.84">25 295 24575,'4'0'0,"4"0"0,8 0 0,6 0 0,2 0 0,0 0 0,4 0 0,0-3 0,0-2 0,-6 0-8191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6:20.27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81 169 24575,'-6'1'0,"1"0"0,-1 0 0,1 1 0,-1-1 0,1 1 0,-1 1 0,1-1 0,0 1 0,0-1 0,-7 7 0,-7 2 0,-73 36 0,48-25 0,1 1 0,-69 49 0,112-72 0,0 0 0,0 0 0,-1 0 0,1 0 0,0 0 0,0 0 0,0 1 0,-1-1 0,1 0 0,0 0 0,0 0 0,0 0 0,-1 1 0,1-1 0,0 0 0,0 0 0,0 1 0,0-1 0,-1 0 0,1 0 0,0 1 0,0-1 0,0 0 0,0 0 0,0 1 0,0-1 0,0 0 0,0 0 0,0 1 0,0-1 0,0 0 0,0 1 0,0-1 0,0 0 0,0 0 0,0 1 0,0-1 0,1 0 0,-1 1 0,13 4 0,27-3 0,-33-2 0,17 1 0,0 2 0,1 0 0,-1 2 0,-1 1 0,1 0 0,28 13 0,-36-12 0,1 1 0,-1 1 0,0 0 0,-1 1 0,0 1 0,-1 0 0,0 1 0,-1 0 0,13 17 0,-22-24-195,0 0 0,-1 0 0,1 0 0,-1 1 0,-1-1 0,4 9 0,-1 6-6631</inkml:trace>
  <inkml:trace contextRef="#ctx0" brushRef="#br0" timeOffset="387.51">0 615 24575,'25'7'0,"23"7"0,14 3 0,7-1 0,-1 2 0,-4-4 0,-14-3-8191</inkml:trace>
  <inkml:trace contextRef="#ctx0" brushRef="#br0" timeOffset="806.3">1015 169 24575,'7'-7'0,"-1"0"0,2 1 0,-1 0 0,1 0 0,-1 1 0,2-1 0,-1 2 0,1-1 0,-1 1 0,1 0 0,15-3 0,-16 4 0,0 1 0,0 0 0,1 0 0,-1 1 0,1 0 0,-1 1 0,1 0 0,-1 0 0,1 1 0,0 0 0,-1 0 0,0 1 0,9 2 0,-14-2 0,0-1 0,1 1 0,-1-1 0,0 1 0,0 0 0,-1 0 0,1 0 0,0 0 0,-1 1 0,1-1 0,-1 1 0,0 0 0,0-1 0,0 1 0,0 0 0,0 0 0,-1 1 0,3 4 0,-3-3 0,0 0 0,0 0 0,-1 1 0,1-1 0,-1 0 0,-1 0 0,1 0 0,-1 0 0,1 1 0,-2-1 0,-1 6 0,-4 7 0,0-1 0,-1 0 0,-1 0 0,0-1 0,-22 27 0,-3-3 0,-59 53 0,0-1 0,90-89 0,1 0 0,-1 0 0,0 0 0,1 1 0,0-1 0,0 1 0,0-1 0,0 1 0,1 0 0,-1-1 0,0 6 0,2-8 0,0 0 0,0 1 0,0-1 0,0 1 0,1-1 0,-1 0 0,1 1 0,-1-1 0,1 0 0,-1 1 0,1-1 0,-1 0 0,1 0 0,0 1 0,0-1 0,0 0 0,0 0 0,0 0 0,0 0 0,0 0 0,0 0 0,0 0 0,0-1 0,0 1 0,1 0 0,-1-1 0,0 1 0,1-1 0,-1 1 0,0-1 0,1 1 0,-1-1 0,3 0 0,15 5 0,1-2 0,-1 0 0,40 1 0,63-9 0,-106 4 0,28-3-1365,-9-1-5461</inkml:trace>
  <inkml:trace contextRef="#ctx0" brushRef="#br0" timeOffset="1256.23">974 468 24575,'36'-7'0,"26"-6"0,17-1 0,13-2 0,6-1 0,-15 2-8191</inkml:trace>
  <inkml:trace contextRef="#ctx0" brushRef="#br0" timeOffset="1627.78">2307 0 24575,'-37'17'0,"1"2"0,0 1 0,1 2 0,2 2 0,0 0 0,-35 36 0,67-58 0,-49 49 0,46-46 0,0 0 0,0 0 0,0 0 0,1 1 0,0 0 0,0 0 0,1-1 0,-4 12 0,6-16 0,0 0 0,0 1 0,0-1 0,0 0 0,0 1 0,0-1 0,0 0 0,0 1 0,0-1 0,1 0 0,-1 0 0,0 1 0,1-1 0,-1 0 0,1 0 0,0 0 0,-1 0 0,1 1 0,0-1 0,0 0 0,0 0 0,-1-1 0,1 1 0,0 0 0,0 0 0,0 0 0,1 0 0,-1-1 0,0 1 0,0-1 0,0 1 0,0-1 0,1 1 0,-1-1 0,0 0 0,2 1 0,6 1 0,1 0 0,0 0 0,17-1 0,-19 0 0,128-1 109,12 2-1583,-103 2-5352</inkml:trace>
  <inkml:trace contextRef="#ctx0" brushRef="#br0" timeOffset="1628.78">1947 487 24575,'40'4'0,"30"1"0,19-1 0,12 3 0,-1 4 0,-10 0 0,-20-2-8191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30:25.379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1 126 24575,'0'-2'0,"0"0"0,0-1 0,0 1 0,0 0 0,1-1 0,-1 1 0,1 0 0,0-1 0,-1 1 0,2-2 0,6 1 0,5 15 0,1 7 0,76 97 0,-74-99 0,0-1 0,1 0 0,0-1 0,28 18 0,-29-24 0,1 0 0,0-1 0,0 0 0,1-2 0,0 0 0,0-1 0,1-1 0,28 4 0,0-5 0,-1-2 0,62-5 0,-93 2 0,0 0 0,0-1 0,0-1 0,0 0 0,-1-1 0,19-9 0,77-48 0,-73 39 0,44-20 0,93-25 0,-148 61 0,1 0 0,-1 2 0,1 1 0,51-1 0,-31 5 0,-8-1 0,52 6 0,-80-4 0,1 1 0,0 1 0,-1 0 0,0 0 0,0 1 0,0 1 0,0 0 0,18 11 0,7 11 0,-2 0 0,-1 2 0,-2 2 0,37 44 0,-67-72 0,1-1 0,0 0 0,0 0 0,0 0 0,0 0 0,1 0 0,-1 0 0,0 0 0,1-1 0,-1 1 0,1-1 0,0 0 0,-1 0 0,4 1 0,-4-2 0,-1 0 0,1 0 0,0 0 0,-1-1 0,1 1 0,0-1 0,-1 1 0,1-1 0,-1 0 0,1 1 0,-1-1 0,1 0 0,-1 0 0,0 0 0,1 0 0,-1 0 0,0 0 0,0 0 0,0-1 0,0 1 0,0 0 0,0-1 0,0 1 0,0-1 0,1-2 0,5-8 0,13-23 0,48-60 0,-58 84 0,0 0 0,1 1 0,0 0 0,0 1 0,1 0 0,0 0 0,1 2 0,24-12 0,1 5 0,1 1 0,1 3 0,0 0 0,0 3 0,1 2 0,0 1 0,0 2 0,73 5 0,-105-2 0,0 1 0,1 0 0,-1 0 0,0 0 0,0 1 0,0 1 0,-1-1 0,1 1 0,9 7 0,4 4 0,38 34 0,-45-36 0,0 0 0,1 0 0,1-1 0,0-1 0,26 12 0,-14-12 0,1-1 0,0-2 0,0-1 0,1-1 0,0-2 0,0-1 0,0-1 0,0-2 0,1-1 0,41-6 0,-27-2 0,0-1 0,-1-2 0,0-2 0,-1-2 0,-1-2 0,52-29 0,-44 18 0,0-2 0,68-56 0,-118 87-47,1-2-55,0 1 1,-1-1 0,1 0-1,0 1 1,0-1 0,-1 0-1,1 0 1,-1 0-1,1 0 1,-1 0 0,0 0-1,1-4 1,-2-2-6725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26:18.79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4 93 24575,'30'-36'0,"-24"28"0,-1 1 0,1-1 0,1 1 0,-1 1 0,13-10 0,-19 16 0,1-1 0,-1 1 0,0-1 0,1 1 0,-1 0 0,1-1 0,-1 1 0,1 0 0,-1 0 0,1-1 0,-1 1 0,1 0 0,-1 0 0,1 0 0,-1 0 0,1-1 0,-1 1 0,1 0 0,-1 0 0,1 0 0,0 0 0,-1 0 0,1 0 0,-1 1 0,1-1 0,-1 0 0,1 0 0,0 0 0,1 15 0,-13 20 0,-3-2 0,-2-1 0,-2-1 0,-26 38 0,43-67 0,-1 1 0,0-1 0,-1 0 0,1 1 0,0-1 0,-1 0 0,-4 2 0,-2-4 0,8-15 0,4 0 0,2 1 0,-1 1 0,2-1 0,0 1 0,0 0 0,10-14 0,13-26 0,-95 127 0,47-50 0,-4 4 0,-28 46 0,97-127 0,88-138 0,-128 178-1365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26:13.75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80 31 24575,'7'-7'0,"3"-6"0,-1 3 0,-5 10 0,-7 12 0,-11 19 0,-9 22 0,-12 23 0,-11 21 0,-11 19 0,-12 11 0,7-16-8191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23:43.42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2 515 24575,'-1'1'0,"-1"-1"0,1 0 0,-1 1 0,1 0 0,0-1 0,-1 1 0,1 0 0,0-1 0,0 1 0,-1 0 0,1 0 0,0 0 0,0 0 0,0 0 0,0 0 0,0 1 0,-1 1 0,-13 24 0,8-7 0,1 1 0,1-1 0,0 2 0,2-1 0,1 0 0,0 1 0,2-1 0,0 1 0,6 34 0,-5-47 0,1-1 0,1 0 0,-1 1 0,1-1 0,1 0 0,-1-1 0,1 1 0,1 0 0,-1-1 0,1 0 0,9 10 0,-11-15 0,-1 1 0,1 0 0,0-1 0,-1 0 0,1 0 0,0 0 0,0 0 0,0 0 0,1 0 0,-1-1 0,0 0 0,1 0 0,-1 0 0,1 0 0,-1 0 0,1 0 0,-1-1 0,1 0 0,0 0 0,-1 0 0,1 0 0,-1 0 0,1-1 0,-1 0 0,1 0 0,-1 0 0,1 0 0,-1 0 0,0 0 0,5-4 0,0 0 0,-1 0 0,0-1 0,0 0 0,0-1 0,-1 1 0,0-1 0,-1 0 0,1-1 0,-1 0 0,-1 1 0,1-1 0,-1-1 0,3-10 0,4-11 0,-1-1 0,7-45 0,-13 55 0,-1 1 0,0-1 0,-2 0 0,0 0 0,-4-33 0,2 49 0,0-1 0,0 1 0,-1-1 0,0 1 0,0 0 0,0 0 0,0 0 0,-1 0 0,0 0 0,0 0 0,-4-5 0,4 7 0,0 1 0,0-1 0,0 1 0,-1-1 0,1 1 0,-1 0 0,1 0 0,-1 1 0,0-1 0,0 1 0,1-1 0,-1 1 0,0 1 0,0-1 0,0 0 0,0 1 0,-6 0 0,4 0-72,-1 1 1,1 0-1,0 0 0,0 1 0,0-1 0,0 1 0,0 1 0,0-1 1,1 1-1,-1 0 0,1 0 0,-1 1 0,1-1 0,0 1 0,1 0 1,-1 1-1,1-1 0,-6 8 0,-13 20-6754</inkml:trace>
  <inkml:trace contextRef="#ctx0" brushRef="#br0" timeOffset="464.9">738 663 24575,'-4'-11'0,"0"1"0,-1 4 0,2 8 0,0 7 0,1 5 0,1 5 0,5 1 0,4-1 0,5-9 0,1-12 0,-3-10 0,-3-10 0,-3-5 0,-2-1 0,-2 7 0,0 11 0</inkml:trace>
  <inkml:trace contextRef="#ctx0" brushRef="#br0" timeOffset="1997.63">1035 557 24575,'-1'0'0,"1"0"0,-1 0 0,1 0 0,-1 0 0,1-1 0,-1 1 0,1 0 0,0 0 0,-1-1 0,1 1 0,-1 0 0,1-1 0,-1 1 0,1 0 0,0-1 0,-1 1 0,1-1 0,0 1 0,-1 0 0,1-1 0,0 1 0,0-1 0,-1 1 0,1-1 0,0 1 0,0-1 0,0 1 0,0-1 0,0 1 0,0-1 0,0 0 0,0 1 0,0-1 0,0 1 0,0-1 0,0 1 0,0-1 0,0 1 0,0-1 0,0 1 0,1-1 0,-1 1 0,0-1 0,0 1 0,1-1 0,11-29 0,-10 25 0,2-13 0,-4 18 0,0 0 0,0-1 0,0 1 0,0 0 0,0 0 0,0 0 0,0 0 0,0 0 0,0-1 0,0 1 0,0 0 0,0 0 0,0 0 0,0 0 0,0 0 0,0-1 0,0 1 0,0 0 0,-1 0 0,1 0 0,0 0 0,0 0 0,0 0 0,0 0 0,0-1 0,0 1 0,-1 0 0,1 0 0,0 0 0,0 0 0,0 0 0,0 0 0,0 0 0,-1 0 0,1 0 0,0 0 0,0 0 0,0 0 0,0 0 0,-1 0 0,1 0 0,0 0 0,0 0 0,0 0 0,0 0 0,-1 0 0,-1 1 0,1 0 0,-1 1 0,0-1 0,1 0 0,-1 1 0,1-1 0,-1 1 0,1 0 0,0-1 0,0 1 0,0 0 0,0 0 0,-2 3 0,-3 12 0,0-1 0,2 1 0,-1 0 0,2 0 0,1 0 0,0 0 0,1 1 0,0-1 0,2 1 0,0-1 0,6 30 0,-5-41 0,0 0 0,0-1 0,1 1 0,0 0 0,0-1 0,1 0 0,-1 0 0,1 0 0,0 0 0,0 0 0,1-1 0,-1 1 0,1-1 0,0-1 0,10 7 0,-13-9 0,1 0 0,-1 1 0,1-1 0,0 0 0,0-1 0,-1 1 0,1 0 0,0-1 0,0 1 0,0-1 0,0 0 0,0 0 0,0 0 0,-1 0 0,1-1 0,0 1 0,0-1 0,0 0 0,0 0 0,-1 0 0,1 0 0,0 0 0,-1-1 0,1 1 0,-1-1 0,0 1 0,1-1 0,-1 0 0,0 0 0,0 0 0,0 0 0,0 0 0,0-1 0,-1 1 0,2-3 0,4-8 0,0 1 0,-1-1 0,-1 0 0,0 0 0,-1 0 0,0-1 0,-1 1 0,-1-1 0,2-25 0,-4 21 0,0 0 0,0 1 0,-2-1 0,0 0 0,-1 1 0,-1 0 0,-8-23 0,10 36 0,1 0 0,-1-1 0,-1 1 0,1 0 0,0 0 0,-1 0 0,0 0 0,0 1 0,0-1 0,0 1 0,-1 0 0,1 0 0,-1 0 0,0 0 0,0 1 0,0-1 0,0 1 0,-1 0 0,1 0 0,0 1 0,-5-2 0,5 2 0,1 1 0,-1 0 0,1 0 0,-1 0 0,0 0 0,1 1 0,-1-1 0,1 1 0,-1 0 0,1 0 0,0 0 0,-1 0 0,1 1 0,0-1 0,0 1 0,0 0 0,0 0 0,0 0 0,0 0 0,1 1 0,-1-1 0,1 1 0,-1-1 0,1 1 0,0 0 0,0 0 0,0 0 0,-1 4 0,0-2-80,1 1 0,0 0-1,0 0 1,0 0 0,1 0-1,0 0 1,0 0 0,0 0-1,1 0 1,-1 0 0,2 0 0,-1 0-1,1 1 1,0-1 0,0 0-1,3 8 1,8 19-6746</inkml:trace>
  <inkml:trace contextRef="#ctx0" brushRef="#br0" timeOffset="2535.27">1457 536 24575,'4'-14'0,"-3"10"0,0 0 0,0 1 0,-1-1 0,1 0 0,-1 1 0,1-1 0,-2-7 0,1 11 0,0 0 0,0 0 0,0 0 0,0 0 0,0 0 0,0 0 0,0-1 0,0 1 0,0 0 0,-1 0 0,1 0 0,0 0 0,0 0 0,0 0 0,0 0 0,0 0 0,0-1 0,-1 1 0,1 0 0,0 0 0,0 0 0,0 0 0,0 0 0,-1 0 0,1 0 0,0 0 0,0 0 0,0 0 0,0 0 0,0 0 0,-1 0 0,1 0 0,0 0 0,0 0 0,0 0 0,0 0 0,-1 0 0,1 1 0,0-1 0,0 0 0,0 0 0,0 0 0,0 0 0,0 0 0,-1 0 0,1 0 0,0 0 0,0 1 0,0-1 0,0 0 0,0 0 0,0 0 0,0 0 0,0 0 0,0 1 0,0-1 0,0 0 0,0 0 0,-8 9 0,2 6 0,0-1 0,0 1 0,1 0 0,1 0 0,1 0 0,0 0 0,1 1 0,1 0 0,0-1 0,1 1 0,1-1 0,2 18 0,-1-27 0,0-1 0,0 1 0,0-1 0,0 1 0,1-1 0,0 0 0,0 0 0,1 0 0,-1 0 0,1-1 0,0 1 0,0-1 0,1 0 0,-1 0 0,6 3 0,-8-6 0,0 0 0,0 0 0,0 0 0,0 0 0,-1 0 0,1 0 0,1-1 0,-1 1 0,0-1 0,0 1 0,0-1 0,0 0 0,0 0 0,0 0 0,0 0 0,0 0 0,1-1 0,1 0 0,-2 0 0,0 0 0,1 0 0,-1-1 0,0 1 0,0-1 0,0 1 0,0-1 0,0 0 0,-1 0 0,1 0 0,0 0 0,-1 0 0,1 0 0,-1-1 0,0 1 0,0 0 0,0-1 0,1-3 0,3-9 0,-1 0 0,0-1 0,-2 1 0,1-1 0,-2 1 0,0-1 0,-2-19 0,1 24 0,-1 1 0,-1-1 0,1 1 0,-2 0 0,1 0 0,-1 0 0,-1 0 0,0 0 0,-1 0 0,1 1 0,-12-16 0,-5 5 120,20 20-173,0-1 0,1 0 0,-1 1 0,0-1 0,0 1 0,0-1 0,1 1 0,-1 0 0,0-1 0,0 1 0,0 0 0,0 0 0,0-1-1,0 1 1,0 0 0,0 0 0,0 0 0,0 0 0,0 0 0,1 0 0,-1 1 0,0-1 0,0 0 0,0 0 0,0 1 0,0-1 0,-1 1 0</inkml:trace>
  <inkml:trace contextRef="#ctx0" brushRef="#br0" timeOffset="2891.28">1690 472 24575,'0'0'0,"-1"-1"0,1 0 0,-1 0 0,1 1 0,-1-1 0,0 0 0,1 1 0,-1-1 0,0 1 0,1-1 0,-1 1 0,0-1 0,0 1 0,0-1 0,1 1 0,-1 0 0,0-1 0,0 1 0,0 0 0,0 0 0,0 0 0,1-1 0,-1 1 0,0 0 0,0 0 0,0 1 0,0-1 0,0 0 0,0 0 0,1 0 0,-1 0 0,0 1 0,0-1 0,-1 1 0,1 0 0,1 0 0,-1 1 0,1-1 0,-1 0 0,1 0 0,-1 1 0,1-1 0,0 0 0,0 1 0,0-1 0,-1 1 0,1-1 0,0 0 0,1 1 0,-1-1 0,0 0 0,0 1 0,1-1 0,-1 0 0,1 1 0,-1-1 0,1 0 0,0 2 0,8 13 0,0 1 0,1-1 0,1-1 0,1 0 0,18 19 0,-19-23 0,0 1 0,-1 0 0,0 1 0,-1 0 0,0 0 0,-1 1 0,-1 0 0,8 22 0,-14-34 0,0 0 0,-1 0 0,1 0 0,-1 0 0,0 0 0,0 0 0,0 0 0,0 0 0,0 0 0,0 0 0,0 0 0,-1 0 0,1 0 0,-1-1 0,1 1 0,-1 0 0,0 0 0,0 0 0,1-1 0,-1 1 0,-1 0 0,1-1 0,-1 3 0,-1-2 0,0 0 0,1 0 0,-1 0 0,0 0 0,0-1 0,0 1 0,0-1 0,-1 0 0,1 0 0,0 0 0,0 0 0,-6 0 0,1 0 0,-1 0 0,0 0 0,1-1 0,-1-1 0,1 0 0,-1 0 0,1 0 0,-1-1 0,1-1 0,-11-3 0,14 3-80,1 0 0,-1-1-1,1 1 1,-1-1 0,1 0-1,0 0 1,1-1 0,-1 1-1,1-1 1,0 0 0,0 1 0,0-1-1,1-1 1,0 1 0,0 0-1,-2-9 1,-6-22-6746</inkml:trace>
  <inkml:trace contextRef="#ctx0" brushRef="#br0" timeOffset="2892.28">1690 472 24575,'-11'4'0,"0"-3"0,6-4 0,7-7 0,10 0 0,11-3 0,8 1 0,7 3 0,3 3 0,-1 2 0,-1 2 0,-2 1 0,-2 1 0,-5 0-8191</inkml:trace>
  <inkml:trace contextRef="#ctx0" brushRef="#br0" timeOffset="3270.71">2092 240 24575,'25'7'0,"16"14"0,4 13 0,-2 16 0,-8 17 0,-10 15 0,-9 15 0,-19 10 0,-22 4 0,-29-2 0,-27-9 0,-21-15 0,6-21-8191</inkml:trace>
  <inkml:trace contextRef="#ctx0" brushRef="#br0" timeOffset="3640.48">209 217 24575,'-25'26'0,"-12"25"0,-7 23 0,1 24 0,7 13 0,13 9 0,22 3 0,26-6 0,25-11 0,31-14 0,26-15 0,20-16 0,-11-20-8191</inkml:trace>
  <inkml:trace contextRef="#ctx0" brushRef="#br0" timeOffset="4380.68">2495 6 24575,'-3'-6'0,"3"8"0,6 18 0,12 30 0,-1-9 0,-3-6 0,1-1 0,31 50 0,-46-83 0,1 1 0,0-1 0,-1 0 0,1 0 0,0 0 0,0 0 0,0 0 0,0 0 0,0 0 0,0 0 0,0 0 0,0-1 0,0 1 0,1 0 0,-1-1 0,0 1 0,0-1 0,1 1 0,1 0 0,-2-1 0,0-1 0,0 1 0,0 0 0,0 0 0,0-1 0,0 1 0,0-1 0,0 1 0,0-1 0,-1 1 0,1-1 0,0 1 0,0-1 0,0 0 0,-1 1 0,1-1 0,0 0 0,-1 0 0,1 0 0,0-1 0,4-6 0,-1-2 0,0 1 0,0 0 0,3-14 0,-3 10 0,16-54 0,-9 31 0,18-44 0,-124 306 0,-23 35-1365,100-220-5461</inkml:trace>
  <inkml:trace contextRef="#ctx0" brushRef="#br0" timeOffset="4964.35">2750 367 24575,'-5'-14'0,"8"11"0,-2 4 0,0 0 0,1 0 0,-1 0 0,0 0 0,0 1 0,0-1 0,0 0 0,-1 1 0,1-1 0,0 0 0,0 1 0,-1-1 0,1 1 0,0 2 0,9 32 0,-2 0 0,6 46 0,-15-98 0,1 0 0,0 0 0,1 0 0,1 0 0,1 0 0,0 0 0,1 1 0,1-1 0,0 1 0,2 0 0,-1 0 0,1 1 0,15-21 0,-22 34 0,1-1 0,0 1 0,0 0 0,0-1 0,1 1 0,-1 0 0,0 0 0,0 0 0,1 0 0,-1 0 0,0 0 0,1 0 0,-1 0 0,1 1 0,-1-1 0,1 1 0,0-1 0,2 0 0,-3 1 0,1 0 0,-1 1 0,0-1 0,0 0 0,1 0 0,-1 1 0,0-1 0,0 1 0,0 0 0,0-1 0,0 1 0,0 0 0,0-1 0,0 1 0,0 0 0,0 0 0,0 0 0,0 0 0,0 1 0,3 4 0,0 0 0,-1 0 0,0 0 0,0 0 0,-1 0 0,0 1 0,3 11 0,0 20-455,-1 1 0,-3 70 0,-1-84-6371</inkml:trace>
  <inkml:trace contextRef="#ctx0" brushRef="#br0" timeOffset="5433.08">3277 938 24575,'7'-3'0,"3"-2"-8191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23:41.89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9 24575,'14'-10'0,"16"-5"0,14 2 0,9 2 0,4 3 0,-1 7 0,-7 7 0,-11 2-8191</inkml:trace>
  <inkml:trace contextRef="#ctx0" brushRef="#br0" timeOffset="355.19">41 185 24575,'25'-3'0,"27"-2"0,18 0 0,12 2 0,-8 0-8191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23:37.08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64 740 24575,'-11'11'0,"-1"-1"0,2 2 0,0-1 0,0 1 0,1 1 0,1 0 0,0 0 0,1 1 0,0 0 0,-8 23 0,12-28 0,0-1 0,1 1 0,0-1 0,0 1 0,1 0 0,0-1 0,1 1 0,0 0 0,0 0 0,1 0 0,0 0 0,0-1 0,1 1 0,0 0 0,1-1 0,-1 0 0,2 1 0,-1-1 0,9 12 0,-11-17 0,1-1 0,-1 1 0,1-1 0,0 1 0,0-1 0,0 0 0,0 0 0,0 0 0,0 0 0,1 0 0,-1-1 0,1 1 0,-1-1 0,1 1 0,-1-1 0,1 0 0,0 0 0,0 0 0,0-1 0,0 1 0,-1 0 0,1-1 0,0 0 0,0 0 0,0 0 0,0 0 0,0 0 0,0-1 0,0 1 0,0-1 0,0 0 0,-1 0 0,1 0 0,0 0 0,-1 0 0,1-1 0,0 1 0,2-3 0,2-1 0,0-1 0,-1 0 0,0-1 0,0 1 0,0-1 0,-1 0 0,0 0 0,0-1 0,-1 0 0,0 0 0,5-14 0,-2-2 0,0 0 0,-2 0 0,0-1 0,-2 0 0,-1 0 0,-1 1 0,-1-1 0,-4-37 0,3 57 0,0 1 0,0 0 0,0 0 0,-1 1 0,1-1 0,-1 0 0,0 0 0,0 1 0,-3-5 0,4 8 0,1-1 0,-1 0 0,1 1 0,-1-1 0,0 1 0,1-1 0,-1 1 0,0-1 0,1 1 0,-1-1 0,0 1 0,0 0 0,0-1 0,1 1 0,-1 0 0,0 0 0,0-1 0,0 1 0,0 0 0,1 0 0,-1 0 0,0 0 0,0 0 0,0 0 0,0 1 0,0-1 0,1 0 0,-1 0 0,0 0 0,0 1 0,0-1 0,1 1 0,-1-1 0,0 0 0,0 1 0,1-1 0,-1 1 0,0 0 0,1-1 0,-1 1 0,1-1 0,-1 1 0,1 0 0,-1 0 0,1-1 0,-1 2 0,-3 3-195,1 1 0,0-1 0,0 1 0,0-1 0,1 1 0,-3 12 0,-3 11-6631</inkml:trace>
  <inkml:trace contextRef="#ctx0" brushRef="#br0" timeOffset="372.64">767 867 24575,'-4'-3'0,"0"5"0,-1 7 0,1 5 0,2 3 0,0 4 0,5-3 0,1-8 0,4-9 0,1-8 0,2-7 0,0-1-8191</inkml:trace>
  <inkml:trace contextRef="#ctx0" brushRef="#br0" timeOffset="759.94">1232 719 24575,'-3'-6'0,"0"0"0,0 0 0,0 1 0,-1-1 0,0 1 0,0 0 0,-1 0 0,1 0 0,-1 0 0,0 1 0,0 0 0,-1 0 0,1 0 0,-1 1 0,0 0 0,0 0 0,-7-3 0,10 5 0,-1 0 0,1 1 0,0-1 0,0 1 0,0-1 0,0 1 0,0 0 0,-1 0 0,1 0 0,0 0 0,0 1 0,0 0 0,0-1 0,0 1 0,-1 0 0,2 0 0,-1 1 0,0-1 0,0 0 0,0 1 0,0 0 0,1 0 0,-1 0 0,1 0 0,0 0 0,-1 0 0,1 1 0,0-1 0,0 1 0,1-1 0,-1 1 0,0 0 0,1 0 0,0 0 0,-1 0 0,0 6 0,0-6 0,1 1 0,0 0 0,-1 0 0,1 0 0,1 0 0,-1 0 0,1 0 0,-1 0 0,1 0 0,1 0 0,-1 0 0,0 0 0,1 0 0,0 0 0,0 0 0,0 0 0,0 0 0,1-1 0,-1 1 0,4 5 0,-2-6 0,0 0 0,0 0 0,-1 0 0,2-1 0,-1 1 0,0-1 0,0 0 0,1 0 0,-1 0 0,1 0 0,0-1 0,-1 1 0,1-1 0,0 0 0,0 0 0,0-1 0,0 1 0,0-1 0,0 0 0,7 0 0,-6 0 0,-1-1 0,1 1 0,-1-1 0,1 0 0,0 0 0,-1 0 0,0-1 0,1 0 0,-1 0 0,0 0 0,0 0 0,0-1 0,0 1 0,0-1 0,-1 0 0,1 0 0,-1 0 0,0-1 0,0 1 0,0-1 0,4-6 0,-2-1 0,1 1 0,-1-1 0,-1 0 0,0-1 0,-1 1 0,4-24 0,-18 99 0,0-10 0,2 1 0,3 0 0,2 0 0,4 58 0,0-105-170,1 0-1,1 0 0,-1 0 1,1-1-1,1 1 0,0 0 1,4 9-1,6 2-6655</inkml:trace>
  <inkml:trace contextRef="#ctx0" brushRef="#br0" timeOffset="1148.13">1634 636 24575,'-3'-5'0,"0"0"0,0 0 0,-1 1 0,1-1 0,-1 1 0,0-1 0,-1 1 0,1 0 0,-1 1 0,1-1 0,-1 1 0,-9-4 0,11 6 0,0 0 0,0 0 0,0 0 0,0 1 0,0-1 0,0 1 0,-1 0 0,1 0 0,0 0 0,0 1 0,0-1 0,0 1 0,0 0 0,0-1 0,0 1 0,0 1 0,0-1 0,0 0 0,0 1 0,0-1 0,1 1 0,-1 0 0,1 0 0,-5 4 0,1 1 0,1-1 0,-1 1 0,1 0 0,1 0 0,-1 1 0,1-1 0,1 1 0,0 0 0,0 0 0,-4 16 0,6-20 0,-1 0 0,1 1 0,1-1 0,-1 0 0,1 1 0,-1-1 0,1 1 0,0-1 0,1 0 0,-1 1 0,1-1 0,0 1 0,0-1 0,0 0 0,1 0 0,-1 0 0,1 0 0,0 0 0,0 0 0,1 0 0,-1 0 0,6 5 0,-6-7 0,1 0 0,0 0 0,0-1 0,0 1 0,-1-1 0,2 1 0,-1-1 0,0 0 0,0 0 0,0 0 0,0-1 0,1 1 0,-1-1 0,0 1 0,1-1 0,-1 0 0,0-1 0,1 1 0,-1 0 0,0-1 0,0 0 0,1 0 0,-1 0 0,0 0 0,0 0 0,0-1 0,0 1 0,0-1 0,-1 0 0,1 0 0,0 0 0,4-5 0,2-1 0,-1 0 0,0 0 0,-1-1 0,0-1 0,0 1 0,-1-1 0,0 0 0,5-13 0,-6 11 0,5-12 0,-7 24 0,-5 16 0,-7 47-341,2 0 0,3 0-1,6 82 1,2-107-6485</inkml:trace>
  <inkml:trace contextRef="#ctx0" brushRef="#br0" timeOffset="1523.99">1889 635 24575,'-4'8'0,"0"9"0,-1 8 0,2 9 0,3 4 0,7 4 0,2 2 0,2 0 0,0-4 0,-2-4 0,-6-9 0,-8-10 0,-9-10 0,-10-10 0,-1-5-8191</inkml:trace>
  <inkml:trace contextRef="#ctx0" brushRef="#br0" timeOffset="1878.8">1909 615 24575,'25'-18'0,"16"-6"0,8 1 0,2 5 0,1 5 0,-6 12 0,-3 6 0,-9 3-8191</inkml:trace>
  <inkml:trace contextRef="#ctx0" brushRef="#br0" timeOffset="1879.8">2396 446 24575,'14'29'0,"9"24"0,0 20 0,-3 17 0,-13 10 0,-15 10 0,-20 5 0,-20-4 0,-23-5 0,-21-7 0,-21-13 0,10-22-8191</inkml:trace>
  <inkml:trace contextRef="#ctx0" brushRef="#br0" timeOffset="2282.66">238 508 24575,'-25'15'0,"-12"15"0,-7 17 0,0 15 0,5 15 0,8 12 0,13 9 0,21 6 0,28 4 0,26-3 0,25-8 0,25-10 0,21-16 0,-9-20-8191</inkml:trace>
  <inkml:trace contextRef="#ctx0" brushRef="#br0" timeOffset="2952.05">2565 0 24575,'2'48'0,"3"0"0,1-1 0,3 0 0,2 0 0,29 81 0,-37-121 0,-1 0 0,1-1 0,0 1 0,0-1 0,5 6 0,-8-11 0,1-1 0,-1 1 0,0-1 0,1 1 0,-1-1 0,0 0 0,1 1 0,-1-1 0,1 0 0,-1 1 0,1-1 0,-1 0 0,1 1 0,-1-1 0,1 0 0,0 0 0,-1 0 0,1 1 0,-1-1 0,1 0 0,-1 0 0,1 0 0,0 0 0,-1 0 0,1 0 0,0 0 0,0-1 0,0 0 0,0 0 0,0 0 0,0 0 0,0 0 0,0 0 0,0 0 0,0 0 0,0 0 0,0 0 0,-1 0 0,1 0 0,0-1 0,-1 1 0,1 0 0,0-3 0,9-27 0,-1-1 0,-1-1 0,-2 0 0,4-56 0,-10 85 0,0 0 0,0-1 0,0 1 0,-1 0 0,1-1 0,-3-6 0,3 10 0,0 0 0,-1 1 0,1-1 0,0 0 0,-1 1 0,1-1 0,-1 0 0,1 1 0,-1-1 0,1 1 0,-1-1 0,1 1 0,-1-1 0,1 1 0,-1-1 0,0 1 0,1 0 0,-1-1 0,0 1 0,1 0 0,-1-1 0,0 1 0,0 0 0,1 0 0,-1 0 0,0 0 0,0 0 0,1-1 0,-1 1 0,0 1 0,0-1 0,1 0 0,-1 0 0,0 0 0,0 0 0,1 0 0,-1 1 0,0-1 0,1 0 0,-1 1 0,0-1 0,1 0 0,-1 1 0,0-1 0,0 2 0,-6 2 0,1 1 0,0-1 0,0 1 0,1 1 0,-1-1 0,1 1 0,-7 10 0,-29 52 0,28-46 0,-33 64-273,4 1 0,3 2 0,4 2 0,-23 97 0,43-127-6553</inkml:trace>
  <inkml:trace contextRef="#ctx0" brushRef="#br0" timeOffset="3421.6">2715 488 24575,'1'-1'0,"0"0"0,1 1 0,-1-1 0,0 0 0,1 0 0,-1 1 0,0-1 0,1 1 0,-1-1 0,1 1 0,-1 0 0,1-1 0,-1 1 0,1 0 0,-1 0 0,1 0 0,-1 0 0,1 0 0,-1 1 0,1-1 0,-1 0 0,1 1 0,-1-1 0,1 1 0,-1-1 0,0 1 0,1 0 0,-1-1 0,0 1 0,1 0 0,-1 0 0,0 0 0,0 0 0,0 0 0,0 0 0,0 1 0,0-1 0,0 0 0,0 0 0,-1 1 0,1-1 0,0 0 0,-1 1 0,1-1 0,0 2 0,1 8 0,0 0 0,0 0 0,-1 0 0,0 0 0,-1 13 0,0-11 0,1 19 0,1-15 0,-1-1 0,-1 1 0,-1 0 0,0 0 0,-1-1 0,-7 29 0,6-43 0,3-12 0,4-14 0,30-88 0,-30 100 0,1 0 0,1 1 0,0-1 0,0 1 0,1 1 0,0-1 0,11-11 0,-16 20 0,-1 1 0,0 0 0,0 0 0,1-1 0,-1 1 0,1 0 0,-1 0 0,1 0 0,-1 0 0,1 1 0,-1-1 0,1 0 0,0 1 0,0-1 0,-1 1 0,1-1 0,0 1 0,0 0 0,0 0 0,-1 0 0,1 0 0,0 0 0,0 0 0,2 1 0,-1 0 0,-1 0 0,1 1 0,0 0 0,-1-1 0,1 1 0,-1 0 0,0 0 0,0 0 0,0 0 0,0 1 0,0-1 0,0 0 0,2 4 0,2 6 0,0 0 0,0 0 0,-1 0 0,-1 1 0,5 20 0,-5-13-227,-1 0-1,0 1 1,-2-1-1,0 1 1,-5 40-1,-5-18-6598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23:35.38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72 24575,'1'-7'0,"0"0"0,0-1 0,1 1 0,0 0 0,1 0 0,0 0 0,5-11 0,-8 18 0,0 0 0,0 0 0,0 0 0,0 0 0,0-1 0,0 1 0,1 0 0,-1 0 0,0 0 0,0 0 0,0-1 0,0 1 0,0 0 0,0 0 0,1 0 0,-1 0 0,0 0 0,0 0 0,0-1 0,0 1 0,1 0 0,-1 0 0,0 0 0,0 0 0,0 0 0,0 0 0,1 0 0,-1 0 0,0 0 0,0 0 0,0 0 0,1 0 0,-1 0 0,0 0 0,0 0 0,0 0 0,0 0 0,1 0 0,-1 0 0,0 0 0,0 0 0,0 1 0,1-1 0,-1 0 0,0 0 0,0 0 0,0 0 0,0 0 0,0 0 0,1 1 0,-1-1 0,0 0 0,5 15 0,1 20 0,-1 107 0,-6-92 0,3-1 0,2 1 0,2-1 0,13 51 0,-19-100 0,1 1 0,-1 0 0,0 0 0,0-1 0,0 1 0,0 0 0,0-1 0,1 1 0,-1 0 0,0-1 0,1 1 0,-1-1 0,0 1 0,1 0 0,-1-1 0,1 1 0,-1-1 0,1 1 0,-1-1 0,1 1 0,-1-1 0,1 0 0,0 1 0,-1-1 0,1 0 0,-1 1 0,2-1 0,-1 0 0,0-1 0,0 1 0,0 0 0,-1-1 0,1 1 0,0-1 0,0 1 0,0-1 0,-1 0 0,1 1 0,0-1 0,-1 0 0,1 1 0,0-1 0,-1 0 0,1 0 0,0-1 0,23-52 0,-18 41 0,-1 1 0,4-7 0,0 0 0,18-26 0,-24 40 0,0 1 0,0 0 0,0 0 0,1 1 0,-1-1 0,1 1 0,0-1 0,0 1 0,0 0 0,0 1 0,1-1 0,-1 1 0,1 0 0,0 0 0,0 0 0,4-1 0,-7 3 0,-1 0 0,1 0 0,-1 0 0,0 0 0,1 0 0,-1 0 0,1 0 0,-1 0 0,0 1 0,1-1 0,-1 0 0,0 1 0,1-1 0,-1 1 0,0 0 0,0-1 0,1 1 0,-1 0 0,0 0 0,0-1 0,0 1 0,0 0 0,0 0 0,0 1 0,0-1 0,0 0 0,-1 0 0,1 0 0,0 0 0,-1 1 0,1-1 0,-1 0 0,1 1 0,-1-1 0,0 0 0,1 1 0,-1-1 0,0 0 0,0 4 0,1 2 0,-1 0 0,0 0 0,0 0 0,-1 0 0,0 0 0,-3 11 0,1-9 11,0 0 0,-1-1 0,0 0 0,0 1 0,-1-2 0,0 1-1,0 0 1,-1-1 0,0 0 0,-8 7 0,0-1-382,-1-1-1,0-1 1,-33 18 0,37-23-6455</inkml:trace>
  <inkml:trace contextRef="#ctx0" brushRef="#br0" timeOffset="518.84">635 305 24575,'7'-7'0,"14"-2"0,9 0 0,8 1 0,4 7 0,3 2 0,-7 6 0,-10 0-8191</inkml:trace>
  <inkml:trace contextRef="#ctx0" brushRef="#br0" timeOffset="1038.74">614 392 24575,'7'0'0,"17"0"0,15 0 0,8 0 0,7 0 0,-6 0-8191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23:32.7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2 234 24575,'2'-2'0,"-1"0"0,1 0 0,-1 0 0,1 0 0,-1 0 0,0-1 0,0 1 0,0-1 0,0 1 0,0-1 0,-1 1 0,1-1 0,-1 1 0,0-1 0,1 1 0,-1-1 0,0 0 0,-1 1 0,1-5 0,-1 7 0,1 0 0,0 0 0,0-1 0,0 1 0,-1 0 0,1 0 0,0 0 0,0-1 0,-1 1 0,1 0 0,0 0 0,-1 0 0,1 0 0,0 0 0,0-1 0,-1 1 0,1 0 0,0 0 0,-1 0 0,1 0 0,0 0 0,-1 0 0,1 0 0,0 0 0,-1 0 0,1 0 0,0 0 0,-1 0 0,1 1 0,0-1 0,0 0 0,-1 0 0,1 0 0,0 0 0,-1 0 0,1 1 0,0-1 0,0 0 0,-1 0 0,1 0 0,0 1 0,0-1 0,0 0 0,-1 0 0,1 1 0,0-1 0,0 0 0,0 0 0,0 1 0,-13 16 0,12-16 0,-11 19 0,1 0 0,1 0 0,0 1 0,-7 23 0,14-32 0,-1-1 0,2 1 0,-1 0 0,2 0 0,-1 0 0,2 0 0,0 1 0,0-1 0,3 18 0,-1-25 0,-1 0 0,1 0 0,0-1 0,0 1 0,1 0 0,-1-1 0,1 0 0,0 0 0,0 1 0,1-2 0,-1 1 0,1 0 0,0-1 0,0 0 0,0 0 0,8 5 0,-10-7 0,0 0 0,0 1 0,0-1 0,0-1 0,1 1 0,-1 0 0,0 0 0,1-1 0,-1 0 0,1 1 0,-1-1 0,0 0 0,1 0 0,-1 0 0,1 0 0,-1-1 0,1 1 0,-1-1 0,0 1 0,1-1 0,-1 0 0,0 0 0,0 0 0,0 0 0,0 0 0,1-1 0,-2 1 0,1-1 0,0 1 0,0-1 0,0 0 0,-1 1 0,1-1 0,-1 0 0,1 0 0,1-3 0,2-6 0,0 0 0,0 0 0,-1-1 0,0 1 0,-1-1 0,-1 0 0,0 0 0,1-20 0,-2-3 0,-5-61 0,2 84 0,1 0 0,-1-1 0,-1 1 0,-1 0 0,-8-22 0,11 32 0,0-1 0,0 1 0,0 0 0,0 0 0,0 0 0,-1 0 0,1 0 0,-1 1 0,1-1 0,-1 0 0,0 1 0,1-1 0,-1 1 0,0-1 0,0 1 0,0 0 0,0 0 0,0 0 0,0 0 0,0 0 0,-1 1 0,1-1 0,0 0 0,0 1 0,-1 0 0,1-1 0,0 1 0,-1 0 0,1 0 0,0 1 0,-1-1 0,1 0 0,0 1 0,0-1 0,-1 1 0,1 0 0,0 0 0,0 0 0,-2 1 0,-2 1 8,1 0 0,0 1 0,0-1 0,0 1 0,1 0 0,-1 1 0,1-1 0,0 1 0,1 0 0,-1 0 0,1 0 0,0 0 0,0 0 0,-2 7 0,-1 2-305,1 1 0,1-1 0,0 1 0,-2 23 0,2-4-6529</inkml:trace>
  <inkml:trace contextRef="#ctx0" brushRef="#br0" timeOffset="389.53">409 382 24575,'0'-10'0,"0"-1"0,0 6 0,0 7 0,0 6 0,0 7 0,4 0 0,0-6 0,1-9 0,-1-7 0,-2-6 0,0-2-8191</inkml:trace>
  <inkml:trace contextRef="#ctx0" brushRef="#br0" timeOffset="768.9">769 213 24575,'-1'-1'0,"0"-1"0,0 0 0,0 1 0,0-1 0,0 1 0,-1-1 0,1 1 0,0 0 0,-1 0 0,1-1 0,-1 1 0,1 0 0,-1 0 0,0 0 0,1 1 0,-1-1 0,0 0 0,0 1 0,-1-1 0,1 1 0,1 0 0,-1 0 0,1 0 0,-1 1 0,1-1 0,0 1 0,-1-1 0,1 1 0,0-1 0,-1 1 0,1 0 0,0 0 0,0-1 0,-1 1 0,1 0 0,0 0 0,0 0 0,0 0 0,-1 2 0,-2 4 0,-1 0 0,1 0 0,0 0 0,0 1 0,1 0 0,0 0 0,-2 8 0,0 3 0,0 0 0,2 0 0,0 0 0,1 0 0,1 1 0,1-1 0,4 37 0,-4-52 0,1-1 0,0 1 0,1-1 0,-1 1 0,1-1 0,-1 0 0,1 0 0,0 0 0,0 1 0,0-2 0,1 1 0,-1 0 0,1 0 0,-1-1 0,1 1 0,0-1 0,0 0 0,0 0 0,0 0 0,1 0 0,-1-1 0,0 1 0,1-1 0,-1 0 0,1 0 0,-1 0 0,1 0 0,0-1 0,-1 0 0,1 1 0,0-1 0,-1-1 0,1 1 0,0 0 0,-1-1 0,1 0 0,-1 0 0,1 0 0,-1 0 0,1 0 0,-1-1 0,0 1 0,1-1 0,-1 0 0,0 0 0,0 0 0,0-1 0,-1 1 0,1-1 0,3-4 0,1-2 0,0 0 0,-1-1 0,0 0 0,-1 0 0,0 0 0,0-1 0,-1 0 0,-1 0 0,1 0 0,1-16 0,-2 7 0,0-1 0,-2 0 0,0 0 0,-5-38 0,3 52 0,0-1 0,-1 1 0,0 1 0,-1-1 0,0 0 0,0 0 0,0 1 0,-7-11 0,9 16 0,0-1 0,0 0 0,-1 0 0,1 1 0,-1-1 0,1 0 0,-1 1 0,1 0 0,-1-1 0,0 1 0,0 0 0,1 0 0,-1 0 0,0 0 0,0 0 0,0 0 0,0 0 0,0 1 0,0-1 0,-1 1 0,1 0 0,0 0 0,0-1 0,0 1 0,0 0 0,0 1 0,-1-1 0,1 0 0,0 1 0,0-1 0,0 1 0,0 0 0,-2 0 0,2 1 7,-1-1 0,1 1 0,0 0 0,0-1 0,0 1 0,0 0 1,1 0-1,-1 0 0,0 0 0,1 1 0,-1-1 0,1 0 0,0 1 0,0-1 0,0 1 0,-1 3 0,1 0-219,-1-1 0,1 1 0,0 0-1,1 0 1,0-1 0,0 10 0,3 8-6614</inkml:trace>
  <inkml:trace contextRef="#ctx0" brushRef="#br0" timeOffset="1154.27">1129 192 24575,'0'0'0,"0"-1"0,0 0 0,0 0 0,0 1 0,-1-1 0,1 0 0,0 0 0,0 1 0,-1-1 0,1 0 0,0 1 0,-1-1 0,1 0 0,-1 1 0,1-1 0,-1 1 0,1-1 0,-1 1 0,1-1 0,-1 1 0,1-1 0,-1 1 0,0-1 0,1 1 0,-1 0 0,0-1 0,0 1 0,1 0 0,-1 0 0,0-1 0,1 1 0,-1 0 0,0 0 0,0 0 0,1 0 0,-1 0 0,0 0 0,0 0 0,1 0 0,-1 1 0,0-1 0,0 0 0,1 0 0,-1 0 0,0 1 0,-2 1 0,1-1 0,1 1 0,-1-1 0,0 1 0,0 0 0,0 0 0,1-1 0,-1 1 0,1 1 0,0-1 0,0 0 0,-1 0 0,0 3 0,-1 6 0,0 0 0,0-1 0,1 1 0,0 1 0,1-1 0,0 0 0,1 0 0,0 0 0,1 0 0,0 1 0,1-1 0,4 14 0,-5-19 0,1-1 0,0 1 0,0-1 0,1 1 0,0-1 0,0 0 0,0 0 0,0 0 0,1 0 0,0 0 0,0-1 0,0 0 0,1 0 0,-1 0 0,1 0 0,0-1 0,0 0 0,0 0 0,0 0 0,1 0 0,-1-1 0,1 0 0,0 0 0,9 1 0,-12-2 0,0 0 0,1-1 0,-1 0 0,0 0 0,1 0 0,-1 0 0,0-1 0,0 1 0,1-1 0,-1 0 0,0 0 0,0 0 0,0 0 0,0 0 0,0-1 0,0 1 0,0-1 0,0 0 0,2-2 0,-1 0 0,0 0 0,-1 0 0,1 0 0,-1-1 0,0 0 0,0 1 0,-1-1 0,0 0 0,1 0 0,1-9 0,-1 2 0,0 0 0,-1 0 0,0 0 0,-1 0 0,-1 0 0,0-1 0,0 1 0,-1 0 0,-5-21 0,4 25 14,-1 2-1,0-1 0,0 0 0,0 0 1,-1 1-1,0 0 0,0 0 1,-9-10-1,10 13-96,1 0 1,-1 0-1,-1 1 1,1-1-1,0 1 1,0 0-1,-1 0 1,1 0-1,-1 0 1,0 0-1,0 1 1,1 0-1,-1 0 1,0 0-1,0 0 1,0 0-1,-6 1 1,-7 2-6744</inkml:trace>
  <inkml:trace contextRef="#ctx0" brushRef="#br0" timeOffset="1513.09">1509 149 24575,'-5'1'0,"1"0"0,-1 0 0,1 1 0,-1-1 0,1 1 0,0 0 0,0 0 0,0 1 0,0-1 0,0 1 0,-4 3 0,6-4 0,1-1 0,0 1 0,-1 0 0,1 0 0,0 0 0,0 0 0,0 0 0,0 0 0,0 0 0,0 0 0,1 0 0,-1 1 0,1-1 0,0 0 0,-1 0 0,1 1 0,0-1 0,0 0 0,0 0 0,1 1 0,-1-1 0,0 0 0,1 0 0,0 1 0,0 1 0,3 6 0,1 0 0,0-1 0,0 1 0,1-1 0,0 0 0,15 16 0,52 47 0,-47-48 0,-14-13 0,-4-4 0,0 1 0,0 0 0,0 0 0,8 13 0,-15-20 0,0 0 0,0 0 0,-1 0 0,1 1 0,0-1 0,0 0 0,-1 1 0,1-1 0,-1 1 0,0-1 0,1 1 0,-1-1 0,0 1 0,0-1 0,0 1 0,0-1 0,0 1 0,0-1 0,0 1 0,0-1 0,-1 0 0,1 1 0,0-1 0,-1 1 0,1-1 0,-1 1 0,0-1 0,0 0 0,1 0 0,-1 1 0,0-1 0,0 0 0,0 0 0,0 0 0,0 0 0,0 0 0,-1 0 0,1 0 0,-2 1 0,-5 2-97,-1 0-1,0-1 1,0 0-1,0 0 1,0 0-1,-1-2 1,1 1-1,-1-1 1,1 0-1,-1-1 1,1 0-1,-1-1 0,-17-3 1,-7-4-6729</inkml:trace>
  <inkml:trace contextRef="#ctx0" brushRef="#br0" timeOffset="1514.09">1551 106 24575,'29'-10'0,"20"-8"0,16-4 0,12 1 0,7 5 0,-1 5 0,-13 4-8191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22:46.43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8 89 24575,'4'-25'0,"-7"17"0,-7 14 0,0 6 0,1 0 0,1 1 0,0 0 0,1 1 0,0 0 0,1 0 0,-7 22 0,4-6 0,2 1 0,-6 53 0,12-74 0,1 0 0,0 0 0,0 0 0,1 0 0,0 0 0,1 0 0,0 0 0,1-1 0,-1 1 0,7 11 0,-8-18 0,0 0 0,1-1 0,0 1 0,0 0 0,0-1 0,0 1 0,0-1 0,0 0 0,0 0 0,1 0 0,-1 0 0,1 0 0,0 0 0,-1-1 0,1 1 0,0-1 0,0 1 0,0-1 0,0 0 0,0-1 0,0 1 0,0 0 0,1-1 0,-1 0 0,0 0 0,0 0 0,0 0 0,0 0 0,1 0 0,-1-1 0,0 0 0,0 0 0,0 1 0,0-2 0,5-1 0,1-2 0,-1 1 0,-1-1 0,1 0 0,0 0 0,-1-1 0,0 0 0,-1-1 0,1 1 0,-1-1 0,0 0 0,-1-1 0,0 1 0,0-1 0,-1 0 0,5-10 0,-1-3 0,0 1 0,0-1 0,-2-1 0,-1 1 0,3-27 0,-7 40 0,0-1 0,-1 1 0,0-1 0,-1 1 0,0 0 0,0-1 0,-1 1 0,1 0 0,-6-12 0,6 17 0,0 0 0,0 1 0,-1-1 0,1 1 0,-1-1 0,1 1 0,-1 0 0,0 0 0,0-1 0,0 1 0,0 1 0,0-1 0,-1 0 0,1 0 0,0 1 0,-1 0 0,1-1 0,-1 1 0,0 0 0,1 0 0,-1 0 0,0 1 0,0-1 0,1 0 0,-1 1 0,0 0 0,0 0 0,0 0 0,0 0 0,1 0 0,-6 1 0,3 1-136,0-1-1,0 1 1,-1 0-1,1 1 1,0-1-1,1 1 1,-1 0-1,0 0 0,-4 4 1,-13 13-6690</inkml:trace>
  <inkml:trace contextRef="#ctx0" brushRef="#br0" timeOffset="372.85">384 280 24575,'0'-3'0,"0"2"0,0 4 0,0 7 0,0 3 0,4 1 0,1-6 0,-1-8 0,0-7 0,-1-7 0,-1 0-8191</inkml:trace>
  <inkml:trace contextRef="#ctx0" brushRef="#br0" timeOffset="1151.52">764 153 24575,'3'-8'0,"-1"-1"0,1 0 0,-2 0 0,2-16 0,-3 24 0,0-1 0,0 0 0,0 0 0,0 0 0,0 0 0,0 1 0,-1-1 0,1 0 0,-1 0 0,1 1 0,-1-1 0,0 0 0,-1-1 0,1 2 0,1 0 0,-1 1 0,0-1 0,1 1 0,-1 0 0,0-1 0,0 1 0,1 0 0,-1-1 0,0 1 0,0 0 0,0 0 0,0 0 0,1 0 0,-1 0 0,0 0 0,0 0 0,0 0 0,0 0 0,0 0 0,1 0 0,-1 0 0,0 0 0,0 1 0,0-1 0,1 0 0,-1 1 0,0-1 0,0 1 0,0 0 0,-4 2 0,0 1 0,0-1 0,0 1 0,1 0 0,0 0 0,0 1 0,0 0 0,0-1 0,1 1 0,-1 0 0,1 1 0,-2 5 0,-2 2 0,2 1 0,0-1 0,0 1 0,-2 15 0,7-27 0,-1 1 0,1 0 0,-1 0 0,1-1 0,0 1 0,0 0 0,0 0 0,0 0 0,1-1 0,-1 1 0,1 0 0,0 0 0,0-1 0,0 1 0,0 0 0,0-1 0,0 1 0,1-1 0,-1 0 0,1 1 0,3 2 0,-4-3 0,1-1 0,0 0 0,0 0 0,0 0 0,0 0 0,0 0 0,1-1 0,-1 1 0,0-1 0,0 1 0,0-1 0,1 0 0,-1 0 0,0 0 0,0 0 0,1 0 0,-1 0 0,0-1 0,0 1 0,0-1 0,1 1 0,-1-1 0,0 0 0,0 0 0,0 0 0,0 0 0,0 0 0,1-2 0,4-1 0,-1-1 0,0 1 0,-1-1 0,1 0 0,-1 0 0,0-1 0,0 0 0,-1 0 0,8-12 0,-1-3 0,13-40 0,0 3 0,-18 50 0,-3 16 0,-3 18 0,-18 136 83,-3 44-1531,19-168-5378</inkml:trace>
  <inkml:trace contextRef="#ctx0" brushRef="#br0" timeOffset="43539.37">1082 217 24575,'12'-12'0,"6"-5"0,29-37 0,-44 49 0,1 1 0,-2 0 0,1-1 0,0 1 0,-1-1 0,0 0 0,0 0 0,0 0 0,-1 0 0,1 0 0,-1-1 0,-1 1 0,1 0 0,-1-11 0,0 14 0,0 0 0,-1 0 0,1 0 0,-1-1 0,0 1 0,0 1 0,1-1 0,-1 0 0,0 0 0,-1 0 0,1 0 0,0 1 0,0-1 0,-1 0 0,1 1 0,-1 0 0,0-1 0,1 1 0,-3-1 0,0-1 0,0 2 0,0-1 0,0 0 0,0 1 0,0 0 0,0 0 0,0 0 0,-1 0 0,-4 0 0,0 1 0,-1 0 0,1 1 0,-1 0 0,1 0 0,0 1 0,-1 0 0,1 0 0,-10 5 0,11-3 0,0 0 0,0 1 0,1 0 0,0 0 0,0 0 0,-10 11 0,15-14 0,-1 1 0,1-1 0,0 1 0,0 0 0,0 0 0,0 0 0,0 0 0,0 0 0,1 0 0,0 0 0,-1 0 0,1 1 0,1-1 0,-1 0 0,0 1 0,1-1 0,0 1 0,0-1 0,0 6 0,1-7 0,0 1 0,0-1 0,0 0 0,1 1 0,-1-1 0,1 0 0,0 0 0,0 0 0,-1 0 0,1 0 0,1 0 0,-1 0 0,0-1 0,0 1 0,0-1 0,1 0 0,-1 0 0,1 1 0,-1-1 0,1-1 0,0 1 0,4 1 0,1 0 0,-1-1 0,1 0 0,-1 0 0,1 0 0,-1-1 0,1 0 0,8-1 0,-12 0 0,0-1 0,0 1 0,0 0 0,0-1 0,0 0 0,0 0 0,-1 0 0,1-1 0,-1 1 0,0-1 0,0 1 0,0-1 0,0 0 0,0-1 0,0 1 0,-1 0 0,1-1 0,-1 1 0,0-1 0,0 0 0,1-4 0,2-5 0,-1-1 0,0 1 0,-1-1 0,3-27 0,-33 182 0,3-22 0,16-55 0,6-37 0,-12 48 0,10-64-54,4-12 189,5-19-1581,3 0-5380</inkml:trace>
  <inkml:trace contextRef="#ctx0" brushRef="#br0" timeOffset="43933.42">1377 111 24575,'-6'3'0,"1"1"0,-1-1 0,1 1 0,0 0 0,0 1 0,0-1 0,1 1 0,-1 0 0,1 0 0,1 0 0,-1 1 0,1-1 0,-1 1 0,1 0 0,1 0 0,-1 0 0,1 0 0,1 0 0,-1 0 0,1 1 0,0-1 0,0 1 0,1-1 0,-1 1 0,2-1 0,-1 1 0,1-1 0,0 1 0,0-1 0,0 0 0,1 1 0,0-1 0,1 0 0,-1 0 0,1 0 0,0-1 0,1 1 0,-1-1 0,1 1 0,0-1 0,5 5 0,1-1 0,0-1 0,21 13 0,-22-15 0,0 1 0,0 0 0,15 14 0,-24-21 0,1 1 0,0-1 0,-1 1 0,0-1 0,1 1 0,-1-1 0,1 1 0,-1 0 0,0-1 0,1 1 0,-1-1 0,0 1 0,1 0 0,-1-1 0,0 1 0,0 0 0,0-1 0,0 1 0,0 0 0,0 0 0,0-1 0,0 1 0,0 0 0,0-1 0,0 1 0,0 0 0,0-1 0,-1 1 0,1 0 0,-1 1 0,0-1 0,0 0 0,0 0 0,0 0 0,-1 0 0,1 0 0,0-1 0,0 1 0,-1 0 0,1 0 0,0-1 0,-4 2 0,-45 7 0,49-9 0,-7 1-77,-8 1-84,0 0 0,1-1 0,-1-1 0,0 0 0,0-1 0,1-1 0,-22-5 0,14-3-6665</inkml:trace>
  <inkml:trace contextRef="#ctx0" brushRef="#br0" timeOffset="44284.83">1272 111 24575,'36'-3'0,"30"-2"0,25 0 0,16 2 0,7 0 0,-16 2-8191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23:18.72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 200 24575,'16'-17'0,"-6"8"0,-18 33 0,4-12 0,0 0 0,1 0 0,0 1 0,1-1 0,-1 15 0,2-25 0,1 1 0,0-1 0,-1 0 0,1 1 0,1-1 0,-1 1 0,0-1 0,1 1 0,-1-1 0,1 0 0,-1 1 0,1-1 0,0 0 0,0 0 0,0 0 0,1 1 0,-1-1 0,0 0 0,1 0 0,-1-1 0,1 1 0,0 0 0,-1 0 0,1-1 0,0 1 0,0-1 0,0 0 0,0 0 0,0 1 0,1-1 0,-1 0 0,0-1 0,4 2 0,-2-1 0,0 0 0,1-1 0,-1 1 0,1-1 0,-1 0 0,0 0 0,1-1 0,-1 1 0,0-1 0,1 0 0,-1 0 0,0 0 0,0-1 0,8-3 0,-9 3 0,0 0 0,0-1 0,-1 1 0,1-1 0,-1 1 0,0-1 0,1 0 0,-1 0 0,0 0 0,-1 0 0,1 0 0,-1 0 0,1-1 0,-1 1 0,0 0 0,0-1 0,0 1 0,0-8 0,2-10 0,-1-1 0,-1-27 0,-1 45 0,0-1 0,0 0 0,-1 1 0,1-1 0,-1 1 0,0-1 0,-1 1 0,1-1 0,-1 1 0,0-1 0,0 1 0,0 0 0,0 0 0,-1 0 0,1 1 0,-1-1 0,-5-5 0,7 8 4,0 1-1,-1-1 1,1 0-1,0 0 0,0 0 1,-1 1-1,1-1 1,-1 1-1,1-1 0,-1 1 1,1 0-1,-1-1 1,1 1-1,-1 0 1,1 0-1,-1 0 0,1 0 1,-1 0-1,1 1 1,-1-1-1,1 0 1,0 1-1,-1-1 0,1 1 1,-1-1-1,1 1 1,0 0-1,-1-1 0,1 1 1,0 0-1,0 0 1,0 0-1,-1 0 1,0 1-1,-1 2-168,0 0 0,0 0 0,0 0 0,0 0 0,1 1 0,0-1 0,0 1 0,-3 9 0,-1 10-6661</inkml:trace>
  <inkml:trace contextRef="#ctx0" brushRef="#br0" timeOffset="391.72">384 116 24575,'0'0'0,"0"0"0,0 0 0,-1-1 0,1 1 0,0 0 0,0 0 0,0 0 0,-1-1 0,1 1 0,0 0 0,0 0 0,-1 0 0,1 0 0,0 0 0,0-1 0,-1 1 0,1 0 0,0 0 0,0 0 0,-1 0 0,1 0 0,0 0 0,-1 0 0,1 0 0,0 0 0,0 0 0,-1 0 0,1 0 0,0 0 0,-1 0 0,1 0 0,0 1 0,0-1 0,-1 0 0,1 0 0,0 0 0,0 0 0,-1 0 0,1 1 0,0-1 0,0 0 0,0 0 0,-1 0 0,1 1 0,0-1 0,0 0 0,-7 19 0,4 22 0,3-35 0,0 1 0,0-1 0,1 0 0,0 0 0,0 0 0,1 0 0,0 0 0,0 0 0,0 0 0,5 7 0,3 3 0,0-2 0,15 18 0,-15-20 0,0 1 0,-1 0 0,12 21 0,-21-34 0,1 1 0,-1 0 0,0-1 0,0 1 0,1 0 0,-1-1 0,0 1 0,0 0 0,0-1 0,0 1 0,1 0 0,-1-1 0,0 1 0,0 0 0,0 0 0,-1-1 0,1 1 0,0 0 0,0-1 0,0 1 0,0 0 0,-1-1 0,1 1 0,0 0 0,-1-1 0,1 1 0,-1-1 0,1 1 0,-1 0 0,-1 0 0,1 1 0,-1-1 0,0 0 0,1 0 0,-1-1 0,0 1 0,0 0 0,0-1 0,0 1 0,-3 0 0,-8 0 0,-1 0 0,-20-1 0,25 0 0,-19-1-1365,3 0-5461</inkml:trace>
  <inkml:trace contextRef="#ctx0" brushRef="#br0" timeOffset="781.53">319 30 24575,'29'-7'0,"24"-2"0,20 0 0,21 5 0,-7 3-8191</inkml:trace>
  <inkml:trace contextRef="#ctx0" brushRef="#br0" timeOffset="1464.74">2162 263 24575,'9'-12'0,"-7"23"0,-9 27 0,0-12 0,1 1 0,1 0 0,1 0 0,1 41 0,3-66 0,0 0 0,0 0 0,0 0 0,0 0 0,1 0 0,-1 0 0,1-1 0,-1 1 0,1 0 0,0 0 0,-1 0 0,1-1 0,0 1 0,0 0 0,1-1 0,-1 1 0,0-1 0,0 0 0,1 1 0,-1-1 0,1 0 0,-1 0 0,1 0 0,0 0 0,-1 0 0,1 0 0,0 0 0,-1 0 0,1-1 0,0 1 0,0-1 0,0 1 0,0-1 0,0 0 0,0 0 0,2 0 0,-1 0 0,0 0 0,0 0 0,0-1 0,0 1 0,1-1 0,-1 0 0,0 0 0,-1 0 0,1-1 0,0 1 0,0-1 0,0 1 0,-1-1 0,1 0 0,-1 0 0,1 0 0,-1 0 0,0 0 0,0-1 0,0 1 0,3-5 0,0-5 0,-1 1 0,0-1 0,-1 0 0,0 0 0,-1 0 0,0 0 0,-1 0 0,-1-1 0,0 1 0,0 0 0,-1-1 0,-5-20 0,5 30 9,0 0 1,0 0-1,0 0 0,-1 1 0,1-1 1,-1 0-1,0 1 0,0-1 0,0 1 0,0 0 1,0-1-1,-5-2 0,6 4-60,0 0 0,0 0-1,-1 0 1,1 1 0,0-1 0,-1 1 0,1-1-1,0 1 1,-1-1 0,1 1 0,-1 0 0,1-1-1,0 1 1,-1 0 0,1 0 0,-1 0-1,1 0 1,-1 0 0,1 1 0,-1-1 0,1 0-1,0 1 1,-1-1 0,1 1 0,0-1 0,-1 1-1,1 0 1,-2 1 0,-7 7-6775</inkml:trace>
  <inkml:trace contextRef="#ctx0" brushRef="#br0" timeOffset="1851.48">2395 222 24575,'1'14'0,"1"0"0,0-1 0,1 0 0,0 1 0,2-1 0,-1 0 0,1-1 0,1 1 0,0-1 0,1 0 0,10 13 0,-7-11 0,1 0 0,16 13 0,15 21 0,-42-47 0,1-1 0,-1 1 0,1 0 0,-1 0 0,0-1 0,1 1 0,-1 0 0,0 0 0,0 0 0,1 0 0,-1-1 0,0 1 0,0 0 0,0 0 0,0 0 0,0 0 0,0-1 0,0 1 0,0 0 0,0 0 0,-1 0 0,1 0 0,0-1 0,0 1 0,-1 0 0,1 0 0,-1 0 0,1-1 0,0 1 0,-1 0 0,1-1 0,-1 1 0,0 0 0,1-1 0,-1 1 0,0-1 0,1 1 0,-1-1 0,0 1 0,1-1 0,-1 1 0,0-1 0,0 0 0,0 0 0,1 1 0,-2-1 0,-42 11 0,28-9-273,1 0 0,-1-1 0,0-1 0,-22-3 0,11-1-6553</inkml:trace>
  <inkml:trace contextRef="#ctx0" brushRef="#br0" timeOffset="2239.71">2438 221 24575,'25'-11'0,"20"-3"0,12 0 0,7 3 0,8 3 0,2 3 0,-12 3-8191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6:18.36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5 268 24575,'-14'0'0,"-9"0"0,-3 0 0,-2 0 0,1 0 0,8 0 0,12 0 0,13 0 0,17 0 0,16 0 0,7 0 0,8 0 0,1 0 0,-1 0 0,-7 0 0,-7 0 0,-7 0 0,-9 0-8191</inkml:trace>
  <inkml:trace contextRef="#ctx0" brushRef="#br0" timeOffset="504.69">803 99 24575,'4'-8'0,"1"0"0,0 1 0,0-1 0,1 1 0,-1 0 0,2 1 0,-1-1 0,1 1 0,8-6 0,-11 9 0,-1 1 0,1-1 0,0 1 0,0 0 0,1 0 0,-1 0 0,0 1 0,0 0 0,1-1 0,-1 1 0,1 1 0,-1-1 0,1 1 0,-1 0 0,1 0 0,0 0 0,-1 0 0,1 1 0,8 2 0,-11-2 0,1 0 0,0 0 0,-1 0 0,1 1 0,0-1 0,-1 1 0,0-1 0,1 1 0,-1 0 0,0 0 0,0 0 0,0 0 0,0 1 0,0-1 0,-1 0 0,1 1 0,-1-1 0,2 4 0,-1-2 0,-1 1 0,0 0 0,0-1 0,0 1 0,0 0 0,-1 0 0,0 0 0,0 0 0,0-1 0,-1 6 0,-2 4 0,0-1 0,0 0 0,-2-1 0,1 1 0,-2-1 0,-12 23 0,-6-3 0,0 0 0,-2-2 0,-2-1 0,-53 44 0,72-66 0,4-3 0,1 0 0,-1 1 0,1-1 0,0 1 0,0 0 0,-3 6 0,6-10 0,1 0 0,0-1 0,-1 1 0,1 0 0,0-1 0,0 1 0,-1 0 0,1-1 0,0 1 0,0 0 0,0 0 0,0-1 0,0 1 0,0 0 0,0-1 0,0 1 0,1 0 0,-1 0 0,0-1 0,0 1 0,1 0 0,-1-1 0,1 2 0,0-1 0,0 0 0,0 0 0,0 0 0,1 0 0,-1-1 0,0 1 0,1 0 0,-1 0 0,1-1 0,-1 1 0,1-1 0,-1 1 0,1-1 0,-1 0 0,3 1 0,45 4 2,1-3-1,93-6 0,-46 0-1370,-60 4-5457</inkml:trace>
  <inkml:trace contextRef="#ctx0" brushRef="#br0" timeOffset="1058.15">1288 333 24575,'-7'-3'0,"-3"2"0,-2 4 0,0 7 0,2 3 0,3 5 0,6 2 0,7-2 0,6-4 0,5-5 0,-1-7 0,-3-8 0,-3-6 0,3-1 0,-1 1-8191</inkml:trace>
  <inkml:trace contextRef="#ctx0" brushRef="#br0" timeOffset="1447.06">1733 100 24575,'0'-2'0,"-1"0"0,0-1 0,1 1 0,-1 0 0,0 0 0,0 0 0,-1 0 0,1 0 0,0 0 0,0 0 0,-1 0 0,0 0 0,1 0 0,-1 1 0,0-1 0,0 1 0,1-1 0,-1 1 0,0 0 0,-1 0 0,1 0 0,0 0 0,0 0 0,0 0 0,-1 1 0,1-1 0,0 1 0,0-1 0,-1 1 0,1 0 0,-1 0 0,1 0 0,0 0 0,-1 0 0,-1 1 0,-1 0 0,1 1 0,0-1 0,0 1 0,0 0 0,0 0 0,0 1 0,0-1 0,1 1 0,-1-1 0,1 1 0,0 0 0,-1 1 0,1-1 0,1 0 0,-1 1 0,0 0 0,-3 7 0,3-5 0,1-1 0,-1 1 0,1 1 0,1-1 0,-1 0 0,1 0 0,0 0 0,0 1 0,1-1 0,-1 1 0,2-1 0,-1 0 0,1 1 0,0-1 0,0 0 0,0 1 0,1-1 0,0 0 0,0 0 0,6 10 0,-2-6 0,1 0 0,1 0 0,-1-1 0,2 0 0,-1 0 0,1-1 0,0 0 0,1-1 0,20 13 0,10 0 0,-31-17 0,-1 1 0,0 0 0,0 0 0,0 1 0,0 0 0,-1 0 0,0 0 0,0 1 0,10 11 0,-16-16 0,-1 0 0,0 0 0,1 0 0,-1 0 0,0 0 0,0 0 0,0 0 0,0 0 0,0 0 0,0 0 0,0 0 0,0 0 0,0 0 0,0 0 0,0 0 0,-1 0 0,1-1 0,0 1 0,-1 0 0,1 0 0,0 0 0,-1 0 0,1 0 0,-1 0 0,0-1 0,1 1 0,-1 0 0,0 0 0,1-1 0,-1 1 0,0-1 0,0 1 0,0 0 0,1-1 0,-1 0 0,-1 1 0,-37 18 0,34-17 0,3-1 0,-10 5 0,-1-1 0,0 0 0,-1-1 0,1 0 0,-1-1 0,1 0 0,-26 0 0,38-3 0,0 1 0,0-1 0,1 0 0,-1 0 0,0 0 0,0 0 0,0 0 0,0-1 0,0 1 0,0 0 0,0 0 0,1 0 0,-1-1 0,0 1 0,0-1 0,0 1 0,0 0 0,1-1 0,-1 0 0,0 1 0,1-1 0,-1 1 0,0-1 0,1 0 0,-1 1 0,1-1 0,-1 0 0,1 0 0,-1 1 0,1-1 0,-1 0 0,1 0 0,0 0 0,-1 0 0,1 0 0,0 1 0,0-1 0,0 0 0,0 0 0,0 0 0,0 0 0,0 0 0,0 0 0,0 0 0,0 0 0,0 0 0,1 1 0,-1-1 0,0 0 0,1 0 0,0-1 0,2-5 0,1 0 0,0 0 0,0 0 0,10-11 0,20-21 0,52-45 0,26-30 0,-103 100 0,0 0 0,9-19 0,-8 14 0,-5 15 0,29 481 0,-34-466-151,0 1-1,1-1 0,0 0 0,1 0 1,1 0-1,-1 0 0,2 0 1,7 16-1,1-7-6674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22:49.8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4 24575,'0'-3'0,"4"-2"0,4-3 0,8 0 0,6 0 0,9 3 0,7 2 0,7 1 0,8 1 0,4 1 0,1 0 0,-3 4 0,-6 4 0,-13 2-8191</inkml:trace>
  <inkml:trace contextRef="#ctx0" brushRef="#br0" timeOffset="358.96">41 215 24575,'32'0'0,"30"0"0,21 0 0,15 0 0,-10 0-8191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22:41.9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2 24575,'416'-26'0,"-289"15"0,-110 9 0,29 0 0,-46 2-1,0 0 1,0 0-1,1 0 0,-1 0 0,0 0 1,0 0-1,1 0 0,-1 0 0,0 0 1,0 0-1,0 0 0,1 0 0,-1 0 0,0 0 1,0 0-1,0 1 0,1-1 0,-1 0 1,0 0-1,0 0 0,0 0 0,1 0 1,-1 1-1,0-1 0,0 0 0,0 0 0,0 0 1,0 0-1,0 1 0,1-1 0,-1 0 1,0 0-1,0 0 0,0 1 0,0-1 1,0 0-1,0 0 0,0 1 0,0-1 0,0 0 1,-7 9 77,-12 4-1488,-5 0-5415</inkml:trace>
  <inkml:trace contextRef="#ctx0" brushRef="#br0" timeOffset="478.54">106 233 24575,'-7'0'0,"1"0"0,9 0 0,7 0 0,13 0 0,14 0 0,6 0 0,9 0 0,4 0 0,2 0 0,-7-3 0,-4-2 0,-7 0 0,-14 5 0,-14 3 0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22:15.08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3 572 24575,'0'-149'0,"0"221"0,3 0 0,4 0 0,3-1 0,2 1 0,4-2 0,42 117 0,-123-408 0,31 44 0,31 153 0,1 0 0,1 0 0,1 1 0,1-1 0,6-37 0,-5 54 0,0 0 0,0 0 0,1 1 0,0-1 0,0 1 0,1-1 0,-1 1 0,7-6 0,-10 10 0,1 1 0,0 0 0,0 0 0,0 0 0,0 0 0,0 0 0,0 0 0,0 0 0,0 0 0,0 0 0,1 1 0,-1-1 0,0 0 0,0 1 0,1-1 0,-1 1 0,0-1 0,1 1 0,-1 0 0,1-1 0,-1 1 0,1 0 0,-1 0 0,0 0 0,1 0 0,-1 1 0,1-1 0,-1 0 0,0 0 0,1 1 0,-1-1 0,1 1 0,-1-1 0,0 1 0,0 0 0,1-1 0,-1 1 0,0 0 0,0 0 0,0 0 0,0 0 0,0 0 0,0 0 0,0 0 0,0 0 0,1 2 0,1 2 0,-1-1 0,1 1 0,-1 0 0,1 0 0,-1 0 0,-1 1 0,1-1 0,-1 0 0,0 1 0,0-1 0,-1 1 0,1-1 0,-1 1 0,0-1 0,-1 1 0,1-1 0,-3 10 0,-1 0 0,0-1 0,0 0 0,-2 0 0,1 0 0,-11 17 0,3-10-273,-1-1 0,0-1 0,-2 0 0,-33 32 0,35-39-6553</inkml:trace>
  <inkml:trace contextRef="#ctx0" brushRef="#br0" timeOffset="377.29">721 0 24575,'-29'36'0,"-20"30"0,-5 26 0,-1 14 0,9 11 0,12 4 0,12-1 0,17-6 0,17-12 0,13-12 0,13-15 0,11-16 0,8-15 0,5-14 0,0-17 0,-12-10-8191</inkml:trace>
  <inkml:trace contextRef="#ctx0" brushRef="#br0" timeOffset="750.64">700 509 24575,'26'-12'0,"0"1"0,1 2 0,44-11 0,83-6 0,-70 14 0,-80 11 0,0 0 0,-1 1 0,1-1 0,0-1 0,-1 1 0,1 0 0,6-5 0,-10 6 0,0 0 0,0 0 0,1 0 0,-1 0 0,0 0 0,0 0 0,0-1 0,0 1 0,1 0 0,-1 0 0,0 0 0,0 0 0,0-1 0,0 1 0,0 0 0,0 0 0,0 0 0,0-1 0,1 1 0,-1 0 0,0 0 0,0-1 0,0 1 0,0 0 0,0 0 0,0 0 0,0-1 0,0 1 0,0 0 0,0 0 0,-1-1 0,1 1 0,0 0 0,0 0 0,0 0 0,0-1 0,0 1 0,0 0 0,0 0 0,-1-1 0,-17-7 0,11 7 0,0-1 0,0 1 0,0 0 0,0 0 0,0 1 0,-11 0 0,16 0 0,0 1 0,0-1 0,0 1 0,0-1 0,-1 1 0,1 0 0,0 0 0,0 0 0,0 0 0,0 0 0,1 0 0,-1 0 0,0 1 0,0-1 0,1 1 0,-1-1 0,1 1 0,-1 0 0,1 0 0,0-1 0,0 1 0,0 0 0,0 0 0,0 0 0,-1 3 0,-2 8 0,1 1 0,1 0 0,0-1 0,0 1 0,2 0 0,0 0 0,1 15 0,17 98 0,-13-94-273,2 0 0,1 0 0,2-1 0,16 40 0,-11-46-6553</inkml:trace>
  <inkml:trace contextRef="#ctx0" brushRef="#br0" timeOffset="1108.78">1821 319 24575,'-1'3'0,"1"0"0,-1-1 0,0 1 0,0 0 0,-1-1 0,1 0 0,0 1 0,-1-1 0,0 0 0,1 1 0,-4 1 0,-3 7 0,-190 267 0,196-276 0,0 1 0,1-1 0,-1 0 0,1 1 0,-1-1 0,1 1 0,0 0 0,0-1 0,0 1 0,0 0 0,1 0 0,-1 0 0,1-1 0,0 1 0,-1 5 0,2-7 0,0 1 0,0-1 0,0 1 0,0-1 0,0 0 0,0 1 0,0-1 0,1 0 0,-1 0 0,0 0 0,1 0 0,-1 0 0,0 0 0,1-1 0,-1 1 0,1 0 0,0-1 0,-1 1 0,1-1 0,-1 1 0,1-1 0,0 0 0,-1 0 0,1 0 0,0 0 0,2 0 0,37 3 0,-15-1 0,1 0 0,-1 2 0,1 1 0,-1 1 0,35 12 0,-14 4-1365,-7-1-5461</inkml:trace>
  <inkml:trace contextRef="#ctx0" brushRef="#br0" timeOffset="2250.31">2414 530 24575,'12'-17'0,"-3"7"0,-2 0 0,1-1 0,-1 0 0,-1 0 0,0 0 0,-1-1 0,0 0 0,4-14 0,-9 26 0,0-1 0,0 1 0,0-1 0,0 1 0,1 0 0,-1-1 0,0 1 0,0-1 0,0 1 0,0-1 0,0 1 0,0-1 0,0 1 0,0-1 0,-1 1 0,1-1 0,0 1 0,0-1 0,0 1 0,0 0 0,-1-1 0,1 1 0,0-1 0,0 1 0,-1 0 0,1-1 0,0 1 0,-1-1 0,1 1 0,0 0 0,-1 0 0,1-1 0,-1 1 0,1 0 0,0 0 0,-1-1 0,1 1 0,-1 0 0,1 0 0,-1 0 0,1 0 0,-1 0 0,1-1 0,-1 1 0,1 0 0,-1 0 0,1 0 0,-1 0 0,1 1 0,0-1 0,-1 0 0,1 0 0,-1 0 0,1 0 0,-1 0 0,1 1 0,-1-1 0,1 0 0,0 0 0,-1 1 0,1-1 0,-1 0 0,1 1 0,-1 0 0,-30 18 0,17-6 0,0 1 0,0 0 0,1 1 0,1 0 0,1 1 0,0 0 0,1 1 0,0 0 0,1 0 0,2 1 0,0 0 0,0 1 0,-4 23 0,11-38 0,-1 1 0,1-1 0,0 0 0,0 0 0,0 0 0,1 0 0,-1 0 0,1 1 0,0-1 0,0 0 0,1 0 0,-1-1 0,1 1 0,0 0 0,3 4 0,-4-6 0,0 0 0,1-1 0,-1 0 0,1 1 0,-1-1 0,1 0 0,-1 0 0,1 0 0,0 0 0,0 0 0,-1 0 0,1 0 0,0-1 0,0 1 0,0-1 0,0 1 0,0-1 0,0 0 0,0 1 0,0-1 0,0 0 0,0 0 0,0-1 0,0 1 0,0 0 0,0-1 0,0 1 0,-1-1 0,1 0 0,0 1 0,0-1 0,0 0 0,-1 0 0,3-2 0,2 0 0,-1-1 0,1 0 0,-1 0 0,0-1 0,0 1 0,-1-1 0,1-1 0,-1 1 0,0 0 0,0-1 0,5-11 0,1-6 0,14-46 0,-6 15 0,-18 53 0,1 0 0,-1 0 0,0 0 0,1 0 0,-1 0 0,1 0 0,-1 0 0,1 0 0,-1 0 0,1 0 0,0 0 0,0 1 0,-1-1 0,1 0 0,0 0 0,0 1 0,0-1 0,1 0 0,-1 1 0,0 0 0,-1 0 0,1 0 0,0 0 0,-1 0 0,1 0 0,0 0 0,-1 0 0,1 0 0,-1 1 0,1-1 0,0 0 0,-1 1 0,1-1 0,-1 0 0,1 1 0,-1-1 0,1 0 0,-1 1 0,1-1 0,-1 1 0,1 0 0,4 6 0,-1 0 0,0 0 0,0 0 0,3 8 0,-1-2 0,5 8-273,1-1 0,0 0 0,2-1 0,22 26 0,-17-27-6553</inkml:trace>
  <inkml:trace contextRef="#ctx0" brushRef="#br0" timeOffset="4875.58">3029 297 24575,'4'0'0,"0"-3"0,4-2 0,5 4 0,2 9 0,4 11 0,-3 17 0,1 15 0,0 19 0,-3 17 0,-3 13 0,-7 8 0,-12-1 0,-19-4 0,-19-8 0,-2-21-8191</inkml:trace>
  <inkml:trace contextRef="#ctx0" brushRef="#br0" timeOffset="5390.45">3599 678 24575,'0'-3'0,"7"-2"0,13 0 0,15 2 0,11 0 0,9 2 0,2 0 0,-1 4 0,-7 2 0,-11-1-8191</inkml:trace>
  <inkml:trace contextRef="#ctx0" brushRef="#br0" timeOffset="5766.06">3621 783 24575,'32'0'0,"26"0"0,13 0 0,9 0 0,2 0 0,-14 0-8191</inkml:trace>
  <inkml:trace contextRef="#ctx0" brushRef="#br0" timeOffset="12769.51">4826 763 24575,'-4'-11'0,"0"0"0,0 0 0,-1 0 0,-1 1 0,0-1 0,0 1 0,-1 1 0,0-1 0,-10-9 0,13 16 0,0 0 0,0-1 0,0 1 0,0 0 0,-1 1 0,1-1 0,-1 1 0,0 0 0,0 0 0,1 1 0,-1-1 0,0 1 0,0 0 0,-1 0 0,1 1 0,0-1 0,0 1 0,0 1 0,0-1 0,0 0 0,0 1 0,0 0 0,-8 3 0,5-1 0,-1 1 0,1 0 0,0 0 0,1 1 0,-1 0 0,1 0 0,0 1 0,0 0 0,1 0 0,0 1 0,0-1 0,0 2 0,1-1 0,0 0 0,1 1 0,-1 0 0,1 0 0,1 0 0,0 1 0,0-1 0,0 1 0,1-1 0,0 1 0,1 0 0,0 0 0,1 0 0,0 0 0,0 0 0,3 17 0,-2-22 0,0 0 0,1-1 0,0 1 0,-1-1 0,1 1 0,0-1 0,1 0 0,-1 0 0,1 0 0,-1 0 0,1 0 0,0-1 0,0 1 0,0-1 0,0 0 0,1 1 0,-1-2 0,1 1 0,-1 0 0,1-1 0,5 2 0,-6-2 0,0 0 0,0 0 0,1-1 0,-1 1 0,0-1 0,1 0 0,-1 0 0,0 0 0,0 0 0,1-1 0,-1 1 0,0-1 0,0 0 0,1 0 0,-1 0 0,0 0 0,0-1 0,0 1 0,0-1 0,-1 1 0,1-1 0,0 0 0,-1-1 0,1 1 0,3-4 0,0-3 0,0 0 0,-1-1 0,0 1 0,-1-1 0,0 0 0,0-1 0,-1 1 0,0-1 0,-1 1 0,1-14 0,0-14 0,-2-55 0,2 125 0,1 1 0,12 47 0,3-23-682,31 62-1,-36-88-6143</inkml:trace>
  <inkml:trace contextRef="#ctx0" brushRef="#br0" timeOffset="13280.34">4974 233 24575,'33'137'0,"-29"-117"0,-2-11 0,-1 0 0,2 1 0,-1-1 0,1 0 0,6 11 0,-9-20 0,0 0 0,0 0 0,0 0 0,0 1 0,0-1 0,0 0 0,1 0 0,-1 0 0,0 1 0,0-1 0,0 0 0,0 0 0,0 0 0,1 0 0,-1 1 0,0-1 0,0 0 0,0 0 0,1 0 0,-1 0 0,0 0 0,0 0 0,1 0 0,-1 1 0,0-1 0,0 0 0,1 0 0,-1 0 0,0 0 0,0 0 0,0 0 0,1 0 0,-1 0 0,0 0 0,0 0 0,1-1 0,-1 1 0,0 0 0,8-9 0,1-16 0,-8 25 0,10-42 0,-4 17 0,13-33 0,-17 51 0,0 0 0,1 0 0,0 0 0,0 1 0,0-1 0,1 1 0,0 0 0,0 1 0,7-6 0,-11 9 0,1 1 0,-1 0 0,0 0 0,1 0 0,-1 0 0,1 0 0,-1 0 0,1 0 0,0 0 0,-1 1 0,1-1 0,0 1 0,-1-1 0,1 1 0,0 0 0,0-1 0,0 1 0,-1 0 0,1 0 0,0 0 0,0 1 0,0-1 0,-1 0 0,1 1 0,0-1 0,-1 1 0,1-1 0,0 1 0,-1 0 0,1 0 0,0 0 0,-1 0 0,0 0 0,1 0 0,-1 0 0,1 0 0,-1 1 0,0-1 0,2 3 0,2 3 0,0 1 0,-1 0 0,0 0 0,0 0 0,0 0 0,3 17 0,1 8-273,-2 0 0,-1 0 0,-1 1 0,-2 35 0,-3-5-6553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22:11.51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56 55 24575,'-1'-1'0,"0"-1"0,0 1 0,0-1 0,0 1 0,1-1 0,-1 0 0,0 1 0,1-1 0,-1 0 0,1 0 0,0 0 0,0 1 0,-1-5 0,2 5 0,-1 0 0,0 0 0,0 0 0,0 1 0,0-1 0,0 0 0,0 0 0,0 0 0,0 0 0,0 0 0,-1 0 0,1 0 0,0 0 0,0 0 0,-1 0 0,1 0 0,-1 1 0,1-1 0,-1 0 0,1 0 0,-1 0 0,0 1 0,1-1 0,-1 0 0,0 1 0,1-1 0,-1 1 0,0-1 0,0 0 0,0 1 0,0 0 0,1-1 0,-1 1 0,0 0 0,0-1 0,0 1 0,0 0 0,0 0 0,0 0 0,0 0 0,0 0 0,-2 0 0,-4 1 0,0 0 0,1 1 0,-1 0 0,0 0 0,0 0 0,1 1 0,0 0 0,-1 1 0,1-1 0,0 1 0,1 0 0,-1 1 0,1 0 0,0-1 0,-7 9 0,2-1 0,0 1 0,0 0 0,1 1 0,1 0 0,-12 24 0,17-29 0,-1 0 0,1 0 0,1 0 0,0 0 0,0 0 0,1 1 0,0-1 0,0 1 0,1-1 0,1 0 0,-1 1 0,3 9 0,0-6 0,1 0 0,1 0 0,0-1 0,0 0 0,1 0 0,1 0 0,15 20 0,40 45 0,-34-45 0,32 47 0,-54-69 0,0 1 0,0-1 0,-1 1 0,0 0 0,-1 1 0,0-1 0,-1 1 0,0 0 0,1 15 0,-3-22 0,-1 1 0,0-1 0,-1 1 0,1 0 0,-1-1 0,0 1 0,0-1 0,-1 1 0,0-1 0,0 0 0,0 0 0,0 0 0,-1 0 0,-6 9 0,3-7 0,0 0 0,0-1 0,-1 1 0,0-1 0,0-1 0,-1 1 0,0-1 0,-11 6 0,-2-2 0,0-1 0,0 0 0,-1-2 0,1 0 0,-2-2 0,-35 4 0,51-8 0,0 1 0,0-1 0,-1-1 0,1 1 0,0-1 0,0-1 0,0 1 0,-8-4 0,13 5 0,0-1 0,1 0 0,-1 0 0,0 0 0,1 0 0,-1 0 0,0 0 0,1 0 0,-1 0 0,1-1 0,0 1 0,-1-1 0,1 1 0,0-1 0,0 1 0,0-1 0,0 0 0,0 0 0,1 1 0,-1-1 0,0 0 0,1 0 0,-1 0 0,1 0 0,0 0 0,-1 0 0,1 0 0,0 1 0,0-1 0,1 0 0,-1 0 0,0 0 0,1 0 0,0-2 0,2-6 0,1 1 0,0-1 0,0 1 0,1 1 0,0-1 0,1 0 0,0 1 0,1 0 0,-1 1 0,1-1 0,1 1 0,-1 1 0,13-9 0,5-3 0,1 2 0,1 0 0,34-14 0,-30 17 0,49-15 0,-67 25 0,0-1 0,1 2 0,-1 0 0,0 1 0,1 0 0,22 2 0,-31 0 5,0 0-1,0 0 1,0 1 0,-1-1-1,1 1 1,-1 0-1,1 1 1,-1-1 0,0 1-1,1 0 1,-1 0 0,-1 0-1,1 0 1,0 1-1,-1-1 1,0 1 0,0 0-1,0 0 1,0 0-1,-1 1 1,1-1 0,-1 1-1,0-1 1,0 1-1,1 6 1,2 8-253,-1-1 1,-1 0-1,-1 1 1,0 0-1,-2 24 1,-1-17-6579</inkml:trace>
  <inkml:trace contextRef="#ctx0" brushRef="#br0" timeOffset="357.56">547 224 24575,'-4'11'0,"3"18"0,5 15 0,9 10 0,2-3-8191</inkml:trace>
  <inkml:trace contextRef="#ctx0" brushRef="#br0" timeOffset="823.33">799 564 24575,'0'0'0,"-1"0"0,1-1 0,-1 1 0,1 0 0,-1 0 0,1 0 0,-1-1 0,0 1 0,1 0 0,-1 0 0,1 0 0,-1 0 0,1 0 0,-1 0 0,1 0 0,-1 0 0,0 0 0,1 0 0,-1 0 0,1 0 0,-1 0 0,1 1 0,-1-1 0,1 0 0,-1 0 0,1 1 0,-1-1 0,1 0 0,-1 1 0,-6 17 0,9 24 0,1-28 0,0-1 0,1 0 0,1 0 0,0 0 0,1-1 0,0 1 0,1-1 0,0-1 0,15 19 0,-21-29 0,-1-1 0,1 1 0,-1 0 0,1-1 0,-1 1 0,1-1 0,0 1 0,0-1 0,-1 1 0,1-1 0,0 0 0,0 1 0,-1-1 0,1 0 0,0 0 0,0 1 0,0-1 0,-1 0 0,1 0 0,0 0 0,0 0 0,0 0 0,0 0 0,-1 0 0,1 0 0,0-1 0,0 1 0,1-1 0,-1 0 0,1 0 0,-1 0 0,1 0 0,-1 0 0,0-1 0,1 1 0,-1-1 0,0 1 0,0-1 0,0 1 0,0-1 0,1-2 0,3-7 0,-1-1 0,0 0 0,2-13 0,-4 20 0,15-83 0,-9 105 0,3 10 0,21 37 0,-29-60 0,-1-1 0,1 1 0,0-1 0,0 0 0,1 0 0,-1 0 0,1 0 0,-1-1 0,1 1 0,0-1 0,0 0 0,7 3 0,-9-5 0,-1 1 0,1-1 0,0 0 0,0 1 0,0-1 0,0 0 0,-1 0 0,1 0 0,0-1 0,0 1 0,0 0 0,0-1 0,-1 1 0,1-1 0,0 1 0,0-1 0,-1 0 0,1 0 0,-1 0 0,1 0 0,-1 0 0,1 0 0,-1 0 0,1-1 0,-1 1 0,0 0 0,0-1 0,0 1 0,0-1 0,0 1 0,0-1 0,1-2 0,3-6 0,-1-1 0,0 1 0,3-14 0,7-18 0,-14 41 0,0 1 0,0 0 0,0 0 0,0 0 0,0 0 0,0 0 0,0 0 0,0-1 0,0 1 0,0 0 0,0 0 0,0 0 0,1 0 0,-1 0 0,0 0 0,0-1 0,0 1 0,0 0 0,0 0 0,0 0 0,0 0 0,1 0 0,-1 0 0,0 0 0,0 0 0,0 0 0,0 0 0,0 0 0,1 0 0,-1 0 0,0 0 0,0 0 0,0 0 0,0 0 0,0 0 0,1 0 0,-1 0 0,0 0 0,0 0 0,0 0 0,0 0 0,0 0 0,1 0 0,-1 0 0,0 0 0,0 0 0,0 0 0,7 9 0,3 15 0,-9-21 0,2 3 0,0 1 0,1 0 0,0-1 0,0 0 0,0 0 0,1 0 0,0 0 0,6 5 0,-10-9 0,0-1 0,1 0 0,-1 0 0,0 0 0,0 0 0,1 0 0,-1-1 0,1 1 0,-1 0 0,0-1 0,1 1 0,-1-1 0,1 1 0,0-1 0,-1 0 0,1 1 0,-1-1 0,1 0 0,-1 0 0,1 0 0,0 0 0,-1-1 0,1 1 0,-1 0 0,1-1 0,-1 1 0,1-1 0,-1 1 0,1-1 0,-1 0 0,1 0 0,-1 1 0,0-1 0,1 0 0,-1 0 0,0 0 0,0-1 0,0 1 0,0 0 0,0 0 0,0-1 0,0 1 0,0 0 0,0-2 0,0 1 0,-1 1 0,1 0 0,-1 0 0,1 0 0,0 0 0,-1 0 0,1 0 0,0 0 0,0 0 0,0 0 0,0 1 0,0-1 0,0 0 0,0 0 0,0 1 0,0-1 0,0 1 0,0-1 0,0 1 0,0-1 0,1 1 0,-1 0 0,2-1 0,0 2 0,-1 0 0,1 0 0,0 0 0,-1 1 0,1-1 0,-1 1 0,1-1 0,-1 1 0,3 2 0,-4-3 0,19 12-1365,0 0-5461</inkml:trace>
  <inkml:trace contextRef="#ctx0" brushRef="#br0" timeOffset="1229.73">1393 141 24575,'-4'25'0,"3"20"0,9 8 0,2-4-8191</inkml:trace>
  <inkml:trace contextRef="#ctx0" brushRef="#br0" timeOffset="2444.41">1562 373 24575,'-7'16'0,"1"-1"0,1 1 0,0 0 0,1 1 0,1-1 0,1 1 0,-1 29 0,3-19 0,1 0 0,1 0 0,12 53 0,-12-74 0,2 14 0,2 1 0,1-1 0,16 37 0,-20-53 0,-1 0 0,1 0 0,-1 0 0,1 0 0,1 0 0,-1-1 0,0 1 0,1-1 0,0 0 0,4 3 0,-5-5 0,-1 1 0,1-1 0,-1 0 0,1-1 0,-1 1 0,1 0 0,0-1 0,-1 1 0,1-1 0,0 0 0,-1 0 0,1 0 0,0 0 0,-1-1 0,1 1 0,0-1 0,-1 1 0,1-1 0,3-2 0,0 1 0,0-1 0,-1-1 0,0 1 0,0-1 0,0 0 0,0 0 0,0-1 0,-1 1 0,0-1 0,0 0 0,0 0 0,-1 0 0,1-1 0,-1 1 0,0-1 0,-1 0 0,4-11 0,-1 2 0,-2-1 0,1 1 0,-2-1 0,0 0 0,0-31 0,-2 45 0,0-1 0,0 0 0,0 1 0,-1-1 0,1 0 0,-1 1 0,1-1 0,-1 0 0,0 1 0,0-1 0,0 1 0,0-1 0,-1 1 0,1 0 0,0 0 0,-1-1 0,0 1 0,0 0 0,1 0 0,-1 0 0,-5-2 0,5 3 0,0 0 0,0 0 0,0 1 0,-1-1 0,1 1 0,0 0 0,-1-1 0,1 1 0,-1 0 0,1 0 0,0 1 0,-1-1 0,1 0 0,0 1 0,0 0 0,-1-1 0,1 1 0,0 0 0,0 0 0,0 0 0,0 0 0,0 1 0,0-1 0,-3 3 0,-1 1 0,0 0 0,1 0 0,0 0 0,0 1 0,1-1 0,-1 1 0,1 0 0,1 1 0,-1-1 0,1 1 0,0-1 0,-3 13 0,5-16 0,0 0 0,0-1 0,1 1 0,0 0 0,-1 0 0,1-1 0,0 1 0,0 0 0,1 0 0,-1 0 0,0-1 0,1 1 0,0 0 0,0 0 0,0-1 0,0 1 0,0-1 0,0 1 0,1-1 0,-1 1 0,1-1 0,0 0 0,-1 0 0,1 0 0,0 0 0,0 0 0,0 0 0,1 0 0,-1 0 0,0-1 0,1 0 0,-1 1 0,1-1 0,5 2 0,-4-2 0,0 1 0,0-1 0,0 0 0,0 0 0,0-1 0,0 1 0,0-1 0,1 0 0,-1 0 0,0 0 0,0-1 0,0 1 0,1-1 0,-1 0 0,0 0 0,0-1 0,0 1 0,0-1 0,7-4 0,-9 4 0,1 0 0,-1 0 0,1-1 0,-1 1 0,0 0 0,0-1 0,0 0 0,0 0 0,0 1 0,-1-1 0,1 0 0,-1-1 0,0 1 0,0 0 0,0 0 0,0 0 0,0-1 0,-1 1 0,1 0 0,-1-1 0,0 1 0,0 0 0,-1-1 0,1 1 0,-1-5 0,-4-4 0,-1 15 0,0 21 0,6-20 0,0 1 0,1 0 0,-1 0 0,1-1 0,0 1 0,1 0 0,-1-1 0,1 1 0,0-1 0,0 0 0,0 1 0,1-1 0,-1 0 0,1 0 0,0-1 0,0 1 0,1 0 0,-1-1 0,6 4 0,-7-5 0,0 0 0,1-1 0,-1 1 0,0-1 0,0 0 0,1 0 0,-1 0 0,1 0 0,-1 0 0,1-1 0,-1 1 0,1-1 0,-1 1 0,1-1 0,-1 0 0,1 0 0,0 0 0,-1 0 0,1-1 0,-1 1 0,1-1 0,-1 1 0,1-1 0,-1 0 0,1 0 0,-1 0 0,0 0 0,1-1 0,-1 1 0,0-1 0,0 1 0,0-1 0,0 0 0,0 0 0,0 0 0,-1 0 0,2-2 0,1-2 0,0 0 0,0 0 0,-1 0 0,0-1 0,0 1 0,0-1 0,-1 0 0,0 0 0,-1 0 0,1 0 0,-1 0 0,-1 0 0,1 0 0,-2-12 0,-1-2 0,-1 0 0,-1 0 0,-10-32 0,14 51 0,-1 1 0,1-1 0,-1 1 0,1 0 0,0-1 0,-1 1 0,1-1 0,0 1 0,0-1 0,0 1 0,0 0 0,0-1 0,1 1 0,-1-1 0,0 1 0,1 0 0,-1-1 0,1 1 0,-1-1 0,1 1 0,0 0 0,-1 0 0,1 0 0,0-1 0,0 1 0,2-2 0,-1 2 0,1-1 0,-1 1 0,1-1 0,0 1 0,0 0 0,0 0 0,0 1 0,0-1 0,0 0 0,0 1 0,0 0 0,3-1 0,8 2 0,-1-1 0,1 2 0,-1 0 0,26 7 0,-36-9 0,-1 1 0,1 0 0,0 0 0,0 0 0,-1 0 0,1 1 0,0-1 0,-1 1 0,1-1 0,-1 1 0,0 0 0,0 0 0,0 0 0,0 0 0,0 1 0,0-1 0,0 0 0,-1 1 0,1-1 0,-1 1 0,1 0 0,-1-1 0,0 1 0,0 0 0,-1 0 0,2 4 0,-2 3 0,0 1 0,-1 0 0,0-1 0,0 1 0,-1-1 0,-3 11 0,2-12 0,1 1 0,0-1 0,0 0 0,1 1 0,1-1 0,0 1 0,1 9 0,-1-16 0,1-1 0,-1 1 0,1-1 0,0 0 0,0 0 0,0 1 0,1-1 0,-1 0 0,0 0 0,1 0 0,0 0 0,-1 0 0,1-1 0,0 1 0,0 0 0,0-1 0,0 0 0,0 1 0,0-1 0,0 0 0,0 0 0,1 0 0,-1 0 0,0 0 0,1-1 0,-1 1 0,1-1 0,-1 1 0,0-1 0,1 0 0,-1 0 0,1 0 0,2-1 0,2 1 0,0-1 0,0 0 0,-1 0 0,1-1 0,0 0 0,-1 0 0,1-1 0,-1 0 0,0 0 0,11-7 0,-7 2 0,-1-1 0,-1 0 0,1 0 0,-1-1 0,-1 0 0,0 0 0,0-1 0,-1 1 0,-1-2 0,1 1 0,5-20 0,0-8 0,-1-1 0,6-49 0,-9 35 0,-1 0 0,-3 0 0,-2 0 0,-9-82 0,7 129 0,-1 0 0,0 1 0,1-1 0,-2 1 0,1-1 0,-1 1 0,0 0 0,-6-9 0,8 14 0,1 0 0,-1 0 0,1 1 0,-1-1 0,0 0 0,1 1 0,-1-1 0,0 0 0,0 1 0,0-1 0,0 1 0,0-1 0,1 1 0,-1-1 0,0 1 0,0 0 0,0 0 0,0-1 0,0 1 0,0 0 0,0 0 0,0 0 0,-2 0 0,1 1 0,0 0 0,0 0 0,1 0 0,-1 0 0,0 0 0,1 0 0,-1 1 0,1-1 0,0 0 0,-1 1 0,1-1 0,0 1 0,0 0 0,0-1 0,0 1 0,0 0 0,-1 2 0,-5 13 0,0 0 0,1 1 0,0-1 0,2 1 0,0 0 0,-2 34 0,4-12 0,2-1 0,5 46 0,-1-51 0,2 0 0,1 0 0,1-1 0,16 41 0,-18-59 0,1 0 0,0 0 0,1-1 0,0 0 0,1 0 0,1-1 0,0 0 0,1-1 0,0 0 0,1-1 0,13 10 0,-23-19 0,0 0 0,1-1 0,-1 1 0,0-1 0,1 0 0,-1 1 0,1-1 0,-1-1 0,1 1 0,0 0 0,-1 0 0,1-1 0,0 0 0,-1 1 0,1-1 0,0 0 0,0-1 0,3 1 0,-4-1 0,1 0 0,-1 0 0,0 0 0,0-1 0,0 1 0,0 0 0,-1-1 0,1 0 0,0 1 0,-1-1 0,1 0 0,-1 0 0,1 1 0,-1-1 0,0 0 0,0-1 0,0 1 0,0 0 0,0 0 0,0 0 0,0-4 0,1-2 0,0-1 0,0 1 0,-1 0 0,0 0 0,0-1 0,-1 1 0,0-1 0,-1 1 0,-2-15 0,3 23 0,0 0 0,0-1 0,0 1 0,0 0 0,0-1 0,0 1 0,0 0 0,0-1 0,0 1 0,0 0 0,0-1 0,0 1 0,0 0 0,0-1 0,-1 1 0,1 0 0,0 0 0,0-1 0,0 1 0,0 0 0,-1-1 0,1 1 0,0 0 0,0 0 0,0 0 0,-1-1 0,1 1 0,0 0 0,-1 0 0,1 0 0,0-1 0,0 1 0,-1 0 0,1 0 0,0 0 0,-1 0 0,1 0 0,0 0 0,-1 0 0,0 0 0,-5 14 0,0 25 0,7-35 0,-1 1 0,1-1 0,0 0 0,0 1 0,0-1 0,0 0 0,1 0 0,0 0 0,0 0 0,0 0 0,0 0 0,0-1 0,1 1 0,0-1 0,0 0 0,0 1 0,0-1 0,0 0 0,0-1 0,7 5 0,-8-6 0,0 0 0,0 0 0,1 0 0,-1 0 0,0 0 0,0 0 0,1-1 0,-1 1 0,0-1 0,1 0 0,-1 0 0,0 0 0,1 0 0,-1 0 0,0 0 0,1 0 0,-1-1 0,0 1 0,1-1 0,-1 0 0,0 0 0,0 0 0,0 0 0,0 0 0,0 0 0,0 0 0,0-1 0,0 1 0,0-1 0,0 1 0,-1-1 0,1 0 0,-1 0 0,1 0 0,-1 0 0,0 0 0,0 0 0,0 0 0,1-2 0,2-6 0,0 1 0,-1-1 0,0 1 0,-1-1 0,2-13 0,-2 13 0,-1 0 0,2 0 0,-1 1 0,8-19 0,-9 28 0,-1-1 0,0 1 0,0-1 0,0 0 0,0 1 0,0-1 0,1 0 0,-1 1 0,0-1 0,1 1 0,-1-1 0,0 1 0,1-1 0,-1 1 0,1-1 0,-1 1 0,0-1 0,1 1 0,-1 0 0,1-1 0,0 1 0,-1-1 0,1 1 0,-1 0 0,1 0 0,-1-1 0,1 1 0,0 0 0,-1 0 0,1 0 0,0 0 0,-1 0 0,1 0 0,0 0 0,-1 0 0,1 0 0,-1 0 0,1 0 0,0 0 0,-1 0 0,1 0 0,0 1 0,-1-1 0,1 0 0,-1 1 0,1-1 0,-1 0 0,1 1 0,-1-1 0,1 0 0,-1 1 0,1-1 0,-1 1 0,1-1 0,-1 1 0,0-1 0,1 1 0,0 0 0,2 4 0,-1 0 0,1 0 0,0 0 0,-1 0 0,2 9 0,3 12 0,-1 1 0,-2-1 0,-1 1 0,-1 0 0,-1 0 0,-1 0 0,-6 45 0,5-68 12,-1 1 0,1-1 0,-1 1 0,0-1 0,0 0 0,0 0 0,0 0 0,-1 0 0,-3 5 0,5-8-51,0 0 0,0 0 0,0 0 0,0 0 0,1 0 0,-1-1-1,0 1 1,-1 0 0,1 0 0,0-1 0,0 1 0,0-1 0,0 1 0,0-1 0,-1 1 0,1-1 0,0 0 0,0 0-1,-1 1 1,1-1 0,0 0 0,0 0 0,-1 0 0,1 0 0,0-1 0,-1 1 0,1 0 0,0 0 0,0-1 0,0 1 0,-1-1-1,1 1 1,0-1 0,0 1 0,0-1 0,0 0 0,-1-1 0,-8-8-6787</inkml:trace>
  <inkml:trace contextRef="#ctx0" brushRef="#br0" timeOffset="2834.84">2979 732 24575,'7'22'0,"3"18"0,-1 9 0,-5 7 0,-11 5 0,-7-1 0,-6-7 0,2-12-8191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22:05.7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9 293 24575,'-10'-30'0,"5"27"0,1 19 0,-1 59 0,3-1 0,4 1 0,14 98 0,-11-155 0,-5-18 0,0 0 0,0 0 0,1 0 0,-1 1 0,0-1 0,0 0 0,0 0 0,0 0 0,0 0 0,0 0 0,1 0 0,-1 0 0,0 0 0,0 0 0,0 0 0,0 0 0,1 0 0,-1 0 0,0 0 0,0 0 0,0 0 0,0 0 0,0 0 0,1 0 0,-1 0 0,0 0 0,0 0 0,0 0 0,0-1 0,0 1 0,0 0 0,1 0 0,-1 0 0,0 0 0,0 0 0,0 0 0,0 0 0,0-1 0,0 1 0,0 0 0,0 0 0,0 0 0,1 0 0,-1 0 0,0 0 0,0-1 0,0 1 0,0 0 0,0 0 0,0 0 0,11-35 0,-7 19 0,2 0 0,0 0 0,1 1 0,0 0 0,20-27 0,-25 38 0,1 0 0,-1 1 0,1-1 0,0 1 0,0 0 0,0 0 0,0 0 0,1 0 0,-1 1 0,1-1 0,0 1 0,0 0 0,0 0 0,0 0 0,0 1 0,0-1 0,0 1 0,1 0 0,-1 0 0,0 1 0,1-1 0,-1 1 0,0 0 0,7 0 0,-8 2 0,0-1 0,1 0 0,-1 1 0,0 0 0,0 0 0,1 0 0,-1 0 0,-1 0 0,1 0 0,0 1 0,-1 0 0,1-1 0,-1 1 0,0 0 0,0 0 0,0 0 0,0 1 0,0-1 0,-1 0 0,0 1 0,1-1 0,-1 1 0,0-1 0,0 8 0,1-4 0,-1 0 0,0 0 0,-1 0 0,0 0 0,0 0 0,0 0 0,-1 0 0,0 0 0,0-1 0,-1 1 0,1 0 0,-5 8 0,2-9 0,0 1 0,-1-1 0,1-1 0,-1 1 0,-1-1 0,1 0 0,-1 0 0,0 0 0,0-1 0,0 0 0,-1 0 0,1-1 0,-1 0 0,0 0 0,-9 3 0,-5 0 0,0 0 0,-1-2 0,-40 4 0,27-7-1365,8-4-5461</inkml:trace>
  <inkml:trace contextRef="#ctx0" brushRef="#br0" timeOffset="551.98">409 61 24575,'1'278'0,"1"-303"0,2 0 0,1 1 0,1 0 0,1 0 0,1 0 0,2 1 0,0 0 0,1 1 0,1 0 0,1 1 0,28-35 0,-40 54 0,1 0 0,0 0 0,-1 0 0,1 0 0,0 0 0,1 0 0,-1 1 0,0-1 0,0 1 0,1 0 0,-1 0 0,1 0 0,-1 0 0,1 0 0,-1 0 0,1 1 0,-1-1 0,1 1 0,5-1 0,-6 2 0,0 0 0,0 0 0,0 0 0,0 0 0,0 0 0,0 0 0,0 0 0,0 1 0,0-1 0,-1 1 0,1-1 0,0 1 0,-1 0 0,0 0 0,1-1 0,-1 1 0,0 0 0,0 0 0,0 0 0,0 1 0,0-1 0,-1 0 0,2 3 0,4 23-64,0 0-1,-2 0 0,-1 0 1,-1 1-1,-2-1 1,-3 34-1,2-23-848,0-15-5913</inkml:trace>
  <inkml:trace contextRef="#ctx0" brushRef="#br0" timeOffset="919.25">938 631 24575,'0'0'-8191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22:04.01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 13 24575,'25'-3'0,"20"-2"0,8 0 0,4 5 0,-9 3-8191</inkml:trace>
  <inkml:trace contextRef="#ctx0" brushRef="#br0" timeOffset="375.08">0 141 24575,'25'0'0,"23"-3"0,18-2 0,15 0 0,9 2 0,-12 0-8191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22:01.4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0 24575,'0'76'0,"17"136"0,-17-210 0,1 1 0,-1-1 0,1 1 0,0-1 0,-1 1 0,1-1 0,1 1 0,-1-1 0,0 0 0,0 0 0,1 1 0,1 1 0,-2-3 0,0-1 0,0 1 0,0-1 0,0 1 0,0-1 0,0 0 0,0 1 0,0-1 0,0 0 0,0 1 0,0-1 0,0 0 0,0 0 0,0 0 0,0 0 0,0 0 0,0 0 0,0 0 0,0-1 0,0 1 0,0 0 0,0 0 0,0-1 0,0 1 0,0-1 0,0 1 0,-1-1 0,1 1 0,0-1 0,0 0 0,0 1 0,1-2 0,49-42 0,-43 35 0,1 1 0,0 0 0,0 0 0,1 1 0,0 0 0,0 1 0,1 0 0,0 1 0,0 0 0,0 1 0,14-4 0,-18 6 0,0 1 0,0 0 0,0 0 0,0 1 0,0 0 0,0 0 0,0 1 0,0-1 0,0 2 0,-1-1 0,8 3 0,-11-3 0,0 1 0,-1-1 0,1 1 0,0 0 0,-1 0 0,1 0 0,-1 0 0,1 0 0,-1 0 0,0 1 0,0-1 0,0 1 0,0 0 0,-1 0 0,1-1 0,-1 1 0,1 0 0,-1 0 0,0 0 0,0 0 0,-1 1 0,1-1 0,-1 0 0,1 0 0,-1 6 0,0-5 0,0-1 0,-1 1 0,1 0 0,-1-1 0,1 1 0,-1-1 0,0 1 0,-1-1 0,1 1 0,-1-1 0,1 0 0,-1 0 0,0 1 0,0-1 0,0-1 0,-1 1 0,1 0 0,-1 0 0,1-1 0,-1 0 0,0 1 0,0-1 0,0 0 0,0 0 0,-1-1 0,1 1 0,-6 1 0,-8 3 0,0 0 0,0-2 0,-1 0 0,-21 2 0,-76 7-1365,63-8-5461</inkml:trace>
  <inkml:trace contextRef="#ctx0" brushRef="#br0" timeOffset="1994.13">552 340 24575,'-1'19'0,"0"-5"0,1 0 0,0-1 0,0 1 0,6 26 0,-6-40 0,0 0 0,0 0 0,0 0 0,0 1 0,0-1 0,0 0 0,0 0 0,0 0 0,0 0 0,0 1 0,0-1 0,0 0 0,0 0 0,0 0 0,0 0 0,1 1 0,-1-1 0,0 0 0,0 0 0,0 0 0,0 0 0,0 0 0,0 0 0,1 0 0,-1 1 0,0-1 0,0 0 0,0 0 0,0 0 0,1 0 0,-1 0 0,0 0 0,0 0 0,0 0 0,0 0 0,1 0 0,-1 0 0,0 0 0,0 0 0,0 0 0,0 0 0,1 0 0,-1 0 0,6-8 0,5-19 0,-9 22 0,4-11 0,17-40 0,-21 53 0,-1-1 0,1 1 0,1-1 0,-1 1 0,0 0 0,1 0 0,0 0 0,0 0 0,0 0 0,0 1 0,6-5 0,-8 7 0,0-1 0,1 1 0,-1 0 0,0 0 0,0 0 0,0 0 0,0 0 0,0 0 0,0 0 0,0 0 0,0 1 0,0-1 0,0 0 0,0 1 0,0-1 0,0 1 0,0-1 0,0 1 0,0-1 0,0 1 0,0-1 0,0 1 0,0 0 0,-1 0 0,1-1 0,0 1 0,-1 0 0,1 0 0,0 0 0,-1 0 0,1 0 0,-1 0 0,1 0 0,-1 0 0,1 2 0,16 44 0,-14-38 0,13 47-1365,-11-32-5461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22:00.35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2 24575,'7'-3'0,"7"-2"0,3 0 0,4 2 0,-3 0-8191</inkml:trace>
  <inkml:trace contextRef="#ctx0" brushRef="#br0" timeOffset="405.77">425 0 24575</inkml:trace>
  <inkml:trace contextRef="#ctx0" brushRef="#br0" timeOffset="406.77">742 0 24575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21:54.68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 129 24575,'2'-35'0,"-1"26"0,0-1 0,-1 0 0,0 0 0,-1 0 0,-3-17 0,-4 49 0,-3 32 0,2 0 0,-2 63 0,8 109 0,2-223 0,1 0 0,0 0 0,0-1 0,1 1 0,-1 0 0,0 0 0,1-1 0,0 1 0,0 0 0,1 4 0,-1-7 0,-1 0 0,0 0 0,0 0 0,0 0 0,1 0 0,-1 1 0,0-1 0,0 0 0,0 0 0,1 0 0,-1 0 0,0 0 0,0 0 0,1 0 0,-1 0 0,0 0 0,0 0 0,0 0 0,1 0 0,-1 0 0,0 0 0,0 0 0,1 0 0,-1 0 0,0 0 0,0 0 0,0-1 0,1 1 0,-1 0 0,0 0 0,0 0 0,0 0 0,1 0 0,-1-1 0,0 1 0,0 0 0,0 0 0,13-19 0,10-35 0,-15 33 0,1-1 0,19-30 0,-25 47 0,0 1 0,0 0 0,0-1 0,1 1 0,-1 0 0,1 1 0,0-1 0,0 1 0,1 0 0,-1-1 0,1 2 0,-1-1 0,1 1 0,0-1 0,0 1 0,6-1 0,-9 2 0,0 1 0,-1 0 0,1 0 0,0 0 0,0 0 0,-1 0 0,1 0 0,0 0 0,0 0 0,-1 1 0,1-1 0,0 0 0,-1 1 0,1 0 0,0-1 0,-1 1 0,1 0 0,-1 0 0,1 0 0,-1 0 0,2 2 0,0-1 0,-1 1 0,0 0 0,0 0 0,0 0 0,0 0 0,0 0 0,-1 1 0,1-1 0,1 7 0,-1-2 0,0 0 0,-1 0 0,0 1 0,0-1 0,-1 0 0,0 0 0,0 0 0,-3 14 0,2-16 5,-1-1 1,0 0-1,0 0 0,-1 0 0,1 0 0,-1-1 0,0 1 1,0-1-1,-1 0 0,1 1 0,-1-1 0,0-1 0,0 1 1,0-1-1,-7 5 0,-4 1-169,-1-1 0,0 0 1,-23 7-1,16-7-629</inkml:trace>
  <inkml:trace contextRef="#ctx0" brushRef="#br0" timeOffset="375.44">552 427 24575,'4'-3'0,"4"2"0</inkml:trace>
  <inkml:trace contextRef="#ctx0" brushRef="#br0" timeOffset="3079.2">997 2 24575,'0'0'0,"0"0"0,0 0 0,-1 0 0,1 0 0,0-1 0,0 1 0,0 0 0,0 0 0,0 0 0,-1 0 0,1 0 0,0 0 0,0 0 0,0 0 0,-1 0 0,1-1 0,0 1 0,0 0 0,0 0 0,-1 0 0,1 0 0,0 0 0,0 0 0,0 0 0,-1 0 0,1 0 0,0 1 0,0-1 0,0 0 0,-1 0 0,1 0 0,0 0 0,0 0 0,0 0 0,0 0 0,-1 0 0,1 0 0,0 1 0,0-1 0,0 0 0,-5 11 0,0 14 0,-3 90 0,9 131 0,1-117 0,24-203 0,-22 60 0,1 0 0,0 1 0,1 0 0,0 0 0,15-22 0,-17 31 0,-1-1 0,1 1 0,-1 0 0,1 0 0,1 0 0,-1 0 0,0 1 0,1 0 0,0 0 0,0 0 0,0 0 0,0 1 0,0 0 0,0 0 0,1 0 0,-1 1 0,11-2 0,-14 3 0,-1 0 0,1 0 0,0 0 0,-1 0 0,1 0 0,-1 0 0,1 0 0,-1 1 0,1-1 0,-1 1 0,1-1 0,-1 1 0,1 0 0,-1-1 0,1 1 0,-1 0 0,0 0 0,0 0 0,1 0 0,1 2 0,-1 0 0,-1-1 0,1 1 0,0 0 0,-1 0 0,0 0 0,1 0 0,-1 0 0,0 0 0,1 5 0,-1 6 0,1-1 0,-2 1 0,-1 23 0,1-32 0,0 0 0,-1 1 0,0-1 0,0 0 0,0 1 0,-1-1 0,0 0 0,0 0 0,0 0 0,0-1 0,-1 1 0,0 0 0,0-1 0,0 0 0,-1 1 0,-3 2 0,2-3 0,1 0 0,-1-1 0,0 0 0,-1 0 0,1 0 0,0-1 0,-1 0 0,0 0 0,1 0 0,-1-1 0,0 0 0,0 0 0,0 0 0,-8-1 0,-9 0-1365,3-1-5461</inkml:trace>
  <inkml:trace contextRef="#ctx0" brushRef="#br0" timeOffset="3455.43">1482 362 24575,'7'-3'0,"7"-2"0,0 0-8191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21:50.67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80 24575,'29'-14'0,"20"-5"0,13 0 0,3 5 0,-3 3 0,-4 8 0,-12 5-8191</inkml:trace>
  <inkml:trace contextRef="#ctx0" brushRef="#br0" timeOffset="358.91">86 208 24575,'29'-7'0,"23"-2"0,19 0 0,10 1 0,6 3 0,-11 2-8191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6:11.97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3 0 24575,'0'8'0,"-12"383"0,5-321 0,-3 0 0,-23 88 0,32-152 0,-1 0 0,0 0 0,0 0 0,-1-1 0,1 1 0,-1-1 0,0 1 0,-1-1 0,-4 5 0,8-9 0,-1-1 0,1 1 0,-1-1 0,0 0 0,1 1 0,-1-1 0,0 0 0,0 1 0,1-1 0,-1 0 0,0 0 0,1 0 0,-1 0 0,0 0 0,0 0 0,1 0 0,-1 0 0,0 0 0,0 0 0,1 0 0,-1 0 0,0 0 0,0-1 0,1 1 0,-1 0 0,0 0 0,1-1 0,-1 1 0,1-1 0,-1 1 0,0 0 0,1-1 0,-1 1 0,1-1 0,-1 0 0,1 1 0,-1-1 0,1 1 0,-1-1 0,1 0 0,0 1 0,-1-1 0,1 0 0,0 1 0,-1-2 0,-14-34 0,15 35 0,-11-40 0,2 0 0,2 0 0,2-1 0,2 0 0,1 0 0,7-69 0,-2 78 0,1 1 0,2 0 0,13-43 0,-15 62 0,0 0 0,2 0 0,-1 1 0,2 0 0,-1 0 0,2 0 0,-1 1 0,2 0 0,-1 1 0,19-18 0,-23 25 0,0 0 0,1-1 0,-1 1 0,1 1 0,-1-1 0,1 1 0,0 0 0,0 0 0,0 0 0,1 1 0,-1-1 0,0 1 0,1 1 0,-1-1 0,0 1 0,8 0 0,-6 1 0,0 0 0,0 1 0,-1 0 0,1 0 0,-1 0 0,1 1 0,-1 0 0,0 0 0,0 1 0,0 0 0,7 6 0,-2-1 0,0 2 0,-1-1 0,0 1 0,-1 1 0,0 0 0,-1 0 0,0 1 0,-1-1 0,-1 2 0,0-1 0,6 19 0,-10-24 0,0 1 0,0-1 0,0 1 0,-1-1 0,-1 1 0,1-1 0,-1 1 0,-1-1 0,1 1 0,-1-1 0,-1 1 0,0-1 0,0 0 0,-1 1 0,0-1 0,0 0 0,-1-1 0,1 1 0,-2-1 0,1 1 0,-1-1 0,-1-1 0,1 1 0,-1-1 0,0 0 0,0 0 0,-1 0 0,0-1 0,0 0 0,0-1 0,0 1 0,-11 3 0,-5 2 0,0-1 0,-1-2 0,0 0 0,-1-1 0,0-2 0,1 0 0,-51-1 0,47-5-1365,15-4-5461</inkml:trace>
  <inkml:trace contextRef="#ctx0" brushRef="#br0" timeOffset="374.39">1082 0 24575,'-25'11'0,"-20"22"0,-12 30 0,-4 29 0,1 29 0,8 21 0,8 17 0,13 9 0,17 1 0,23-5 0,21-18 0,19-22 0,16-25 0,14-29 0,-5-27-8191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21:32.66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6 402 24575,'0'0'-8191</inkml:trace>
  <inkml:trace contextRef="#ctx0" brushRef="#br0" timeOffset="764.92">36 401 24575,'26'-67'0,"-26"67"0,0 0 0,0 0 0,0 0 0,0-1 0,0 1 0,0 0 0,0 0 0,0-1 0,1 1 0,-1 0 0,0 0 0,0-1 0,0 1 0,0 0 0,0 0 0,1 0 0,-1 0 0,0-1 0,0 1 0,0 0 0,1 0 0,-1 0 0,0 0 0,0 0 0,0-1 0,1 1 0,-1 0 0,0 0 0,0 0 0,1 0 0,-1 0 0,0 0 0,0 0 0,1 0 0,-1 0 0,0 0 0,0 0 0,1 0 0,-1 0 0,0 0 0,5 11 0,-1 20 0,1 49 0,16 176 0,-6-134 0,-13-266 0,-10 54 0,-5 0 0,-30-115 0,40 193 0,2 10 0,0 0 0,1-1 0,-1 1 0,1 0 0,-1 0 0,1 0 0,0 0 0,0 0 0,0-1 0,0 1 0,1 0 0,-1 0 0,0 0 0,1 0 0,-1-1 0,1 1 0,0 0 0,0 0 0,0 0 0,0 1 0,0-1 0,2-3 0,-1 4 0,0 0 0,0 0 0,0 0 0,0 1 0,0-1 0,0 0 0,0 1 0,0 0 0,1-1 0,-1 1 0,0 0 0,0 0 0,0 0 0,0 0 0,1 1 0,-1-1 0,0 0 0,0 1 0,0-1 0,0 1 0,0 0 0,3 1 0,5 3 0,0-1 0,0 1 0,0 1 0,-1 0 0,0 0 0,16 15 0,-20-16 0,0-1 0,-1 1 0,1 0 0,-1 1 0,0-1 0,-1 1 0,1 0 0,-1-1 0,-1 2 0,1-1 0,-1 0 0,3 12 0,-5-14 0,0-1 0,0 0 0,0 1 0,-1-1 0,1 0 0,-1 1 0,0-1 0,0 0 0,0 0 0,-1 0 0,1 0 0,-1 0 0,0 0 0,1 0 0,-1-1 0,-1 1 0,1-1 0,0 1 0,-1-1 0,1 0 0,-1 1 0,1-2 0,-1 1 0,-6 3 0,-5 3 0,-1 0 0,0-1 0,-25 8 0,27-11-341,-1 0 0,0-1-1,-29 3 1,12-6-6485</inkml:trace>
  <inkml:trace contextRef="#ctx0" brushRef="#br0" timeOffset="1121.84">713 0 24575,'-14'25'0,"-9"23"0,-4 18 0,3 15 0,5 8 0,7 4 0,7-3 0,14-7 0,14-9 0,15-11 0,16-16 0,-2-15-8191</inkml:trace>
  <inkml:trace contextRef="#ctx0" brushRef="#br0" timeOffset="1884.14">1497 275 24575,'-22'29'0,"-10"20"0,-4 9 0,-2 2 0,0-2 0,5-4 0,-1-4 0,3-6 0,3-8 0,6-10-8191</inkml:trace>
  <inkml:trace contextRef="#ctx0" brushRef="#br0" timeOffset="2259.19">1138 358 24575,'4'26'0,"7"14"0,7 13 0,7 3 0,3 4 0,3 2 0,1-6 0,-5-5 0,-8-11-8191</inkml:trace>
  <inkml:trace contextRef="#ctx0" brushRef="#br0" timeOffset="2680.8">1476 635 24575,'4'7'0,"4"10"0,1 13 0,3 11 0,-1 11 0,-2 6 0,-3 5 0,-2-9-8191</inkml:trace>
  <inkml:trace contextRef="#ctx0" brushRef="#br0" timeOffset="4198.92">1751 548 24575,'-4'-3'0,"3"-2"0,5 0 0,9-2 0,5 0 0,8 1 0,3 1 0,3 2 0,0 2 0,-5 0-8191</inkml:trace>
  <inkml:trace contextRef="#ctx0" brushRef="#br0" timeOffset="4747.1">2067 358 24575,'-2'63'0,"0"-24"0,2 0 0,8 68 0,-8-105 0,1 1 0,0 0 0,-1 0 0,1-1 0,1 1 0,-1 0 0,0-1 0,0 0 0,1 1 0,0-1 0,-1 0 0,1 1 0,0-1 0,0 0 0,0 0 0,0-1 0,1 1 0,-1 0 0,3 1 0,-3-2 0,-1-1 0,1 1 0,-1-1 0,1 0 0,0 1 0,-1-1 0,1 0 0,0 0 0,-1 0 0,1 0 0,0 0 0,-1-1 0,1 1 0,-1 0 0,1-1 0,0 1 0,-1-1 0,1 1 0,-1-1 0,1 0 0,-1 0 0,1 0 0,-1 0 0,0 0 0,0 0 0,1 0 0,-1 0 0,0 0 0,0-1 0,0 1 0,0 0 0,0-1 0,1-2 0,4-6 0,-1 0 0,0-1 0,-1 0 0,0 0 0,-1 0 0,0-1 0,-1 1 0,1-12 0,3-98 0,-5 102 0,-1 11 0,0-8 0,0 0 0,0 0 0,-2 0 0,-5-25 0,7 39 0,-1-1 0,1 1 0,-1 0 0,1 0 0,-1 0 0,0 0 0,0 0 0,0 0 0,0 0 0,-1 0 0,1 0 0,0 0 0,-1 1 0,1-1 0,-1 0 0,1 1 0,-1-1 0,0 1 0,0 0 0,0 0 0,0-1 0,0 1 0,0 0 0,0 1 0,0-1 0,0 0 0,0 1 0,-1-1 0,1 1 0,0 0 0,0-1 0,0 1 0,-1 0 0,1 0 0,0 1 0,0-1 0,-1 0 0,1 1 0,0-1 0,0 1 0,0 0 0,-3 1 0,1 0 0,0 0 0,-1 1 0,1 0 0,0-1 0,0 1 0,1 1 0,-1-1 0,0 1 0,1-1 0,0 1 0,0 0 0,0 0 0,1 0 0,-1 1 0,1-1 0,0 1 0,0-1 0,0 1 0,1 0 0,0-1 0,0 1 0,0 0 0,0 0 0,1 6 0,-1-4 0,1-1 0,0 1 0,0-1 0,0 1 0,1 0 0,0-1 0,1 1 0,-1-1 0,1 0 0,0 1 0,1-1 0,0 0 0,0 0 0,0-1 0,0 1 0,1 0 0,7 8 0,-2-8-124,-1 0 0,1 0 0,0-1 0,0 0 0,0-1 0,1 1-1,0-2 1,-1 0 0,1 0 0,21 3 0,13 0-6702</inkml:trace>
  <inkml:trace contextRef="#ctx0" brushRef="#br0" timeOffset="7477.86">2851 253 24575,'1'-3'0,"0"-1"0,0 1 0,0 0 0,1 0 0,0-1 0,-1 1 0,1 0 0,0 0 0,0 0 0,1 1 0,-1-1 0,1 0 0,-1 1 0,4-3 0,-2 2 0,0-1 0,-1 1 0,1 0 0,0 0 0,1 1 0,-1 0 0,0-1 0,1 1 0,7-2 0,-12 4 0,0 0 0,1 0 0,-1 0 0,0 0 0,1 0 0,-1 0 0,0 0 0,1 0 0,-1 0 0,0 0 0,1 0 0,-1 0 0,0 0 0,1 1 0,-1-1 0,0 0 0,1 0 0,-1 0 0,0 0 0,1 1 0,-1-1 0,0 0 0,0 0 0,1 0 0,-1 1 0,0-1 0,0 0 0,0 1 0,1-1 0,-1 0 0,0 0 0,0 1 0,0-1 0,0 0 0,0 1 0,0-1 0,0 0 0,0 1 0,1-1 0,-1 0 0,0 1 0,0-1 0,-1 0 0,1 1 0,0-1 0,0 0 0,0 1 0,0-1 0,0 0 0,0 1 0,0-1 0,0 0 0,-1 1 0,1-1 0,0 0 0,0 0 0,-1 1 0,-9 19 0,-3-5 0,1-1 0,-2 0 0,0-1 0,-1 0 0,-17 12 0,17-15 0,1 2 0,0-1 0,0 2 0,1 0 0,-20 27 0,32-38 0,0 0 0,0-1 0,0 1 0,1 0 0,-1 0 0,1-1 0,-1 1 0,1 0 0,-1 0 0,1 0 0,0 0 0,0 0 0,0 0 0,0 0 0,0-1 0,1 1 0,-1 0 0,1 0 0,-1 0 0,1 0 0,-1-1 0,1 1 0,0 0 0,0 0 0,0-1 0,0 1 0,0-1 0,0 1 0,1-1 0,-1 1 0,0-1 0,1 0 0,-1 0 0,1 1 0,-1-1 0,3 1 0,7 5 0,1 0 0,0 0 0,25 9 0,-29-12 0,98 39-1365,-75-32-5461</inkml:trace>
  <inkml:trace contextRef="#ctx0" brushRef="#br0" timeOffset="7992.22">3275 254 24575,'-1'56'0,"3"177"0,4-197 0,-6-36 0,0 0 0,0 1 0,0-1 0,0 0 0,0 1 0,1-1 0,-1 0 0,0 1 0,0-1 0,1 0 0,-1 1 0,0-1 0,0 0 0,1 0 0,-1 1 0,0-1 0,1 0 0,-1 0 0,0 0 0,1 1 0,-1-1 0,0 0 0,1 0 0,-1 0 0,1 0 0,-1 0 0,1 0 0,13-11 0,9-21 0,-17 22 0,1 0 0,0 1 0,1-1 0,0 1 0,0 1 0,1 0 0,11-8 0,-19 15 0,-1 0 0,1 1 0,0-1 0,0 1 0,0-1 0,0 1 0,0-1 0,0 1 0,0 0 0,0-1 0,0 1 0,0 0 0,0 0 0,0 0 0,1 0 0,-1 0 0,0 0 0,0 0 0,0 0 0,0 0 0,0 0 0,0 0 0,0 1 0,0-1 0,0 1 0,0-1 0,1 1 0,0 1 0,-1-1 0,1 1 0,-1 0 0,0-1 0,0 1 0,0 0 0,0 0 0,0 0 0,0-1 0,-1 1 0,1 0 0,0 0 0,0 3 0,0 4 0,0 0 0,0 0 0,-1-1 0,0 1 0,-1 0 0,-1 9 0,0-12 10,0 0 0,0 1 0,-1-1 0,0-1 0,0 1 0,0 0 0,-1-1 0,1 1 0,-1-1 0,-1 0 0,-8 8 0,3-4-307,-1-1 0,0 0 0,0 0 0,-21 9 0,11-8-6529</inkml:trace>
  <inkml:trace contextRef="#ctx0" brushRef="#br0" timeOffset="8785.1">3572 104 24575,'22'-7'0,"13"-2"0,10 7 0,3 11 0,1 16 0,-5 17 0,-2 16 0,-8 16 0,-6 10 0,-9 9 0,-7 6 0,-12 1 0,-18 2 0,-16-7 0,-13-7 0,-10-13 0,-5-11 0,7-17-8191</inkml:trace>
  <inkml:trace contextRef="#ctx0" brushRef="#br0" timeOffset="9158.89">4270 612 24575,'0'-3'0,"4"2"0</inkml:trace>
  <inkml:trace contextRef="#ctx0" brushRef="#br0" timeOffset="9524.29">4629 316 24575,'-4'28'0,"2"0"0,0 0 0,2 1 0,5 35 0,24 106 0,-15-102 0,-19-96 0,-23-138 0,24 134 0,2 0 0,1 0 0,4-44 0,-2 69 0,0 0 0,1 0 0,-1 0 0,1 0 0,1 0 0,-1 1 0,1-1 0,0 1 0,1 0 0,0-1 0,4-5 0,-5 9 0,0 0 0,-1 0 0,1 1 0,0-1 0,1 1 0,-1-1 0,0 1 0,1 0 0,-1 1 0,1-1 0,-1 1 0,1-1 0,0 1 0,0 0 0,0 0 0,0 1 0,0-1 0,-1 1 0,1 0 0,0 0 0,6 0 0,-8 1 0,0-1 0,0 0 0,0 1 0,0-1 0,0 1 0,0 0 0,0-1 0,0 1 0,0 0 0,0 0 0,0 1 0,0-1 0,-1 0 0,1 1 0,0-1 0,-1 1 0,1-1 0,-1 1 0,3 3 0,-3-2 0,1 1 0,0 0 0,-1-1 0,1 1 0,-1 0 0,0 0 0,-1 0 0,1 0 0,0 8 0,-1-1 0,-1 1 0,0-1 0,-1 0 0,0 0 0,0 0 0,-8 19 0,5-18-170,-1 0-1,-1 0 0,0-1 1,0 0-1,-1 0 0,-1-1 1,-15 16-1,0-5-6655</inkml:trace>
  <inkml:trace contextRef="#ctx0" brushRef="#br0" timeOffset="9959.44">5160 21 24575,'-22'25'0,"-10"20"0,-4 15 0,4 13 0,8 8 0,8 1 0,7 2 0,8-8 0,12-4 0,11-9 0,8-10 0,8-15 0,-4-14-8191</inkml:trace>
  <inkml:trace contextRef="#ctx0" brushRef="#br0" timeOffset="10346.9">5751 295 24575,'-7'7'0,"-6"10"0,-8 13 0,-4 11 0,-2 7 0,1 2 0,1 0 0,1-5 0,1-3 0,1-9 0,4-10-8191</inkml:trace>
  <inkml:trace contextRef="#ctx0" brushRef="#br0" timeOffset="10347.9">5561 401 24575,'7'18'0,"6"13"0,5 9 0,2 8 0,2-1 0,0 0 0,-3-9-8191</inkml:trace>
  <inkml:trace contextRef="#ctx0" brushRef="#br0" timeOffset="10796.69">5899 635 24575,'2'-2'0,"1"1"0,-1-1 0,1 0 0,0 1 0,-1 0 0,1-1 0,0 1 0,0 0 0,0 0 0,0 1 0,-1-1 0,1 1 0,0-1 0,5 1 0,-7 0 0,1 1 0,-1-1 0,1 1 0,-1-1 0,0 1 0,1-1 0,-1 1 0,1 0 0,-1-1 0,0 1 0,0 0 0,0 0 0,1 0 0,-1 0 0,0 0 0,0 0 0,0 1 0,-1-1 0,1 0 0,0 0 0,0 1 0,-1-1 0,1 0 0,-1 1 0,1-1 0,-1 1 0,1-1 0,-1 1 0,0-1 0,0 3 0,1 3 0,-1 0 0,0 1 0,0-1 0,0 0 0,-1 1 0,-1-1 0,1 0 0,-1 0 0,0 0 0,-1 0 0,-6 13 0,-5 6 0,-29 40 0,22-35 0,20-30 0,0 0 0,0 1 0,0-1 0,1 1 0,-1-1 0,0 1 0,1-1 0,-1 1 0,0 0 0,1-1 0,0 1 0,-1 0 0,1-1 0,0 1 0,0 0 0,0 1 0,0-2 0,1-1 0,-1 1 0,0 0 0,1-1 0,-1 1 0,0-1 0,1 1 0,-1-1 0,1 1 0,-1-1 0,1 1 0,-1-1 0,1 1 0,0-1 0,-1 0 0,1 1 0,-1-1 0,1 0 0,0 1 0,-1-1 0,1 0 0,0 0 0,-1 0 0,1 0 0,1 0 0,4 1 0,0-2 0,0 1 0,0-1 0,0 0 0,0 0 0,0 0 0,6-3 0,11-5-455,-1-1 0,41-24 0,-33 15-6371</inkml:trace>
  <inkml:trace contextRef="#ctx0" brushRef="#br0" timeOffset="10797.69">6132 592 24575,'22'-7'0,"14"-2"0,8 0 0,4-2 0,-6 1-8191</inkml:trace>
  <inkml:trace contextRef="#ctx0" brushRef="#br0" timeOffset="11196.75">6556 338 24575,'-9'14'0,"1"1"0,0 0 0,1 0 0,0 1 0,2-1 0,-1 1 0,2 1 0,0-1 0,2 1 0,-1-1 0,1 34 0,2-46 0,0-1 0,1 1 0,-1 0 0,1 0 0,0 0 0,0 0 0,0 0 0,1-1 0,-1 1 0,1-1 0,0 1 0,0-1 0,0 1 0,0-1 0,1 0 0,-1 0 0,1 0 0,3 2 0,-4-3 0,0-1 0,0 0 0,0 0 0,0 0 0,0 0 0,0 0 0,0 0 0,1 0 0,-1-1 0,0 1 0,0-1 0,1 0 0,-1 1 0,0-1 0,1 0 0,-1 0 0,0-1 0,0 1 0,1 0 0,-1-1 0,0 0 0,0 1 0,1-1 0,-1 0 0,0 0 0,0 0 0,0 0 0,0 0 0,0-1 0,-1 1 0,1-1 0,2-1 0,0-2 0,0 0 0,0 0 0,0 0 0,0-1 0,-1 1 0,0-1 0,0 0 0,0 0 0,-1 0 0,0 0 0,0-1 0,-1 1 0,2-9 0,0-10 0,-1 1 0,-1-28 0,-1 37 0,-1-1 0,-1 1 0,0-1 0,-9-28 0,10 39 0,0 1 0,-1-1 0,1 1 0,-1 0 0,0 0 0,-1 0 0,1 0 0,-1 0 0,1 1 0,-1-1 0,0 1 0,0 0 0,-1-1 0,1 1 0,-1 1 0,0-1 0,1 0 0,-1 1 0,0 0 0,0 0 0,-5-2 0,7 4 0,1-1 0,0 1 0,0 0 0,-1-1 0,1 1 0,0 0 0,-1 0 0,1 0 0,-1 0 0,1 0 0,0 0 0,-1 0 0,1 0 0,0 0 0,-1 1 0,1-1 0,0 1 0,0-1 0,-1 1 0,1-1 0,0 1 0,0 0 0,0-1 0,-1 1 0,1 0 0,0 0 0,0 0 0,1 0 0,-1 0 0,0 0 0,0 0 0,0 0 0,1 0 0,-1 1 0,0-1 0,1 0 0,-1 0 0,1 1 0,-1-1 0,1 0 0,0 1 0,0-1 0,0 0 0,-1 1 0,1-1 0,0 0 0,1 1 0,-1 1 0,0 2 0,0 1 0,1 0 0,0-1 0,0 1 0,0-1 0,1 1 0,0-1 0,0 0 0,0 0 0,5 8 0,2-3-114,0 0 1,1 0-1,0 0 0,1-1 0,0-1 1,1 0-1,-1-1 0,2 0 0,-1 0 1,1-2-1,14 6 0,15 5-6712</inkml:trace>
  <inkml:trace contextRef="#ctx0" brushRef="#br0" timeOffset="11554.13">7360 210 24575,'-335'313'0,"331"-309"0,0-1 0,0 0 0,1 0 0,-1 0 0,1 1 0,0-1 0,-3 5 0,6-7 0,0-1 0,-1 1 0,1-1 0,0 1 0,0-1 0,0 1 0,-1-1 0,1 1 0,0-1 0,0 1 0,0-1 0,0 1 0,0 0 0,0-1 0,0 1 0,0-1 0,0 1 0,1-1 0,-1 1 0,0-1 0,0 1 0,1 0 0,-1 0 0,1 0 0,0 0 0,0 0 0,0-1 0,0 1 0,0 0 0,0 0 0,0-1 0,0 1 0,0-1 0,1 1 0,-1-1 0,0 1 0,1-1 0,22 6 18,1-2 0,-1 0-1,0-2 1,47-1-1,17 2-1470,-46 1-5373</inkml:trace>
  <inkml:trace contextRef="#ctx0" brushRef="#br0" timeOffset="11931.48">7529 210 24575,'-11'87'0,"3"-1"0,6 110 0,2-194 0,-1-1 0,1 1 0,0 0 0,0-1 0,0 1 0,1 0 0,-1-1 0,0 1 0,1 0 0,-1-1 0,1 1 0,-1-1 0,1 1 0,0-1 0,-1 1 0,1-1 0,0 1 0,0-1 0,0 0 0,3 3 0,-3-4 0,1 0 0,-1-1 0,1 1 0,-1 0 0,1-1 0,-1 1 0,1-1 0,-1 1 0,0-1 0,1 0 0,-1 1 0,0-1 0,1 0 0,-1 0 0,0 0 0,0 0 0,0 0 0,0 0 0,0 0 0,0-1 0,0 1 0,1-2 0,27-31 0,-17 18 0,0 1 0,1 0 0,1 1 0,1 0 0,0 1 0,1 1 0,22-14 0,-37 25 0,1 1 0,-1-1 0,0 0 0,0 1 0,1-1 0,-1 1 0,0-1 0,1 1 0,-1 0 0,0 0 0,1-1 0,-1 1 0,1 0 0,-1 0 0,0 0 0,1 0 0,-1 1 0,1-1 0,-1 0 0,0 1 0,1-1 0,-1 1 0,0-1 0,3 2 0,-3 0 0,1-1 0,-1 1 0,0-1 0,0 1 0,0 0 0,0 0 0,0-1 0,0 1 0,0 0 0,-1 0 0,1 0 0,-1 0 0,1 0 0,-1 0 0,1 2 0,-1 4 0,0-1 0,0 1 0,0-1 0,-1 1 0,0-1 0,0 0 0,-1 1 0,-3 10 0,1-11 11,0-1 0,0 0-1,0 0 1,0 0 0,-1 0 0,0-1-1,0 1 1,-1-1 0,1-1 0,-10 7-1,2-3-381,-1 0 1,0-1-1,-26 10 0,-7-1-6455</inkml:trace>
  <inkml:trace contextRef="#ctx0" brushRef="#br0" timeOffset="12863.25">7931 189 24575,'11'25'0,"7"23"0,4 22 0,2 12 0,-3 7 0,-5 3 0,-6 0 0,-7-1 0,-12-5 0,-12-10 0,-12-8 0,-9-11 0,-4-11 0,6-15-8191</inkml:trace>
  <inkml:trace contextRef="#ctx0" brushRef="#br0" timeOffset="13221.82">8356 655 24575,'14'-7'0,"9"-3"0,4 1 0,-3 2-8191</inkml:trace>
  <inkml:trace contextRef="#ctx0" brushRef="#br0" timeOffset="13578.53">8798 591 24575,'18'-3'0,"6"-2"-8191</inkml:trace>
  <inkml:trace contextRef="#ctx0" brushRef="#br0" timeOffset="13579.53">9137 570 24575,'7'0'0,"10"0"0,2 0-8191</inkml:trace>
  <inkml:trace contextRef="#ctx0" brushRef="#br0" timeOffset="13951.92">9414 549 24575,'0'0'-8191</inkml:trace>
  <inkml:trace contextRef="#ctx0" brushRef="#br0" timeOffset="14357.84">9414 550 24575,'9'-11'0,"-2"0"0,1 1 0,0 0 0,1 0 0,0 1 0,18-15 0,-26 23 0,-1 1 0,1-1 0,0 0 0,0 1 0,0-1 0,0 1 0,0-1 0,0 1 0,0-1 0,0 1 0,0 0 0,0-1 0,0 1 0,0 0 0,0 0 0,1 0 0,-1 0 0,0 0 0,0 0 0,0 0 0,0 0 0,0 1 0,0-1 0,0 0 0,0 0 0,0 1 0,0-1 0,0 1 0,0-1 0,0 1 0,0 0 0,0-1 0,0 1 0,0 0 0,-1-1 0,1 1 0,0 0 0,0 0 0,-1 0 0,1 0 0,-1 0 0,1 0 0,-1 0 0,1 0 0,-1 0 0,1 0 0,-1 2 0,3 5 0,-1 1 0,0 0 0,0 0 0,0 13 0,13 283 0,-14-276 0,-4-20 0,-4-16 0,-5-19 0,-3-21 0,2-1 0,2 0 0,2 0 0,3-1 0,1 0 0,3-50 0,2 90 0,0-1 0,1 1 0,1 0 0,0 0 0,0-1 0,1 1 0,6-14 0,-8 21 0,0-1 0,0 1 0,0 0 0,0 0 0,0 0 0,1 0 0,-1 0 0,1 0 0,0 0 0,0 0 0,-1 1 0,1-1 0,0 1 0,0-1 0,0 1 0,1 0 0,-1 0 0,0 0 0,0 0 0,1 0 0,-1 0 0,0 1 0,1-1 0,-1 1 0,1 0 0,-1-1 0,1 1 0,-1 0 0,1 1 0,-1-1 0,0 0 0,1 1 0,3 1 0,-3-1 0,-1 0 0,1 0 0,-1 1 0,0 0 0,1-1 0,-1 1 0,0 0 0,0 0 0,0 0 0,-1 0 0,1 1 0,-1-1 0,1 0 0,-1 1 0,1-1 0,-1 1 0,0-1 0,0 1 0,-1 0 0,1-1 0,0 1 0,-1 0 0,0 0 0,1 0 0,-1-1 0,-1 4 0,2 7 0,-2-1 0,1 1 0,-2-1 0,-4 18 0,3-15-151,-2 0-1,0 0 0,0-1 0,-1 0 1,-1 0-1,-1-1 0,0 1 1,-16 19-1,5-13-6674</inkml:trace>
  <inkml:trace contextRef="#ctx0" brushRef="#br0" timeOffset="14746.22">9943 231 24575,'-22'22'0,"-10"18"0,-4 16 0,5 10 0,4 4 0,6 1 0,7 0 0,6-2 0,7-2 0,9-5 0,5-10 0,9-13 0,-1-13-8191</inkml:trace>
  <inkml:trace contextRef="#ctx0" brushRef="#br0" timeOffset="14747.22">10155 464 24575,'-18'11'0,"-10"11"0,-3 8 0,0 11 0,1 5 0,3 2 0,1 0 0,7-5 0,1-9 0,5-11-8191</inkml:trace>
  <inkml:trace contextRef="#ctx0" brushRef="#br0" timeOffset="14748.22">9986 528 24575,'7'15'0,"3"11"0,2 12 0,0 8 0,2 6 0,-3 1 0,-2 0 0,1-7 0,-2-10-8191</inkml:trace>
  <inkml:trace contextRef="#ctx0" brushRef="#br0" timeOffset="15151.39">10195 697 24575,'0'204'0,"39"-284"0,-33 66 0,-4 7 0,1-1 0,0 1 0,1-1 0,0 1 0,0 1 0,0-1 0,1 0 0,0 1 0,9-9 0,-13 14 0,-1 1 0,1-1 0,-1 1 0,1 0 0,0-1 0,-1 1 0,1 0 0,0-1 0,-1 1 0,1 0 0,-1 0 0,1 0 0,0 0 0,-1-1 0,1 1 0,0 0 0,0 0 0,-1 0 0,1 0 0,0 1 0,-1-1 0,1 0 0,0 0 0,-1 0 0,1 0 0,0 1 0,-1-1 0,1 0 0,-1 1 0,1-1 0,-1 0 0,1 1 0,0-1 0,-1 1 0,1-1 0,-1 1 0,0-1 0,1 1 0,-1-1 0,1 1 0,-1 0 0,0-1 0,1 1 0,-1-1 0,0 1 0,0 0 0,0-1 0,1 1 0,-1 1 0,7 38 0,-7-38 0,2 137-1365,-3-113-5461</inkml:trace>
  <inkml:trace contextRef="#ctx0" brushRef="#br0" timeOffset="15510.39">10430 656 24575,'11'-3'0,"7"-2"0,4 0 0,2 2 0,-3 0-8191</inkml:trace>
  <inkml:trace contextRef="#ctx0" brushRef="#br0" timeOffset="15990.95">10704 485 24575,'-8'6'0,"-1"0"0,1 1 0,1 0 0,-1 0 0,1 0 0,1 1 0,-1 0 0,1 0 0,1 1 0,-7 11 0,7-8 0,1 0 0,0 1 0,0-1 0,1 1 0,1 0 0,0 0 0,0 21 0,1-9 0,-1 45 0,2-65 0,0-1 0,1 1 0,0 0 0,0 0 0,0-1 0,0 1 0,1-1 0,-1 1 0,1-1 0,0 0 0,4 6 0,-5-9 0,-1 0 0,1 0 0,0 0 0,-1 0 0,1 0 0,0-1 0,0 1 0,0 0 0,0 0 0,0-1 0,0 1 0,0 0 0,0-1 0,0 1 0,0-1 0,0 1 0,1-1 0,-1 0 0,0 0 0,0 1 0,0-1 0,0 0 0,1 0 0,-1 0 0,2 0 0,-2-1 0,1 0 0,0 1 0,-1-1 0,1 0 0,-1 0 0,1 0 0,-1-1 0,1 1 0,-1 0 0,0-1 0,1 1 0,-1 0 0,0-1 0,1-2 0,4-5 0,-1-1 0,0 0 0,-1-1 0,3-11 0,-1 0 0,-1 0 0,4-32 0,-8 43 0,0 0 0,-1 0 0,0 1 0,-1-1 0,0 0 0,-1 0 0,-3-11 0,4 19 0,0 0 0,0 1 0,-1-1 0,0 1 0,1-1 0,-1 1 0,0 0 0,0-1 0,0 1 0,0 0 0,-1 1 0,1-1 0,-1 0 0,1 1 0,-4-2 0,5 2 0,0 0 0,0 1 0,0-1 0,0 1 0,0 0 0,0-1 0,0 1 0,0 0 0,0 0 0,-1 0 0,1 0 0,0 0 0,0 0 0,0 0 0,0 0 0,0 0 0,0 0 0,0 1 0,-1-1 0,1 0 0,0 1 0,0-1 0,0 1 0,0-1 0,0 1 0,0-1 0,1 1 0,-1 0 0,0 0 0,0-1 0,0 1 0,0 0 0,1 0 0,-1 0 0,1 0 0,-1 0 0,0 0 0,1 0 0,-1 0 0,1 0 0,-1 2 0,1-1 5,-1 0-1,1 0 1,0 0-1,-1 0 0,1 0 1,0 0-1,0 0 1,0 0-1,1 1 1,-1-1-1,1 0 0,-1 0 1,1 0-1,-1 0 1,1 0-1,0 0 1,0-1-1,0 1 1,0 0-1,0 0 0,1 0 1,-1-1-1,0 1 1,1-1-1,-1 1 1,3 1-1,1 1-169,0-1 0,0 1 0,0-1 0,0 0 0,1 0 0,-1-1 0,1 0 0,6 2 0,7 1-6661</inkml:trace>
  <inkml:trace contextRef="#ctx0" brushRef="#br0" timeOffset="16409.64">10957 464 24575,'0'9'0,"-1"0"0,1 0 0,-2 0 0,1 0 0,-1 0 0,-1-1 0,1 1 0,-2-1 0,1 1 0,-7 9 0,1-3 0,-1-1 0,0-1 0,-2 0 0,-17 17 0,20-22 0,4-4 0,0 1 0,1-1 0,-1 1 0,1 0 0,-4 6 0,7-10 0,1-1 0,0 1 0,0-1 0,-1 1 0,1 0 0,0-1 0,0 1 0,0-1 0,0 1 0,-1-1 0,1 1 0,0 0 0,0-1 0,0 1 0,0-1 0,1 1 0,-1 0 0,0-1 0,0 1 0,0-1 0,0 1 0,0-1 0,1 1 0,-1 0 0,1 0 0,0 0 0,0 0 0,1 0 0,-1-1 0,0 1 0,0 0 0,0-1 0,1 1 0,-1-1 0,0 1 0,0-1 0,1 0 0,-1 1 0,0-1 0,3 0 0,156 12-1365,-131-9-5461</inkml:trace>
  <inkml:trace contextRef="#ctx0" brushRef="#br0" timeOffset="16845.32">11150 443 24575,'-5'48'0,"2"-1"0,2 0 0,6 55 0,-4-79 0,3-5 0,-4-18 0,0 0 0,0 0 0,1 0 0,-1 0 0,0 0 0,0 0 0,0 1 0,0-1 0,1 0 0,-1 0 0,0 0 0,0 0 0,0 0 0,0 0 0,0 0 0,1 0 0,-1 0 0,0 0 0,0 0 0,0 0 0,0 0 0,1 0 0,-1 0 0,0 0 0,0 0 0,0-1 0,0 1 0,1 0 0,-1 0 0,0 0 0,0 0 0,0 0 0,0 0 0,0 0 0,0 0 0,1-1 0,-1 1 0,0 0 0,0 0 0,0 0 0,0 0 0,0 0 0,0-1 0,0 1 0,0 0 0,0 0 0,16-34 0,-10 18 0,2 1 0,0 1 0,13-17 0,-18 28 0,-1 0 0,1 0 0,-1 0 0,1 0 0,0 0 0,0 1 0,0-1 0,0 1 0,1 0 0,-1 0 0,1 0 0,-1 1 0,1-1 0,0 1 0,4-2 0,-7 3 0,-1 0 0,1 0 0,0 0 0,0 0 0,-1 0 0,1 0 0,0 0 0,-1 0 0,1 1 0,0-1 0,0 0 0,-1 0 0,1 1 0,-1-1 0,1 0 0,0 1 0,-1-1 0,1 0 0,-1 1 0,1-1 0,0 1 0,-1-1 0,1 1 0,-1-1 0,0 1 0,1-1 0,-1 1 0,1 0 0,-1-1 0,0 1 0,0 0 0,1-1 0,-1 1 0,0 0 0,0-1 0,0 1 0,1 0 0,-1-1 0,0 1 0,0 0 0,0 0 0,-1-1 0,1 1 0,0 0 0,0-1 0,0 1 0,0 0 0,-1-1 0,1 2 0,-13 36 0,9-31-124,-1 0 0,0 0 0,0 0 0,0 0 0,-1-1 0,0 0-1,0 0 1,0 0 0,-1-1 0,-13 9 0,5-7-6702</inkml:trace>
  <inkml:trace contextRef="#ctx0" brushRef="#br0" timeOffset="17204.66">11402 381 24575,'18'22'0,"6"17"0,-1 17 0,-5 17 0,-8 14 0,-21 10 0,-23 7 0,-27-1 0,-32-2 0,-1-19-8191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12:07.45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8 24575,'13'-13'0,"-9"8"0,0 1 0,0-1 0,1 1 0,9-7 0,-13 11 0,1-1 0,-1 0 0,1 0 0,0 1 0,-1-1 0,1 1 0,0-1 0,-1 1 0,1 0 0,0 0 0,0-1 0,-1 1 0,1 0 0,0 1 0,-1-1 0,1 0 0,0 0 0,0 1 0,-1-1 0,1 1 0,2 1 0,-3-2 0,-1 0 0,0 0 0,1 0 0,-1 0 0,0 0 0,0 0 0,1 0 0,-1 0 0,0 1 0,1-1 0,-1 0 0,0 0 0,0 0 0,1 0 0,-1 1 0,0-1 0,0 0 0,1 0 0,-1 1 0,0-1 0,0 0 0,0 0 0,0 1 0,1-1 0,-1 0 0,0 0 0,0 1 0,0-1 0,0 0 0,0 1 0,0-1 0,0 0 0,0 1 0,0-1 0,0 0 0,0 1 0,0-1 0,0 0 0,-12 7 0,-18 0 0,7-7 0,12 1 0,31 3 0,62 6 0,0-3 0,147-8 0,-196-3 0,-32 4 0,1 0 0,-1 0 0,0-1 0,0 1 0,0 0 0,1-1 0,-1 1 0,0-1 0,0 0 0,0 1 0,0-1 0,0 0 0,0 0 0,0 1 0,0-1 0,0 0 0,0 0 0,0 0 0,-1 0 0,1 0 0,1-2 0,-2 2 0,-1 0 0,1 0 0,0 0 0,0 1 0,0-1 0,-1 0 0,1 1 0,0-1 0,-1 0 0,1 0 0,0 1 0,-1-1 0,1 1 0,-1-1 0,1 0 0,-1 1 0,0-1 0,1 1 0,-1-1 0,1 1 0,-1 0 0,0-1 0,1 1 0,-1-1 0,0 1 0,0 0 0,1 0 0,-1 0 0,0-1 0,0 1 0,1 0 0,-1 0 0,-1 0 0,-30-5 0,31 5 0,-184-1 0,95 2 0,81-1 0,6 0 0,-1 0 0,1 0 0,-1 0 0,0 0 0,1 0 0,-1 1 0,1-1 0,-1 1 0,1 0 0,0 0 0,-1 0 0,-3 3 0,7-4 0,0 0 0,0 1 0,0-1 0,0 0 0,0 1 0,0-1 0,0 0 0,1 1 0,-1-1 0,0 0 0,0 1 0,0-1 0,0 0 0,0 0 0,0 1 0,1-1 0,-1 0 0,0 1 0,0-1 0,0 0 0,1 0 0,-1 1 0,0-1 0,0 0 0,1 0 0,-1 0 0,0 1 0,1-1 0,-1 0 0,0 0 0,0 0 0,1 0 0,-1 0 0,0 0 0,1 0 0,-1 0 0,0 0 0,1 0 0,-1 0 0,0 0 0,1 0 0,17 6 0,56 10 15,107 9-1,-70-11-1408,-82-10-5432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03:52.79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 441 24575,'-1'0'0,"0"0"0,0-1 0,0 1 0,1-1 0,-1 1 0,0-1 0,0 0 0,0 1 0,1-1 0,-1 0 0,0 1 0,1-1 0,-1 0 0,1 0 0,-1 1 0,1-1 0,-1 0 0,1 0 0,0 0 0,-1 0 0,1 0 0,0 0 0,-1 0 0,1-1 0,-6-27 0,5 25 0,1 20 0,0-8 0,-1 97 0,4 124 0,-3-225 0,0 0 0,0-1 0,0 1 0,1 0 0,-1 0 0,1-1 0,0 1 0,0-1 0,1 1 0,-1-1 0,1 1 0,0-1 0,-1 0 0,1 1 0,1-1 0,-1 0 0,6 5 0,-5-6 0,1 0 0,-1-1 0,1 1 0,-1-1 0,1 0 0,0 0 0,0 0 0,0 0 0,0-1 0,-1 0 0,1 0 0,0 0 0,0 0 0,0 0 0,0-1 0,0 1 0,5-3 0,165-33 0,183-34 0,1061-113-655,-627 88 581,-732 87 74,73-8 0,137-36 0,-261 50 2,-1 0 0,0 0 0,1-1 0,-1 0 0,0 0 0,0-1 0,10-7 0,-15 10 26,-1-1 1,1 0-1,0 0 1,0 0-1,-1 0 1,0 0 0,1 0-1,-1-1 1,0 1-1,0 0 1,0-1-1,0 1 1,0-1-1,-1 1 1,1-1-1,-1 1 1,0-1-1,0 1 1,0-1 0,0 1-1,0-1 1,0 1-1,0-1 1,-2-4-1,-12-91-28,12 70 0,-2 0 0,-1 1 0,-9-31 0,14 56 0,-1 1 0,1-1 0,0 1 0,-1-1 0,1 1 0,-1-1 0,1 1 0,-1-1 0,0 1 0,0 0 0,1-1 0,-1 1 0,0 0 0,0 0 0,0 0 0,-1 0 0,1 0 0,0 0 0,0 0 0,0 0 0,-1 0 0,1 0 0,-1 1 0,1-1 0,0 0 0,-3 0 0,2 2 0,-1 0 0,1 0 0,0 0 0,0 0 0,-1 0 0,1 1 0,0-1 0,0 0 0,1 1 0,-1 0 0,0-1 0,0 1 0,1 0 0,-1 0 0,1 0 0,0 0 0,-2 3 0,-25 37-1365,0 3-5461</inkml:trace>
  <inkml:trace contextRef="#ctx0" brushRef="#br0" timeOffset="735.75">1908 570 24575,'-16'62'0,"-16"115"0,29-138 0,0 1 0,3-1 0,1 1 0,8 43 0,-5-58 0,2 0 0,1-1 0,1 1 0,1-2 0,1 1 0,1-1 0,1 0 0,1-1 0,0-1 0,2 0 0,28 30 0,-32-40 0,0 0 0,0-1 0,1 0 0,1-1 0,-1 0 0,2-1 0,-1 0 0,1-1 0,0-1 0,0 0 0,1-1 0,0-1 0,0 0 0,0-1 0,0-1 0,1 0 0,-1-1 0,0 0 0,1-1 0,19-4 0,-29 4 0,0-1 0,-1 0 0,1 0 0,-1-1 0,1 0 0,-1 0 0,0 0 0,1-1 0,-1 1 0,0-1 0,-1-1 0,1 1 0,-1-1 0,1 1 0,-1-1 0,0 0 0,0-1 0,-1 1 0,1-1 0,-1 0 0,0 1 0,0-1 0,-1-1 0,1 1 0,-1 0 0,0-1 0,-1 1 0,1-1 0,-1 1 0,0-1 0,-1 0 0,1 1 0,-1-1 0,0 0 0,-1 0 0,1 1 0,-1-1 0,-3-10 0,-1-2 0,0 0 0,-1 1 0,-1 0 0,0 0 0,-1 1 0,-1 0 0,-1 0 0,0 1 0,-1 0 0,-1 1 0,-24-23 0,19 27 0,16 10 0,1 0 0,0 0 0,0 0 0,-1 0 0,1 0 0,0 0 0,0 0 0,-1 1 0,1-1 0,0 0 0,0 0 0,0 0 0,-1 1 0,1-1 0,0 0 0,0 0 0,0 0 0,0 1 0,-1-1 0,1 0 0,0 0 0,0 1 0,0-1 0,0 0 0,0 0 0,0 1 0,0-1 0,0 0 0,0 0 0,0 1 0,0-1 0,0 0 0,0 1 0,0-1 0,0 0 0,0 0 0,0 1 0,1 2 0,-1 1 0,1-1 0,0 1 0,1-1 0,-1 0 0,0 1 0,1-1 0,3 5 0,12 12 0,0 0 0,27 22 0,-24-24 0,-1 0 0,-1 1 0,27 39 0,-41-53 0,-1 0 0,0 1 0,0 0 0,0-1 0,-1 1 0,0 0 0,0 0 0,-1 1 0,1-1 0,-1 0 0,-1 0 0,1 1 0,-1-1 0,0 0 0,-1 1 0,1-1 0,-1 0 0,0 0 0,-1 1 0,-2 7 0,-2-1 13,-1-1 0,1 0 0,-2 0 1,0 0-1,0-1 0,-1 0 0,0-1 0,-20 17 0,-8 3-755,-47 30 1,16-16-6085</inkml:trace>
  <inkml:trace contextRef="#ctx0" brushRef="#br0" timeOffset="1146.16">2713 1415 24575,'4'-18'0,"0"2"0,1 10 0,-2 17 0,0 21 0,-1 20 0,-1 15 0,-1 14 0,0 12 0,0 7 0,0 6 0,-1-6 0,1-11 0,0-22-8191</inkml:trace>
  <inkml:trace contextRef="#ctx0" brushRef="#br0" timeOffset="1536.16">2669 1416 24575,'9'-4'0,"1"0"0,0 1 0,0 0 0,0 0 0,0 1 0,0 0 0,1 1 0,-1 0 0,0 1 0,1 0 0,-1 0 0,0 2 0,19 3 0,-23-4 0,-1 1 0,1-1 0,-1 1 0,0 1 0,1-1 0,-1 1 0,0 0 0,0 0 0,-1 0 0,1 1 0,-1 0 0,1 0 0,-1 0 0,0 0 0,-1 1 0,1-1 0,-1 1 0,0 0 0,0 0 0,0 0 0,-1 1 0,0-1 0,0 1 0,0-1 0,1 11 0,-2-10 0,-1 0 0,0 0 0,0 1 0,-1-1 0,1 0 0,-1 0 0,-1 0 0,1-1 0,-1 1 0,0 0 0,0 0 0,-1-1 0,0 0 0,0 1 0,0-1 0,0 0 0,-1 0 0,0-1 0,0 1 0,0-1 0,-1 0 0,-7 6 0,0-1 0,0-1 0,0 0 0,0-1 0,-1-1 0,0 0 0,0 0 0,-1-2 0,-20 6 0,29-9 0,0 0 0,1-1 0,-1 0 0,0 1 0,0-2 0,-7 0 0,11 1 0,0 0 0,1 0 0,-1 0 0,0 0 0,0 0 0,1-1 0,-1 1 0,0 0 0,1-1 0,-1 1 0,0 0 0,1-1 0,-1 1 0,1 0 0,-1-1 0,1 1 0,-1-1 0,1 1 0,-1-1 0,1 0 0,-1 1 0,1-1 0,0 1 0,-1-1 0,1 0 0,0 1 0,-1-1 0,1 0 0,0 1 0,0-1 0,0 0 0,0 0 0,0 1 0,0-1 0,0 0 0,0 1 0,0-1 0,0 0 0,0 0 0,0 1 0,0-1 0,0 0 0,1 1 0,-1-1 0,0 0 0,1 1 0,-1-1 0,0 0 0,1 0 0,3-6 0,1 1 0,-1-1 0,1 1 0,0 0 0,1 0 0,0 1 0,-1 0 0,9-6 0,59-36 0,-50 33 0,-21 13 0,23-16 0,1 2 0,1 1 0,0 1 0,30-10 0,-56 22 0,1 0 0,0 1 0,-1 0 0,1-1 0,0 1 0,0 0 0,-1 0 0,1 0 0,0 0 0,0 0 0,-1 0 0,1 0 0,0 1 0,0-1 0,-1 1 0,1-1 0,0 1 0,-1-1 0,1 1 0,-1 0 0,1 0 0,-1 0 0,1 0 0,-1 0 0,0 0 0,1 0 0,-1 1 0,0-1 0,0 0 0,0 1 0,0-1 0,0 1 0,0-1 0,0 1 0,-1 0 0,1-1 0,-1 1 0,1 0 0,-1-1 0,1 1 0,-1 3 0,2 8 0,-1-1 0,0 1 0,-1 0 0,-2 19 0,1-25 0,-8 73 0,7-72 0,1 0 0,-1 0 0,-1 0 0,0 0 0,0-1 0,0 1 0,-8 11 0,0-8-1365,2-7-5461</inkml:trace>
  <inkml:trace contextRef="#ctx0" brushRef="#br0" timeOffset="1930.37">2988 1078 24575,'4'33'0,"4"20"0,1 17 0,3 7 0,-1-3 0,-2-13-8191</inkml:trace>
  <inkml:trace contextRef="#ctx0" brushRef="#br0" timeOffset="2640.05">3115 1459 24575,'2'-7'0,"1"0"0,0-1 0,1 1 0,7-13 0,-10 19 0,-1 1 0,1-1 0,-1 0 0,1 0 0,-1 1 0,1-1 0,0 0 0,-1 1 0,1-1 0,0 0 0,-1 1 0,1-1 0,0 1 0,0-1 0,0 1 0,0 0 0,-1-1 0,1 1 0,0 0 0,0-1 0,0 1 0,0 0 0,0 0 0,0 0 0,0 0 0,0 0 0,0 0 0,0 0 0,-1 0 0,1 0 0,0 1 0,0-1 0,0 0 0,0 0 0,0 1 0,0-1 0,-1 1 0,1-1 0,0 1 0,0-1 0,0 1 0,-1-1 0,1 1 0,0 0 0,-1-1 0,1 1 0,-1 0 0,1 0 0,-1 0 0,1-1 0,-1 1 0,1 1 0,9 17 0,-1 0 0,0 0 0,-2 1 0,0 0 0,6 30 0,-3-13 0,-5-17 0,-5-15 0,1 1 0,1-1 0,-1 0 0,1 0 0,0 1 0,0-1 0,0 0 0,1-1 0,6 10 0,-9-14 0,1 0 0,-1 1 0,1-1 0,-1 0 0,1 0 0,-1 1 0,1-1 0,0 0 0,-1 0 0,1 0 0,-1 0 0,1 0 0,-1 1 0,1-1 0,0 0 0,-1-1 0,1 1 0,-1 0 0,1 0 0,0 0 0,-1 0 0,1 0 0,-1 0 0,1-1 0,-1 1 0,1 0 0,-1-1 0,1 1 0,-1 0 0,1-1 0,-1 1 0,1 0 0,-1-1 0,1 1 0,-1-1 0,0 1 0,1-1 0,-1 0 0,16-22 0,-14 20 0,10-20 0,18-48 0,-21 46 0,24-45 0,-32 68 0,1-1 0,-1 1 0,1 0 0,0 0 0,-1-1 0,1 1 0,0 0 0,0 1 0,0-1 0,1 0 0,-1 1 0,5-4 0,-6 5 0,0 0 0,0 0 0,0 0 0,0 0 0,0 0 0,0 0 0,0 0 0,0 1 0,0-1 0,0 0 0,0 0 0,0 1 0,-1-1 0,1 1 0,0-1 0,0 1 0,0-1 0,0 1 0,-1-1 0,1 1 0,0 0 0,0-1 0,-1 1 0,1 0 0,-1 0 0,1-1 0,-1 1 0,1 0 0,-1 0 0,1 0 0,-1 0 0,0 0 0,1 0 0,-1 0 0,0-1 0,0 1 0,1 2 0,13 61 0,-13-53 0,1 0 0,0 0 0,1 0 0,0 0 0,1 0 0,0-1 0,0 1 0,2-1 0,6 12 0,-10-20 0,-1-1 0,0 1 0,1 0 0,-1-1 0,1 1 0,0-1 0,-1 0 0,1 1 0,0-1 0,0 0 0,0 0 0,0 0 0,0 0 0,0 0 0,0-1 0,0 1 0,1-1 0,-1 1 0,0-1 0,0 0 0,0 0 0,1 0 0,1 0 0,0-1 0,-1 0 0,1 0 0,-1-1 0,0 1 0,1-1 0,-1 0 0,0 0 0,0 0 0,0 0 0,-1 0 0,1-1 0,4-5 0,1-2 0,0 0 0,0-1 0,-1-1 0,-1 1 0,0-1 0,8-21 0,-2-24 0,-12 55 0,1 0 0,-1 1 0,1-1 0,-1 0 0,0 1 0,0-1 0,0 0 0,0 1 0,0-1 0,-1 0 0,1 0 0,0 1 0,-1-1 0,1 1 0,-1-1 0,0 0 0,1 1 0,-1-1 0,0 1 0,0 0 0,0-1 0,0 1 0,0 0 0,0-1 0,-1 1 0,1 0 0,0 0 0,-1 0 0,1 0 0,-3-1 0,2 2 0,1 0 0,-1 0 0,0 0 0,1 0 0,-1 1 0,0-1 0,1 1 0,-1-1 0,0 1 0,1-1 0,-1 1 0,1 0 0,0 0 0,-1 0 0,1 0 0,0 0 0,-1 0 0,1 0 0,0 1 0,0-1 0,0 0 0,0 1 0,0-1 0,0 0 0,0 1 0,0-1 0,0 3 0,-18 44 0,16-37 0,0 0 0,1 1 0,0 13 0,2-21 0,0 0 0,0 0 0,0-1 0,1 1 0,-1 0 0,1 0 0,0-1 0,0 1 0,0-1 0,0 1 0,1-1 0,0 1 0,3 4 0,-5-7 0,0 0 0,1-1 0,-1 1 0,1 0 0,-1 0 0,1-1 0,0 1 0,-1-1 0,1 1 0,-1-1 0,1 1 0,0-1 0,0 1 0,-1-1 0,1 1 0,0-1 0,0 0 0,-1 1 0,1-1 0,0 0 0,0 0 0,0 0 0,-1 0 0,1 0 0,0 1 0,0-2 0,0 1 0,0 0 0,1 0 0,-1-1 0,0 0 0,1 0 0,-1 0 0,0 0 0,0 0 0,0 0 0,0 0 0,0-1 0,0 1 0,0 0 0,0-1 0,-1 1 0,1-1 0,0-1 0,3-7 0,-1 0 0,0 0 0,1-14 0,-3 19 0,-1 0 0,2 1 0,-1-1 0,0 0 0,1 1 0,0-1 0,0 1 0,0 0 0,1 0 0,0 0 0,-1 0 0,1 0 0,1 0 0,-1 1 0,5-5 0,3 0 0,1 0 0,0 1 0,24-11 0,-20 10 0,-1 0 0,17-11 0,-28 15 0,1 1 0,-1-1 0,1 0 0,-1 0 0,0 0 0,-1-1 0,1 0 0,-1 0 0,0 1 0,4-9 0,-3 2 0,0-1 0,-1 0 0,0 0 0,-1 0 0,0 0 0,-1-1 0,0 1 0,-1 0 0,0-1 0,-1 1 0,-1 0 0,0 0 0,0 0 0,-6-14 0,8 25 0,0 0 0,-1-1 0,1 1 0,-1 0 0,1 0 0,-1 0 0,1 0 0,-1 0 0,0 0 0,0 0 0,1 0 0,-1 0 0,0 1 0,0-1 0,0 0 0,0 0 0,0 1 0,-1-2 0,1 2 0,1 1 0,-1-1 0,1 0 0,-1 0 0,1 0 0,-1 0 0,1 1 0,-1-1 0,1 0 0,0 0 0,-1 1 0,1-1 0,-1 0 0,1 1 0,-1-1 0,1 0 0,0 1 0,-1-1 0,1 1 0,0-1 0,0 1 0,-1-1 0,1 1 0,0-1 0,0 0 0,0 1 0,-1 0 0,-1 5 0,0 0 0,1 0 0,0 0 0,-1 1 0,1 9 0,1 16 0,2 0 0,1 0 0,8 33 0,29 96 0,-17-73 0,-9-33 0,-2 2 0,-2-1 0,3 84 0,-16-107 120,3-32-165,0 0 0,0 0 0,0-1 0,0 1 0,-1 0 0,1 0 0,0 0 0,0 0 0,-1-1 0,1 1 0,-1 0 0,1 0 0,0 0 0,-1-1 0,1 1 0,-1 0 0,0-1 0,1 1 0,-1 0 0,1-1 0,-1 1 0,0-1 0,0 1 0,1-1 0,-1 0 0,0 1 0,0-1 0,0 0 0,1 1 0,-1-1 0,0 0 0,-1 0 0,-7-3-6781</inkml:trace>
  <inkml:trace contextRef="#ctx0" brushRef="#br0" timeOffset="3000.85">3856 1520 24575,'29'-10'0,"23"-5"0,18 2 0,8 2 0,1 3 0,-6 3 0,-14 3-8191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3:03:13.66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70 530 24575,'4'-10'0,"11"-8"0,15-1 0,12 3 0,14 5 0,12 3 0,8 4 0,3 2 0,2 2 0,-13 0-8191</inkml:trace>
  <inkml:trace contextRef="#ctx0" brushRef="#br0" timeOffset="391.33">3094 212 24575,'-1'1'0,"-1"-1"0,1 0 0,-1 1 0,1-1 0,0 1 0,-1-1 0,1 1 0,0 0 0,-1-1 0,1 1 0,0 0 0,0 0 0,0 0 0,0 0 0,0 0 0,0 0 0,0 0 0,0 0 0,0 1 0,-1 1 0,-14 31 0,13-27 0,-5 17 0,0 0 0,1 1 0,2 0 0,-5 49 0,7-30 0,2 0 0,6 45 0,-4-74 0,1 1 0,1-1 0,1 0 0,0 0 0,1 0 0,11 22 0,-14-32 0,1-1 0,-1 0 0,1 0 0,0 0 0,0-1 0,0 1 0,1-1 0,-1 1 0,1-1 0,0 0 0,5 3 0,-6-5 0,0 0 0,0 0 0,0 0 0,0 0 0,0 0 0,0-1 0,0 1 0,0-1 0,0 0 0,0 0 0,0 0 0,1 0 0,-1 0 0,0-1 0,0 0 0,0 1 0,0-1 0,6-3 0,-3 0 0,1 1 0,0-2 0,-1 1 0,0-1 0,0 0 0,0 0 0,0-1 0,-1 0 0,0 1 0,0-2 0,-1 1 0,8-14 0,1-6 0,-1-1 0,10-31 0,-4 4 0,-3-1 0,11-68 0,-22 93 0,-1 0 0,-1 0 0,-1 0 0,-2 0 0,-9-58 0,9 81 0,-1 0 0,0 1 0,0-1 0,-1 0 0,0 1 0,0 0 0,0-1 0,-1 1 0,0 1 0,0-1 0,0 0 0,-1 1 0,0 0 0,0 0 0,0 1 0,-1-1 0,1 1 0,-1 0 0,0 0 0,0 1 0,-1 0 0,1 0 0,-1 0 0,1 1 0,-1 0 0,0 1 0,0-1 0,0 1 0,0 0 0,0 1 0,0 0 0,0 0 0,0 0 0,0 1 0,0 0 0,0 0 0,1 1 0,-1 0 0,0 0 0,1 1 0,-1 0 0,1 0 0,0 0 0,0 1 0,0 0 0,-9 8 0,10-8 0,0 1 0,1-1 0,-1 1 0,1 0 0,1 0 0,-1 1 0,1-1 0,0 1 0,0 0 0,0 0 0,1 0 0,0 0 0,0 0 0,1 0 0,-1 1 0,1-1 0,1 0 0,-1 1 0,1-1 0,0 1 0,1-1 0,0 0 0,0 1 0,0-1 0,1 0 0,-1 1 0,1-1 0,1 0 0,-1 0 0,1-1 0,0 1 0,1-1 0,-1 1 0,1-1 0,0 0 0,1 0 0,-1-1 0,1 1 0,0-1 0,7 5 0,1-1 12,0-1 0,1 0 0,0-1 0,0-1 0,1 0 0,-1-1 0,21 4-1,8-2-741,55 0 0,9-4-6096</inkml:trace>
  <inkml:trace contextRef="#ctx0" brushRef="#br0" timeOffset="193176.16">451 423 24575,'5'-10'0,"0"0"0,-1 0 0,-1 0 0,0-1 0,0 1 0,-1-1 0,0 0 0,0 0 0,-2 0 0,1 0 0,-1 0 0,-2-13 0,1 19 0,1 0 0,0 1 0,0-1 0,1 0 0,-1 1 0,1-1 0,0 0 0,0 1 0,1 0 0,-1-1 0,1 1 0,0 0 0,0-1 0,5-5 0,0 0 0,2 1 0,-1 0 0,20-16 0,-20 19 0,-1 0 0,1-1 0,-1 0 0,-1 0 0,1-1 0,-1 0 0,7-12 0,-17 27 0,-1-1 0,0 1 0,-1-1 0,-10 9 0,-5 6 0,-142 157 0,-199 226 0,337-378 0,25-26 0,0 0 0,0 0 0,0 1 0,0-1 0,0 0 0,0 0 0,0 0 0,0 0 0,0 0 0,0 0 0,0 0 0,0 0 0,0 1 0,-1-1 0,1 0 0,0 0 0,0 0 0,0 0 0,0 0 0,0 0 0,0 0 0,0 0 0,0 0 0,-1 0 0,1 0 0,0 0 0,0 0 0,0 0 0,0 0 0,0 0 0,0 0 0,-1 0 0,1 0 0,0 0 0,0 0 0,0 0 0,0 0 0,0 0 0,0 0 0,0 0 0,-1 0 0,1 0 0,0 0 0,0 0 0,0-1 0,0 1 0,0 0 0,0 0 0,0 0 0,0 0 0,0 0 0,0 0 0,-1 0 0,1 0 0,0 0 0,0-1 0,0 1 0,6-18 0,5-9-1365,1-2-5461</inkml:trace>
  <inkml:trace contextRef="#ctx0" brushRef="#br0" timeOffset="193536.16">92 148 24575,'0'-1'0,"0"0"0,0 0 0,1 0 0,-1 0 0,0 0 0,1 0 0,-1 1 0,0-1 0,1 0 0,-1 0 0,1 0 0,0 0 0,-1 0 0,1 1 0,0-1 0,-1 0 0,1 0 0,0 1 0,0-1 0,0 1 0,-1-1 0,1 1 0,0-1 0,0 1 0,0-1 0,0 1 0,2-1 0,-2 2 0,1-1 0,-1 1 0,1-1 0,-1 1 0,0-1 0,1 1 0,-1 0 0,0 0 0,1 0 0,-1 0 0,0 0 0,0 0 0,0 0 0,0 0 0,0 0 0,1 2 0,6 8 0,0 1 0,12 25 0,-19-34 0,303 665 0,-292-636 0,-8-21 0,0-1 0,0 1 0,0-1 0,2 0 0,-1 0 0,1 0 0,1-1 0,0 0 0,8 9 0,-15-17 3,1-1 0,0 1-1,-1-1 1,1 0 0,0 1 0,0-1-1,-1 1 1,1-1 0,0 0 0,0 0-1,0 1 1,-1-1 0,1 0 0,0 0-1,0 0 1,0 0 0,0 0 0,-1 0-1,1 0 1,0 0 0,0 0 0,0-1-1,-1 1 1,1 0 0,0 0 0,0-1-1,0 1 1,0-1 0,16-17-1448,-4-1-5381</inkml:trace>
  <inkml:trace contextRef="#ctx0" brushRef="#br0" timeOffset="193936.16">958 529 24575,'-4'4'0,"0"8"0,-4 13 0,-1 13 0,2 7 0,2 7 0,1 6 0,10 3 0,6-2 0,9-6 0,8-10 0,6-11 0,1-12 0,-6-9-8191</inkml:trace>
  <inkml:trace contextRef="#ctx0" brushRef="#br0" timeOffset="194416.16">1212 678 24575,'-4'-15'0,"6"15"0,10 26 0,-3 3 0,-2 0 0,-1 0 0,-1 1 0,-1 0 0,0 37 0,-4-67 0,0 0 0,0 0 0,0 0 0,0 0 0,0 0 0,0 0 0,0 0 0,0 0 0,0 0 0,1 0 0,-1 0 0,0 0 0,0 0 0,0 0 0,0 0 0,0 0 0,0 0 0,0 0 0,0 0 0,0 0 0,0 0 0,1 0 0,-1 0 0,0 0 0,0 0 0,0 0 0,0 0 0,0 0 0,0 0 0,0 1 0,0-1 0,0 0 0,0 0 0,0 0 0,0 0 0,0 0 0,0 0 0,1 0 0,-1 0 0,0 0 0,0 0 0,0 1 0,0-1 0,0 0 0,0 0 0,0 0 0,0 0 0,0 0 0,0 0 0,0 0 0,0 0 0,0 0 0,0 0 0,0 1 0,-1-1 0,8-15 0,12-38 0,-4 12 0,-6 17 0,21-36 0,-26 53 0,0 1 0,0 0 0,1 0 0,-1 0 0,1 0 0,0 1 0,1 0 0,-1 0 0,1 0 0,9-5 0,-13 9 0,0 0 0,-1 1 0,1-1 0,0 0 0,0 1 0,0 0 0,0-1 0,0 1 0,0 0 0,0 0 0,-1 0 0,1 0 0,0 0 0,0 0 0,0 0 0,0 1 0,0-1 0,0 1 0,0 0 0,-1-1 0,1 1 0,0 0 0,0 0 0,-1 0 0,1 0 0,-1 0 0,1 1 0,-1-1 0,1 0 0,-1 1 0,0-1 0,0 1 0,1-1 0,-1 1 0,0 0 0,1 3 0,4 7 0,0 0 0,-1 1 0,0-1 0,3 17 0,-4-16 0,10 48 0,-12-47 0,1 0 0,1 1 0,0-1 0,0 0 0,2 0 0,7 13 0,-5-19-1365</inkml:trace>
  <inkml:trace contextRef="#ctx0" brushRef="#br0" timeOffset="194836.16">1658 529 24575,'29'8'0,"16"12"0,5 18 0,-7 20 0,-10 19 0,-18 13 0,-30 14 0,-37 7 0,-10-16-8191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03:40.252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573 166 24575,'35'-71'0,"-21"44"0,14-36 0,-28 63 0,0 0 0,0 0 0,0 0 0,0 0 0,0 0 0,-1 0 0,1 0 0,0 0 0,0 0 0,0 0 0,0 0 0,0-1 0,0 1 0,0 0 0,-1 0 0,1 0 0,0 0 0,0 0 0,0 0 0,0 0 0,0 0 0,0 0 0,0 0 0,0 0 0,0 0 0,0 0 0,0 0 0,-1-1 0,1 1 0,0 0 0,0 0 0,0 0 0,0 0 0,0 0 0,0 0 0,0 0 0,0 0 0,0-1 0,0 1 0,0 0 0,0 0 0,0 0 0,0 0 0,0 0 0,0 0 0,0 0 0,0-1 0,0 1 0,0 0 0,0 0 0,0 0 0,0 0 0,0 0 0,1 0 0,-1 0 0,0 0 0,0-1 0,0 1 0,0 0 0,-12 11 0,-16 20 0,-242 319 0,41-51 0,213-279-682,-35 33-1,28-33-6143</inkml:trace>
  <inkml:trace contextRef="#ctx0" brushRef="#br0" timeOffset="373.91">0 81 24575,'14'25'0,"13"20"0,8 16 0,6 12 0,2 4 0,2 4 0,1-1 0,-2-7 0,-3-9 0,-9-15-8191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03:26.345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153 337 24575,'3'-5'0,"-1"-1"0,1 0 0,-1 0 0,-1 0 0,1 0 0,-1 0 0,0 0 0,-1-1 0,1 1 0,-1 0 0,0-1 0,-1 1 0,-1-8 0,2 12 0,-1 0 0,1 0 0,-1 0 0,0 0 0,0 0 0,0 0 0,0 1 0,0-1 0,0 0 0,-1 0 0,1 1 0,0-1 0,-1 1 0,0-1 0,1 1 0,-1 0 0,-2-2 0,2 2 0,-1 0 0,0 0 0,0 1 0,0-1 0,0 0 0,1 1 0,-1 0 0,0 0 0,0 0 0,0 0 0,0 0 0,0 0 0,0 1 0,0 0 0,-4 1 0,2 0 0,0 0 0,0 0 0,0 1 0,0-1 0,1 1 0,-1 0 0,1 1 0,0-1 0,0 1 0,0 0 0,1 0 0,-1 0 0,1 0 0,0 1 0,0-1 0,0 1 0,1 0 0,0 0 0,0 0 0,0 0 0,-2 7 0,1 0 0,0 0 0,1 0 0,1 0 0,0 0 0,0 0 0,1 0 0,0 1 0,4 17 0,-3-25 0,0-1 0,1 1 0,-1-1 0,1 0 0,0 0 0,0 0 0,1 0 0,-1 0 0,1-1 0,-1 1 0,1 0 0,0-1 0,1 0 0,-1 0 0,1 0 0,-1 0 0,1-1 0,8 5 0,-10-6 0,1 0 0,0 0 0,0 0 0,0 0 0,0 0 0,0 0 0,0-1 0,0 0 0,0 1 0,0-1 0,0 0 0,0-1 0,0 1 0,0 0 0,0-1 0,0 0 0,0 0 0,-1 0 0,1 0 0,0 0 0,0 0 0,-1-1 0,1 1 0,-1-1 0,1 0 0,-1 0 0,1 0 0,-1 0 0,2-3 0,2-2 0,-1-1 0,0 0 0,0 0 0,-1 0 0,0 0 0,0-1 0,-1 0 0,0 0 0,-1 0 0,2-10 0,-1-2 0,-1-1 0,0 0 0,-2-25 0,1 67 0,1-1 0,1 1 0,1-1 0,1 0 0,8 21 0,-9-31 0,-1-1 0,1 0 0,1 0 0,0 0 0,0-1 0,9 11 0,-11-15 0,0 0 0,0 0 0,1 0 0,-1 0 0,1-1 0,0 1 0,0-1 0,0 0 0,0 0 0,0 0 0,1-1 0,-1 0 0,0 1 0,5-1 0,-5-1 0,-1 0 0,1 0 0,-1 0 0,0-1 0,1 1 0,-1-1 0,0 0 0,1 0 0,-1 0 0,0 0 0,0-1 0,0 1 0,0-1 0,0 0 0,0 0 0,0 0 0,-1 0 0,1-1 0,-1 1 0,1-1 0,-1 1 0,0-1 0,3-5 0,2-3 0,0-1 0,-1 0 0,0 0 0,7-21 0,-4 0 0,-2 0 0,0-1 0,-3 1 0,-1-1 0,-2-62 0,0 126 0,0 39 0,12 75 0,-7-103 0,3 0 0,19 59 0,-27-99 0,-1 0 0,0 0 0,0-1 0,0 1 0,0 0 0,1 0 0,-1 0 0,1 0 0,-1 0 0,0-1 0,1 1 0,-1 0 0,1 0 0,0-1 0,-1 1 0,1 0 0,0-1 0,-1 1 0,1 0 0,0-1 0,0 1 0,-1-1 0,1 0 0,1 1 0,-1-1 0,0-1 0,-1 0 0,1 0 0,0 1 0,-1-1 0,1 0 0,-1 0 0,1 0 0,-1 0 0,0 0 0,1 0 0,-1 0 0,0 0 0,0 0 0,0 0 0,1 0 0,-1-1 0,3-51 0,-3 41 0,-1 0 0,0 0 0,-1 0 0,0 0 0,-1 0 0,0 1 0,0-1 0,-2 1 0,1 0 0,-2 0 0,1 0 0,-1 1 0,-14-18 0,19 27 0,0 1 0,1-1 0,0 1 0,-1-1 0,1 1 0,-1-1 0,1 1 0,0-1 0,-1 1 0,1-1 0,0 1 0,-1-1 0,1 0 0,0 1 0,0-1 0,0 1 0,0-1 0,-1 0 0,1 1 0,0-1 0,0 0 0,0 1 0,0-1 0,0 0 0,1 1 0,-1-1 0,0 1 0,0-1 0,1-1 0,0 1 0,0 0 0,0 1 0,0-1 0,0 0 0,0 0 0,0 1 0,0-1 0,1 1 0,-1-1 0,0 1 0,0 0 0,1-1 0,-1 1 0,2 0 0,55-1 0,-48 1 0,27 0 0,-17-1 0,1 2 0,33 4 0,-46-1-1365</inkml:trace>
  <inkml:trace contextRef="#ctx0" brushRef="#br0" timeOffset="879.15">1083 274 24575,'0'-1'0,"1"0"0,-1 0 0,0-1 0,1 1 0,-1 0 0,1 0 0,-1 0 0,1 0 0,0-1 0,0 1 0,-1 0 0,1 0 0,0 1 0,0-1 0,0 0 0,0 0 0,0 0 0,0 0 0,0 1 0,0-1 0,2 0 0,-2 1 0,0 0 0,0 0 0,0 1 0,-1-1 0,1 0 0,0 1 0,0-1 0,0 0 0,0 1 0,-1-1 0,1 1 0,0-1 0,0 1 0,-1 0 0,1-1 0,-1 1 0,1 0 0,0-1 0,-1 1 0,1 0 0,-1 0 0,1 0 0,-1-1 0,0 1 0,1 0 0,-1 0 0,0 0 0,0 0 0,0 0 0,1 1 0,7 33 0,0 0 0,-3 1 0,-1 0 0,-1 60 0,30-192 0,-32 93 0,4-18 0,2 0 0,0 1 0,1 0 0,1 0 0,1 1 0,13-19 0,-21 36 0,-1 0 0,0 1 0,0-1 0,0 1 0,1-1 0,-1 1 0,1 0 0,-1 0 0,1 0 0,-1-1 0,1 1 0,0 1 0,0-1 0,-1 0 0,1 0 0,3 0 0,-4 1 0,0 0 0,0 0 0,0 0 0,0 1 0,0-1 0,0 0 0,0 0 0,-1 1 0,1-1 0,0 1 0,0-1 0,0 1 0,0-1 0,-1 1 0,1-1 0,0 1 0,0 0 0,-1-1 0,1 1 0,0 0 0,-1 0 0,1-1 0,0 2 0,2 4 0,-1 0 0,1 0 0,-1 1 0,0-1 0,-1 1 0,1-1 0,0 13 0,-1 67 0,-2-61 0,2 0 0,3 29 0,-4-54 0,0 1 0,0-1 0,0 1 0,0-1 0,0 1 0,0-1 0,0 1 0,0-1 0,0 0 0,0 1 0,0-1 0,0 1 0,0-1 0,1 1 0,-1-1 0,0 0 0,0 1 0,1-1 0,-1 0 0,0 1 0,0-1 0,1 0 0,-1 1 0,0-1 0,1 0 0,-1 1 0,1-1 0,-1 0 0,0 0 0,1 0 0,-1 1 0,1-1 0,-1 0 0,12-10 0,7-23 0,-5-1 0,11-36 0,11-28 0,-36 98 0,0-1 0,0 1 0,0 0 0,0 0 0,1-1 0,-1 1 0,0 0 0,0 0 0,0 0 0,0-1 0,0 1 0,0 0 0,0 0 0,0 0 0,1-1 0,-1 1 0,0 0 0,0 0 0,0 0 0,0 0 0,1-1 0,-1 1 0,0 0 0,0 0 0,0 0 0,1 0 0,-1 0 0,0 0 0,0 0 0,0-1 0,1 1 0,-1 0 0,0 0 0,0 0 0,1 0 0,-1 0 0,0 0 0,0 0 0,1 0 0,-1 0 0,0 0 0,0 1 0,0-1 0,1 0 0,6 12 0,1 24 0,-7-34 0,2 16 0,0-1 0,0-1 0,1 1 0,9 22 0,-12-36 0,0 0 0,0 0 0,1 0 0,-1 0 0,1 0 0,-1-1 0,1 1 0,0-1 0,0 1 0,0-1 0,1 0 0,-1 0 0,1 1 0,-1-2 0,1 1 0,-1 0 0,1-1 0,0 1 0,0-1 0,0 0 0,0 0 0,0 0 0,0 0 0,0 0 0,4 0 0,-4-2 0,-1 1 0,1 0 0,0-1 0,0 0 0,0 0 0,0 0 0,-1 0 0,1 0 0,-1 0 0,1-1 0,-1 1 0,1-1 0,-1 0 0,0 0 0,1 0 0,-1 0 0,0 0 0,-1 0 0,1 0 0,0-1 0,-1 1 0,1-1 0,-1 1 0,2-4 0,2-5 0,-1 0 0,0-1 0,0 1 0,3-19 0,-3 7 0,-2 1 0,0-1 0,-2-31 0,0 99-96,-1-21 204,5 46 0,-3-64-232,0 1 0,1 0 1,-1-1-1,1 0 0,1 1 0,-1-1 1,1 0-1,0 0 0,0 0 0,1 0 1,8 9-1,2-1-6702</inkml:trace>
  <inkml:trace contextRef="#ctx0" brushRef="#br0" timeOffset="1255.05">1740 0 24575,'-4'29'0,"0"16"0,-1 12 0,1-4-8191</inkml:trace>
  <inkml:trace contextRef="#ctx0" brushRef="#br0" timeOffset="1660.98">1739 338 24575,'11'-20'0,"-11"19"0,1 1 0,-1 0 0,0 0 0,1 1 0,-1-1 0,0 0 0,0 0 0,1 0 0,-1 0 0,0 0 0,0 0 0,1 0 0,-1 0 0,0 0 0,0 1 0,1-1 0,-1 0 0,0 0 0,0 0 0,0 0 0,1 1 0,-1-1 0,0 0 0,0 0 0,0 1 0,0-1 0,1 0 0,-1 0 0,0 1 0,0-1 0,0 0 0,0 0 0,0 1 0,0-1 0,0 0 0,0 0 0,0 1 0,0-1 0,0 1 0,7 49 0,-6-32 0,0-13 0,8 43 0,-8-44 0,0-1 0,0 0 0,1 1 0,-1-1 0,0 0 0,1 0 0,0 0 0,0 0 0,0 0 0,0 0 0,3 2 0,-4-5 0,-1 1 0,1-1 0,0 1 0,-1-1 0,1 0 0,0 0 0,-1 1 0,1-1 0,0 0 0,-1 0 0,1 0 0,0 0 0,0 0 0,-1 0 0,1 0 0,0 0 0,0 0 0,-1 0 0,1 0 0,0 0 0,-1-1 0,1 1 0,0 0 0,0-1 0,-1 1 0,1 0 0,-1-1 0,1 1 0,0-1 0,-1 1 0,1-1 0,-1 1 0,1-1 0,-1 1 0,1-1 0,-1 1 0,0-1 0,1 0 0,-1 1 0,0-1 0,1 0 0,-1 1 0,0-1 0,1-1 0,11-34 0,-4-25 0,-7 46 0,0 1 0,2-1 0,-1 0 0,7-17 0,-9 31 0,0 1 0,0 0 0,0 0 0,0-1 0,1 1 0,-1 0 0,0 0 0,0-1 0,0 1 0,0 0 0,0 0 0,0-1 0,0 1 0,1 0 0,-1 0 0,0-1 0,0 1 0,0 0 0,0 0 0,1 0 0,-1-1 0,0 1 0,0 0 0,1 0 0,-1 0 0,0 0 0,0 0 0,1-1 0,-1 1 0,0 0 0,0 0 0,1 0 0,-1 0 0,0 0 0,1 0 0,-1 0 0,0 0 0,0 0 0,1 0 0,-1 0 0,1 0 0,7 12 0,3 22 0,-11-34 0,5 21-117,-1-3 201,1 0-1,11 24 1,-14-37-191,0 0 0,0-1 0,1 1 0,0-1 0,0 0 0,0 0-1,1 0 1,-1 0 0,1-1 0,0 0 0,0 1 0,0-1 0,8 4 0,5 0-6719</inkml:trace>
  <inkml:trace contextRef="#ctx0" brushRef="#br0" timeOffset="1661.98">2269 0 24575,'-14'4'0,"-9"11"0,-4 11 0,-1 16 0,5 10 0,5 9 0,7 7 0,4 3 0,8-3 0,7-6 0,9-10 0,13-14 0,8-13 0,-2-11-8191</inkml:trace>
  <inkml:trace contextRef="#ctx0" brushRef="#br0" timeOffset="2095.27">2671 106 24575,'-18'18'0,"-10"17"0,-6 13 0,-6 5 0,1 5 0,3-4 0,5-7 0,3-9 0,7-10-8191</inkml:trace>
  <inkml:trace contextRef="#ctx0" brushRef="#br0" timeOffset="2096.27">2417 148 24575,'11'25'0,"3"16"0,3 11 0,3 5 0,-3-1 0,0-2 0,-4-8 0,1-7 0,0-10 0,-1-11-8191</inkml:trace>
  <inkml:trace contextRef="#ctx0" brushRef="#br0" timeOffset="2454.51">2735 423 24575,'0'7'0,"0"10"0,0 6 0,0 5 0,0 6 0,0 1 0,0-3 0,0-9 0,0-10-8191</inkml:trace>
  <inkml:trace contextRef="#ctx0" brushRef="#br0" timeOffset="2455.51">2778 233 24575,'0'11'0,"0"3"-8191</inkml:trace>
  <inkml:trace contextRef="#ctx0" brushRef="#br0" timeOffset="2811.37">3074 0 24575,'22'29'0,"6"24"0,0 17 0,-10 14 0,-14 12 0,-19 7 0,-22 1 0,-22-4 0,-19-7 0,-10-13 0,9-19-8191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03:20.752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339 338 24575,'-4'-18'0,"1"3"0,-1 0 0,0 1 0,-1-1 0,0 1 0,-1 0 0,-13-21 0,17 31 0,5 4 0,-2 0 0,0 1 0,0-1 0,1 0 0,-1 0 0,0 0 0,0 0 0,0 0 0,0 0 0,1 0 0,-1 0 0,0 0 0,0-1 0,0 1 0,0 0 0,0-1 0,2 0 0,-2 1 0,0-1 0,-1 1 0,1 0 0,0 0 0,-1-1 0,1 1 0,0-1 0,-1 1 0,1-1 0,0 1 0,-1-1 0,1 1 0,-1-1 0,1 1 0,-1-1 0,0 0 0,1 1 0,-1-1 0,1 0 0,-1 1 0,0-1 0,0 0 0,1 1 0,-1-1 0,0 0 0,0 0 0,0 1 0,0-1 0,0 0 0,0 0 0,0 0 0,0 1 0,0-1 0,0 0 0,0 0 0,-1 1 0,1-1 0,0 0 0,-1 1 0,1-1 0,-1-1 0,0 2 0,1-1 0,-1 1 0,0 0 0,1-1 0,-1 1 0,0 0 0,0-1 0,0 1 0,1 0 0,-1 0 0,0 0 0,0 0 0,0 0 0,1 0 0,-1 0 0,0 0 0,0 0 0,0 0 0,0 0 0,1 1 0,-1-1 0,0 0 0,0 0 0,1 1 0,-1-1 0,0 1 0,0-1 0,1 1 0,-1-1 0,1 1 0,-1-1 0,0 1 0,1-1 0,-1 1 0,1 0 0,-1-1 0,1 1 0,-1 0 0,1 1 0,-3 4-80,0 0 0,0 0 0,1 1-1,0-1 1,0 1 0,0-1 0,1 1 0,0 0 0,1 0-1,0 11 1,-1-13-403,1 19-6343</inkml:trace>
  <inkml:trace contextRef="#ctx0" brushRef="#br0" timeOffset="377.31">0 464 24575,'0'4'0,"0"5"0,4 0 0,0 3 0,4 3 0,1 2 0,2 2 0,2-2 0,0-1 0,1-2 0,2-5 0,-2-6 0,-4-8 0,-3-7 0,-3 3 0,-2 6 0</inkml:trace>
  <inkml:trace contextRef="#ctx0" brushRef="#br0" timeOffset="737.04">381 591 24575,'0'-7'0,"0"1"0,0 6 0,4 5 0,4 7 0,5 0 0,4-1 0,-2-6 0,-2-8 0,-4-7 0,-4-5 0,-2-1-8191</inkml:trace>
  <inkml:trace contextRef="#ctx0" brushRef="#br0" timeOffset="1187.33">930 317 24575,'0'-20'0,"0"22"0,0 36 0,0-11 0,-2 28 0,1 38 0,1-82 0,1 0 0,1-1 0,-1 1 0,2 0 0,6 19 0,-9-29 0,1 0 0,-1 0 0,0 0 0,1 1 0,-1-1 0,1 0 0,-1 0 0,1 0 0,0 0 0,-1-1 0,1 1 0,0 0 0,0 0 0,0 0 0,0-1 0,0 1 0,-1 0 0,1-1 0,0 1 0,0 0 0,1-1 0,-1 0 0,0 1 0,0-1 0,0 0 0,0 1 0,0-1 0,0 0 0,1 0 0,-1 0 0,0 0 0,0 0 0,0 0 0,0 0 0,0 0 0,1-1 0,-1 1 0,0 0 0,0-1 0,0 1 0,0-1 0,0 1 0,0-1 0,1 0 0,3-2 0,-1-1 0,0 1 0,1-1 0,-1 0 0,-1 0 0,1 0 0,0-1 0,2-5 0,5-9 0,0-1 0,-2-1 0,-1 0 0,0 0 0,-2 0 0,7-35 0,-7 16 0,-2 0 0,-1-72 0,-3 105 0,0 0 0,-1 0 0,1 1 0,-2-1 0,1 0 0,-1 1 0,0-1 0,0 1 0,-1 0 0,-5-9 0,6 12 0,0 0 0,0 1 0,0-1 0,0 1 0,-1 0 0,1 0 0,-1 0 0,0 0 0,1 0 0,-1 1 0,0-1 0,0 1 0,0-1 0,0 1 0,0 0 0,-1 0 0,1 1 0,0-1 0,0 1 0,-1-1 0,1 1 0,0 0 0,-5 1 0,-1 0 0,-1 1 0,1 0 0,0 1 0,0-1 0,0 2 0,0-1 0,0 2 0,1-1 0,0 1 0,0 0 0,0 0 0,0 1 0,1 0 0,0 1 0,0 0 0,-9 11 0,14-14 0,-1-1 0,0 1 0,1-1 0,0 1 0,0 0 0,0 0 0,0 0 0,1 0 0,-1 0 0,1 0 0,0 1 0,0-1 0,1 0 0,-1 0 0,1 1 0,0-1 0,0 0 0,0 1 0,1-1 0,0 0 0,-1 1 0,1-1 0,1 0 0,-1 0 0,1 0 0,0 0 0,0 0 0,0 0 0,0 0 0,0-1 0,1 1 0,0-1 0,0 0 0,0 0 0,0 0 0,0 0 0,7 5 0,2 0 12,1-1-1,-1 0 0,1-1 1,0 0-1,1-1 1,-1-1-1,1 0 0,0 0 1,21 1-1,18 1-657,60-2 0,-106-4 459,52 0-6639</inkml:trace>
  <inkml:trace contextRef="#ctx0" brushRef="#br0" timeOffset="1583.91">1566 317 24575,'0'-7'0,"4"1"0,1 9 0,-1 11 0,0 11 0,-1 7 0,2 7 0,1 6 0,-1 0 0,-2-4 0,0-6 0,-2-12 0,0-10-8191</inkml:trace>
  <inkml:trace contextRef="#ctx0" brushRef="#br0" timeOffset="1978.97">1628 0 24575,'-7'29'0,"-3"20"0,1 13 0,2 6 0,2-8-8191</inkml:trace>
  <inkml:trace contextRef="#ctx0" brushRef="#br0" timeOffset="1979.97">1649 529 24575,'0'-19'0,"1"-1"0,1 1 0,1-1 0,6-20 0,-7 32 0,0 0 0,1 0 0,0 0 0,0 0 0,1 1 0,0 0 0,1 0 0,0 0 0,0 0 0,0 1 0,0-1 0,9-5 0,-13 11 0,0 0 0,0 0 0,0 0 0,0 0 0,1 0 0,-1 0 0,0 0 0,1 1 0,-1-1 0,1 1 0,-1-1 0,1 1 0,-1-1 0,1 1 0,-1 0 0,1 0 0,-1 0 0,1 0 0,-1 0 0,1 0 0,-1 0 0,1 0 0,-1 0 0,1 1 0,2 0 0,-2 1 0,0-1 0,0 1 0,1 0 0,-1 0 0,0 0 0,0 0 0,-1 0 0,1 0 0,0 1 0,-1-1 0,0 1 0,3 4 0,1 8 0,0-1 0,-1 1 0,0 0 0,1 16 0,-4-25 0,2 9 0,-1 0 0,0 1 0,-1 0 0,-1-1 0,-1 1 0,-3 23 0,4-38 0,-1 1 0,1-1 0,0 0 0,-1 1 0,1-1 0,-1 0 0,0 1 0,1-1 0,-1 0 0,0 0 0,0 1 0,0-1 0,0 0 0,0 0 0,0 0 0,0 0 0,0 0 0,0-1 0,-2 2 0,2-1 0,0-1 0,0 0 0,0 0 0,0 0 0,-1 0 0,1 0 0,0 0 0,0 0 0,0 0 0,0 0 0,0 0 0,0-1 0,0 1 0,0 0 0,-1-1 0,1 1 0,0-1 0,0 1 0,-1-2 0,-1 0 0,0-1 0,0 1 0,-1-1 0,2 0 0,-1 0 0,0 0 0,1-1 0,-1 1 0,1-1 0,0 1 0,0-1 0,-1-4 0,2 6-44,0 0 0,0 0 0,0 0 0,1 0 0,-1-1 0,1 1 0,-1 0 0,1 0 0,0-1 0,0 1 0,0 0 0,0 0 0,0-1 0,1 1 0,-1 0 0,0 0 0,1-1-1,0 1 1,0 0 0,0 0 0,0 0 0,0 0 0,0 0 0,0 0 0,0 0 0,1 0 0,-1 1 0,1-1 0,0 0 0,2-1 0,9-4-6782</inkml:trace>
  <inkml:trace contextRef="#ctx0" brushRef="#br0" timeOffset="3449.69">2200 400 24575,'0'0'0,"-1"-1"0,1 0 0,-1 1 0,1-1 0,0 0 0,-1 0 0,1 1 0,0-1 0,0 0 0,-1 0 0,1 1 0,0-1 0,0 0 0,0 0 0,0 0 0,0 1 0,0-1 0,0 0 0,1 0 0,-1 0 0,0 1 0,0-1 0,1 0 0,-1 0 0,0 1 0,1-1 0,0 0 0,0 1 0,0 1 0,0-1 0,0 1 0,0 0 0,-1-1 0,1 1 0,0 0 0,0 0 0,0 0 0,-1 0 0,1 0 0,0 0 0,-1 0 0,1 0 0,0 0 0,-1 0 0,0 0 0,1 0 0,-1 2 0,8 21 0,-2 0 0,0 1 0,-2 0 0,-1 0 0,1 34 0,-4-76 0,1-1 0,1 1 0,1 0 0,6-24 0,-6 30 0,1-1 0,0 1 0,0 0 0,1 1 0,1-1 0,-1 1 0,12-14 0,-16 22 0,0 1 0,0-1 0,0 1 0,0 0 0,0 0 0,1 0 0,-1 0 0,0 0 0,1 0 0,-1 0 0,0 0 0,1 0 0,-1 0 0,1 1 0,0-1 0,-1 1 0,1-1 0,-1 1 0,1 0 0,2-1 0,-3 2 0,0-1 0,0 0 0,0 1 0,0 0 0,1-1 0,-1 1 0,0-1 0,0 1 0,0 0 0,0 0 0,-1 0 0,1-1 0,0 1 0,0 0 0,0 0 0,-1 0 0,1 0 0,0 1 0,-1-1 0,1 1 0,2 7 0,0-1 0,-1 1 0,1-1 0,-2 1 0,2 17 0,-3 51 0,0-77 0,0 0 0,0 0 0,0 0 0,0 1 0,0-1 0,0 0 0,0 0 0,0 0 0,0 0 0,0 0 0,0 1 0,0-1 0,0 0 0,0 0 0,0 0 0,0 0 0,0 0 0,0 1 0,0-1 0,0 0 0,0 0 0,0 0 0,1 0 0,-1 0 0,0 1 0,0-1 0,0 0 0,0 0 0,0 0 0,0 0 0,0 0 0,1 0 0,-1 0 0,0 0 0,0 0 0,0 0 0,0 1 0,0-1 0,0 0 0,1 0 0,-1 0 0,0 0 0,0 0 0,0 0 0,0 0 0,0 0 0,1 0 0,-1 0 0,0 0 0,0 0 0,0 0 0,0 0 0,1 0 0,-1 0 0,0-1 0,0 1 0,0 0 0,0 0 0,0 0 0,0 0 0,1 0 0,-1 0 0,11-12 0,7-19 0,1-8 0,29-56 0,-48 95 0,0-1 0,1 1 0,-1-1 0,0 1 0,1-1 0,-1 1 0,0-1 0,1 1 0,-1-1 0,1 1 0,-1 0 0,0-1 0,1 1 0,-1-1 0,1 1 0,0 0 0,-1 0 0,1-1 0,-1 1 0,1 0 0,-1 0 0,1 0 0,0 0 0,-1-1 0,1 1 0,-1 0 0,1 0 0,1 0 0,-1 1 0,0 0 0,0-1 0,0 1 0,0-1 0,0 1 0,0 0 0,0 0 0,0 0 0,0 0 0,0 0 0,-1 0 0,1 0 0,1 1 0,22 50 0,-17-34 0,-4-12 0,1 0 0,0 0 0,1 0 0,-1 0 0,1-1 0,0 0 0,0 0 0,1 0 0,-1-1 0,1 1 0,0-1 0,0-1 0,1 1 0,9 3 0,-13-6 0,1 1 0,-1-1 0,0-1 0,1 1 0,-1 0 0,0-1 0,1 0 0,-1 1 0,1-1 0,-1-1 0,0 1 0,1 0 0,-1-1 0,1 0 0,-1 0 0,0 0 0,0 0 0,1 0 0,-1-1 0,0 1 0,0-1 0,-1 0 0,1 0 0,0 0 0,0 0 0,-1-1 0,0 1 0,1-1 0,-1 1 0,0-1 0,3-5 0,0-2 0,0 0 0,0 0 0,-1 0 0,-1-1 0,0 0 0,0 1 0,-1-1 0,-1 0 0,1 0 0,-2 0 0,0 0 0,0 0 0,-1 0 0,-3-17 0,4 26 0,0 1 0,-1 0 0,1-1 0,0 1 0,-1-1 0,1 1 0,-1 0 0,1-1 0,-1 1 0,0 0 0,0-1 0,0 1 0,1 0 0,-1 0 0,0 0 0,0 0 0,-1 0 0,1 0 0,0 0 0,0 0 0,0 0 0,-1 1 0,1-1 0,0 0 0,-1 1 0,1-1 0,0 1 0,-1 0 0,1-1 0,-1 1 0,1 0 0,-1 0 0,1 0 0,0 0 0,-1 0 0,1 0 0,-1 0 0,1 0 0,-1 1 0,1-1 0,-1 1 0,1-1 0,0 1 0,-1-1 0,1 1 0,0 0 0,0 0 0,-1-1 0,-1 3 0,-2 1 0,-1 0 0,1 1 0,0-1 0,0 1 0,1 0 0,0 1 0,-1-1 0,2 1 0,-6 8 0,6-7 0,0 1 0,0 0 0,1 0 0,0 0 0,0 0 0,1 0 0,0 0 0,1 0 0,0 12 0,0-18 0,0 1 0,0-1 0,1 1 0,-1-1 0,1 1 0,0-1 0,-1 0 0,1 1 0,0-1 0,1 0 0,-1 0 0,0 0 0,1 1 0,-1-1 0,1 0 0,-1-1 0,1 1 0,0 0 0,0 0 0,0-1 0,0 1 0,0-1 0,0 0 0,1 0 0,-1 0 0,0 0 0,1 0 0,-1 0 0,0 0 0,1-1 0,-1 1 0,1-1 0,-1 0 0,3 0 0,-1 0 0,0 0 0,0 0 0,0-1 0,0 0 0,0 0 0,0 0 0,0 0 0,-1 0 0,1-1 0,0 0 0,-1 0 0,1 0 0,-1 0 0,0 0 0,0-1 0,0 1 0,0-1 0,0 0 0,0 0 0,-1 0 0,1 0 0,-1-1 0,0 1 0,0 0 0,0-1 0,-1 0 0,3-5 0,1-5 0,-1 1 0,1-2 0,-2 1 0,0 0 0,-1-1 0,0-16 0,-8 44 0,-2 20 0,7-30 0,-2 13 0,1 0 0,0 1 0,1-1 0,3 32 0,-2-45 0,0-1 0,1 1 0,-1 0 0,1-1 0,0 1 0,-1 0 0,1-1 0,0 1 0,1-1 0,-1 1 0,0-1 0,1 0 0,-1 1 0,1-1 0,0 0 0,0 0 0,0 0 0,0 0 0,0-1 0,0 1 0,0 0 0,1-1 0,-1 0 0,1 1 0,-1-1 0,1 0 0,-1 0 0,1 0 0,0-1 0,-1 1 0,1-1 0,0 1 0,-1-1 0,1 0 0,0 0 0,0 0 0,4-1 0,2-1 0,0 0 0,1 0 0,-1-1 0,0-1 0,-1 1 0,1-1 0,-1-1 0,1 0 0,-1 0 0,-1 0 0,1-1 0,-1 0 0,0-1 0,0 0 0,-1 0 0,9-11 0,0-2 0,-1-1 0,-1-1 0,-1 0 0,-1 0 0,9-26 0,-16 37 0,9-32 0,-13 43 0,0 0 0,0 0 0,0 1 0,-1-1 0,1 0 0,0 0 0,0 0 0,0 0 0,-1 0 0,1 1 0,0-1 0,0 0 0,-1 0 0,1 0 0,0 0 0,0 0 0,-1 0 0,1 0 0,0 0 0,0 0 0,-1 0 0,1 0 0,0 0 0,0 0 0,-1 0 0,1 0 0,0 0 0,0 0 0,-1 0 0,1 0 0,0 0 0,0 0 0,-1-1 0,1 1 0,0 0 0,0 0 0,-1 0 0,1 0 0,0-1 0,0 1 0,0 0 0,0 0 0,-1 0 0,1-1 0,0 1 0,0 0 0,0 0 0,0 0 0,0-1 0,0 1 0,-1 0 0,1-1 0,0 1 0,0 0 0,0 0 0,0-1 0,0 1 0,0 0 0,0 0 0,0-1 0,0 1 0,0 0 0,1 0 0,-1-1 0,0 1 0,0 0 0,0-1 0,-19 19 0,18-16 0,-32 37 0,2 1 0,-40 68 0,39-56 0,29-48 0,0 0 0,0 0 0,0 0 0,0-1 0,-1 1 0,-5 4 0,9-8 0,0 0 0,0 1 0,0-1 0,-1 0 0,1 0 0,0 0 0,0 0 0,0 0 0,-1 0 0,1 0 0,0 1 0,0-1 0,0 0 0,-1 0 0,1 0 0,0 0 0,0 0 0,0 0 0,-1 0 0,1 0 0,0 0 0,0 0 0,0 0 0,-1 0 0,1 0 0,0 0 0,0 0 0,0 0 0,-1 0 0,1-1 0,0 1 0,0 0 0,0 0 0,-1 0 0,1 0 0,0 0 0,0 0 0,0-1 0,0 1 0,0 0 0,-1 0 0,1 0 0,0 0 0,0-1 0,0 1 0,2-23 0,12-24 0,2 0 0,26-53 0,-42 98 0,1 0 0,0 0 0,0 0 0,0 1 0,1-1 0,-1 0 0,0 0 0,0 1 0,1-1 0,-1 1 0,1-1 0,0 1 0,-1 0 0,4-2 0,-4 3 0,0 0 0,0 0 0,1 0 0,-1 0 0,0 0 0,0 0 0,0 0 0,0 1 0,1-1 0,-1 0 0,0 1 0,0-1 0,0 1 0,0-1 0,0 1 0,0-1 0,0 1 0,0 0 0,0 0 0,0-1 0,-1 1 0,1 0 0,0 0 0,0 0 0,-1 0 0,1 0 0,0 2 0,24 38 0,-1 1 0,-3 1 0,-1 1 0,14 49 0,-25-67 0,14 41-1365,-6-11-5461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02:42.088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1249 29 24575,'7'-10'0,"-1"-1"0,-8 6 0,-9 10 0,-5 16 0,-3 15 0,-3 12 0,3 12 0,5 7 0,4 3 0,4 0 0,11-5 0,11-5 0,10-7 0,11-8 0,11-13 0,-3-10-8191</inkml:trace>
  <inkml:trace contextRef="#ctx0" brushRef="#br0" timeOffset="594.81">1631 219 24575,'0'4'0,"-4"8"0,-4 9 0,-5 9 0,-7 6 0,-4 0 0,-1 2 0,-4-2 0,-1-4 0,2-4 0,5-6-8191</inkml:trace>
  <inkml:trace contextRef="#ctx0" brushRef="#br0" timeOffset="595.81">1441 134 24575,'0'22'0,"4"14"0,4 8 0,5 8 0,3 2 0,4 2 0,1-1 0,0-2 0,1-7 0,-3-11-8191</inkml:trace>
  <inkml:trace contextRef="#ctx0" brushRef="#br0" timeOffset="1447.39">1716 432 24575,'0'4'0,"0"-3"0,4-1 0,0 3 0,1 4 0,-1 8 0,2 6 0,0 6 0,-1 2 0,-1 3 0,-1 0 0,-2-2 0,0-2 0,-1-3 0,0-5-8191</inkml:trace>
  <inkml:trace contextRef="#ctx0" brushRef="#br0" timeOffset="1842.92">1822 134 24575,'0'8'0,"0"5"0,4 5 0,0-2-8191</inkml:trace>
  <inkml:trace contextRef="#ctx0" brushRef="#br0" timeOffset="2217.96">2160 7 24575,'14'18'0,"13"17"0,4 13 0,5 13 0,-1 10 0,-6 8 0,-7 5 0,-12 2 0,-22 1 0,-23-3 0,-20-6 0,-19-12 0,4-17-8191</inkml:trace>
  <inkml:trace contextRef="#ctx0" brushRef="#br0" timeOffset="4470.71">3409 198 24575,'-3'-12'0,"-5"16"0,-6 21 0,9-4 0,0 0 0,1 1 0,1 0 0,1 0 0,1 0 0,1 0 0,6 43 0,-5-61 0,-1-1 0,2 1 0,-1 0 0,0-1 0,1 1 0,0-1 0,-1 1 0,2-1 0,-1 0 0,0 0 0,0 0 0,1 0 0,0 0 0,0-1 0,-1 1 0,1-1 0,1 1 0,-1-1 0,0 0 0,1 0 0,5 2 0,-6-3 0,-1 0 0,1-1 0,0 1 0,0-1 0,0 1 0,0-1 0,0 0 0,0 0 0,0 0 0,0 0 0,0-1 0,0 1 0,0-1 0,0 0 0,-1 0 0,1 0 0,0 0 0,0 0 0,-1-1 0,1 1 0,-1-1 0,1 0 0,-1 1 0,0-1 0,0 0 0,1 0 0,-1-1 0,2-3 0,4-6 0,-1 0 0,-1 0 0,0-1 0,-1 0 0,0 0 0,-1 0 0,-1-1 0,0 1 0,-1-1 0,1-14 0,1-23 0,-5-67 0,1 108 0,-1 0 0,0-1 0,-1 1 0,0 0 0,0 0 0,-1 0 0,-7-17 0,8 23 0,0 1 0,0 0 0,0 0 0,0 0 0,-1 0 0,0 0 0,1 0 0,-1 1 0,0-1 0,0 1 0,0 0 0,0 0 0,-1 0 0,1 0 0,0 0 0,-1 1 0,0 0 0,1-1 0,-1 2 0,0-1 0,1 0 0,-1 1 0,0-1 0,-4 1 0,3 0 0,1 1 0,-1-1 0,0 1 0,0 0 0,1 1 0,-1-1 0,0 1 0,1 0 0,0 0 0,-1 0 0,1 0 0,0 1 0,0 0 0,0 0 0,0 0 0,1 0 0,-1 0 0,1 1 0,0 0 0,0 0 0,0 0 0,1 0 0,-1 0 0,1 0 0,0 1 0,0-1 0,-1 6 0,0-4 0,1 0 0,1 0 0,-1 1 0,1-1 0,0 0 0,0 0 0,1 1 0,0-1 0,0 0 0,1 1 0,-1-1 0,1 0 0,1 1 0,-1-1 0,1 0 0,0 0 0,0 0 0,1-1 0,0 1 0,6 9 0,-1-7-105,0 0 0,1-1 0,0-1 0,0 1 0,0-2 0,1 1 0,0-1 0,0 0 0,0-1 0,1-1 0,-1 1 0,21 2 0,26 6-6721</inkml:trace>
  <inkml:trace contextRef="#ctx0" brushRef="#br0" timeOffset="5807.39">2 1108 24575,'-1'68'0,"3"73"0,-2-141 0,-1 1 0,1 0 0,0-1 0,1 1 0,-1 0 0,0-1 0,0 1 0,0 0 0,0-1 0,0 1 0,1 0 0,-1-1 0,0 1 0,0-1 0,1 1 0,-1 0 0,1-1 0,-1 1 0,0-1 0,1 1 0,-1-1 0,2 1 0,9-6 0,11-23 0,-20 25 0,26-49 0,-22 39 0,1 0 0,0 1 0,15-19 0,-22 30 0,1 0 0,0 0 0,-1 0 0,1 0 0,0 0 0,0 1 0,0-1 0,-1 0 0,1 0 0,0 1 0,0-1 0,0 1 0,0-1 0,0 1 0,1-1 0,-1 1 0,0 0 0,0-1 0,0 1 0,0 0 0,0 0 0,0 0 0,1 0 0,1 0 0,-2 0 0,1 1 0,-1 0 0,0 0 0,1 0 0,-1 0 0,0 0 0,0 0 0,0 0 0,0 0 0,0 0 0,0 0 0,0 1 0,0-1 0,0 0 0,-1 1 0,2 1 0,3 8 0,-1 1 0,0 1 0,3 19 0,-5-25 0,-1 1 0,1 0 0,0-1 0,1 1 0,-1-1 0,2 0 0,4 10 0,-7-16 0,-1 0 0,1-1 0,-1 1 0,1 0 0,-1-1 0,1 1 0,0 0 0,-1-1 0,1 1 0,0-1 0,0 1 0,0-1 0,-1 1 0,1-1 0,0 0 0,0 1 0,0-1 0,0 0 0,-1 0 0,1 0 0,0 0 0,0 1 0,0-1 0,1-1 0,1 1 0,-2-1 0,1 0 0,0 0 0,0 0 0,0-1 0,0 1 0,-1 0 0,1-1 0,0 1 0,-1-1 0,1 1 0,-1-1 0,0 0 0,0 0 0,2-2 0,10-18 0,-2 0 0,14-35 0,7-15 0,-32 71 0,1-1 0,0 1 0,-1-1 0,1 1 0,0 0 0,0 0 0,0-1 0,0 1 0,0 0 0,0 0 0,0 0 0,1 0 0,-1 0 0,2-1 0,-2 2 0,-1 0 0,1 0 0,-1 0 0,1 0 0,-1 0 0,1 0 0,-1 0 0,1 0 0,-1 0 0,1 0 0,-1 1 0,1-1 0,-1 0 0,1 0 0,-1 1 0,0-1 0,1 0 0,-1 0 0,1 1 0,-1-1 0,0 0 0,1 1 0,-1-1 0,0 1 0,1-1 0,-1 0 0,0 1 0,0-1 0,1 1 0,2 7 0,0 0 0,0 1 0,-1-1 0,2 11 0,2 4 0,-4-17-124,0 1 0,1-1 0,0 0 0,0 0 0,0-1 0,1 1-1,0-1 1,0 0 0,0 1 0,7 5 0,5 0-6702</inkml:trace>
  <inkml:trace contextRef="#ctx0" brushRef="#br0" timeOffset="6548.66">658 1067 24575,'-6'1'0,"0"-1"0,0 1 0,0 0 0,1 0 0,-1 1 0,0 0 0,1 0 0,-1 0 0,1 1 0,-1 0 0,1 0 0,0 0 0,0 0 0,1 1 0,-1 0 0,1 0 0,-8 9 0,9-10 0,0 1 0,0 1 0,0-1 0,1 0 0,-1 1 0,1-1 0,0 1 0,0 0 0,1 0 0,-1 0 0,1 0 0,0 0 0,1 0 0,-1 0 0,1 0 0,0 0 0,0 0 0,1 0 0,-1 0 0,1 0 0,2 6 0,-3-10 0,0 0 0,0 0 0,0 0 0,1 0 0,-1 0 0,0 0 0,1 0 0,-1-1 0,0 1 0,1 0 0,-1 0 0,1 0 0,0-1 0,-1 1 0,1 0 0,-1-1 0,1 1 0,0 0 0,0-1 0,-1 1 0,1-1 0,0 1 0,0-1 0,0 1 0,-1-1 0,1 0 0,0 1 0,0-1 0,0 0 0,0 0 0,0 1 0,0-1 0,0 0 0,0 0 0,0 0 0,0 0 0,0-1 0,0 1 0,-1 0 0,1 0 0,0 0 0,0-1 0,0 1 0,0 0 0,0-1 0,0 1 0,-1-1 0,1 1 0,0-1 0,0 0 0,0 0 0,4-3 0,-1 0 0,1 0 0,-1 0 0,0-1 0,0 1 0,5-10 0,-3 3 0,-1 1 0,0-1 0,-1 0 0,6-22 0,-9 30 0,-2 5 0,-4 13 0,-4 24 0,8-31 0,0-1 0,1 1 0,-1 0 0,2 0 0,-1 0 0,2 9 0,-1-16 0,-1 1 0,1 0 0,0 0 0,-1 0 0,1 0 0,0-1 0,0 1 0,1 0 0,-1-1 0,0 1 0,0-1 0,1 1 0,-1-1 0,1 1 0,-1-1 0,1 0 0,0 0 0,0 0 0,-1 0 0,1 0 0,0 0 0,0-1 0,0 1 0,0-1 0,0 1 0,0-1 0,0 0 0,0 1 0,3-1 0,1 0 0,0 0 0,1-1 0,-1 0 0,0 0 0,0 0 0,0 0 0,0-1 0,0 0 0,0-1 0,0 1 0,-1-1 0,1 0 0,-1 0 0,1-1 0,-1 0 0,-1 0 0,6-5 0,2-3 0,-1 0 0,0-1 0,0-1 0,-2 0 0,9-16 0,-40 76 0,-29 56 0,51-101 0,0-1 0,0 0 0,0 0 0,0 0 0,0 0 0,0 1 0,0-1 0,0 0 0,0 0 0,0 0 0,0 0 0,0 0 0,0 1 0,-1-1 0,1 0 0,0 0 0,0 0 0,0 0 0,0 0 0,0 0 0,0 1 0,-1-1 0,1 0 0,0 0 0,0 0 0,0 0 0,0 0 0,0 0 0,-1 0 0,1 0 0,0 0 0,0 0 0,0 0 0,0 0 0,-1 0 0,1 0 0,0 0 0,0 0 0,0 0 0,0 0 0,-1 0 0,1 0 0,0 0 0,0 0 0,0 0 0,0 0 0,-1 0 0,1 0 0,0 0 0,0 0 0,0-1 0,0 1 0,0 0 0,-4-13 0,3-18 0,1 31 0,1-85 0,-1 85 0,0-1 0,0 1 0,0-1 0,0 1 0,0-1 0,0 1 0,0-1 0,0 1 0,0-1 0,0 1 0,1-1 0,-1 1 0,0-1 0,0 1 0,0-1 0,1 1 0,-1 0 0,0-1 0,0 1 0,1-1 0,-1 1 0,0 0 0,1-1 0,-1 1 0,1 0 0,-1-1 0,0 1 0,1 0 0,-1 0 0,1-1 0,-1 1 0,1 0 0,-1 0 0,1 0 0,17 10 0,19 34 0,-30-35 0,6 7-195,1 0 0,0-1 0,1-1 0,1 0 0,1-1 0,33 20 0,-14-15-6631</inkml:trace>
  <inkml:trace contextRef="#ctx0" brushRef="#br0" timeOffset="6905.21">1272 875 24575,'-7'22'0,"-7"18"0,0 12 0,2 13 0,3 5 0,4 2 0,1 0 0,10-3 0,7-4 0,8-11 0,8-14 0,-1-14-8191</inkml:trace>
  <inkml:trace contextRef="#ctx0" brushRef="#br0" timeOffset="7326.26">1674 1108 24575,'-4'15'0,"-4"11"0,-5 9 0,-4 6 0,-2 2 0,-2 2 0,3-3 0,1-6 0,-1-8 0,3-9-8191</inkml:trace>
  <inkml:trace contextRef="#ctx0" brushRef="#br0" timeOffset="7327.26">1526 1108 24575,'7'15'0,"6"11"0,5 9 0,2 6 0,2 2 0,0 6 0,1-3 0,-1-5 0,0-6 0,-4-9-8191</inkml:trace>
  <inkml:trace contextRef="#ctx0" brushRef="#br0" timeOffset="7699.11">1884 1320 24575,'0'11'0,"0"10"0,0 6 0,0 5 0,0 5 0,0 3 0,0-2 0,0-4 0,-4-7 0,0-9-8191</inkml:trace>
  <inkml:trace contextRef="#ctx0" brushRef="#br0" timeOffset="7700.11">1906 1108 24575,'-4'11'0,"-1"7"0,1 4 0,0-1-8191</inkml:trace>
  <inkml:trace contextRef="#ctx0" brushRef="#br0" timeOffset="8084.46">1907 1108 24575,'29'11'0,"13"3"0,2 7 0,-1 3 0,-6 5 0,-5 5 0,-4 11 0,-7 12 0,-7 10 0,-13 13 0,-14 7 0,-20 2 0,-17-6 0,-2-17-8191</inkml:trace>
  <inkml:trace contextRef="#ctx0" brushRef="#br0" timeOffset="21623.28">2563 219 24575,'-5'-14'0,"3"5"0,-1 1 0,0 0 0,0-1 0,-1 1 0,-8-14 0,9 20 0,7 8 0,9 12 0,8-3 0,0-1 0,0 0 0,1-2 0,1-1 0,0-1 0,1 0 0,33 7 0,-3 2 0,-32-8 0,-20-6 0,-15-1 0,-7-1 0,0 2 0,1 0 0,-1 1 0,1 0 0,0 2 0,1 0 0,-1 2 0,2 0 0,-28 20 0,41-27-114,0 0 1,0 1-1,1 0 0,-1-1 0,1 1 1,0 1-1,0-1 0,0 0 0,0 1 1,1 0-1,-3 7 0,0 5-6712</inkml:trace>
  <inkml:trace contextRef="#ctx0" brushRef="#br0" timeOffset="22013.2">3028 388 24575,'-4'0'0,"-4"0"0,-5 4 0,-7 4 0,-4 5 0,-5 1 0,-1 0 0,-3 2 0,-3 2 0,-2 2 0,1 0 0,0-2 0,3-1 0,3-4 0,8 0 0,3-2 0,5 0 0,6-2-8191</inkml:trace>
  <inkml:trace contextRef="#ctx0" brushRef="#br0" timeOffset="24201.5">2816 1150 24575,'6'-5'0,"24"-24"0,-30 28 0,1 1 0,-1 0 0,0 0 0,1-1 0,-1 1 0,0 0 0,1-1 0,-1 1 0,0-1 0,0 1 0,1 0 0,-1-1 0,0 1 0,0-1 0,0 1 0,1 0 0,-1-1 0,0 1 0,0-1 0,0 1 0,0-1 0,0 1 0,0-1 0,0 1 0,0-1 0,0 1 0,0 0 0,0-1 0,0 1 0,0-1 0,-1 1 0,1-1 0,0 1 0,0 0 0,0-1 0,-1 1 0,1-1 0,0 1 0,0 0 0,-1-1 0,1 1 0,0 0 0,-1-1 0,1 1 0,0 0 0,-1-1 0,1 1 0,-1 0 0,1 0 0,0 0 0,-1-1 0,1 1 0,-1 0 0,1 0 0,-1 0 0,1 0 0,-1 0 0,1 0 0,-1 0 0,1 0 0,0 0 0,-1 0 0,1 0 0,-1 0 0,1 0 0,-1 0 0,1 0 0,-1 1 0,0-1 0,-7 1 0,-1 0 0,0 1 0,1 0 0,0 1 0,-1 0 0,1 0 0,0 0 0,-13 9 0,-61 42 0,73-48 0,-17 13 0,-12 7 0,-59 54 0,96-79 0,0 0 0,0-1 0,0 1 0,0 0 0,1 0 0,-1-1 0,0 1 0,1 0 0,-1 0 0,1 0 0,-1 0 0,1 0 0,-1 0 0,1 0 0,0 0 0,-1 0 0,1 0 0,0 0 0,0 1 0,0 0 0,0-1 0,0 0 0,1-1 0,-1 1 0,1 0 0,-1-1 0,1 1 0,-1-1 0,1 1 0,-1-1 0,1 1 0,0-1 0,-1 1 0,1-1 0,0 0 0,-1 1 0,1-1 0,0 0 0,-1 1 0,1-1 0,0 0 0,0 0 0,0 0 0,10 2 0,-1-1 0,1-1 0,15-1 0,-10 1 0,26 4 0,0 2 0,68 18 0,-109-23 0,1-1-68,1 1 0,-1-1-1,0 1 1,1 0 0,-1 0 0,0 0-1,1 0 1,-1 0 0,0 0 0,0 1-1,0-1 1,0 1 0,-1 0 0,1-1-1,0 1 1,-1 0 0,1 0-1,-1 0 1,3 3 0,1 9-6758</inkml:trace>
  <inkml:trace contextRef="#ctx0" brushRef="#br0" timeOffset="24718.14">2415 1575 24575,'18'0'0,"9"0"0,8 4 0,1 1 0,2 3 0,-2 0 0,-4 3 0,1-1 0,-3 1 0,-2 0 0,1-3 0,-1 1 0,-1-1 0,-2-2 0,-5-2-8191</inkml:trace>
  <inkml:trace contextRef="#ctx0" brushRef="#br0" timeOffset="25142.12">3366 1235 24575,'-3'-1'0,"0"0"0,-1 0 0,1 0 0,0 0 0,-1 1 0,1 0 0,-1-1 0,1 1 0,-1 0 0,1 0 0,0 1 0,-1-1 0,1 1 0,-1 0 0,1 0 0,-4 1 0,3 1 0,0-1 0,1 1 0,-1-1 0,1 1 0,0 0 0,0 1 0,0-1 0,0 0 0,1 1 0,-1-1 0,1 1 0,-3 6 0,-4 8 0,2 0 0,0 0 0,0 1 0,-6 37 0,11-45 0,0 0 0,1 1 0,1-1 0,0 0 0,0 1 0,1-1 0,0 0 0,1 1 0,7 20 0,-9-29 0,1-1 0,0 1 0,0-1 0,0 1 0,0-1 0,1 1 0,-1-1 0,1 0 0,-1 1 0,1-1 0,0 0 0,0 0 0,0 0 0,0-1 0,0 1 0,0 0 0,1-1 0,-1 1 0,0-1 0,1 0 0,-1 0 0,1 0 0,0 0 0,-1 0 0,1-1 0,0 1 0,-1-1 0,1 1 0,0-1 0,4 0 0,-2-1 0,-1-1 0,0 1 0,1-1 0,-1 1 0,0-1 0,0 0 0,0-1 0,0 1 0,0-1 0,-1 0 0,1 0 0,-1 0 0,1 0 0,-1 0 0,0-1 0,-1 0 0,5-7 0,5-10 0,-1-1 0,-1-1 0,-1 1 0,-1-1 0,9-46 0,-8 17 0,3-89 0,-11 130 0,-1 0 0,0 0 0,-1 0 0,0 0 0,0 0 0,-2 0 0,1 0 0,-6-13 0,6 20 0,1 1 0,-1-1 0,-1 1 0,1-1 0,-1 1 0,1 0 0,-1 0 0,0 0 0,0 0 0,0 0 0,-1 1 0,1-1 0,-1 1 0,1 0 0,-1 0 0,0 0 0,1 1 0,-1-1 0,0 1 0,0 0 0,0 0 0,-1 0 0,1 1 0,-8-1 0,7 1 0,-1 0 0,1 0 0,-1 1 0,1 0 0,0 0 0,-1 0 0,1 0 0,0 1 0,0 0 0,0 0 0,0 0 0,0 1 0,1 0 0,-1 0 0,1 0 0,0 0 0,0 1 0,0-1 0,0 1 0,0 0 0,1 0 0,0 1 0,0-1 0,0 1 0,0-1 0,1 1 0,-4 8 0,4-6 0,-1 0 0,1 0 0,0 0 0,1 0 0,0 1 0,0-1 0,1 0 0,-1 1 0,2-1 0,-1 0 0,1 0 0,0 1 0,0-1 0,1 0 0,0 0 0,0 0 0,1 0 0,0 0 0,0-1 0,5 8 0,-1-6 14,0 1-1,0-1 0,1-1 0,0 1 1,0-1-1,0-1 0,1 0 1,17 9-1,4 0-756,46 15 1,-39-16-6084</inkml:trace>
  <inkml:trace contextRef="#ctx0" brushRef="#br0" timeOffset="25718.26">3558 1256 24575,'97'1'0,"107"-2"0,-198 0 0,0 1 0,-1-1 0,1 0 0,0 0 0,-1-1 0,8-3 0,-12 5 0,0 0 0,-1 0 0,1-1 0,0 1 0,-1 0 0,1-1 0,-1 1 0,1-1 0,-1 1 0,1-1 0,-1 1 0,1-1 0,-1 0 0,1 1 0,-1-1 0,0 1 0,1-1 0,-1 0 0,0 1 0,1-1 0,-1 0 0,0-1 0,0 1 0,0 0 0,-1 0 0,1 0 0,0-1 0,-1 1 0,1 0 0,-1 0 0,0 0 0,1 0 0,-1 0 0,0 0 0,0 0 0,0 0 0,0 0 0,1 0 0,-1 1 0,0-1 0,-2-1 0,-53-38 0,23 17 0,-41-37 0,73 58 0,0 1 0,-1 0 0,1-1 0,-1 1 0,1 0 0,-1 0 0,0 0 0,0 0 0,1 0 0,-1 1 0,-3-2 0,5 2 0,-1 0 0,1 0 0,-1 0 0,1 0 0,-1 0 0,1 0 0,-1 0 0,1 0 0,0 0 0,-1 1 0,1-1 0,-1 0 0,1 0 0,-1 0 0,1 1 0,0-1 0,-1 0 0,1 1 0,0-1 0,-1 0 0,1 1 0,0-1 0,-1 0 0,1 1 0,0-1 0,0 0 0,-1 1 0,1-1 0,0 1 0,-2 5 0,1-1 0,0 1 0,0 0 0,1-1 0,-1 1 0,2 6 0,-1-8 0,15 220 0,-7-140 0,3-3-1365,-6-52-5461</inkml:trace>
  <inkml:trace contextRef="#ctx0" brushRef="#br0" timeOffset="26268.36">4043 1067 24575,'7'15'0,"7"11"0,0 16 0,-2 15 0,-3 17 0,-7 12 0,-11 4 0,-3-15-8191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02:32.251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2 296 24575,'-1'38'0,"1"55"0,0-83 0,1 0 0,0 1 0,1-1 0,1 0 0,-1 0 0,7 15 0,-9-24 0,1 0 0,-1 0 0,0-1 0,1 1 0,-1 0 0,1 0 0,-1 0 0,1-1 0,0 1 0,-1 0 0,1 0 0,0-1 0,-1 1 0,1-1 0,0 1 0,0-1 0,-1 1 0,1-1 0,0 1 0,1 0 0,-1-1 0,-1-1 0,1 1 0,0 0 0,-1 0 0,1 0 0,0 0 0,-1-1 0,1 1 0,-1 0 0,1 0 0,0-1 0,-1 1 0,1-1 0,-1 1 0,1 0 0,-1-1 0,1 1 0,-1-1 0,1 1 0,-1-1 0,1 0 0,2-4 0,0 0 0,-1 0 0,0 0 0,0 0 0,2-8 0,20-100 0,-8 29 0,-16 82 0,0 0 0,0 0 0,1 0 0,-1 0 0,1 0 0,-1 0 0,1 1 0,0-1 0,0 0 0,0 1 0,0-1 0,0 0 0,0 1 0,1-1 0,-1 1 0,0 0 0,1-1 0,-1 1 0,1 0 0,-1 0 0,4-2 0,-3 3 0,-1 0 0,1 0 0,-1 0 0,1 1 0,0-1 0,-1 0 0,1 1 0,-1-1 0,1 1 0,-1 0 0,1-1 0,-1 1 0,0 0 0,1 0 0,-1 0 0,0 0 0,1 0 0,-1 0 0,0 0 0,0 1 0,0-1 0,0 0 0,0 1 0,-1-1 0,1 0 0,1 3 0,16 29 0,21 50 0,-6-11 0,-33-72 0,0 0 0,0 0 0,0 0 0,1 1 0,-1-1 0,0 0 0,0 0 0,0 1 0,0-1 0,0 0 0,1 0 0,-1 0 0,0 1 0,0-1 0,0 0 0,1 0 0,-1 0 0,0 0 0,0 0 0,1 0 0,-1 1 0,0-1 0,0 0 0,1 0 0,-1 0 0,0 0 0,0 0 0,1 0 0,-1 0 0,0 0 0,0 0 0,1 0 0,-1 0 0,0 0 0,0 0 0,1 0 0,-1 0 0,0-1 0,0 1 0,1 0 0,-1 0 0,0 0 0,0 0 0,1 0 0,-1 0 0,0-1 0,0 1 0,0 0 0,0 0 0,1 0 0,-1-1 0,0 1 0,0 0 0,0 0 0,0-1 0,0 1 0,1 0 0,-1 0 0,0-1 0,0 1 0,0 0 0,0 0 0,0-1 0,0 1 0,0 0 0,0 0 0,0-1 0,0 1 0,7-23 0,-6 20 0,4-17 0,13-39 0,-17 55 0,1 0 0,0 1 0,0-1 0,0 0 0,0 1 0,0-1 0,1 1 0,-1 0 0,1 0 0,0 0 0,5-4 0,-7 7 0,-1-1 0,1 1 0,0-1 0,0 1 0,0-1 0,0 1 0,-1 0 0,1-1 0,0 1 0,0 0 0,0 0 0,0 0 0,0 0 0,0 0 0,-1 0 0,1 0 0,0 0 0,0 0 0,0 0 0,0 0 0,0 1 0,0-1 0,0 0 0,-1 1 0,3 0 0,-1 0 0,0 1 0,-1-1 0,1 1 0,0 0 0,-1 0 0,1 0 0,-1 0 0,1 0 0,1 4 0,2 5 0,0 1 0,6 24 0,-9-31 0,3 17 0,-2-11 0,0-1 0,0 1 0,1-1 0,8 17 0,-12-26 0,0 0 0,1-1 0,-1 1 0,1-1 0,-1 1 0,0 0 0,1-1 0,-1 1 0,1-1 0,-1 1 0,1-1 0,-1 1 0,1-1 0,0 1 0,-1-1 0,1 0 0,-1 1 0,1-1 0,0 0 0,-1 0 0,1 1 0,0-1 0,-1 0 0,1 0 0,0 0 0,0 0 0,-1 0 0,1 0 0,0 0 0,-1 0 0,1 0 0,0 0 0,0 0 0,-1-1 0,1 1 0,0 0 0,-1 0 0,1-1 0,0 1 0,-1 0 0,1-1 0,-1 1 0,1-1 0,-1 1 0,1-1 0,0 1 0,-1-1 0,0 1 0,1-1 0,-1 1 0,1-1 0,-1 0 0,0 1 0,1-1 0,-1 0 0,0 1 0,1-2 0,17-39 0,-14 25 0,-1 0 0,3-32 0,-5 32 0,1-1 0,5-21 0,-7 38 0,0 0 0,0 0 0,0 0 0,0-1 0,0 1 0,0 0 0,0 0 0,0 0 0,0-1 0,0 1 0,0 0 0,0 0 0,0 0 0,0 0 0,0-1 0,0 1 0,0 0 0,0 0 0,0 0 0,1 0 0,-1-1 0,0 1 0,0 0 0,0 0 0,0 0 0,0 0 0,0 0 0,1 0 0,-1 0 0,0-1 0,0 1 0,0 0 0,0 0 0,1 0 0,-1 0 0,0 0 0,0 0 0,0 0 0,0 0 0,1 0 0,-1 0 0,0 0 0,0 0 0,0 0 0,1 0 0,-1 0 0,0 0 0,0 0 0,0 0 0,0 0 0,1 0 0,-1 0 0,0 0 0,0 1 0,0-1 0,1 0 0,7 14 0,7 27 0,-14-38 0,5 16-120,18 48 373,-22-63-360,0-1 0,0 1 0,0 0 0,0 0 0,1-1 0,-1 0 0,1 1 0,0-1 0,0 0 0,0 0 0,1 0 0,-1-1 0,5 3 0,1-2-6719</inkml:trace>
  <inkml:trace contextRef="#ctx0" brushRef="#br0" timeOffset="513.91">510 0 24575,'0'22'0,"0"7"-8191</inkml:trace>
  <inkml:trace contextRef="#ctx0" brushRef="#br0" timeOffset="871.91">678 319 24575,'0'-8'0,"-1"-6"0,6 21 0,6 45 0,-10-41 0,1 0 0,0 0 0,1 0 0,1-1 0,7 19 0,-11-28 0,1-1 0,-1 1 0,0-1 0,0 1 0,1-1 0,-1 1 0,0-1 0,1 1 0,-1-1 0,1 1 0,-1-1 0,0 1 0,1-1 0,-1 0 0,1 1 0,-1-1 0,1 0 0,0 0 0,-1 1 0,1-1 0,-1 0 0,1 0 0,-1 0 0,1 1 0,0-1 0,-1 0 0,1 0 0,-1 0 0,2 0 0,-1-1 0,0 1 0,0-1 0,1 0 0,-1 1 0,0-1 0,0 0 0,0 0 0,0 0 0,0 1 0,0-1 0,-1 0 0,1 0 0,1-2 0,21-42 0,-21 40 0,11-28 0,-11 25 0,1-1 0,0 1 0,1-1 0,0 1 0,0 0 0,1 1 0,0-1 0,0 1 0,1 0 0,-1 0 0,14-11 0,-18 17 0,1 0 0,0 0 0,-1 0 0,1 1 0,0-1 0,0 1 0,0-1 0,-1 1 0,1 0 0,0-1 0,0 1 0,0 0 0,0 0 0,0 1 0,0-1 0,-1 0 0,1 0 0,0 1 0,0 0 0,0-1 0,-1 1 0,1 0 0,0-1 0,-1 1 0,1 0 0,-1 0 0,1 1 0,-1-1 0,1 0 0,-1 0 0,0 1 0,1-1 0,-1 1 0,1 1 0,6 8 0,0 0 0,-1 0 0,10 23 0,-10-21 0,-4-5-273,2-1 0,-1 0 0,1-1 0,7 9 0,1-2-6553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02:30.653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0 0 24575,'11'4'0,"10"4"0,6 1 0,-2 0-8191</inkml:trace>
  <inkml:trace contextRef="#ctx0" brushRef="#br0" timeOffset="1">275 63 24575,'7'0'0,"7"0"0,3 0 0,0 0-8191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6:06.2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2 479 24575,'-1'-8'0,"-1"-1"0,0 0 0,-1 1 0,0-1 0,0 1 0,-1 0 0,-5-9 0,8 16 0,0-1 0,0 0 0,0 0 0,-1 1 0,1-1 0,0 1 0,-1-1 0,1 1 0,-1 0 0,0-1 0,1 1 0,-1 0 0,0 0 0,0 0 0,0 0 0,0 0 0,0 1 0,0-1 0,0 1 0,0-1 0,0 1 0,0 0 0,0-1 0,0 1 0,0 0 0,0 1 0,0-1 0,0 0 0,0 0 0,0 1 0,0-1 0,0 1 0,0 0 0,0 0 0,-3 2 0,-2 1 0,1 0 0,0 1 0,0-1 0,1 2 0,0-1 0,-1 1 0,2-1 0,-1 1 0,1 0 0,0 1 0,0-1 0,1 1 0,-1 0 0,-1 7 0,0 0 0,0 0 0,2 0 0,-1 0 0,2 1 0,0-1 0,0 21 0,2-30 0,0 0 0,0 0 0,1 0 0,-1 0 0,1-1 0,0 1 0,1 0 0,-1 0 0,1-1 0,0 1 0,0-1 0,0 1 0,1-1 0,0 0 0,0 0 0,0 0 0,0-1 0,0 1 0,1-1 0,0 1 0,-1-1 0,1 0 0,0 0 0,1-1 0,-1 1 0,0-1 0,1 0 0,-1 0 0,1-1 0,0 1 0,0-1 0,-1 0 0,1 0 0,0-1 0,0 1 0,0-1 0,0 0 0,0-1 0,0 1 0,0-1 0,0 0 0,6-2 0,-3 1 0,-1-1 0,0 0 0,0 0 0,0 0 0,0-1 0,-1 0 0,1 0 0,-1-1 0,0 0 0,0 0 0,-1 0 0,1-1 0,-1 0 0,-1 0 0,1 0 0,-1 0 0,0-1 0,0 0 0,-1 0 0,0 0 0,4-12 0,1-9 0,-1-1 0,-2 1 0,0-1 0,0-41 0,-3 11 0,-5-63 0,0 91 0,-1 1 0,-1 0 0,-18-56 0,6 51 0,17 34 0,0 1 0,-1-1 0,1 1 0,0-1 0,-1 1 0,1-1 0,-1 1 0,1-1 0,0 1 0,-1-1 0,1 1 0,-1 0 0,1-1 0,-1 1 0,0-1 0,1 1 0,-1 0 0,1 0 0,-1-1 0,0 1 0,1 0 0,-1 0 0,1 0 0,-1 0 0,0 0 0,1 0 0,-1 0 0,0 0 0,1 0 0,-1 0 0,0 0 0,1 0 0,-1 0 0,1 1 0,-1-1 0,0 0 0,1 0 0,-1 1 0,1-1 0,-1 0 0,1 1 0,-1-1 0,1 1 0,-1-1 0,1 0 0,-1 1 0,1-1 0,-1 1 0,1 0 0,0-1 0,-1 1 0,1-1 0,-1 2 0,-3 6 0,0 1 0,1-1 0,-1 1 0,1 0 0,1 0 0,0 1 0,0-1 0,0 15 0,0 9 0,3 38 0,2-38 0,1 0 0,1 0 0,2-1 0,15 46 0,-16-60 0,1-1 0,0-1 0,1 1 0,1-2 0,0 1 0,2-1 0,-1 0 0,2-1 0,23 22 0,-31-32 0,0-1 0,1 1 0,-1-1 0,1 0 0,0-1 0,0 1 0,0-1 0,0 0 0,1 0 0,-1 0 0,10 1 0,-12-3 0,-1 0 0,1 0 0,0 0 0,0 0 0,-1-1 0,1 1 0,0-1 0,-1 1 0,1-1 0,0 0 0,-1 0 0,1-1 0,-1 1 0,1 0 0,-1-1 0,0 1 0,0-1 0,0 0 0,1 0 0,-2 0 0,1 0 0,0 0 0,0 0 0,-1 0 0,2-3 0,2-4 0,0-1 0,-1 0 0,0 0 0,-1 0 0,0 0 0,0-1 0,1-20 0,-1 0 0,-3-43 0,-1 68 0,1 17 0,3 24 0,3-13-151,2 1-1,0-1 0,1 0 0,2-1 1,0 0-1,1-1 0,1 0 1,18 21-1,-16-24-6674</inkml:trace>
  <inkml:trace contextRef="#ctx0" brushRef="#br0" timeOffset="361.15">531 99 24575,'7'25'0,"10"20"0,5 8 0,-1-4-8191</inkml:trace>
  <inkml:trace contextRef="#ctx0" brushRef="#br0" timeOffset="874.51">741 480 24575,'8'-13'0,"1"1"0,14-18 0,-20 26 0,0 1 0,0 0 0,0 0 0,1 0 0,-1 1 0,1-1 0,0 1 0,-1 0 0,1-1 0,0 2 0,0-1 0,0 0 0,6 0 0,-8 2 0,-1 0 0,1 0 0,0 0 0,0 0 0,0 1 0,0-1 0,0 1 0,-1-1 0,1 1 0,0 0 0,0-1 0,-1 1 0,1 0 0,-1 0 0,1 0 0,-1 1 0,1-1 0,-1 0 0,1 0 0,-1 1 0,0-1 0,0 1 0,0-1 0,0 1 0,0 0 0,0-1 0,0 1 0,0 0 0,-1 0 0,1-1 0,-1 1 0,1 2 0,2 6 0,-1-1 0,0 1 0,-1 0 0,1 16 0,-2-18 0,-1 0 0,0 1 0,0-1 0,0 0 0,-1 0 0,-1-1 0,-2 9 0,4-13 0,-1 0 0,1 1 0,-1-1 0,0 0 0,1 0 0,-2 0 0,1 0 0,0-1 0,0 1 0,-1 0 0,1-1 0,-1 0 0,0 1 0,0-1 0,0 0 0,0-1 0,-6 4 0,8-5 0,0 0 0,-1 1 0,1-1 0,0 0 0,0 0 0,0 0 0,0 0 0,0 0 0,0 0 0,0 0 0,0 0 0,-1 0 0,1-1 0,0 1 0,0 0 0,0-1 0,0 1 0,0-1 0,0 1 0,0-1 0,0 1 0,0-1 0,1 0 0,-1 1 0,0-1 0,0 0 0,0 0 0,1 0 0,-1 1 0,0-1 0,1 0 0,-1 0 0,1 0 0,-1 0 0,1 0 0,0 0 0,-1 0 0,1-1 0,0 1 0,0 0 0,0 0 0,-1 0 0,1 0 0,1-2 0,-2-4 0,1 0 0,0 0 0,0 0 0,1 1 0,0-1 0,2-9 0,4-5 0,2 0 0,0 1 0,1-1 0,1 2 0,0-1 0,15-17 0,-6 11 0,2 1 0,0 1 0,36-31 0,-55 53 0,-1 0 0,0 0 0,0 0 0,1 0 0,-1 1 0,0-1 0,1 1 0,0 0 0,-1 0 0,1-1 0,0 2 0,0-1 0,0 0 0,-1 0 0,1 1 0,0 0 0,0 0 0,0 0 0,4 0 0,-5 1 0,1 0 0,0 1 0,-1-1 0,0 0 0,1 1 0,-1 0 0,0 0 0,0 0 0,0 0 0,0 0 0,0 0 0,0 0 0,-1 0 0,1 1 0,-1-1 0,0 1 0,1-1 0,-1 1 0,1 4 0,13 37 0,17 77 0,-1-3 0,-17-64 0,-16-52 0,-3-10 0,-6-11 0,-12-51 0,22 65 0,0 0 0,0 1 0,0-1 0,1 0 0,-1 1 0,1-1 0,0 0 0,1 0 0,-1 1 0,1-1 0,0 0 0,0 1 0,3-8 0,-3 11 0,-1 0 0,1 0 0,0 0 0,-1 0 0,1 0 0,0 0 0,0 0 0,0 0 0,0 1 0,0-1 0,0 0 0,0 0 0,0 1 0,0-1 0,0 1 0,1-1 0,-1 1 0,0-1 0,0 1 0,0 0 0,1-1 0,-1 1 0,2 0 0,0 0 0,1 0 0,-1 1 0,0 0 0,0-1 0,1 1 0,-1 0 0,0 0 0,0 1 0,3 1 0,5 3 0,-1 1 0,0 0 0,17 15 0,-16-13 0,-2 1 0,1 0 0,-1 0 0,-1 1 0,0 0 0,0 0 0,-1 1 0,9 21 0,-14-24 0,-5-11 0,-5-15 0,4 2 17,0-1 0,2 1 1,-1-1-1,2 1 0,0-1 0,2-18 0,-1 30-74,0-1 0,1 1 0,0-1 0,-1 1-1,2 0 1,-1-1 0,0 1 0,1 0 0,0 0 0,0 0 0,0 0 0,1 0-1,-1 1 1,1-1 0,0 1 0,0-1 0,0 1 0,0 0 0,0 0 0,1 0 0,0 1-1,-1-1 1,1 1 0,0 0 0,8-3 0,10-1-6769</inkml:trace>
  <inkml:trace contextRef="#ctx0" brushRef="#br0" timeOffset="1232.21">1547 542 24575,'7'0'0,"6"0"0,1 0-8191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02:30.279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34 0 24575,'-7'4'0,"-3"4"0,1 5 0,1 0-8191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02:24.341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3 376 24575,'-1'21'0,"0"-1"0,1 0 0,6 40 0,-5-59 0,-1 1 0,0-1 0,1 1 0,0-1 0,-1 0 0,1 1 0,0-1 0,-1 0 0,1 0 0,0 1 0,0-1 0,0 0 0,0 0 0,0 0 0,0 0 0,0 0 0,1 0 0,-1-1 0,0 1 0,0 0 0,1 0 0,-1-1 0,1 1 0,0 0 0,1-1 0,-1-1 0,0 1 0,0 0 0,0 0 0,0-1 0,0 1 0,0-1 0,0 1 0,0-1 0,0 0 0,0 0 0,0 0 0,-1 0 0,4-3 0,1 0 0,0-1 0,0-1 0,-1 1 0,0-1 0,0 0 0,0 0 0,-1 0 0,5-9 0,-6 6 0,1 0 0,-1 0 0,-1-1 0,3-19 0,29 114 0,-32-81 0,0 0 0,0-1 0,1 1 0,-1-1 0,1 0 0,0 0 0,0 0 0,0 0 0,0 0 0,1-1 0,-1 0 0,1 1 0,0-1 0,-1-1 0,1 1 0,0 0 0,0-1 0,0 0 0,0 0 0,0 0 0,6 0 0,-7 0 0,0-1 0,1 0 0,-1 0 0,1-1 0,-1 1 0,1-1 0,-1 1 0,1-1 0,-1 0 0,0 0 0,0-1 0,1 1 0,-1-1 0,0 1 0,0-1 0,-1 0 0,1 0 0,0-1 0,-1 1 0,1 0 0,-1-1 0,1 0 0,-1 1 0,0-1 0,3-5 0,-1-2 0,-1 1 0,1-1 0,-1 1 0,-1-1 0,0 0 0,1-11 0,-2 17 0,-1-1 0,1 0 0,-1 0 0,0 1 0,-1-1 0,1 0 0,-1 0 0,0 1 0,0-1 0,0 0 0,-1 1 0,1-1 0,-1 1 0,-5-8 0,7 11 0,-1 0 0,0 0 0,0 0 0,1 0 0,-1 0 0,0 1 0,0-1 0,0 0 0,0 0 0,0 1 0,0-1 0,-1 0 0,1 1 0,0-1 0,0 1 0,0 0 0,0-1 0,-1 1 0,-1-1 0,2 2 0,0-1 0,0 0 0,0 0 0,0 1 0,0-1 0,0 1 0,0-1 0,0 1 0,1-1 0,-1 1 0,0-1 0,0 1 0,0 0 0,1-1 0,-1 1 0,0 0 0,1 0 0,-1 0 0,0 0 0,-1 4 0,-1 0 0,1 0 0,1-1 0,-1 1 0,0 0 0,1 0 0,-1 11 0,1-12 0,1 0 0,0 0 0,0 1 0,0-1 0,0 0 0,1 1 0,0-1 0,0 0 0,0 0 0,0 0 0,1 0 0,-1 0 0,1 0 0,0 0 0,0 0 0,0-1 0,5 6 0,-3-5 0,0-1 0,0 0 0,0 0 0,0 0 0,1-1 0,-1 0 0,1 1 0,0-1 0,-1-1 0,1 1 0,0-1 0,0 0 0,0 0 0,9 0 0,-10 0 0,1-1 0,-1 0 0,1 0 0,-1 0 0,1 0 0,-1-1 0,1 1 0,-1-1 0,0-1 0,1 1 0,-1 0 0,0-1 0,0 0 0,0 0 0,0 0 0,0-1 0,0 1 0,-1-1 0,7-6 0,-7 5 0,0 0 0,0-1 0,0 1 0,0-1 0,-1 0 0,0 0 0,0 0 0,0 0 0,-1 0 0,1 0 0,-1 0 0,0-1 0,-1 1 0,1 0 0,-2-11 0,1 50 0,-1-15 0,1 0 0,4 27 0,-4-41 0,1 0 0,0-1 0,0 1 0,1-1 0,-1 0 0,1 1 0,0-1 0,0 0 0,0 0 0,1 0 0,-1 0 0,1-1 0,0 1 0,0-1 0,5 5 0,7 0-1365,-3-7-5461</inkml:trace>
  <inkml:trace contextRef="#ctx0" brushRef="#br0" timeOffset="407.36">554 164 24575,'0'11'0,"4"7"0,0 1-8191</inkml:trace>
  <inkml:trace contextRef="#ctx0" brushRef="#br0" timeOffset="1090.52">554 164 24575,'37'14'0,"-24"-9"0,0-1 0,0 2 0,12 7 0,-21-11 0,0 1 0,-1 0 0,1 0 0,0 0 0,-1 0 0,0 1 0,0-1 0,0 1 0,0 0 0,-1 0 0,1 0 0,3 8 0,8 25 0,-2 0 0,-1 1 0,-2 0 0,7 67 0,-15-103 0,-1 1 0,0-1 0,0 1 0,-1-1 0,1 1 0,0-1 0,-1 1 0,1-1 0,-1 0 0,0 1 0,0-1 0,0 0 0,0 1 0,0-1 0,-1 0 0,1 0 0,0 0 0,-1 0 0,0 0 0,-2 2 0,3-3 0,0-1 0,-1 1 0,1-1 0,0 1 0,-1-1 0,1 1 0,0-1 0,-1 0 0,1 0 0,0 0 0,-1 1 0,1-1 0,0-1 0,-1 1 0,1 0 0,0 0 0,-1 0 0,1-1 0,0 1 0,-1-1 0,1 1 0,0-1 0,0 1 0,0-1 0,-1 0 0,1 0 0,0 1 0,0-1 0,0 0 0,0 0 0,0 0 0,0 0 0,1 0 0,-1 0 0,0-1 0,0 1 0,0-2 0,0 1 0,-1 1 0,1-1 0,0 0 0,0 0 0,1 1 0,-1-1 0,0 0 0,1 0 0,-1 0 0,1 0 0,-1 0 0,1 0 0,0 0 0,0 0 0,0 1 0,0-1 0,0 0 0,1 0 0,-1 0 0,1-2 0,0 0 0,1 1 0,0-1 0,0 1 0,-1 0 0,2 0 0,-1 0 0,0 0 0,1 0 0,-1 1 0,4-3 0,8-6 0,0 2 0,0 0 0,27-13 0,-34 19 0,-1 0 0,3-1 0,0-1 0,0 0 0,0 0 0,16-13 0,-23 15 0,1 0 0,-1 0 0,0 0 0,0 0 0,0 0 0,0 0 0,0 0 0,-1-1 0,1 1 0,-1-1 0,0 1 0,0-1 0,0 0 0,-1 1 0,1-1 0,-1 0 0,0-4 0,0-22 0,-2 48 0,-1 51 0,1-11 0,0-31 0,2 0 0,0 0 0,8 46 0,-8-72 0,0-1 0,0 1 0,0 0 0,0-1 0,0 1 0,0-1 0,0 1 0,0 0 0,0-1 0,1 1 0,-1-1 0,0 1 0,0-1 0,1 1 0,-1-1 0,0 1 0,1-1 0,-1 1 0,1-1 0,-1 1 0,1-1 0,-1 1 0,0-1 0,1 0 0,0 1 0,-1-1 0,1 0 0,-1 0 0,2 1 0,-1-1 0,0-1 0,-1 1 0,1-1 0,0 1 0,0-1 0,0 1 0,0-1 0,-1 1 0,1-1 0,0 0 0,-1 0 0,1 1 0,0-1 0,-1 0 0,2-1 0,17-38 0,-10 17 0,-4 7 0,1 1 0,0 1 0,1-1 0,12-17 0,-18 31 0,-1 0 0,1 1 0,-1-1 0,1 0 0,0 0 0,0 0 0,-1 1 0,1-1 0,0 0 0,0 1 0,0-1 0,0 0 0,0 1 0,-1-1 0,1 1 0,0 0 0,0-1 0,0 1 0,0 0 0,1-1 0,-1 1 0,0 0 0,0 0 0,1 0 0,0 1 0,-1-1 0,1 1 0,-1-1 0,0 1 0,1 0 0,-1 0 0,0 0 0,0 0 0,0 0 0,0 0 0,1 0 0,-2 0 0,1 0 0,0 1 0,1 1 0,5 8 0,-1 1 0,-1 0 0,6 18 0,-5-12 0,-5-16 0,0 0 0,-1 1 0,1-1 0,1 0 0,-1 0 0,0 0 0,0 0 0,1 0 0,-1 0 0,1-1 0,-1 1 0,1 0 0,0-1 0,0 1 0,0-1 0,0 0 0,0 0 0,0 1 0,0-1 0,0 0 0,0-1 0,4 2 0,-4-2 0,0-1 0,0 1 0,-1 0 0,1-1 0,0 0 0,0 1 0,0-1 0,0 0 0,0 0 0,-1 0 0,1 0 0,0 0 0,-1 0 0,1-1 0,-1 1 0,1 0 0,-1-1 0,0 1 0,0-1 0,1 0 0,-1 1 0,0-1 0,0 0 0,-1 0 0,1 0 0,1-3 0,2-7 0,0 1 0,0-1 0,-2-1 0,1 1 0,-1 0 0,-1-1 0,0 1 0,-1-1 0,-1 1 0,-2-19 0,3 30 0,0 1 0,0-1 0,0 0 0,0 0 0,0 0 0,0 1 0,0-1 0,-1 0 0,1 0 0,0 0 0,0 1 0,-1-1 0,1 0 0,-1 0 0,1 1 0,-1-1 0,1 1 0,-1-1 0,1 0 0,-1 1 0,1-1 0,-1 1 0,0-1 0,-1 0 0,2 1 0,-1 1 0,0-1 0,0 0 0,1 1 0,-1-1 0,0 1 0,1-1 0,-1 1 0,1-1 0,-1 1 0,1 0 0,-1-1 0,1 1 0,-1 0 0,1-1 0,-1 1 0,1 0 0,-1 1 0,-14 42 0,14-35 14,1 0-1,-1 0 0,1 0 0,1 0 1,-1 0-1,2 0 0,-1 0 1,5 13-1,-5-19-75,0 1 0,0-1 0,0 1 0,1-1 1,0 0-1,-1 0 0,1 0 0,0 0 0,1 0 0,-1 0 0,0 0 0,1 0 1,0-1-1,0 0 0,-1 1 0,1-1 0,1 0 0,-1 0 0,0-1 0,0 1 1,1-1-1,-1 1 0,6 0 0,5-1-6764</inkml:trace>
  <inkml:trace contextRef="#ctx0" brushRef="#br0" timeOffset="1549.12">1230 58 24575,'0'0'-8191</inkml:trace>
  <inkml:trace contextRef="#ctx0" brushRef="#br0" timeOffset="1941.11">1274 377 24575,'8'-16'0,"-8"16"0,1 0 0,-1 0 0,0-1 0,0 1 0,0 0 0,0 0 0,0 0 0,1 0 0,-1 0 0,0 0 0,0 0 0,0 0 0,1 0 0,-1 0 0,0 0 0,0 0 0,0 0 0,1 0 0,-1 0 0,0 0 0,0 0 0,0 0 0,0 0 0,1 0 0,-1 0 0,0 0 0,0 0 0,0 0 0,1 0 0,-1 0 0,0 0 0,0 1 0,0-1 0,0 0 0,0 0 0,1 0 0,-1 0 0,0 0 0,0 0 0,0 1 0,12 28 0,-10-19 0,2 2 0,0 0 0,0 0 0,0 0 0,1 0 0,9 15 0,-13-25 0,0 0 0,0-1 0,0 1 0,0-1 0,0 1 0,0-1 0,0 0 0,0 1 0,1-1 0,-1 0 0,1 0 0,-1 0 0,1 0 0,-1 0 0,1 0 0,0 0 0,-1-1 0,1 1 0,0 0 0,-1-1 0,1 1 0,0-1 0,0 0 0,0 0 0,0 0 0,-1 0 0,1 0 0,0 0 0,0 0 0,0-1 0,-1 1 0,1 0 0,0-1 0,0 0 0,-1 1 0,1-1 0,0 0 0,2-1 0,7-7 0,0 0 0,0 0 0,-1-1 0,0-1 0,-1 0 0,13-19 0,-12 16 0,1 0 0,0 1 0,21-19 0,-31 32 0,0-1 0,-1 0 0,1 0 0,0 1 0,0-1 0,0 0 0,0 1 0,0-1 0,0 1 0,1-1 0,-1 1 0,0 0 0,0 0 0,0-1 0,0 1 0,0 0 0,1 0 0,-1 0 0,0 0 0,0 0 0,0 0 0,1 0 0,1 1 0,-2 0 0,1 0 0,-1 0 0,1 0 0,-1 0 0,1 1 0,-1-1 0,0 0 0,0 1 0,1-1 0,-1 1 0,0-1 0,0 1 0,1 3 0,3 7 0,0 1 0,-1-1 0,3 22 0,-3-16 0,6 13-1365,-1-6-5461</inkml:trace>
  <inkml:trace contextRef="#ctx0" brushRef="#br0" timeOffset="2359.65">1951 38 24575,'25'-3'0,"16"-2"0,4 0 0,-9 2 0,-10 0-8191</inkml:trace>
  <inkml:trace contextRef="#ctx0" brushRef="#br0" timeOffset="2721.68">1950 37 24575,'-2'-2'0,"-2"8"0,-3 13 0,-17 299 0,23-296 0,-3 448 0,4-461 0,1 0 0,0 0 0,0 0 0,1 0 0,0 0 0,4 10 0,-5-17 0,-1 0 0,1-1 0,0 1 0,0 0 0,0 0 0,1-1 0,-1 1 0,0 0 0,0-1 0,1 1 0,-1-1 0,1 0 0,0 0 0,-1 1 0,1-1 0,0 0 0,0 0 0,-1 0 0,1-1 0,0 1 0,0 0 0,0-1 0,0 1 0,0-1 0,0 0 0,0 0 0,0 0 0,0 0 0,0 0 0,0 0 0,0 0 0,4-1 0,1-2-97,1 0-1,-1 0 1,0-1-1,-1 0 1,1 0-1,0-1 1,-1 0-1,0 0 1,0 0-1,-1-1 1,0 0-1,1 0 0,6-11 1,17-24-6729</inkml:trace>
  <inkml:trace contextRef="#ctx0" brushRef="#br0" timeOffset="3083.52">2225 250 24575,'-12'24'0,"2"1"0,1 0 0,0 0 0,2 1 0,1 0 0,1 0 0,1 1 0,2-1 0,1 53 0,1-76 0,0-1 0,0 0 0,0 0 0,1 1 0,-1-1 0,1 0 0,0 0 0,-1 0 0,1 1 0,0-1 0,0 0 0,0 0 0,1 0 0,-1 0 0,0-1 0,1 1 0,-1 0 0,1-1 0,-1 1 0,1-1 0,0 1 0,0-1 0,0 0 0,2 2 0,-2-3 0,0 1 0,-1-1 0,1 0 0,0 0 0,0 0 0,0 0 0,0 0 0,0 0 0,0 0 0,-1-1 0,1 1 0,0 0 0,0-1 0,0 0 0,-1 1 0,1-1 0,0 0 0,-1 0 0,1 0 0,0 0 0,-1 0 0,0-1 0,1 1 0,-1 0 0,0-1 0,1 1 0,-1-1 0,0 1 0,1-3 0,3-4 0,0 0 0,-1-1 0,0 0 0,-1 0 0,0 0 0,0 0 0,2-14 0,7-69 0,-11 77 0,0 9 0,1-13 0,-1 0 0,-2-35 0,1 51 0,0 0 0,-1-1 0,1 1 0,-1-1 0,1 1 0,-1 0 0,0-1 0,-1 1 0,1 0 0,0 0 0,-1 0 0,0 0 0,0 0 0,0 0 0,0 0 0,0 1 0,0-1 0,-1 1 0,1-1 0,-1 1 0,0 0 0,0 0 0,-3-1 0,4 2 0,1 0 0,-1 0 0,0 1 0,0-1 0,0 1 0,0 0 0,0-1 0,0 1 0,0 0 0,0 0 0,0 0 0,1 1 0,-1-1 0,0 0 0,0 1 0,0-1 0,0 1 0,0-1 0,0 1 0,-3 2 0,3-1 0,0 0 0,-1 0 0,1 0 0,0 0 0,0 1 0,0-1 0,1 1 0,-1-1 0,0 1 0,1 0 0,0 0 0,-2 3 0,1 1 0,0-1 0,0 1 0,1 0 0,0 0 0,0 0 0,1 0 0,0 0 0,0 0 0,0 0 0,1 0 0,2 7 0,-2-9 7,1-1 0,0 0 0,0 0 0,0 1 0,0-2 1,1 1-1,-1 0 0,1 0 0,0-1 0,1 1 0,-1-1 0,0 0 0,1 0 0,0-1 0,-1 1 0,7 2 0,-1 0-219,0-1 0,1-1 0,0 1-1,0-2 1,-1 1 0,14 0 0,12 1-6614</inkml:trace>
  <inkml:trace contextRef="#ctx0" brushRef="#br0" timeOffset="3461.36">2523 439 24575,'-4'25'0,"-4"16"0,-5 8 0,-4 3 0,-2-1 0,-2-1 0,-1-6 0,0-10 0,3-11-8191</inkml:trace>
  <inkml:trace contextRef="#ctx0" brushRef="#br0" timeOffset="3852.99">2712 333 24575,'-5'3'0,"1"1"0,0-1 0,0 1 0,0-1 0,0 1 0,0 0 0,1 1 0,0-1 0,0 0 0,0 1 0,0 0 0,1 0 0,0 0 0,0 0 0,0 0 0,0 0 0,1 0 0,-1 7 0,-1 7 0,0 0 0,2 0 0,0 35 0,2-50 0,-1 0 0,0-1 0,1 1 0,0 0 0,0 0 0,0 0 0,0-1 0,1 1 0,0-1 0,-1 1 0,1-1 0,1 0 0,-1 1 0,0-1 0,1 0 0,-1 0 0,5 3 0,-5-5 0,-1 0 0,1 0 0,0 0 0,0 0 0,-1-1 0,1 1 0,0-1 0,0 1 0,0-1 0,0 0 0,0 1 0,0-1 0,0 0 0,-1 0 0,1 0 0,0-1 0,0 1 0,0 0 0,0-1 0,0 1 0,0-1 0,0 0 0,-1 1 0,1-1 0,0 0 0,-1 0 0,1 0 0,-1-1 0,1 1 0,-1 0 0,1 0 0,-1-1 0,0 1 0,1-1 0,-1 1 0,1-4 0,5-4 0,-1-1 0,0 0 0,0 0 0,-1 0 0,-1-1 0,0 0 0,0 0 0,-1 0 0,2-16 0,-1 1 0,-2 0 0,0 0 0,-3-29 0,1 51 0,-1-1 0,1 1 0,-1 0 0,1 0 0,-1 0 0,-1 0 0,1 0 0,0 0 0,-1 0 0,0 0 0,0 1 0,0-1 0,0 1 0,-1-1 0,0 1 0,1 0 0,-1 0 0,-4-3 0,4 4 0,0 0 0,-1 0 0,1 0 0,0 1 0,-1-1 0,0 1 0,1 0 0,-1 0 0,0 1 0,1-1 0,-1 1 0,0-1 0,0 1 0,0 1 0,1-1 0,-1 0 0,0 1 0,0 0 0,1 0 0,-6 1 0,6-1 0,0 0 0,0 1 0,0-1 0,0 0 0,0 1 0,0 0 0,1 0 0,-1 0 0,0 0 0,1 0 0,0 0 0,-1 1 0,1-1 0,0 1 0,0-1 0,0 1 0,1 0 0,-1 0 0,1 0 0,-1 0 0,1 0 0,0 0 0,0 0 0,0 0 0,1 1 0,-1-1 0,1 0 0,0 5 0,0-3 0,0 0 0,1-1 0,0 1 0,0-1 0,0 1 0,0-1 0,0 0 0,1 1 0,0-1 0,0 0 0,0 0 0,1 0 0,-1 0 0,1-1 0,0 1 0,0-1 0,0 1 0,1-1 0,-1 0 0,5 3 0,1-1-151,0-1-1,0 0 0,0 0 0,1-1 1,-1 0-1,1-1 0,0 0 1,10 1-1,9 1-6674</inkml:trace>
  <inkml:trace contextRef="#ctx0" brushRef="#br0" timeOffset="4242.05">2840 418 24575,'7'0'0,"10"0"0,5 0 0,3 0 0,4 0 0,1 0 0,-1 0 0,-5-3 0,-8-2-8191</inkml:trace>
  <inkml:trace contextRef="#ctx0" brushRef="#br0" timeOffset="4243.05">2840 418 24575,'14'-18'0,"6"-2"0,-2 9 0,0 11 0,-2 11 0,-5 12 0,-4 9 0,0 7 0,0 3 0,-2-2 0,-2-3 0,-2-9-8191</inkml:trace>
  <inkml:trace contextRef="#ctx0" brushRef="#br0" timeOffset="4599.52">3113 250 24575,'0'25'0,"0"16"0,0 8 0,0 2 0,0 1 0,0-6 0,0-3 0,-4-9 0,0-10-8191</inkml:trace>
  <inkml:trace contextRef="#ctx0" brushRef="#br0" timeOffset="5031.74">3030 16 24575,'30'-5'0,"48"-5"0,-72 10 0,0 0 0,0 0 0,0 0 0,-1 1 0,1 0 0,0 0 0,-1 0 0,1 1 0,-1 0 0,9 3 0,-11-2 0,0-1 0,-1 0 0,1 1 0,0-1 0,-1 1 0,0 0 0,0-1 0,0 1 0,0 1 0,0-1 0,0 0 0,-1 0 0,1 1 0,-1-1 0,0 0 0,0 1 0,1 6 0,0 7 0,0 0 0,-2 26 0,0-27 0,6 281 0,0 114 0,-6-407 0,-7 163 0,5-144 0,-1 0 0,-2 0 0,0-1 0,-1 1 0,-10 23 0,13-40-65,0 0 0,0 0 0,0-1 0,0 0 0,-1 1 0,0-1 0,0 0 0,0-1 0,-1 1 0,1-1 0,-1 0 0,0 0 0,-1 0 0,1-1 0,-1 0 0,1 0 0,-1 0 0,0 0 0,0-1 0,-6 1 0,-28 4-6761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02:21.391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359 0 24575,'-4'4'0,"-4"8"0,-9 13 0,-8 13 0,-7 7 0,-6 7 0,1 1 0,-1 0 0,-1-6 0,2-8 0,4-10 0,4-10 0,7-8-8191</inkml:trace>
  <inkml:trace contextRef="#ctx0" brushRef="#br0" timeOffset="373.52">85 19 24575,'7'22'0,"6"17"0,1 10 0,1 7 0,3 2 0,-3-3 0,-4-2 0,1-8 0,-3-7 0,2-11 0,-2-9-8191</inkml:trace>
  <inkml:trace contextRef="#ctx0" brushRef="#br0" timeOffset="374.52">381 315 24575,'0'-3'0,"0"5"0,0 7 0,0 8 0,4 9 0,0 8 0,1 4 0,-1 4 0,-2 1 0,0-3 0,-1-11 0,-1-11-8191</inkml:trace>
  <inkml:trace contextRef="#ctx0" brushRef="#br0" timeOffset="733.56">466 106 24575,'0'15'0,"0"4"-8191</inkml:trace>
  <inkml:trace contextRef="#ctx0" brushRef="#br0" timeOffset="1414.34">824 83 24575,'0'-1'0,"0"0"0,1 0 0,-1 0 0,0 0 0,1 0 0,-1 0 0,1 0 0,-1 0 0,1 0 0,-1 0 0,1 0 0,0 0 0,0 0 0,-1 0 0,1 0 0,2-1 0,-3 2 0,1 1 0,-1-1 0,1 0 0,-1 1 0,0-1 0,1 0 0,-1 1 0,0-1 0,1 1 0,-1-1 0,0 0 0,1 1 0,-1-1 0,0 1 0,0-1 0,1 1 0,-1-1 0,0 1 0,0-1 0,0 1 0,0-1 0,0 1 0,0-1 0,0 2 0,5 46 0,-6 47 0,-1-56 0,3 0 0,6 51 0,-6-85 0,0 0 0,0 1 0,1-1 0,0 0 0,0 0 0,0 0 0,1-1 0,0 1 0,0 0 0,0-1 0,6 6 0,-8-8 0,0-1 0,1 0 0,-1 0 0,0 0 0,1 0 0,-1 0 0,1 0 0,-1 0 0,1 0 0,0-1 0,-1 1 0,1-1 0,0 1 0,0-1 0,-1 1 0,1-1 0,0 0 0,0 0 0,-1 0 0,1 0 0,0 0 0,0-1 0,0 1 0,-1 0 0,1-1 0,0 1 0,-1-1 0,1 0 0,0 0 0,-1 1 0,1-1 0,-1 0 0,1 0 0,-1-1 0,0 1 0,1 0 0,-1 0 0,1-2 0,4-3 0,-1-1 0,0 0 0,-1 0 0,1 0 0,-1-1 0,-1 0 0,1 1 0,-1-1 0,-1 0 0,0-1 0,0 1 0,0 0 0,0-10 0,1-18 0,-3-59 0,0 86 0,6 47-341,1-1 0,2 0-1,16 42 1,-13-57-6485</inkml:trace>
  <inkml:trace contextRef="#ctx0" brushRef="#br0" timeOffset="1779.98">1101 0 24575,'7'18'0,"6"13"0,1 2-8191</inkml:trace>
  <inkml:trace contextRef="#ctx0" brushRef="#br0" timeOffset="2175.15">1290 274 24575,'13'7'0,"-7"-3"0,0 0 0,1 0 0,-1 0 0,0-1 0,15 4 0,-20-6 0,0-1 0,1 0 0,-1 1 0,0-1 0,1 0 0,-1 0 0,1 0 0,-1 0 0,0-1 0,1 1 0,-1 0 0,1 0 0,-1-1 0,0 1 0,0-1 0,1 1 0,-1-1 0,0 0 0,0 0 0,1 1 0,-1-1 0,0 0 0,0 0 0,0 0 0,0 0 0,0 0 0,-1 0 0,1 0 0,0-1 0,0 1 0,-1 0 0,1 0 0,0-1 0,-1 1 0,0 0 0,1-1 0,-1 1 0,0 0 0,1-1 0,-1-2 0,1-3 0,0-1 0,-1 0 0,1 0 0,-2 0 0,1 0 0,-1 0 0,0 1 0,-1-1 0,0 0 0,-2-7 0,3 13 0,0 0 0,1 0 0,-1 0 0,0 0 0,0 0 0,0 1 0,0-1 0,0 0 0,0 1 0,-1-1 0,1 0 0,-1 1 0,1 0 0,-1-1 0,1 1 0,-1 0 0,0 0 0,0 0 0,1 0 0,-1 0 0,0 0 0,0 0 0,0 1 0,0-1 0,0 1 0,0-1 0,0 1 0,0 0 0,0 0 0,0 0 0,0 0 0,0 0 0,0 0 0,0 1 0,0-1 0,0 1 0,0-1 0,0 1 0,0 0 0,0-1 0,0 1 0,-3 3 0,1-2 0,0 1 0,1 0 0,0 0 0,-1 0 0,1 1 0,0-1 0,1 1 0,-1 0 0,1-1 0,-1 1 0,1 0 0,0 1 0,1-1 0,-1 0 0,1 0 0,0 1 0,0-1 0,-1 9 0,0 4 0,1-1 0,0 1 0,3 29 0,-2-43 0,0-1 0,0 0 0,1 0 0,-1 1 0,0-1 0,1 0 0,0 0 0,-1 0 0,1 1 0,0-1 0,0 0 0,0 0 0,1 0 0,-1-1 0,0 1 0,1 0 0,-1 0 0,1-1 0,-1 1 0,1-1 0,0 1 0,0-1 0,0 0 0,0 1 0,0-1 0,0 0 0,0-1 0,0 1 0,0 0 0,0 0 0,1-1 0,-1 0 0,0 1 0,0-1 0,1 0 0,-1 0 0,0 0 0,4-1 0,-1 1 0,0-1 0,0 0 0,0-1 0,0 1 0,0-1 0,0 0 0,0 0 0,0-1 0,-1 0 0,1 1 0,-1-1 0,0-1 0,0 1 0,0-1 0,7-7 0,-4-1 0,0 0 0,0-1 0,-1 0 0,4-14 0,-4 12 0,0 1 0,14-26 0,-19 40 0,-1-1 0,0 0 0,1 1 0,-1-1 0,0 0 0,1 1 0,-1-1 0,1 1 0,-1-1 0,1 1 0,-1-1 0,1 1 0,0-1 0,-1 1 0,1-1 0,-1 1 0,1 0 0,0-1 0,-1 1 0,1 0 0,0-1 0,0 1 0,-1 0 0,1 0 0,0 0 0,0 0 0,-1 0 0,1 0 0,1 0 0,-1 0 0,0 1 0,0 0 0,0 0 0,0 0 0,0-1 0,-1 1 0,1 0 0,0 0 0,0 0 0,-1 0 0,1 0 0,-1 1 0,1-1 0,0 0 0,0 2 0,10 47 0,-9-35 0,4 61 0,-6-71 0,0 0 0,0 0 0,-1 1 0,0-1 0,0 0 0,0 0 0,0 1 0,-1-1 0,0 0 0,0 0 0,-3 5 0,3-8-50,1 0-1,-1-1 1,0 1-1,0 0 0,0-1 1,0 1-1,0-1 1,0 0-1,0 0 1,0 0-1,0 0 0,-1 0 1,1 0-1,0-1 1,-1 1-1,1-1 1,0 1-1,-1-1 0,1 0 1,-1 0-1,1 0 1,0 0-1,-1-1 1,1 1-1,-1-1 1,-3 0-1,-3-5-6775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02:18.905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171 219 24575,'-3'43'0,"-2"-1"0,-2 0 0,-1 0 0,-25 70 0,33-110 0,0-1 0,-1 1 0,1-1 0,0 0 0,-1 1 0,0-1 0,1 0 0,-1 0 0,0 0 0,1 1 0,-1-1 0,0 0 0,0 0 0,0 0 0,0 0 0,0 0 0,0 0 0,0-1 0,-1 1 0,1 0 0,-2 0 0,2-1 0,0 0 0,0 0 0,0 0 0,0 0 0,0-1 0,0 1 0,0 0 0,0-1 0,0 1 0,1-1 0,-1 1 0,0-1 0,0 0 0,0 1 0,0-1 0,1 0 0,-1 1 0,0-1 0,1 0 0,-1 0 0,0-1 0,-4-6 0,0 0 0,1-1 0,0 1 0,-5-17 0,-5-22 0,3-1 0,2 1 0,2-2 0,2 1 0,1-77 0,4 121 0,0 0 0,1-1 0,-1 1 0,1 0 0,0 0 0,0-1 0,0 1 0,1 0 0,-1 0 0,1 0 0,0 0 0,0 0 0,0 1 0,1-1 0,3-4 0,-3 5 0,1 1 0,-1 0 0,0 0 0,1 0 0,-1 0 0,1 1 0,0-1 0,0 1 0,0 0 0,-1 0 0,1 0 0,0 0 0,0 1 0,0 0 0,0 0 0,0 0 0,5 1 0,20 0 40,1 3 0,54 12 0,-72-13-189,0 1 1,-1-1-1,0 2 1,0 0-1,0 0 1,0 1-1,-1 1 1,0-1-1,18 17 1,-12-5-6678</inkml:trace>
  <inkml:trace contextRef="#ctx0" brushRef="#br0" timeOffset="405.81">23 263 24575,'4'0'0,"7"0"0,11-3 0,7-2 0,7 0 0,4 1 0,3 1 0,-3 2 0,-8 0-8191</inkml:trace>
  <inkml:trace contextRef="#ctx0" brushRef="#br0" timeOffset="406.81">2 453 24575,'22'0'0,"13"0"0,9 0 0,4 0 0,1 0 0,-4 0 0,-7 4 0,-9 1-8191</inkml:trace>
  <inkml:trace contextRef="#ctx0" brushRef="#br0" timeOffset="797.03">362 390 24575,'4'-4'0,"1"-1"0,-1 1 0,1 0 0,0 0 0,0 1 0,1-1 0,-1 1 0,1 0 0,-1 0 0,9-2 0,-12 5 0,1-1 0,-1 1 0,1 0 0,-1 0 0,0 0 0,1 0 0,-1 0 0,1 1 0,-1-1 0,0 1 0,1 0 0,-1-1 0,0 1 0,0 0 0,1 0 0,-1 0 0,0 1 0,0-1 0,0 1 0,0-1 0,-1 1 0,1-1 0,0 1 0,-1 0 0,1 0 0,-1 0 0,1 0 0,1 4 0,23 48 0,-22-44 0,0-1 0,0 1 0,1-1 0,0 0 0,0-1 0,11 14 0,-15-22 0,-1 1 0,1-1 0,-1 1 0,1 0 0,-1-1 0,1 1 0,0-1 0,-1 0 0,1 1 0,-1-1 0,1 0 0,0 1 0,-1-1 0,1 0 0,0 1 0,0-1 0,-1 0 0,1 0 0,0 0 0,-1 0 0,1 0 0,0 0 0,0 0 0,-1 0 0,1 0 0,0 0 0,0 0 0,0-1 0,1 0 0,-1 0 0,0 0 0,0 0 0,0 0 0,0 0 0,0 0 0,0 0 0,0-1 0,0 1 0,-1 0 0,1 0 0,0-1 0,0-1 0,3-8 0,-1 0 0,3-22 0,-5 28 0,4-31-455,0-1 0,-3-64 0</inkml:trace>
  <inkml:trace contextRef="#ctx0" brushRef="#br0" timeOffset="2062.17">700 325 24575,'6'51'0,"-5"-49"0,-1 0 0,1 1 0,-1-1 0,1 0 0,0 0 0,-1 0 0,1 1 0,0-1 0,0 0 0,1 0 0,-1 0 0,0-1 0,1 1 0,-1 0 0,1 0 0,0-1 0,-1 1 0,1-1 0,0 0 0,0 1 0,0-1 0,0 0 0,4 2 0,-5-3 0,0 0 0,0 0 0,1 0 0,-1 0 0,0 0 0,0 0 0,0 0 0,0-1 0,0 1 0,0 0 0,0-1 0,0 1 0,0 0 0,0-1 0,0 1 0,0-1 0,0 0 0,0 1 0,0-1 0,0 0 0,0 0 0,-1 1 0,2-2 0,0-1 0,0 0 0,-1 0 0,1 0 0,-1 0 0,1 0 0,-1 0 0,2-6 0,-1-2 0,0 1 0,-1-1 0,0-20 0,-1 25 0,-1 1 0,0 0 0,0-1 0,0 1 0,-1 0 0,0 0 0,0 0 0,0 0 0,-6-8 0,8 12 0,-1 0 0,0 0 0,0 0 0,0 0 0,1 0 0,-1 0 0,0 0 0,0 0 0,0 1 0,0-1 0,0 0 0,0 1 0,-1-1 0,1 1 0,0-1 0,0 1 0,0 0 0,0-1 0,-2 1 0,2 0 0,-1 0 0,1 1 0,-1-1 0,1 1 0,0-1 0,-1 1 0,1-1 0,0 1 0,0 0 0,-1 0 0,1-1 0,0 1 0,0 0 0,0 0 0,0 0 0,0 0 0,0 1 0,0-1 0,0 0 0,-1 3 0,-1 1 0,0 1 0,0 0 0,1 1 0,-1-1 0,1 0 0,1 1 0,-1-1 0,1 1 0,0 0 0,1-1 0,-1 1 0,1 0 0,1-1 0,-1 1 0,1 0 0,0-1 0,4 12 0,-4-15 0,0 1 0,0-1 0,1 1 0,-1-1 0,1 0 0,0 1 0,0-1 0,0 0 0,0 0 0,1 0 0,-1-1 0,1 1 0,0-1 0,-1 1 0,1-1 0,1 0 0,-1 0 0,0 0 0,0 0 0,1-1 0,-1 1 0,1-1 0,-1 0 0,1 0 0,-1 0 0,1 0 0,0-1 0,0 0 0,-1 1 0,1-1 0,0-1 0,5 0 0,-5 1 0,0-1 0,0 0 0,0 0 0,-1 0 0,1-1 0,0 1 0,-1-1 0,1 0 0,-1 0 0,0 0 0,0 0 0,1 0 0,-2-1 0,1 0 0,0 1 0,0-1 0,-1 0 0,0 0 0,1-1 0,-1 1 0,0 0 0,-1-1 0,1 1 0,0-1 0,1-5 0,0-8 0,1 0 0,-2 1 0,0-1 0,-1-28 0,1-4 0,-2 49 0,0 0 0,0-1 0,0 1 0,1 0 0,-1-1 0,0 1 0,0 0 0,1-1 0,-1 1 0,0 0 0,1-1 0,-1 1 0,0 0 0,1 0 0,-1 0 0,0-1 0,1 1 0,-1 0 0,1 0 0,-1 0 0,0 0 0,1 0 0,-1 0 0,1 0 0,-1 0 0,0 0 0,1 0 0,-1 0 0,1 0 0,-1 0 0,0 0 0,1 0 0,-1 0 0,1 0 0,-1 0 0,0 0 0,1 1 0,-1-1 0,0 0 0,1 0 0,-1 1 0,0-1 0,1 0 0,-1 0 0,0 1 0,1-1 0,20 13 0,-20-12 0,11 7 0,0 1 0,-1 0 0,-1 0 0,1 1 0,13 17 0,-20-21 0,0 0 0,-1 0 0,0 0 0,0 1 0,0-1 0,-1 1 0,0 0 0,0 0 0,0 0 0,-1 0 0,0 0 0,0 14 0,-2-18 0,1 0 0,0 0 0,1 0 0,-1 1 0,0-1 0,1 0 0,0 0 0,0 0 0,0 0 0,0-1 0,0 1 0,0 0 0,1 0 0,-1-1 0,1 1 0,0-1 0,3 4 0,-3-4 0,0-1 0,0 0 0,0 0 0,1 0 0,-1 0 0,0 0 0,1-1 0,-1 1 0,0-1 0,1 1 0,-1-1 0,1 0 0,-1 0 0,0 0 0,1 0 0,-1 0 0,1-1 0,-1 1 0,0-1 0,1 0 0,-1 1 0,0-1 0,4-2 0,0 0 0,-1 0 0,1-1 0,-1 0 0,0 0 0,0 0 0,0 0 0,0-1 0,-1 0 0,0 0 0,0 0 0,0-1 0,0 1 0,-1-1 0,0 0 0,4-11 0,-4 9 0,0 0 0,0 1 0,-1-1 0,-1 0 0,1 0 0,-1 0 0,0 0 0,-1 0 0,0-1 0,0 1 0,-1 0 0,-2-12 0,3 20 0,0 0 0,0-1 0,0 1 0,0 0 0,0-1 0,0 1 0,0 0 0,0-1 0,0 1 0,0 0 0,0-1 0,0 1 0,-1 0 0,1-1 0,0 1 0,0 0 0,0-1 0,0 1 0,-1 0 0,1 0 0,0-1 0,0 1 0,0 0 0,-1 0 0,1-1 0,0 1 0,0 0 0,-1 0 0,1 0 0,0-1 0,-1 1 0,1 0 0,0 0 0,-1 0 0,1 0 0,0 0 0,-1 0 0,1 0 0,-1-1 0,-5 16 0,0 24 0,5-28 0,1 0 0,0 0 0,0 0 0,1 0 0,3 12 0,-3-21 0,-1 0 0,0 0 0,1 0 0,0 0 0,-1 0 0,1 0 0,0 0 0,0 0 0,0-1 0,0 1 0,0 0 0,1 0 0,-1-1 0,1 1 0,-1-1 0,1 0 0,-1 1 0,1-1 0,0 0 0,-1 0 0,1 0 0,0 0 0,0 0 0,0 0 0,0 0 0,0-1 0,0 1 0,0-1 0,0 0 0,0 1 0,0-1 0,0 0 0,0 0 0,0 0 0,2-1 0,0 0 0,0 0 0,0 0 0,-1-1 0,1 0 0,-1 0 0,1 0 0,-1 0 0,0 0 0,1 0 0,-1-1 0,0 0 0,-1 0 0,1 0 0,0 0 0,-1 0 0,0 0 0,0 0 0,0-1 0,2-4 0,4-8 0,-1-1 0,9-30 0,-12 29 0,-3 14 0,-1 0 0,1-1 0,0 1 0,0 0 0,1 0 0,-1 0 0,1 1 0,-1-1 0,1 0 0,1 1 0,-1-1 0,3-3 0,-5 7 0,1 0 0,-1 0 0,0 0 0,1 1 0,-1-1 0,0 0 0,1 0 0,-1 0 0,0 0 0,0 0 0,1 0 0,-1 1 0,0-1 0,1 0 0,-1 0 0,0 0 0,0 1 0,1-1 0,-1 0 0,0 0 0,0 1 0,0-1 0,0 0 0,1 1 0,-1-1 0,0 0 0,0 1 0,0-1 0,0 0 0,0 0 0,0 1 0,0-1 0,0 0 0,0 1 0,0-1 0,0 0 0,0 1 0,0 0 0,3 16 0,1 295 0,-5-261 0,-8 112 0,5-134 0,-1 1 0,0-1 0,-15 40 0,17-62 0,0-1 0,0 1 0,0-1 0,0 0 0,-1 0 0,0 0 0,-1-1 0,1 0 0,-6 6 0,8-10 0,1 0 0,0 0 0,-1 0 0,1 0 0,0 0 0,-1-1 0,1 1 0,-1 0 0,1-1 0,-1 1 0,0-1 0,1 0 0,-1 1 0,0-1 0,1 0 0,-1 0 0,-2 0 0,2-1 0,0 1 0,0-1 0,1 0 0,-1 0 0,0 1 0,0-2 0,1 1 0,-1 0 0,1 0 0,-1 0 0,1-1 0,-1 1 0,1-1 0,0 1 0,-1-1 0,1 1 0,0-1 0,-1-2 0,-3-6 0,1 1 0,0-1 0,1 0 0,-1-1 0,2 1 0,0 0 0,0-1 0,1 0 0,0-11 0,0 2 0,2 0 0,0-1 0,9-37 0,-7 45-273,1 0 0,0 0 0,1 0 0,9-14 0,3-1-6553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02:14.61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34 24575,'0'-7'0,"0"-6"0,0 3 0,0 6 0,0 12 0,4 7 0,0 6 0,1 5 0,-1 3 0,-2 0 0,3-2 0,1-9 0,-1-11 0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02:09.2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4 24575,'0'-3'0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02:07.25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 705 24575,'0'0'0,"0"0"0,-1 0 0,1 0 0,0 0 0,0 0 0,-1 0 0,1 0 0,0-1 0,0 1 0,0 0 0,0 0 0,-1 0 0,1 0 0,0-1 0,0 1 0,0 0 0,0 0 0,0 0 0,-1-1 0,1 1 0,0 0 0,0 0 0,0 0 0,0-1 0,0 1 0,0 0 0,0 0 0,0-1 0,0 1 0,0 0 0,0 0 0,0 0 0,0-1 0,0 1 0,0 0 0,0 0 0,0-1 0,0 1 0,0 0 0,0 0 0,0 0 0,1-1 0,-1 1 0,0 0 0,0 0 0,0 0 0,0-1 0,0 1 0,1 0 0,-1 0 0,0-1 0,10-14 0,-9 14 0,-1 0 0,193-259 0,-161 223 0,1 1 0,2 2 0,1 2 0,65-46 0,-81 65 0,0 2 0,0 0 0,37-13 0,-46 20 0,0 1 0,0 0 0,1 1 0,-1 0 0,0 1 0,1 0 0,-1 0 0,1 1 0,15 3 0,-25-3 5,1 0 0,0 1 0,-1-1-1,1 1 1,0 0 0,-1 0 0,1 0 0,-1 0-1,1 1 1,-1-1 0,0 0 0,1 1 0,-1 0-1,0 0 1,0-1 0,0 1 0,0 0-1,-1 1 1,1-1 0,0 0 0,-1 0 0,0 1-1,1-1 1,0 5 0,-1-5-67,-1 1 0,0 0 0,1-1 0,-2 1 1,1 0-1,0 0 0,0-1 0,-1 1 0,1 0 0,-1-1 0,0 1 0,0-1 1,0 1-1,0-1 0,0 1 0,-1-1 0,1 0 0,-1 1 0,1-1 0,-1 0 1,0 0-1,0 0 0,-4 3 0,-13 10-6764</inkml:trace>
  <inkml:trace contextRef="#ctx0" brushRef="#br0" timeOffset="543.41">470 5 24575,'0'0'0,"0"0"0,0 0 0,0 0 0,0 0 0,1 0 0,-1 0 0,0 0 0,0 0 0,0-1 0,0 1 0,0 0 0,0 0 0,0 0 0,0 0 0,0 0 0,0 0 0,0 0 0,0-1 0,0 1 0,0 0 0,0 0 0,0 0 0,0 0 0,0 0 0,0 0 0,0-1 0,0 1 0,0 0 0,0 0 0,0 0 0,0 0 0,0 0 0,0 0 0,0 0 0,0-1 0,0 1 0,0 0 0,0 0 0,-1 0 0,1 0 0,0 0 0,0 0 0,0 0 0,25 1 0,33 8 0,-11-3 0,-34-5 0,0 0 0,-1 1 0,1 0 0,0 1 0,-1 0 0,0 1 0,17 8 0,-27-10 0,0-1 0,0 1 0,0 0 0,0 0 0,0 0 0,-1 0 0,1 0 0,-1 0 0,1 1 0,-1-1 0,0 0 0,0 1 0,0-1 0,0 1 0,0 0 0,-1-1 0,1 1 0,-1-1 0,0 1 0,1 0 0,-1-1 0,0 1 0,-1 0 0,0 4 0,-1 6 0,-1 0 0,0 0 0,-8 22 0,-10 13-455,-1-2 0,-47 73 0,25-51-6371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2:59:27.33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88 275 24575,'-14'11'0,"-6"4"-8191</inkml:trace>
  <inkml:trace contextRef="#ctx0" brushRef="#br0" timeOffset="-2009.06">361 86 24575,'7'-18'0,"-1"1"0,-9 15 0,-11 18 0,-10 17 0,-9 17 0,-5 12 0,-4 5 0,-2-1 0,4-5 0,4-9 0,8-13-8191</inkml:trace>
  <inkml:trace contextRef="#ctx0" brushRef="#br0" timeOffset="-1646.74">0 0 24575,'11'15'0,"10"15"0,14 13 0,10 14 0,9 8 0,3 4 0,1 5 0,-4-4 0,-5-6 0,-10-14-8191</inkml:trace>
  <inkml:trace contextRef="#ctx0" brushRef="#br0" timeOffset="-1257.77">552 381 24575,'0'0'0,"0"1"0,0-1 0,0 0 0,0 0 0,0 0 0,0 0 0,0 1 0,0-1 0,0 0 0,1 0 0,-1 0 0,0 0 0,0 0 0,0 1 0,0-1 0,0 0 0,0 0 0,0 0 0,1 0 0,-1 0 0,0 0 0,0 0 0,0 0 0,0 1 0,0-1 0,1 0 0,-1 0 0,0 0 0,0 0 0,0 0 0,0 0 0,1 0 0,-1 0 0,0 0 0,0 0 0,0 0 0,0 0 0,1 0 0,-1 0 0,0 0 0,0 0 0,0 0 0,0-1 0,1 1 0,-1 0 0,0 0 0,0 0 0,0 0 0,0 0 0,0 0 0,0 0 0,1 0 0,-1-1 0,0 1 0,0 0 0,0 0 0,0 0 0,0 0 0,0 0 0,0-1 0,0 1 0,0 0 0,0 0 0,1 0 0,8 13 0,3 11 0,-1 0 0,-1 1 0,-1 1 0,-2-1 0,0 2 0,-2-1 0,3 31 0,-9-75 0,1-1 0,1 1 0,1 0 0,5-22 0,-5 29 0,0 1 0,1 0 0,0 0 0,1 1 0,0-1 0,0 1 0,1 0 0,0 0 0,1 0 0,8-10 0,-13 17 0,1 1 0,-1-1 0,0 1 0,1-1 0,-1 1 0,1 0 0,0-1 0,0 1 0,-1 0 0,1 0 0,0 0 0,0 1 0,0-1 0,0 0 0,0 1 0,0-1 0,0 1 0,0 0 0,0-1 0,0 1 0,0 0 0,0 0 0,0 1 0,0-1 0,0 0 0,0 1 0,0-1 0,0 1 0,0-1 0,0 1 0,0 0 0,0 0 0,0 0 0,-1 0 0,1 0 0,0 1 0,-1-1 0,1 0 0,-1 1 0,3 2 0,2 4 0,0 0 0,-1 0 0,0 0 0,0 0 0,0 1 0,-2 0 0,5 13 0,0 2-195,-2 1 0,-1 0 0,-1 0 0,-1 1 0,-1-1 0,-2 29 0,-3-15-6631</inkml:trace>
  <inkml:trace contextRef="#ctx0" brushRef="#br0" timeOffset="-120330.57">551 213 24575,'0'-7'0,"0"5"0,0 9 0,-4 12 0,-1 9 0,-3 10 0,-1 11 0,-1 7 0,-1 4 0,3 4 0,3-2 0,9-5 0,7-4 0,9-9 0,9-7 0,6-10 0,5-10 0,-5-7-8191</inkml:trace>
  <inkml:trace contextRef="#ctx0" brushRef="#br0" timeOffset="-119790.57">933 234 24575,'0'-3'0,"4"2"0,4 12 0,5 11 0,7 13 0,4 11 0,-2 13 0,-2 6 0,-3 11 0,-9 6 0,-13 8 0,-19 2 0,-28 5 0,-5-16-8191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01:43.14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 552 24575,'0'-8'0,"1"-7"0,-1 1 0,-1 0 0,0 0 0,-1 0 0,0 0 0,-1 0 0,-6-18 0,9 31 0,0 1 0,0-1 0,-1 0 0,1 1 0,0-1 0,0 0 0,0 1 0,-1-1 0,1 0 0,-1 1 0,1-1 0,0 0 0,-1 1 0,1-1 0,-1 1 0,1-1 0,-1 1 0,1-1 0,-1 1 0,1 0 0,-1-1 0,0 1 0,1-1 0,-1 1 0,0 0 0,1 0 0,-2-1 0,1 2 0,0 0 0,0-1 0,1 1 0,-1 0 0,1 0 0,-1 0 0,1-1 0,-1 1 0,1 0 0,-1 0 0,1 0 0,0 0 0,-1 0 0,1 0 0,0 0 0,0 1 0,-5 47 0,5 193 0,1-274 0,1 1 0,2-1 0,1 1 0,1 0 0,2 1 0,1-1 0,1 2 0,21-43 0,-30 70 0,0 0 0,0 0 0,0 0 0,1 1 0,-1-1 0,0 0 0,1 1 0,-1-1 0,1 0 0,-1 1 0,1 0 0,0-1 0,-1 1 0,1 0 0,4-2 0,-6 3 0,1 0 0,-1 0 0,1 0 0,-1 0 0,1 0 0,-1 0 0,1 0 0,-1 0 0,1 0 0,-1 1 0,1-1 0,-1 0 0,1 0 0,-1 0 0,1 1 0,-1-1 0,0 0 0,1 0 0,-1 1 0,1-1 0,-1 0 0,0 1 0,1 0 0,8 20 0,-5 7 0,-2-1 0,0 1 0,-3 32 0,0 16 0,6-54 0,-5-21 0,1-1 0,-1 0 0,0 0 0,0 0 0,1 0 0,-1 0 0,0 0 0,1 0 0,-1 0 0,0 0 0,1 0 0,-1 0 0,0 0 0,0 0 0,1 0 0,-1 0 0,0 0 0,1-1 0,-1 1 0,0 0 0,0 0 0,1 0 0,-1 0 0,0 0 0,0-1 0,1 1 0,-1 0 0,0 0 0,0 0 0,0-1 0,1 1 0,-1 0 0,0 0 0,0-1 0,0 1 0,0 0 0,0-1 0,23-42 0,-17 29 0,20-44 0,-18 37 0,1 1 0,1 0 0,14-20 0,-24 39 0,1 1 0,-1-1 0,0 0 0,1 1 0,-1-1 0,1 1 0,-1-1 0,0 1 0,1-1 0,0 1 0,-1 0 0,1-1 0,-1 1 0,1-1 0,-1 1 0,1 0 0,0 0 0,-1-1 0,1 1 0,0 0 0,-1 0 0,1 0 0,0 0 0,-1-1 0,1 1 0,0 0 0,-1 0 0,1 1 0,0-1 0,0 0 0,0 1 0,0-1 0,1 1 0,-1 0 0,0 0 0,0 0 0,0 0 0,0 0 0,0 1 0,0-1 0,0 0 0,0 0 0,-1 1 0,2 1 0,17 52 0,-17-48 0,10 36 0,-10-28 0,2-1 0,0 1 0,1-1 0,0 0 0,1 0 0,0-1 0,17 25 0,-23-36 0,1-1 0,0 0 0,0 0 0,0 0 0,0 1 0,0-1 0,0 0 0,0 0 0,0 0 0,0-1 0,1 1 0,-1 0 0,0 0 0,0-1 0,1 1 0,-1 0 0,1-1 0,-1 0 0,0 1 0,1-1 0,-1 0 0,1 1 0,-1-1 0,1 0 0,-1 0 0,1 0 0,-1-1 0,1 1 0,-1 0 0,1-1 0,-1 1 0,1 0 0,-1-1 0,0 0 0,1 1 0,-1-1 0,0 0 0,1 0 0,-1 1 0,0-1 0,0 0 0,0 0 0,0 0 0,1-2 0,2-2 0,0 0 0,0-1 0,-1 0 0,0 1 0,0-1 0,-1 0 0,0 0 0,0 0 0,2-8 0,2-30 0,-2-1 0,-2 1 0,-4-54 0,2 95 0,2-15 0,4 27 0,8 34 0,-13-37 0,12 40 0,-8-23 0,2 1 0,0-1 0,2 0 0,0-1 0,18 30 0,-25-49-114,1 1 1,0-1-1,0 0 0,0 1 0,0-1 1,0 0-1,1-1 0,0 1 0,-1-1 1,1 0-1,8 4 0,4 0-6712</inkml:trace>
  <inkml:trace contextRef="#ctx0" brushRef="#br0" timeOffset="361.74">594 0 24575,'-4'15'0,"3"15"0,1 13 0,1 11 0,0-5-8191</inkml:trace>
  <inkml:trace contextRef="#ctx0" brushRef="#br0" timeOffset="742.03">743 467 24575,'0'-1'0,"0"1"0,0-1 0,1 0 0,-1 0 0,0 0 0,0 0 0,1 1 0,-1-1 0,1 0 0,-1 0 0,0 1 0,1-1 0,0 0 0,-1 1 0,1-1 0,-1 0 0,1 1 0,0-1 0,-1 1 0,1-1 0,0 1 0,0-1 0,-1 1 0,1-1 0,0 1 0,1 0 0,-1 0 0,0 0 0,0 0 0,0 1 0,0-1 0,0 1 0,0-1 0,0 1 0,0-1 0,0 1 0,0-1 0,-1 1 0,1 0 0,0 0 0,0-1 0,0 1 0,-1 0 0,2 1 0,3 6 0,0 0 0,-1 0 0,7 14 0,8 39 0,-14-43 0,0 0 0,13 25 0,-18-43 0,0 0 0,0 0 0,0 0 0,0 1 0,0-1 0,0 0 0,0 0 0,0 0 0,0 0 0,0 0 0,0 1 0,1-1 0,-1 0 0,0 0 0,0 0 0,0 0 0,0 0 0,0 0 0,0 0 0,1 0 0,-1 1 0,0-1 0,0 0 0,0 0 0,0 0 0,1 0 0,-1 0 0,0 0 0,0 0 0,0 0 0,0 0 0,0 0 0,1 0 0,-1 0 0,0 0 0,0 0 0,0 0 0,0 0 0,1 0 0,-1 0 0,0 0 0,0 0 0,0 0 0,0-1 0,1 1 0,-1 0 0,0 0 0,6-10 0,3-15 0,8-43 0,-5 17 0,28-75 0,-38 121 0,0 1 0,0 0 0,0 0 0,1 1 0,-1-1 0,1 0 0,0 1 0,6-7 0,-9 10 0,1-1 0,0 1 0,0-1 0,0 1 0,0-1 0,0 1 0,0 0 0,0-1 0,0 1 0,0 0 0,0 0 0,0-1 0,0 1 0,0 0 0,0 0 0,0 0 0,0 0 0,0 1 0,0-1 0,0 0 0,-1 0 0,1 0 0,0 1 0,0-1 0,0 1 0,0-1 0,0 1 0,0-1 0,0 1 0,-1-1 0,1 1 0,0 0 0,0-1 0,-1 1 0,1 0 0,0 0 0,-1-1 0,1 1 0,-1 0 0,1 0 0,-1 0 0,1 0 0,-1 0 0,1 1 0,7 17 0,-1-1 0,-1 1 0,0 0 0,-1 0 0,-1 1 0,2 38 0,-2-27 0,11 47 0,-14-75-47,0 1 0,0-1 0,1 1 0,-1-1 0,1 0 0,0 1 0,0-1 0,0 0 0,1 0-1,-1 0 1,1-1 0,-1 1 0,1-1 0,0 1 0,0-1 0,0 0 0,0 0 0,1 0 0,-1 0 0,0-1 0,1 1 0,-1-1-1,1 0 1,0 0 0,-1 0 0,1-1 0,0 1 0,6-1 0,20 2-6779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3:36:57.98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0'0'-8191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5:23:36.1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41 24575,'8'4'0,"-1"0"0,1 0 0,-1 0 0,0 1 0,0 0 0,0 0 0,-1 1 0,0 0 0,0 0 0,0 0 0,-1 1 0,0 0 0,8 14 0,0 6 0,-1 0 0,14 49 0,-15-45 0,16 38 0,-27-67 0,1-1 0,0 1 0,-1-1 0,1 0 0,-1 1 0,1-1 0,0 0 0,0 1 0,0-1 0,0 0 0,0 0 0,0 0 0,0 0 0,0 0 0,1 0 0,-1 0 0,0 0 0,1 0 0,-1-1 0,0 1 0,1 0 0,-1-1 0,1 1 0,1-1 0,-1 0 0,-1-1 0,1 0 0,0 0 0,-1 1 0,1-1 0,-1 0 0,1-1 0,-1 1 0,0 0 0,1 0 0,-1-1 0,0 1 0,0 0 0,0-1 0,0 1 0,0-1 0,0 0 0,0 1 0,-1-1 0,2-3 0,9-23 0,-2-1 0,7-31 0,-10 33 0,2 0 0,18-44 0,-25 70 0,-1 0 0,0 0 0,1 0 0,-1 1 0,1-1 0,-1 0 0,1 0 0,-1 0 0,1 0 0,0 1 0,0-1 0,-1 0 0,1 1 0,0-1 0,0 1 0,0-1 0,-1 0 0,1 1 0,0 0 0,0-1 0,0 1 0,0 0 0,0-1 0,0 1 0,2 0 0,-2 0 0,1 0 0,0 1 0,-1-1 0,1 1 0,-1 0 0,1-1 0,-1 1 0,1 0 0,-1 0 0,1 0 0,-1 0 0,0 0 0,3 2 0,5 7 0,-1 0 0,0 0 0,9 15 0,-11-14 0,21 30 0,-8-11 0,25 30 0,-43-59 0,0 1 0,0 0 0,1-1 0,-1 1 0,1-1 0,-1 1 0,1-1 0,-1 0 0,1 1 0,0-1 0,0 0 0,0 0 0,-1 0 0,1-1 0,0 1 0,0 0 0,0-1 0,0 1 0,0-1 0,5 1 0,-6-2 0,1 0 0,0 1 0,-1-1 0,1 0 0,0 0 0,-1 0 0,1 0 0,-1 0 0,1 0 0,-1 0 0,0 0 0,0 0 0,1-1 0,-1 1 0,0-1 0,0 1 0,0-1 0,1-3 0,3-5 0,-1-1 0,0 0 0,-1 0 0,0-1 0,-1 1 0,1-13 0,-2 7 0,-1-1 0,-3-22 0,1-25 0,2 64 0,0 1 0,0-1 0,0 0 0,1 1 0,-1-1 0,0 0 0,0 1 0,0-1 0,1 0 0,-1 1 0,0-1 0,1 1 0,-1-1 0,1 1 0,-1-1 0,0 1 0,1-1 0,-1 1 0,1-1 0,-1 1 0,1 0 0,0-1 0,-1 1 0,1 0 0,-1-1 0,1 1 0,0 0 0,-1 0 0,1-1 0,0 1 0,-1 0 0,1 0 0,0 0 0,-1 0 0,1 0 0,0 0 0,-1 0 0,1 0 0,-1 0 0,1 1 0,0-1 0,-1 0 0,1 0 0,1 1 0,32 13 0,-29-11 0,7 3 0,1 1 0,1-1 0,-1 0 0,16 4 0,-27-10 0,1 1 0,-1 0 0,1-1 0,-1 1 0,1-1 0,0 1 0,-1-1 0,1 0 0,-1 0 0,1-1 0,-1 1 0,1 0 0,-1-1 0,1 0 0,-1 1 0,1-1 0,-1 0 0,1 0 0,-1 0 0,0-1 0,0 1 0,0-1 0,0 1 0,3-3 0,-4 3 0,-1 1 0,0-1 0,1 1 0,-1-1 0,0 1 0,1-1 0,-1 1 0,0-1 0,0 1 0,1-1 0,-1 1 0,0-1 0,0 1 0,0-1 0,0 0 0,0 1 0,0-1 0,0 1 0,0-1 0,0 1 0,0-2 0,0 2 0,0 0 0,-1 0 0,1 0 0,0 0 0,-1 0 0,1 0 0,0 0 0,-1 0 0,1 0 0,0 0 0,0 0 0,-1 0 0,1 0 0,0 0 0,-1 0 0,1 0 0,0 0 0,0 1 0,-1-1 0,1 0 0,0 0 0,0 0 0,-1 0 0,1 1 0,0-1 0,0 0 0,0 0 0,0 1 0,-1-1 0,1 0 0,0 0 0,0 1 0,0-1 0,0 0 0,0 0 0,0 1 0,-1-1 0,1 0 0,0 0 0,0 1 0,0-1 0,0 0 0,0 1 0,0-1 0,-5 16 0,0 1 0,0-1 0,2 1 0,0 0 0,1 0 0,1 0 0,0 0 0,1 0 0,3 20 0,-1-23 24,0-1 0,1 0 0,0 0 0,7 15 0,-8-23-49,0-1 0,0-1 0,0 1-1,0 0 1,1 0 0,-1-1 0,6 6 0,-7-8-33,0 0-1,1 0 1,-1 0 0,0 0-1,1 0 1,-1-1-1,0 1 1,1 0 0,-1-1-1,1 1 1,-1-1 0,1 1-1,-1-1 1,1 0 0,-1 0-1,1 0 1,0 0-1,-1 0 1,1 0 0,-1 0-1,3 0 1,15-8-6768</inkml:trace>
  <inkml:trace contextRef="#ctx0" brushRef="#br0" timeOffset="404.22">869 108 24575,'-11'22'0,"-3"17"0,0 14 0,11 8 0,8 1 0,4-10-8191</inkml:trace>
  <inkml:trace contextRef="#ctx0" brushRef="#br0" timeOffset="795.56">1165 530 24575,'0'-3'0,"-1"0"0,0-1 0,0 1 0,0 0 0,0 0 0,0-1 0,-1 1 0,1 0 0,-1 0 0,0 1 0,0-1 0,0 0 0,0 0 0,0 1 0,-1 0 0,1-1 0,-1 1 0,1 0 0,-1 0 0,0 0 0,0 1 0,0-1 0,0 1 0,0-1 0,-1 1 0,-3-1 0,2 1 0,1 1 0,-1 0 0,1 0 0,-1 0 0,0 1 0,1-1 0,-1 1 0,1 0 0,-1 0 0,1 1 0,0-1 0,-1 1 0,1 0 0,0 0 0,0 1 0,0-1 0,1 1 0,-1 0 0,-3 3 0,1 0 0,0 0 0,0 1 0,1 0 0,0 0 0,0 0 0,1 0 0,0 1 0,0-1 0,1 1 0,-4 14 0,6-20 0,0 1 0,0 0 0,1-1 0,-1 1 0,1 0 0,0 0 0,0-1 0,0 1 0,0 0 0,0 0 0,1-1 0,-1 1 0,1 0 0,0-1 0,-1 1 0,1 0 0,0-1 0,1 1 0,-1-1 0,0 1 0,1-1 0,0 0 0,-1 0 0,1 0 0,0 0 0,0 0 0,0 0 0,0 0 0,0 0 0,1-1 0,-1 1 0,1-1 0,-1 0 0,1 0 0,-1 0 0,4 1 0,-1 0 0,0-1 0,1 0 0,0-1 0,-1 1 0,1-1 0,-1 0 0,1 0 0,0-1 0,-1 0 0,1 0 0,-1 0 0,0-1 0,1 1 0,-1-1 0,0 0 0,0-1 0,0 0 0,0 1 0,0-1 0,-1-1 0,1 1 0,-1-1 0,6-6 0,1-1 0,0-1 0,-1 0 0,-1-1 0,0 0 0,0 0 0,-1-1 0,7-18 0,-3 0 0,0 0 0,-3-1 0,0-1 0,-2 0 0,-2 0 0,-1 0 0,-2-1 0,-1 1 0,-1-1 0,-10-60 0,9 91 0,0 0 0,0 0 0,0 0 0,-1 1 0,1-1 0,-1 0 0,0 1 0,0-1 0,-3-3 0,5 7 0,0 0 0,0 0 0,-1-1 0,1 1 0,0 0 0,0 0 0,-1 0 0,1-1 0,0 1 0,0 0 0,-1 0 0,1 0 0,0 0 0,0-1 0,-1 1 0,1 0 0,0 0 0,-1 0 0,1 0 0,0 0 0,0 0 0,-1 0 0,1 0 0,0 0 0,-1 0 0,1 0 0,0 0 0,-1 0 0,1 0 0,0 0 0,-1 0 0,1 1 0,0-1 0,0 0 0,-1 0 0,1 0 0,-1 1 0,0 0 0,0 1 0,1-1 0,-1 1 0,0-1 0,0 1 0,1 0 0,-1 0 0,1-1 0,-1 1 0,1 0 0,0 3 0,-3 16 0,1 0 0,1 28 0,1-45 0,0 1 0,0 0 0,1-1 0,0 1 0,0 0 0,0-1 0,0 1 0,1-1 0,-1 0 0,1 1 0,0-1 0,1 0 0,-1 0 0,1 0 0,-1 0 0,1-1 0,4 4 0,-4-4 0,0 0 0,0 0 0,0 0 0,-1 1 0,1-1 0,-1 1 0,0-1 0,0 1 0,0 0 0,0 0 0,1 7 0,10 52 0,-6-20 0,0-15-124,2 1 0,1-2 0,1 1 0,1-1 0,1-1 0,2 0-1,0-1 1,2 0 0,1-2 0,40 43 0,-33-45-6702</inkml:trace>
  <inkml:trace contextRef="#ctx0" brushRef="#br0" timeOffset="1510.59">1673 127 24575,'-4'13'0,"0"-1"0,1 1 0,0 0 0,1 0 0,0 0 0,1 0 0,2 22 0,-2-4 0,1 26 0,3-1 0,2 0 0,22 102 0,-58-214 0,22 36 0,3 7 0,1 1 0,0-1 0,1 1 0,-4-18 0,8 26 0,-1 1 0,1-1 0,0 1 0,0-1 0,0 1 0,1-1 0,-1 1 0,1-1 0,-1 1 0,1-1 0,0 1 0,1 0 0,-1-1 0,1 1 0,-1 0 0,1 0 0,0 0 0,0 0 0,0 0 0,0 1 0,4-4 0,5-3 0,0 1 0,1 1 0,-1 0 0,2 1 0,-1 0 0,1 1 0,-1 0 0,27-6 0,-20 6 0,-1-1 0,0 0 0,27-15 0,-42 19 0,-1 1 0,0-1 0,1 0 0,-1 0 0,0 0 0,0 0 0,0 0 0,0-1 0,-1 1 0,1-1 0,-1 1 0,1-1 0,-1 0 0,0 1 0,0-1 0,0 0 0,0 0 0,-1 0 0,1 1 0,-1-1 0,0 0 0,1 0 0,-1 0 0,-1 0 0,1 0 0,0 0 0,-1 0 0,1 0 0,-2-4 0,2 7 0,-1-1 0,1 1 0,0-1 0,0 1 0,0-1 0,0 1 0,-1-1 0,1 1 0,0 0 0,0-1 0,-1 1 0,1-1 0,0 1 0,-1 0 0,1-1 0,-1 1 0,1-1 0,0 1 0,-1 0 0,1 0 0,-1-1 0,1 1 0,-1 0 0,1 0 0,-1 0 0,1-1 0,-1 1 0,1 0 0,-1 0 0,1 0 0,-1 0 0,1 0 0,-1 0 0,1 0 0,-1 0 0,1 0 0,-1 0 0,1 0 0,-1 0 0,1 1 0,-1-1 0,1 0 0,-1 0 0,1 1 0,-1-1 0,1 0 0,-1 0 0,1 1 0,0-1 0,-1 0 0,1 1 0,0-1 0,-1 1 0,1-1 0,0 0 0,-1 2 0,-18 27 0,12-6 0,1 0 0,1 0 0,1 1 0,1-1 0,1 1 0,1 0 0,1-1 0,6 48 0,-5-67 0,-1 0 0,1 1 0,1-1 0,-1 0 0,1 0 0,0 0 0,0 0 0,4 8 0,-5-12 0,0 1 0,-1 0 0,1-1 0,-1 1 0,1-1 0,0 1 0,-1-1 0,1 1 0,0-1 0,-1 1 0,1-1 0,0 0 0,0 1 0,0-1 0,-1 0 0,1 1 0,0-1 0,0 0 0,0 0 0,1 0 0,-1 0 0,0-1 0,1 1 0,-1-1 0,0 1 0,0-1 0,1 1 0,-1-1 0,0 0 0,0 0 0,0 0 0,0 1 0,0-1 0,0 0 0,0 0 0,0 0 0,1-3 0,6-7 0,-1-1 0,-1-1 0,0 1 0,-1-1 0,7-25 0,11-26 0,-23 63 0,1 1 0,-1-1 0,0 0 0,0 0 0,0 1 0,1-1 0,-1 0 0,0 1 0,1-1 0,-1 0 0,1 1 0,-1-1 0,1 0 0,-1 1 0,1-1 0,-1 1 0,1-1 0,0 1 0,-1-1 0,1 1 0,0-1 0,-1 1 0,1 0 0,0-1 0,-1 1 0,1 0 0,0 0 0,0-1 0,0 1 0,-1 0 0,1 0 0,0 0 0,0 0 0,-1 0 0,1 0 0,0 0 0,0 0 0,0 1 0,-1-1 0,1 0 0,0 0 0,0 0 0,-1 1 0,1-1 0,0 1 0,-1-1 0,1 0 0,0 1 0,-1-1 0,1 1 0,-1 0 0,1-1 0,-1 1 0,1-1 0,-1 1 0,1 0 0,-1-1 0,1 2 0,5 8 0,0-1 0,0 1 0,5 14 0,-6-13 0,1 1-97,0 4-62,2-1 1,0 0-1,0 0 1,1-1-1,1 0 1,1-1-1,17 18 1,0-9-6668</inkml:trace>
  <inkml:trace contextRef="#ctx0" brushRef="#br0" timeOffset="1865.08">2795 0 24575,'0'4'0,"0"15"0,4 16 0,0 15 0,1 15 0,2 6 0,1 3 0,-2-2 0,-1-1 0,-2-6 0,-1-10 0,-2-15-8191</inkml:trace>
  <inkml:trace contextRef="#ctx0" brushRef="#br0" timeOffset="2253.93">2605 340 24575,'0'-3'0,"4"1"0,4 6 0,5 9 0,7 9 0,4 9 0,1 9 0,4 5 0,1-1 0,-2-1 0,-1-4 0,-6-6 0,-3-7 0,0-10 0,-1-9 0,-2-15 0,-4-5-8191</inkml:trace>
  <inkml:trace contextRef="#ctx0" brushRef="#br0" timeOffset="2254.93">2965 403 24575,'0'-3'0,"0"5"0,-4 14 0,-4 15 0,-9 12 0,-4 14 0,-3 8 0,-1 0 0,1-4 0,4-12-8191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5:52.72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93 24575,'27'-8'0,"0"0"0,0 2 0,1 1 0,-1 1 0,1 1 0,0 2 0,0 1 0,0 1 0,53 9 0,-73-9 0,-1 2 0,1-1 0,-1 1 0,0 0 0,0 0 0,0 1 0,0 0 0,-1 0 0,11 10 0,-14-11 0,0-1 0,-1 1 0,0 0 0,0-1 0,0 1 0,0 1 0,0-1 0,0 0 0,-1 0 0,1 1 0,-1-1 0,0 0 0,0 1 0,-1-1 0,1 1 0,-1 0 0,1-1 0,-1 1 0,0-1 0,-1 1 0,1 0 0,0-1 0,-2 5 0,-1 1 0,0 0 0,-1-1 0,0 1 0,-1-1 0,1 1 0,-2-1 0,1-1 0,-1 1 0,0-1 0,-13 12 0,-9 5 0,-43 30 0,59-46 0,-45 30 0,34-23 0,0 0 0,0 1 0,-37 37 0,60-52 0,-1-1 0,0 1 0,1 0 0,-1-1 0,0 1 0,1 0 0,-1-1 0,1 1 0,-1 0 0,1 0 0,-1 0 0,1 0 0,0-1 0,0 1 0,-1 0 0,1 0 0,0 0 0,0 0 0,0 0 0,0 0 0,0 0 0,0 0 0,0 0 0,0 0 0,0 0 0,0-1 0,1 3 0,0-2 0,0 0 0,0 1 0,1-1 0,-1 0 0,0 0 0,0 0 0,1 0 0,-1-1 0,1 1 0,-1 0 0,1-1 0,-1 1 0,1 0 0,2 0 0,9 1 0,1 0 0,-1 0 0,15-1 0,-22-1 0,164 1 120,-138-2-491,-1-2-1,1-1 1,41-12 0,-32 2-6455</inkml:trace>
  <inkml:trace contextRef="#ctx0" brushRef="#br0" timeOffset="450.97">85 283 24575,'32'0'0,"29"0"0,22 0 0,15 0 0,9-3 0,-3-2 0,-20 0-8191</inkml:trace>
  <inkml:trace contextRef="#ctx0" brushRef="#br0" timeOffset="1290.83">1354 326 24575,'-7'-1'0,"0"1"0,-1-1 0,1 1 0,0 1 0,-1-1 0,1 1 0,0 0 0,0 1 0,0 0 0,0 0 0,0 0 0,0 1 0,1 0 0,-1 1 0,1-1 0,-9 7 0,10-6 0,0 0 0,0 0 0,1 1 0,0-1 0,-1 1 0,2 0 0,-1 0 0,1 0 0,-1 0 0,1 1 0,1 0 0,-1-1 0,1 1 0,0 0 0,0 0 0,1 0 0,0 0 0,0 1 0,0 7 0,1-10 0,0 0 0,1 0 0,0-1 0,-1 1 0,1 0 0,1-1 0,-1 1 0,0 0 0,1-1 0,0 0 0,0 1 0,0-1 0,0 0 0,0 0 0,1 0 0,-1 0 0,1-1 0,0 1 0,0-1 0,0 1 0,0-1 0,0 0 0,0 0 0,1-1 0,-1 1 0,1-1 0,-1 1 0,1-1 0,0 0 0,-1 0 0,1-1 0,7 1 0,-7 0 0,1-1 0,-1 1 0,1-1 0,-1 0 0,1-1 0,-1 1 0,1-1 0,-1 0 0,0 0 0,1 0 0,-1 0 0,0-1 0,0 0 0,0 0 0,0 0 0,0 0 0,0-1 0,-1 0 0,1 1 0,-1-1 0,1 0 0,-1-1 0,0 1 0,-1-1 0,1 1 0,-1-1 0,5-8 0,-2-4 0,-1 0 0,0 0 0,-1 0 0,-1-1 0,0 0 0,-1 1 0,-1-1 0,-1 0 0,-4-22 0,6 63 0,-2-20 0,1 0 0,0 0 0,0 1 0,0-1 0,0 0 0,2 6 0,0-4 0,1 1 0,0-1 0,0 1 0,1-1 0,0 0 0,0-1 0,0 1 0,0-1 0,1 1 0,0-1 0,0-1 0,1 1 0,-1-1 0,1 0 0,0 0 0,6 3 0,-8-5 0,0 0 0,-1 0 0,1-1 0,0 1 0,0-1 0,0 0 0,0 0 0,0 0 0,0-1 0,0 0 0,0 1 0,1-1 0,-1-1 0,0 1 0,0-1 0,0 1 0,0-1 0,0 0 0,0-1 0,0 1 0,-1-1 0,1 1 0,0-1 0,-1 0 0,1-1 0,-1 1 0,0-1 0,5-4 0,-2 0 0,-1 0 0,0 0 0,0-1 0,-1 0 0,0 1 0,-1-2 0,1 1 0,3-17 0,-5 16 0,1 0 0,0 1 0,0-1 0,1 1 0,0 0 0,0 0 0,11-14 0,-14 21 0,0-1 0,-1 1 0,1 0 0,0 0 0,1-1 0,-1 1 0,0 0 0,0 0 0,0 0 0,1 0 0,-1 1 0,0-1 0,1 0 0,-1 1 0,0-1 0,1 0 0,-1 1 0,1 0 0,-1-1 0,1 1 0,0 0 0,-1 0 0,1 0 0,-1 0 0,1 0 0,-1 0 0,1 0 0,-1 0 0,1 1 0,-1-1 0,1 1 0,-1-1 0,1 1 0,-1-1 0,1 1 0,-1 0 0,0 0 0,1 0 0,-1 0 0,0 0 0,0 0 0,0 0 0,0 0 0,0 0 0,0 0 0,0 1 0,0-1 0,0 0 0,1 3 0,2 5 0,1-1 0,-1 1 0,0 0 0,-1 0 0,0 0 0,2 17 0,6 70 0,-11-88 0,1 0 0,-2 1 0,1-1 0,-1 0 0,-1 1 0,1-1 0,-1 0 0,-1 0 0,-4 11 0,7-18 0,-1 1 0,0-1 0,0 1 0,1-1 0,-1 0 0,0 1 0,0-1 0,0 0 0,0 0 0,0 0 0,-1 0 0,1 0 0,0 0 0,0 0 0,-1 0 0,1 0 0,0-1 0,-1 1 0,1-1 0,-1 1 0,1-1 0,-1 1 0,1-1 0,-1 0 0,0 0 0,1 1 0,-1-1 0,1 0 0,-1-1 0,1 1 0,-1 0 0,1 0 0,-1-1 0,-2 0 0,3 0 0,0 1 0,0-1 0,0 0 0,0 0 0,0 0 0,0 0 0,0 0 0,1 0 0,-1 0 0,0 0 0,1 0 0,-1 0 0,0-1 0,1 1 0,-1 0 0,1 0 0,0 0 0,-1-1 0,1 1 0,0 0 0,0-1 0,0 1 0,0 0 0,0-1 0,0 1 0,0 0 0,1 0 0,-1-1 0,0 1 0,1 0 0,-1 0 0,1-1 0,-1 1 0,1 0 0,-1 0 0,1 0 0,0 0 0,0 0 0,-1 0 0,3-1 0,17-18-1365,4 4-5461</inkml:trace>
  <inkml:trace contextRef="#ctx0" brushRef="#br0" timeOffset="2956.06">2264 304 24575,'0'-2'0,"-1"0"0,1 0 0,-1 0 0,0 0 0,0 0 0,0 0 0,0 0 0,0 1 0,0-1 0,0 0 0,0 0 0,-1 1 0,1-1 0,-1 1 0,1-1 0,-1 1 0,0 0 0,1-1 0,-1 1 0,0 0 0,-3-1 0,3 2 0,1 0 0,-1-1 0,1 1 0,-1 1 0,1-1 0,-1 0 0,1 0 0,-1 0 0,1 1 0,-1-1 0,1 1 0,-1-1 0,1 1 0,0 0 0,-1-1 0,1 1 0,0 0 0,0 0 0,-1 0 0,1 0 0,0 0 0,0 0 0,0 0 0,0 1 0,0-1 0,0 0 0,1 1 0,-1-1 0,0 0 0,1 1 0,-1 1 0,-2 1 0,1 1 0,0-1 0,1 1 0,-1-1 0,1 1 0,0 0 0,0 0 0,0-1 0,1 1 0,0 0 0,-1 0 0,2 0 0,-1 0 0,1 0 0,-1-1 0,1 1 0,1 0 0,-1 0 0,1-1 0,0 1 0,0-1 0,0 1 0,0-1 0,1 0 0,0 0 0,0 0 0,0 0 0,0-1 0,0 1 0,1-1 0,0 0 0,0 0 0,0 0 0,0 0 0,6 2 0,-3-1 0,0 0 0,0-1 0,0 0 0,1 0 0,-1-1 0,1 0 0,-1 0 0,1-1 0,0 0 0,-1-1 0,1 1 0,0-1 0,0-1 0,0 1 0,-1-2 0,1 1 0,-1-1 0,1 0 0,-1 0 0,1-1 0,-1 0 0,7-4 0,-5 1 0,0 0 0,-1-1 0,0 0 0,0-1 0,11-14 0,-15 18 0,-1 0 0,0-1 0,0 0 0,-1 1 0,1-1 0,-1 0 0,0 0 0,0-1 0,-1 1 0,1 0 0,-1-1 0,1-9 0,-2 14 0,0-1 0,0 1 0,0 0 0,0 0 0,0-1 0,0 1 0,-1 0 0,1 0 0,0-1 0,-1 1 0,1 0 0,0 0 0,-1 0 0,0-1 0,1 1 0,-1 0 0,-1-1 0,2 2 0,-1 0 0,1-1 0,0 1 0,-1 0 0,1 0 0,-1 0 0,1 0 0,-1 0 0,1 0 0,-1 0 0,0 0 0,1 0 0,-1 0 0,1 0 0,-1 0 0,1 0 0,0 0 0,-1 1 0,1-1 0,-1 0 0,1 0 0,-1 0 0,1 1 0,-1-1 0,1 0 0,0 1 0,-1 0 0,-2 1 0,0 1 0,0 0 0,1 0 0,-1 0 0,1 0 0,0 0 0,0 1 0,0-1 0,-2 7 0,2-3 0,0 0 0,1 0 0,-1 0 0,1 1 0,1-1 0,-1 0 0,1 0 0,1 1 0,0-1 0,-1 0 0,2 0 0,-1 1 0,1-1 0,1 0 0,-1-1 0,1 1 0,0 0 0,5 7 0,-4-9 0,-1 0 0,1 0 0,1 0 0,-1-1 0,1 0 0,0 1 0,0-2 0,0 1 0,0-1 0,0 0 0,1 0 0,0 0 0,-1-1 0,1 1 0,0-1 0,0-1 0,0 1 0,1-1 0,-1-1 0,0 1 0,10-1 0,-13 0 0,1 0 0,-1 0 0,0 0 0,0-1 0,0 1 0,0-1 0,0 0 0,0 0 0,0 0 0,0-1 0,0 1 0,0-1 0,0 1 0,-1-1 0,1 0 0,0 0 0,-1 0 0,0 0 0,0 0 0,1-1 0,-1 1 0,-1-1 0,1 0 0,0 1 0,-1-1 0,1 0 0,-1 0 0,0 0 0,0 0 0,0 0 0,0 0 0,0 0 0,-1 0 0,0-1 0,1 1 0,-1-5 0,0 3 0,-1 0 0,1 0 0,-1 0 0,1 0 0,-2 0 0,1 0 0,0 0 0,-1 0 0,0 0 0,0 1 0,0-1 0,-1 1 0,1-1 0,-1 1 0,0 0 0,-1 0 0,1 1 0,-1-1 0,1 0 0,-1 1 0,0 0 0,-9-5 0,13 8 0,-28-12 0,27 11 0,-1 1 0,0-1 0,1 1 0,-1-1 0,1 1 0,-1-1 0,0 1 0,1 0 0,-1 0 0,0 0 0,1 0 0,-1 0 0,0 1 0,1-1 0,-3 1 0,4-1 0,0 1 0,1 0 0,-1-1 0,0 1 0,1-1 0,-1 1 0,1-1 0,-1 0 0,0 1 0,1-1 0,-1 1 0,1-1 0,0 0 0,-1 1 0,1-1 0,-1 0 0,1 0 0,-1 1 0,1-1 0,0 0 0,-1 0 0,1 0 0,0 0 0,-1 0 0,2 0 0,20 6 0,-10-4 0,0 0 0,0-1 0,0 0 0,17-2 0,-25 1 0,-1-1 0,1 0 0,0 0 0,-1 0 0,1 0 0,-1 0 0,1-1 0,-1 1 0,0-1 0,1 0 0,-1 0 0,0 0 0,0-1 0,0 1 0,-1-1 0,1 1 0,-1-1 0,3-4 0,-5 7 0,1-1 0,-1 1 0,0-1 0,0 1 0,0-1 0,0 1 0,1-1 0,-1 1 0,0-1 0,1 1 0,-1-1 0,0 1 0,1 0 0,-1-1 0,1 1 0,-1-1 0,0 1 0,1 0 0,-1-1 0,1 1 0,-1 0 0,1 0 0,-1-1 0,1 1 0,-1 0 0,1 0 0,-1 0 0,1 0 0,0 0 0,-1 0 0,1 0 0,-1 0 0,1 0 0,-1 0 0,1 0 0,-1 0 0,1 0 0,0 0 0,-1 0 0,1 0 0,-1 1 0,1-1 0,-1 0 0,1 0 0,-1 1 0,1-1 0,-1 0 0,0 1 0,1-1 0,-1 0 0,1 1 0,-1-1 0,0 1 0,1-1 0,-1 1 0,0-1 0,1 1 0,-1-1 0,0 1 0,0-1 0,0 1 0,0-1 0,1 2 0,12 48 0,-9-29 0,-1-10 0,20 53 0,-21-60 0,-1 0 0,1-1 0,0 1 0,0-1 0,0 1 0,0-1 0,1 0 0,-1 0 0,1 0 0,0-1 0,0 1 0,0 0 0,6 3 0,-8-6 0,0 0 0,1 0 0,-1 0 0,0 1 0,1-1 0,-1 0 0,0-1 0,0 1 0,1 0 0,-1 0 0,0 0 0,1-1 0,-1 1 0,0-1 0,0 1 0,0-1 0,1 1 0,-1-1 0,0 0 0,0 0 0,0 1 0,0-1 0,0 0 0,0 0 0,-1 0 0,1 0 0,0 0 0,0 0 0,-1 0 0,1 0 0,0-1 0,0 0 0,19-43 0,-19 43 0,5-20 0,0 1 0,3-33 0,4-16 0,-13 70 0,0-1 0,0 1 0,0 0 0,0 0 0,0-1 0,0 1 0,0 0 0,0 0 0,0-1 0,0 1 0,0 0 0,0 0 0,0-1 0,0 1 0,0 0 0,0 0 0,0 0 0,1-1 0,-1 1 0,0 0 0,0 0 0,0-1 0,0 1 0,1 0 0,-1 0 0,0 0 0,0 0 0,0-1 0,1 1 0,-1 0 0,0 0 0,0 0 0,0 0 0,1 0 0,-1 0 0,0 0 0,0 0 0,1-1 0,-1 1 0,0 0 0,0 0 0,1 0 0,5 13 0,5 33 0,-9-36 0,2 9 0,1 1 0,14 35 0,-17-50 0,0 0 0,1-1 0,-1 1 0,1-1 0,0 1 0,0-1 0,0 0 0,1 0 0,-1-1 0,1 1 0,0-1 0,0 1 0,0-1 0,1 0 0,-1-1 0,10 5 0,-12-7 0,0 1 0,0-1 0,0 0 0,0 0 0,1 0 0,-1 0 0,0 0 0,0 0 0,0-1 0,1 1 0,-1-1 0,0 0 0,0 1 0,0-1 0,0 0 0,0 0 0,0 0 0,0 0 0,0-1 0,-1 1 0,1 0 0,0-1 0,-1 0 0,1 1 0,-1-1 0,0 0 0,1 1 0,-1-1 0,2-4 0,3-5 0,0 0 0,-1-1 0,7-21 0,5-41 0,-13 53 0,11-37 0,4 132 0,-14-53 0,14 46 0,-17-61 0,1-1 0,-1 1 0,1 0 0,0-1 0,1 1 0,-1-1 0,1 0 0,6 6 0,-9-9 0,0-1 0,1 0 0,-1 0 0,0 0 0,1 0 0,-1 0 0,0 0 0,1 0 0,-1 0 0,1-1 0,0 1 0,-1 0 0,1-1 0,-1 1 0,1-1 0,0 0 0,-1 0 0,1 0 0,0 1 0,0-1 0,-1-1 0,1 1 0,2-1 0,-1 0 0,-1 0 0,0 0 0,0 0 0,0-1 0,0 1 0,0-1 0,0 0 0,0 0 0,0 1 0,-1-1 0,1 0 0,-1-1 0,1 1 0,0-2 0,3-7 0,0 1 0,-1-1 0,0 1 0,-1-1 0,4-21 0,-5 12 0,-2 15 0,0 0 0,0 0 0,1 0 0,0 0 0,0 1 0,0-1 0,1 0 0,-1 0 0,3-4 0,-3 9 0,0 0 0,-1 0 0,1 1 0,-1-1 0,1 0 0,-1 1 0,1-1 0,-1 0 0,1 1 0,-1-1 0,0 0 0,1 1 0,-1-1 0,1 1 0,-1-1 0,0 1 0,1-1 0,-1 1 0,0-1 0,0 1 0,0-1 0,1 1 0,-1 0 0,0-1 0,0 1 0,0-1 0,0 1 0,0 0 0,8 20 0,-3 3 0,-4-17 0,0 0 0,0 0 0,1 0 0,0 0 0,0 0 0,0-1 0,1 1 0,0-1 0,1 0 0,-1 0 0,1 0 0,6 7 0,-9-12 0,0-1 0,0 1 0,0 0 0,0-1 0,-1 1 0,1-1 0,0 1 0,0-1 0,1 1 0,-1-1 0,0 0 0,0 0 0,0 1 0,0-1 0,0 0 0,0 0 0,0 0 0,0 0 0,0 0 0,1-1 0,-1 1 0,0 0 0,0 0 0,0-1 0,1 0 0,1 0 0,-1-1 0,0 1 0,0-1 0,0 0 0,0 0 0,0 0 0,0 0 0,0 0 0,0 0 0,1-3 0,3-6 0,1-1 0,-2 0 0,6-15 0,-11 25 0,1 0 0,12-26 0,-4 24 0,-1 18 0,-3-2 0,-1 2 0,1-1 0,1 0 0,0 0 0,10 15 0,-15-26 0,0-1 0,0 1 0,0 0 0,0-1 0,1 1 0,-1-1 0,0 1 0,1-1 0,-1 0 0,1 1 0,-1-1 0,1 0 0,0 0 0,0 0 0,-1 0 0,1 0 0,0-1 0,0 1 0,0 0 0,0-1 0,0 0 0,0 1 0,0-1 0,0 0 0,0 0 0,0 0 0,0 0 0,0 0 0,0-1 0,0 1 0,0-1 0,0 1 0,0-1 0,0 0 0,-1 1 0,1-1 0,0 0 0,1-2 0,5-2 0,-2-2 0,1 1 0,-1-1 0,0 0 0,0 0 0,-1-1 0,0 0 0,0 0 0,-1 0 0,0 0 0,0-1 0,4-15 0,15-30 0,-23 54 0,0 0 0,0 0 0,0-1 0,0 1 0,0 0 0,0 0 0,0 0 0,0-1 0,1 1 0,-1 0 0,0 0 0,0 0 0,0-1 0,0 1 0,1 0 0,-1 0 0,0 0 0,0 0 0,0-1 0,1 1 0,-1 0 0,0 0 0,0 0 0,0 0 0,1 0 0,-1 0 0,0 0 0,0 0 0,1 0 0,-1 0 0,0 0 0,0 0 0,1 0 0,-1 0 0,0 0 0,0 0 0,1 0 0,-1 0 0,0 0 0,0 0 0,0 0 0,1 0 0,-1 0 0,0 1 0,9 12 0,3 24 0,-11-35 0,2 11-114,-1-4-11,0 0 0,1-1 0,0 1 0,0-1 0,1 0-1,0 1 1,0-1 0,1-1 0,9 12 0,1-5-6701</inkml:trace>
  <inkml:trace contextRef="#ctx0" brushRef="#br0" timeOffset="3343.35">3851 94 24575,'-11'29'0,"-3"16"0,8 12 0,8 3 0,4-8-8191</inkml:trace>
  <inkml:trace contextRef="#ctx0" brushRef="#br0" timeOffset="3808.91">3956 368 24575,'0'1'0,"9"75"0,-8-67 0,0-1 0,1 0 0,0 0 0,0 0 0,1 0 0,0-1 0,1 1 0,-1-1 0,2 0 0,-1 0 0,7 9 0,-9-15 0,-1 0 0,0 0 0,0 0 0,1 0 0,-1 0 0,1 0 0,-1 0 0,1 0 0,-1-1 0,1 1 0,0-1 0,-1 1 0,1-1 0,-1 0 0,1 1 0,0-1 0,0 0 0,-1 0 0,1 0 0,0 0 0,1-1 0,0 0 0,0 0 0,-1 0 0,1 0 0,0-1 0,-1 1 0,1-1 0,-1 0 0,1 1 0,-1-1 0,0 0 0,2-3 0,5-6 0,0 0 0,-1-1 0,12-24 0,-18 34 0,38-81 0,-40 83 0,0-1 0,0 1 0,0 0 0,1-1 0,-1 1 0,0-1 0,1 1 0,-1 0 0,0-1 0,1 1 0,-1 0 0,0 0 0,1-1 0,-1 1 0,1 0 0,-1 0 0,0-1 0,1 1 0,-1 0 0,1 0 0,-1 0 0,1 0 0,-1 0 0,1 0 0,-1 0 0,1 0 0,-1 0 0,1 0 0,-1 0 0,0 0 0,1 0 0,-1 0 0,1 0 0,-1 0 0,1 0 0,-1 1 0,1-1 0,-1 0 0,0 0 0,1 1 0,-1-1 0,0 0 0,1 1 0,-1-1 0,0 0 0,1 1 0,-1-1 0,0 0 0,1 1 0,-1-1 0,0 1 0,0-1 0,0 0 0,1 1 0,-1-1 0,0 1 0,15 32 0,-12-26 0,0 2 0,1-1 0,1 0 0,-1 0 0,1 0 0,0-1 0,1 1 0,0-1 0,0-1 0,1 1 0,14 10 0,-18-15 0,-1 0 0,1-1 0,0 1 0,0-1 0,-1 0 0,1 0 0,0 0 0,0 0 0,0-1 0,1 1 0,-1-1 0,0 1 0,0-1 0,0 0 0,0-1 0,0 1 0,0 0 0,0-1 0,0 0 0,0 1 0,0-1 0,0-1 0,0 1 0,0 0 0,0-1 0,-1 1 0,1-1 0,-1 0 0,1 0 0,-1 0 0,1 0 0,-1 0 0,0 0 0,0-1 0,2-3 0,6-8 0,-2 0 0,0-1 0,-1 1 0,0-1 0,-1-1 0,-1 1 0,0-1 0,-1 0 0,-1 0 0,0-1 0,0-16 0,-4 7 0,1 26 0,0 0 0,0 0 0,0 0 0,0 0 0,0 0 0,0 0 0,0 0 0,0 0 0,0 1 0,-1-1 0,1 0 0,0 0 0,0 0 0,0 0 0,0 0 0,0 0 0,0 0 0,0 0 0,0 0 0,0-1 0,0 1 0,0 0 0,0 0 0,-1 0 0,1 0 0,0 0 0,0 0 0,0 0 0,0 0 0,0 0 0,0 0 0,0 0 0,0 0 0,0 0 0,0 0 0,0 0 0,0 0 0,0 0 0,0 0 0,0 0 0,0-1 0,0 1 0,0 0 0,-1 0 0,1 0 0,0 0 0,0 0 0,0 0 0,0 0 0,0 0 0,0 0 0,0-1 0,-3 14 0,-3 18 0,-2 122 0,16 199 0,2-12 0,-11-318 0,0 0 0,-7 37 0,7-55 0,1 1 0,-1-1 0,-1 0 0,1 1 0,-1-1 0,1 0 0,-1 0 0,0 0 0,0 0 0,-1-1 0,1 1 0,-1-1 0,0 1 0,0-1 0,0 0 0,-1 0 0,1 0 0,-1 0 0,-7 4 0,10-7 0,-1 1 0,0-1 0,0 1 0,0-1 0,1 0 0,-1 1 0,0-1 0,0 0 0,0 0 0,0 0 0,1-1 0,-1 1 0,0 0 0,0-1 0,0 1 0,1-1 0,-1 0 0,0 1 0,1-1 0,-1 0 0,0 0 0,1 0 0,-1 0 0,1 0 0,0-1 0,-1 1 0,1 0 0,0-1 0,0 1 0,0-1 0,0 1 0,0-1 0,0 1 0,0-1 0,0 0 0,0-1 0,-3-6 0,1 1 0,0-1 0,0 0 0,1 0 0,0 0 0,0-11 0,1-3 0,1 0 0,2 0 0,0 1 0,1-1 0,1 1 0,2 0 0,0 0 0,1 0 0,14-29 0,7-6 0,2 1 0,41-56 0,-49 80-682,34-38-1,-28 40-6143</inkml:trace>
  <inkml:trace contextRef="#ctx0" brushRef="#br0" timeOffset="5646.94">5121 113 24575,'-16'61'0,"2"1"0,3 1 0,3-1 0,2 1 0,4 0 0,2 1 0,2-1 0,4 0 0,2 0 0,27 99 0,-32-153 0,13 40 0,-15-46 0,0 0 0,1 0 0,-1 0 0,1-1 0,-1 1 0,1-1 0,0 1 0,0-1 0,0 0 0,0 1 0,1-1 0,-1 0 0,3 1 0,-4-3 0,-1 1 0,0-1 0,0 0 0,1 0 0,-1 0 0,0 0 0,1 0 0,-1 0 0,0 0 0,0 0 0,1 0 0,-1 1 0,0-1 0,1 0 0,-1 0 0,0-1 0,1 1 0,-1 0 0,0 0 0,0 0 0,1 0 0,-1 0 0,0 0 0,1 0 0,-1 0 0,0 0 0,0-1 0,1 1 0,-1 0 0,0 0 0,0 0 0,1-1 0,-1 1 0,0 0 0,0 0 0,0-1 0,0 1 0,1 0 0,-1 0 0,0-1 0,3-17 0,-6-19 0,-4 6 0,-1 0 0,-2 0 0,-1 1 0,-28-53 0,-76-106 0,111 183 0,1 1 0,-2-2 0,0 0 0,1-1 0,0 1 0,-5-16 0,8 22 0,1-1 0,-1 1 0,1 0 0,0-1 0,0 1 0,-1-1 0,1 1 0,0-1 0,0 1 0,1 0 0,-1-1 0,0 1 0,0-1 0,1 1 0,-1 0 0,1-1 0,-1 1 0,1 0 0,-1-1 0,1 1 0,0 0 0,0 0 0,0 0 0,0 0 0,0-1 0,0 1 0,0 1 0,0-1 0,0 0 0,0 0 0,0 0 0,0 0 0,1 1 0,-1-1 0,2 0 0,8-3 0,0 1 0,0 0 0,0 1 0,0 0 0,0 1 0,13-1 0,74 5 0,-52 0 0,-24-3 0,-4 2 0,0-2 0,0-1 0,34-4 0,-49 4 0,0 1 0,1 0 0,-1 0 0,0 0 0,0 0 0,0 1 0,0-1 0,0 1 0,0 0 0,0 0 0,0 0 0,0 0 0,0 0 0,0 1 0,0-1 0,-1 1 0,1 0 0,-1 0 0,1 0 0,-1 0 0,0 0 0,0 0 0,0 1 0,3 4 0,5 7 0,-1 0 0,0 1 0,9 22 0,-10-19 0,2 0 0,-6-9 0,1 0 0,-1 0 0,0 0 0,2 12 0,-32-65 0,19 29 0,0-1 0,1 0 0,0 0 0,-3-21 0,8 33 0,0 0 0,1 1 0,-1-1 0,1 0 0,0 1 0,0-1 0,0 0 0,0 0 0,1 1 0,0-1 0,0 0 0,0 1 0,0-1 0,0 1 0,1-1 0,-1 1 0,1 0 0,0-1 0,0 1 0,0 0 0,1 0 0,-1 0 0,1 1 0,-1-1 0,7-4 0,0 2 0,0 1 0,1 0 0,-1 0 0,1 1 0,0 0 0,0 0 0,0 1 0,1 1 0,-1 0 0,18 0 0,8 2 0,59 9 0,-2 4 0,-102-13 0,0 0 0,0 1 0,0 0 0,-11 4 0,13-4 0,1 0 0,-1 0 0,1 1 0,0 0 0,0 0 0,0 0 0,0 1 0,1 0 0,-8 6 0,11-7 0,-1 0 0,1 1 0,0-1 0,0 0 0,1 1 0,-1-1 0,1 1 0,-1 0 0,1 0 0,0-1 0,1 1 0,-1 0 0,1 0 0,0 0 0,-1 0 0,2-1 0,-1 1 0,0 0 0,1 0 0,0 0 0,0 0 0,0-1 0,0 1 0,0-1 0,1 1 0,0-1 0,0 1 0,0-1 0,0 0 0,0 1 0,1-1 0,-1-1 0,1 1 0,0 0 0,0-1 0,0 1 0,0-1 0,0 0 0,0 0 0,1 0 0,-1 0 0,1-1 0,-1 1 0,1-1 0,0 0 0,0 0 0,-1 0 0,1-1 0,0 1 0,0-1 0,0 0 0,0 0 0,0 0 0,-1-1 0,1 0 0,0 1 0,0-1 0,-1 0 0,8-4 0,-7 4 0,0-1 0,0 0 0,-1 0 0,1 0 0,-1-1 0,1 1 0,-1-1 0,0 0 0,0 0 0,0 0 0,-1 0 0,1-1 0,-1 1 0,1-1 0,-1 0 0,0 1 0,0-1 0,1-6 0,1-3 0,-2-1 0,1 1 0,-2-1 0,1-18 0,-1 16 0,0 0 0,4-20 0,-4 35 0,-1-1 0,0 1 0,0 0 0,1 0 0,-1-1 0,1 1 0,-1 0 0,1 0 0,0 0 0,-1 0 0,1-1 0,0 1 0,0 0 0,0 0 0,-1 0 0,3-1 0,-2 2 0,-1 0 0,1 0 0,0-1 0,-1 1 0,1 0 0,0 0 0,-1 0 0,1 0 0,-1 0 0,1 0 0,0 0 0,-1 0 0,1 1 0,0-1 0,-1 0 0,1 0 0,-1 0 0,1 1 0,-1-1 0,1 0 0,0 1 0,-1-1 0,1 0 0,0 1 0,2 2 0,0 1 0,0-1 0,0 1 0,0-1 0,0 1 0,-1 0 0,4 8 0,6 18 0,13 47 0,-15-43 0,14 33 0,-23-66 0,-1 1 0,1-1 0,-1 1 0,1-1 0,0 0 0,-1 1 0,1-1 0,0 0 0,0 1 0,0-1 0,0 0 0,0 0 0,0 0 0,0 0 0,1 0 0,-1 0 0,0 0 0,1 0 0,-1 0 0,0-1 0,1 1 0,1 0 0,-2-1 0,0 0 0,1-1 0,-1 1 0,0 0 0,0-1 0,1 1 0,-1-1 0,0 1 0,0-1 0,0 0 0,0 0 0,0 1 0,0-1 0,0 0 0,0 0 0,0 0 0,0 0 0,0 0 0,-1 0 0,2-2 0,4-8 0,0 0 0,0-1 0,7-22 0,4-24 0,-11 37 0,0 0 0,2 0 0,14-30 0,-21 50 0,-1 0 0,0 1 0,0-1 0,1 1 0,-1-1 0,0 0 0,1 1 0,-1-1 0,1 1 0,-1-1 0,0 1 0,1 0 0,-1-1 0,1 1 0,0-1 0,-1 1 0,1 0 0,-1-1 0,1 1 0,-1 0 0,1 0 0,0-1 0,-1 1 0,1 0 0,0 0 0,-1 0 0,1 0 0,0 0 0,-1 0 0,1 0 0,0 0 0,-1 0 0,1 0 0,0 0 0,-1 0 0,1 1 0,-1-1 0,1 0 0,0 0 0,-1 1 0,1-1 0,-1 0 0,1 1 0,-1-1 0,1 1 0,-1-1 0,1 0 0,-1 1 0,1-1 0,-1 1 0,1 0 0,-1-1 0,0 1 0,1-1 0,-1 1 0,0-1 0,0 1 0,1 1 0,21 46 0,-17-36 0,4 10 0,-2-4 0,1-1 0,18 31 0,-25-46 0,1 1 0,0 0 0,0-1 0,0 1 0,0-1 0,0 0 0,0 1 0,0-1 0,1 0 0,-1 0 0,1-1 0,0 1 0,-1-1 0,1 1 0,0-1 0,0 0 0,0 0 0,0 0 0,0 0 0,0 0 0,0-1 0,0 1 0,7-1 0,-8-1 0,1 0 0,-1 1 0,0-1 0,1-1 0,-1 1 0,0 0 0,0 0 0,0-1 0,0 1 0,0-1 0,0 0 0,0 1 0,0-1 0,-1 0 0,1 0 0,-1 0 0,0 0 0,3-4 0,18-47 0,-19 43 0,14-42 0,-11 31 0,15-35 0,-21 55 0,0 1 0,0 0 0,0-1 0,0 1 0,1 0 0,-1-1 0,0 1 0,0 0 0,0-1 0,1 1 0,-1 0 0,0-1 0,1 1 0,-1 0 0,0 0 0,1-1 0,-1 1 0,0 0 0,1 0 0,-1 0 0,0-1 0,1 1 0,-1 0 0,1 0 0,-1 0 0,0 0 0,1 0 0,-1 0 0,1 0 0,-1 0 0,0 0 0,1 0 0,13 10 0,11 27 0,-20-29 0,-1-1-65,17 26-368,0-2-1,47 52 1,-41-57-6393</inkml:trace>
  <inkml:trace contextRef="#ctx0" brushRef="#br0" timeOffset="6606.19">7197 432 24575,'166'-150'0,"-34"32"0,-131 117 0,0 0 0,0 0 0,1 0 0,-1 0 0,-1 0 0,1 0 0,0 0 0,0 0 0,0 0 0,-1 0 0,1-1 0,0 1 0,-1 0 0,1 0 0,0-2 0,-2 2 0,1 1 0,0 0 0,0-1 0,-1 1 0,1 0 0,0 0 0,-1-1 0,1 1 0,0 0 0,-1 0 0,1-1 0,0 1 0,-1 0 0,1 0 0,0 0 0,-1 0 0,1 0 0,-1-1 0,1 1 0,0 0 0,-1 0 0,1 0 0,-1 0 0,1 0 0,-1 0 0,1 0 0,0 1 0,-1-1 0,1 0 0,-1 0 0,-44 13 0,33-8 0,0 0 0,0 1 0,0 1 0,1 0 0,0 0 0,1 1 0,-1 1 0,-10 11 0,18-16 0,-1-1 0,1 1 0,0 0 0,0 0 0,0 1 0,1-1 0,0 1 0,-1-1 0,2 1 0,-1 0 0,0-1 0,1 1 0,0 0 0,0 0 0,1 0 0,-1 0 0,1 0 0,0 0 0,0 0 0,1 0 0,-1 0 0,1 0 0,0 0 0,3 8 0,2-2 0,0-1 0,0 0 0,0-1 0,1 1 0,1-1 0,0-1 0,0 1 0,1-1 0,0-1 0,11 9 0,-5-5 0,-2 1 0,25 26 0,-37-38 0,-1 1 0,1 0 0,0-1 0,-1 1 0,1 0 0,0 0 0,-1-1 0,1 1 0,-1 0 0,1 0 0,-1 0 0,0-1 0,1 1 0,-1 0 0,0 0 0,0 0 0,0 0 0,1 0 0,-1 0 0,0 0 0,0 0 0,0 0 0,0 0 0,-1 0 0,1-1 0,0 1 0,0 0 0,-1 0 0,1 0 0,0 0 0,-1 0 0,0 1 0,-1-1 0,1 1 0,-1-1 0,0 0 0,0 0 0,-1 1 0,1-1 0,0-1 0,0 1 0,0 0 0,-1-1 0,1 1 0,-4 0 0,-10 0 0,0 0 0,-29-2 0,43 1 7,0 0 0,-1 0 0,1 0 0,0-1 0,0 1 0,-1-1 0,1 1 0,0-1 0,0 0 0,0 0 0,0 0 0,0 0 0,0 0 0,0 0 0,0-1 0,-3-2 0,5 3-58,-1 0-1,1 0 1,-1-1 0,1 1 0,0 0 0,-1-1 0,1 1-1,0 0 1,0-1 0,0 1 0,0 0 0,0-1 0,1 1-1,-1 0 1,0-1 0,0 1 0,1 0 0,-1-1 0,1 1-1,-1 0 1,1 0 0,0 0 0,-1 0 0,1-1 0,0 1-1,0 0 1,0 0 0,1-1 0,17-19-6775</inkml:trace>
  <inkml:trace contextRef="#ctx0" brushRef="#br0" timeOffset="8646.1">7747 113 24575,'-3'8'0,"0"1"0,0-1 0,1 0 0,0 1 0,1-1 0,-1 1 0,2 0 0,0 16 0,10 72 0,-8-81 0,12 57 0,27 82 0,-39-150 0,0 1 0,-1-1 0,0 1 0,-1-1 0,1 0 0,-1 11 0,0-15 0,0-1 0,0 1 0,0-1 0,0 0 0,0 1 0,0-1 0,-1 1 0,1-1 0,0 0 0,0 1 0,0-1 0,0 1 0,-1-1 0,1 0 0,0 1 0,0-1 0,-1 0 0,1 0 0,0 1 0,-1-1 0,1 0 0,0 1 0,-1-1 0,1 0 0,0 0 0,-1 0 0,1 0 0,-1 1 0,1-1 0,0 0 0,-1 0 0,0 0 0,-1 0 0,1-1 0,-1 1 0,1-1 0,-1 0 0,0 1 0,1-1 0,-1 0 0,1 0 0,-1 0 0,1 0 0,0 0 0,-1 0 0,0-2 0,-10-8 0,1 0 0,1-1 0,0-1 0,0 1 0,1-1 0,1-1 0,0 0 0,1 0 0,0-1 0,-6-23 0,12 36 0,1 0 0,-1-1 0,1 1 0,-1 0 0,1-1 0,0 1 0,0-1 0,0 1 0,1-1 0,-1 1 0,0 0 0,1-1 0,0 1 0,-1 0 0,1-1 0,0 1 0,0 0 0,1 0 0,-1 0 0,0 0 0,1 0 0,-1 0 0,1 0 0,-1 0 0,1 1 0,0-1 0,0 0 0,0 1 0,0 0 0,0-1 0,0 1 0,0 0 0,0 0 0,1 0 0,-1 0 0,0 1 0,4-1 0,9-3 0,1 1 0,0 1 0,-1 0 0,25 1 0,-27 1 0,233 2 0,-245-2 0,3 1 0,1-2 0,-1 1 0,1 0 0,-1-1 0,0 0 0,1 0 0,5-2 0,-10-1 0,-9 1 0,-12 0 0,15 2 0,-1 1 0,0 0 0,0 1 0,1-1 0,-1 1 0,0 1 0,1-1 0,-1 1 0,1 0 0,-1 1 0,1 0 0,0 0 0,0 0 0,0 0 0,-8 8 0,10-9 0,1 2 0,0-1 0,0 0 0,0 1 0,0-1 0,0 1 0,1 0 0,-1 0 0,1 0 0,0 0 0,0 0 0,1 1 0,-1-1 0,1 0 0,0 1 0,0-1 0,1 1 0,-1 0 0,1-1 0,0 1 0,0-1 0,0 1 0,1 0 0,1 4 0,-2-6 0,1 0 0,0 1 0,0-1 0,1 0 0,-1 0 0,1 0 0,-1 0 0,1-1 0,0 1 0,0 0 0,0-1 0,1 1 0,-1-1 0,0 1 0,1-1 0,0 0 0,-1 0 0,1-1 0,0 1 0,0 0 0,0-1 0,0 0 0,0 0 0,0 0 0,1 0 0,-1 0 0,0 0 0,5-1 0,-3 1 0,0-1 0,-1 0 0,1 0 0,0-1 0,-1 0 0,1 0 0,-1 0 0,1 0 0,-1 0 0,1-1 0,-1 0 0,0 0 0,1 0 0,-1-1 0,-1 1 0,1-1 0,0 0 0,0 0 0,5-6 0,-2-2 0,-1 0 0,1-1 0,-2 1 0,0-1 0,0 0 0,-1-1 0,0 1 0,-1-1 0,-1 1 0,2-20 0,-5 48 0,1 0 0,1 1 0,0-1 0,7 29 0,-7-41 0,0 0 0,0 0 0,0 1 0,1-1 0,-1 0 0,1 0 0,0-1 0,0 1 0,0 0 0,1-1 0,-1 1 0,1-1 0,0 0 0,0 0 0,0 0 0,0 0 0,1 0 0,-1-1 0,1 0 0,0 1 0,-1-1 0,1-1 0,8 4 0,-10-5 0,0 0 0,1 0 0,-1 0 0,0 0 0,1 0 0,-1 0 0,0-1 0,0 1 0,0-1 0,1 1 0,-1-1 0,0 0 0,0 0 0,0 0 0,0 0 0,0 0 0,0-1 0,-1 1 0,1-1 0,0 1 0,-1-1 0,1 1 0,-1-1 0,1 0 0,-1 0 0,0 0 0,1 0 0,0-3 0,4-6 0,-1-1 0,0 0 0,5-21 0,-8 27 0,12-56 0,-12 47 0,0 1 0,2-1 0,0 1 0,1-1 0,8-17 0,-13 32 0,0 0 0,0-1 0,0 1 0,0 0 0,1-1 0,-1 1 0,0 0 0,0-1 0,0 1 0,1 0 0,-1-1 0,0 1 0,0 0 0,1 0 0,-1-1 0,0 1 0,0 0 0,1 0 0,-1-1 0,0 1 0,1 0 0,-1 0 0,0 0 0,1 0 0,-1 0 0,0 0 0,1-1 0,-1 1 0,0 0 0,1 0 0,-1 0 0,1 0 0,-1 0 0,0 0 0,1 0 0,-1 1 0,0-1 0,1 0 0,-1 0 0,0 0 0,1 0 0,11 18 0,4 31 0,-15-45 0,4 19 0,17 50 0,-20-68 0,0 1 0,1 0 0,0-1 0,0 0 0,0 0 0,1 0 0,0 0 0,0 0 0,8 7 0,-11-11 0,0-1 0,-1 1 0,1 0 0,0-1 0,0 1 0,0 0 0,0-1 0,0 1 0,0-1 0,0 0 0,0 1 0,0-1 0,0 0 0,0 1 0,0-1 0,1 0 0,-1 0 0,0 0 0,0 0 0,0 0 0,0 0 0,0-1 0,0 1 0,2-1 0,-1 0 0,-1 0 0,1 0 0,-1 0 0,0 0 0,1 0 0,-1-1 0,0 1 0,0 0 0,0-1 0,0 1 0,0-1 0,0 0 0,1-2 0,2-8 0,0 1 0,-1-1 0,2-19 0,-4 24 0,15-70 0,-14 78 0,1 10 0,4 25 0,-3-15 0,-2-14 0,0 0 0,1 0 0,0 0 0,0 0 0,0 0 0,1 0 0,0-1 0,0 0 0,0 0 0,1 0 0,0 0 0,10 8 0,-12-12 0,-1 0 0,1 0 0,0 0 0,0 0 0,0 0 0,0-1 0,0 0 0,0 1 0,0-1 0,0-1 0,1 1 0,-1 0 0,0-1 0,0 1 0,1-1 0,-1 0 0,1 0 0,-1 0 0,0-1 0,1 1 0,-1-1 0,0 0 0,0 0 0,0 0 0,1 0 0,-1-1 0,0 1 0,0-1 0,-1 0 0,1 1 0,3-4 0,0-1 0,0 0 0,0 0 0,-1-1 0,0 0 0,0 0 0,0 0 0,-1-1 0,0 0 0,0 1 0,-1-2 0,0 1 0,3-14 0,-3 10 0,1 1 0,0-1 0,1 1 0,0 0 0,10-14 0,-14 24 0,0-1 0,0 1 0,0-1 0,0 1 0,0-1 0,0 1 0,0 0 0,1 0 0,-1 0 0,0-1 0,1 1 0,-1 1 0,1-1 0,0 0 0,-1 0 0,1 1 0,0-1 0,-1 0 0,1 1 0,0 0 0,-1-1 0,1 1 0,0 0 0,3 0 0,-2 1 0,-1 0 0,1 0 0,-1 0 0,1 0 0,-1 1 0,1-1 0,-1 1 0,0-1 0,0 1 0,0 0 0,1 0 0,-2 0 0,1 0 0,2 3 0,4 7 0,0 0 0,-1 1 0,0 0 0,9 24 0,-4-6 0,-7-27 0,-5-22 0,-1 13 0,0 0 0,0 0 0,0 0 0,0 0 0,-1 0 0,0 1 0,0-1 0,0 0 0,-1 1 0,0 0 0,0-1 0,0 1 0,0 0 0,0 0 0,-1 1 0,0-1 0,0 1 0,-5-4 0,7 6 0,-1-1 0,0 1 0,0 0 0,0 0 0,0 0 0,0 0 0,0 0 0,0 1 0,-1-1 0,1 1 0,0 0 0,0 0 0,0 0 0,-1 0 0,1 1 0,0-1 0,0 1 0,0 0 0,0 0 0,0 0 0,0 0 0,0 0 0,0 1 0,0-1 0,1 1 0,-1 0 0,1 0 0,-1 0 0,1 0 0,-4 5 0,1-2 0,0 0 0,1 1 0,0 0 0,0 0 0,1 0 0,0 0 0,0 0 0,0 1 0,0 0 0,1-1 0,0 1 0,1 0 0,0 0 0,0 0 0,0 13 0,1-16 0,0 0 0,0 0 0,1 0 0,-1-1 0,1 1 0,0 0 0,0 0 0,0-1 0,1 1 0,-1-1 0,1 1 0,0-1 0,0 0 0,0 1 0,0-1 0,1 0 0,-1-1 0,1 1 0,0 0 0,0-1 0,0 1 0,0-1 0,0 0 0,0 0 0,1 0 0,-1 0 0,1-1 0,-1 1 0,1-1 0,4 1 0,-5-2 0,-1 1 0,1-1 0,0 1 0,-1-1 0,1 0 0,0 0 0,0 0 0,-1-1 0,1 1 0,0 0 0,0-1 0,-1 0 0,1 0 0,-1 0 0,1 0 0,-1 0 0,1 0 0,4-4 0,-3 2 0,0-1 0,-1 0 0,1 0 0,-1 0 0,0 0 0,0-1 0,0 1 0,0-1 0,2-6 0,1-6 0,0 0 0,-1-1 0,-1 1 0,4-33 0,-5 20 0,-1-1 0,-2 1 0,-3-37 0,3 66 0,-1 0 0,1 0 0,0 0 0,0 0 0,0 1 0,0-1 0,-1 0 0,1 0 0,0 0 0,-1 0 0,1 1 0,-1-1 0,1 0 0,-1 1 0,1-1 0,-1 0 0,1 1 0,-1-1 0,0 0 0,1 1 0,-1-1 0,0 1 0,1-1 0,-1 1 0,0 0 0,0-1 0,0 1 0,1 0 0,-1-1 0,0 1 0,0 0 0,0 0 0,0 0 0,-1 0 0,1 0 0,0 0 0,0 0 0,0-1 0,0 1 0,0 0 0,0 0 0,0-1 0,0 1 0,1-1 0,-1 1 0,0-1 0,0 1 0,0-1 0,0 1 0,0-1 0,1 0 0,-1 1 0,0-1 0,1 0 0,-1 0 0,0 0 0,1 1 0,-1-1 0,1 0 0,-1 0 0,1 0 0,0 0 0,-1 0 0,1 0 0,0 0 0,0 0 0,-1-2 0,0-12 0,0-1 0,1 1 0,0-1 0,1 1 0,1-1 0,0 1 0,6-17 0,-6 29 0,0 9 0,4 21 0,3 38 0,-9-64 0,15 101 0,52 188 0,-63-275-195,0-1 0,2 0 0,0 0 0,0 0 0,1-1 0,16 23 0,-5-17-6631</inkml:trace>
  <inkml:trace contextRef="#ctx0" brushRef="#br0" timeOffset="9683.89">9376 283 24575,'-13'3'0,"1"0"0,0 1 0,0 1 0,0 0 0,0 0 0,1 1 0,-1 0 0,-12 11 0,20-14 0,0 0 0,0 0 0,0 0 0,1 1 0,-1 0 0,1-1 0,0 1 0,0 0 0,1 1 0,-1-1 0,1 0 0,0 1 0,0-1 0,0 1 0,0 0 0,1 0 0,0-1 0,0 1 0,0 0 0,1 0 0,0 0 0,0 0 0,0 0 0,1 6 0,-1-9 0,1 0 0,0 0 0,-1 1 0,1-1 0,0 0 0,0 0 0,1 0 0,-1 0 0,0 0 0,0 0 0,1-1 0,-1 1 0,1 0 0,0-1 0,0 1 0,-1-1 0,1 1 0,0-1 0,0 0 0,0 0 0,0 0 0,0 0 0,1 0 0,-1-1 0,0 1 0,0 0 0,0-1 0,4 1 0,-4-1 0,1 0 0,0 0 0,0 0 0,0 0 0,0 0 0,-1-1 0,1 0 0,0 1 0,0-1 0,-1 0 0,1 0 0,-1 0 0,1 0 0,-1-1 0,1 1 0,-1-1 0,0 1 0,1-1 0,-1 0 0,0 0 0,0 0 0,3-4 0,-1-2 0,-1 1 0,0 0 0,0-1 0,-1 0 0,1 1 0,-2-1 0,1 0 0,-1 0 0,0 0 0,-1-1 0,0 1 0,0 0 0,-1 0 0,-2-13 0,-5 7 0,2 21 0,5-4 0,0 0 0,0 1 0,1-1 0,-1 0 0,1 0 0,0 1 0,0 5 0,1-4 0,0 0 0,1-1 0,-1 1 0,1-1 0,0 0 0,0 1 0,1-1 0,-1 0 0,1 0 0,0-1 0,0 1 0,0 0 0,0-1 0,1 0 0,-1 0 0,1 0 0,0 0 0,0-1 0,0 1 0,0-1 0,1 0 0,7 3 0,-9-5 0,1 1 0,-1 0 0,1-1 0,-1 0 0,1 0 0,-1 0 0,1 0 0,-1-1 0,1 1 0,-1-1 0,0 0 0,1 0 0,-1 0 0,0 0 0,0-1 0,1 0 0,-1 1 0,0-1 0,0 0 0,-1 0 0,1 0 0,0-1 0,-1 1 0,1-1 0,-1 0 0,0 1 0,0-1 0,0 0 0,0 0 0,-1 0 0,3-5 0,9-35 0,-12 36 0,1 1 0,0-1 0,0 0 0,6-11 0,-8 18 0,0 0 0,0 0 0,0-1 0,0 1 0,1 0 0,-1 0 0,0 0 0,0 0 0,0 0 0,1-1 0,-1 1 0,0 0 0,0 0 0,1 0 0,-1 0 0,0 0 0,0 0 0,1 0 0,-1 0 0,0 0 0,0 0 0,0 0 0,1 0 0,-1 0 0,0 0 0,0 0 0,1 0 0,-1 0 0,0 0 0,0 0 0,1 0 0,-1 1 0,0-1 0,0 0 0,0 0 0,1 0 0,-1 0 0,0 0 0,0 1 0,0-1 0,0 0 0,1 0 0,-1 0 0,0 0 0,0 1 0,0-1 0,0 0 0,0 0 0,0 1 0,0-1 0,0 0 0,0 0 0,0 0 0,1 1 0,-1-1 0,0 0 0,0 1 0,7 17 0,-6-16 0,4 10 0,0 1 0,1-1 0,0 0 0,1 0 0,0-1 0,1 0 0,12 14 0,-16-22 0,0 1 0,-1 0 0,1-1 0,1 0 0,-1 0 0,0 0 0,1-1 0,-1 1 0,1-1 0,0 0 0,0 0 0,0-1 0,0 0 0,0 1 0,0-2 0,0 1 0,1-1 0,-1 1 0,0-1 0,0-1 0,0 1 0,8-2 0,-9 0 0,0 0 0,0 0 0,0 0 0,0 0 0,0-1 0,0 1 0,-1-1 0,1 0 0,-1 0 0,1 0 0,-1-1 0,0 1 0,-1-1 0,1 0 0,-1 0 0,1 0 0,-1 0 0,0 0 0,-1 0 0,3-8 0,-3 10 0,0 0 0,-1-1 0,1 1 0,0 0 0,-1-1 0,0 1 0,1 0 0,-1-1 0,0 1 0,0 0 0,0-1 0,-1 1 0,1 0 0,-1-1 0,1 1 0,-1 0 0,0 0 0,0-1 0,0 1 0,0 0 0,0 0 0,0 0 0,0 0 0,-1 0 0,1 0 0,-1 1 0,0-1 0,1 0 0,-1 1 0,0-1 0,0 1 0,0 0 0,0-1 0,0 1 0,0 0 0,0 0 0,0 1 0,-1-1 0,1 0 0,-4 0 0,1 0 0,1 1 0,-1 0 0,0-1 0,1 2 0,-1-1 0,0 0 0,1 1 0,-1 0 0,0 0 0,1 0 0,0 1 0,-1 0 0,1 0 0,0 0 0,-1 0 0,1 0 0,-5 5 0,7-5 0,0-1 0,0 1 0,0 0 0,0 1 0,0-1 0,1 0 0,-1 0 0,1 1 0,-1-1 0,1 1 0,0-1 0,0 1 0,0 0 0,0-1 0,1 1 0,-1 0 0,1 0 0,-1-1 0,1 1 0,0 0 0,0 0 0,0 0 0,1-1 0,-1 1 0,1 0 0,-1 0 0,1-1 0,0 1 0,0 0 0,2 3 0,-1-3 0,0 1 0,0-1 0,1 0 0,-1 0 0,1 0 0,0-1 0,0 1 0,0 0 0,0-1 0,0 0 0,0 0 0,1 0 0,-1 0 0,1 0 0,0-1 0,-1 0 0,1 1 0,0-1 0,0-1 0,0 1 0,-1 0 0,1-1 0,0 0 0,0 0 0,0 0 0,0-1 0,0 1 0,0-1 0,0 0 0,0 0 0,-1 0 0,1 0 0,0-1 0,-1 0 0,1 1 0,-1-1 0,0-1 0,1 1 0,-1 0 0,0-1 0,0 0 0,-1 1 0,1-1 0,3-5 0,2-7 0,0 0 0,-1 0 0,0-1 0,-2 0 0,0 0 0,6-30 0,6-104 0,-15 126 0,1-2 0,-1 2 0,-1-49 0,-7 89 0,0 18 0,0 29-227,4 0-1,2 1 1,3-1-1,2 1 1,17 72-1,-11-88-6598</inkml:trace>
  <inkml:trace contextRef="#ctx0" brushRef="#br0" timeOffset="10413.93">10307 220 24575,'-1'87'0,"3"90"0,-3-175 0,1-1 0,0 1 0,0 0 0,1-1 0,-1 1 0,0-1 0,0 1 0,1-1 0,-1 1 0,1-1 0,-1 0 0,1 1 0,0-1 0,0 1 0,1 0 0,-2-1 0,1-1 0,-1 0 0,0 0 0,1 0 0,-1 0 0,1 0 0,-1 0 0,1 0 0,-1 0 0,1-1 0,-1 1 0,1 0 0,-1 0 0,0 0 0,1 0 0,-1 0 0,1-1 0,-1 1 0,0 0 0,1 0 0,-1-1 0,0 1 0,1 0 0,-1-1 0,0 1 0,1 0 0,-1-1 0,0 1 0,0-1 0,1 0 0,23-44 0,-3-8 0,-13 33 0,0-1 0,1 2 0,21-36 0,-29 54 0,0-1 0,0 0 0,0 1 0,0 0 0,0-1 0,0 1 0,1 0 0,-1-1 0,0 1 0,1 0 0,-1 0 0,1 0 0,-1 0 0,1 0 0,0 1 0,-1-1 0,1 0 0,0 1 0,-1-1 0,1 1 0,0 0 0,2-1 0,-2 2 0,0-1 0,0 1 0,0 0 0,-1-1 0,1 1 0,0 0 0,-1 0 0,1 0 0,-1 0 0,1 1 0,-1-1 0,1 0 0,-1 1 0,0-1 0,0 1 0,1-1 0,0 3 0,5 8 0,-1 0 0,0 1 0,-1-1 0,5 20 0,-9-28 0,1 5 0,1-1 0,0 1 0,1-1 0,8 16 0,-12-23 0,1 0 0,0-1 0,-1 1 0,1 0 0,0 0 0,-1-1 0,1 1 0,0 0 0,0-1 0,-1 1 0,1 0 0,0-1 0,0 0 0,0 1 0,0-1 0,0 1 0,0-1 0,0 0 0,0 0 0,0 1 0,1-1 0,0-1 0,-1 1 0,1-1 0,-1 1 0,1-1 0,-1 0 0,1 0 0,-1 1 0,1-1 0,-1 0 0,0 0 0,0-1 0,1 1 0,-1 0 0,0 0 0,0 0 0,0-1 0,0 1 0,0-2 0,7-12 0,0 0 0,-2 0 0,0-1 0,-1 1 0,0-1 0,4-28 0,11-35 0,-20 79 0,0 0 0,0 0 0,0 0 0,0 0 0,0 0 0,0 1 0,0-1 0,0 0 0,0 0 0,0 0 0,0 0 0,0 0 0,1 0 0,-1 0 0,0 0 0,0 0 0,0 0 0,0 0 0,0 0 0,0 0 0,0 0 0,0 0 0,0 0 0,0 0 0,1 0 0,-1 0 0,0 0 0,0 0 0,0 0 0,0 0 0,0 0 0,0 0 0,0 0 0,0 0 0,0 0 0,1 0 0,-1 0 0,0 0 0,0 0 0,0 0 0,0 0 0,0 0 0,0 0 0,0 0 0,0 0 0,0 0 0,0 0 0,0-1 0,3 20 0,-1 23 0,-3-24-119,0-8-37,1-1 1,0 1-1,1 0 0,0-1 0,0 1 1,1-1-1,5 18 0,2-10-6670</inkml:trace>
  <inkml:trace contextRef="#ctx0" brushRef="#br0" timeOffset="10789.02">10880 304 24575,'1'-1'0,"-1"-1"0,1 1 0,0-1 0,-1 1 0,0-1 0,1 0 0,-1 1 0,0-1 0,0 1 0,0-1 0,0 0 0,0 1 0,0-1 0,0 0 0,0 1 0,-1-1 0,1 0 0,-1 1 0,1-1 0,-1 1 0,0-1 0,1 1 0,-1-1 0,0 1 0,0 0 0,0-1 0,0 1 0,0 0 0,-1 0 0,1 0 0,0 0 0,0 0 0,-1 0 0,1 0 0,-1 0 0,-1-1 0,1 2 0,-1-1 0,1 1 0,-1-1 0,1 1 0,0 0 0,-1 0 0,1 0 0,-1 0 0,1 0 0,-1 1 0,1-1 0,-1 1 0,1 0 0,0-1 0,0 1 0,-1 0 0,1 0 0,0 1 0,0-1 0,0 0 0,0 1 0,0-1 0,0 1 0,-2 2 0,-2 3 0,1 0 0,0 1 0,0 0 0,1 0 0,-1 0 0,2 0 0,-1 0 0,1 1 0,-3 15 0,5-19 0,1-1 0,-1 1 0,1-1 0,0 1 0,0-1 0,0 1 0,1-1 0,-1 1 0,3 7 0,-2-10 0,0 0 0,0 0 0,0 1 0,0-1 0,0 0 0,1 0 0,-1 0 0,1 0 0,-1 0 0,1-1 0,0 1 0,0 0 0,0-1 0,0 1 0,0-1 0,0 0 0,0 1 0,4 0 0,-4-1 0,0 0 0,0-1 0,0 1 0,0 0 0,0-1 0,0 0 0,0 1 0,0-1 0,0 0 0,0 0 0,0 0 0,0 0 0,1-1 0,-1 1 0,0 0 0,0-1 0,0 0 0,0 1 0,0-1 0,2-1 0,-1 0 0,-1 0 0,1-1 0,-1 1 0,1 0 0,-1-1 0,0 1 0,0-1 0,0 0 0,0 0 0,-1 1 0,3-7 0,0-2 0,-1 0 0,0 0 0,0 0 0,-1 0 0,-1 0 0,1-19 0,-3 19 0,1 0 0,-2 0 0,1 0 0,-1 1 0,-7-19 0,7 24 0,0-1 0,0 1 0,0 0 0,-1 0 0,0 0 0,0 0 0,-1 1 0,1-1 0,-1 1 0,0 0 0,0 0 0,-7-5 0,10 8-3,0 0 1,0 1-1,0-1 0,0 0 0,0 1 0,0-1 0,0 1 0,0-1 0,0 1 1,0-1-1,-1 1 0,1 0 0,0 0 0,0-1 0,0 1 0,0 0 0,-1 0 1,1 0-1,0 0 0,0 1 0,0-1 0,0 0 0,0 0 0,-1 1 0,1-1 1,0 0-1,-2 2 0,2 0 16,-1-1 1,1 1-1,0-1 0,-1 1 1,1 0-1,0 0 0,0 0 1,0 0-1,1 0 0,-1 0 1,0 0-1,1 0 0,-1 0 1,1 2-1,-2 7-310,2 0 0,-1-1 0,1 1 0,3 21 0,2-8-6529</inkml:trace>
  <inkml:trace contextRef="#ctx0" brushRef="#br0" timeOffset="11986.25">10880 303 24575,'6'-5'0,"1"0"0,-1 0 0,-1-1 0,7-8 0,-8 9 0,1 0 0,-1 0 0,1 1 0,0-1 0,9-6 0,-13 11 0,0-1 0,0 1 0,0 0 0,0-1 0,0 1 0,0 0 0,0 0 0,0-1 0,0 1 0,0 0 0,0 0 0,-1 0 0,1 0 0,0 0 0,0 1 0,0-1 0,0 0 0,0 0 0,0 1 0,0-1 0,0 0 0,0 1 0,0-1 0,-1 1 0,1-1 0,0 1 0,0-1 0,-1 1 0,1 0 0,0-1 0,-1 1 0,1 0 0,0 0 0,-1-1 0,1 1 0,-1 0 0,1 0 0,-1 1 0,15 38 0,-15-39 0,11 47 0,6 75 0,-9-142 0,2-19 0,-10 36 0,6-18 0,0 0 0,1 0 0,1 0 0,12-22 0,-16 37 0,-1-1 0,1 1 0,0 0 0,0 0 0,1 0 0,-1 0 0,1 1 0,6-5 0,-8 7 0,0 1 0,0-1 0,-1 1 0,1 0 0,1-1 0,-1 1 0,0 1 0,0-1 0,0 0 0,0 1 0,1-1 0,-1 1 0,0 0 0,1 0 0,-1 1 0,0-1 0,4 1 0,-3 0 0,-1 1 0,1-1 0,-1 1 0,1-1 0,-1 1 0,0 0 0,0 0 0,0 1 0,0-1 0,0 1 0,0-1 0,0 1 0,-1 0 0,0 0 0,1 0 0,-1 0 0,0 1 0,-1-1 0,1 0 0,-1 1 0,1-1 0,-1 1 0,0 0 0,0-1 0,0 7 0,2 10 0,-1 0 0,-1 0 0,-2 33 0,1-33 0,-2 8 0,0-21 0,1 0 0,1 0 0,-1 0 0,1 0 0,1 0 0,-1 0 0,1 0 0,0 0 0,3 7 0,-4-14 0,0 1 0,0-1 0,0 0 0,1 0 0,-1 0 0,0 0 0,0 1 0,0-1 0,0 0 0,1 0 0,-1 0 0,0 0 0,0 0 0,0 0 0,1 0 0,-1 1 0,0-1 0,0 0 0,1 0 0,-1 0 0,0 0 0,0 0 0,0 0 0,1 0 0,-1 0 0,0 0 0,0 0 0,1 0 0,-1 0 0,0 0 0,0-1 0,0 1 0,1 0 0,-1 0 0,0 0 0,0 0 0,0 0 0,1 0 0,-1 0 0,0-1 0,11-10 0,6-15 0,-16 26 0,105-205 0,-106 204 0,0 0 0,1 0 0,-1 0 0,1 0 0,-1 0 0,1 1 0,-1-1 0,1 0 0,0 0 0,-1 1 0,1-1 0,0 1 0,0-1 0,0 0 0,-1 1 0,1-1 0,2 0 0,-3 2 0,0-1 0,1 0 0,-1 0 0,1 0 0,-1 0 0,0 1 0,1-1 0,-1 0 0,1 0 0,-1 1 0,0-1 0,1 0 0,-1 0 0,0 1 0,0-1 0,1 1 0,-1-1 0,0 0 0,0 1 0,1-1 0,-1 0 0,0 1 0,0-1 0,0 1 0,0-1 0,0 1 0,6 44 0,-4-28 0,-1-11 0,0-1 0,0 0 0,1 0 0,0 0 0,0 0 0,0 0 0,1-1 0,-1 1 0,1-1 0,0 1 0,0-1 0,1 0 0,-1 0 0,1 0 0,0-1 0,0 1 0,0-1 0,1 0 0,-1 0 0,1-1 0,-1 1 0,9 2 0,-6-3 0,0 0 0,1-1 0,-1 0 0,0 0 0,1 0 0,-1-1 0,0-1 0,0 1 0,1-1 0,-1 0 0,0-1 0,0 1 0,0-1 0,0-1 0,12-5 0,-9 2 0,0 1 0,0-2 0,-1 1 0,0-1 0,11-12 0,-17 17 0,0-1 0,0 0 0,0 0 0,-1-1 0,1 1 0,-1 0 0,0-1 0,0 0 0,0 1 0,0-1 0,-1 0 0,0 0 0,1 0 0,-2 0 0,1 0 0,0 0 0,-1 0 0,1-4 0,-2 6 0,1 1 0,0 0 0,0-1 0,-1 1 0,1 0 0,-1 0 0,1-1 0,-1 1 0,1 0 0,-1 0 0,0 0 0,0 0 0,0-1 0,1 1 0,-1 0 0,0 1 0,0-1 0,0 0 0,0 0 0,-1 0 0,1 1 0,0-1 0,0 0 0,0 1 0,-1-1 0,1 1 0,0-1 0,-1 1 0,1 0 0,0 0 0,-1-1 0,1 1 0,0 0 0,-1 0 0,1 0 0,0 1 0,-1-1 0,-1 1 0,-1-1 0,0 1 0,-1 0 0,1 0 0,0 1 0,0-1 0,0 1 0,1 0 0,-1 0 0,0 0 0,1 1 0,-4 2 0,3-1 0,0 1 0,1-1 0,0 1 0,0-1 0,0 1 0,1 0 0,-1 0 0,1 0 0,0 0 0,1 1 0,-1-1 0,-1 11 0,3-15 0,0 1 0,0 0 0,-1 0 0,1 0 0,1 0 0,-1 0 0,0 0 0,0 0 0,1 0 0,-1 0 0,1-1 0,-1 1 0,1 0 0,0 0 0,0 0 0,0-1 0,0 1 0,0-1 0,0 1 0,0-1 0,0 1 0,1-1 0,-1 1 0,0-1 0,1 0 0,0 0 0,-1 0 0,1 0 0,0 0 0,-1 0 0,1 0 0,0-1 0,0 1 0,0 0 0,-1-1 0,1 0 0,0 1 0,0-1 0,2 0 0,1 0 0,-1 0 0,1 0 0,0-1 0,-1 0 0,1 1 0,-1-2 0,1 1 0,-1 0 0,0-1 0,0 0 0,1 0 0,-1 0 0,-1-1 0,1 1 0,0-1 0,0 0 0,-1 0 0,0 0 0,1 0 0,2-5 0,28-22 0,-32 29 0,0 0 0,-1 1 0,1-1 0,0 1 0,0-1 0,0 1 0,-1-1 0,1 1 0,0 0 0,0 0 0,0 0 0,0 0 0,0 0 0,0 0 0,-1 1 0,3 0 0,35 11 0,-10-3 0,-20-7 0,-1-1 0,1 0 0,0-1 0,0 0 0,0 0 0,0-1 0,0 0 0,0 0 0,0-1 0,-1-1 0,1 1 0,-1-1 0,1-1 0,-1 1 0,0-2 0,0 1 0,-1-1 0,1 0 0,-1 0 0,0-1 0,-1 0 0,1-1 0,8-10 0,6-11 0,-2-1 0,0 0 0,-2-2 0,21-48 0,-31 69 0,-3 20 0,-2 27 0,-2-32 0,20 468 0,-8-364-1365,-1-15-5461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3:06:44.49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12 1084 24575,'0'-18'0,"0"16"0,0 4 0,0 31 0,0-5 0,2 161 0,-5 207 0,0-371 0,3-25 0,0 0 0,0 0 0,0 0 0,0 0 0,0 0 0,0 0 0,0 0 0,0 1 0,0-1 0,0 0 0,0 0 0,0 0 0,0 0 0,0 0 0,0 0 0,0 0 0,0 0 0,0 1 0,0-1 0,0 0 0,0 0 0,0 0 0,0 0 0,-1 0 0,1 0 0,0 0 0,0 0 0,0 0 0,0 0 0,0 0 0,0 0 0,0 0 0,0 1 0,0-1 0,-1 0 0,1 0 0,0 0 0,0 0 0,0 0 0,0 0 0,0 0 0,0 0 0,0 0 0,-1 0 0,1 0 0,0 0 0,0 0 0,0 0 0,0-1 0,0 1 0,0 0 0,0 0 0,0 0 0,-1 0 0,1 0 0,0 0 0,0 0 0,0 0 0,0 0 0,0 0 0,0 0 0,0 0 0,0 0 0,0-1 0,0 1 0,0 0 0,0 0 0,0 0 0,-1 0 0,-5-14 0,-4-19 0,-15-111 0,7-2 0,1-208 0,16 333 0,0 10 0,1 0 0,0 1 0,0-1 0,1 0 0,5-19 0,-6 28 0,1 0 0,0 0 0,0 0 0,-1 1 0,1-1 0,1 0 0,-1 0 0,0 1 0,0-1 0,1 1 0,-1-1 0,1 1 0,-1-1 0,1 1 0,-1 0 0,1 0 0,0 0 0,0 0 0,0 0 0,0 0 0,-1 0 0,1 1 0,0-1 0,0 1 0,0-1 0,0 1 0,1 0 0,-1 0 0,0 0 0,0 0 0,0 0 0,0 0 0,0 1 0,0-1 0,0 1 0,2 0 0,5 2 0,-1-1 0,1 2 0,-1-1 0,0 1 0,0 1 0,0-1 0,-1 1 0,0 1 0,1-1 0,-2 1 0,9 9 0,2 4 0,-1 0 0,24 39 0,-30-43 0,-1 0 0,-1 1 0,-1 0 0,7 20 0,-13-32 0,1 1 0,-1 0 0,0-1 0,0 1 0,0 0 0,-1 0 0,0 0 0,0 0 0,0 0 0,0 0 0,-1-1 0,0 1 0,0 0 0,0 0 0,-1 0 0,1-1 0,-1 1 0,0-1 0,-1 0 0,-2 5 0,-1-1 14,-1-1-1,-1 0 0,1 0 0,-1-1 1,0 0-1,0 0 0,-1 0 1,-11 4-1,-1 0-508,-1-1 0,-31 8 0,9-6-6331</inkml:trace>
  <inkml:trace contextRef="#ctx0" brushRef="#br0" timeOffset="1790.73">1694 640 24575,'4'-18'0,"1"1"0,-4 19 0,-10 29 0,-9 32 0,-10 33 0,-4 27 0,1 17 0,5 6 0,7 0 0,7-7 0,16-12 0,15-14 0,18-19 0,14-22 0,13-23 0,-5-20-8191</inkml:trace>
  <inkml:trace contextRef="#ctx0" brushRef="#br0" timeOffset="2392.36">2053 1062 24575,'53'-15'0,"0"2"0,1 2 0,62-5 0,161 6 0,-239 14 0,-38-4 0,0 0 0,0 0 0,0 0 0,0 0 0,0 0 0,0 0 0,0 0 0,1 0 0,-1 0 0,0 0 0,0 0 0,0 0 0,0 0 0,0 0 0,0 0 0,0 1 0,0-1 0,1 0 0,-1 0 0,0 0 0,0 0 0,0 0 0,0 0 0,0 0 0,0 0 0,0 0 0,0 0 0,0 0 0,0 1 0,0-1 0,0 0 0,0 0 0,0 0 0,0 0 0,0 0 0,0 0 0,0 0 0,0 0 0,0 1 0,0-1 0,0 0 0,0 0 0,0 0 0,0 0 0,0 0 0,0 0 0,0 0 0,0 0 0,0 1 0,0-1 0,0 0 0,0 0 0,0 0 0,0 0 0,0 0 0,0 0 0,0 0 0,0 0 0,0 0 0,0 0 0,-1 1 0,1-1 0,0 0 0,0 0 0,0 0 0,-20 5 0,-17 0 0,-1-1 0,-67-3 0,68-11 0,35 10 0,1 0 0,0-1 0,0 1 0,-1-1 0,1 1 0,0-1 0,0 0 0,0 1 0,0-1 0,0 0 0,0 0 0,0 0 0,0 0 0,0 0 0,0 0 0,0 0 0,1 0 0,-1 0 0,0 0 0,1 0 0,-1 0 0,0-2 0,4 217 0,1-79 0,-4-90-120,3 97 373,-1-119-627,1-1-1,0 1 1,15 44-1,-7-39-6451</inkml:trace>
  <inkml:trace contextRef="#ctx0" brushRef="#br0" timeOffset="3783.45">3155 1147 24575,'8'-4'0,"-4"2"0,-1 0 0,1 0 0,-1 0 0,1 0 0,0 1 0,-1-1 0,1 1 0,0 0 0,0 0 0,0 1 0,0-1 0,0 1 0,7 0 0,-11 0 0,1 0 0,-1 0 0,0 1 0,1-1 0,-1 0 0,0 0 0,1 1 0,-1-1 0,0 0 0,1 0 0,-1 1 0,0-1 0,0 0 0,0 1 0,1-1 0,-1 0 0,0 1 0,0-1 0,0 0 0,0 1 0,0-1 0,1 0 0,-1 1 0,0-1 0,0 0 0,0 1 0,0-1 0,0 1 0,0-1 0,0 0 0,0 1 0,0-1 0,-1 0 0,1 1 0,0-1 0,0 1 0,0-1 0,0 0 0,0 1 0,-1-1 0,1 0 0,0 1 0,-12 16 0,12-16 0,-28 27 0,0 0 0,-1-1 0,-2-2 0,-47 29 0,20-12 0,53-39 0,1 0 0,0 0 0,0 1 0,0-1 0,0 1 0,0 0 0,-4 8 0,7-11 0,1 0 0,-1-1 0,1 1 0,0 0 0,0-1 0,0 1 0,-1 0 0,1 0 0,0 0 0,0-1 0,0 1 0,0 0 0,0 0 0,0 0 0,0-1 0,1 1 0,-1 0 0,0 0 0,0-1 0,0 1 0,1 0 0,0 0 0,0 1 0,0-1 0,0 1 0,1-1 0,-1 0 0,1 0 0,-1 0 0,1 1 0,0-1 0,-1-1 0,1 1 0,0 0 0,0 0 0,1 0 0,82 24 0,125 22 0,-72-28-1365,-79-13-5461</inkml:trace>
  <inkml:trace contextRef="#ctx0" brushRef="#br0" timeOffset="4292.6">3727 977 24575,'0'0'0,"0"0"0,0 0 0,0 0 0,-1 0 0,1 0 0,0-1 0,0 1 0,0 0 0,0 0 0,0 0 0,-1 0 0,1 0 0,0 0 0,0 0 0,0 0 0,0 0 0,-1 0 0,1 0 0,0 0 0,0 0 0,0 0 0,0 0 0,-1 0 0,1 0 0,0 0 0,0 0 0,0 0 0,0 0 0,-1 0 0,1 0 0,0 0 0,0 0 0,0 0 0,0 0 0,0 0 0,-1 1 0,1-1 0,0 0 0,0 0 0,0 0 0,0 0 0,0 0 0,0 0 0,0 1 0,-1-1 0,1 0 0,0 0 0,0 0 0,0 1 0,-5 13 0,1 18 0,-1 26 0,3 0 0,2 1 0,3-1 0,2 0 0,14 61 0,-18-116 0,-1 0 0,1 0 0,0 0 0,0 0 0,0 0 0,0 0 0,1 0 0,-1-1 0,1 1 0,-1 0 0,1-1 0,0 1 0,4 3 0,-5-6 0,0 1 0,-1-1 0,1 0 0,0 1 0,0-1 0,-1 0 0,1 0 0,0 0 0,0 1 0,-1-1 0,1 0 0,0 0 0,0 0 0,-1 0 0,1 0 0,0-1 0,0 1 0,-1 0 0,1 0 0,0 0 0,0-1 0,2 0 0,-1 0 0,0-1 0,0 1 0,0-1 0,0 1 0,0-1 0,-1 0 0,1 0 0,2-2 0,37-55 0,-24 32 0,29-33 0,-39 53 0,-1 0 0,1 1 0,0-1 0,0 2 0,1-1 0,0 1 0,0 0 0,0 0 0,11-3 0,-18 7 0,1 0 0,-1 0 0,0 1 0,1-1 0,-1 1 0,1-1 0,-1 1 0,1 0 0,-1 0 0,1-1 0,-1 1 0,1 0 0,0 0 0,-1 0 0,1 1 0,-1-1 0,1 0 0,-1 1 0,1-1 0,-1 1 0,1-1 0,-1 1 0,1-1 0,-1 1 0,0 0 0,0 0 0,1 0 0,-1 0 0,0 0 0,0 0 0,0 0 0,0 0 0,0 0 0,0 1 0,0-1 0,0 0 0,0 3 0,1-1 0,-1 1 0,-1 0 0,1 0 0,0 0 0,-1 0 0,0-1 0,0 1 0,0 0 0,0 0 0,-1 0 0,0 0 0,1 0 0,-1 0 0,-2 4 0,-3 6 0,-1 1 0,-1-1 0,0-1 0,0 1 0,-1-1 0,-18 19 0,19-24 0,0 1 0,-1-1 0,0 0 0,0-1 0,-1 0 0,0-1 0,0 0 0,-1-1 0,-16 7 0,25-11-5,0 0-1,0-1 0,0 1 0,0-1 1,0 0-1,0 1 0,-1-1 0,1 0 1,0 0-1,0-1 0,-2 1 0,3 0 14,1-1-1,-1 1 1,0 0-1,1 0 1,-1-1-1,0 1 0,1-1 1,-1 1-1,1 0 1,-1-1-1,1 1 1,-1-1-1,1 1 1,-1-1-1,1 0 1,-1 1-1,1-1 0,0 1 1,-1-1-1,1 0 1,0 1-1,-1-2 1,1-1-131,0-1 1,0 1 0,0-1-1,0 1 1,0-1 0,1 1 0,-1-1-1,1 1 1,0 0 0,0-1-1,2-3 1,13-29-6704</inkml:trace>
  <inkml:trace contextRef="#ctx0" brushRef="#br0" timeOffset="4640.22">4233 893 24575,'32'4'0,"19"12"0,7 13 0,1 17 0,-6 19 0,-8 16 0,-12 15 0,-12 10 0,-16 2 0,-24-1 0,-22-7 0,-23-6 0,-18-12 0,-10-12 0,-4-19 0,15-17-8191</inkml:trace>
  <inkml:trace contextRef="#ctx0" brushRef="#br0" timeOffset="5019.92">4996 1422 24575,'32'0'0,"26"0"0,17 0 0,13 0 0,11 0 0,5 0 0,-14 0-8191</inkml:trace>
  <inkml:trace contextRef="#ctx0" brushRef="#br0" timeOffset="18053.45">404 153 24575,'-18'-3'0,"-6"-2"-8191</inkml:trace>
  <inkml:trace contextRef="#ctx0" brushRef="#br0" timeOffset="19461.66">1 131 24575,'0'0'0,"0"-1"0,0 1 0,-1-1 0,1 1 0,0-1 0,0 1 0,0-1 0,0 0 0,0 1 0,0-1 0,0 1 0,0-1 0,1 1 0,-1-1 0,0 1 0,0-1 0,0 1 0,0-1 0,1 1 0,-1-1 0,0 1 0,1-1 0,-1 1 0,0-1 0,1 1 0,-1 0 0,1-1 0,-1 1 0,0 0 0,1-1 0,-1 1 0,1 0 0,-1-1 0,1 1 0,0 0 0,1 0 0,-1 0 0,1 1 0,-1-1 0,0 1 0,1 0 0,-1-1 0,0 1 0,0 0 0,1 0 0,-1 0 0,0 0 0,2 2 0,31 37 0,-14-11 0,1-2 0,1-1 0,33 31 0,-45-48 0,0 0 0,1-1 0,0-1 0,0 0 0,1 0 0,0-1 0,0 0 0,1-1 0,-1-1 0,1 0 0,22 3 0,4-2 0,0-3 0,0-1 0,1-2 0,-1-1 0,42-9 0,188-53 0,-179 40 0,75-14 0,1 8 0,329-17 0,-457 46 0,-1 1 0,0 2 0,1 1 0,45 11 0,-63-10 0,-1 2 0,0 1 0,-1 0 0,0 1 0,0 1 0,-1 1 0,0 0 0,0 1 0,26 24 0,45 54 0,-60-58 0,2-1 0,63 49 0,-91-77 0,0-1 0,0 0 0,0 1 0,0-1 0,0 0 0,0 0 0,0 0 0,0-1 0,0 1 0,0 0 0,1-1 0,-1 1 0,0-1 0,0 0 0,1 0 0,-1 0 0,0 0 0,0 0 0,1 0 0,-1-1 0,0 1 0,0-1 0,1 1 0,-1-1 0,0 0 0,2-1 0,2-2 0,-1-1 0,0 1 0,0-1 0,0 0 0,0 0 0,-1-1 0,6-8 0,31-48 0,-20 29 0,2 0 0,1 2 0,37-38 0,-30 41 0,0 2 0,1 1 0,2 2 0,0 1 0,2 1 0,0 3 0,1 0 0,1 3 0,0 1 0,1 2 0,1 1 0,-1 2 0,2 2 0,-1 2 0,1 2 0,0 1 0,-1 2 0,82 11 0,-66-1 0,-1 3 0,0 3 0,-1 1 0,0 4 0,-2 1 0,-1 3 0,-1 2 0,70 49 0,-69-43 0,1-1 0,99 43 0,-114-61 0,1-1 0,1-1 0,0-2 0,0-3 0,51 5 0,11-8 0,197-16 0,98-43 0,-67 0 0,331-102 0,-612 139-1365,-35 9-5461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3:06:38.04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6 8 24575,'-22'-3'0,"-6"-2"-8191</inkml:trace>
  <inkml:trace contextRef="#ctx0" brushRef="#br0" timeOffset="1388.66">14 28 24575,'-7'0'0,"1"0"0,5 0 0,14 0 0,15-3 0,18-2 0,11 0 0,10 2 0,6 0 0,-4 5 0,-5 2 0,-11 4 0,-14 0-8191</inkml:trace>
  <inkml:trace contextRef="#ctx0" brushRef="#br0" timeOffset="1760.42">76 176 24575,'29'0'0,"20"0"0,16 0 0,8 0 0,-1 0 0,-13 0-8191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3:06:15.1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03 593 24575,'21'-27'0,"-21"27"0,0 0 0,0 0 0,1 0 0,-1 0 0,0 0 0,0 0 0,0 0 0,0-1 0,0 1 0,0 0 0,0 0 0,0 0 0,0 0 0,0 0 0,0 0 0,0 0 0,0-1 0,0 1 0,0 0 0,0 0 0,0 0 0,0 0 0,0 0 0,0 0 0,0-1 0,0 1 0,0 0 0,0 0 0,0 0 0,-1 0 0,1 0 0,0 0 0,0 0 0,0 0 0,0 0 0,0-1 0,0 1 0,0 0 0,0 0 0,0 0 0,-1 0 0,1 0 0,0 0 0,0 0 0,0 0 0,0 0 0,0 0 0,0 0 0,0 0 0,-1 0 0,1 0 0,0 0 0,0 0 0,0 0 0,0 0 0,0 0 0,0 0 0,-1 0 0,1 0 0,-19 8 0,-46 32 0,-78 60 0,142-99 0,-9 6 0,1 1 0,0 1 0,-9 10 0,16-17 0,1 0 0,-1 0 0,1 0 0,-1 0 0,1 0 0,0 1 0,0-1 0,0 1 0,0 3 0,0-5 0,1 0 0,0 0 0,0 0 0,0 0 0,0 0 0,0 0 0,1 0 0,-1 0 0,0 0 0,0 0 0,1 0 0,-1 0 0,1 0 0,-1 0 0,1 0 0,-1 0 0,1 0 0,-1 0 0,1-1 0,0 1 0,-1 0 0,1 0 0,1 0 0,6 4 0,0-1 0,0 0 0,0-1 0,1 1 0,-1-1 0,1-1 0,0 0 0,0 0 0,0-1 0,10 0 0,4 3 0,-5-2-90,222 40-1185,-195-30-5551</inkml:trace>
  <inkml:trace contextRef="#ctx0" brushRef="#br0" timeOffset="942.03">3161 467 24575,'59'-16'0,"2"3"0,-1 2 0,93-5 0,42-7 0,-195 23 0,0 0 0,0 0 0,0 0 0,0 0 0,0 0 0,0 0 0,0 0 0,0 0 0,0-1 0,0 1 0,0 0 0,0 0 0,0 0 0,0 0 0,-1 0 0,1 0 0,0 0 0,0 0 0,0 0 0,0 0 0,0 0 0,0 0 0,0 0 0,0 0 0,0-1 0,0 1 0,0 0 0,0 0 0,0 0 0,0 0 0,1 0 0,-1 0 0,0 0 0,0 0 0,0 0 0,0 0 0,0 0 0,0 0 0,0 0 0,0 0 0,0 0 0,0 0 0,0-1 0,0 1 0,0 0 0,0 0 0,0 0 0,0 0 0,0 0 0,0 0 0,0 0 0,0 0 0,1 0 0,-1 0 0,0 0 0,0 0 0,0 0 0,0 0 0,-12-5 0,-30-7 0,3 0 0,-21-18 0,60 30 0,0-1 0,-1 1 0,1 0 0,0 0 0,-1-1 0,1 1 0,-1 0 0,1 0 0,0 0 0,-1 0 0,1-1 0,-1 1 0,1 0 0,-1 0 0,1 0 0,-1 0 0,1 0 0,0 0 0,-1 0 0,1 0 0,-1 0 0,1 1 0,-1-1 0,1 0 0,0 0 0,-1 0 0,1 0 0,-1 1 0,1-1 0,0 0 0,-1 0 0,1 1 0,0-1 0,-1 0 0,1 1 0,0-1 0,-1 0 0,1 1 0,0-1 0,0 0 0,-1 1 0,1-1 0,0 1 0,0 0 0,-4 23 0,4-22 0,0 82 0,3-1 0,21 120 0,-8-87 0,-7-38-1365,-2-12-5461</inkml:trace>
  <inkml:trace contextRef="#ctx0" brushRef="#br0" timeOffset="1297.94">4388 445 24575,'-4'4'0,"-7"8"0,-11 10 0,-7 7 0,-7 4 0,-4 2 0,1-1 0,7-2 0,9-3 0,8-4 0,11-1 0,17-5 0,12-3 0,18 0 0,12 1 0,10 1 0,6 1 0,-10-3-8191</inkml:trace>
  <inkml:trace contextRef="#ctx0" brushRef="#br0" timeOffset="-2205.54">154 595 24575,'18'-59'0,"-7"26"0,-2 0 0,-1 0 0,-1 0 0,-2-1 0,2-50 0,-7 83 0,0 0 0,0 0 0,0 0 0,0 0 0,0 0 0,0 0 0,0 0 0,0 0 0,0 0 0,0 0 0,-1 0 0,1 1 0,0-1 0,-1 0 0,1 0 0,-1 0 0,1 0 0,-1 0 0,1 1 0,-2-2 0,1 2 0,0 1 0,0 0 0,1 0 0,-1 0 0,0 0 0,0 0 0,0 0 0,1 0 0,-1 0 0,1 0 0,-1 0 0,1 0 0,-1 1 0,1-1 0,-1 0 0,1 3 0,-11 32 0,2 1 0,1 0 0,-4 55 0,3 120 0,9-182 0,1 67-341,4 0 0,4 0-1,41 182 1,-39-236-6485</inkml:trace>
  <inkml:trace contextRef="#ctx0" brushRef="#br0" timeOffset="-1819.39">27 403 24575,'11'-5'0,"0"0"0,0 1 0,0 0 0,1 0 0,0 1 0,0 1 0,0 0 0,0 1 0,0 0 0,0 0 0,15 3 0,-19-1 0,0 0 0,0 1 0,-1 0 0,1 1 0,-1-1 0,1 1 0,-1 1 0,0 0 0,0 0 0,-1 0 0,1 1 0,-1 0 0,0 0 0,0 0 0,-1 1 0,1 0 0,-1 0 0,4 7 0,-3-4 0,0 1 0,-1-1 0,0 1 0,0 0 0,-2 0 0,1 0 0,-1 1 0,0-1 0,-1 1 0,0 0 0,-1-1 0,-1 1 0,1 0 0,-2 0 0,1 0 0,-1 0 0,-1-1 0,0 1 0,-1 0 0,0-1 0,0 0 0,-1 1 0,0-2 0,-1 1 0,0 0 0,-1-1 0,0 0 0,0 0 0,-1-1 0,0 1 0,-11 8 0,5-4 0,-1-1 0,-1 0 0,0-1 0,-1-1 0,0 0 0,0-1 0,-1-1 0,0-1 0,-1 0 0,1-1 0,-29 6 0,12-14-1365,13-6-5461</inkml:trace>
  <inkml:trace contextRef="#ctx0" brushRef="#br0" timeOffset="-1429.56">1044 0 24575,'-32'36'0,"-22"34"0,-9 30 0,-1 26 0,8 17 0,12 14 0,14 8 0,19-2 0,23-7 0,23-9 0,20-14 0,19-23 0,12-31 0,-10-28-8191</inkml:trace>
  <inkml:trace contextRef="#ctx0" brushRef="#br0" timeOffset="-1071.83">1636 572 24575,'-7'-2'0,"-1"0"0,0 0 0,1 0 0,-1 1 0,0 0 0,0 1 0,0 0 0,0 0 0,1 0 0,-1 1 0,0 0 0,0 1 0,1 0 0,-13 4 0,10-1 0,1 0 0,0 0 0,0 1 0,1 0 0,-1 0 0,1 1 0,1 0 0,-1 0 0,-12 17 0,7-5 0,1 1 0,1 0 0,0 0 0,2 1 0,0 0 0,1 1 0,2 0 0,0 0 0,-4 31 0,9-43 0,0 0 0,1-1 0,0 1 0,1-1 0,0 1 0,0-1 0,1 1 0,0-1 0,6 15 0,-7-22 0,0 0 0,1 1 0,-1-1 0,0 0 0,1 0 0,-1 1 0,1-1 0,0 0 0,0-1 0,0 1 0,0 0 0,0-1 0,0 1 0,0-1 0,1 1 0,2 0 0,-2-1 0,-1 0 0,1-1 0,0 0 0,0 1 0,0-1 0,0 0 0,0-1 0,0 1 0,0 0 0,0-1 0,0 0 0,0 1 0,0-1 0,-1 0 0,1 0 0,0-1 0,4-2 0,2-2 0,1-1 0,-1 0 0,-1-1 0,1 1 0,-1-2 0,-1 1 0,1-1 0,-2 0 0,1-1 0,-1 0 0,0 0 0,-1 0 0,5-14 0,0-4 0,0-1 0,-2-1 0,9-53 0,-14 25 0,-2 37 0,4 56 0,-2-14-114,0 0 1,2-1-1,0 1 0,1-1 0,1 0 1,1-1-1,1 0 0,1 0 0,0-1 1,2 0-1,24 30 0,3-8-6712</inkml:trace>
  <inkml:trace contextRef="#ctx0" brushRef="#br0">2503 593 24575,'21'-27'0,"-21"27"0,0 0 0,0 0 0,1 0 0,-1 0 0,0 0 0,0 0 0,0 0 0,0-1 0,0 1 0,0 0 0,0 0 0,0 0 0,0 0 0,0 0 0,0 0 0,0 0 0,0-1 0,0 1 0,0 0 0,0 0 0,0 0 0,0 0 0,0 0 0,0 0 0,0-1 0,0 1 0,0 0 0,0 0 0,0 0 0,-1 0 0,1 0 0,0 0 0,0 0 0,0 0 0,0 0 0,0-1 0,0 1 0,0 0 0,0 0 0,0 0 0,-1 0 0,1 0 0,0 0 0,0 0 0,0 0 0,0 0 0,0 0 0,0 0 0,0 0 0,-1 0 0,1 0 0,0 0 0,0 0 0,0 0 0,0 0 0,0 0 0,0 0 0,-1 0 0,1 0 0,-19 8 0,-46 32 0,-78 60 0,142-99 0,-9 6 0,1 1 0,0 1 0,-9 10 0,16-17 0,1 0 0,-1 0 0,1 0 0,-1 0 0,1 0 0,0 1 0,0-1 0,0 1 0,0 3 0,0-5 0,1 0 0,0 0 0,0 0 0,0 0 0,0 0 0,0 0 0,1 0 0,-1 0 0,0 0 0,0 0 0,1 0 0,-1 0 0,1 0 0,-1 0 0,1 0 0,-1 0 0,1 0 0,-1 0 0,1-1 0,0 1 0,-1 0 0,1 0 0,1 0 0,6 4 0,0-1 0,0 0 0,0-1 0,1 1 0,-1-1 0,1-1 0,0 0 0,0 0 0,0-1 0,10 0 0,4 3 0,-5-2-90,222 40-1185,-195-30-5551</inkml:trace>
  <inkml:trace contextRef="#ctx0" brushRef="#br0" timeOffset="942.03">3161 467 24575,'59'-16'0,"2"3"0,-1 2 0,93-5 0,42-7 0,-195 23 0,0 0 0,0 0 0,0 0 0,0 0 0,0 0 0,0 0 0,0 0 0,0 0 0,0-1 0,0 1 0,0 0 0,0 0 0,0 0 0,0 0 0,-1 0 0,1 0 0,0 0 0,0 0 0,0 0 0,0 0 0,0 0 0,0 0 0,0 0 0,0 0 0,0-1 0,0 1 0,0 0 0,0 0 0,0 0 0,0 0 0,1 0 0,-1 0 0,0 0 0,0 0 0,0 0 0,0 0 0,0 0 0,0 0 0,0 0 0,0 0 0,0 0 0,0 0 0,0-1 0,0 1 0,0 0 0,0 0 0,0 0 0,0 0 0,0 0 0,0 0 0,0 0 0,0 0 0,1 0 0,-1 0 0,0 0 0,0 0 0,0 0 0,0 0 0,-12-5 0,-30-7 0,3 0 0,-21-18 0,60 30 0,0-1 0,-1 1 0,1 0 0,0 0 0,-1-1 0,1 1 0,-1 0 0,1 0 0,0 0 0,-1 0 0,1-1 0,-1 1 0,1 0 0,-1 0 0,1 0 0,-1 0 0,1 0 0,0 0 0,-1 0 0,1 0 0,-1 0 0,1 1 0,-1-1 0,1 0 0,0 0 0,-1 0 0,1 0 0,-1 1 0,1-1 0,0 0 0,-1 0 0,1 1 0,0-1 0,-1 0 0,1 1 0,0-1 0,-1 0 0,1 1 0,0-1 0,0 0 0,-1 1 0,1-1 0,0 1 0,0 0 0,-4 23 0,4-22 0,0 82 0,3-1 0,21 120 0,-8-87 0,-7-38-1365,-2-12-5461</inkml:trace>
  <inkml:trace contextRef="#ctx0" brushRef="#br0" timeOffset="1297.94">4388 445 24575,'-4'4'0,"-7"8"0,-11 10 0,-7 7 0,-7 4 0,-4 2 0,1-1 0,7-2 0,9-3 0,8-4 0,11-1 0,17-5 0,12-3 0,18 0 0,12 1 0,10 1 0,6 1 0,-10-3-8191</inkml:trace>
  <inkml:trace contextRef="#ctx0" brushRef="#br0" timeOffset="1881.41">4981 445 24575,'19'126'0,"18"95"0,-37-219 0,0 0 0,0 0 0,1 0 0,-1 0 0,1-1 0,-1 1 0,1 0 0,0 0 0,-1-1 0,1 1 0,0 0 0,0-1 0,0 1 0,1-1 0,-1 1 0,0-1 0,1 1 0,-1-1 0,3 2 0,-2-3 0,-1 0 0,1 0 0,-1 0 0,1-1 0,-1 1 0,1-1 0,-1 1 0,1-1 0,-1 1 0,0-1 0,1 0 0,-1 0 0,0 1 0,0-1 0,0 0 0,1 0 0,-1 0 0,0-1 0,0 1 0,-1 0 0,1 0 0,0 0 0,0-1 0,0 1 0,0-2 0,19-28 0,-1 3 0,22-27 0,-35 47 0,1 1 0,0 0 0,0 0 0,1 1 0,0 0 0,0 0 0,0 1 0,11-5 0,-17 8 0,0 1 0,0 0 0,0 0 0,1 1 0,-1-1 0,0 0 0,0 1 0,1-1 0,-1 1 0,0 0 0,1 0 0,-1 0 0,0 0 0,1 0 0,-1 0 0,0 1 0,1-1 0,-1 1 0,0-1 0,0 1 0,1 0 0,-1 0 0,0 0 0,0 0 0,0 1 0,0-1 0,0 0 0,-1 1 0,1-1 0,0 1 0,-1 0 0,1 0 0,-1 0 0,1-1 0,-1 1 0,0 0 0,0 1 0,0-1 0,0 0 0,1 4 0,2 7 0,0-1 0,-1 1 0,-1 0 0,0 0 0,1 26 0,-3-29 0,0 0 0,0 0 0,-1 1 0,0-1 0,-1 0 0,0 0 0,-1 0 0,0-1 0,0 1 0,-1 0 0,0-1 0,-1 0 0,0 0 0,0 0 0,-1-1 0,0 0 0,-1 0 0,0 0 0,0-1 0,-1 0 0,1 0 0,-1-1 0,-1 0 0,1-1 0,-15 7 0,6-3-170,-1-2-1,-1 0 0,0-1 1,1-1-1,-2-1 0,1-1 1,-30 2-1,4-5-6655</inkml:trace>
  <inkml:trace contextRef="#ctx0" brushRef="#br0" timeOffset="2267.36">5573 275 24575,'29'7'0,"16"14"0,8 17 0,3 16 0,-9 18 0,-13 21 0,-22 20 0,-31 17 0,-38 10 0,-42 4 0,-36-5 0,5-26-8191</inkml:trace>
  <inkml:trace contextRef="#ctx0" brushRef="#br0" timeOffset="2655.68">6165 636 24575,'25'-3'0,"23"-6"0,18 0 0,11 1 0,4 2 0,-4 5 0,-9 7 0,-15 2-8191</inkml:trace>
  <inkml:trace contextRef="#ctx0" brushRef="#br0" timeOffset="3014.6">6165 995 24575,'36'-7'0,"30"-3"0,25-3 0,16 1 0,7-1 0,-16 1-8191</inkml:trace>
  <inkml:trace contextRef="#ctx0" brushRef="#br0" timeOffset="3015.6">7520 296 24575,'-18'22'0,"-13"25"0,-9 22 0,-1 18 0,7 15 0,9 13 0,8 8 0,11 0 0,18-1 0,17-12 0,14-14 0,15-18 0,-2-24-8191</inkml:trace>
  <inkml:trace contextRef="#ctx0" brushRef="#br0" timeOffset="3402.63">7965 616 24575,'0'29'0,"0"24"0,0 17 0,0 11 0,0 6 0,4 0 0,1-5 0,3-13 0,1-14 0,-2-16-8191</inkml:trace>
  <inkml:trace contextRef="#ctx0" brushRef="#br0" timeOffset="3403.63">8219 870 24575,'25'-7'0,"16"-3"0,12 1 0,7 2 0,8 1 0,-8 3-8191</inkml:trace>
  <inkml:trace contextRef="#ctx0" brushRef="#br0" timeOffset="3759.26">9086 656 24575,'-11'15'0,"-10"15"0,-10 13 0,-6 11 0,-4 6 0,-2 1 0,-1-4 0,3-3 0,1-11 0,8-17 0,10-13-8191</inkml:trace>
  <inkml:trace contextRef="#ctx0" brushRef="#br0" timeOffset="3760.26">8832 741 24575,'22'18'0,"10"17"0,0 13 0,-2 6 0,-5 4 0,-5-1 0,-4-5 0,-6-13-8191</inkml:trace>
  <inkml:trace contextRef="#ctx0" brushRef="#br0" timeOffset="4118.01">9447 529 24575,'22'18'0,"10"21"0,0 17 0,-5 21 0,-19 23 0,-24 16 0,-32 13 0,-36 7 0,-32-2 0,3-24-8191</inkml:trace>
  <inkml:trace contextRef="#ctx0" brushRef="#br0" timeOffset="5098.6">9045 678 24575,'0'-7'0,"0"-10"0,-1 14 0,-2 10 0,-63 190 0,53-164 0,-2-1 0,-1-1 0,-39 56 0,47-76 0,-2 3 0,0 0 0,-1-1 0,-18 16 0,27-27 0,0 0 0,0 0 0,0 0 0,0-1 0,-1 1 0,1-1 0,0 1 0,-1-1 0,1 0 0,-1 0 0,0 0 0,1 0 0,-1 0 0,0-1 0,1 1 0,-1-1 0,0 1 0,0-1 0,0 0 0,1 0 0,-1-1 0,0 1 0,0 0 0,1-1 0,-1 0 0,0 0 0,1 0 0,-4-1 0,4 0 0,-1 0 0,0-1 0,1 1 0,0-1 0,0 0 0,0 0 0,0 0 0,0 0 0,0 0 0,1 0 0,-1 0 0,1 0 0,0 0 0,0-1 0,0 1 0,0-1 0,1 1 0,0-1 0,-1 1 0,1-1 0,0 1 0,1-1 0,-1 1 0,0 0 0,2-4 0,0-6 0,1 1 0,0 0 0,1 1 0,0-1 0,10-20 0,102-194 0,-116 224 0,1 1 0,0-1 0,0 0 0,0 0 0,0 1 0,0-1 0,0 0 0,0 1 0,0-1 0,1 1 0,-1 0 0,1-1 0,-1 1 0,1 0 0,-1 0 0,1 0 0,0 0 0,0 0 0,-1 0 0,1 0 0,0 1 0,0-1 0,0 1 0,0-1 0,0 1 0,0 0 0,0 0 0,0 0 0,0 0 0,0 0 0,0 0 0,3 1 0,-1 0 0,0 1 0,0-1 0,0 1 0,0 0 0,-1 0 0,1 0 0,-1 1 0,1-1 0,-1 1 0,0 0 0,0 0 0,0 0 0,-1 0 0,5 7 0,-1 1 16,-1 0 0,0 0 0,0 0 0,-1 1 0,-1-1-1,4 23 1,4 73-1271,-11-101 1034,3 53-6605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3:06:08.17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 0 24575,'-4'15'0,"0"4"-8191</inkml:trace>
  <inkml:trace contextRef="#ctx0" brushRef="#br0" timeOffset="1">347 42 24575,'7'-7'0,"3"1"0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3:06:07.77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0 24575,'4'-18'0,"0"-2"0,1 9 0,-2 17 0,0 16 0,-8 10 0,-4 0-8191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3:05:43.67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72 676 24575,'56'-244'0,"-51"232"0,-4 22 0,-1 25 0,-21 346 0,-48 527 0,55-813-682,-36 133-1,28-154-6143</inkml:trace>
  <inkml:trace contextRef="#ctx0" brushRef="#br0" timeOffset="780.06">4 1925 24575,'-4'-11'0,"11"-3"0,17 0 0,27 3 0,33 3 0,35 3 0,40 3 0,37 1 0,35 4 0,28 6-1068,29 1 1068,18 3 0,12-1-1811,6 0 1811,-3 3 0,-8-2 0,-57-3-5312</inkml:trace>
  <inkml:trace contextRef="#ctx0" brushRef="#br0" timeOffset="3285.29">1147 1883 24575,'25'-542'0,"-6"144"0,-19 395 0,0 0 0,0 0 0,0 1 0,0-1 0,0 0 0,1 0 0,-1 0 0,1 1 0,0-1 0,0 0 0,0 1 0,0-1 0,3-3 0,-3 4 0,1 1 0,0-1 0,0 1 0,0-1 0,0 1 0,0 0 0,0 0 0,0 0 0,0 0 0,0 0 0,0 1 0,1-1 0,-1 1 0,0-1 0,0 1 0,1 0 0,2 0 0,246 0 0,-116 3 0,2331-3 0,-2447-2 0,-28-3 0,-31-4 0,36 8 0,1 1 0,-1-1 0,1 1 0,0 0 0,-1 0 0,1 0 0,-1 1 0,1-1 0,-1 1 0,1 0 0,0 0 0,-1 0 0,1 0 0,-4 2 0,4-1 0,1 0 0,0 0 0,0 1 0,0-1 0,1 0 0,-1 1 0,1-1 0,-1 1 0,1-1 0,0 1 0,0 0 0,0-1 0,0 1 0,0 0 0,0 0 0,1 0 0,-1 5 0,-4 56 0,5 78 0,0-16 0,-16 513 0,15-610 0,-1 0 0,-8 41 0,10-70 1,0 1 0,0-1 0,1 0 0,-1 0 1,0 1-1,0-1 0,0 0 0,0 1 0,0-1 0,0 0 0,0 0 0,-1 1 0,1-1 0,0 0 0,0 1 0,0-1 0,0 0 0,0 0 0,0 1 0,0-1 0,-1 0 0,1 0 0,0 1 1,0-1-1,0 0 0,0 0 0,-1 0 0,1 1 0,0-1 0,0 0 0,-1 0 0,1 0 0,0 0 0,0 0 0,-1 1 0,1-1 0,0 0 0,0 0 0,-1 0 0,1 0 0,0 0 0,-1 0 1,1 0-1,0 0 0,0 0 0,-1 0 0,1 0 0,0 0 0,-1 0 0,1 0 0,-1 0 0,-8-12-813,7 9 204,-8-13-6218</inkml:trace>
  <inkml:trace contextRef="#ctx0" brushRef="#br0" timeOffset="3796.73">2863 1884 24575,'99'9'0,"-14"-1"0,584 0 0,-101-3 0,-121 7-1365,-392-11-5461</inkml:trace>
  <inkml:trace contextRef="#ctx0" brushRef="#br0" timeOffset="5931.74">1529 951 24575,'0'-42'0,"0"37"0,0 28 0,-10 168 0,-1-26 0,-10 92 0,0-24 0,21-216 0,1-13 0,-1 0 0,0 0 0,0 0 0,0 0 0,0 0 0,0 0 0,-1 0 0,0 0 0,0 0 0,0 0 0,0 0 0,-1-1 0,-1 5 0,3-8 0,-1 0 0,1 0 0,-1 0 0,1 0 0,0-1 0,-1 1 0,1 0 0,0 0 0,0 0 0,-1 0 0,1 0 0,0-1 0,-1 1 0,1 0 0,0 0 0,0-1 0,-1 1 0,1 0 0,0 0 0,0-1 0,0 1 0,-1 0 0,1-1 0,0 1 0,0 0 0,0-1 0,0 1 0,0 0 0,0-1 0,-1 1 0,1 0 0,0-1 0,0 1 0,0 0 0,0-1 0,0 1 0,1 0 0,-1-1 0,0 0 0,-3-17 0,1-16 0,2 0 0,2-1 0,1 1 0,10-48 0,44-136 0,-10 49 0,-31 97 0,-3 1 0,-3-2 0,1-145 0,-14 208 0,-2 20 0,-6 28 0,10-34 0,-20 89 0,4 2 0,-6 125 0,16 195 0,6-401 0,1 24 0,0-36 0,0-1 0,0 1 0,0-1 0,0 0 0,1 1 0,-1-1 0,0 1 0,1-1 0,-1 1 0,1-1 0,-1 0 0,1 0 0,0 1 0,-1-1 0,1 0 0,0 0 0,0 0 0,1 2 0,-1-3-48,0 0-1,-1 0 0,1 0 0,0 0 0,0 0 1,-1 0-1,1-1 0,0 1 0,-1 0 1,1 0-1,-1-1 0,1 1 0,0 0 1,-1-1-1,1 1 0,-1 0 0,1-1 1,-1 1-1,1-1 0,-1 1 0,1-1 1,-1 1-1,1-1 0,-1 1 0,0-1 0,1 0 1,-1 0-1,8-11-6777</inkml:trace>
  <inkml:trace contextRef="#ctx0" brushRef="#br0" timeOffset="7471.55">3497 931 24575,'4'-16'0,"-4"13"0,1 0 0,-1 0 0,1 0 0,0 1 0,0-1 0,0 0 0,0 0 0,1 1 0,-1-1 0,2-2 0,2 43 0,-7 25 0,-3 1 0,-25 115 0,6-51 0,5 33 0,-16 82 0,28-223 0,4-28 0,4-33 0,64-252 0,-40 197 0,-3-2 0,12-147 0,-35 112 0,-27 349 0,-2 37 0,24 152 0,7-311 0,-1-85-120,1-6 51,-1 0 0,0 0 0,0 0-1,0 0 1,0-1 0,0 1 0,0 0 0,-1 0 0,0 0-1,1-1 1,-1 1 0,0 0 0,0-1 0,0 1-1,-1-1 1,1 1 0,-3 3 0,-5-1-6757</inkml:trace>
  <inkml:trace contextRef="#ctx0" brushRef="#br0" timeOffset="8593.48">1338 359 24575,'-1'0'0,"0"0"0,-1 0 0,1-1 0,0 1 0,0 0 0,-1 0 0,1 0 0,0 0 0,-1 0 0,1 1 0,0-1 0,0 0 0,0 1 0,-1-1 0,1 1 0,0-1 0,0 1 0,0-1 0,0 1 0,0 0 0,0-1 0,0 1 0,0 0 0,0 0 0,0 0 0,0 0 0,0 0 0,1 0 0,-1 0 0,0 0 0,1 0 0,-1 0 0,1 1 0,-1-1 0,1 1 0,-18 45 0,14-32 0,0 1 0,-2 30 0,6-41 0,0-1 0,1 1 0,-1 0 0,1-1 0,-1 1 0,4 7 0,-4-10 0,1-1 0,-1 1 0,1-1 0,0 0 0,0 1 0,-1-1 0,1 0 0,0 1 0,0-1 0,0 0 0,1 0 0,-1 0 0,0 0 0,0 0 0,1 0 0,-1 0 0,0-1 0,1 1 0,2 1 0,-3-2 0,1 1 0,-1-1 0,1 0 0,0 0 0,-1 1 0,1-1 0,0 0 0,-1 0 0,1 0 0,0-1 0,-1 1 0,1 0 0,-1-1 0,1 1 0,-1-1 0,1 1 0,-1-1 0,1 0 0,-1 0 0,3-1 0,-1 0 0,-1-1 0,1 1 0,-1-1 0,0 0 0,0 1 0,0-1 0,0 0 0,0-1 0,1-3 0,2-4 0,-1-1 0,-1 0 0,0 0 0,2-18 0,-4 22 0,6-78 0,-6 79 0,-1-1 0,-1 1 0,0 0 0,0 0 0,0-1 0,-1 1 0,0 0 0,0 0 0,-4-9 0,5 15 0,0-1 0,1 1 0,-1-1 0,0 1 0,0-1 0,1 1 0,-1 0 0,0-1 0,0 1 0,-1 0 0,1 0 0,0 0 0,0 0 0,-1 0 0,1 0 0,0 0 0,-1 0 0,1 0 0,-1 1 0,1-1 0,-1 0 0,1 1 0,-1-1 0,0 1 0,1 0 0,-1 0 0,0-1 0,1 1 0,-1 0 0,0 0 0,1 1 0,-1-1 0,1 0 0,-1 1 0,0-1 0,1 0 0,-1 1 0,1 0 0,-4 1 0,2 1 0,-1 0 0,0 0 0,1 0 0,-1 0 0,1 1 0,0-1 0,0 1 0,0 0 0,1 0 0,0 0 0,-1 0 0,-1 8 0,-6 21-1365,3-2-5461</inkml:trace>
  <inkml:trace contextRef="#ctx0" brushRef="#br0" timeOffset="8964.84">1339 360 24575,'25'7'0,"9"-1"0,-2 2 0,-3 3 0,-6 4 0,-7-2-8191</inkml:trace>
  <inkml:trace contextRef="#ctx0" brushRef="#br0" timeOffset="9366.29">1655 189 24575,'-1'87'0,"3"92"0,-2-176 0,0-1 0,0 1 0,1-1 0,-1 1 0,1-1 0,-1 1 0,1-1 0,0 1 0,0-1 0,0 0 0,1 0 0,-1 1 0,0-1 0,1 0 0,2 2 0,-4-4 0,0 1 0,1-1 0,-1 0 0,1 1 0,-1-1 0,0 0 0,1 0 0,-1 0 0,1 0 0,-1 1 0,1-1 0,-1 0 0,1 0 0,-1 0 0,1 0 0,-1 0 0,1 0 0,-1 0 0,1 0 0,-1 0 0,1 0 0,-1-1 0,1 1 0,-1 0 0,1 0 0,-1 0 0,1-1 0,1 0 0,-1 0 0,0-1 0,1 1 0,-1 0 0,0-1 0,0 1 0,0-1 0,0 0 0,0 1 0,0-1 0,0-3 0,9-20 0,-2 0 0,5-28 0,-10 39 0,-1 1 0,-1-1 0,0 1 0,0-1 0,-3-25 0,-5 19-1365,-1 7-5461</inkml:trace>
  <inkml:trace contextRef="#ctx0" brushRef="#br0" timeOffset="10637.34">3625 380 24575,'-3'-1'0,"-1"1"0,1-1 0,-1 1 0,1-1 0,-1 1 0,1 0 0,-1 0 0,1 1 0,-1-1 0,1 1 0,-1 0 0,1 0 0,0 0 0,-1 0 0,1 0 0,0 1 0,0-1 0,0 1 0,0 0 0,0 0 0,0 0 0,0 1 0,1-1 0,-1 0 0,1 1 0,0 0 0,0 0 0,0-1 0,0 1 0,-2 6 0,1-3 0,0 0 0,1 0 0,-1 0 0,2 1 0,-1 0 0,1-1 0,0 1 0,0-1 0,1 1 0,0 0 0,0 0 0,0-1 0,1 1 0,0 0 0,3 9 0,-3-14 0,-1-1 0,0 0 0,1 0 0,-1 1 0,1-1 0,0 0 0,-1 0 0,1 0 0,0 0 0,-1 1 0,1-1 0,0 0 0,0-1 0,0 1 0,0 0 0,2 1 0,-2-1 0,-1-1 0,1 0 0,0 0 0,-1 0 0,1 0 0,-1 0 0,1 0 0,0 0 0,-1 0 0,1 0 0,0 0 0,-1 0 0,1 0 0,0-1 0,-1 1 0,1 0 0,-1 0 0,1-1 0,0 1 0,-1 0 0,1-1 0,-1 1 0,1-1 0,2-2 0,0 0 0,-1 0 0,0 0 0,0 0 0,0 0 0,0 0 0,0 0 0,-1-1 0,1 1 0,1-5 0,8-48 0,-11 52 0,0 1 0,1-1 0,-1 0 0,-1 1 0,1-1 0,0 0 0,-1 1 0,0-1 0,0 1 0,0-1 0,0 1 0,0-1 0,-3-3 0,4 6-31,-1 1 0,1-1 0,0 1 0,0 0 0,-1-1 0,1 1 0,0 0 0,-1-1 0,1 1 0,0 0 0,-1-1 0,1 1 0,0 0 0,-1 0 0,1-1 0,-1 1 0,1 0 0,-1 0 0,1 0 0,0 0 0,-1-1 0,1 1 0,-1 0 0,1 0-1,-1 0 1,1 0 0,-1 0 0,1 0 0,-1 0 0,1 1 0,-1-1 0,1 0 0,0 0 0,-1 0 0,1 0 0,-1 0 0,1 1 0,-1-1 0,1 0 0,0 0 0,-1 1 0,1-1 0,-1 1 0,-6 7-6795</inkml:trace>
  <inkml:trace contextRef="#ctx0" brushRef="#br0" timeOffset="10998.96">3688 549 24575,'0'-10'0,"0"-1"0,0 6 0,0 7 0,0 6 0,0 7 0,0-8 0</inkml:trace>
  <inkml:trace contextRef="#ctx0" brushRef="#br0" timeOffset="11402.51">3856 294 24575,'-9'10'0,"1"-1"0,-1 2 0,2-1 0,0 1 0,0 0 0,1 0 0,0 1 0,1 0 0,0 0 0,1 0 0,0 1 0,1-1 0,1 1 0,0 0 0,-1 18 0,3-29 0,0 1 0,0-1 0,1 1 0,-1-1 0,0 1 0,1-1 0,0 0 0,-1 1 0,1-1 0,0 0 0,2 3 0,-3-4 0,1 0 0,-1 0 0,1-1 0,0 1 0,-1 0 0,1-1 0,0 1 0,0 0 0,-1-1 0,1 1 0,0-1 0,0 1 0,0-1 0,0 0 0,-1 1 0,1-1 0,0 0 0,0 0 0,0 0 0,2 1 0,-1-2 0,1 1 0,-1-1 0,1 0 0,-1 1 0,0-1 0,1 0 0,-1 0 0,0-1 0,1 1 0,-1 0 0,0-1 0,0 1 0,0-1 0,-1 0 0,1 0 0,0 0 0,0 0 0,-1 0 0,3-4 0,2-5 0,0 1 0,-1-1 0,-1 0 0,0-1 0,0 1 0,-1-1 0,0 0 0,-1 0 0,-1 1 0,1-1 0,-2-1 0,0 1 0,0 0 0,-3-12 0,2 22-32,0 0-1,0 0 1,0 0-1,0 0 1,0 1-1,0-1 1,-1 0-1,1 1 1,-1-1-1,1 1 1,-1-1-1,1 1 1,-1 0-1,0-1 1,0 1-1,0 0 1,0 0-1,0 1 1,0-1-1,0 0 1,0 1-1,0-1 1,0 1-1,0-1 1,0 1-1,0 0 1,0 0-1,0 0 1,-1 0-1,1 0 1,0 1-1,0-1 1,0 1-1,0-1 1,0 1-1,0 0 1,0 0-1,0 0 0,0 0 1,0 0-1,-1 1 1,-11 8-6794</inkml:trace>
  <inkml:trace contextRef="#ctx0" brushRef="#br0" timeOffset="12433.39">2035 889 24575,'4'-3'0,"-3"2"0,-8 8 0,-11 10 0,-12 14 0,-13 11 0,-9 11 0,-11 9 0,-5 6 0,-5-2 0,2-1 0,6-5 0,8-8 0,12-10 0,22-12 0,14-11-8191</inkml:trace>
  <inkml:trace contextRef="#ctx0" brushRef="#br0" timeOffset="12788.84">2227 868 24575,'-25'33'0,"-19"20"0,-10 17 0,-6 7 0,-4 4 0,-1 4 0,-1-3 0,4-4 0,5-4 0,8-12 0,10-12 0,11-12 0,14-11 0,12-11 0,15-12 0,12-10 0,1-4-8191</inkml:trace>
  <inkml:trace contextRef="#ctx0" brushRef="#br0" timeOffset="13189.46">2608 908 24575,'-25'22'0,"-19"17"0,-17 17 0,-12 14 0,-5 8 0,-3 10 0,1 4 0,4-3 0,7-6 0,12-6 0,12-12 0,14-14 0,15-16 0,11-13-8191</inkml:trace>
  <inkml:trace contextRef="#ctx0" brushRef="#br0" timeOffset="13580.97">2926 909 24575,'-18'22'0,"-16"17"0,-18 17 0,-14 14 0,-6 8 0,-6 3 0,0 1 0,3-2 0,6-4 0,8-8 0,7-8 0,9-10 0,20-15 0,17-12 0,18-18 0,6-10-8191</inkml:trace>
  <inkml:trace contextRef="#ctx0" brushRef="#br0" timeOffset="13581.97">3286 803 24575,'-230'303'0,"-24"-20"0,154-174 0,57-62 0,-222 263 0,244-277 0,17-18 0,4-15 0,0 0 0,0 0 0,0 1 0,1-1 0,-1 0 0,0 0 0,0 1 0,1-1 0,-1 0 0,0 0 0,0 0 0,1 1 0,-1-1 0,0 0 0,1 0 0,-1 0 0,0 0 0,1 0 0,-1 0 0,0 0 0,1 1 0,-1-1 0,0 0 0,1 0 0,-1 0 0,0 0 0,1 0 0,-1-1 0,0 1 0,1 0 0,-1 0 0,0 0 0,1 0 0,-1 0 0,0 0 0,0 0 0,1-1 0,-1 1 0,12-6-50,0 0 0,0 0 0,-1-1 0,0-1 0,0 0 0,-1 0 0,14-16 0,-5 7-915,35-31-5861</inkml:trace>
  <inkml:trace contextRef="#ctx0" brushRef="#br0" timeOffset="13954.41">3455 908 24575,'-161'218'0,"49"-63"0,-377 435 0,479-577 0,0-3 0,0 1 0,1 1 0,-11 18 0,20-30 0,0 0 0,-1 1 0,1-1 0,0 1 0,0-1 0,-1 0 0,1 1 0,0-1 0,0 1 0,-1-1 0,1 1 0,0-1 0,0 1 0,0-1 0,0 1 0,0-1 0,0 1 0,0-1 0,0 1 0,0 0 0,0-1 0,0 1 0,0-1 0,0 1 0,1 0 0,10-4 0,18-18 0,10-15-1365,-1-4-5461</inkml:trace>
  <inkml:trace contextRef="#ctx0" brushRef="#br0" timeOffset="14313.12">3434 1184 24575,'-18'22'0,"-16"18"0,-7 12 0,-7 13 0,-2 5 0,0 2 0,1 0 0,6-3 0,2-4 0,9-11 0,6-11 0,7-12-8191</inkml:trace>
  <inkml:trace contextRef="#ctx0" brushRef="#br0" timeOffset="14314.12">3307 1629 24575,'-18'22'0,"-16"14"0,-11 8 0,-7 4 0,4-6-8191</inkml:trace>
  <inkml:trace contextRef="#ctx0" brushRef="#br0" timeOffset="14907.77">1994 2286 24575,'2'0'0,"85"-42"0,-77 37 0,-1-1 0,0 0 0,1-1 0,-2 0 0,1 0 0,9-11 0,-17 16 0,0 1 0,0 0 0,0 0 0,0 0 0,-1-1 0,1 1 0,0 0 0,-1-1 0,1 1 0,-1-1 0,1 1 0,-1-1 0,1-2 0,-1 4 0,0-1 0,0 0 0,-1 1 0,1-1 0,0 0 0,0 1 0,0-1 0,-1 0 0,1 1 0,0-1 0,0 1 0,-1-1 0,1 1 0,-1-1 0,1 1 0,0-1 0,-1 1 0,1-1 0,-1 1 0,1-1 0,-1 1 0,0-1 0,-1 0 0,-1 0 0,1 0 0,-1 1 0,1-1 0,-1 0 0,1 1 0,-1 0 0,1 0 0,-1-1 0,1 1 0,-1 1 0,0-1 0,1 0 0,-4 1 0,-3 2 0,1 0 0,-1 1 0,1-1 0,0 2 0,0-1 0,0 1 0,1 0 0,0 1 0,0-1 0,-13 15 0,16-16 0,0 1 0,0-1 0,0 1 0,0 0 0,1 1 0,0-1 0,0 1 0,0-1 0,1 1 0,0 0 0,0 0 0,0 0 0,1 0 0,0 0 0,0 0 0,0 13 0,1-18 0,0 1 0,0-1 0,1 1 0,-1-1 0,0 1 0,1-1 0,-1 1 0,1-1 0,-1 1 0,1-1 0,0 0 0,-1 1 0,1-1 0,0 0 0,0 0 0,0 1 0,0-1 0,0 0 0,1 0 0,-1 0 0,0 0 0,0 0 0,3 0 0,-2 0 0,1 0 0,-1 0 0,1-1 0,-1 0 0,1 1 0,0-1 0,-1 0 0,1 0 0,0 0 0,-1-1 0,1 1 0,3-2 0,4-1 0,0 0 0,-1-1 0,1 0 0,-1 0 0,16-11 0,-8 1 0,0-1 0,-1-1 0,-1-1 0,0 0 0,13-21 0,-27 37 0,-27 68 0,11-26-227,1 2-1,3 0 1,1 0-1,2 0 1,-3 54-1,11-71-6598</inkml:trace>
  <inkml:trace contextRef="#ctx0" brushRef="#br0" timeOffset="15409.59">2502 2264 24575,'2'-4'0,"-1"0"0,1-1 0,-1 0 0,0 1 0,0-1 0,-1 1 0,1-1 0,-1 0 0,0 0 0,0 1 0,-2-10 0,1 12 0,1 0 0,-1 1 0,0-1 0,1 1 0,-1-1 0,0 1 0,0-1 0,0 1 0,0-1 0,0 1 0,-1 0 0,1 0 0,0 0 0,-1 0 0,1-1 0,-1 2 0,1-1 0,-1 0 0,1 0 0,-1 0 0,0 1 0,1-1 0,-1 1 0,0-1 0,1 1 0,-1 0 0,0 0 0,0 0 0,1 0 0,-1 0 0,0 0 0,0 0 0,1 0 0,-1 1 0,-2 0 0,-3 1 0,0 0 0,0 0 0,0 1 0,1 0 0,-1 0 0,1 1 0,0 0 0,0 0 0,0 0 0,0 1 0,1-1 0,0 1 0,0 1 0,0-1 0,-5 9 0,7-10 0,0 0 0,0 0 0,1 0 0,-1 0 0,1 1 0,0-1 0,1 1 0,-1 0 0,1 0 0,0-1 0,0 1 0,0 0 0,0 0 0,1 0 0,0 0 0,0 0 0,1 0 0,-1 0 0,1 0 0,0 0 0,0-1 0,1 1 0,2 6 0,-3-9 0,0 0 0,0 0 0,0 0 0,0 0 0,1 0 0,-1 0 0,1-1 0,-1 1 0,1-1 0,0 1 0,0-1 0,0 1 0,0-1 0,0 0 0,0 0 0,0 0 0,0 0 0,0 0 0,5 1 0,-4-2 0,0 0 0,1 0 0,-1 0 0,0 0 0,1-1 0,-1 1 0,0-1 0,1 0 0,-1 0 0,0 0 0,0 0 0,4-3 0,2-1 0,0 0 0,-1-1 0,0 0 0,0 0 0,0-1 0,-1 0 0,12-16 0,-5 3 0,-1 0 0,-2-1 0,10-24 0,-34 76 0,-43 110 0,41-91-455,2 0 0,-12 89 0,24-114-6371</inkml:trace>
  <inkml:trace contextRef="#ctx0" brushRef="#br0" timeOffset="15765.88">3052 2221 24575,'-14'18'0,"-13"13"0,-4 9 0,-1 4 0,1 3 0,-1-1 0,2-3 0,-3-10 0,2-10 0,6-9-8191</inkml:trace>
  <inkml:trace contextRef="#ctx0" brushRef="#br0" timeOffset="16151.96">2715 2286 24575,'7'-3'0,"6"2"0,1 8 0,-2 10 0,0 10 0,-1 0-8191</inkml:trace>
  <inkml:trace contextRef="#ctx0" brushRef="#br0" timeOffset="16152.96">3053 2582 24575,'7'4'0,"-1"4"0,-8 2 0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3:05:26.30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57 0 24575,'0'40'0,"-4"38"0,0 34 0,-1 31 0,2 20 0,0 15 0,5 5 0,2-3 0,4-7 0,0-14 0,-1-21 0,-1-33-8191</inkml:trace>
  <inkml:trace contextRef="#ctx0" brushRef="#br0" timeOffset="368.51">0 1311 24575,'39'-3'0,"46"-2"0,45 0 0,46-2 0,44 0 0,39-3-1405,32 1 1405,25 1 0,12-1-2903,1 1 2903,-8 2 0,-24 1-1294,-32 6 1294,-44 3 0,-46 4 0,-48 0 0,-45 0-2589</inkml:trace>
  <inkml:trace contextRef="#ctx0" brushRef="#br0" timeOffset="1381.95">1332 1289 24575,'-24'-218'0,"6"42"0,-50-212 0,39 297 0,29 91 0,-1 0 0,1-1 0,0 1 0,0 0 0,0 0 0,0 0 0,0-1 0,0 1 0,0 0 0,0 0 0,0 0 0,0-1 0,0 1 0,0 0 0,0 0 0,0 0 0,0-1 0,0 1 0,0 0 0,1 0 0,-1 0 0,0 0 0,0-1 0,0 1 0,0 0 0,0 0 0,0 0 0,0 0 0,1-1 0,-1 1 0,0 0 0,0 0 0,0 0 0,0 0 0,1 0 0,-1 0 0,0 0 0,0 0 0,1-1 0,11 0 0,24 5 0,-25-2 0,426 8 0,-276-12 0,749 1 0,-907 1 0,1 1 0,0-1 0,0 1 0,0-1 0,-1 1 0,1 0 0,0 0 0,-1 1 0,1-1 0,-1 1 0,0 0 0,1 0 0,-1 0 0,0 0 0,0 1 0,0-1 0,0 1 0,-1 0 0,1-1 0,-1 1 0,1 0 0,-1 1 0,0-1 0,0 0 0,-1 1 0,1-1 0,1 7 0,3 9 0,-1 0 0,-1 0 0,-1 0 0,1 25 0,-1-19 0,57 609 0,-55-591 0,-2-27 0,-1 0 0,-1 0 0,0 1 0,-1-1 0,-1 0 0,-3 24 0,-4-25-1365,-2-6-5461</inkml:trace>
  <inkml:trace contextRef="#ctx0" brushRef="#br0" timeOffset="1787.34">1779 741 24575,'0'7'0,"-4"14"0,-1 13 0,-3 12 0,-1 9 0,-1 2 0,-1-1 0,3-6 0,3-9 0,1-11-8191</inkml:trace>
  <inkml:trace contextRef="#ctx0" brushRef="#br0" timeOffset="2350.42">1925 761 24575,'-10'25'0,"2"0"0,-9 44 0,15-59 0,0 0 0,1 0 0,0 1 0,1-1 0,0 0 0,1 1 0,0-1 0,1 0 0,4 17 0,-5-25 0,-1 0 0,1 0 0,0 0 0,0 0 0,0 0 0,0-1 0,1 1 0,-1 0 0,0-1 0,1 1 0,-1-1 0,1 1 0,-1-1 0,4 2 0,-4-3 0,-1 1 0,1-1 0,0 0 0,0 0 0,-1 0 0,1 0 0,0 0 0,0 0 0,0 0 0,-1 0 0,1 0 0,0-1 0,0 1 0,-1 0 0,1 0 0,0-1 0,-1 1 0,1 0 0,0-1 0,-1 1 0,1-1 0,0 1 0,-1-1 0,1 1 0,-1-1 0,1 1 0,-1-1 0,1 0 0,-1 1 0,0-1 0,1 0 0,-1 1 0,0-1 0,1 0 0,-1 0 0,0 1 0,0-1 0,0 0 0,1 0 0,-1-1 0,2-7 0,-1 0 0,0-1 0,0 1 0,-1 0 0,0-1 0,-1 1 0,0-1 0,0 1 0,-1 0 0,0 0 0,-6-14 0,4 7 0,0 0 0,-2-21 0,5 35 0,1 0 0,0 0 0,0-1 0,1 1 0,-1 0 0,0 0 0,1 0 0,-1-1 0,1 1 0,-1 0 0,1 0 0,0 0 0,0 0 0,0 0 0,0 0 0,1 0 0,-1 1 0,0-1 0,1 0 0,-1 0 0,1 1 0,0-1 0,0 1 0,-1 0 0,1 0 0,0-1 0,0 1 0,0 0 0,0 0 0,0 1 0,0-1 0,0 0 0,1 1 0,2-1 0,9-1 0,-1 0 0,1 1 0,0 1 0,20 2 0,-19-1 0,-9-1 0,0 1 0,0-1 0,0 1 0,0 0 0,0 1 0,8 2 0,-12-3 0,-1 0 0,1 0 0,-1 0 0,0-1 0,1 1 0,-1 0 0,0 1 0,0-1 0,0 0 0,1 0 0,-1 0 0,-1 1 0,1-1 0,0 0 0,0 1 0,0-1 0,-1 1 0,1-1 0,-1 1 0,1-1 0,-1 1 0,0 0 0,1-1 0,-1 1 0,0 0 0,0-1 0,0 1 0,0-1 0,-1 3 0,-2 14 0,-1-1 0,-8 22 0,8-29 0,0 0 0,1 0 0,0 1 0,1-1 0,0 0 0,1 1 0,0-1 0,1 1 0,0 0 0,2 15 0,-2-25 0,1 1 0,-1 0 0,1-1 0,0 1 0,0-1 0,-1 1 0,1-1 0,0 0 0,1 1 0,-1-1 0,0 0 0,0 0 0,0 1 0,1-1 0,-1 0 0,1 0 0,-1-1 0,1 1 0,-1 0 0,1 0 0,-1-1 0,1 1 0,0-1 0,-1 1 0,1-1 0,0 0 0,-1 0 0,1 0 0,0 1 0,-1-2 0,1 1 0,0 0 0,0 0 0,-1-1 0,1 1 0,0 0 0,-1-1 0,1 0 0,-1 1 0,1-1 0,-1 0 0,1 0 0,-1 0 0,1 0 0,-1 0 0,0 0 0,0 0 0,1-1 0,-1 1 0,0 0 0,0-1 0,0 1 0,0 0 0,-1-1 0,2-1 0,1-6 11,-1 1 0,0-1 0,0 0 0,0 0 0,-1 0 0,-1 0-1,0 0 1,0 0 0,0 0 0,-4-15 0,2 12-197,-1 1 1,0 0-1,0 0 0,-2 0 1,1 0-1,-1 0 1,-11-16-1,-1 6-6640</inkml:trace>
  <inkml:trace contextRef="#ctx0" brushRef="#br0" timeOffset="2705.87">2454 824 24575,'-4'4'0,"-4"8"0,-5 9 0,-4 9 0,2 6 0,-1 0 0,2-1 0,0-4 0,0-8 0,1-6-8191</inkml:trace>
  <inkml:trace contextRef="#ctx0" brushRef="#br0" timeOffset="3113.3">2242 718 24575,'11'18'0,"7"14"0,8 7 0,2 6 0,-2-6-8191</inkml:trace>
  <inkml:trace contextRef="#ctx0" brushRef="#br0" timeOffset="3114.3">2602 1036 24575,'4'4'0</inkml:trace>
  <inkml:trace contextRef="#ctx0" brushRef="#br0" timeOffset="3475.06">1735 443 24575,'-25'15'0,"-19"15"0,-13 10 0,-4 8 0,-3 8 0,3 1 0,8-2 0,13-10-8191</inkml:trace>
  <inkml:trace contextRef="#ctx0" brushRef="#br0" timeOffset="3850.23">1861 400 24575,'-14'29'0,"-16"24"0,-10 17 0,-9 15 0,-3 7 0,0 2 0,2-3 0,1-11 0,10-11 0,12-14 0,9-17-8191</inkml:trace>
  <inkml:trace contextRef="#ctx0" brushRef="#br0" timeOffset="4220.42">2116 508 24575,'-25'29'0,"-19"24"0,-13 17 0,-8 14 0,-3 9 0,-5 1 0,0 0 0,0-5 0,7-7 0,10-11 0,15-16-8191</inkml:trace>
  <inkml:trace contextRef="#ctx0" brushRef="#br0" timeOffset="4221.42">2434 550 24575,'-22'33'0,"-14"24"0,-11 21 0,-6 12 0,-1 5 0,2 0 0,3-5 0,5-10 0,11-16 0,11-18-8191</inkml:trace>
  <inkml:trace contextRef="#ctx0" brushRef="#br0" timeOffset="4576.72">2856 591 24575,'-22'26'0,"-13"22"0,-10 17 0,-3 9 0,-1 6 0,5 1 0,2-4 0,8-7 0,7-8 0,7-15-8191</inkml:trace>
  <inkml:trace contextRef="#ctx0" brushRef="#br0" timeOffset="4577.72">2941 845 24575,'-11'29'0,"-10"20"0,-6 17 0,-2 7 0,-3 2 0,4-11-8191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3:05:23.28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 276 24575,'-1'37'0,"-1"-3"0,1 0 0,2 0 0,7 42 0,-7-73 0,0 1 0,0-1 0,0 1 0,1-1 0,0 0 0,-1 1 0,1-1 0,0 0 0,0 0 0,1 0 0,-1-1 0,1 1 0,-1 0 0,1-1 0,6 4 0,-7-5 0,-1 0 0,1 0 0,0 0 0,0 0 0,0-1 0,0 1 0,-1-1 0,1 0 0,0 1 0,0-1 0,0 0 0,0 0 0,0 0 0,0 0 0,0 0 0,0-1 0,0 1 0,0-1 0,0 1 0,-1-1 0,1 0 0,0 0 0,0 1 0,-1-1 0,1-1 0,0 1 0,-1 0 0,1 0 0,-1 0 0,1-1 0,0-1 0,5-5 0,0-1 0,-1 0 0,-1 0 0,1-1 0,-2 0 0,1 0 0,-1 0 0,-1 0 0,0 0 0,3-16 0,1-13 0,1-55 0,-6 71 0,-2 31 0,2 27 0,2 4 60,13 59 0,-14-83-272,2 0 0,0 0 0,1 0-1,0-1 1,1 0 0,16 25 0,-5-17-6614</inkml:trace>
  <inkml:trace contextRef="#ctx0" brushRef="#br0" timeOffset="560.14">428 275 24575,'-4'15'0,"0"1"0,2-1 0,0 0 0,0 1 0,1 23 0,11 77 0,-9-111 0,0 0 0,0 0 0,1 0 0,-1-1 0,1 1 0,0 0 0,0-1 0,0 1 0,4 4 0,-5-8 0,-1 0 0,1-1 0,0 1 0,-1 0 0,1 0 0,0-1 0,0 1 0,0 0 0,0-1 0,-1 1 0,1-1 0,0 1 0,0-1 0,0 0 0,0 1 0,0-1 0,0 0 0,0 0 0,2 1 0,-2-2 0,1 1 0,-1 0 0,1-1 0,-1 1 0,1-1 0,-1 1 0,0-1 0,1 0 0,-1 0 0,0 0 0,0 1 0,0-1 0,1 0 0,-1-1 0,0 1 0,0 0 0,1-2 0,8-12 0,-2 0 0,1 0 0,-2-1 0,0 0 0,-1 0 0,-1-1 0,6-26 0,-4 16 0,15-39 0,-22 65 0,0 0 0,1 0 0,-1 1 0,0-1 0,1 0 0,-1 1 0,1-1 0,-1 0 0,0 1 0,1-1 0,0 0 0,-1 1 0,1-1 0,-1 1 0,1-1 0,0 1 0,-1-1 0,1 1 0,0-1 0,9 7 0,5 26 0,-13-27 0,6 16 0,1 2 0,19 37 0,-25-56 0,-1 1 0,1 0 0,0-1 0,1 0 0,-1 1 0,1-1 0,0-1 0,0 1 0,0 0 0,0-1 0,0 0 0,1 0 0,8 4 0,-12-7 0,0 1 0,1-1 0,-1 0 0,0 1 0,1-1 0,-1 0 0,0 0 0,1 0 0,-1 0 0,0 0 0,0 0 0,1 0 0,-1-1 0,0 1 0,1 0 0,-1-1 0,0 1 0,0-1 0,1 1 0,-1-1 0,0 0 0,0 1 0,2-3 0,-1 1 0,1-1 0,-1 0 0,0 0 0,0 0 0,0 0 0,0 0 0,0 0 0,2-7 0,0-2 0,-1 0 0,1-1 0,1-24 0,-4 30 0,-1 8 0,1 20 0,1 45 0,-1-60-72,-1 0 1,1-1-1,1 1 0,-1-1 0,1 1 0,0-1 0,0 1 0,1-1 1,0 0-1,-1 0 0,2 0 0,-1-1 0,0 1 0,1-1 0,0 0 1,0 0-1,1 0 0,5 4 0,7 1-6754</inkml:trace>
  <inkml:trace contextRef="#ctx0" brushRef="#br0" timeOffset="964.63">872 0 24575,'-7'25'0,"-3"16"0,8 8 0,4-5-8191</inkml:trace>
  <inkml:trace contextRef="#ctx0" brushRef="#br0" timeOffset="1557.34">1021 127 24575,'19'79'0,"-3"0"0,-4 0 0,4 134 0,-26 242 0,2-294 0,8-158 0,-1 13 0,1 0 0,1 0 0,4 27 0,-4-40 0,-1-1 0,1 1 0,0-1 0,-1 0 0,1 1 0,0-1 0,1 0 0,-1 0 0,0 1 0,1-1 0,-1 0 0,1 0 0,3 3 0,-4-5 0,1 1 0,-1 0 0,1-1 0,-1 1 0,1-1 0,-1 1 0,1-1 0,-1 0 0,1 0 0,-1 1 0,1-1 0,-1 0 0,1 0 0,0-1 0,-1 1 0,1 0 0,-1-1 0,1 1 0,-1 0 0,1-1 0,-1 0 0,1 1 0,-1-1 0,2-1 0,2-1 0,-1 0 0,1-1 0,-1 1 0,0-1 0,0 0 0,0 0 0,-1-1 0,1 1 0,-1-1 0,0 1 0,-1-1 0,1 0 0,-1 0 0,0 0 0,2-6 0,1-7 0,0 0 0,-1 0 0,2-24 0,-5 21 0,0 1 0,-1-1 0,-1 1 0,-1-1 0,-1 1 0,-1 0 0,-1 0 0,-9-26 0,-9-10 0,-43-79 0,35 76 0,26 49 0,-1 0 0,1 0 0,1 0 0,-1 0 0,-4-20 0,9 28 0,-1 0 0,1 0 0,0 0 0,0 0 0,0 0 0,0 0 0,0 0 0,0 0 0,0 0 0,0 0 0,1 0 0,-1 0 0,1 0 0,0 0 0,0 0 0,-1 0 0,1 1 0,0-1 0,1 0 0,-1 0 0,0 1 0,0-1 0,1 1 0,-1-1 0,1 1 0,-1 0 0,1-1 0,-1 1 0,1 0 0,0 0 0,0 0 0,2-1 0,17-5 0,0 1 0,0 1 0,0 1 0,25-2 0,-18 2 0,49-12 0,-74 15 0,0 1 0,0-1 0,-1 0 0,1-1 0,0 1 0,-1 0 0,1-1 0,-1 1 0,0-1 0,1 0 0,-1 0 0,0 0 0,0 0 0,0 0 0,0-1 0,-1 1 0,1 0 0,-1-1 0,1 1 0,-1-1 0,2-4 0,-3 5 0,0 0 0,0 0 0,0 0 0,0 0 0,0 0 0,0 0 0,-1 0 0,1 0 0,-1 0 0,1 0 0,-1 0 0,0 0 0,0 1 0,0-1 0,0 0 0,0 1 0,0-1 0,0 0 0,-1 1 0,1 0 0,0-1 0,-1 1 0,0 0 0,1-1 0,-1 1 0,1 0 0,-1 0 0,0 0 0,0 1 0,0-1 0,-3-1 0,2 1 0,0 0 0,-1-1 0,1 1 0,0 1 0,0-1 0,-1 0 0,1 1 0,0 0 0,-1-1 0,1 1 0,0 1 0,-1-1 0,1 0 0,0 1 0,0 0 0,-1-1 0,1 1 0,0 1 0,0-1 0,-5 3 0,6-2 0,0 0 0,0-1 0,0 1 0,1 0 0,-1 0 0,1 1 0,-1-1 0,1 0 0,0 0 0,0 1 0,0-1 0,0 1 0,0-1 0,0 1 0,1-1 0,-1 1 0,1-1 0,0 1 0,0 0 0,0-1 0,0 1 0,0-1 0,0 1 0,1-1 0,0 1 0,-1 0 0,2 2 0,1 2 0,-1 0 0,1-1 0,0 1 0,0-1 0,1 0 0,0 0 0,0 0 0,0-1 0,1 0 0,0 1 0,0-2 0,0 1 0,1 0 0,-1-1 0,1 0 0,0-1 0,0 1 0,1-1 0,-1 0 0,1 0 0,-1-1 0,1 0 0,0 0 0,0-1 0,0 0 0,0 0 0,0-1 0,0 1 0,9-2 0,-14 1 0,0-1 0,0 0 0,0 0 0,1 1 0,-1-1 0,0 0 0,0-1 0,0 1 0,0 0 0,0 0 0,-1-1 0,1 0 0,0 1 0,-1-1 0,1 0 0,-1 1 0,1-1 0,-1 0 0,0 0 0,0 0 0,0 0 0,0-1 0,0 1 0,0 0 0,-1 0 0,1 0 0,-1-1 0,1-3 0,1-9 0,-1 0 0,0-1 0,-1-18 0,-1 18 0,-1-27 0,1 30 0,0 1 0,1-1 0,0 0 0,1 1 0,4-24 0,-5 35 0,0 0 0,1-1 0,-1 1 0,0 0 0,1-1 0,-1 1 0,1 0 0,-1 0 0,1-1 0,0 1 0,-1 0 0,1 0 0,0 0 0,0 0 0,0 0 0,0 0 0,0 0 0,0 0 0,0 0 0,0 1 0,0-1 0,0 0 0,1 1 0,-1-1 0,0 1 0,0-1 0,1 1 0,-1-1 0,0 1 0,1 0 0,-1 0 0,0 0 0,1 0 0,-1 0 0,0 0 0,1 0 0,-1 0 0,0 0 0,1 1 0,-1-1 0,0 0 0,1 1 0,-1-1 0,2 2 0,2 1 0,0-1 0,-1 2 0,1-1 0,-1 0 0,1 1 0,-1 0 0,0 0 0,0 0 0,4 7 0,1 3 0,0 1 0,-1 1 0,-1 0 0,0 0 0,-1 0 0,5 21 0,-8-25 0,-1 1 0,0-1 0,0 1 0,-2-1 0,1 1 0,-2 0 0,1-1 0,-2 1 0,-3 15 0,5-25 0,-1 0 0,-1 1 0,1-1 0,0 0 0,-1 0 0,1 0 0,-1 0 0,0 0 0,0-1 0,0 1 0,-1 0 0,1-1 0,-1 1 0,1-1 0,-1 0 0,0 0 0,-4 2 0,6-3 0,0-1 0,0 1 0,-1-1 0,1 0 0,0 1 0,0-1 0,0 0 0,-1 0 0,1 0 0,0 0 0,0 0 0,-1 0 0,1 0 0,0-1 0,0 1 0,0 0 0,-1-1 0,1 1 0,-2-2 0,1 1 0,1 0 0,-1-1 0,0 0 0,1 1 0,-1-1 0,0 0 0,1 0 0,0 0 0,-1 0 0,1 0 0,0 0 0,0 0 0,-1-4 0,0 0 6,0 0-1,1 0 1,0 0-1,0 0 0,0-1 1,1 1-1,0 0 1,0 0-1,1 0 1,-1-1-1,1 1 1,1 0-1,-1 0 0,1 0 1,0 0-1,0 1 1,1-1-1,0 0 1,0 1-1,0 0 1,6-8-1,1 2-191,0-1 1,0 2-1,1-1 0,0 1 1,1 1-1,0 0 1,23-12-1,-6 6-6640</inkml:trace>
  <inkml:trace contextRef="#ctx0" brushRef="#br0" timeOffset="2109.21">1762 340 24575,'1'9'0,"0"1"0,1-1 0,0 0 0,4 10 0,2 12 0,-2 0 0,-2-9 0,0 0 0,2-1 0,0 0 0,11 24 0,-17-44 0,1-1 0,-1 1 0,0 0 0,0 0 0,1 0 0,-1 0 0,1 0 0,-1 0 0,1-1 0,-1 1 0,1 0 0,0 0 0,-1-1 0,1 1 0,0 0 0,-1-1 0,1 1 0,0-1 0,0 1 0,0-1 0,-1 1 0,1-1 0,0 1 0,0-1 0,0 0 0,0 0 0,0 1 0,0-1 0,0 0 0,0 0 0,0 0 0,0 0 0,0 0 0,0 0 0,0 0 0,0-1 0,-1 1 0,1 0 0,0 0 0,0-1 0,0 1 0,0-1 0,0 1 0,0 0 0,-1-1 0,1 0 0,0 1 0,0-1 0,-1 1 0,1-1 0,0 0 0,-1 0 0,1 1 0,0-2 0,4-5 0,1 0 0,-2 0 0,1-1 0,5-13 0,19-46 0,32-64 0,-61 130 0,1-1 0,0 0 0,0 0 0,0 1 0,1-1 0,-1 1 0,0-1 0,0 1 0,1-1 0,-1 1 0,3-2 0,-4 3 0,1 0 0,-1 0 0,0 0 0,1 0 0,-1 0 0,0 0 0,1 0 0,-1 0 0,1 0 0,-1 0 0,0 0 0,1 0 0,-1 0 0,0 0 0,0 0 0,1 0 0,-1 1 0,0-1 0,1 0 0,-1 0 0,0 0 0,1 0 0,-1 1 0,0-1 0,0 0 0,0 0 0,1 1 0,-1-1 0,0 0 0,0 0 0,0 1 0,1-1 0,-1 0 0,0 1 0,0-1 0,0 1 0,2 5 0,-1-1 0,1 1 0,-1 0 0,-1 0 0,1 12 0,-3 35 0,1-38 0,0 0 0,0 0 0,2 1 0,0-1 0,4 19 0,-5-33 0,0 0 0,0-1 0,0 1 0,1 0 0,-1-1 0,0 1 0,0 0 0,0-1 0,1 1 0,-1-1 0,0 1 0,1 0 0,-1-1 0,1 1 0,-1-1 0,0 1 0,1-1 0,-1 1 0,1-1 0,0 1 0,-1-1 0,1 0 0,-1 1 0,1-1 0,-1 0 0,1 0 0,0 1 0,-1-1 0,1 0 0,0 0 0,-1 0 0,1 0 0,0 1 0,-1-1 0,1 0 0,0 0 0,-1-1 0,1 1 0,0 0 0,-1 0 0,1 0 0,0 0 0,-1-1 0,1 1 0,0 0 0,-1 0 0,1-1 0,-1 1 0,2-1 0,27-25 0,-28 24 0,21-24 0,27-42 0,-32 42 0,1 1 0,27-28 0,-43 51 0,0-1 0,0 1 0,0 0 0,1 0 0,-1 1 0,1-1 0,-1 0 0,1 1 0,0 0 0,-1-1 0,1 1 0,0 0 0,0 1 0,5-2 0,-5 2 0,-1 0 0,0 0 0,0 1 0,1-1 0,-1 1 0,0 0 0,0-1 0,1 1 0,-1 0 0,0 0 0,0 0 0,0 1 0,0-1 0,0 0 0,-1 1 0,1-1 0,0 1 0,-1 0 0,3 3 0,15 20-273,-2 2 0,-1 0 0,-1 1 0,19 52 0,-21-46-6553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3:05:17.88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4 467 24575,'0'0'0,"0"0"0,0 0 0,-1-1 0,1 1 0,0 0 0,0 0 0,0 0 0,-1 0 0,1-1 0,0 1 0,0 0 0,0 0 0,-1 0 0,1 0 0,0 0 0,0 0 0,-1 0 0,1-1 0,0 1 0,-1 0 0,1 0 0,0 0 0,0 0 0,-1 0 0,1 0 0,0 0 0,0 0 0,-1 0 0,1 1 0,0-1 0,0 0 0,-1 0 0,1 0 0,0 0 0,0 0 0,-1 1 0,-5 10 0,2 18 0,4-28 0,0 5 0,-4 87 0,4-84 0,0 0 0,1 0 0,1 1 0,0-1 0,0 0 0,0 0 0,8 15 0,-10-22 0,0-1 0,1 1 0,0-1 0,-1 1 0,1-1 0,0 0 0,0 1 0,-1-1 0,1 0 0,0 0 0,0 0 0,1 1 0,-1-1 0,0 0 0,0 0 0,0-1 0,1 1 0,-1 0 0,0 0 0,1-1 0,-1 1 0,1 0 0,-1-1 0,1 0 0,-1 1 0,1-1 0,-1 0 0,1 0 0,-1 0 0,1 0 0,0 0 0,-1 0 0,1 0 0,-1 0 0,1-1 0,-1 1 0,1 0 0,-1-1 0,1 0 0,-1 1 0,0-1 0,3-1 0,0-1 0,-1 0 0,1 0 0,-1-1 0,1 1 0,-1-1 0,0 0 0,0 0 0,-1 0 0,1 0 0,-1 0 0,0 0 0,3-9 0,1-13 0,-1-1 0,-1 1 0,-1-1 0,-1 0 0,-2 0 0,-3-32 0,4 67-48,2 28 135,12 58 0,-12-83-236,0 0 0,1 0 0,0 0 0,1 0 0,0-1-1,1 1 1,0-1 0,0 0 0,12 12 0,0-4-6677</inkml:trace>
  <inkml:trace contextRef="#ctx0" brushRef="#br0" timeOffset="1165.84">320 509 24575,'0'0'0,"0"-1"0,0 1 0,0-1 0,0 0 0,0 1 0,0-1 0,0 1 0,0-1 0,-1 1 0,1-1 0,0 0 0,0 1 0,-1-1 0,1 1 0,0-1 0,-1 1 0,1-1 0,0 1 0,-1-1 0,1 1 0,-1 0 0,1-1 0,0 1 0,-1 0 0,1-1 0,-1 1 0,1 0 0,-1-1 0,-1 1 0,-3 17 0,3 32 0,4-34 0,0 0 0,2 0 0,7 22 0,-10-32 0,1 1 0,0-1 0,1 0 0,-1 0 0,1-1 0,0 1 0,0 0 0,0-1 0,1 0 0,0 0 0,0 0 0,0 0 0,5 3 0,-8-6 0,0 0 0,0-1 0,0 1 0,1-1 0,-1 1 0,0-1 0,0 0 0,1 1 0,-1-1 0,0 0 0,0 0 0,1 0 0,-1 0 0,0 0 0,1 0 0,-1 0 0,0 0 0,0 0 0,1-1 0,-1 1 0,0-1 0,2 0 0,0-1 0,-1 1 0,1-1 0,-1 0 0,0 0 0,0 0 0,0 0 0,0-1 0,0 1 0,2-5 0,2-3 0,0 0 0,-2-1 0,1 0 0,2-12 0,27-116 0,-29 131 0,1 16 0,5 26 0,-9-26 0,2 5 0,1 0 0,0 0 0,1 0 0,0-1 0,1 1 0,0-2 0,16 20 0,-20-27 0,0-1 0,1 1 0,0-1 0,-1 0 0,1 0 0,0 0 0,1 0 0,-1-1 0,0 1 0,1-1 0,0-1 0,-1 1 0,1 0 0,0-1 0,0 0 0,0 0 0,0-1 0,-1 1 0,1-1 0,0 0 0,0 0 0,0-1 0,0 0 0,0 1 0,5-3 0,-6 1 0,1 0 0,-1 0 0,0 0 0,0-1 0,0 0 0,0 0 0,0 0 0,-1 0 0,1 0 0,-1-1 0,0 1 0,0-1 0,0 0 0,-1 0 0,1 0 0,-1-1 0,0 1 0,0 0 0,0-1 0,-1 0 0,2-7 0,0 1 0,-1 1 0,-1 0 0,0-1 0,0 1 0,-1 0 0,0-1 0,0 1 0,-2-1 0,-1-11 0,2 20 0,1 0 0,-1 0 0,1 0 0,-1 0 0,0 0 0,0-1 0,0 1 0,0 1 0,0-1 0,0 0 0,-1 0 0,1 0 0,0 1 0,-1-1 0,1 0 0,-1 1 0,0 0 0,0-1 0,0 1 0,1 0 0,-1 0 0,0 0 0,0 0 0,0 0 0,-1 0 0,1 1 0,-4-2 0,3 2 0,0 1 0,0-1 0,1 1 0,-1-1 0,0 1 0,0 0 0,1 0 0,-1 0 0,1 0 0,-1 1 0,1-1 0,-1 1 0,1-1 0,0 1 0,0 0 0,-1 0 0,1 0 0,1 0 0,-1 0 0,0 0 0,-2 5 0,-1 1 0,1 1 0,0 0 0,0 0 0,1 0 0,0 0 0,1 1 0,0-1 0,0 1 0,1-1 0,0 1 0,1 0 0,0 0 0,0-1 0,3 14 0,-2-21 0,-1 0 0,1 0 0,-1 0 0,1 0 0,0 0 0,0 0 0,0 0 0,0-1 0,0 1 0,0 0 0,1-1 0,-1 1 0,0-1 0,1 1 0,-1-1 0,1 0 0,0 1 0,-1-1 0,1 0 0,0 0 0,0 0 0,2 0 0,0 0 0,0 0 0,-1-1 0,1 1 0,0-1 0,-1 0 0,1 0 0,0-1 0,-1 1 0,1-1 0,-1 0 0,7-1 0,-1-2 0,0 0 0,0 0 0,0 0 0,0-1 0,-1 0 0,0-1 0,0 0 0,11-11 0,-9 4 0,0-1 0,-1 0 0,0-1 0,-2 0 0,1 0 0,-2 0 0,0-1 0,-1 0 0,0-1 0,3-27 0,-4 19 0,-2 1 0,-1-1 0,0 1 0,-2-1 0,-1 0 0,-8-40 0,10 64 0,-17-52 0,16 51 0,1 0 0,-1 0 0,0 0 0,0 0 0,0 1 0,0-1 0,-1 0 0,1 0 0,0 1 0,-1-1 0,1 1 0,-1-1 0,0 1 0,1 0 0,-1-1 0,0 1 0,0 0 0,0 0 0,0 0 0,0 0 0,0 1 0,-3-2 0,4 3 0,-1-1 0,0 0 0,1 0 0,-1 1 0,1-1 0,0 1 0,-1 0 0,1-1 0,-1 1 0,1 0 0,0 0 0,-1 0 0,1 0 0,0 0 0,0 0 0,0 0 0,0 0 0,0 0 0,0 1 0,0-1 0,0 0 0,1 1 0,-1-1 0,0 1 0,1-1 0,-1 0 0,1 1 0,-1 0 0,1 1 0,-10 50 0,10-49 0,-2 23 0,1 1 0,1-1 0,2 1 0,0-1 0,13 51 0,-10-57 0,1-1 0,1 0 0,1 0 0,1 0 0,0-1 0,1-1 0,2 0 0,14 20 0,-21-33 0,-1 0 0,1 0 0,-1-1 0,1 0 0,1 0 0,-1 0 0,1 0 0,-1-1 0,1 0 0,0 0 0,0 0 0,0-1 0,0 0 0,1 0 0,-1-1 0,8 1 0,-10-1 0,-1-1 0,1-1 0,0 1 0,0 0 0,0-1 0,0 0 0,-1 0 0,1 0 0,0 0 0,-1-1 0,1 0 0,-1 1 0,0-1 0,1 0 0,-1 0 0,0-1 0,0 1 0,0-1 0,-1 0 0,1 0 0,-1 1 0,1-2 0,-1 1 0,0 0 0,0 0 0,0-1 0,2-6 0,0 0 0,0 0 0,-1-1 0,0 1 0,-1-1 0,1-11 0,-2 16 0,-1 1 0,0 0 0,0-1 0,0 1 0,-1 0 0,1-1 0,-1 1 0,-1 0 0,1 0 0,-1 0 0,0 0 0,-2-5 0,3 9 0,1 0 0,-1 0 0,1 0 0,-1 0 0,0 0 0,1 0 0,-1 0 0,0 0 0,0 0 0,0 0 0,0 1 0,0-1 0,0 0 0,0 1 0,0-1 0,0 1 0,0-1 0,0 1 0,0-1 0,-2 0 0,2 2 0,1-1 0,-1 0 0,0 0 0,0 0 0,0 1 0,0-1 0,1 0 0,-1 1 0,0-1 0,0 1 0,0-1 0,1 1 0,-1-1 0,0 1 0,1 0 0,-1-1 0,1 1 0,-1 0 0,1-1 0,-2 2 0,0 3 0,-1 0 0,1 0 0,0 0 0,0 0 0,0 0 0,1 0 0,-2 7 0,3-4 0,0 1 0,0-1 0,1 0 0,0 0 0,0 1 0,1-1 0,0 0 0,0 0 0,1-1 0,0 1 0,0 0 0,1-1 0,0 0 0,1 0 0,8 11 0,-11-14 0,1-1 0,0 0 0,0 1 0,0-1 0,0 0 0,0-1 0,1 1 0,-1 0 0,1-1 0,0 0 0,0 0 0,0 0 0,0 0 0,0-1 0,0 0 0,0 1 0,1-2 0,-1 1 0,0 0 0,1-1 0,-1 0 0,0 0 0,1 0 0,-1 0 0,1-1 0,-1 0 0,0 0 0,0 0 0,1 0 0,-1-1 0,5-2 0,-3 0 0,1 0 0,-1-1 0,0 0 0,-1 0 0,1 0 0,-1-1 0,0 0 0,0 0 0,-1 0 0,0-1 0,0 1 0,0-1 0,-1 0 0,0 0 0,3-13 0,1-4 0,-1-1 0,-1 0 0,2-32 0,-7 79 0,2 0 0,0 0 0,2 0 0,1 0 0,0-1 0,1 0 0,2 0 0,0 0 0,12 20 0,-17-36-124,0-1 0,1 1 0,0-1 0,0 0 0,0 1 0,1-2-1,-1 1 1,1-1 0,0 1 0,5 2 0,18 6-6702</inkml:trace>
  <inkml:trace contextRef="#ctx0" brushRef="#br0" timeOffset="2076.71">1843 193 24575,'4'97'0,"5"0"0,39 177 0,-47-270 0,0 0 0,0 0 0,-1-1 0,1 1 0,-1 0 0,0 0 0,0 5 0,0-9 0,-1 1 0,1-1 0,0 0 0,0 0 0,0 0 0,0 0 0,0 0 0,0 0 0,0 1 0,-1-1 0,1 0 0,0 0 0,0 0 0,0 0 0,0 0 0,0 0 0,-1 0 0,1 0 0,0 0 0,0 0 0,0 0 0,0 0 0,-1 1 0,1-1 0,0 0 0,0 0 0,0 0 0,0 0 0,0-1 0,-1 1 0,1 0 0,0 0 0,0 0 0,0 0 0,0 0 0,-1 0 0,1 0 0,0 0 0,0 0 0,0 0 0,0 0 0,0 0 0,-1-1 0,1 1 0,0 0 0,0 0 0,-15-15 0,-24-42 0,36 52 0,0 0 0,1 1 0,0-1 0,0 0 0,0 0 0,1 0 0,0-1 0,0 1 0,0 0 0,0-1 0,1-4 0,0 7 0,1 1 0,-1-1 0,1 1 0,0-1 0,0 1 0,0 0 0,0-1 0,1 1 0,-1 0 0,1 0 0,-1 0 0,1 0 0,0 0 0,-1 0 0,1 1 0,0-1 0,0 1 0,0-1 0,1 1 0,-1 0 0,0-1 0,0 1 0,1 0 0,2 0 0,8-4 0,1 1 0,-1 1 0,16-3 0,-20 5 0,-1 0 0,14-3 0,0 0 0,0-1 0,0-2 0,23-9 0,-40 14 0,0 0 0,0-1 0,-1 0 0,1 0 0,-1 0 0,1 0 0,-1-1 0,0 1 0,0-1 0,-1 0 0,1 0 0,-1 0 0,0-1 0,0 1 0,0-1 0,-1 0 0,0 0 0,1 0 0,-2 0 0,1 0 0,-1 0 0,1-1 0,-1-5 0,0 5 0,-1-1 0,0 1 0,0-1 0,0 1 0,-1-1 0,0 1 0,-1-1 0,1 1 0,-1 0 0,0 0 0,-1-1 0,0 1 0,0 1 0,0-1 0,0 0 0,-1 1 0,-6-7 0,10 11 0,0 1 0,-1 0 0,1-1 0,0 1 0,-1-1 0,1 1 0,-1 0 0,1 0 0,-1-1 0,1 1 0,0 0 0,-1 0 0,1 0 0,-1-1 0,1 1 0,-1 0 0,1 0 0,-1 0 0,1 0 0,-1 0 0,1 0 0,-1 0 0,1 0 0,-1 0 0,1 0 0,-1 0 0,1 0 0,-1 1 0,1-1 0,-1 0 0,1 0 0,-1 0 0,0 1 0,-8 17 0,2 28 0,7-46 0,-3 48 0,2 0 0,2-1 0,3 1 0,1-1 0,16 63 0,-20-106 0,0 0 0,1 0 0,-1 0 0,1 0 0,0 0 0,0 0 0,0-1 0,0 1 0,1-1 0,3 5 0,-6-8 0,1 1 0,0-1 0,-1 1 0,1-1 0,0 1 0,0-1 0,-1 1 0,1-1 0,0 0 0,0 1 0,0-1 0,0 0 0,0 0 0,0 1 0,-1-1 0,1 0 0,0 0 0,0 0 0,0 0 0,1-1 0,0 1 0,-1-1 0,1 0 0,0 1 0,-1-1 0,1 0 0,-1 0 0,1 0 0,-1 0 0,0-1 0,1 1 0,-1 0 0,0 0 0,2-4 0,8-11 0,-1-1 0,0 0 0,-1-1 0,7-22 0,-9 21 0,1 1 0,1-1 0,14-21 0,-23 40 0,0 0 0,0 0 0,0-1 0,0 1 0,1 0 0,-1 0 0,0 0 0,0-1 0,0 1 0,0 0 0,1 0 0,-1 0 0,0-1 0,0 1 0,1 0 0,-1 0 0,0 0 0,0 0 0,1 0 0,-1-1 0,0 1 0,0 0 0,1 0 0,-1 0 0,0 0 0,0 0 0,1 0 0,-1 0 0,0 0 0,0 0 0,1 0 0,-1 0 0,0 0 0,1 0 0,-1 0 0,0 0 0,0 1 0,1-1 0,-1 0 0,0 0 0,0 0 0,1 0 0,7 15 0,2 28 0,-9-37 0,2 7 0,0 1 0,1-1 0,0 0 0,1 0 0,1-1 0,0 1 0,11 15 0,-15-24 0,0-1 0,1 0 0,0 0 0,-1 0 0,1 0 0,0-1 0,0 1 0,0-1 0,0 1 0,1-1 0,-1 0 0,1 0 0,-1-1 0,1 1 0,0-1 0,0 0 0,0 0 0,-1 0 0,1 0 0,0-1 0,0 1 0,0-1 0,0 0 0,0-1 0,0 1 0,0 0 0,0-1 0,0 0 0,0 0 0,4-2 0,-3 1 0,0-1 0,0 1 0,-1-1 0,1 0 0,-1 0 0,0-1 0,0 1 0,0-1 0,0 0 0,-1 0 0,0 0 0,1 0 0,-1-1 0,-1 1 0,1-1 0,-1 0 0,0 0 0,2-6 0,0-1 0,0-1 0,-1 0 0,-1 0 0,0 0 0,-1 0 0,0-17 0,-2 26 0,1-1 0,-1 1 0,0 0 0,0 0 0,0 0 0,0 0 0,-1 0 0,1 0 0,-4-5 0,4 9 0,1-1 0,-1 0 0,1 1 0,0-1 0,-1 1 0,0-1 0,1 0 0,-1 1 0,1-1 0,-1 1 0,1 0 0,-1-1 0,0 1 0,1-1 0,-1 1 0,0 0 0,0 0 0,1-1 0,-1 1 0,0 0 0,1 0 0,-2 0 0,1 0 0,-1 1 0,1-1 0,0 1 0,0-1 0,0 1 0,0-1 0,0 1 0,0 0 0,0 0 0,1 0 0,-1-1 0,0 1 0,0 0 0,0 0 0,1 0 0,-1 0 0,1 0 0,-1 0 0,0 2 0,-1 2 5,-1-1 1,1 1-1,1 0 0,-1 0 0,1 0 0,0 0 1,0 0-1,0 0 0,1 0 0,0 0 1,0 0-1,0 0 0,1 0 0,-1 0 0,1 0 1,0 0-1,1 0 0,-1 0 0,1 0 0,0-1 1,0 1-1,6 8 0,-4-6-111,1-1 0,0 1 0,1-1 0,-1 0 0,1 0 0,0-1-1,1 0 1,-1 0 0,1 0 0,0-1 0,0 0 0,1 0 0,10 3 0,21 5-6720</inkml:trace>
  <inkml:trace contextRef="#ctx0" brushRef="#br0" timeOffset="3207.22">3114 402 24575,'-3'-1'0,"1"1"0,-1-1 0,0 0 0,0 1 0,1-1 0,-1 1 0,0 0 0,0 0 0,0 0 0,0 1 0,1-1 0,-1 1 0,0-1 0,0 1 0,1 0 0,-1 0 0,0 0 0,-3 2 0,2 0 0,0 0 0,0 0 0,1 0 0,-1 1 0,1-1 0,0 1 0,0 0 0,0 0 0,0 0 0,-1 5 0,-2 2 0,1 1 0,0 1 0,1-1 0,0 1 0,1 0 0,1-1 0,-2 16 0,4-21 0,0-1 0,0 0 0,0 1 0,1-1 0,0 0 0,0 0 0,1 0 0,0 0 0,0 0 0,0 0 0,1 0 0,0 0 0,0-1 0,0 1 0,0-1 0,1 0 0,0 0 0,0-1 0,1 1 0,-1-1 0,1 0 0,0 0 0,0 0 0,10 5 0,-8-5 0,1-1 0,-1 0 0,1 0 0,-1-1 0,1 0 0,0 0 0,0-1 0,0 0 0,0 0 0,0-1 0,0 0 0,0 0 0,0-1 0,-1 0 0,1-1 0,0 1 0,0-2 0,-1 1 0,12-6 0,-11 4 0,-1-1 0,1 0 0,-1 0 0,0-1 0,0 1 0,-1-2 0,0 1 0,0-1 0,0 0 0,-1 0 0,0-1 0,-1 1 0,1-1 0,-1 0 0,4-12 0,-3 3 0,0 1 0,-1-1 0,0 0 0,-1 0 0,-1 0 0,-1 0 0,-1-19 0,0 32 0,-1 0 0,1 1 0,-1-1 0,0 1 0,0 0 0,0-1 0,0 1 0,-1 0 0,-1-4 0,3 7 0,0 0 0,0-1 0,-1 1 0,1-1 0,0 1 0,0 0 0,-1 0 0,1-1 0,0 1 0,-1 0 0,1-1 0,0 1 0,-1 0 0,1 0 0,0 0 0,-1-1 0,1 1 0,0 0 0,-1 0 0,1 0 0,-1 0 0,1 0 0,0 0 0,-1 0 0,1 0 0,-1 0 0,1 0 0,-1 0 0,0 0 0,0 1 0,0 0 0,0-1 0,0 1 0,1 0 0,-1 0 0,0 0 0,0 0 0,1 0 0,-1 0 0,1 0 0,-1 0 0,1 0 0,-1 0 0,1 0 0,-1 1 0,-2 9 0,0 1 0,0-1 0,1 1 0,0 0 0,1 0 0,1-1 0,0 1 0,0 0 0,1 0 0,0-1 0,1 1 0,5 16 0,-5-24 0,-1 1 0,0-1 0,1 0 0,0 0 0,0 0 0,0 0 0,0 0 0,1 0 0,-1 0 0,1-1 0,0 1 0,0-1 0,1 0 0,-1 0 0,0 0 0,1-1 0,0 1 0,0-1 0,0 0 0,0 0 0,0 0 0,0 0 0,0-1 0,1 0 0,-1 1 0,0-2 0,1 1 0,-1 0 0,1-1 0,-1 0 0,1 0 0,-1 0 0,1-1 0,-1 0 0,7-1 0,-5 0 0,0 0 0,-1 0 0,1-1 0,0 0 0,-1 0 0,1 0 0,-1-1 0,0 1 0,0-1 0,0-1 0,-1 1 0,0-1 0,0 0 0,0 1 0,0-2 0,0 1 0,4-11 0,-4 9 0,-1 0 0,0-1 0,0 0 0,-1 1 0,1-1 0,-2 0 0,1 0 0,-1 0 0,-1 0 0,1-1 0,-1 1 0,-1 0 0,-1-12 0,2 19 0,-1-1 0,1 1 0,0-1 0,-1 1 0,1-1 0,-1 1 0,0-1 0,1 1 0,-1 0 0,0-1 0,0 1 0,0 0 0,0 0 0,-2-2 0,3 2 0,-1 1 0,1 0 0,-1 0 0,1-1 0,-1 1 0,1 0 0,-1 0 0,0 0 0,1 0 0,-1 0 0,1 0 0,-1 0 0,0 0 0,1 0 0,-1 0 0,1 0 0,-1 0 0,1 0 0,-1 0 0,0 1 0,1-1 0,-1 0 0,1 0 0,-1 1 0,0-1 0,-1 2 0,-1 0 0,1 0 0,0 1 0,0-1 0,0 0 0,0 1 0,1-1 0,-1 1 0,1-1 0,-1 1 0,1 0 0,-2 5 0,1 0 0,0 1 0,0 0 0,0 0 0,1 0 0,1 0 0,0 1 0,0-1 0,0 0 0,1 0 0,1 0 0,0 0 0,3 12 0,-3-17 0,-1-1 0,1 1 0,0-1 0,0 1 0,0-1 0,0 0 0,0 1 0,1-1 0,0 0 0,-1-1 0,1 1 0,0 0 0,0-1 0,1 0 0,-1 0 0,0 0 0,1 0 0,0 0 0,-1-1 0,1 1 0,0-1 0,-1 0 0,1 0 0,0 0 0,0-1 0,0 1 0,0-1 0,0 0 0,0 0 0,7-2 0,-8 2 0,0-1 0,1 0 0,-1 0 0,0 0 0,0 0 0,0-1 0,0 1 0,0-1 0,0 0 0,0 0 0,0 0 0,-1 0 0,1 0 0,-1-1 0,0 1 0,1-1 0,-1 0 0,0 1 0,-1-1 0,1 0 0,0 0 0,-1 0 0,1 0 0,-1-1 0,0 1 0,0-4 0,4-10 0,-2 1 0,-1-1 0,2-31 0,-4 44 0,0-51 0,-1 38 0,1 0 0,0 0 0,5-23 0,-5 39 0,0-1 0,0 1 0,0 0 0,1-1 0,-1 1 0,1-1 0,-1 1 0,1 0 0,-1 0 0,1-1 0,0 1 0,-1 0 0,1 0 0,0 0 0,0 0 0,0 0 0,0 0 0,0 0 0,0 0 0,0 0 0,2-1 0,-1 2 0,-1 0 0,0-1 0,0 1 0,0 0 0,0 1 0,1-1 0,-1 0 0,0 0 0,0 0 0,0 1 0,0-1 0,0 0 0,1 1 0,-1-1 0,0 1 0,0 0 0,0-1 0,0 1 0,1 1 0,3 2 0,0 1 0,-1-1 0,0 1 0,0 0 0,0 0 0,0 1 0,-1-1 0,3 7 0,0 8 0,-1-1 0,0 1 0,-2 0 0,0 0 0,-1 0 0,-2 0 0,-2 35 0,2 24 0,0-77 0,0 0 0,0 1 0,0-1 0,1 0 0,-1 0 0,1 1 0,-1-1 0,1 0 0,0 0 0,0 0 0,0 0 0,0 1 0,0-2 0,0 1 0,1 0 0,-1 0 0,3 3 0,-2-4 0,0 0 0,-1 0 0,1 0 0,0-1 0,-1 1 0,1 0 0,0-1 0,0 1 0,0-1 0,0 0 0,-1 1 0,1-1 0,0 0 0,0 0 0,0 0 0,0 0 0,2-1 0,1 0 0,1-1 0,-1 1 0,0-1 0,0 0 0,0-1 0,0 1 0,-1-1 0,1 0 0,-1 0 0,1 0 0,-1-1 0,0 0 0,6-6 0,-2-4 0,0 1 0,-1-1 0,0-1 0,-1 1 0,-1-1 0,0 0 0,-1 0 0,0 0 0,1-23 0,13-45 0,-18 82 0,0 1 0,1-1 0,-1 0 0,0 0 0,0 0 0,1 0 0,-1 1 0,0-1 0,1 0 0,-1 0 0,1 1 0,-1-1 0,1 0 0,-1 1 0,1-1 0,-1 1 0,1-1 0,0 0 0,-1 1 0,2-1 0,-1 1 0,-1 0 0,1 0 0,-1 0 0,1 0 0,0 0 0,-1 0 0,1 1 0,-1-1 0,1 0 0,-1 0 0,1 1 0,-1-1 0,0 0 0,1 1 0,-1-1 0,1 0 0,-1 1 0,0-1 0,1 1 0,-1-1 0,0 0 0,1 2 0,16 34 0,-16-34 0,23 79 0,-19-60 0,1 0 0,1-1 0,0 1 0,16 28 0,-22-48 0,-1 0 0,1 0 0,0 1 0,-1-1 0,1 0 0,0 0 0,0 0 0,0 0 0,0 0 0,0-1 0,0 1 0,0 0 0,0 0 0,0-1 0,0 1 0,0 0 0,0-1 0,1 1 0,-1-1 0,2 1 0,-2-1 0,0 0 0,0-1 0,0 1 0,0 0 0,0 0 0,0-1 0,0 1 0,0-1 0,0 1 0,0-1 0,0 1 0,-1-1 0,1 0 0,0 1 0,0-1 0,-1 0 0,1 0 0,0 0 0,0-1 0,3-5 0,0 0 0,0-1 0,-1 0 0,0 1 0,2-10 0,2-13 44,-1 0-1,1-39 0,5-21-1538,-7 68-5331</inkml:trace>
  <inkml:trace contextRef="#ctx0" brushRef="#br0" timeOffset="3584.78">4256 425 24575,'10'54'0,"-7"-34"0,0 0 0,11 33 0,-12-49 0,-1 0 0,1 0 0,-1 0 0,1 0 0,1 0 0,-1-1 0,0 1 0,1-1 0,0 1 0,0-1 0,0 0 0,0 0 0,0-1 0,0 1 0,1 0 0,0-1 0,-1 0 0,5 2 0,-5-3 0,-1-1 0,1 1 0,0-1 0,-1 1 0,1-1 0,0 0 0,-1 0 0,1 0 0,0-1 0,-1 1 0,1-1 0,-1 1 0,1-1 0,0 0 0,-1 0 0,1 0 0,-1 0 0,0 0 0,1-1 0,-1 1 0,0-1 0,0 0 0,0 1 0,0-1 0,0 0 0,0 0 0,-1 0 0,1 0 0,-1-1 0,1 1 0,0-3 0,5-7 0,0-1 0,-1 1 0,-1-1 0,6-22 0,-8 25 0,-1-1 0,0 0 0,-1 1 0,0-1 0,0 0 0,-2-14 0,0 23 0,1 0 0,0 0 0,-1-1 0,1 1 0,-1 0 0,0 0 0,1 0 0,-1 0 0,0 0 0,0 0 0,-1 0 0,1 0 0,0 0 0,-1 1 0,-2-4 0,3 4 0,-1 1 0,1-1 0,-1 0 0,0 1 0,1-1 0,-1 1 0,0-1 0,1 1 0,-1 0 0,0 0 0,0 0 0,1 0 0,-1 0 0,0 0 0,0 0 0,1 1 0,-1-1 0,0 1 0,1-1 0,-1 1 0,0 0 0,1-1 0,-3 3 0,-3 1 0,1 0 0,-1 0 0,1 1 0,0 0 0,0 1 0,1-1 0,-1 1 0,1 0 0,1 0 0,-1 1 0,1 0 0,0-1 0,1 1 0,-4 9 0,4-8 0,-1 1 0,1-1 0,1 1 0,0 0 0,0 0 0,1 0 0,0 1 0,0-1 0,1 0 0,0 0 0,3 18 0,-2-23 0,0 0 0,1 0 0,-1 0 0,1-1 0,0 1 0,0 0 0,0-1 0,0 1 0,1-1 0,-1 0 0,1 0 0,0 0 0,0 0 0,6 4 0,-3-3 0,0 0 0,1 0 0,0-1 0,-1 0 0,1-1 0,0 1 0,13 1 0,0-1 0,1-1 0,-1 0 0,0-2 0,1-1 0,21-3 0,-33 3-227,0 0-1,0-1 1,0 0-1,0-1 1,16-6-1,-11 0-6598</inkml:trace>
  <inkml:trace contextRef="#ctx0" brushRef="#br0" timeOffset="4334.79">5103 360 24575,'-7'29'0,"-3"20"0,1 13 0,6 3 0,6-3 0,6-4 0,6-9 0,4-16 0,-2-14-8191</inkml:trace>
  <inkml:trace contextRef="#ctx0" brushRef="#br0" timeOffset="4690.91">5018 0 24575,'0'22'0,"0"21"0,4 18 0,1-1-8191</inkml:trace>
  <inkml:trace contextRef="#ctx0" brushRef="#br0" timeOffset="5062.02">5210 699 24575,'-1'-74'0,"-1"24"0,9-87 0,-6 132 0,0 1 0,0-1 0,0 0 0,0 0 0,1 0 0,0 1 0,0-1 0,0 1 0,1-1 0,-1 1 0,1 0 0,0 0 0,0 0 0,6-5 0,-8 8 0,1 0 0,-1 0 0,1 0 0,0 0 0,-1 0 0,1 0 0,0 0 0,0 1 0,0-1 0,-1 1 0,1-1 0,0 1 0,0 0 0,0 0 0,0 0 0,2 0 0,-1 1 0,0-1 0,0 1 0,0 0 0,0 0 0,0 1 0,0-1 0,-1 0 0,1 1 0,0 0 0,-1-1 0,1 1 0,3 4 0,5 6 0,1 1 0,-2 0 0,0 1 0,0 0 0,-2 0 0,1 1 0,8 25 0,36 115 0,-51-146 0,2 2 0,-2-6 0,0 1 0,0 0 0,-1-1 0,1 1 0,-1 0 0,-1 0 0,1 0 0,-1 0 0,0 0 0,0 0 0,0 0 0,-3 11 0,3-16 0,-1-1 0,1 1 0,0-1 0,0 1 0,0-1 0,-1 1 0,1-1 0,0 0 0,0 1 0,-1-1 0,1 1 0,-1-1 0,1 0 0,0 1 0,-1-1 0,1 0 0,-1 1 0,1-1 0,0 0 0,-1 1 0,1-1 0,-1 0 0,1 0 0,-1 0 0,1 0 0,-1 1 0,1-1 0,-1 0 0,1 0 0,-1 0 0,0 0 0,1 0 0,-1 0 0,1 0 0,-1 0 0,1-1 0,-1 1 0,1 0 0,-1 0 0,1 0 0,-1-1 0,1 1 0,-1 0 0,1 0 0,0-1 0,-1 1 0,1 0 0,-1-1 0,1 1 0,0 0 0,-1-1 0,1 1 0,0-1 0,-1 1 0,1-1 0,0 1 0,-1-1 0,-16-29 0,16 25 0,-1 0 0,1-1 0,-1 1 0,2-1 0,-1 1 0,0-1 0,1 1 0,0-1 0,1 1 0,-1-1 0,1 0 0,0 1 0,0-1 0,1 1 0,0 0 0,0 0 0,0-1 0,4-6 0,-2 7 0,0 0 0,0 0 0,0 0 0,1 1 0,0 0 0,-1-1 0,1 2 0,1-1 0,-1 1 0,0 0 0,1 0 0,0 0 0,0 1 0,0-1 0,0 2 0,8-3 0,22-1-1365,-4 2-5461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3:05:17.36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9 338 24575,'1'-47'0,"0"25"0,0 1 0,-2 0 0,-6-39 0,7 58 0,0 1 0,0-1 0,0 1 0,-1-1 0,1 1 0,0-1 0,-1 1 0,0-1 0,1 1 0,-1 0 0,0-1 0,0 1 0,0 0 0,1 0 0,-1 0 0,0-1 0,-1 1 0,1 0 0,0 0 0,0 0 0,0 1 0,-1-1 0,-1-1 0,1 2 0,1 0 0,-1 0 0,1 0 0,-1 0 0,1 1 0,-1-1 0,1 0 0,-1 1 0,1-1 0,-1 1 0,1-1 0,0 1 0,-1 0 0,1 0 0,0 0 0,0 0 0,-1 0 0,-1 1 0,-3 5 0,0 0 0,0 0 0,0 0 0,1 0 0,0 1 0,-6 12 0,5-6 0,1 0 0,0 0 0,1 1 0,1 0 0,1-1 0,0 1 0,0 22 0,1-30 0,1-1 0,1 1 0,-1 0 0,1 0 0,1 0 0,-1-1 0,1 1 0,0 0 0,1-1 0,-1 0 0,1 1 0,0-1 0,1-1 0,0 1 0,0 0 0,0-1 0,0 0 0,8 8 0,-10-12 0,0 1 0,-1-1 0,1 1 0,0-1 0,0 0 0,0 0 0,0 0 0,0 0 0,0 0 0,0 0 0,0-1 0,1 1 0,-1-1 0,0 1 0,0-1 0,1 0 0,-1 0 0,0 0 0,3 0 0,-3-1 0,0 0 0,0 0 0,0 0 0,-1 0 0,1 0 0,0 0 0,-1 0 0,1 0 0,-1-1 0,1 1 0,-1-1 0,1 1 0,-1-1 0,0 0 0,0 1 0,2-5 0,2-6 0,0 0 0,-1-1 0,-1 0 0,0 1 0,2-15 0,-5 23 0,23-144 0,-23 164 0,1-1 0,1 1 0,0-1 0,1 1 0,1-1 0,10 29 0,-12-39 0,0 0 0,0 0 0,1 0 0,-1 0 0,1 0 0,0-1 0,0 1 0,1-1 0,-1 1 0,1-1 0,0-1 0,0 1 0,0 0 0,1-1 0,-1 0 0,1 0 0,0 0 0,0-1 0,0 0 0,0 1 0,0-2 0,11 3 0,-13-4 0,-1 0 0,1 0 0,0 0 0,-1-1 0,1 1 0,-1-1 0,1 0 0,-1 0 0,1 0 0,-1 0 0,1 0 0,-1-1 0,0 1 0,1-1 0,-1 1 0,0-1 0,0 0 0,0 0 0,-1 0 0,1 0 0,0 0 0,-1 0 0,1-1 0,-1 1 0,0 0 0,0-1 0,0 1 0,0-1 0,1-3 0,3-9 0,-1 0 0,0-1 0,2-23 0,-6 38 0,5-33 0,-1-68 0,-5 89 0,0-1 0,0 0 0,-2 0 0,1 1 0,-2-1 0,0 1 0,-10-23 0,13 33 0,-1 0 0,1 0 0,-1 0 0,1 0 0,-1 1 0,0-1 0,0 1 0,0-1 0,0 1 0,-1 0 0,1 0 0,-1 0 0,1 0 0,-1 0 0,0 1 0,1-1 0,-1 1 0,-5-2 0,8 3 0,-1 0 0,1 0 0,0 0 0,-1 0 0,1 1 0,0-1 0,0 0 0,-1 0 0,1 0 0,0 0 0,0 1 0,0-1 0,-1 0 0,1 0 0,0 1 0,0-1 0,0 0 0,-1 0 0,1 1 0,0-1 0,0 0 0,0 0 0,0 1 0,0-1 0,0 0 0,0 1 0,0-1 0,0 0 0,0 1 0,0-1 0,0 0 0,0 1 0,0-1 0,0 0 0,0 0 0,0 1 0,0-1 0,0 0 0,0 1 0,0-1 0,0 0 0,1 0 0,-1 1 0,0-1 0,0 0 0,0 0 0,0 1 0,1-1 0,-1 0 0,0 0 0,0 0 0,1 1 0,-1-1 0,13 17 0,2-4 0,1-1 0,1 0 0,33 18 0,-26-17 0,29 21 0,-46-28 0,0 1 0,0-1 0,0 1 0,0 0 0,-1 0 0,-1 1 0,9 14 0,-5-3 0,-1 0 0,-1 1 0,9 38 0,-12-38 0,2 0 0,0 0 0,17 35 0,-22-53 0,0 1 0,0-1 0,1 1 0,-1-1 0,1 0 0,0 0 0,-1 0 0,1 1 0,0-2 0,0 1 0,0 0 0,0 0 0,1-1 0,-1 1 0,0-1 0,1 1 0,-1-1 0,1 0 0,0 0 0,-1 0 0,1-1 0,-1 1 0,1-1 0,0 1 0,0-1 0,-1 0 0,1 0 0,0 0 0,0 0 0,-1-1 0,1 1 0,0-1 0,0 1 0,-1-1 0,1 0 0,4-2 0,-1-1 0,0 1 0,0-1 0,0 0 0,-1-1 0,1 0 0,-1 1 0,0-2 0,0 1 0,-1 0 0,1-1 0,-1 0 0,-1 0 0,5-8 0,-1-2 0,-1-1 0,-1 0 0,0 0 0,3-23 0,-6 31 0,-1 1 0,-1-1 0,1 1 0,-1-1 0,-1 0 0,0 1 0,0-1 0,0 1 0,-1-1 0,-6-15 0,8 23 0,-1-1 0,1 1 0,-1-1 0,0 1 0,1 0 0,-1-1 0,0 1 0,0 0 0,0-1 0,0 1 0,0 0 0,0 0 0,0 0 0,-1 0 0,1 0 0,0 0 0,-1 0 0,1 1 0,0-1 0,-1 0 0,1 1 0,-1-1 0,1 1 0,-1-1 0,1 1 0,-1 0 0,1 0 0,-1 0 0,0 0 0,-1 0 0,1 0 0,0 1 0,0 0 0,1 0 0,-1 0 0,0 0 0,0 1 0,1-1 0,-1 0 0,1 1 0,-1-1 0,1 1 0,0-1 0,-1 1 0,1 0 0,0-1 0,0 1 0,0 0 0,0 0 0,1 0 0,-1 0 0,0 0 0,0 3 0,-1 5 0,0 1 0,1 0 0,0-1 0,1 1 0,0 0 0,1-1 0,0 1 0,0 0 0,2-1 0,-1 1 0,1-1 0,0 0 0,1 0 0,0 0 0,1 0 0,10 15 0,-11-19 0,0 1 0,1-1 0,0-1 0,0 1 0,0-1 0,0 1 0,1-2 0,0 1 0,0 0 0,1-1 0,-1-1 0,1 1 0,0-1 0,0 0 0,0 0 0,0-1 0,0 0 0,0 0 0,1-1 0,-1 0 0,1 0 0,-1-1 0,1 0 0,11-1 0,-15 0 0,0 0 0,0 0 0,0-1 0,0 0 0,0 0 0,0 0 0,-1 0 0,1 0 0,-1-1 0,1 1 0,-1-1 0,0 0 0,0 0 0,0-1 0,0 1 0,-1 0 0,4-6 0,4-8 0,0-1 0,9-26 0,-9 22 0,32-85 0,-39 95 0,1-1 0,-2 0 0,1 0 0,-2 0 0,0 0 0,-1-23 0,0 35 0,0 0 0,0 0 0,0 0 0,0-1 0,0 1 0,0 0 0,0 0 0,0 0 0,-1 0 0,1-1 0,0 1 0,-1 0 0,1 0 0,-1 0 0,1 0 0,-1 0 0,0 0 0,1 0 0,-1 0 0,0 0 0,0 0 0,0 1 0,1-1 0,-1 0 0,0 0 0,0 1 0,0-1 0,0 0 0,0 1 0,-1-1 0,1 1 0,0 0 0,0-1 0,0 1 0,0 0 0,0 0 0,-1-1 0,1 1 0,0 0 0,0 0 0,0 1 0,-1-1 0,-1 0 0,0 1 0,-1 1 0,1-1 0,0 0 0,0 1 0,0 0 0,0 0 0,0 0 0,0 0 0,1 0 0,-1 1 0,1-1 0,-1 1 0,1-1 0,-3 5 0,1 2 0,-1-1 0,1 2 0,1-1 0,0 0 0,0 1 0,1-1 0,0 1 0,1 0 0,0-1 0,0 1 0,1 0 0,0 0 0,1 0 0,4 18 0,-5-22 0,2 0 0,-1-1 0,1 1 0,0 0 0,0-1 0,0 0 0,1 1 0,0-1 0,0 0 0,0 0 0,0-1 0,1 1 0,0-1 0,0 1 0,0-1 0,1 0 0,-1-1 0,1 1 0,0-1 0,0 0 0,0 0 0,0-1 0,1 1 0,-1-1 0,12 3 0,-14-5 0,1 0 0,-1 1 0,1-1 0,-1-1 0,0 1 0,1 0 0,-1-1 0,1 0 0,-1 0 0,0 0 0,0 0 0,0 0 0,1-1 0,-1 1 0,0-1 0,-1 0 0,1 0 0,0 0 0,0 0 0,-1 0 0,0-1 0,1 1 0,-1-1 0,0 1 0,0-1 0,0 0 0,0 0 0,-1 0 0,1 0 0,-1 0 0,1-5 0,1 0 0,0 0 0,-1 0 0,0 0 0,0-1 0,-1 1 0,0-1 0,0 1 0,-1-1 0,0 0 0,-1 1 0,-2-13 0,3 21 0,0 0 0,0-1 0,0 1 0,0-1 0,0 1 0,0 0 0,0-1 0,0 1 0,0 0 0,0-1 0,0 1 0,0 0 0,0-1 0,-1 1 0,1 0 0,0-1 0,0 1 0,0 0 0,-1-1 0,1 1 0,0 0 0,0-1 0,-1 1 0,1 0 0,0 0 0,0 0 0,-1-1 0,1 1 0,0 0 0,-1 0 0,0-1 0,-3 13 0,-1 22 0,6-23 15,0 1 0,0-1 0,1 1 0,0-1 0,1 0 0,1 0 0,4 12 0,-5-16-129,0 0 0,1-1-1,-1 1 1,1-1 0,0 0 0,1 0-1,-1-1 1,1 1 0,0-1 0,1 0-1,-1 0 1,10 5 0,6 1-6712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5:48.47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7 9 24575,'-4'3'0,"1"-1"0,-1 1 0,1 0 0,0 0 0,0 0 0,0 0 0,0 0 0,0 1 0,1-1 0,-1 1 0,1 0 0,0 0 0,0 0 0,0 0 0,1 0 0,-2 8 0,-2 7 0,1 1 0,-1 25 0,4-39 0,-5 86 0,6-83 0,1 0 0,-1 0 0,2 1 0,-1-1 0,1 0 0,1-1 0,6 17 0,-9-24 0,0 0 0,0-1 0,0 1 0,0-1 0,1 1 0,-1-1 0,0 1 0,0-1 0,1 1 0,-1-1 0,0 1 0,1-1 0,-1 1 0,1-1 0,-1 1 0,0-1 0,1 0 0,-1 1 0,1-1 0,-1 0 0,1 1 0,-1-1 0,1 0 0,0 0 0,-1 0 0,1 1 0,-1-1 0,1 0 0,-1 0 0,1 0 0,0 0 0,0 0 0,0-1 0,1 0 0,-1 1 0,0-1 0,0 0 0,0 0 0,0 0 0,-1 0 0,1 0 0,0 0 0,0-1 0,-1 1 0,1 0 0,0-2 0,16-49 0,-16 48 0,12-66 0,-8 42 0,16-54 0,-21 82 0,0 0 0,0 0 0,0 0 0,0 0 0,0 0 0,0 0 0,0 0 0,0-1 0,0 1 0,0 0 0,0 0 0,0 0 0,0 0 0,0 0 0,0 0 0,0 0 0,0-1 0,0 1 0,1 0 0,-1 0 0,0 0 0,0 0 0,0 0 0,0 0 0,0 0 0,0 0 0,0 0 0,0 0 0,0 0 0,1-1 0,-1 1 0,0 0 0,0 0 0,0 0 0,0 0 0,0 0 0,0 0 0,0 0 0,1 0 0,-1 0 0,0 0 0,0 0 0,0 0 0,0 0 0,0 0 0,0 0 0,1 0 0,-1 0 0,0 0 0,0 0 0,0 1 0,0-1 0,0 0 0,0 0 0,0 0 0,1 0 0,3 10 0,4 15 0,-8-24 0,8 38 0,-3-13 0,12 34 0,-15-53 0,0-1 0,1 0 0,0 0 0,0 0 0,0 0 0,1-1 0,0 1 0,0-1 0,0 0 0,8 7 0,-11-11 0,0 0 0,0-1 0,0 1 0,-1 0 0,1-1 0,0 1 0,0-1 0,0 1 0,0-1 0,0 1 0,0-1 0,0 0 0,0 0 0,0 1 0,0-1 0,0 0 0,0 0 0,0 0 0,0 0 0,0 0 0,0 0 0,0 0 0,0 0 0,0-1 0,0 1 0,0 0 0,2-1 0,-1-1 0,-1 1 0,1-1 0,0 1 0,-1-1 0,0 1 0,1-1 0,-1 0 0,0 0 0,0 0 0,0 0 0,0 0 0,1-3 0,2-6 0,-1-1 0,0 0 0,2-20 0,-1-26 0,-4-79 0,10 187-1365,-1-22-5461</inkml:trace>
  <inkml:trace contextRef="#ctx0" brushRef="#br0" timeOffset="484.18">491 115 24575,'-5'0'0,"1"1"0,-1-1 0,1 1 0,-1-1 0,1 1 0,-1 1 0,1-1 0,-1 1 0,1-1 0,0 1 0,0 1 0,0-1 0,0 0 0,0 1 0,1 0 0,-1 0 0,1 0 0,-1 0 0,-3 6 0,6-7 0,-1 1 0,0 0 0,1 0 0,-1 0 0,1 0 0,0 0 0,0 1 0,0-1 0,0 0 0,1 0 0,-1 1 0,1-1 0,0 0 0,0 1 0,0-1 0,0 0 0,1 1 0,-1-1 0,1 0 0,0 1 0,0-1 0,0 0 0,1 0 0,-1 0 0,1 0 0,-1 0 0,3 3 0,-2-3 0,0 0 0,1-1 0,-1 1 0,1 0 0,-1-1 0,1 0 0,0 1 0,0-1 0,0 0 0,0-1 0,0 1 0,0 0 0,0-1 0,1 0 0,-1 0 0,1 0 0,5 1 0,-7-2 0,1 1 0,-1-1 0,0 0 0,1-1 0,-1 1 0,0 0 0,0-1 0,0 1 0,1-1 0,-1 0 0,0 1 0,0-1 0,0 0 0,0-1 0,0 1 0,0 0 0,0 0 0,-1-1 0,1 1 0,0-1 0,-1 0 0,1 1 0,-1-1 0,1 0 0,-1 0 0,0 0 0,0 0 0,1-3 0,2-5 0,0 0 0,-2 0 0,1 0 0,-1-1 0,0 1 0,-1-1 0,-1-13 0,0 19 0,0-1 0,-1 1 0,1 0 0,-1 0 0,-1 0 0,1 0 0,-4-8 0,4 10 0,0 1 0,0 0 0,-1 0 0,1 0 0,-1 0 0,1 0 0,-1 1 0,0-1 0,0 0 0,1 1 0,-1-1 0,0 1 0,-1 0 0,1-1 0,0 1 0,0 0 0,-3 0 0,3 0 0,0 1 0,-1-1 0,1 1 0,-1 0 0,1 0 0,-1 0 0,1 1 0,-1-1 0,1 0 0,-1 1 0,1 0 0,0-1 0,-1 1 0,1 0 0,0 0 0,0 1 0,0-1 0,-1 0 0,1 1 0,1-1 0,-1 1 0,0-1 0,0 1 0,0 0 0,1 0 0,-1 0 0,1 0 0,-2 4 0,-3 2 0,1 1 0,1 0 0,-1 0 0,1 1 0,-4 15 0,5-11 0,0 0 0,0 0 0,2 0 0,-1 0 0,2 0 0,0 0 0,1 0 0,4 25 0,-4-33 0,1 0 0,-1-1 0,1 1 0,0-1 0,1 0 0,-1 1 0,1-1 0,0 0 0,0-1 0,1 1 0,0 0 0,-1-1 0,1 0 0,1 0 0,-1 0 0,1 0 0,-1-1 0,1 0 0,0 0 0,0 0 0,1-1 0,-1 1 0,11 2 0,-8-2 0,1-1 0,-1-1 0,1 1 0,-1-1 0,1-1 0,0 1 0,-1-2 0,1 1 0,0-1 0,12-3 0,-17 3 0,-1 0 0,1-1 0,0 0 0,-1 1 0,1-1 0,-1 0 0,1-1 0,-1 1 0,0-1 0,0 1 0,0-1 0,0 0 0,-1 0 0,1 0 0,-1-1 0,1 1 0,-1 0 0,0-1 0,-1 0 0,1 1 0,-1-1 0,1 0 0,-1 0 0,0-4 0,3-10-1365,-4 5-5461</inkml:trace>
  <inkml:trace contextRef="#ctx0" brushRef="#br0" timeOffset="1554.66">1103 201 24575,'-2'-1'0,"0"0"0,0-1 0,0 1 0,0 0 0,0 0 0,0 0 0,0 0 0,-1 1 0,1-1 0,0 0 0,0 1 0,-1 0 0,1 0 0,0-1 0,-1 1 0,1 0 0,0 1 0,-1-1 0,1 0 0,0 1 0,-4 1 0,3-1 0,-1 1 0,1 0 0,0 0 0,0 1 0,0-1 0,1 0 0,-1 1 0,1 0 0,-1 0 0,1 0 0,0 0 0,-3 4 0,-1 5 0,1-1 0,0 1 0,1 0 0,0 0 0,0 0 0,2 0 0,-2 14 0,3-19 0,0 0 0,1-1 0,0 1 0,1-1 0,0 1 0,-1-1 0,2 1 0,-1-1 0,1 0 0,0 1 0,1-1 0,4 10 0,-4-12 0,0 1 0,1-1 0,0 0 0,-1 0 0,1 0 0,0 0 0,1-1 0,-1 0 0,1 0 0,-1 0 0,1 0 0,0-1 0,0 1 0,0-1 0,9 2 0,4 0 0,1 0 0,0-2 0,0 0 0,0-1 0,0-1 0,0 0 0,0-2 0,0 0 0,0-1 0,0-1 0,27-10 0,-33 9 0,1 0 0,-1-2 0,0 1 0,0-1 0,-1-1 0,22-18 0,-27 19 0,0 1 0,0-1 0,-1-1 0,0 1 0,-1-1 0,0 0 0,0 0 0,0-1 0,-1 1 0,0-1 0,2-11 0,-4 17 0,-1-1 0,-1 1 0,1 0 0,0-1 0,-1 1 0,1-1 0,-1 1 0,0-1 0,0 0 0,-1 1 0,1-1 0,-1 1 0,0 0 0,0-1 0,0 1 0,0-1 0,0 1 0,-1 0 0,1 0 0,-1 0 0,-4-5 0,3 5 0,0 0 0,-1 0 0,0 1 0,1-1 0,-1 1 0,0 0 0,0 0 0,-1 0 0,1 0 0,0 1 0,-1 0 0,1 0 0,0 0 0,-1 0 0,1 1 0,-8 0 0,4 0 0,-1 1 0,1 0 0,0 0 0,0 1 0,0 0 0,0 1 0,0 0 0,0 0 0,1 0 0,-1 1 0,1 0 0,0 1 0,0 0 0,0 0 0,-8 9 0,11-11 0,1 0 0,-1 1 0,1-1 0,0 1 0,0 0 0,1 0 0,-1 0 0,1 0 0,0 1 0,0-1 0,0 0 0,0 1 0,1 0 0,0-1 0,0 1 0,0 0 0,1-1 0,-1 1 0,1 0 0,0 0 0,1 0 0,-1-1 0,1 1 0,0 0 0,0-1 0,0 1 0,1 0 0,2 5 0,-1-6 0,1 1 0,-1-2 0,0 1 0,1 0 0,0-1 0,0 1 0,0-1 0,0 0 0,1-1 0,-1 1 0,1-1 0,-1 1 0,1-2 0,0 1 0,0 0 0,0-1 0,0 0 0,10 1 0,-7-1 0,0 0 0,1 0 0,-1-1 0,0 0 0,0-1 0,0 0 0,0 0 0,0 0 0,0-1 0,0-1 0,11-4 0,-14 4 0,0-1 0,0 0 0,-1 0 0,1 0 0,-1 0 0,0-1 0,0 0 0,0 0 0,-1 0 0,0 0 0,5-10 0,-5 8 0,1-1 0,-1 0 0,-1 0 0,1 0 0,1-13 0,-5 28 0,1 0 0,1 1 0,-1-1 0,1 0 0,0 0 0,1 0 0,0 0 0,0 0 0,0 0 0,1-1 0,0 1 0,0-1 0,1 0 0,-1 1 0,1-2 0,1 1 0,-1 0 0,1-1 0,0 0 0,0 0 0,1 0 0,0-1 0,-1 0 0,1 0 0,1 0 0,-1-1 0,0 0 0,1 0 0,0 0 0,0-1 0,0 0 0,0-1 0,0 1 0,8 0 0,-12-2 0,1 0 0,-1 0 0,0 0 0,0-1 0,0 1 0,0-1 0,0 1 0,0-1 0,0 0 0,0 0 0,-1-1 0,1 1 0,0 0 0,0-1 0,-1 0 0,1 0 0,-1 1 0,0-1 0,3-3 0,-1 0 0,0 0 0,-1 0 0,1-1 0,-1 1 0,0-1 0,-1 1 0,0-1 0,0 0 0,2-7 0,0-8 0,-1 0 0,0-1 0,-2 1 0,-1-31 0,0 68 0,0 1 0,0 1 0,5 22 0,-4-34 0,0 0 0,0 0 0,1 0 0,0-1 0,0 1 0,1 0 0,0-1 0,0 0 0,0 0 0,0 0 0,1 0 0,5 6 0,-6-8 0,1 0 0,0 1 0,0-1 0,1-1 0,-1 1 0,1-1 0,-1 1 0,1-1 0,0-1 0,0 1 0,0-1 0,0 1 0,0-1 0,5 0 0,-7-1 0,0 0 0,0 0 0,1 0 0,-1-1 0,0 1 0,0-1 0,0 0 0,0 0 0,0 0 0,0 0 0,0 0 0,0-1 0,-1 1 0,1-1 0,0 0 0,-1 0 0,1 0 0,-1 0 0,0 0 0,0 0 0,0-1 0,0 1 0,3-5 0,2-8 0,0-1 0,-1 1 0,0-1 0,-2-1 0,0 1 0,3-31 0,-2 19 0,-2 25 0,0 13 0,2 16 0,1 5 0,1-1 0,21 59 0,-24-78 0,1-1 0,0 0 0,0 0 0,1 0 0,1-1 0,-1 0 0,1 0 0,1 0 0,0-1 0,0 0 0,17 12 0,-23-18-76,1-1 1,0 1-1,0-1 0,0 0 0,0 1 0,1-1 0,-1-1 0,0 1 1,0 0-1,0-1 0,1 0 0,-1 1 0,0-1 0,1-1 1,-1 1-1,0 0 0,4-2 0,21-7-6750</inkml:trace>
  <inkml:trace contextRef="#ctx0" brushRef="#br0" timeOffset="2100.89">2417 179 24575,'6'-39'0,"-1"7"0,16-60 0,-21 92 0,0 0 0,-1 0 0,1 0 0,0-1 0,0 1 0,0 0 0,0 0 0,0 0 0,0 0 0,0 0 0,0-1 0,0 1 0,0 0 0,0 0 0,0 0 0,0 0 0,0 0 0,0 0 0,0-1 0,0 1 0,0 0 0,1 0 0,-1 0 0,0 0 0,0 0 0,0 0 0,0-1 0,0 1 0,0 0 0,0 0 0,0 0 0,0 0 0,1 0 0,-1 0 0,0 0 0,0 0 0,0 0 0,0 0 0,0-1 0,0 1 0,1 0 0,-1 0 0,0 0 0,0 0 0,0 0 0,0 0 0,0 0 0,0 0 0,1 0 0,-1 0 0,0 0 0,0 0 0,0 0 0,0 0 0,0 0 0,1 1 0,-1-1 0,0 0 0,0 0 0,0 0 0,4 12 0,-2 21 0,37 426 0,-36-444 0,-2-25 0,-3-26 0,-4-2 0,1-1 0,-2-57 0,7 94 0,0 0 0,0-1 0,1 1 0,-1 0 0,0 0 0,1 0 0,0 0 0,-1 0 0,1 0 0,0 0 0,0 0 0,0 0 0,0 0 0,0 0 0,1 0 0,-1 1 0,0-1 0,1 1 0,-1-1 0,1 1 0,2-3 0,0 2 0,0 1 0,-1-1 0,1 1 0,0-1 0,0 1 0,-1 0 0,1 0 0,0 1 0,0-1 0,0 1 0,5 0 0,-1 0 0,-1 1 0,0-1 0,0 1 0,1 1 0,-1 0 0,0 0 0,0 0 0,0 1 0,-1-1 0,1 2 0,-1-1 0,12 9 0,-12-6 0,0 0 0,-1 1 0,0 0 0,0 0 0,-1 0 0,0 0 0,0 1 0,-1 0 0,0 0 0,0 0 0,2 8 0,-2-2 0,-1-1 0,0 1 0,-1 0 0,0-1 0,-1 1 0,-2 14 0,2-26 0,0 0 0,0 0 0,-1-1 0,1 1 0,-1 0 0,1-1 0,-1 1 0,1 0 0,-1-1 0,0 1 0,0-1 0,1 1 0,-1-1 0,0 1 0,-1-1 0,1 0 0,0 1 0,0-1 0,-1 0 0,0 1 0,1-2 0,1 1 0,-1-1 0,1 0 0,-1 0 0,1 0 0,0 0 0,-1 0 0,1 0 0,-1 0 0,1 0 0,-1 0 0,1 0 0,-1 0 0,1 0 0,-1 0 0,1 0 0,-1-1 0,1 1 0,0 0 0,-1 0 0,1 0 0,-1-1 0,1 1 0,0 0 0,-1-1 0,-9-19 0,7 4 0,0-1 0,1 0 0,0 0 0,2 1 0,0-1 0,3-25 0,-2 34 0,1-1 0,-1 1 0,1 0 0,1 0 0,0 0 0,0 0 0,0 0 0,1 0 0,0 1 0,0 0 0,1-1 0,0 2 0,1-1 0,9-9 0,-13 14-76,1 0 1,0 0-1,0 0 0,0 1 0,0-1 0,0 1 0,0 0 0,1 0 1,-1 0-1,0 0 0,1 0 0,-1 1 0,1 0 0,-1-1 1,0 1-1,1 1 0,6 0 0,9 2-6750</inkml:trace>
  <inkml:trace contextRef="#ctx0" brushRef="#br0" timeOffset="3296.93">2966 348 24575,'-3'-15'0,"3"15"0,0-1 0,0 1 0,0 0 0,0 0 0,-1 0 0,1 0 0,0 0 0,0 0 0,0 0 0,0 0 0,0 0 0,-1 0 0,1 0 0,0 0 0,0-1 0,0 1 0,0 0 0,-1 0 0,1 0 0,0 0 0,0 1 0,0-1 0,0 0 0,-1 0 0,1 0 0,0 0 0,0 0 0,0 0 0,0 0 0,-1 0 0,1 0 0,0 0 0,0 0 0,0 0 0,0 0 0,0 1 0,0-1 0,-1 0 0,1 0 0,0 0 0,0 0 0,0 1 0,-1 0 0,0 1 0,0 0 0,0 0 0,0 0 0,0 0 0,0 0 0,1 0 0,-1 0 0,1 0 0,-1 0 0,1 0 0,0 3 0,0 0 0,0 1 0,1 0 0,0 0 0,0-1 0,0 1 0,1 0 0,0-1 0,0 0 0,0 1 0,1-1 0,0 0 0,0 0 0,0 0 0,6 6 0,-7-9 0,0 1 0,0-1 0,0 0 0,1 0 0,-1-1 0,1 1 0,-1 0 0,1-1 0,-1 1 0,1-1 0,0 0 0,0 0 0,-1 0 0,1 0 0,0-1 0,0 1 0,0-1 0,0 0 0,0 0 0,0 0 0,0 0 0,0 0 0,0 0 0,0-1 0,0 0 0,0 1 0,0-1 0,0 0 0,4-3 0,-2 1 0,-1 0 0,0-1 0,0 1 0,0-1 0,-1 0 0,0 0 0,1 0 0,-1-1 0,0 1 0,-1-1 0,1 0 0,-1 1 0,0-1 0,0 0 0,-1 0 0,1 0 0,-1-1 0,0 1 0,-1 0 0,1 0 0,-1-1 0,0-4 0,0 5 0,0 0 0,0 0 0,0 1 0,-1-1 0,1 0 0,-1 0 0,0 1 0,0-1 0,-1 1 0,0-1 0,1 1 0,-1-1 0,-1 1 0,1 0 0,-1 0 0,1 0 0,-1 0 0,0 1 0,-1-1 0,1 1 0,-1 0 0,1 0 0,-1 0 0,-6-4 0,6 5 0,0 1 0,1 0 0,-1-1 0,0 1 0,0 0 0,0 1 0,0-1 0,0 1 0,0 0 0,0 0 0,0 0 0,0 0 0,0 1 0,0 0 0,0-1 0,0 1 0,0 1 0,1-1 0,-1 1 0,0-1 0,1 1 0,-1 0 0,1 0 0,-1 1 0,1-1 0,0 1 0,0-1 0,0 1 0,1 0 0,-1 0 0,1 1 0,-1-1 0,1 0 0,0 1 0,0-1 0,-2 8 0,1-5 0,1 1 0,-1 0 0,1-1 0,1 1 0,0 0 0,0 0 0,0 0 0,0 0 0,1 0 0,0 0 0,1 0 0,0 0 0,0 0 0,0 0 0,1 0 0,0-1 0,0 1 0,1-1 0,0 1 0,7 11 0,-4-11 0,1 0 0,0 0 0,0-1 0,1 0 0,-1-1 0,1 1 0,1-1 0,-1-1 0,1 0 0,-1 0 0,1-1 0,0 0 0,1 0 0,-1-1 0,0 0 0,1-1 0,-1 0 0,1 0 0,-1-1 0,1 0 0,0-1 0,-1 0 0,1 0 0,-1-1 0,0-1 0,0 1 0,0-2 0,0 1 0,0-1 0,0 0 0,-1-1 0,0 0 0,13-10 0,-15 8 0,1 0 0,-1 0 0,0-1 0,-1 0 0,0 0 0,0-1 0,0 1 0,4-15 0,0-3 0,7-44 0,2-3 0,-18 70 0,0 1 0,1-1 0,0 1 0,0 0 0,0-1 0,0 1 0,0 0 0,0 0 0,0 0 0,1-1 0,-1 1 0,1 1 0,-1-1 0,1 0 0,0 0 0,0 1 0,0-1 0,0 1 0,0-1 0,0 1 0,0 0 0,1 0 0,-1 0 0,0 0 0,1 0 0,-1 0 0,5 0 0,-4 1 0,1 1 0,-1-1 0,1 1 0,-1 0 0,1 0 0,-1 0 0,0 0 0,1 1 0,-1 0 0,0-1 0,0 1 0,0 0 0,0 0 0,0 1 0,-1-1 0,1 1 0,-1-1 0,5 7 0,0 1 0,0 0 0,-1 1 0,0 0 0,6 18 0,11 20 0,-23-49 0,0 0 0,0 0 0,0 1 0,0-1 0,0 0 0,0 0 0,0 1 0,0-1 0,1 0 0,-1 0 0,0 0 0,0 1 0,0-1 0,0 0 0,0 0 0,0 0 0,0 0 0,0 1 0,1-1 0,-1 0 0,0 0 0,0 0 0,0 0 0,0 0 0,1 1 0,-1-1 0,0 0 0,0 0 0,0 0 0,1 0 0,-1 0 0,0 0 0,0 0 0,0 0 0,1 0 0,-1 0 0,0 0 0,0 0 0,0 0 0,1 0 0,-1 0 0,0 0 0,0 0 0,1 0 0,-1-12 0,-5-18 0,2 23 0,0 1 0,0-1 0,0 1 0,-1-1 0,0 1 0,0 0 0,-1 0 0,1 1 0,-1-1 0,-11-8 0,14 13 0,0-1 0,0 1 0,0 0 0,0 0 0,0 0 0,0 0 0,0 0 0,0 1 0,0-1 0,-1 1 0,1-1 0,0 1 0,0 0 0,-1 0 0,1 0 0,0 0 0,0 0 0,-1 0 0,1 1 0,0-1 0,0 1 0,0 0 0,-1-1 0,1 1 0,0 0 0,0 0 0,0 0 0,1 1 0,-1-1 0,0 0 0,0 1 0,1-1 0,-1 1 0,0 0 0,1-1 0,0 1 0,-1 0 0,1 0 0,-1 2 0,-2 2 0,0 1 0,1 0 0,0-1 0,0 1 0,0 1 0,1-1 0,0 0 0,0 0 0,1 1 0,0-1 0,0 1 0,1 9 0,0-15 0,0 1 0,0 0 0,0 0 0,1 0 0,-1 0 0,1-1 0,-1 1 0,1 0 0,0-1 0,0 1 0,0 0 0,1-1 0,-1 1 0,1-1 0,-1 0 0,1 1 0,0-1 0,0 0 0,0 0 0,0 0 0,0 0 0,0 0 0,0-1 0,1 1 0,-1-1 0,1 0 0,-1 1 0,1-1 0,0 0 0,-1 0 0,1-1 0,0 1 0,0 0 0,4-1 0,-4 0 0,0 0 0,0 0 0,0 0 0,-1-1 0,1 0 0,0 1 0,0-1 0,-1 0 0,1 0 0,-1 0 0,1-1 0,-1 1 0,1-1 0,-1 1 0,0-1 0,0 0 0,0 0 0,0 0 0,0 0 0,0 0 0,0 0 0,-1-1 0,1 1 0,-1 0 0,1-1 0,-1 1 0,0-1 0,0 0 0,1-5 0,0 2 0,0-1 0,-1 0 0,0 0 0,0 0 0,0 0 0,-1 0 0,0 0 0,0 0 0,-1 1 0,0-1 0,-2-8 0,3 14 0,0 1 0,0-1 0,0 1 0,0-1 0,0 1 0,0-1 0,0 1 0,0-1 0,-1 1 0,1 0 0,0-1 0,0 1 0,0-1 0,-1 1 0,1 0 0,0-1 0,0 1 0,-1-1 0,1 1 0,0 0 0,-1-1 0,1 1 0,0 0 0,-1 0 0,1-1 0,0 1 0,-1 0 0,1 0 0,-1-1 0,1 1 0,-1 0 0,0 0 0,-5 13 0,0 26 0,7-33 0,-1-1 0,1 0 0,0 0 0,0 0 0,0 0 0,1 0 0,-1 0 0,1-1 0,0 1 0,1 0 0,-1-1 0,1 0 0,0 1 0,0-1 0,1 0 0,-1-1 0,1 1 0,0 0 0,0-1 0,0 0 0,0 0 0,0 0 0,1-1 0,-1 1 0,1-1 0,5 2 0,-4-2 0,-1 0 0,1-1 0,0 1 0,0-1 0,-1-1 0,1 1 0,0-1 0,0 0 0,0 0 0,0 0 0,0-1 0,0 0 0,-1 0 0,1-1 0,0 1 0,-1-1 0,1 0 0,-1-1 0,1 0 0,-1 0 0,0 0 0,8-6 0,-6 1 0,0 0 0,0 0 0,0-1 0,-1 0 0,-1-1 0,1 1 0,-1-1 0,-1 0 0,0 0 0,0 0 0,-1-1 0,-1 1 0,2-13 0,2-19 0,0-83 0,-6 121 0,-1-78 0,0 142 0,1 85 0,4-96 0,2-1 0,2 1 0,26 83 0,-23-109-1365,-3-12-5461</inkml:trace>
  <inkml:trace contextRef="#ctx0" brushRef="#br0" timeOffset="3655.53">3792 179 24575,'25'-3'0,"23"-2"0,14 0 0,4 1 0,1 1 0,-7 2 0,-11-4 0,-12 0-8191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3:05:12.55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34 483 24575,'9'-11'0,"284"-312"0,-271 302 0,-13 13 0,0 0 0,-1 0 0,0 0 0,0-1 0,-1-1 0,0 1 0,0-1 0,8-18 0,-15 27 0,1 0 0,-1 1 0,0-1 0,0 0 0,0 0 0,0 0 0,1 1 0,-1-1 0,0 0 0,0 0 0,0 0 0,-1 1 0,1-1 0,0 0 0,0 0 0,0 1 0,0-1 0,-1 0 0,1 0 0,0 1 0,-1-1 0,1 0 0,-1 1 0,1-1 0,-1 0 0,1 1 0,-1-1 0,1 1 0,-2-2 0,0 1 0,1 0 0,-1 1 0,0-1 0,0 0 0,0 0 0,0 1 0,0-1 0,0 1 0,-1 0 0,-3 0 0,-9 0 0,0 2 0,0 0 0,-1 0 0,2 2 0,-1 0 0,0 1 0,-25 11 0,-97 58 0,113-61 0,1 2 0,1 1 0,0 1 0,1 1 0,1 1 0,0 1 0,-25 34 0,37-43 0,0 2 0,1-1 0,0 1 0,1 0 0,0 1 0,1-1 0,1 1 0,0 0 0,1 0 0,1 1 0,0-1 0,1 1 0,0-1 0,1 1 0,1-1 0,2 16 0,6 11 0,26 75 0,1 4 0,-32-103 0,-1 0 0,0 1 0,-2-1 0,0 35 0,-2-45 0,1-1 0,-2 1 0,1 0 0,-1-1 0,1 1 0,-2-1 0,1 0 0,-1 0 0,0 0 0,0 0 0,-1 0 0,0 0 0,0-1 0,-8 9 0,5-7 0,-1-1 0,1-1 0,-1 1 0,0-1 0,-1 0 0,1-1 0,-1 0 0,0 0 0,-14 3 0,4-2 0,1-2 0,-1 0 0,0-1 0,0-1 0,0-1 0,0 0 0,0-2 0,0 0 0,-36-9 0,43 7 0,0 0 0,0-1 0,1 0 0,0-1 0,0 0 0,0 0 0,1-2 0,0 1 0,0-1 0,1 0 0,0-1 0,1 0 0,0-1 0,-10-15 0,14 19 0,0-1 0,0 1 0,1-1 0,0 0 0,1 0 0,0-1 0,0 1 0,0 0 0,1-1 0,0 1 0,0-1 0,1 0 0,0 1 0,1-1 0,-1 1 0,1-1 0,1 1 0,-1-1 0,2 1 0,-1 0 0,1 0 0,-1 0 0,2 0 0,6-11 0,-7 13 8,0 0-1,1 0 1,-1 1-1,1-1 1,0 1-1,0 0 1,1 0-1,-1 0 1,1 1-1,0 0 1,0-1-1,0 2 1,0-1-1,0 1 1,12-4-1,-12 5-85,0 0 0,-1 1 0,1 0-1,0-1 1,0 2 0,0-1 0,0 1 0,0-1 0,0 1-1,0 1 1,0-1 0,-1 1 0,1 0 0,-1 0 0,1 0-1,-1 0 1,0 1 0,7 5 0,21 19-6748</inkml:trace>
  <inkml:trace contextRef="#ctx0" brushRef="#br0" timeOffset="370.8">782 759 24575,'0'-10'0,"4"3"0,4 10 0,5 15 0,0 16 0,-3 9 0,2 8 0,-2 2 0,-3-3 0,-2-8 0,-2-17 0,-2-14-8191</inkml:trace>
  <inkml:trace contextRef="#ctx0" brushRef="#br0" timeOffset="714.61">887 422 24575,'-7'22'0,"-3"21"0,1 14 0,6 12 0,6 5 0,3-10-8191</inkml:trace>
  <inkml:trace contextRef="#ctx0" brushRef="#br0" timeOffset="1549.54">994 950 24575,'0'-89'0,"0"121"0,2 0 0,6 31 0,-6-49 0,2 1 0,-1-1 0,2 0 0,0 0 0,0-1 0,14 23 0,-18-34 0,0 0 0,0-1 0,0 1 0,0 0 0,0-1 0,0 1 0,1-1 0,-1 1 0,0-1 0,1 0 0,0 0 0,-1 1 0,1-1 0,-1 0 0,1-1 0,0 1 0,0 0 0,0 0 0,-1-1 0,1 1 0,3 0 0,-3-1 0,0-1 0,0 1 0,0-1 0,0 1 0,0-1 0,0 0 0,-1 0 0,1 0 0,0 0 0,-1 0 0,1 0 0,-1 0 0,1 0 0,-1-1 0,1 1 0,-1-1 0,2-1 0,4-7 0,-1-1 0,0 1 0,0-1 0,-1 0 0,6-17 0,34-145 0,-45 172 0,0-1 0,0 1 0,0-1 0,1 1 0,-1-1 0,1 1 0,-1-1 0,1 1 0,0-1 0,-1 1 0,1 0 0,0 0 0,1-2 0,-2 3 0,1 0 0,-1 0 0,0 0 0,1 0 0,-1 0 0,0 0 0,1 0 0,-1 0 0,0 0 0,1 0 0,-1 1 0,0-1 0,1 0 0,-1 0 0,0 0 0,0 0 0,1 1 0,-1-1 0,0 0 0,0 0 0,1 0 0,-1 1 0,0-1 0,0 0 0,1 1 0,-1-1 0,0 0 0,0 0 0,0 1 0,0-1 0,0 0 0,1 1 0,-1-1 0,0 1 0,15 48 0,-10-31 0,1 1 0,1 0 0,1 0 0,1-1 0,0 0 0,1-1 0,1 0 0,15 19 0,-25-35 0,0 1 0,1-1 0,-1 0 0,0 0 0,1 1 0,-1-1 0,0 0 0,1 0 0,-1 0 0,1 0 0,0-1 0,-1 1 0,1 0 0,0-1 0,-1 1 0,1-1 0,0 0 0,0 1 0,-1-1 0,1 0 0,0 0 0,0 0 0,-1 0 0,4-1 0,-2 0 0,-1 0 0,1-1 0,-1 1 0,1-1 0,-1 1 0,0-1 0,0 0 0,0 0 0,0 0 0,0 0 0,0-1 0,0 1 0,2-5 0,4-8 0,-1-1 0,0 0 0,8-30 0,-15 45 0,13-59 0,-10 42 0,0 0 0,8-20 0,-11 38 0,0-1 0,0 1 0,0 0 0,0-1 0,0 1 0,0 0 0,0-1 0,1 1 0,-1 0 0,0 0 0,0-1 0,0 1 0,1 0 0,-1 0 0,0-1 0,0 1 0,0 0 0,1 0 0,-1-1 0,0 1 0,0 0 0,1 0 0,-1 0 0,0 0 0,1 0 0,-1-1 0,0 1 0,1 0 0,-1 0 0,0 0 0,1 0 0,-1 0 0,0 0 0,1 0 0,9 9 0,10 24 0,-17-26 0,7 12 0,0 1 0,1-1 0,1 0 0,17 20 0,-27-35 0,1 0 0,1-1 0,-1 1 0,0-1 0,1 0 0,0 0 0,-1 0 0,1-1 0,0 1 0,1-1 0,-1 0 0,0 0 0,1-1 0,-1 1 0,1-1 0,-1 0 0,1 0 0,0 0 0,-1-1 0,1 0 0,5 0 0,-7-1 0,0 0 0,0 0 0,0 0 0,0 0 0,0-1 0,0 1 0,-1-1 0,1 0 0,-1 0 0,1 0 0,-1 0 0,0-1 0,1 1 0,-1 0 0,0-1 0,-1 0 0,1 1 0,0-1 0,2-6 0,2-5 0,0 0 0,6-24 0,-2-2 0,-9 30 0,0 1 0,1 0 0,1 0 0,0 0 0,0 0 0,0 0 0,1 0 0,1 1 0,-1 0 0,9-12 0,-12 20 0,0-1 0,-1 1 0,1 0 0,0-1 0,-1 1 0,1 0 0,0 0 0,-1 0 0,1 0 0,0-1 0,0 1 0,-1 0 0,1 0 0,0 0 0,0 0 0,-1 1 0,1-1 0,0 0 0,-1 0 0,1 0 0,0 1 0,-1-1 0,1 0 0,0 0 0,-1 1 0,1-1 0,0 1 0,-1-1 0,1 1 0,-1-1 0,1 1 0,-1-1 0,1 1 0,-1-1 0,1 1 0,-1 0 0,0-1 0,1 1 0,-1 1 0,20 30 0,-17-26 0,5 4 0,-9-12 0,0 1 0,0 0 0,0-1 0,0 1 0,0 0 0,0-1 0,-1 1 0,1 0 0,0 0 0,-1 0 0,-1-1 0,1 1 0,0 0 0,1 0 0,-1 0 0,0 0 0,0 0 0,0 1 0,0-1 0,0 0 0,1 1 0,-1 0 0,0-1 0,0 1 0,0 0 0,0 0 0,0 0 0,0 0 0,0 1 0,0-1 0,0 1 0,0-1 0,0 1 0,0-1 0,1 1 0,-4 1 0,3 0 0,-1 1 0,1-1 0,0 0 0,0 1 0,0 0 0,0-1 0,0 1 0,1 0 0,-1 0 0,1 0 0,0 0 0,-1 0 0,0 5 0,-1 5 0,1 0 0,0 0 0,1 0 0,1 0 0,-1 0 0,4 19 0,-1-23 0,0 0 0,1 0 0,0-1 0,1 1 0,0-1 0,0 0 0,1 0 0,0 0 0,0 0 0,1-1 0,0 0 0,0 0 0,1-1 0,14 11 0,-18-14 0,1 0 0,0 0 0,-1 0 0,2-1 0,-1 0 0,0 0 0,0 0 0,1 0 0,-1-1 0,0 0 0,1 0 0,0 0 0,-1 0 0,1-1 0,0 1 0,-1-1 0,1 0 0,-1-1 0,1 1 0,0-1 0,-1 0 0,1 0 0,-1-1 0,1 1 0,-1-1 0,0 0 0,0 0 0,1 0 0,-2-1 0,1 1 0,4-4 0,-3 0 0,0 1 0,0-1 0,0-1 0,-1 1 0,0-1 0,0 1 0,-1-1 0,0 0 0,0-1 0,0 1 0,-1 0 0,0-1 0,1-11 0,0-5 0,-1 1 0,-1-1 0,-3-26 0,-7-3 0,9 52 0,0-1 0,-1 1 0,1-1 0,0 1 0,-1 0 0,1-1 0,-1 1 0,0-1 0,1 1 0,-1 0 0,0 0 0,0-1 0,0 1 0,0 0 0,0 0 0,0 0 0,0 0 0,0 0 0,0 0 0,0 0 0,0 0 0,-1 1 0,1-1 0,0 0 0,-1 1 0,1-1 0,-1 1 0,1-1 0,-1 1 0,1 0 0,-2-1 0,2 2 0,-1-1 0,1 1 0,0 0 0,0 0 0,-1-1 0,1 1 0,0 0 0,0 0 0,0 0 0,0 0 0,0 0 0,0 0 0,0 0 0,0 1 0,1-1 0,-1 0 0,0 0 0,1 1 0,-1-1 0,1 0 0,-1 1 0,1-1 0,0 1 0,-1-1 0,1 0 0,0 1 0,0-1 0,0 1 0,0-1 0,0 1 0,1 1 0,-1 4 0,1 0 0,0 0 0,0 1 0,1-1 0,2 7 0,2-2-65,-1 0 0,2-1 0,0 1 0,0-2 0,1 1 0,0-1 0,1 0 0,0 0 0,0-1 0,1-1 0,1 1 0,-1-2 0,1 1 0,0-1 0,1-1 0,0 0 0,0-1 0,0 0 0,1-1 0,12 3 0,6-2-6761</inkml:trace>
  <inkml:trace contextRef="#ctx0" brushRef="#br0" timeOffset="2366.48">2434 653 24575,'-4'17'0,"0"0"0,1 1 0,1-1 0,0 0 0,1 1 0,1-1 0,1 1 0,1-1 0,7 33 0,5 8 0,31 82 0,-18-76 0,-78-142 0,49 72 0,-1 1 0,1 0 0,0-1 0,0 1 0,1-1 0,-1 0 0,1 1 0,0-1 0,1-10 0,0 13 0,0 1 0,1-1 0,-1 1 0,1-1 0,0 1 0,0-1 0,0 1 0,0 0 0,0 0 0,1-1 0,-1 1 0,1 0 0,-1 0 0,1 0 0,0 1 0,0-1 0,0 0 0,0 1 0,0-1 0,0 1 0,0-1 0,0 1 0,1 0 0,3-2 0,11-2 0,0 0 0,0 1 0,1 0 0,24-1 0,-20 3 0,0-1 0,32-10 0,-48 11 0,0 0 0,0-1 0,0 1 0,0-1 0,0-1 0,-1 1 0,0-1 0,1 0 0,-1 0 0,-1-1 0,1 1 0,7-10 0,-10 10 0,0 0 0,0 0 0,0 0 0,-1 0 0,1 0 0,-1 0 0,0 0 0,0 0 0,-1 0 0,1-1 0,-1 1 0,0 0 0,0 0 0,0-1 0,-1 1 0,0 0 0,1 0 0,-2 0 0,1-1 0,0 1 0,-1 0 0,1 1 0,-1-1 0,0 0 0,-1 0 0,1 1 0,-1-1 0,1 1 0,-1 0 0,-5-4 0,8 6 0,0 1 0,0-1 0,-1 1 0,1-1 0,0 1 0,-1-1 0,1 1 0,0 0 0,-1-1 0,1 1 0,0 0 0,-1-1 0,1 1 0,-1 0 0,1 0 0,-1-1 0,1 1 0,-1 0 0,1 0 0,-1 0 0,1 0 0,-1-1 0,1 1 0,-1 0 0,1 0 0,-1 0 0,1 0 0,-1 0 0,1 0 0,-1 0 0,1 1 0,-1-1 0,1 0 0,-1 0 0,1 0 0,-1 0 0,1 1 0,-1-1 0,0 2 0,-1-1 0,2 1 0,-1 0 0,0-1 0,0 1 0,0 0 0,1 0 0,-1-1 0,1 1 0,0 0 0,-1 2 0,-2 53 0,4-19 0,2 0 0,1 0 0,2-1 0,1 0 0,2 0 0,17 42 0,-24-73 0,1-1 0,-1 1 0,1-1 0,1 0 0,-1 0 0,8 8 0,-10-12 0,0 0 0,0 0 0,0-1 0,0 1 0,0 0 0,0 0 0,0 0 0,0-1 0,1 1 0,-1-1 0,0 1 0,1-1 0,-1 1 0,0-1 0,1 0 0,-1 1 0,0-1 0,1 0 0,-1 0 0,0 0 0,1 0 0,-1 0 0,0-1 0,1 1 0,-1 0 0,1-1 0,-1 1 0,0-1 0,0 1 0,1-1 0,-1 1 0,0-1 0,0 0 0,2-1 0,3-4 0,0 0 0,0-1 0,0 0 0,-1 0 0,0 0 0,0 0 0,-1-1 0,0 0 0,0 0 0,3-11 0,23-89 0,-28 102 0,16-102 0,-17 128 0,0 0 0,2 0 0,0-1 0,9 31 0,-9-39 0,1-2 0,0 1 0,1 0 0,0-1 0,0 0 0,1 0 0,0 0 0,1-1 0,0 0 0,0 0 0,0 0 0,17 11 0,-21-17 0,0 1 0,1-1 0,0 0 0,-1 0 0,1-1 0,0 1 0,0-1 0,0 1 0,0-1 0,0-1 0,0 1 0,0 0 0,0-1 0,0 0 0,0 0 0,0 0 0,1-1 0,-1 1 0,0-1 0,0 0 0,0 0 0,0 0 0,0-1 0,-1 0 0,1 1 0,0-1 0,-1 0 0,1-1 0,-1 1 0,0-1 0,0 1 0,0-1 0,0 0 0,0 0 0,3-5 0,0-1 0,1 0 0,-2-1 0,1 0 0,-1 0 0,-1-1 0,0 1 0,0-1 0,-1 0 0,0 0 0,-1 0 0,0 0 0,-1-1 0,0 1 0,-1 0 0,-1-1 0,1 1 0,-2 0 0,1 0 0,-7-20 0,8 30 0,-1-1 0,1 1 0,-1 0 0,1-1 0,-1 1 0,0 0 0,0-1 0,0 1 0,1 0 0,-1 0 0,0 0 0,0 0 0,-1-1 0,1 2 0,0-1 0,0 0 0,0 0 0,-1 0 0,1 0 0,0 1 0,-1-1 0,1 1 0,-3-1 0,3 1 0,0 0 0,-1 1 0,1-1 0,0 0 0,0 1 0,0 0 0,0-1 0,0 1 0,0 0 0,1-1 0,-1 1 0,0 0 0,0 0 0,0 0 0,1-1 0,-1 1 0,0 0 0,1 0 0,-1 0 0,1 0 0,-1 0 0,1 1 0,-1-1 0,1 0 0,0 0 0,0 0 0,0 0 0,-1 0 0,1 0 0,0 1 0,1 1 0,-2 3 7,1 1 0,0 0-1,0 0 1,1 0 0,0 0-1,0 0 1,0-1-1,1 1 1,0 0 0,1-1-1,-1 1 1,1-1 0,1 0-1,-1 0 1,1 0 0,0-1-1,9 11 1,-3-6-172,0 0 0,0-1 0,1-1 0,0 0 0,0 0 0,1-1 0,0 0 0,14 5 0,23 6-6661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3:03:19.58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2 295 24575,'-1'-122'0,"2"121"0,-1-1 0,0 1 0,0 0 0,-1 0 0,1-1 0,0 1 0,0 0 0,-1-1 0,1 1 0,0 0 0,-1 0 0,0 0 0,1-1 0,-1 1 0,-1-2 0,2 3 0,-1 0 0,1 0 0,0 0 0,-1 0 0,1 0 0,-1 0 0,1 0 0,0 0 0,-1 0 0,1 0 0,-1 1 0,1-1 0,0 0 0,-1 0 0,1 0 0,0 0 0,-1 1 0,1-1 0,0 0 0,-1 0 0,1 0 0,0 1 0,-1-1 0,1 0 0,0 1 0,0-1 0,-1 0 0,1 1 0,0-1 0,-1 1 0,-2 4 0,0 1 0,0-1 0,0 1 0,1 0 0,-3 8 0,-2 13 0,1 2 0,1-1 0,1 0 0,2 1 0,1 0 0,2-1 0,0 1 0,7 32 0,-5-44 0,1 0 0,1-1 0,0 0 0,1 0 0,1 0 0,13 22 0,-14-28 0,1-1 0,0 0 0,0 0 0,1-1 0,0 0 0,0 0 0,1-1 0,0 0 0,0 0 0,17 8 0,-21-13 0,1 1 0,-1-1 0,1 0 0,-1 0 0,1 0 0,0-1 0,-1 0 0,1 0 0,0-1 0,0 1 0,0-1 0,0-1 0,0 1 0,-1-1 0,1 0 0,9-2 0,-7-1 0,0 1 0,-1-1 0,1 0 0,-1-1 0,0 1 0,0-2 0,0 1 0,0-1 0,-1 0 0,6-8 0,7-10 0,-2 0 0,-1-2 0,-1 0 0,-1 0 0,14-41 0,-4-1 0,-2-2 0,19-113 0,-41 183-36,2-10 188,-1 13-1633,-2 10-5345</inkml:trace>
  <inkml:trace contextRef="#ctx0" brushRef="#br0" timeOffset="357.62">931 0 24575,'-7'0'0,"-10"15"0,-5 18 0,-7 22 0,-5 20 0,0 15 0,1 14 0,7 7 0,8 3 0,7-1 0,12-7 0,17-16 0,20-19 0,3-22-8191</inkml:trace>
  <inkml:trace contextRef="#ctx0" brushRef="#br0" timeOffset="731.83">1270 317 24575,'-3'-1'0,"-1"0"0,1 0 0,0 0 0,-1 0 0,1 0 0,-1 1 0,0-1 0,1 1 0,-1 0 0,1 0 0,-1 0 0,1 1 0,-1-1 0,0 1 0,1 0 0,0 0 0,-6 2 0,5 0 0,-1-1 0,1 1 0,0 0 0,0 1 0,0-1 0,0 1 0,1 0 0,-1 0 0,1 0 0,-5 9 0,-1 2 0,2 1 0,0 0 0,1 0 0,1 1 0,0 0 0,-3 21 0,3-8 0,1 0 0,1 0 0,2 40 0,2-61 0,0 1 0,0-1 0,1 1 0,1-1 0,-1 0 0,7 13 0,-7-17 0,0-1 0,0 0 0,1 0 0,0 0 0,0 0 0,0 0 0,1 0 0,-1-1 0,1 1 0,0-1 0,0 0 0,0 0 0,6 3 0,-7-5 0,0 1 0,1-1 0,-1 0 0,1 1 0,-1-2 0,1 1 0,0 0 0,-1-1 0,1 1 0,0-1 0,-1 0 0,1 0 0,0-1 0,-1 1 0,7-2 0,-4 0 0,0-1 0,-1 1 0,1-1 0,-1 0 0,0 0 0,0 0 0,0-1 0,8-7 0,-2-1 0,0-1 0,0 0 0,-2 0 0,1-1 0,-2 0 0,8-17 0,-5 9 0,-2-1 0,0 0 0,-2-1 0,0 0 0,-2 0 0,-1-1 0,0 1 0,-2-1 0,-1-32 0,-2 53 8,1-1 0,-1 1 0,1-1 0,-2 1 0,1-1 0,0 1 0,-1 0 0,0 0 0,0 0 0,0 0 0,0 0 0,-1 0 0,1 0 0,-5-4 0,4 5-82,0 1-1,1 0 1,-1 0 0,0 0 0,0 1-1,0-1 1,0 1 0,0 0 0,0 0-1,-1 0 1,1 0 0,0 0 0,-1 1-1,1-1 1,0 1 0,-1 0 0,1 0-1,0 0 1,-5 1 0,-23 6-6752</inkml:trace>
  <inkml:trace contextRef="#ctx0" brushRef="#br0" timeOffset="1075.45">1777 614 24575,'-18'22'0,"-13"21"0,-9 14 0,-8 9 0,-3 6 0,0 0 0,5-7 0,10-13-8191</inkml:trace>
  <inkml:trace contextRef="#ctx0" brushRef="#br0" timeOffset="1437.43">2095 275 24575,'4'11'0,"0"14"0,-3 18 0,-5 15 0,-3 13 0,-3 12 0,-8 2 0,-3-2 0,1-7 0,4-18-8191</inkml:trace>
  <inkml:trace contextRef="#ctx0" brushRef="#br0" timeOffset="1438.43">2518 0 24575,'29'25'0,"9"27"0,-1 25 0,-7 22 0,-17 23 0,-20 15 0,-24 10 0,-25-2 0,-20-8 0,-19-16 0,6-28-8191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3:03:21.50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3:03:15.16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 336 24575,'-1'-5'0,"0"-1"0,0 0 0,0 0 0,1 0 0,0 0 0,0 0 0,0 0 0,1 1 0,0-1 0,0 0 0,0 0 0,1 1 0,0-1 0,0 1 0,1-1 0,-1 1 0,1 0 0,0 0 0,1 0 0,4-6 0,5-5 0,1 0 0,1 1 0,0 0 0,22-15 0,-20 17 0,1 0 0,0 2 0,0 0 0,1 1 0,28-10 0,-39 17 0,1 0 0,-1 1 0,1 0 0,-1 1 0,1-1 0,0 1 0,-1 1 0,1 0 0,0 0 0,-1 1 0,1 0 0,0 1 0,-1-1 0,1 2 0,15 5 0,-9 0 0,-2 0 0,1 0 0,-1 1 0,0 1 0,20 21 0,50 64 0,-68-74 0,2-1 0,0 0 0,1-1 0,1-2 0,0 1 0,2-2 0,21 14 0,-36-27 0,0 0 0,0-1 0,0 1 0,0-1 0,0 0 0,1-1 0,-1 1 0,1-2 0,-1 1 0,1 0 0,-1-1 0,1 0 0,-1-1 0,10-1 0,-6-1 0,0 0 0,0 0 0,-1-1 0,1 0 0,-1-1 0,0 0 0,-1 0 0,12-10 0,8-9 0,-1-2 0,-2-1 0,43-59 0,-66 84 0,107-152-1365,-90 128-5461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3:03:08.51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 216 24575,'-1'-1'0,"1"0"0,-1-1 0,1 1 0,-1-1 0,1 1 0,0-1 0,0 1 0,0-1 0,0 1 0,0-1 0,0 0 0,0 1 0,0-1 0,0 1 0,1-1 0,-1 1 0,1 0 0,-1-1 0,1 1 0,-1-1 0,1 1 0,0 0 0,0-1 0,0 1 0,0 0 0,0 0 0,0 0 0,0 0 0,0 0 0,0 0 0,0 0 0,1 0 0,-1 0 0,0 0 0,1 1 0,-1-1 0,0 0 0,1 1 0,-1-1 0,1 1 0,-1 0 0,3-1 0,8-1 0,0 1 0,0-1 0,0 2 0,18 1 0,-16-1 0,150 3 0,372 10 0,-491-11 0,-26-3 0,0 2 0,-1 0 0,1 1 0,22 6 0,-80-4 0,-14-5 0,-1-2 0,1-2 0,-1-2 0,-95-27 0,144 33 0,-1-1 0,1-1 0,0 1 0,0-1 0,0 0 0,0 0 0,0 0 0,1 0 0,-1-1 0,1 0 0,0 0 0,0 0 0,-6-9 0,9 11 0,0-1 0,0 0 0,0 1 0,0-1 0,0 0 0,1 0 0,-1 1 0,1-1 0,-1 0 0,1 0 0,0 0 0,0 0 0,1 1 0,-1-1 0,1 0 0,-1 0 0,1 0 0,0 1 0,0-1 0,0 0 0,0 1 0,0-1 0,1 1 0,-1-1 0,1 1 0,0 0 0,0-1 0,3-2 0,-5 4 0,0 1 0,1-1 0,-1 0 0,1 0 0,-1 1 0,1-1 0,-1 0 0,1 1 0,0-1 0,-1 0 0,1 1 0,0-1 0,-1 1 0,1-1 0,0 1 0,0 0 0,-1-1 0,1 1 0,0 0 0,0-1 0,0 1 0,0 0 0,-1 0 0,1 0 0,0 0 0,0 0 0,0 0 0,0 0 0,0 0 0,0 0 0,-1 0 0,1 0 0,0 0 0,0 1 0,0-1 0,0 0 0,1 2 0,-1-1 0,0 1 0,1 0 0,-1 0 0,0 1 0,0-1 0,0 0 0,-1 0 0,1 0 0,0 1 0,-1-1 0,0 0 0,1 1 0,-1-1 0,0 0 0,0 4 0,-3 47 0,-14 76 0,1-14 0,0 89 0,13 273 0,7-436-1365,1-12-5461</inkml:trace>
  <inkml:trace contextRef="#ctx0" brushRef="#br0" timeOffset="357.05">1189 640 24575,'36'-14'0,"26"-5"0,18 1 0,5 7 0,-1 12 0,-7 11 0,-17 2-8191</inkml:trace>
  <inkml:trace contextRef="#ctx0" brushRef="#br0" timeOffset="720.4">1296 787 24575,'18'-3'0,"20"-2"0,26 0 0,23 5 0,19 3 0,-9-1-8191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2:59:24.57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1 83 24575,'22'-11'0,"14"-7"0,11 0 0,10 2 0,5 5 0,-1 3 0,-7 7 0,-9 8 0,-12 2-8191</inkml:trace>
  <inkml:trace contextRef="#ctx0" brushRef="#br0" timeOffset="400.28">0 231 24575,'29'-7'0,"23"-6"0,19-1 0,10 2 0,6 3 0,-1 3 0,-14 2-8191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2:59:14.27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0 298 24575,'-7'22'0,"-10"17"0,-9 14 0,-7 8 0,-6 1 0,-3-3 0,6-12-8191</inkml:trace>
  <inkml:trace contextRef="#ctx0" brushRef="#br0" timeOffset="437.57">709 171 24575,'-7'7'0,"-10"10"0,-9 13 0,-7 11 0,-6 11 0,-6 6 0,0 1 0,1-6 0,8-12-8191</inkml:trace>
  <inkml:trace contextRef="#ctx0" brushRef="#br0" timeOffset="779.71">411 148 24575,'14'26'0,"13"18"0,4 13 0,2 8 0,-3 3 0,-1-2 0,-3-6 0,-6-9 0,-6-13-8191</inkml:trace>
  <inkml:trace contextRef="#ctx0" brushRef="#br0" timeOffset="1152.27">773 445 24575,'1'-1'0,"0"0"0,0 0 0,0 0 0,0 0 0,0 0 0,0 0 0,1 0 0,-1 0 0,0 0 0,1 0 0,-1 1 0,0-1 0,1 1 0,-1-1 0,1 1 0,-1-1 0,1 1 0,-1 0 0,1 0 0,-1 0 0,1 0 0,-1 0 0,1 0 0,1 0 0,-1 1 0,0 0 0,0 0 0,0 1 0,-1-1 0,1 0 0,0 1 0,-1-1 0,1 1 0,-1-1 0,0 1 0,0-1 0,1 1 0,-1 0 0,0 0 0,1 3 0,3 7 0,-1 0 0,0 0 0,-1 1 0,3 20 0,-3 6 0,-3-26 0,1-1 0,5 24 0,-6-36 0,0 1 0,0 0 0,0-1 0,0 1 0,0-1 0,1 1 0,-1 0 0,0-1 0,0 1 0,0-1 0,1 1 0,-1 0 0,0-1 0,1 1 0,-1-1 0,0 1 0,1-1 0,-1 1 0,1-1 0,-1 0 0,1 1 0,-1-1 0,1 1 0,-1-1 0,1 0 0,-1 0 0,1 1 0,0-1 0,-1 0 0,1 0 0,-1 1 0,1-1 0,0 0 0,-1 0 0,1 0 0,0 0 0,-1 0 0,1 0 0,-1 0 0,1 0 0,0 0 0,-1-1 0,1 1 0,-1 0 0,1 0 0,0 0 0,-1-1 0,1 1 0,-1 0 0,1-1 0,-1 1 0,1 0 0,-1-1 0,1 1 0,-1-1 0,1 1 0,0-2 0,25-30 0,-24 30 0,28-47 0,-21 32 0,1 1 0,1 1 0,0-1 0,17-16 0,-28 31 0,1 0 0,0 0 0,0 0 0,0 1 0,0-1 0,0 0 0,0 0 0,0 1 0,0-1 0,0 0 0,0 1 0,0 0 0,0-1 0,0 1 0,1-1 0,-1 1 0,0 0 0,0 0 0,0 0 0,1 0 0,-1 0 0,0 0 0,2 0 0,-2 1 0,0-1 0,0 1 0,0 0 0,0 0 0,0-1 0,0 1 0,0 0 0,-1 0 0,1 0 0,0 0 0,0 0 0,-1 0 0,1 0 0,0 1 0,-1-1 0,1 0 0,0 2 0,1 8 0,1 0 0,-1-1 0,0 22 0,-2-30 0,3 47-455,-3 0 0,-6 54 0,1-69-6371</inkml:trace>
  <inkml:trace contextRef="#ctx0" brushRef="#br0" timeOffset="2353.02">1386 0 24575,'14'22'0,"9"21"0,4 25 0,-3 23 0,-5 21 0,-7 16 0,-7 12 0,-14 8 0,-18 3 0,-20-6 0,-19-9 0,-21-18 0,5-28-8191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2:59:12.4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39 0 24575,'-29'11'0,"-16"18"0,-13 22 0,-2 23 0,5 22 0,12 16 0,13 10 0,12 2 0,19-1 0,21-12 0,21-13 0,17-20 0,-1-23-8191</inkml:trace>
  <inkml:trace contextRef="#ctx0" brushRef="#br0" timeOffset="362.58">825 381 24575,'-11'22'0,"-7"17"0,-3 14 0,-7 8 0,-1 1 0,0-3 0,2-4 0,2-8 0,1-12 0,5-12-8191</inkml:trace>
  <inkml:trace contextRef="#ctx0" brushRef="#br0" timeOffset="718.93">549 381 24575,'11'29'0,"7"17"0,8 10 0,2 8 0,5 3 0,0-2 0,-3-9 0,-5-14-8191</inkml:trace>
  <inkml:trace contextRef="#ctx0" brushRef="#br0" timeOffset="719.93">930 656 24575,'0'25'0,"0"20"0,4 12 0,0 8 0,5-1 0,-1-7 0,0-13-8191</inkml:trace>
  <inkml:trace contextRef="#ctx0" brushRef="#br0" timeOffset="1077.28">1396 677 24575,'-7'25'0,"-6"16"0,-5 8 0,1 3 0,0-4 0,3-10-8191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2:59:13.9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6 24575,'11'-3'0,"7"-2"0,7 0 0,0 2-8191</inkml:trace>
  <inkml:trace contextRef="#ctx0" brushRef="#br0" timeOffset="1">338 35 24575,'22'-3'0,"14"-2"0,8 0 0,-3 2-8191</inkml:trace>
  <inkml:trace contextRef="#ctx0" brushRef="#br0" timeOffset="2">804 14 24575,'14'-3'0,"13"-2"0,1 0-8191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2:59:07.30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0 0 24575,'-18'25'0,"-9"27"0,-8 22 0,-1 16 0,5 12 0,9 6 0,7 2 0,10-3 0,10-4 0,10-14 0,11-18 0,1-21-8191</inkml:trace>
  <inkml:trace contextRef="#ctx0" brushRef="#br0" timeOffset="612.33">422 467 24575,'-11'225'0,"1"-49"0,35-414 0,-10 117 0,-10 108 0,0 27 0,2 28 0,-5-20 0,0 8 0,2-1 0,1 0 0,15 53 0,-19-80 0,0 0 0,-1 0 0,1 1 0,0-1 0,1 0 0,-1 0 0,0 0 0,0-1 0,1 1 0,-1 0 0,1 0 0,0-1 0,-1 1 0,1-1 0,0 1 0,0-1 0,0 0 0,0 0 0,0 0 0,3 1 0,-3-2 0,0 1 0,0-1 0,0 0 0,0 0 0,0-1 0,0 1 0,0 0 0,0-1 0,0 1 0,0-1 0,-1 0 0,1 1 0,0-1 0,0 0 0,0 0 0,-1 0 0,1 0 0,0-1 0,-1 1 0,1 0 0,-1-1 0,0 1 0,3-3 0,10-16 0,0-1 0,-1 0 0,-1-1 0,-2 0 0,0-1 0,9-29 0,-5 14 0,17-44 0,-23 70 0,-3 18 0,-2 23 0,-5 87 0,-1-71 0,3-1 0,6 57 0,1-70-1365,2-9-5461</inkml:trace>
  <inkml:trace contextRef="#ctx0" brushRef="#br0" timeOffset="977.5">910 508 24575,'-2'58'0,"2"56"0,0-98 0,2-1 0,0 1 0,1-1 0,0 1 0,6 14 0,-8-27 4,0 1 0,1-1 0,-1 0 0,1 0 0,-1 0-1,1-1 1,0 1 0,0 0 0,0-1 0,0 1 0,1-1 0,-1 0-1,1 1 1,-1-1 0,1 0 0,0-1 0,0 1 0,0 0 0,0-1 0,0 0-1,0 0 1,0 0 0,1 0 0,-1 0 0,0 0 0,0-1 0,1 0-1,-1 0 1,0 0 0,4 0 0,2-1-139,-1-1 0,0 0 0,0 0 0,0-1 0,0 1 0,0-2 0,0 1 0,-1-1 0,0-1 0,12-8 0,7-8-6691</inkml:trace>
  <inkml:trace contextRef="#ctx0" brushRef="#br0" timeOffset="1360.44">1249 467 24575,'-2'9'0,"0"0"0,0-1 0,1 1 0,0 0 0,1 0 0,-1 0 0,3 16 0,15 63 0,-9-56 0,-3-1 0,10 31 0,-13-110 0,-7 3 0,-3-24 0,2-77 0,6 144 0,0-1 0,0 1 0,0-1 0,0 1 0,1-1 0,-1 1 0,1-1 0,-1 1 0,1 0 0,0-1 0,0 1 0,0 0 0,0-1 0,0 1 0,1 0 0,-1 0 0,1 0 0,-1 0 0,1 0 0,0 1 0,0-1 0,0 0 0,0 1 0,0-1 0,2-1 0,1 2 0,0-1 0,1 1 0,-1 0 0,0 1 0,0-1 0,0 1 0,1 0 0,-1 0 0,0 1 0,0-1 0,7 3 0,54 13-1365,-36-6-5461</inkml:trace>
  <inkml:trace contextRef="#ctx0" brushRef="#br0" timeOffset="1705.33">1270 550 24575,'25'-3'0,"16"-2"0,7 0 0,4 2 0,-4 0 0,-10 5 0,-12 6 0,-9 1-8191</inkml:trace>
  <inkml:trace contextRef="#ctx0" brushRef="#br0" timeOffset="1706.33">1270 762 24575,'29'-3'0,"16"-6"0,9 0 0,-3 1 0,-5 2 0,-11 2-8191</inkml:trace>
  <inkml:trace contextRef="#ctx0" brushRef="#br0" timeOffset="2080.82">1736 254 24575,'25'25'0,"12"23"0,3 18 0,-5 15 0,-8 9 0,-17 6 0,-20 2 0,-23-1 0,-20-7 0,-1-18-8191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5:47.7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 51 24575,'-7'-7'0,"5"-2"0,9-4 0,12 1 0,2 2-8191</inkml:trace>
  <inkml:trace contextRef="#ctx0" brushRef="#br0" timeOffset="1">349 51 24575,'4'-3'0,"7"-2"0,7 0 0,0 2-8191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2:59:06.27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81 633 24575,'0'-3'0,"0"-8"0,0 1 0,-1 0 0,-3-18 0,4 27 0,0 0 0,0 0 0,0 0 0,-1 0 0,1 0 0,0 0 0,0 0 0,-1 0 0,1 0 0,-1 0 0,1 0 0,-1 0 0,1 0 0,-1 0 0,0 0 0,1 0 0,-1 0 0,0 0 0,0 1 0,1-1 0,-1 0 0,0 1 0,0-1 0,0 1 0,0-1 0,0 1 0,0-1 0,0 1 0,0-1 0,0 1 0,0 0 0,0 0 0,0-1 0,0 1 0,-1 0 0,1 0 0,0 0 0,0 0 0,0 1 0,0-1 0,0 0 0,0 0 0,0 1 0,0-1 0,0 0 0,-2 2 0,-3 2 0,-1 0 0,1 0 0,0 1 0,0 0 0,0 1 0,1-1 0,0 1 0,0 0 0,0 0 0,1 1 0,-6 10 0,1 0 0,1 0 0,1 0 0,-9 31 0,9-18 0,1-1 0,-3 45 0,8-61 0,0 1 0,2-1 0,-1 0 0,2 0 0,0 1 0,0-1 0,1 0 0,5 13 0,-6-23 0,-1 0 0,1 0 0,-1 1 0,1-1 0,0-1 0,1 1 0,-1 0 0,0 0 0,1-1 0,-1 1 0,1-1 0,0 0 0,0 0 0,0 0 0,0 0 0,0 0 0,0-1 0,1 0 0,-1 1 0,0-1 0,1 0 0,-1-1 0,1 1 0,-1 0 0,1-1 0,-1 0 0,6 0 0,-3-1 0,-1 1 0,1-1 0,-1 0 0,1-1 0,-1 1 0,1-1 0,-1 0 0,0-1 0,0 1 0,0-1 0,0 0 0,0 0 0,-1-1 0,0 1 0,1-1 0,5-7 0,-1-2 0,0 0 0,-2 0 0,1-1 0,-2 0 0,0 0 0,-1-1 0,0 1 0,4-23 0,13-123 0,-19 130 0,-2-1 0,-1 1 0,-5-38 0,4 56 0,-2 0 0,1 0 0,-1 0 0,-1 0 0,0 1 0,-1-1 0,0 1 0,-1 0 0,0 1 0,-14-20 0,18 27 0,-1 0 0,1 0 0,-1 0 0,0 0 0,0 1 0,0-1 0,0 1 0,-1 0 0,1 0 0,-1 0 0,1 0 0,-1 0 0,0 1 0,1 0 0,-1-1 0,0 1 0,0 1 0,0-1 0,0 1 0,0-1 0,0 1 0,0 0 0,0 1 0,0-1 0,0 1 0,0-1 0,0 1 0,0 1 0,0-1 0,-3 2 0,-1 1 0,1 1 0,-1-1 0,1 1 0,0 1 0,1-1 0,-1 1 0,1 1 0,0-1 0,1 1 0,-1 0 0,2 0 0,-1 1 0,-4 7 0,2 0 0,1 0 0,0 1 0,0-1 0,2 1 0,0 0 0,1 0 0,0 1 0,1-1 0,1 25 0,1-32 0,1 0 0,0-1 0,0 1 0,1-1 0,0 0 0,1 1 0,-1-1 0,2 0 0,-1-1 0,1 1 0,0 0 0,1-1 0,-1 0 0,2 0 0,-1 0 0,1-1 0,0 0 0,0 0 0,0 0 0,8 4 0,-1-2-80,0-1 0,1 0-1,-1-1 1,1-1 0,0 0-1,1-1 1,-1-1 0,1 0-1,-1-1 1,1 0 0,0-1 0,0-1-1,0 0 1,0-1 0,-1-1-1,28-6 1,16-10-6746</inkml:trace>
  <inkml:trace contextRef="#ctx0" brushRef="#br0" timeOffset="573.3">0 337 24575,'0'7'0,"1"-1"0,-1 0 0,1 0 0,1 0 0,-1 0 0,1 0 0,0 0 0,0 0 0,1-1 0,5 10 0,-7-14 0,0 0 0,-1 1 0,1-1 0,0 0 0,0 0 0,0-1 0,0 1 0,0 0 0,0 0 0,0 0 0,1-1 0,-1 1 0,0 0 0,0-1 0,0 1 0,1-1 0,-1 0 0,0 1 0,1-1 0,-1 0 0,2 0 0,-1 0 0,0-1 0,0 1 0,0-1 0,0 0 0,0 0 0,0 0 0,0 0 0,0 0 0,0 0 0,-1-1 0,1 1 0,0 0 0,-1-1 0,1 1 0,-1-1 0,0 0 0,3-3 0,10-18 0,-1-1 0,-1 0 0,-1 0 0,-1-1 0,12-48 0,11-28 0,-28 88 0,20-43 0,-24 53 0,1 0 0,0 0 0,0 0 0,0 0 0,0 0 0,1 0 0,-1 1 0,1-1 0,-1 1 0,1-1 0,0 1 0,6-3 0,-7 4 0,-1 1 0,1 0 0,-1-1 0,1 1 0,0 0 0,-1 0 0,1 0 0,-1 1 0,1-1 0,0 0 0,-1 1 0,1-1 0,-1 0 0,1 1 0,-1 0 0,1-1 0,-1 1 0,0 0 0,1 0 0,-1 0 0,0 0 0,2 2 0,27 29 0,-28-29 0,43 58-455,-2 2 0,56 114 0,-70-118-6371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2:59:09.7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7 24575,'4'-7'0,"11"-6"0,15-1 0,16 2 0,11 3 0,7 3 0,4 2 0,0 3 0,-11 1-8191</inkml:trace>
  <inkml:trace contextRef="#ctx0" brushRef="#br0" timeOffset="1">21 257 24575,'29'-7'0,"20"-2"0,16-4 0,12 1 0,3 2 0,-4 3 0,-9 3 0,-15 2-8191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2:58:04.76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7 83 24575,'-7'11'0,"-6"14"0,-9 21 0,-6 21 0,-3 17 0,0 12 0,2 4 0,6 0 0,10-4 0,15-6 0,14-12 0,15-15 0,3-19-8191</inkml:trace>
  <inkml:trace contextRef="#ctx0" brushRef="#br0" timeOffset="437.28">598 296 24575,'-15'16'0,"1"-1"0,0 2 0,2 0 0,0 0 0,0 1 0,2 1 0,0 0 0,1 0 0,1 1 0,1 0 0,1 0 0,1 1 0,0 0 0,2 0 0,0 0 0,1 28 0,2-40 0,1 0 0,1-1 0,-1 1 0,1-1 0,1 1 0,-1-1 0,2 0 0,-1 0 0,1 0 0,7 11 0,-8-14 0,0-1 0,1 0 0,-1 1 0,1-1 0,0 0 0,0-1 0,1 1 0,-1-1 0,1 0 0,0 0 0,-1 0 0,1 0 0,1-1 0,-1 0 0,0 0 0,0-1 0,8 2 0,-10-2 0,-1-1 0,1 0 0,-1 0 0,1 0 0,-1 0 0,1 0 0,-1 0 0,1-1 0,-1 1 0,1-1 0,-1 0 0,1 0 0,-1 0 0,0 0 0,1 0 0,-1 0 0,0-1 0,3-2 0,-2 1 0,0 0 0,0-1 0,0 1 0,0-1 0,-1 0 0,0 0 0,0 0 0,0 0 0,3-8 0,-1-6 0,0 0 0,0 0 0,0-37 0,-4 53 0,1-11 0,2-31 0,-6-74 0,3 107 0,-2-1 0,0 1 0,0-1 0,-1 1 0,0 0 0,-1 0 0,-1 0 0,1 0 0,-2 1 0,1-1 0,-12-14 0,14 22 0,0-1 0,0 1 0,0 0 0,-1 0 0,1 0 0,-1 0 0,0 0 0,0 1 0,0 0 0,0 0 0,0 0 0,0 0 0,0 1 0,-1-1 0,1 1 0,-1 0 0,1 0 0,-1 1 0,1 0 0,-1-1 0,0 2 0,1-1 0,-1 0 0,-7 2 0,7 0 0,0 0 0,0 0 0,0 0 0,1 1 0,-1-1 0,0 1 0,1 0 0,0 1 0,0-1 0,0 1 0,0-1 0,1 1 0,-1 0 0,1 1 0,0-1 0,0 1 0,0-1 0,1 1 0,0 0 0,-4 9 0,4-8 0,0 0 0,1 0 0,-1 0 0,1 0 0,0 0 0,0 1 0,1-1 0,0 0 0,0 0 0,0 1 0,1-1 0,0 0 0,0 0 0,1 0 0,0 0 0,0 0 0,0 0 0,1 0 0,0 0 0,0-1 0,0 0 0,0 1 0,1-1 0,0-1 0,0 1 0,1 0 0,-1-1 0,1 0 0,0 0 0,0 0 0,0-1 0,1 0 0,-1 0 0,11 4 0,1-1-227,0-2-1,0 0 1,0-1-1,1 0 1,26-1-1,23-2-6598</inkml:trace>
  <inkml:trace contextRef="#ctx0" brushRef="#br0" timeOffset="805.77">1022 697 24575,'-7'22'0,"-3"18"0,-2 9 0,-7 7 0,-4 1 0,-2-2 0,4-6 0,5-12-8191</inkml:trace>
  <inkml:trace contextRef="#ctx0" brushRef="#br0" timeOffset="1213.45">1297 485 24575,'-2'-3'0,"-4"7"0,-3 9 0,1 3 0,1 1 0,0 1 0,2-1 0,0 1 0,-5 33 0,6-16 0,2 0 0,2 39 0,0-69 0,0 1 0,1-1 0,-1 1 0,2-1 0,-1 1 0,0-1 0,1 1 0,0-1 0,0 0 0,1 0 0,0 0 0,-1 0 0,2-1 0,-1 1 0,0-1 0,8 8 0,-7-9 0,-1-1 0,1 0 0,-1 0 0,1 0 0,0 0 0,-1 0 0,1-1 0,0 0 0,0 0 0,0 0 0,1 0 0,-1 0 0,0-1 0,0 0 0,0 0 0,0 0 0,0 0 0,1-1 0,-1 0 0,0 0 0,0 0 0,0 0 0,5-3 0,-1 1 0,-1-1 0,1-1 0,-1 1 0,-1-1 0,1-1 0,0 1 0,-1-1 0,0 0 0,-1 0 0,1-1 0,-1 0 0,0 0 0,-1 0 0,0 0 0,0-1 0,-1 0 0,1 0 0,3-15 0,1-8 0,-1-1 0,-2 0 0,3-51 0,-6 53 0,-1 1 0,-2-1 0,-1 1 0,-6-32 0,6 50 0,-1 1 0,0 0 0,-1 0 0,0 0 0,0 1 0,-9-15 0,10 19 0,-1 1 0,0-1 0,0 0 0,0 1 0,0 0 0,-1 0 0,1 0 0,-1 1 0,0-1 0,0 1 0,-1 0 0,-7-3 0,9 5 0,0-1 0,0 1 0,0 0 0,0 0 0,0 1 0,0-1 0,-1 1 0,1 0 0,0 0 0,0 0 0,0 1 0,0-1 0,0 1 0,0 0 0,0 0 0,0 0 0,0 1 0,-7 3 0,6-2 0,-1 1 0,1 0 0,0 0 0,0 1 0,1 0 0,-1-1 0,1 1 0,0 1 0,1-1 0,-1 1 0,-3 6 0,3-3 0,0 0 0,0-1 0,1 1 0,0 1 0,0-1 0,1 0 0,1 1 0,0-1 0,0 1 0,0-1 0,1 1 0,1-1 0,0 1 0,0-1 0,1 1 0,4 13 0,-4-18 8,1 1-1,0-1 1,1 0-1,0 0 1,-1 0-1,1 0 1,1-1-1,-1 0 1,1 0-1,0 0 1,0 0-1,0-1 1,0 0-1,0 0 1,11 4-1,-2-1-255,1-2 1,0 0-1,0 0 1,0-2-1,16 2 1,17-1-6579</inkml:trace>
  <inkml:trace contextRef="#ctx0" brushRef="#br0" timeOffset="1632.75">1722 591 24575,'4'0'0,"4"0"0,1 4 0,7 1 0,3-1 0,3 0 0,4-2 0,6 0 0,4-5 0,-1-1 0,2-4 0,-3-1 0,-3 2 0,-3-2 0,-7 1-8191</inkml:trace>
  <inkml:trace contextRef="#ctx0" brushRef="#br0" timeOffset="2034.92">1933 465 24575,'-7'-21'0,"-3"-12"0,1 8 0,1 16 0,3 19 0,2 19 0,1 16 0,1 10 0,-2 11 0,-2 5 0,1-3 0,-3-5 0,0-10 0,1-14-8191</inkml:trace>
  <inkml:trace contextRef="#ctx0" brushRef="#br0" timeOffset="2379.95">2249 254 24575,'0'18'0,"0"17"0,0 9 0,0 9 0,0 5 0,0 4 0,0-1 0,0-4 0,0-5 0,-4-7 0,0-11-8191</inkml:trace>
  <inkml:trace contextRef="#ctx0" brushRef="#br0" timeOffset="2801.77">2547 0 24575,'25'25'0,"16"23"0,8 21 0,-1 17 0,-9 12 0,-10 10 0,-14 2 0,-25 0 0,-27-4 0,-26-10 0,-24-10 0,-19-8 0,-9-15 0,15-18-8191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2:58:04.36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81 24575,'9'-22'0,"-9"22"0,1 0 0,-1 0 0,0 0 0,1 0 0,-1 0 0,0 1 0,0-1 0,1 0 0,-1 0 0,0 0 0,0 0 0,1 0 0,-1 1 0,0-1 0,0 0 0,1 0 0,-1 0 0,0 1 0,0-1 0,0 0 0,1 0 0,-1 1 0,0-1 0,0 0 0,0 1 0,0-1 0,0 0 0,0 0 0,1 1 0,-1-1 0,0 0 0,0 1 0,0-1 0,0 0 0,0 1 0,0-1 0,7 53 0,-6-40 0,-1-12 0,8 65 0,21 85 0,-24-133 0,0 1 0,2-1 0,0 0 0,1 0 0,0-1 0,2 0 0,0 0 0,1-1 0,17 20 0,-25-33 0,0 1 0,1-1 0,-1 0 0,1 0 0,0 0 0,0 0 0,0-1 0,0 1 0,0-1 0,0 0 0,1 0 0,-1-1 0,1 1 0,0-1 0,-1 0 0,1 0 0,0-1 0,-1 1 0,1-1 0,7-1 0,-6 0 0,0-1 0,0 0 0,0 0 0,0 0 0,0-1 0,0 0 0,-1 0 0,1-1 0,-1 1 0,0-1 0,0 0 0,0-1 0,-1 1 0,8-10 0,0-2 0,-1 0 0,0-1 0,-2 0 0,0-1 0,0 0 0,-2 0 0,0 0 0,-1-1 0,3-21 0,-3 5 0,-1-1 0,-2 0 0,-1 0 0,-3-38 0,1 72-64,-4-34 256,4 35-238,0 0-1,0 0 0,0 0 1,0 0-1,0 1 0,0-1 1,-1 0-1,1 0 0,0 0 1,0 0-1,-1 1 0,1-1 1,0 0-1,-1 0 0,1 0 1,-1 1-1,1-1 0,-1 0 1,1 1-1,-1-1 0,1 0 1,-1 1-1,0-1 0,1 1 1,-1-1-1,0 1 0,0-1 1,1 1-1,-1 0 0,0-1 1,-1 1-1,-8 5-6779</inkml:trace>
  <inkml:trace contextRef="#ctx0" brushRef="#br0" timeOffset="402.46">1015 83 24575,'-7'11'0,"-6"14"0,-9 21 0,-6 21 0,-3 17 0,0 12 0,2 4 0,6 0 0,10-4 0,15-6 0,14-12 0,15-15 0,3-19-8191</inkml:trace>
  <inkml:trace contextRef="#ctx0" brushRef="#br0" timeOffset="839.75">1417 296 24575,'-15'16'0,"1"-1"0,0 2 0,2 0 0,0 0 0,0 1 0,2 1 0,0 0 0,1 0 0,1 1 0,1 0 0,1 0 0,1 1 0,0 0 0,2 0 0,0 0 0,1 28 0,2-40 0,1 0 0,1-1 0,-1 1 0,1-1 0,1 1 0,-1-1 0,2 0 0,-1 0 0,1 0 0,7 11 0,-8-14 0,0-1 0,1 0 0,-1 1 0,1-1 0,0 0 0,0-1 0,1 1 0,-1-1 0,1 0 0,0 0 0,-1 0 0,1 0 0,1-1 0,-1 0 0,0 0 0,0-1 0,8 2 0,-10-2 0,-1-1 0,1 0 0,-1 0 0,1 0 0,-1 0 0,1 0 0,-1 0 0,1-1 0,-1 1 0,1-1 0,-1 0 0,1 0 0,-1 0 0,0 0 0,1 0 0,-1 0 0,0-1 0,3-2 0,-2 1 0,0 0 0,0-1 0,0 1 0,0-1 0,-1 0 0,0 0 0,0 0 0,0 0 0,3-8 0,-1-6 0,0 0 0,0 0 0,0-37 0,-4 53 0,1-11 0,2-31 0,-6-74 0,3 107 0,-2-1 0,0 1 0,0-1 0,-1 1 0,0 0 0,-1 0 0,-1 0 0,1 0 0,-2 1 0,1-1 0,-12-14 0,14 22 0,0-1 0,0 1 0,0 0 0,-1 0 0,1 0 0,-1 0 0,0 0 0,0 1 0,0 0 0,0 0 0,0 0 0,0 0 0,0 1 0,-1-1 0,1 1 0,-1 0 0,1 0 0,-1 1 0,1 0 0,-1-1 0,0 2 0,1-1 0,-1 0 0,-7 2 0,7 0 0,0 0 0,0 0 0,0 0 0,1 1 0,-1-1 0,0 1 0,1 0 0,0 1 0,0-1 0,0 1 0,0-1 0,1 1 0,-1 0 0,1 1 0,0-1 0,0 1 0,0-1 0,1 1 0,0 0 0,-4 9 0,4-8 0,0 0 0,1 0 0,-1 0 0,1 0 0,0 0 0,0 1 0,1-1 0,0 0 0,0 0 0,0 1 0,1-1 0,0 0 0,0 0 0,1 0 0,0 0 0,0 0 0,0 0 0,1 0 0,0 0 0,0-1 0,0 0 0,0 1 0,1-1 0,0-1 0,0 1 0,1 0 0,-1-1 0,1 0 0,0 0 0,0 0 0,0-1 0,1 0 0,-1 0 0,11 4 0,1-1-227,0-2-1,0 0 1,0-1-1,1 0 1,26-1-1,23-2-6598</inkml:trace>
  <inkml:trace contextRef="#ctx0" brushRef="#br0" timeOffset="1208.24">1840 697 24575,'-7'22'0,"-3"18"0,-2 9 0,-7 7 0,-4 1 0,-2-2 0,4-6 0,5-12-8191</inkml:trace>
  <inkml:trace contextRef="#ctx0" brushRef="#br0" timeOffset="1615.91">2116 485 24575,'-2'-3'0,"-4"7"0,-3 9 0,1 3 0,1 1 0,0 1 0,2-1 0,0 1 0,-5 33 0,6-16 0,2 0 0,2 39 0,0-69 0,0 1 0,1-1 0,-1 1 0,2-1 0,-1 1 0,0-1 0,1 1 0,0-1 0,0 0 0,1 0 0,0 0 0,-1 0 0,2-1 0,-1 1 0,0-1 0,8 8 0,-7-9 0,-1-1 0,1 0 0,-1 0 0,1 0 0,0 0 0,-1 0 0,1-1 0,0 0 0,0 0 0,0 0 0,1 0 0,-1 0 0,0-1 0,0 0 0,0 0 0,0 0 0,0 0 0,1-1 0,-1 0 0,0 0 0,0 0 0,0 0 0,5-3 0,-1 1 0,-1-1 0,1-1 0,-1 1 0,-1-1 0,1-1 0,0 1 0,-1-1 0,0 0 0,-1 0 0,1-1 0,-1 0 0,0 0 0,-1 0 0,0 0 0,0-1 0,-1 0 0,1 0 0,3-15 0,1-8 0,-1-1 0,-2 0 0,3-51 0,-6 53 0,-1 1 0,-2-1 0,-1 1 0,-6-32 0,6 50 0,-1 1 0,0 0 0,-1 0 0,0 0 0,0 1 0,-9-15 0,10 19 0,-1 1 0,0-1 0,0 0 0,0 1 0,0 0 0,-1 0 0,1 0 0,-1 1 0,0-1 0,0 1 0,-1 0 0,-7-3 0,9 5 0,0-1 0,0 1 0,0 0 0,0 0 0,0 1 0,0-1 0,-1 1 0,1 0 0,0 0 0,0 0 0,0 1 0,0-1 0,0 1 0,0 0 0,0 0 0,0 0 0,0 1 0,-7 3 0,6-2 0,-1 1 0,1 0 0,0 0 0,0 1 0,1 0 0,-1-1 0,1 1 0,0 1 0,1-1 0,-1 1 0,-3 6 0,3-3 0,0 0 0,0-1 0,1 1 0,0 1 0,0-1 0,1 0 0,1 1 0,0-1 0,0 1 0,0-1 0,1 1 0,1-1 0,0 1 0,0-1 0,1 1 0,4 13 0,-4-18 8,1 1-1,0-1 1,1 0-1,0 0 1,-1 0-1,1 0 1,1-1-1,-1 0 1,1 0-1,0 0 1,0 0-1,0-1 1,0 0-1,0 0 1,11 4-1,-2-1-255,1-2 1,0 0-1,0 0 1,0-2-1,16 2 1,17-1-6579</inkml:trace>
  <inkml:trace contextRef="#ctx0" brushRef="#br0" timeOffset="2035.21">2540 591 24575,'4'0'0,"4"0"0,1 4 0,7 1 0,3-1 0,3 0 0,4-2 0,6 0 0,4-5 0,-1-1 0,2-4 0,-3-1 0,-3 2 0,-3-2 0,-7 1-8191</inkml:trace>
  <inkml:trace contextRef="#ctx0" brushRef="#br0" timeOffset="2437.39">2751 465 24575,'-7'-21'0,"-3"-12"0,1 8 0,1 16 0,3 19 0,2 19 0,1 16 0,1 10 0,-2 11 0,-2 5 0,1-3 0,-3-5 0,0-10 0,1-14-8191</inkml:trace>
  <inkml:trace contextRef="#ctx0" brushRef="#br0" timeOffset="2782.41">3068 254 24575,'0'18'0,"0"17"0,0 9 0,0 9 0,0 5 0,0 4 0,0-1 0,0-4 0,0-5 0,-4-7 0,0-11-8191</inkml:trace>
  <inkml:trace contextRef="#ctx0" brushRef="#br0" timeOffset="3204.24">3365 0 24575,'25'25'0,"16"23"0,8 21 0,-1 17 0,-9 12 0,-10 10 0,-14 2 0,-25 0 0,-27-4 0,-26-10 0,-24-10 0,-19-8 0,-9-15 0,15-18-8191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2:58:01.20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1 189 24575,'-11'18'0,"-10"13"0,-6 13 0,-5 5 0,-5 2 0,4-8-8191</inkml:trace>
  <inkml:trace contextRef="#ctx0" brushRef="#br0" timeOffset="340.24">521 0 24575,'-4'22'0,"-4"17"0,-5 10 0,-7 7 0,-4 2 0,-6-3 0,0-3 0,-3-6 0,1-9 0,6-9-8191</inkml:trace>
  <inkml:trace contextRef="#ctx0" brushRef="#br0" timeOffset="701.91">330 41 24575,'7'7'0,"7"10"0,3 9 0,4 11 0,0 6 0,2 7 0,-1 2 0,1 3 0,-5 0 0,-4-4 0,-5-5 0,-5-11-8191</inkml:trace>
  <inkml:trace contextRef="#ctx0" brushRef="#br0" timeOffset="1077.58">691 381 24575,'2'2'0,"1"0"0,-1 0 0,0 0 0,1 1 0,-1-1 0,-1 0 0,1 1 0,0-1 0,0 1 0,-1 0 0,2 4 0,1-1 0,8 18 0,0 1 0,-2 0 0,12 43 0,-7-98 0,-7 10 0,-2 3 0,1-1 0,17-29 0,-22 44 0,0 0 0,0 0 0,0 0 0,0 0 0,0 1 0,0-1 0,1 0 0,0 1 0,-1 0 0,1 0 0,0 0 0,0 0 0,0 0 0,0 1 0,0-1 0,0 1 0,1 0 0,-1 0 0,1 0 0,-1 0 0,7 0 0,-7 1 0,0 1 0,1 0 0,-1 0 0,0 0 0,0 0 0,1 0 0,-1 1 0,0 0 0,0-1 0,-1 1 0,1 0 0,0 1 0,-1-1 0,1 0 0,-1 1 0,1-1 0,-1 1 0,0 0 0,0 0 0,-1 0 0,1 0 0,0 0 0,-1 0 0,0 0 0,1 5 0,3 6 0,-1-1 0,0 1 0,-1 0 0,2 25 0,-4-32-273,-1 0 0,0 0 0,-1 0 0,-1 13 0,-4-3-6553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2:57:58.68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01 14 24575,'0'-3'0,"0"-6"0,0 7 0,-7 11 0,-6 11 0,-8 12 0,-8 16 0,-6 11 0,-4 9 0,-3 4 0,-1 0 0,3-4 0,4-7 0,6-10 0,6-14-8191</inkml:trace>
  <inkml:trace contextRef="#ctx0" brushRef="#br0" timeOffset="404.79">0 141 24575,'4'-3'0,"8"2"0,9 8 0,12 11 0,8 9 0,4 11 0,1 9 0,0 5 0,0 4 0,-5-1 0,-5-2 0,-10-10-8191</inkml:trace>
  <inkml:trace contextRef="#ctx0" brushRef="#br0" timeOffset="778.79">635 395 24575,'0'-3'0,"0"-6"0,0 4 0,0 9 0,0 11 0,0 14 0,0 12 0,0 11 0,0 7 0,0 8 0,0 0 0,0-5 0,0-12-8191</inkml:trace>
  <inkml:trace contextRef="#ctx0" brushRef="#br0" timeOffset="1275.77">1142 459 24575,'0'11'0,"-4"11"0,-4 12 0,-5 7 0,-3 5 0,-4 5 0,-1-3 0,3-9-8191</inkml:trace>
  <inkml:trace contextRef="#ctx0" brushRef="#br0" timeOffset="1759.38">1524 545 24575,'11'0'0,"3"0"-8191</inkml:trace>
  <inkml:trace contextRef="#ctx0" brushRef="#br0" timeOffset="2099.79">1905 501 24575,'18'-3'0,"6"-2"-8191</inkml:trace>
  <inkml:trace contextRef="#ctx0" brushRef="#br0" timeOffset="2100.79">2180 480 24575,'0'0'-8191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2:58:03.05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33 24575,'21'-25'0,"-1"-1"0,-1 0 0,30-57 0,-30 48 0,44-61 0,-60 92 0,0 1 0,0-1 0,0 1 0,1-1 0,-1 1 0,1 0 0,0 0 0,0 1 0,0-1 0,0 1 0,1 0 0,4-2 0,-6 4 0,0-1 0,0 1 0,0-1 0,0 1 0,0 0 0,0 0 0,0 1 0,0-1 0,0 1 0,0-1 0,0 1 0,0 0 0,0 0 0,0 0 0,0 1 0,-1-1 0,1 1 0,-1-1 0,5 5 0,17 13 0,-2 2 0,0 1 0,31 42 0,-39-45 0,1 0 0,0-2 0,2 1 0,0-2 0,1 0 0,0-1 0,30 17 0,-42-28 0,0-1 0,1-1 0,-1 1 0,1-1 0,0 0 0,0 0 0,9 0 0,-13-2 0,-1 0 0,1 0 0,-1 0 0,0 0 0,1 0 0,-1-1 0,1 1 0,-1-1 0,0 0 0,1 1 0,-1-1 0,0 0 0,0 0 0,1-1 0,-1 1 0,0 0 0,0-1 0,-1 0 0,1 1 0,0-1 0,0 0 0,-1 0 0,1 0 0,1-3 0,5-10 16,-1-1 0,-1 1 0,0-2 1,6-32-1,-10 36-161,1 1 1,1-1-1,-1 1 0,2-1 1,0 1-1,0 1 1,1-1-1,0 1 1,15-19-1,-5 14-6681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2:57:40.20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31 24575,'47'0'0,"448"20"0,-464-13 0,-25 0 0,-19 1 0,-49 12 0,-94 18 0,104-27 0,13-3-1365,7-3-5461</inkml:trace>
  <inkml:trace contextRef="#ctx0" brushRef="#br0" timeOffset="757.34">0 130 24575,'4'10'0,"0"-1"0,0 1 0,-1-1 0,-1 1 0,1 0 0,-2 0 0,1 0 0,-1 0 0,-1 17 0,0-26 0,0 0 0,1 0 0,-1-1 0,0 1 0,1 0 0,-1 0 0,1 0 0,-1 0 0,1 0 0,-1-1 0,1 1 0,0 0 0,-1-1 0,1 1 0,0 0 0,0-1 0,-1 1 0,1-1 0,0 1 0,0-1 0,0 1 0,0-1 0,-1 0 0,1 1 0,0-1 0,0 0 0,0 0 0,0 0 0,0 1 0,0-1 0,1 0 0,38 0 0,-30 0 0,102-4 0,-42 1 0,-1 3 0,79 9 0,-119 1 0,-25-3 0,-17 2 0,10-8 0,0 0 0,-1 0 0,1-1 0,-1 1 0,1-1 0,-1 0 0,1 1 0,-1-2 0,1 1 0,-1 0 0,1-1 0,-1 1 0,1-1 0,-1 0 0,1 0 0,0-1 0,-1 1 0,1 0 0,0-1 0,0 0 0,0 0 0,0 0 0,1 0 0,-1-1 0,0 1 0,1 0 0,0-1 0,-1 0 0,-2-4 0,-6-10 0,1-1 0,1 1 0,0-2 0,-7-23 0,-3-4 0,8 25 0,0 1 0,-28-37 0,119 119 0,-46-40 0,1-1 0,1-2 0,1-1 0,69 23 0,-21-8 0,-66-22 0,-19-11 0,0 0 0,0 0 0,0 0 0,0 0 0,1 1 0,-1-1 0,0 0 0,0 0 0,0 0 0,0 0 0,0 1 0,0-1 0,0 0 0,0 0 0,0 0 0,0 1 0,0-1 0,0 0 0,0 0 0,0 0 0,0 0 0,0 1 0,0-1 0,0 0 0,0 0 0,0 0 0,0 1 0,0-1 0,-1 0 0,1 0 0,0 0 0,0 0 0,0 0 0,0 1 0,0-1 0,0 0 0,-1 0 0,1 0 0,0 0 0,0 0 0,0 0 0,0 1 0,0-1 0,-1 0 0,1 0 0,0 0 0,-38 8 0,9-2 0,2 4 16,0 2 0,1 0 1,-32 22-1,-72 55-526,87-58-410,-59 42-5906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29:29.87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97 1200 24575,'7'-11'0,"3"1"0,-1 8 0,-9 16 0,-8 16 0,-10 18 0,-13 14 0,-8 12 0,-4 7 0,-3 1 0,0-6 0,3-9 0,10-16-8191</inkml:trace>
  <inkml:trace contextRef="#ctx0" brushRef="#br0" timeOffset="343.47">0 1200 24575,'7'29'0,"10"20"0,9 13 0,7 10 0,6 10 0,3 7 0,-3-2 0,-6-15-8191</inkml:trace>
  <inkml:trace contextRef="#ctx0" brushRef="#br0" timeOffset="831.31">402 1604 24575,'14'251'0,"-6"-157"0,-9-123 0,2 0 0,1 0 0,8-45 0,-6 56 0,0 0 0,1 0 0,1 0 0,0 1 0,1 0 0,1 0 0,19-29 0,-26 44 0,0 0 0,0 0 0,1 0 0,-1 1 0,1-1 0,-1 1 0,1-1 0,0 1 0,0-1 0,0 1 0,-1 0 0,1 0 0,0 0 0,0 0 0,1 0 0,-1 0 0,0 1 0,0-1 0,0 1 0,0-1 0,1 1 0,-1 0 0,3 0 0,-2 1 0,-1 0 0,1 0 0,0 0 0,-1 0 0,1 1 0,-1-1 0,1 1 0,-1-1 0,1 1 0,-1 0 0,0 0 0,0 0 0,0 1 0,0-1 0,0 0 0,-1 1 0,3 3 0,6 14-114,0 0 1,-1 1-1,-1 0 0,-2 0 0,0 1 1,-1 0-1,-1 0 0,-1 0 0,-1 0 1,0 1-1,-4 33 0,-2-27-6712</inkml:trace>
  <inkml:trace contextRef="#ctx0" brushRef="#br0" timeOffset="1187.54">806 692 24575,'0'22'0,"0"21"0,0 18 0,0 16 0,0 10 0,0 5 0,0-4 0,0-15-8191</inkml:trace>
  <inkml:trace contextRef="#ctx0" brushRef="#br0" timeOffset="1188.54">954 1433 24575,'18'-3'0,"20"-2"0,19 0 0,13 2 0,9-3 0,3-1 0,-14 1-8191</inkml:trace>
  <inkml:trace contextRef="#ctx0" brushRef="#br0" timeOffset="1749.78">1716 1222 24575,'-1'0'0,"1"0"0,-1-1 0,1 1 0,-1 0 0,0-1 0,1 1 0,-1 0 0,0 0 0,1-1 0,-1 1 0,0 0 0,1 0 0,-1 0 0,0 0 0,1 0 0,-1 0 0,0 0 0,0 0 0,1 0 0,-1 1 0,0-1 0,1 0 0,-1 0 0,1 1 0,-1-1 0,0 0 0,1 1 0,-1-1 0,1 0 0,-1 1 0,0-1 0,1 1 0,-1-1 0,1 1 0,0-1 0,-1 1 0,1-1 0,-1 2 0,-17 23 0,10-7 0,0 1 0,2 0 0,0 0 0,1 0 0,1 1 0,0 0 0,2 0 0,0 0 0,2 0 0,0 0 0,3 25 0,-2-40 0,0 0 0,0 0 0,0-1 0,1 1 0,0 0 0,-1 0 0,2-1 0,-1 0 0,0 1 0,1-1 0,0 0 0,0 0 0,0 0 0,1 0 0,-1-1 0,1 0 0,4 4 0,-5-6 0,-1 1 0,1-1 0,0 1 0,0-1 0,0 0 0,0 0 0,0 0 0,0-1 0,0 1 0,0-1 0,0 1 0,0-1 0,1 0 0,-1 0 0,0-1 0,0 1 0,0-1 0,0 1 0,0-1 0,0 0 0,0 0 0,0-1 0,0 1 0,0 0 0,-1-1 0,1 0 0,4-3 0,1-2 0,-1 0 0,0 0 0,-1-1 0,1 0 0,-1 0 0,-1-1 0,0 1 0,0-1 0,0-1 0,-1 1 0,-1 0 0,0-1 0,3-14 0,2-14 0,-2 0 0,2-42 0,-6 56 0,1-41 0,-3 59 0,0 1 0,0-1 0,-1 0 0,0 1 0,0-1 0,0 1 0,-1 0 0,-3-9 0,4 14 0,1 0 0,0-1 0,-1 1 0,1 0 0,-1 0 0,1-1 0,0 1 0,-1 0 0,1 0 0,-1 0 0,1-1 0,-1 1 0,1 0 0,-1 0 0,1 0 0,-1 0 0,1 0 0,-1 0 0,1 0 0,-1 0 0,1 0 0,-1 0 0,1 1 0,-1-1 0,1 0 0,0 0 0,-1 0 0,1 1 0,-1-1 0,1 0 0,-1 1 0,-19 10 0,14-7 0,-52 35-1365,40-24-5461</inkml:trace>
  <inkml:trace contextRef="#ctx0" brushRef="#br0" timeOffset="2250.09">2224 1413 24575,'4'-3'0,"0"1"0,1 10 0,-2 6 0,0 4 0,2-4 0,1-8 0,2-9 0,4-7 0,4-6 0,-2 0-8191</inkml:trace>
  <inkml:trace contextRef="#ctx0" brushRef="#br0" timeOffset="2623.03">2562 1137 24575,'-6'2'0,"-1"0"0,1 0 0,0 0 0,0 1 0,0 0 0,0 0 0,0 0 0,1 1 0,-1 0 0,1 0 0,0 1 0,-6 6 0,4-3 0,0 1 0,1 0 0,0 0 0,0 1 0,1-1 0,1 1 0,-5 13 0,4-10 0,1 1 0,1 0 0,0 0 0,1 1 0,0-1 0,1 1 0,1-1 0,0 1 0,1-1 0,1 0 0,6 25 0,-6-33 0,0 0 0,0 0 0,1 0 0,0-1 0,0 1 0,0-1 0,1 0 0,0 0 0,0 0 0,0 0 0,1-1 0,-1 1 0,11 6 0,-13-10 0,0 0 0,0 0 0,0 0 0,0 0 0,0 0 0,1-1 0,-1 1 0,0-1 0,1 1 0,-1-1 0,0 0 0,1 0 0,-1 0 0,0 0 0,1 0 0,2-1 0,-2 0 0,0 0 0,-1-1 0,1 1 0,0-1 0,0 1 0,-1-1 0,1 0 0,-1 0 0,1 0 0,-1 0 0,0-1 0,0 1 0,0-1 0,0 1 0,1-4 0,4-7 0,0 0 0,-1-1 0,-1 0 0,0 0 0,-1 0 0,0-1 0,-1 1 0,1-25 0,-1-10 0,-3-61 0,-1 98 0,0 0 0,-5-22 0,6 32 0,0 0 0,-1 1 0,1-1 0,0 0 0,-1 0 0,0 0 0,1 1 0,-1-1 0,0 0 0,0 1 0,0-1 0,0 1 0,0-1 0,-1 1 0,1-1 0,0 1 0,-1 0 0,1 0 0,-1-1 0,1 1 0,-1 0 0,1 0 0,-1 1 0,0-1 0,0 0 0,-3 0 0,-6 4-1365,2 6-5461</inkml:trace>
  <inkml:trace contextRef="#ctx0" brushRef="#br0" timeOffset="3010.95">2879 1159 24575,'0'0'0,"0"-1"0,0 0 0,0 0 0,0 1 0,-1-1 0,1 0 0,0 1 0,0-1 0,-1 0 0,1 1 0,0-1 0,-1 0 0,1 1 0,-1-1 0,1 1 0,0-1 0,-1 1 0,1-1 0,-1 1 0,0-1 0,1 1 0,-1-1 0,1 1 0,-1 0 0,0-1 0,1 1 0,-1 0 0,0 0 0,1-1 0,-1 1 0,0 0 0,0 0 0,1 0 0,-1 0 0,0 0 0,1 0 0,-1 0 0,0 0 0,0 0 0,1 0 0,-1 0 0,0 1 0,1-1 0,-1 0 0,0 1 0,1-1 0,-1 0 0,0 1 0,1-1 0,-1 0 0,1 1 0,-1-1 0,1 1 0,-2 0 0,-2 3 0,1 0 0,-1 0 0,1 0 0,0 0 0,0 0 0,-4 9 0,1 0 0,1 2 0,0-1 0,1 0 0,0 1 0,2 0 0,-1 0 0,2 0 0,0 20 0,1-27 0,0-1 0,0 1 0,1 0 0,1 0 0,-1 0 0,1-1 0,0 1 0,1-1 0,0 0 0,0 1 0,0-1 0,1-1 0,0 1 0,1 0 0,-1-1 0,1 0 0,9 9 0,-12-13 0,0 0 0,0-1 0,0 1 0,0 0 0,1-1 0,-1 1 0,1-1 0,-1 0 0,1 0 0,-1 0 0,1 0 0,0 0 0,-1 0 0,1-1 0,0 1 0,-1-1 0,1 0 0,0 0 0,0 0 0,0 0 0,-1 0 0,1-1 0,0 1 0,-1-1 0,1 0 0,0 0 0,-1 0 0,1 0 0,-1 0 0,1 0 0,-1-1 0,0 1 0,1-1 0,-1 0 0,0 1 0,2-3 0,1-2 0,-1 0 0,1 0 0,-1 0 0,-1 0 0,1-1 0,-1 1 0,0-1 0,0 0 0,-1 0 0,0 0 0,-1 0 0,2-13 0,-2 10-65,-1-1 0,0 1 0,-1-1 0,0 1 0,-1-1 0,0 1 0,-1 0 0,0 0 0,0 0 0,-1 0 0,0 1 0,-1-1 0,0 1 0,0 0 0,-1 0 0,-1 1 0,1 0 0,-1 0 0,-1 1 0,-15-14 0,1 4-6761</inkml:trace>
  <inkml:trace contextRef="#ctx0" brushRef="#br0" timeOffset="3385.86">3092 1115 24575,'4'14'0,"0"-1"0,1 1 0,1-1 0,0-1 0,13 21 0,-18-30 0,40 64 0,-24-42 0,-1 1 0,-1 0 0,-2 2 0,17 46 0,-30-72-3,1 0-1,0 0 0,-1 0 1,0 0-1,0 1 0,1-1 1,-1 0-1,0 0 0,-1 0 1,1 0-1,0 0 0,-1 0 1,1 1-1,-1-1 0,0 0 1,1 0-1,-1 0 0,0-1 1,0 1-1,0 0 0,-3 3 1,1-2 20,0-1-1,0 1 1,0-1 0,0 0-1,0 0 1,0-1 0,-1 1-1,1 0 1,-1-1 0,1 0-1,-7 1 1,-3 1-229,1-2 0,-1 1 0,0-2-1,0 0 1,0 0 0,-15-3 0,-14-6-6614</inkml:trace>
  <inkml:trace contextRef="#ctx0" brushRef="#br0" timeOffset="3386.86">3113 1094 24575,'29'-10'0,"13"-5"0,6 2 0,-1 2 0,-5 3 0,-9 3-8191</inkml:trace>
  <inkml:trace contextRef="#ctx0" brushRef="#br0" timeOffset="3776.47">3451 861 24575,'25'33'0,"13"28"0,-2 22 0,-5 18 0,-9 14 0,-19 9 0,-20 9 0,-26-1 0,-23-8 0,-23-15 0,5-25-8191</inkml:trace>
  <inkml:trace contextRef="#ctx0" brushRef="#br0" timeOffset="4181.8">1588 819 24575,'-18'22'0,"-13"25"0,-9 22 0,-4 22 0,1 19 0,8 21 0,14 13 0,25 7 0,26 0 0,29-9 0,34-9 0,29-21 0,27-22 0,-12-26-8191</inkml:trace>
  <inkml:trace contextRef="#ctx0" brushRef="#br0" timeOffset="4616">3346 99 24575,'3'55'0,"3"-1"0,24 104 0,-5-37 0,-20-84 0,-4-25 0,1 0 0,0 1 0,0-1 0,1 0 0,1-1 0,6 15 0,-10-26 0,0 1 0,0-1 0,0 0 0,0 0 0,1 1 0,-1-1 0,0 0 0,0 0 0,0 1 0,0-1 0,0 0 0,1 0 0,-1 0 0,0 0 0,0 1 0,0-1 0,1 0 0,-1 0 0,0 0 0,0 0 0,0 0 0,1 1 0,-1-1 0,0 0 0,0 0 0,1 0 0,-1 0 0,0 0 0,0 0 0,1 0 0,-1 0 0,0 0 0,0 0 0,1 0 0,-1 0 0,0 0 0,0 0 0,1 0 0,-1 0 0,0-1 0,0 1 0,1 0 0,-1 0 0,9-13 0,3-21 0,-12 33 0,63-272 0,-63 273 0,0 0 0,0 0 0,0 0 0,0 0 0,0 0 0,0 0 0,0 0 0,-1 0 0,1 0 0,0 0 0,0 0 0,0 0 0,0 0 0,0 0 0,0 0 0,0-1 0,0 1 0,0 0 0,0 0 0,-1 0 0,1 0 0,0 0 0,0 0 0,0 0 0,0 0 0,0 0 0,0 0 0,0 0 0,0 0 0,0 0 0,0 0 0,0-1 0,0 1 0,0 0 0,0 0 0,0 0 0,0 0 0,0 0 0,0 0 0,0 0 0,0 0 0,0 0 0,0-1 0,0 1 0,0 0 0,0 0 0,0 0 0,0 0 0,0 0 0,0 0 0,0 0 0,0 0 0,0 0 0,0 0 0,0-1 0,-8 13 0,-10 21 0,-145 344-1365,135-306-5461</inkml:trace>
  <inkml:trace contextRef="#ctx0" brushRef="#br0" timeOffset="5102.06">3600 607 24575,'0'0'0,"0"0"0,0 0 0,1 0 0,-1-1 0,0 1 0,0 0 0,0 0 0,0 0 0,1 0 0,-1-1 0,0 1 0,0 0 0,0 0 0,1 0 0,-1 0 0,0 0 0,0 0 0,1 0 0,-1 0 0,0 0 0,0 0 0,1 0 0,-1 0 0,0 0 0,0 0 0,0 0 0,1 0 0,-1 0 0,0 0 0,0 0 0,1 0 0,-1 0 0,0 0 0,0 0 0,1 0 0,-1 0 0,0 1 0,0-1 0,0 0 0,0 0 0,1 0 0,-1 1 0,6 12 0,-2 22 0,-4-34 0,3 195 0,-1-210 0,0-1 0,2 1 0,0 0 0,11-25 0,35-70 0,-47 103 0,0 1 0,0-1 0,1 1 0,0-1 0,0 1 0,9-8 0,-12 12 0,-1 1 0,1-1 0,0 1 0,-1-1 0,1 1 0,0-1 0,0 1 0,-1 0 0,1 0 0,0-1 0,0 1 0,0 0 0,0 0 0,-1 0 0,1 0 0,0-1 0,0 1 0,0 1 0,0-1 0,0 0 0,-1 0 0,3 0 0,-2 1 0,0 0 0,1 0 0,-1 0 0,0 0 0,0 1 0,0-1 0,0 0 0,0 0 0,0 1 0,0-1 0,0 0 0,0 1 0,-1-1 0,1 1 0,-1-1 0,2 4 0,5 24-145,-2 1 0,0-1-1,-2 1 1,-1 57 0,-2-67-494,0 18-6187</inkml:trace>
  <inkml:trace contextRef="#ctx0" brushRef="#br0" timeOffset="5898.57">3727 57 24575,'33'-13'0,"-9"2"0,1 2 0,46-12 0,-70 20 0,1 1 0,-1 0 0,1-1 0,-1 1 0,1 0 0,-1 0 0,1-1 0,-1 1 0,1 1 0,-1-1 0,1 0 0,-1 0 0,1 0 0,-1 1 0,1-1 0,-1 1 0,1-1 0,-1 1 0,1 0 0,-1-1 0,0 1 0,0 0 0,1 0 0,-1 0 0,0 0 0,0 0 0,0 0 0,0 0 0,0 1 0,0-1 0,0 0 0,0 0 0,-1 1 0,1-1 0,0 1 0,-1-1 0,1 0 0,0 4 0,0 4 0,-1 0 0,1 0 0,-1 0 0,-1 0 0,-2 14 0,1-10 0,-9 100 0,4-1 0,5 1 0,5 0 0,19 121 0,3-74 0,38 342 0,-58-426 0,-4 0 0,-3 1 0,-4-1 0,-24 121 0,16-138 0,-19 95 0,31-134 0,0 0 0,1 0 0,0 0 0,2 1 0,5 30 0,-4-44 0,0-1 0,0 1 0,1-1 0,0 1 0,0-1 0,0 0 0,1 0 0,8 10 0,-2-2 0,-9-14 0,-1 1 0,0-1 0,1 1 0,-1-1 0,0 1 0,1-1 0,-1 1 0,0-1 0,0 1 0,0 0 0,0-1 0,1 1 0,-1-1 0,0 1 0,0 0 0,0-1 0,0 1 0,0-1 0,0 1 0,-1-1 0,1 1 0,0 0 0,0-1 0,0 1 0,-1-1 0,1 1 0,0-1 0,0 1 0,-1-1 0,1 1 0,0-1 0,-1 1 0,1-1 0,-1 1 0,-20 13 0,18-13 0,-53 26 33,-2-3-1,-65 18 0,-122 23-1039,213-57 552,-135 32-6371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29:25.0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02 620 24575,'-12'9'0,"0"0"0,0 0 0,1 1 0,1 0 0,-1 1 0,2 0 0,0 1 0,0 0 0,1 1 0,-13 24 0,14-20 0,0-1 0,1 1 0,0 0 0,1 0 0,1 1 0,1-1 0,1 1 0,-1 29 0,4-37 0,0 1 0,0-1 0,1 0 0,0 0 0,1-1 0,0 1 0,1 0 0,0-1 0,0 0 0,1 0 0,7 11 0,-10-17 0,0-1 0,0 1 0,0 0 0,1-1 0,-1 0 0,1 1 0,-1-1 0,1 0 0,0 0 0,0-1 0,0 1 0,0-1 0,0 1 0,0-1 0,0 0 0,0 0 0,0 0 0,1 0 0,-1-1 0,0 0 0,1 1 0,-1-1 0,1 0 0,-1 0 0,0-1 0,1 1 0,-1-1 0,0 0 0,0 0 0,1 0 0,-1 0 0,0 0 0,0-1 0,0 1 0,0-1 0,0 0 0,3-3 0,2-1 0,-1-1 0,0 0 0,0 0 0,0 0 0,-1-1 0,0 0 0,-1 0 0,0 0 0,0-1 0,-1 0 0,0 0 0,4-13 0,1-7 0,-1-1 0,6-50 0,-10 52 0,0-44 0,-4 64 0,0 1 0,-1 0 0,0-1 0,0 1 0,0-1 0,-1 1 0,0 0 0,-1 0 0,0 0 0,0 0 0,-4-7 0,6 12 3,0 0 0,0 0 0,-1 1 0,1-1 0,0 0 0,0 1 0,-1-1 0,1 1 0,-1-1-1,1 1 1,-1 0 0,0 0 0,0 0 0,1 0 0,-1 0 0,0 0 0,0 0 0,0 1 0,0-1 0,0 0 0,0 1-1,0 0 1,0-1 0,0 1 0,0 0 0,0 0 0,0 0 0,0 1 0,0-1 0,0 0 0,0 1 0,0-1 0,0 1 0,0 0-1,0 0 1,0 0 0,0 0 0,0 0 0,1 0 0,-3 2 0,-1 1-117,0 0 0,1 0-1,0 1 1,0 0 0,0 0 0,1 0-1,-1 0 1,1 0 0,1 1 0,-1-1-1,1 1 1,-3 7 0,-2 21-6712</inkml:trace>
  <inkml:trace contextRef="#ctx0" brushRef="#br0" timeOffset="371.33">2183 874 24575,'-11'-3'0,"-3"2"0,0 8 0,4 7 0,2 9 0,3 3 0,6-3 0,6-5 0,6-12 0,4-12 0,-1-4-8191</inkml:trace>
  <inkml:trace contextRef="#ctx0" brushRef="#br0" timeOffset="746.42">2669 600 24575,'-4'-5'0,"-1"-1"0,1 1 0,-1 0 0,0 0 0,0 1 0,-1-1 0,1 1 0,-1 0 0,0 1 0,0-1 0,-1 1 0,1 0 0,-1 1 0,1 0 0,-1 0 0,0 0 0,0 1 0,0 0 0,-9-1 0,9 3 0,0-1 0,1 1 0,-1 0 0,0 1 0,1 0 0,0 0 0,-1 0 0,1 1 0,0-1 0,0 2 0,0-1 0,1 1 0,-1-1 0,1 2 0,0-1 0,0 1 0,0-1 0,1 1 0,-1 0 0,-4 8 0,4-6 0,0 1 0,1 1 0,-1-1 0,1 0 0,1 1 0,0 0 0,0 0 0,1 0 0,-2 10 0,4-16 0,-1 0 0,1 1 0,0-1 0,0 0 0,0 1 0,0-1 0,1 0 0,0 0 0,-1 1 0,1-1 0,0 0 0,0 0 0,1 0 0,-1 0 0,1 0 0,-1 0 0,1 0 0,0-1 0,0 1 0,0-1 0,1 1 0,-1-1 0,0 0 0,1 0 0,0 0 0,-1 0 0,1 0 0,4 2 0,-1-2 0,0 1 0,0-1 0,-1 0 0,1-1 0,1 1 0,-1-1 0,0 0 0,0-1 0,0 1 0,0-1 0,1-1 0,-1 1 0,0-1 0,0 0 0,7-2 0,-4 0 0,0-1 0,-1 0 0,1 0 0,-1-1 0,0 0 0,0 0 0,-1-1 0,1 0 0,7-8 0,-3 1 0,-1 0 0,-1 0 0,0-1 0,0 0 0,-2-1 0,0 0 0,0 0 0,-2-1 0,0 0 0,7-27 0,-18 70 0,-31 200 0,33-191-119,-3 86 372,6-109-441,0 0 1,2 0 0,0-1-1,0 1 1,1-1 0,0 1-1,7 12 1,4 1-6639</inkml:trace>
  <inkml:trace contextRef="#ctx0" brushRef="#br0" timeOffset="1137.32">3114 600 24575,'-4'-6'0,"0"0"0,-1 0 0,0 0 0,0 1 0,0-1 0,-1 1 0,0 1 0,1-1 0,-2 1 0,1 0 0,0 0 0,-1 1 0,0-1 0,0 2 0,0-1 0,-8-1 0,10 3 0,-1 0 0,0 1 0,1 0 0,-1 0 0,0 0 0,1 1 0,-1 0 0,0 0 0,1 0 0,-1 1 0,1-1 0,0 1 0,-1 1 0,1-1 0,0 1 0,0 0 0,1 0 0,-1 0 0,1 1 0,-1 0 0,-5 6 0,5-4 0,0-1 0,1 1 0,-1 0 0,1 0 0,1 1 0,-1-1 0,1 1 0,0 0 0,1 0 0,-1 0 0,1 0 0,1 0 0,-2 13 0,3-17 0,0 0 0,0 0 0,0 1 0,0-1 0,1 0 0,-1 0 0,1 0 0,0 0 0,0 0 0,0 0 0,0-1 0,1 1 0,-1 0 0,1 0 0,-1-1 0,1 1 0,0-1 0,0 0 0,0 1 0,0-1 0,1 0 0,-1 0 0,1 0 0,-1-1 0,1 1 0,0 0 0,-1-1 0,1 0 0,0 0 0,0 0 0,0 0 0,0 0 0,0 0 0,5 0 0,0 0 0,0-1 0,0 1 0,0-1 0,0-1 0,-1 0 0,1 0 0,0 0 0,0-1 0,-1 0 0,1 0 0,-1-1 0,1 0 0,-1 0 0,0-1 0,-1 0 0,1 0 0,0-1 0,-1 0 0,0 0 0,9-10 0,-4 3 0,0-2 0,0 1 0,-1-2 0,-1 1 0,0-1 0,-1-1 0,-1 1 0,7-23 0,-14 38 0,1 0 0,-1 0 0,0 0 0,0 0 0,0 0 0,0 0 0,0 0 0,0 0 0,0 0 0,0 0 0,0 0 0,1 0 0,-1 0 0,0 0 0,0 0 0,0 0 0,0 0 0,0 0 0,0 0 0,0 0 0,0 0 0,0 0 0,1 0 0,-1 0 0,0 0 0,0 0 0,0 0 0,0 0 0,0 0 0,0 0 0,0-1 0,0 1 0,0 0 0,0 0 0,0 0 0,0 0 0,0 0 0,0 0 0,1 0 0,-1 18 0,-3 29 0,-9 54-100,-21 262-1165,32-316-5561</inkml:trace>
  <inkml:trace contextRef="#ctx0" brushRef="#br0" timeOffset="1494.31">3431 536 24575,'0'32'0,"7"150"0,-4-161 0,0 0 0,2-1 0,0 1 0,2-1 0,0-1 0,16 32 0,-13-34 0,-4-7 0,0 1 0,0 0 0,7 21 0,-12-30 0,-1 0 0,1 0 0,-1 0 0,1 0 0,-1 0 0,0 0 0,0 0 0,1 0 0,-2 0 0,1 0 0,0 0 0,0 0 0,-1 0 0,1 0 0,-1 0 0,1 0 0,-1 0 0,0 0 0,0 0 0,0 0 0,0-1 0,0 1 0,0 0 0,0-1 0,-1 1 0,1-1 0,-1 1 0,1-1 0,-3 2 0,-4 1-91,0-1 0,0 1 0,0-1 0,0-1 0,-1 1 0,1-2 0,-1 1 0,1-1 0,-1 0 0,1-1 0,-1 0 0,0 0 0,1-1 0,-11-2 0,-14-5-6735</inkml:trace>
  <inkml:trace contextRef="#ctx0" brushRef="#br0" timeOffset="1495.31">3452 536 24575,'29'-3'0,"20"-2"0,16 4 0,8 2 0,6 1 0,-10 0-8191</inkml:trace>
  <inkml:trace contextRef="#ctx0" brushRef="#br0" timeOffset="1915.38">4067 411 24575,'11'25'0,"7"23"0,4 21 0,-2 17 0,-4 15 0,-4 13 0,-16 7 0,-18 6 0,-26-1 0,-28-8 0,-28-12 0,2-26-8191</inkml:trace>
  <inkml:trace contextRef="#ctx0" brushRef="#br0" timeOffset="-1835.29">425 621 24575,'-14'8'0,"-16"9"0,-10 16 0,-9 13 0,-3 10 0,0 6 0,2 4 0,5 0 0,7-6 0,6-11 0,10-12-8191</inkml:trace>
  <inkml:trace contextRef="#ctx0" brushRef="#br0" timeOffset="-1443.73">25 664 24575,'0'-3'0,"0"5"0,7 10 0,6 14 0,9 13 0,6 14 0,7 13 0,1 10 0,1 2 0,-2-1 0,-3-7 0,-8-15-8191</inkml:trace>
  <inkml:trace contextRef="#ctx0" brushRef="#br0" timeOffset="-1084.47">406 1025 24575,'3'69'0,"23"132"0,-18-178 0,-8-23 0,0 0 0,0 0 0,0 1 0,1-1 0,-1 0 0,0 0 0,0 0 0,0 0 0,1 0 0,-1 0 0,0 0 0,0 0 0,1 0 0,-1 0 0,0 0 0,0 0 0,0 0 0,1 0 0,-1 0 0,0 0 0,0 0 0,1 0 0,-1 0 0,0 0 0,0 0 0,0 0 0,1-1 0,-1 1 0,0 0 0,0 0 0,0 0 0,1 0 0,-1 0 0,0-1 0,0 1 0,0 0 0,0 0 0,0 0 0,0-1 0,1 1 0,-1 0 0,0 0 0,0 0 0,0-1 0,15-41 0,-6 8 0,28-84 0,-33 107 0,0 0 0,1 1 0,1-1 0,0 1 0,0 0 0,1 1 0,1-1 0,8-8 0,-15 17 0,-1 0 0,1 1 0,0-1 0,0 0 0,0 0 0,1 1 0,-1-1 0,0 0 0,0 1 0,0-1 0,0 1 0,1-1 0,-1 1 0,0 0 0,0 0 0,1-1 0,-1 1 0,0 0 0,0 0 0,1 0 0,-1 0 0,0 0 0,2 1 0,-1 0 0,0 0 0,0 0 0,0 0 0,0 0 0,0 1 0,0-1 0,-1 0 0,1 1 0,-1 0 0,1-1 0,-1 1 0,2 2 0,4 8 0,0-1 0,-2 1 0,9 21 0,-11-25 0,7 20 40,-1 1 0,7 36 0,-13-49-252,-1-1 0,0 1 0,-2 0-1,1 0 1,-2-1 0,-2 18 0,-2-14-6614</inkml:trace>
  <inkml:trace contextRef="#ctx0" brushRef="#br0" timeOffset="-712.16">765 198 24575,'-4'36'0,"-4"27"0,-5 19 0,-4 15 0,-2 9 0,-2-3 0,3-20-8191</inkml:trace>
  <inkml:trace contextRef="#ctx0" brushRef="#br0" timeOffset="-357.56">954 981 24575,'25'-3'0,"20"-2"0,12 0 0,8-2 0,-8 0-8191</inkml:trace>
  <inkml:trace contextRef="#ctx0" brushRef="#br0" timeOffset="2459.71">1760 346 24575,'-25'-3'0,"-20"2"0,-15 12 0,-10 18 0,-6 23 0,-2 24 0,6 24 0,11 20 0,16 19 0,19 11 0,25 5 0,35-6 0,32-10 0,34-15 0,30-20 0,-9-29-8191</inkml:trace>
  <inkml:trace contextRef="#ctx0" brushRef="#br0" timeOffset="3102.07">4343 8 24575,'-7'-7'0,"3"13"0,2 18 0,7 19 0,1-1 0,2 1 0,1-1 0,3 0 0,18 44 0,-30-86 0,4 11 0,1-1 0,0 1 0,7 11 0,-11-21 0,0 1 0,0 0 0,0-1 0,1 1 0,-1-1 0,1 0 0,-1 1 0,1-1 0,-1 0 0,1 0 0,3 2 0,-4-3 0,-1 0 0,1 0 0,0 0 0,0 0 0,0 0 0,0 0 0,0 0 0,0 0 0,-1 0 0,1 0 0,0 0 0,0 0 0,0-1 0,0 1 0,-1 0 0,1-1 0,0 1 0,0-1 0,0 1 0,-1-1 0,1 1 0,0-1 0,-1 1 0,1-1 0,-1 0 0,1 1 0,0-2 0,8-12 0,-1 0 0,0-1 0,-1 1 0,-1-2 0,0 1 0,-1-1 0,4-22 0,8-20 0,-12 42 0,8-27 0,-13 44 0,0-1 0,0 0 0,-1 0 0,1 0 0,0 0 0,0 0 0,0 0 0,0 0 0,0 1 0,0-1 0,0 0 0,0 0 0,0 0 0,0 0 0,0 0 0,0 0 0,0 0 0,-1 0 0,1 0 0,0 0 0,0 1 0,0-1 0,0 0 0,0 0 0,0 0 0,0 0 0,-1 0 0,1 0 0,0 0 0,0 0 0,0 0 0,0 0 0,0 0 0,0 0 0,-1 0 0,1 0 0,0 0 0,0 0 0,0 0 0,0 0 0,0 0 0,0 0 0,0 0 0,-1-1 0,1 1 0,0 0 0,0 0 0,0 0 0,0 0 0,0 0 0,0 0 0,0 0 0,0 0 0,0 0 0,0 0 0,-1-1 0,1 1 0,0 0 0,0 0 0,0 0 0,0 0 0,-20 24 0,1 2 0,2 0 0,0 1 0,-19 45 0,29-59 0,-29 64-682,-46 140-1,67-167-6143</inkml:trace>
  <inkml:trace contextRef="#ctx0" brushRef="#br0" timeOffset="3553.84">4533 495 24575,'3'-4'0,"1"-1"0,0 0 0,0 1 0,0 0 0,1 0 0,0 0 0,6-4 0,-10 8 0,1-1 0,-1 0 0,0 1 0,0-1 0,1 1 0,-1-1 0,0 1 0,1 0 0,-1 0 0,0-1 0,1 1 0,-1 0 0,0 0 0,1 0 0,-1 1 0,1-1 0,-1 0 0,0 0 0,1 1 0,-1-1 0,0 1 0,0-1 0,1 1 0,-1-1 0,0 1 0,0 0 0,0 0 0,0 0 0,0-1 0,0 1 0,0 0 0,0 0 0,0 0 0,0 1 0,0-1 0,-1 0 0,2 1 0,2 8 0,-1-1 0,1 0 0,-2 1 0,1-1 0,-1 1 0,-1 0 0,1 0 0,-2 13 0,0 40 0,2-97 0,2 0 0,9-43 0,-10 64 0,0 1 0,1-1 0,1 1 0,0 0 0,0 0 0,1 1 0,1-1 0,0 1 0,10-12 0,-16 22 0,0 0 0,0-1 0,0 1 0,0 0 0,0 0 0,0 0 0,0 0 0,1 0 0,-1 0 0,0 0 0,1 0 0,-1 0 0,0 1 0,1-1 0,-1 0 0,1 1 0,-1 0 0,1-1 0,-1 1 0,1 0 0,0 0 0,-1-1 0,1 1 0,-1 1 0,1-1 0,0 0 0,-1 0 0,1 0 0,-1 1 0,1-1 0,-1 1 0,1-1 0,-1 1 0,1 0 0,-1 0 0,0-1 0,1 1 0,-1 0 0,0 0 0,0 0 0,1 0 0,-1 1 0,0-1 0,0 0 0,0 0 0,-1 1 0,1-1 0,0 1 0,0 1 0,5 6 0,-1 1 0,-1 0 0,0 0 0,0 0 0,4 21 0,-2 8-682,2 43-1,-6-24-6143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5:47.3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 0 24575,'-7'8'0,"-3"1"-8191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29:28.94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3 0 24575,'-7'33'0,"-7"24"0,-10 21 0,-10 12 0,-9 1 0,3-15-8191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29:18.65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 103 24575,'-14'-3'0,"5"-2"0,20-3 0,25 0 0,29-3 0,24 1 0,15-2 0,8 2 0,0-2 0,-9 1 0,-19 3 0,-22 3-8191</inkml:trace>
  <inkml:trace contextRef="#ctx0" brushRef="#br0" timeOffset="781.33">67 82 24575,'2'-4'0,"2"15"0,3 22 0,3 364 0,-7-130 0,25 181 0,4 212 0,-32-655 0,1 1 0,-2-1 0,1 1 0,-1-1 0,1 0 0,-1 1 0,-1-1 0,1 0 0,-4 8 0,3-10 0,0-1 0,0 0 0,0 0 0,0 0 0,0 0 0,0 0 0,-1 0 0,1-1 0,-1 1 0,1-1 0,-1 1 0,0-1 0,1 0 0,-1 0 0,0 0 0,0-1 0,0 1 0,1-1 0,-5 1 0,-3 0 0,5 0 0,0-1 0,0 1 0,0 0 0,0 0 0,0 0 0,1 1 0,-1 0 0,0 0 0,-5 3 0,36 1 0,346-9-407,-306 0-551,55-2-5868</inkml:trace>
  <inkml:trace contextRef="#ctx0" brushRef="#br0" timeOffset="2748.9">1314 759 24575,'0'1'0,"0"-1"0,0 0 0,0 0 0,-1 0 0,1 1 0,0-1 0,0 0 0,0 0 0,0 0 0,0 1 0,0-1 0,0 0 0,0 0 0,0 1 0,0-1 0,0 0 0,0 0 0,0 0 0,0 1 0,0-1 0,0 0 0,1 0 0,-1 1 0,0-1 0,0 0 0,0 0 0,0 0 0,0 0 0,0 1 0,1-1 0,-1 0 0,0 0 0,0 0 0,0 0 0,0 1 0,1-1 0,-1 0 0,0 0 0,0 0 0,0 0 0,1 0 0,-1 0 0,0 0 0,0 0 0,1 0 0,-1 0 0,0 0 0,0 0 0,0 0 0,1 0 0,-1 0 0,0 0 0,0 0 0,1 0 0,-1 0 0,0 0 0,0 0 0,0 0 0,1 0 0,-1 0 0,0 0 0,1-1 0,8-12 0,-8 8 0,0-1 0,0 1 0,0 0 0,-1-1 0,0 1 0,0-1 0,0 1 0,-1-1 0,1 1 0,-1 0 0,-1-1 0,1 1 0,-4-7 0,4 10 0,0 0 0,0 0 0,0 0 0,-1 0 0,1 0 0,-1 0 0,1 1 0,-1-1 0,0 0 0,0 1 0,1 0 0,-1-1 0,0 1 0,0 0 0,0 0 0,-1 0 0,1 0 0,0 0 0,0 1 0,0-1 0,-1 1 0,1-1 0,0 1 0,-1 0 0,1 0 0,0 0 0,-1 0 0,1 0 0,0 1 0,0-1 0,-1 1 0,1-1 0,0 1 0,-2 1 0,-4 1 0,1 0 0,0 1 0,1 0 0,-1 0 0,1 0 0,-1 1 0,1 0 0,1 1 0,-1-1 0,1 1 0,0 0 0,0 0 0,1 0 0,-1 1 0,-3 9 0,0 0 0,0 0 0,2 1 0,0 0 0,0 1 0,-4 27 0,8-24 0,0-1 0,1 1 0,1 0 0,1-1 0,1 1 0,1-1 0,1 1 0,8 27 0,-9-37 0,1 0 0,0 0 0,1-1 0,0 1 0,0-1 0,1-1 0,1 1 0,-1-1 0,2 0 0,-1 0 0,1-1 0,0 0 0,1 0 0,0-1 0,0 0 0,16 8 0,-22-13 0,-1-1 0,1 0 0,0 0 0,-1 0 0,1 0 0,0 0 0,0-1 0,0 1 0,0-1 0,0 0 0,0 0 0,0 0 0,-1 0 0,1-1 0,0 1 0,0-1 0,0 1 0,0-1 0,-1 0 0,1 0 0,0-1 0,-1 1 0,1 0 0,-1-1 0,1 0 0,-1 1 0,1-1 0,-1 0 0,0 0 0,0 0 0,0-1 0,-1 1 0,1 0 0,0-1 0,-1 1 0,2-4 0,4-7 0,-1 0 0,-1 0 0,0 0 0,-1 0 0,-1-1 0,3-18 0,0-8 0,-1-1 0,-2-65 0,-4 87 0,-1 0 0,0 0 0,-1 0 0,-1 1 0,-1-1 0,-1 1 0,-14-33 0,17 46 0,0 0 0,0 1 0,0-1 0,0 1 0,-1-1 0,0 1 0,0 0 0,0 1 0,-7-6 0,10 8 0,0 1 0,0-1 0,0 1 0,0-1 0,0 1 0,0 0 0,0-1 0,0 1 0,0 0 0,0 0 0,0-1 0,0 1 0,-1 0 0,1 0 0,0 0 0,0 0 0,0 1 0,0-1 0,0 0 0,0 0 0,-1 1 0,1 0 0,-1 0 0,1 0 0,0 1 0,-1-1 0,1 0 0,0 0 0,0 1 0,0-1 0,0 1 0,0-1 0,0 1 0,1 0 0,-1-1 0,1 1 0,-1-1 0,1 1 0,-1 3 0,-5 29-1365,3 2-5461</inkml:trace>
  <inkml:trace contextRef="#ctx0" brushRef="#br0" timeOffset="4182.72">1230 803 24575,'-12'5'0,"-60"29"0,65-30 0,0-1 0,1 1 0,0 1 0,0-1 0,0 1 0,1 0 0,-10 12 0,14-17 0,1 1 0,-1 0 0,1-1 0,-1 1 0,1 0 0,-1-1 0,1 1 0,-1 0 0,1 0 0,0 0 0,-1-1 0,1 1 0,0 0 0,0 0 0,0 0 0,0 0 0,0 0 0,0-1 0,0 1 0,0 0 0,0 0 0,0 0 0,0 0 0,0 0 0,1-1 0,-1 1 0,0 0 0,0 0 0,1 0 0,0 1 0,1-1 0,-1 0 0,1 1 0,0-1 0,0 0 0,0 0 0,0 0 0,0 0 0,-1-1 0,2 1 0,-1 0 0,0-1 0,3 1 0,5 1 0,1-1 0,0-1 0,0 0 0,11-1 0,-6-1 0,-1-1 0,0-1 0,1 0 0,16-8 0,-23 8 0,-1 1 0,0-2 0,0 1 0,0-1 0,-1 0 0,0-1 0,0 1 0,10-12 0,-16 16 0,0 1 0,0-1 0,-1 1 0,1-1 0,0 0 0,-1 0 0,1 1 0,0-1 0,-1 0 0,1 0 0,-1 0 0,1 0 0,-1 1 0,0-1 0,1 0 0,-1 0 0,0 0 0,0 0 0,0 0 0,1 0 0,-1 0 0,0 0 0,0 0 0,0 0 0,-1 0 0,1 0 0,0 0 0,0 0 0,0 0 0,-1 0 0,1 1 0,0-1 0,-1 0 0,1 0 0,-1 0 0,1 0 0,-1 0 0,0 1 0,1-1 0,-1 0 0,0 1 0,1-1 0,-1 0 0,0 1 0,0-1 0,0 1 0,1-1 0,-1 1 0,0-1 0,0 1 0,0 0 0,0 0 0,0-1 0,0 1 0,-1 0 0,-5-2 0,1 1 0,-1 0 0,0 0 0,0 1 0,0-1 0,-10 2 0,7 1 0,1 0 0,-1 1 0,1 0 0,0 1 0,0-1 0,1 2 0,-1-1 0,1 1 0,0 1 0,0-1 0,-14 14 0,19-16 0,-1 0 0,1 1 0,0-1 0,0 1 0,0 0 0,1 0 0,-1 0 0,1 0 0,0 0 0,0 0 0,0 1 0,1-1 0,-1 0 0,1 1 0,0 0 0,0-1 0,1 1 0,-1 0 0,1-1 0,0 1 0,1 0 0,-1-1 0,1 1 0,0 0 0,0-1 0,2 8 0,0-8 0,-1 0 0,1-1 0,0 1 0,0-1 0,0 0 0,0 0 0,1 0 0,-1 0 0,1 0 0,0-1 0,-1 0 0,1 1 0,0-1 0,1-1 0,-1 1 0,0-1 0,0 1 0,1-1 0,-1-1 0,9 2 0,2 0 0,0-1 0,-1-1 0,1 0 0,0-1 0,16-3 0,-22 3 0,-1-2 0,1 1 0,0-1 0,-1-1 0,13-6 0,-18 9 0,-1 0 0,0 0 0,0 0 0,0 0 0,-1-1 0,1 1 0,0-1 0,0 1 0,-1-1 0,1 0 0,-1 1 0,1-1 0,-1 0 0,0 0 0,0 0 0,0 0 0,0 0 0,0 0 0,0 0 0,0-1 0,-1 1 0,1 0 0,-1 0 0,1-1 0,-1 1 0,0 0 0,0-4 0,-1 5 0,1 0 0,0 0 0,0-1 0,-1 1 0,1 0 0,-1 0 0,1 0 0,-1 0 0,0 0 0,1 0 0,-1 0 0,0 0 0,1 0 0,-1 0 0,0 1 0,0-1 0,0 0 0,0 0 0,0 1 0,0-1 0,0 1 0,0-1 0,-2 0 0,0 0 0,1 1 0,-1 0 0,0-1 0,1 1 0,-1 0 0,0 1 0,1-1 0,-1 0 0,1 1 0,-5 0 0,0 2 0,0-1 0,1 1 0,-1 0 0,0 1 0,1-1 0,0 1 0,-6 5 0,5-1 0,1 0 0,0 0 0,0 0 0,1 1 0,0 0 0,0 0 0,1 0 0,1 1 0,-1-1 0,1 1 0,1 0 0,-2 14 0,3-19 0,1 0 0,-1 0 0,1 0 0,0 0 0,1 0 0,-1 0 0,1 0 0,0 0 0,1 0 0,-1 0 0,5 9 0,-5-12 0,1 1 0,0-1 0,0 1 0,0-1 0,0 0 0,0 0 0,0 0 0,1 0 0,-1 0 0,1 0 0,-1-1 0,1 1 0,0-1 0,-1 0 0,1 1 0,0-1 0,0-1 0,0 1 0,0 0 0,0-1 0,4 1 0,-3-1 0,0 0 0,0-1 0,0 1 0,0-1 0,1 0 0,-1 0 0,0 0 0,-1-1 0,1 1 0,0-1 0,0 0 0,-1 0 0,1-1 0,-1 1 0,1 0 0,-1-1 0,0 0 0,0 0 0,0 0 0,-1 0 0,1-1 0,-1 1 0,0-1 0,1 1 0,-2-1 0,1 0 0,0 0 0,-1 0 0,2-6 0,-1 6 0,-1 0 0,1-1 0,-1 1 0,0-1 0,-1 1 0,1-1 0,-1 0 0,0 1 0,0-1 0,0 0 0,0 1 0,-1-1 0,0 0 0,0 1 0,0-1 0,-1 1 0,1 0 0,-1-1 0,0 1 0,0 0 0,-1 0 0,1 0 0,-1 0 0,0 1 0,0-1 0,-5-4 0,7 7 5,-1 0-1,1 0 0,-1 0 0,0 0 1,0 0-1,1 0 0,-1 0 0,0 1 1,0-1-1,0 1 0,0-1 1,0 1-1,0 0 0,0 0 0,0 0 1,0 0-1,0 0 0,0 0 1,0 0-1,0 1 0,0-1 0,0 1 1,0-1-1,1 1 0,-1 0 0,0 0 1,-3 2-1,3-1-91,-1 0-1,1 0 1,0 0 0,-1 0-1,1 1 1,0 0 0,1-1-1,-1 1 1,0 0-1,1 0 1,0-1 0,-1 1-1,1 0 1,0 1 0,0-1-1,0 4 1,-1 18-6739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29:16.57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11 67 24575,'-11'-2'0,"-133"-24"0,129 25 0,1 0 0,-1 1 0,0 0 0,1 1 0,-1 1 0,0 1 0,-23 6 0,31-6 0,0 0 0,1 1 0,-1-1 0,1 1 0,0 1 0,0-1 0,0 1 0,1 0 0,0 0 0,0 1 0,0-1 0,0 1 0,1 0 0,0 1 0,1-1 0,-1 1 0,1-1 0,0 1 0,1 0 0,-3 10 0,2-6 0,1 1 0,0 0 0,0-1 0,1 1 0,1 0 0,0 0 0,1 0 0,0-1 0,0 1 0,1 0 0,1-1 0,4 13 0,-4-18 0,0-1 0,0 1 0,0-1 0,1 0 0,0 1 0,0-1 0,0-1 0,1 1 0,-1-1 0,1 0 0,0 0 0,1 0 0,-1-1 0,1 1 0,-1-1 0,1-1 0,0 1 0,0-1 0,0 0 0,0 0 0,0-1 0,1 0 0,-1 0 0,0 0 0,1-1 0,-1 0 0,1 0 0,-1-1 0,0 0 0,1 0 0,-1 0 0,0-1 0,0 0 0,0 0 0,0 0 0,0-1 0,0 0 0,-1 0 0,9-6 0,-1-3 0,0-1 0,0 0 0,-1 0 0,-1-1 0,0-1 0,-1 0 0,-1 0 0,0-1 0,11-28 0,0-8 0,23-95 0,-36 122 0,-5 24 0,-1 7 0,-5 47 0,3-37 0,-13 602 0,21-527-1365,2-19-5461</inkml:trace>
  <inkml:trace contextRef="#ctx0" brushRef="#br0" timeOffset="671.25">854 215 24575,'1'-41'0,"1"26"0,-2 1 0,0-1 0,0 1 0,-2 0 0,-4-24 0,6 35 0,-1 1 0,0 0 0,1 0 0,-1 0 0,0 1 0,0-1 0,0 0 0,0 0 0,-1 0 0,1 1 0,0-1 0,-1 1 0,1-1 0,-1 1 0,0-1 0,1 1 0,-1 0 0,0 0 0,0 0 0,0 0 0,1 0 0,-5-1 0,2 1 0,0 1 0,0 0 0,1 0 0,-1 0 0,0 0 0,0 0 0,1 1 0,-1 0 0,0 0 0,1 0 0,-1 0 0,-3 2 0,-6 4 0,0 0 0,1 0 0,0 1 0,0 1 0,-17 15 0,13-8 0,1 1 0,0 0 0,1 1 0,-13 23 0,20-29 0,0 1 0,1 0 0,0 1 0,1-1 0,0 1 0,1 0 0,-3 22 0,6-32 0,1-1 0,0 0 0,-1 0 0,1 1 0,0-1 0,0 0 0,1 1 0,-1-1 0,1 0 0,-1 0 0,1 1 0,0-1 0,0 0 0,1 0 0,-1 0 0,1 0 0,-1 0 0,1 0 0,0-1 0,0 1 0,0-1 0,1 1 0,-1-1 0,0 0 0,1 0 0,0 0 0,-1 0 0,1 0 0,0 0 0,0-1 0,0 1 0,0-1 0,0 0 0,0 0 0,4 1 0,0-1 0,0 0 0,-1-1 0,1 0 0,0 0 0,0 0 0,0-1 0,0 0 0,0 0 0,-1-1 0,1 1 0,0-1 0,-1-1 0,0 0 0,1 0 0,-1 0 0,6-5 0,-1 0 0,0-2 0,-1 0 0,0 0 0,-1 0 0,0-1 0,-1-1 0,0 0 0,10-20 0,42-108 0,-55 126 0,15-39 0,-16 60 0,-3 9 0,-12 174 0,-2 48 0,11-15-1365,2-177-5461</inkml:trace>
  <inkml:trace contextRef="#ctx0" brushRef="#br0" timeOffset="1062.07">1320 111 24575,'-7'29'0,"-3"20"0,-2 13 0,-4 9 0,1 5 0,0-4 0,-1-4 0,1-6 0,1-9 0,-2-15 0,3-13-8191</inkml:trace>
  <inkml:trace contextRef="#ctx0" brushRef="#br0" timeOffset="1419.98">1087 215 24575,'7'8'0,"7"9"0,7 8 0,11 9 0,4 4 0,-4-3-8191</inkml:trace>
  <inkml:trace contextRef="#ctx0" brushRef="#br0" timeOffset="1420.98">1426 533 24575,'11'0'0,"7"0"0,4 0 0,2 0 0,-3 0-8191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28:51.95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8 24575,'4'0'0,"4"0"0,5 0 0,4-3 0,-1-2-8191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28:46.08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84 586 24575,'6'-30'0,"13"-35"0,-11 39 0,10-50 0,-18 74 0,1 1 0,-1 0 0,0 0 0,1-1 0,-1 1 0,0 0 0,0 0 0,0-1 0,0 1 0,0 0 0,0-1 0,0 1 0,-1 0 0,1 0 0,0-1 0,-1 1 0,1 0 0,-1 0 0,1 0 0,-1 0 0,0-1 0,0 1 0,1 0 0,-1 0 0,0 0 0,0 1 0,0-1 0,0 0 0,0 0 0,0 0 0,0 1 0,0-1 0,0 0 0,0 1 0,-1-1 0,1 1 0,0-1 0,0 1 0,0 0 0,-1 0 0,1-1 0,0 1 0,-1 0 0,1 0 0,0 0 0,0 0 0,-2 1 0,-6 0 0,1 1 0,0 0 0,0 0 0,0 1 0,0 0 0,-10 5 0,-7 6 0,1 0 0,0 2 0,2 0 0,-1 2 0,2 1 0,0 0 0,2 2 0,-19 23 0,24-25 0,0 0 0,1 1 0,1 1 0,1 0 0,0 0 0,2 1 0,1 1 0,1-1 0,0 1 0,-3 25 0,9-41 0,1 0 0,-1 0 0,1 0 0,1 0 0,-1 0 0,1 0 0,0 0 0,1 0 0,-1 0 0,2-1 0,-1 1 0,1 0 0,-1-1 0,6 8 0,-3-7 0,0 0 0,1-1 0,-1 0 0,1 0 0,1 0 0,-1-1 0,1 0 0,0 0 0,0 0 0,0-1 0,14 6 0,3-1 19,1-1-1,0-1 0,1-1 0,-1-1 1,38 2-1,132-3-1192,-180-4 873,53-1-6525</inkml:trace>
  <inkml:trace contextRef="#ctx0" brushRef="#br0" timeOffset="500.55">659 501 24575,'-1'0'0,"0"-1"0,-1 1 0,1-1 0,0 1 0,0-1 0,0 0 0,0 1 0,0-1 0,0 0 0,0 0 0,0 0 0,0 0 0,1 0 0,-1 0 0,0 0 0,0 0 0,1 0 0,-2-2 0,2 3 0,1-1 0,-1 0 0,0 1 0,0-1 0,0 0 0,0 1 0,0-1 0,1 0 0,-1 1 0,0-1 0,1 0 0,-1 1 0,0-1 0,1 1 0,-1-1 0,1 1 0,-1-1 0,1 1 0,-1-1 0,1 1 0,-1 0 0,1-1 0,-1 1 0,2-1 0,4-2 0,0 0 0,0 1 0,1-1 0,-1 1 0,11-1 0,204-27 0,-8 1 0,-209 29 0,0-1 0,0 0 0,0 0 0,-1 0 0,1 0 0,0-1 0,-1 0 0,6-3 0,-9 5 0,0 0 0,1 0 0,-1 0 0,0-1 0,0 1 0,0 0 0,1 0 0,-1 0 0,0-1 0,0 1 0,0 0 0,0 0 0,0-1 0,0 1 0,1 0 0,-1-1 0,0 1 0,0 0 0,0 0 0,0-1 0,0 1 0,0 0 0,0 0 0,0-1 0,0 1 0,0 0 0,0-1 0,-1 1 0,1 0 0,0 0 0,0-1 0,0 1 0,0 0 0,0 0 0,0-1 0,-1 1 0,-18-11 0,-9 2 0,-46-10 0,72 18 0,0 1 0,0 0 0,0 0 0,1 0 0,-1 0 0,0 1 0,0-1 0,0 0 0,1 1 0,-1-1 0,0 1 0,1 0 0,-1-1 0,0 1 0,1 0 0,-1 0 0,1 0 0,-1 0 0,1 0 0,0 0 0,-1 1 0,1-1 0,0 0 0,0 1 0,0-1 0,0 1 0,0-1 0,0 1 0,0 0 0,1-1 0,-1 1 0,0 0 0,1-1 0,-1 1 0,1 3 0,-3 9 0,1-1 0,0 1 0,1 23 0,1-23 0,1 80 29,23 157-1,-5-87-1450,-17-141-5404</inkml:trace>
  <inkml:trace contextRef="#ctx0" brushRef="#br0" timeOffset="885.54">892 1010 24575,'-7'0'0,"4"0"0,11-3 0,14-2 0,14-3 0,16 0 0,13 0 0,7 3 0,4 2 0,-9 1-8191</inkml:trace>
  <inkml:trace contextRef="#ctx0" brushRef="#br0" timeOffset="1702.17">1737 714 24575,'-13'-58'0,"12"54"0,-1-1 0,1 1 0,-1 0 0,0 0 0,0 0 0,-1 0 0,1 0 0,-1 1 0,0-1 0,-5-4 0,7 7 0,0 0 0,0 0 0,0 1 0,0-1 0,0 0 0,0 1 0,0-1 0,0 1 0,-1 0 0,1-1 0,0 1 0,0 0 0,-1-1 0,1 1 0,0 0 0,0 0 0,-1 0 0,1 0 0,0 0 0,0 1 0,-1-1 0,1 0 0,0 0 0,0 1 0,-1-1 0,1 1 0,0-1 0,0 1 0,0 0 0,0-1 0,0 1 0,0 0 0,0 0 0,0 0 0,0 0 0,0 0 0,0 0 0,1 0 0,-2 1 0,-2 3 0,0 1 0,1-1 0,0 1 0,0 0 0,0 0 0,-2 9 0,-1 5 0,0 1 0,-1 23 0,6-36 0,0 0 0,0 0 0,1 0 0,0 0 0,1 0 0,0 0 0,0 0 0,4 14 0,-4-20 0,0 0 0,0 0 0,0 0 0,0-1 0,0 1 0,1 0 0,-1-1 0,0 1 0,1-1 0,-1 1 0,1-1 0,0 0 0,-1 1 0,1-1 0,0 0 0,0 0 0,-1 0 0,1-1 0,0 1 0,0 0 0,0-1 0,0 1 0,0-1 0,0 0 0,0 1 0,0-1 0,1 0 0,-1 0 0,0-1 0,0 1 0,0 0 0,0-1 0,0 1 0,0-1 0,0 1 0,3-3 0,0 1 0,1 0 0,0-1 0,-1 0 0,0 0 0,0 0 0,0-1 0,0 0 0,0 0 0,-1 0 0,1 0 0,4-8 0,-3 3 0,-1-1 0,0 0 0,-1 0 0,0-1 0,0 1 0,-1-1 0,1-11 0,9-82 0,-10 69 0,-1-1 0,-2 23 0,1-1 0,1 1 0,5-23 0,-7 35 0,0 0 0,0 0 0,0 1 0,1-1 0,-1 0 0,0 0 0,0 1 0,1-1 0,-1 0 0,1 1 0,-1-1 0,0 0 0,1 1 0,-1-1 0,1 0 0,-1 1 0,1-1 0,0 1 0,-1-1 0,1 1 0,0-1 0,-1 1 0,1 0 0,0-1 0,0 1 0,0 0 0,-1 1 0,1-1 0,0 0 0,-1 1 0,1-1 0,0 0 0,-1 1 0,1-1 0,-1 0 0,1 1 0,0-1 0,-1 1 0,1 0 0,-1-1 0,0 1 0,1-1 0,-1 1 0,1 0 0,-1 0 0,17 39 0,-2 27 0,-2 1 0,6 124 0,-7-58 0,1 14 0,-5-47 0,32 153 0,-36-237 0,1 1 0,1-1 0,8 17 0,-13-31 0,1 1 0,-1-1 0,1 1 0,0-1 0,0 0 0,0 0 0,1 0 0,-1 0 0,1 0 0,0 0 0,0-1 0,-1 1 0,2-1 0,-1 0 0,0 0 0,0 0 0,1 0 0,-1-1 0,1 1 0,-1-1 0,6 1 0,-6-2 0,1 0 0,-1-1 0,1 0 0,-1 1 0,1-1 0,-1-1 0,0 1 0,1 0 0,-1-1 0,0 0 0,0 1 0,0-1 0,0 0 0,0-1 0,-1 1 0,1 0 0,-1-1 0,1 0 0,-1 1 0,0-1 0,0 0 0,0 0 0,2-5 0,3-5 0,0 1 0,-2-2 0,1 1 0,4-21 0,-5 17 0,-2-1 0,0 0 0,-1 0 0,0 0 0,-2 0 0,0 0 0,-1-1 0,-1 1 0,-1 0 0,-7-27 0,6 34 0,1 1 0,-2 0 0,1 0 0,-1 0 0,-1 0 0,0 1 0,0 0 0,-1 0 0,0 0 0,0 1 0,-1 0 0,0 1 0,0 0 0,-1 0 0,0 0 0,-1 1 0,1 1 0,-16-7 0,-85-24 0,110 36 0,-1 0 0,1 0 0,-1 0 0,1-1 0,-1 1 0,1 0 0,-1 0 0,1 0 0,-1-1 0,1 1 0,0 0 0,-1 0 0,1-1 0,-1 1 0,1 0 0,0-1 0,-1 1 0,1 0 0,-1-1 0,1 1 0,0-1 0,0 1 0,-1-1 0,1 1 0,0-1 0,0 1 0,0-1 0,-1 1 0,1-1 0,0 1 0,0-1 0,13-9 0,33-3 0,-42 12 0,151-28-1365,-103 21-5461</inkml:trace>
  <inkml:trace contextRef="#ctx0" brushRef="#br0" timeOffset="2273.5">2818 566 24575,'-4'0'0,"0"1"0,0-1 0,0 1 0,0 0 0,0 0 0,0 0 0,0 0 0,0 1 0,1 0 0,-1 0 0,0 0 0,1 0 0,0 0 0,-1 0 0,1 1 0,0 0 0,0 0 0,0 0 0,1 0 0,-1 0 0,1 0 0,0 1 0,0-1 0,0 1 0,0 0 0,0-1 0,1 1 0,-2 6 0,-2 9 0,1-1 0,0 0 0,2 1 0,-1 35 0,3-34 0,1 1 0,0-1 0,2 0 0,6 29 0,-7-42 0,0 1 0,1-1 0,-1 0 0,2 0 0,-1 0 0,1 0 0,0 0 0,0-1 0,0 1 0,1-1 0,0 0 0,1-1 0,-1 1 0,11 7 0,-14-12 0,-1 0 0,1 0 0,0 0 0,-1 0 0,1 0 0,0 0 0,0-1 0,0 1 0,0-1 0,0 1 0,0-1 0,0 0 0,0 0 0,0 0 0,0 0 0,0 0 0,0 0 0,0 0 0,0-1 0,0 1 0,0-1 0,0 1 0,0-1 0,0 0 0,-1 0 0,1 0 0,0 0 0,0 0 0,-1 0 0,1 0 0,-1-1 0,1 1 0,-1 0 0,1-1 0,-1 1 0,2-4 0,2-3 0,0 0 0,0-1 0,-1 0 0,0 0 0,0 0 0,3-14 0,4-27 0,-2-1 0,-3 0 0,-2-1 0,-1 0 0,-8-76 0,5 126 0,-2-26 0,-10-49 0,11 71 0,0 0 0,-1 0 0,0 1 0,0-1 0,0 0 0,-1 1 0,0-1 0,0 1 0,0 0 0,-1 0 0,0 0 0,0 0 0,0 1 0,-7-6 0,9 9 0,1-1 0,-1 1 0,0 0 0,0 0 0,0 0 0,0 0 0,0 1 0,-1-1 0,1 0 0,0 1 0,0 0 0,0-1 0,0 1 0,-1 0 0,1 0 0,0 0 0,0 1 0,-1-1 0,1 0 0,-3 2 0,2-1 0,-1 1 0,1 0 0,-1 0 0,1 0 0,0 0 0,0 1 0,0-1 0,0 1 0,1 0 0,-5 5 0,-1 2 0,2 1 0,-1 0 0,2 0 0,-1 0 0,2 0 0,-5 16 0,5-16 0,2 0 0,0 0 0,0 0 0,1 1 0,0-1 0,1 0 0,0 1 0,1-1 0,0 0 0,1 1 0,0-1 0,1 0 0,4 11 0,-3-14 0,0 0 0,0-1 0,0 1 0,1-1 0,0 0 0,1 0 0,0 0 0,0-1 0,0 0 0,1 0 0,0-1 0,0 1 0,0-2 0,1 1 0,-1-1 0,1 0 0,13 5 0,1-3-195,-1 0 0,1-1 0,0-1 0,0-1 0,0-1 0,38-2 0,-4-4-6631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28:49.75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4'0'0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28:49.34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4'11'0,"0"11"0,1 1-8191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27:31.47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8 204 24575,'-4'-33'0,"4"33"0,0 0 0,0-1 0,0 1 0,0-1 0,0 1 0,0-1 0,-1 1 0,1-1 0,0 1 0,0-1 0,0 1 0,-1 0 0,1-1 0,0 1 0,-1 0 0,1-1 0,0 1 0,-1 0 0,1-1 0,0 1 0,-1 0 0,1-1 0,-1 1 0,1 0 0,-1 0 0,1 0 0,0-1 0,-1 1 0,1 0 0,-1 0 0,1 0 0,-1 0 0,1 0 0,-1 0 0,1 0 0,-1 0 0,1 0 0,-1 0 0,1 0 0,-1 0 0,1 1 0,-1-1 0,1 0 0,0 0 0,-1 0 0,1 0 0,-1 1 0,1-1 0,0 0 0,-1 1 0,1-1 0,-1 0 0,1 1 0,0-1 0,0 0 0,-1 1 0,1-1 0,0 1 0,0-1 0,-1 0 0,1 1 0,0-1 0,0 1 0,-7 8 0,1 0 0,0 0 0,0 1 0,1 0 0,1 0 0,0 0 0,-6 21 0,-13 78 0,21-100 0,-1 10 0,0-1 0,1 1 0,1 22 0,1-38 0,0 1 0,0-1 0,1 1 0,-1 0 0,1-1 0,-1 1 0,1-1 0,0 0 0,1 1 0,-1-1 0,1 0 0,-1 1 0,1-1 0,0 0 0,0 0 0,0-1 0,1 1 0,-1 0 0,1-1 0,-1 1 0,1-1 0,0 0 0,4 3 0,-5-4 0,0-1 0,0 1 0,0-1 0,0 1 0,0-1 0,0 0 0,0 0 0,0 0 0,0 0 0,0 0 0,0 0 0,0-1 0,0 1 0,0-1 0,0 1 0,0-1 0,0 0 0,0 0 0,-1 0 0,1 0 0,0 0 0,-1 0 0,1 0 0,0 0 0,-1-1 0,2-1 0,4-4 0,-1 0 0,0 0 0,0-1 0,6-10 0,4-12 0,-2-1 0,-1 0 0,-2-1 0,-1-1 0,-1 0 0,7-60 0,-14 84 0,-1-1 0,0 1 0,-1 0 0,0-1 0,0 1 0,-1 0 0,0 0 0,-3-12 0,3 19 0,0 0 0,0 0 0,0 0 0,0 0 0,0 0 0,0 0 0,-1 0 0,1 0 0,0 0 0,-1 1 0,0-1 0,1 0 0,-1 1 0,0 0 0,-3-3 0,2 3 0,0 0 0,1 0 0,-1 1 0,0-1 0,0 1 0,0-1 0,0 1 0,0 0 0,0 0 0,0 0 0,0 0 0,0 1 0,0-1 0,1 1 0,-5 1 0,-2 1-97,0 1-1,0 0 1,0 1-1,1 0 1,0 0-1,0 1 1,0 0-1,0 0 1,1 1-1,0 0 1,0 0-1,1 1 0,-7 10 1,-13 23-6729</inkml:trace>
  <inkml:trace contextRef="#ctx0" brushRef="#br0" timeOffset="376.91">383 289 24575,'0'4'0,"0"4"0,0 5 0,0 7 0,0 4 0,0 2 0,-4-8 0,0-10 0,-1-10 0</inkml:trace>
  <inkml:trace contextRef="#ctx0" brushRef="#br0" timeOffset="1169.53">744 119 24575,'2'-6'0,"0"-1"0,0 1 0,0-1 0,-1 0 0,0 0 0,-1 0 0,1 0 0,-2-8 0,1 13 0,0 0 0,-1 0 0,1 0 0,-1 0 0,0 1 0,1-1 0,-1 0 0,0 0 0,0 1 0,0-1 0,0 1 0,-1-1 0,1 1 0,0-1 0,-1 1 0,1 0 0,-1-1 0,1 1 0,-1 0 0,1 0 0,-1 0 0,0 0 0,0 0 0,1 1 0,-1-1 0,0 1 0,0-1 0,0 1 0,0-1 0,0 1 0,0 0 0,0 0 0,1 0 0,-3 0 0,-2 1 0,1-1 0,0 1 0,-1 0 0,1 0 0,0 1 0,0 0 0,0 0 0,0 0 0,0 0 0,0 1 0,1 0 0,-1 0 0,1 0 0,0 0 0,0 1 0,0 0 0,0-1 0,0 1 0,1 1 0,0-1 0,0 1 0,0-1 0,0 1 0,-2 7 0,1-3 0,0 0 0,0 0 0,1 0 0,1 1 0,-1-1 0,2 1 0,-1 0 0,1-1 0,1 1 0,0 0 0,0 0 0,3 18 0,-2-25 0,-1-1 0,1 1 0,0 0 0,0-1 0,0 1 0,0-1 0,1 1 0,-1-1 0,1 0 0,-1 1 0,1-1 0,0 0 0,0 0 0,0 0 0,0-1 0,0 1 0,0 0 0,1-1 0,-1 1 0,1-1 0,-1 0 0,1 0 0,-1 0 0,1 0 0,-1 0 0,5 0 0,-4 0 0,1-1 0,-1 0 0,0 0 0,1 0 0,-1-1 0,1 1 0,-1-1 0,0 0 0,1 0 0,-1 0 0,0 0 0,0-1 0,0 1 0,0-1 0,0 0 0,0 0 0,0 0 0,0 0 0,-1 0 0,5-5 0,3-7 0,0 0 0,-1-1 0,-1 0 0,0 0 0,7-21 0,6-12 0,-54 127 0,3 2 0,-33 141 0,48-129-1365,12-62-5461</inkml:trace>
  <inkml:trace contextRef="#ctx0" brushRef="#br0" timeOffset="2137.69">1062 139 24575,'5'-7'0,"0"-1"0,-1 1 0,0-1 0,0 0 0,-1-1 0,0 1 0,-1-1 0,1 1 0,-2-1 0,2-12 0,-2 20 0,-1-1 0,0 1 0,0-1 0,0 1 0,0 0 0,0-1 0,0 1 0,0 0 0,0-1 0,-1 1 0,1-1 0,0 1 0,-1 0 0,1 0 0,-1-1 0,0 1 0,1 0 0,-1 0 0,0 0 0,0-1 0,1 1 0,-1 0 0,-2-1 0,1 1 0,0 0 0,1 0 0,-1 1 0,0-1 0,0 1 0,0 0 0,0-1 0,1 1 0,-1 0 0,0 0 0,0 0 0,0 0 0,0 0 0,0 1 0,-2 0 0,-4 1 0,1 1 0,-1-1 0,1 2 0,-1-1 0,1 1 0,0 0 0,-7 5 0,4 0 0,-1 1 0,2 0 0,-1 0 0,1 1 0,1 0 0,-12 19 0,17-24 0,-1 0 0,1 1 0,0-1 0,1 1 0,0-1 0,0 1 0,0 0 0,1 0 0,0 0 0,0 0 0,0 0 0,1 0 0,1 0 0,1 13 0,-2-17 0,1 0 0,0-1 0,0 1 0,0-1 0,1 1 0,-1-1 0,1 1 0,-1-1 0,1 0 0,0 1 0,0-1 0,0 0 0,0 0 0,0-1 0,0 1 0,1 0 0,-1-1 0,1 1 0,-1-1 0,1 0 0,-1 0 0,1 0 0,0 0 0,-1 0 0,1-1 0,0 1 0,0-1 0,4 1 0,-2-1 0,-1 0 0,0 0 0,1-1 0,-1 1 0,0-1 0,1 0 0,-1 0 0,0 0 0,0-1 0,1 1 0,-1-1 0,-1 0 0,1 0 0,0-1 0,0 1 0,-1-1 0,7-5 0,-3-1 0,-1 0 0,0-1 0,-1 1 0,0-1 0,0 0 0,5-18 0,13-26 0,-26 83 0,-25 68-455,-4-1 0,-58 117 0,50-127-6371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27:09.19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95 1037 24575,'2'0'0,"0"0"0,-1-1 0,1 0 0,0 1 0,0-1 0,-1 0 0,1 0 0,-1 0 0,1 0 0,0 0 0,-1 0 0,0 0 0,1 0 0,-1-1 0,0 1 0,0-1 0,1 1 0,-1-1 0,0 1 0,-1-1 0,2-1 0,18-42 0,-16 34 0,0 1 0,13-36 0,-16 45 0,-1 1 0,0-1 0,1 0 0,-1 1 0,0-1 0,0 0 0,0 0 0,0 1 0,0-1 0,0 0 0,0 0 0,0 1 0,0-1 0,0 0 0,0 0 0,0 1 0,-1-1 0,1 0 0,0 0 0,-1 1 0,1-1 0,0 0 0,-1 1 0,1-1 0,-1 1 0,1-1 0,-1 1 0,1-1 0,-1 0 0,1 1 0,-1 0 0,1-1 0,-1 1 0,0-1 0,1 1 0,-1 0 0,0-1 0,1 1 0,-1 0 0,0 0 0,0 0 0,1-1 0,-1 1 0,0 0 0,0 0 0,1 0 0,-1 0 0,0 0 0,0 0 0,1 1 0,-2-1 0,-2 1 0,-1 0 0,2 0 0,-1 1 0,0-1 0,0 1 0,0 0 0,1 0 0,-1 0 0,1 1 0,-1-1 0,-3 5 0,-33 35 0,39-40 0,-20 24 0,2 1 0,2 0 0,0 2 0,2 0 0,1 0 0,1 1 0,-10 38 0,7-13 0,3 1 0,3 1 0,-5 72 0,13-101 20,2 1 0,0-1 0,2 0 0,1 0 0,9 33 0,-7-42-185,1 1 0,0-2 0,2 1 0,0-1 0,1 0 0,1-1 0,1 0 0,14 17 0,25 22-6661</inkml:trace>
  <inkml:trace contextRef="#ctx0" brushRef="#br0" timeOffset="425.01">1296 1227 24575,'-15'17'0,"0"0"0,1 1 0,1 1 0,1 0 0,1 0 0,0 1 0,2 1 0,0 0 0,1 0 0,1 1 0,1-1 0,1 2 0,1-1 0,-1 41 0,5-54 0,1-1 0,0 1 0,0 0 0,1-1 0,0 0 0,1 1 0,0-1 0,0 0 0,7 12 0,-9-17 0,1-1 0,-1 0 0,0 0 0,1 1 0,0-1 0,-1 0 0,1 0 0,0-1 0,0 1 0,0 0 0,0-1 0,1 1 0,-1-1 0,0 0 0,1 1 0,-1-1 0,1 0 0,-1-1 0,1 1 0,-1 0 0,1-1 0,-1 1 0,1-1 0,0 0 0,-1 0 0,1 0 0,0 0 0,-1 0 0,1-1 0,-1 1 0,1-1 0,0 0 0,-1 0 0,1 1 0,2-3 0,1-1 0,-1 1 0,0-1 0,0 0 0,0 0 0,0-1 0,-1 1 0,0-1 0,0 0 0,0 0 0,-1 0 0,1-1 0,-1 0 0,4-9 0,1-7 0,0 0 0,7-33 0,-8 26 0,-1-1 0,-2 0 0,0 0 0,-2 0 0,-2 0 0,-1 0 0,-5-39 0,5 63 0,-1 1 0,1-1 0,-1 0 0,0 1 0,-1-1 0,0 1 0,1 0 0,-1 0 0,-6-7 0,8 11 0,0 0 0,0-1 0,0 1 0,0 0 0,-1 0 0,1 0 0,0 0 0,-1 0 0,1 1 0,-1-1 0,1 0 0,-1 1 0,1-1 0,-1 1 0,1-1 0,-1 1 0,1 0 0,-1 0 0,1-1 0,-1 1 0,0 0 0,1 0 0,-1 1 0,1-1 0,-1 0 0,0 1 0,1-1 0,-1 1 0,1-1 0,-1 1 0,1-1 0,-1 1 0,1 0 0,0 0 0,-1 0 0,1 0 0,-2 2 0,-2 2-136,1-1-1,0 1 1,0 1-1,0-1 1,1 1-1,0-1 1,0 1-1,0 0 0,-3 11 1,-6 22-6690</inkml:trace>
  <inkml:trace contextRef="#ctx0" brushRef="#br0" timeOffset="797.49">1593 1459 24575,'-7'-7'0,"-3"1"0,1 6 0,1 5 0,6 7 0,4 4 0,1 3 0,3-2 0,6-3 0,-1-8 0,-1-5-8191</inkml:trace>
  <inkml:trace contextRef="#ctx0" brushRef="#br0" timeOffset="1311.42">2164 1121 24575,'-10'-5'0,"0"0"0,0 0 0,0 1 0,0 0 0,-1 1 0,0 0 0,0 1 0,0 0 0,0 1 0,0 0 0,0 1 0,-12 0 0,17 1 0,0 0 0,1 0 0,-1 0 0,1 1 0,-1 0 0,1 0 0,-1 0 0,1 1 0,0-1 0,0 1 0,0 1 0,1-1 0,-1 1 0,1-1 0,0 1 0,-1 0 0,2 1 0,-1-1 0,1 1 0,-1 0 0,1 0 0,1 0 0,-1 0 0,-3 10 0,5-11 0,-1 0 0,1 0 0,1 0 0,-1 1 0,0-1 0,1 0 0,0 1 0,0-1 0,0 0 0,1 1 0,-1-1 0,1 0 0,0 1 0,1-1 0,-1 0 0,1 0 0,-1 0 0,1 0 0,0 0 0,1-1 0,-1 1 0,1 0 0,-1-1 0,1 0 0,0 0 0,0 0 0,1 0 0,-1 0 0,1 0 0,-1-1 0,1 0 0,0 0 0,0 0 0,0 0 0,0 0 0,0-1 0,0 0 0,0 0 0,0 0 0,1 0 0,-1-1 0,0 1 0,1-1 0,-1 0 0,1-1 0,-1 1 0,0-1 0,0 0 0,1 0 0,-1 0 0,0 0 0,8-4 0,-1-3 0,0 1 0,0-2 0,0 0 0,-1 0 0,0 0 0,-1-2 0,0 1 0,-1-1 0,10-17 0,-4 7 0,-2-1 0,14-31 0,-103 307 120,65-202-615,3 0 0,-7 107 0,17-113-6331</inkml:trace>
  <inkml:trace contextRef="#ctx0" brushRef="#br0" timeOffset="1739.56">2673 1163 24575,'-9'-7'0,"0"1"0,-1 0 0,0 0 0,0 1 0,-1 0 0,1 1 0,-1 0 0,0 1 0,0 0 0,0 0 0,0 1 0,-20 0 0,25 1 0,0 1 0,0 0 0,0 1 0,0-1 0,0 1 0,0 0 0,1 1 0,-1-1 0,0 1 0,1 0 0,-1 1 0,1-1 0,-1 1 0,1 0 0,0 0 0,0 1 0,1 0 0,-1-1 0,1 2 0,0-1 0,0 0 0,0 1 0,0 0 0,1 0 0,-4 7 0,5-10 0,1 0 0,0 0 0,0 0 0,0 0 0,0 0 0,1 1 0,-1-1 0,0 0 0,1 0 0,-1 0 0,1 1 0,0-1 0,0 0 0,0 1 0,0-1 0,0 0 0,1 0 0,-1 1 0,1-1 0,-1 0 0,1 0 0,0 0 0,0 0 0,0 1 0,0-1 0,0-1 0,0 1 0,0 0 0,1 0 0,-1 0 0,1-1 0,-1 1 0,1 0 0,0-1 0,0 0 0,0 1 0,0-1 0,0 0 0,0 0 0,0 0 0,3 1 0,0 0 0,1-1 0,0 1 0,0-1 0,0-1 0,0 1 0,0-1 0,0 0 0,-1 0 0,1 0 0,0-1 0,0 0 0,0 0 0,0-1 0,0 1 0,6-4 0,-1-2 0,1 0 0,-2-1 0,1 0 0,-1 0 0,0-1 0,-1-1 0,0 1 0,8-14 0,25-23 0,-42 45 0,0 1 0,1-1 0,-1 1 0,1-1 0,-1 1 0,1 0 0,-1-1 0,1 1 0,-1-1 0,1 1 0,0 0 0,-1 0 0,1-1 0,-1 1 0,1 0 0,0 0 0,-1 0 0,1-1 0,0 1 0,0 0 0,4 9 0,-9 23 0,-35 127 0,19-86 0,-11 77 0,21-52-1365,9-65-5461</inkml:trace>
  <inkml:trace contextRef="#ctx0" brushRef="#br0" timeOffset="2134.84">2884 1184 24575,'3'19'0,"2"0"0,8 25 0,-5-18 0,84 212 0,-89-232 0,0 1 0,-1 0 0,1 0 0,-1-1 0,-1 2 0,2 6 0,-3-12 0,0 0 0,0 0 0,0 1 0,-1-1 0,1 0 0,0 0 0,-1 0 0,0 0 0,1 0 0,-1 0 0,0 0 0,0 0 0,0 0 0,0 0 0,0 0 0,-1 0 0,1-1 0,-1 1 0,1 0 0,-1-1 0,1 0 0,-1 1 0,-4 1 0,-3 3-105,-1-1 0,0-1 0,-1 0 0,1 0 0,-1-1 0,0-1 0,1 1 0,-1-2 0,0 0 0,0 0 0,0-1 0,-22-2 0,-3-4-6721</inkml:trace>
  <inkml:trace contextRef="#ctx0" brushRef="#br0" timeOffset="2135.84">2968 1142 24575,'25'-11'0,"16"-3"0,8 0 0,-1 3 0,-5 3 0,-6 3 0,-9 3-8191</inkml:trace>
  <inkml:trace contextRef="#ctx0" brushRef="#br0" timeOffset="4754.15">280 338 24575,'7'-10'0,"3"-8"0,3-1 0,3 4 0,-2 7 0,-6 5 0</inkml:trace>
  <inkml:trace contextRef="#ctx0" brushRef="#br0" timeOffset="15769.92">303 253 24575,'7'-21'0,"7"-12"0,3 1 0,0 13 0,-7 16 0,-9 17 0,-12 12 0,-7 10 0,-8 8 0,-7 6 0,-5 0 0,-3-1 0,-2-1 0,0-3 0,-1-4 0,4-6 0,8-8-8191</inkml:trace>
  <inkml:trace contextRef="#ctx0" brushRef="#br0" timeOffset="16130.71">48 189 24575,'4'8'0,"8"9"0,6 8 0,6 12 0,8 7 0,1 6 0,-2 5 0,-2 1 0,-2 2 0,-6-6 0,-7-11-8191</inkml:trace>
  <inkml:trace contextRef="#ctx0" brushRef="#br0" timeOffset="16494.8">407 528 24575,'5'15'0,"0"0"0,-1 1 0,-1-1 0,-1 1 0,0-1 0,-1 1 0,-1 31 0,0-22 0,6-97 0,-5 64 0,1 1 0,-1-1 0,1 0 0,1 0 0,0 1 0,0-1 0,0 1 0,9-14 0,-12 21 0,1-1 0,-1 0 0,1 1 0,-1-1 0,1 1 0,-1-1 0,1 1 0,0 0 0,-1-1 0,1 1 0,-1 0 0,1-1 0,0 1 0,0 0 0,-1 0 0,1-1 0,0 1 0,-1 0 0,1 0 0,0 0 0,0 0 0,-1 0 0,1 0 0,0 0 0,-1 0 0,1 0 0,0 1 0,0-1 0,-1 0 0,1 0 0,0 1 0,-1-1 0,1 0 0,-1 1 0,1-1 0,0 1 0,-1-1 0,1 0 0,-1 1 0,1-1 0,-1 1 0,1 0 0,-1-1 0,1 1 0,-1-1 0,0 1 0,1 0 0,-1-1 0,0 1 0,1 1 0,15 36 0,-9-11-273,-1 1 0,-1-1 0,-2 1 0,1 38 0,-4-40-6553</inkml:trace>
  <inkml:trace contextRef="#ctx0" brushRef="#br0" timeOffset="16866.76">937 0 24575,'-18'25'0,"-9"20"0,-5 15 0,1 10 0,-2 6 0,1-2 0,6-14-8191</inkml:trace>
  <inkml:trace contextRef="#ctx0" brushRef="#br0" timeOffset="17301.18">981 549 24575,'25'-3'0,"27"-2"0,25-3 0,22 0 0,15 0 0,11 3 0,-3 2 0,-21 1-8191</inkml:trace>
  <inkml:trace contextRef="#ctx0" brushRef="#br0" timeOffset="18749.46">3435 867 24575,'14'-11'0,"9"-3"0,4 4 0,4 14 0,5 22 0,2 23 0,0 22 0,-5 21 0,-6 19 0,-9 13 0,-7 10 0,-16 1 0,-19-5 0,-18-10 0,-18-15 0,-12-14 0,-9-19 0,10-22-8191</inkml:trace>
  <inkml:trace contextRef="#ctx0" brushRef="#br0" timeOffset="19274.47">3796 508 24575,'-2'19'0,"0"-1"0,2 1 0,0-1 0,1 1 0,1 0 0,1-1 0,0 0 0,12 36 0,-5-27 0,1 0 0,1-1 0,2-1 0,0 1 0,18 22 0,-26-40 0,0 0 0,1 0 0,-1-1 0,10 8 0,-15-14 0,0 0 0,0 0 0,1 0 0,-1 0 0,0 0 0,0 0 0,1-1 0,-1 1 0,0 0 0,1-1 0,-1 1 0,1-1 0,-1 0 0,1 1 0,-1-1 0,1 0 0,-1 0 0,1 0 0,-1 0 0,1 0 0,-1 0 0,1 0 0,-1-1 0,1 1 0,-1 0 0,1-1 0,-1 1 0,1-1 0,-1 0 0,0 1 0,1-1 0,-1 0 0,0 0 0,0 0 0,2-1 0,3-6 0,0 1 0,0-1 0,-1 0 0,-1-1 0,1 1 0,-1-1 0,0 0 0,2-11 0,19-80 0,-21 78 0,13-82 0,-32 181 45,-3-1-1,-43 110 0,-22 82-1542,72-216-5328</inkml:trace>
  <inkml:trace contextRef="#ctx0" brushRef="#br0" timeOffset="19691.77">4177 972 24575,'1'-1'0,"1"-1"0,-1 1 0,0 0 0,1-1 0,-1 1 0,1 0 0,0 0 0,-1 0 0,1 0 0,0 0 0,-1 1 0,1-1 0,0 0 0,0 1 0,0-1 0,0 1 0,0 0 0,0-1 0,0 1 0,0 0 0,3 1 0,-2 0 0,-1 0 0,1 0 0,-1 0 0,0 0 0,1 0 0,-1 1 0,0-1 0,0 1 0,0 0 0,0 0 0,0 0 0,0 0 0,-1 0 0,2 2 0,4 7 0,-1 0 0,0 0 0,0 0 0,-2 1 0,6 18 0,7 54 0,-17-84 0,0 0 0,0 0 0,0 0 0,0 0 0,0 0 0,1-1 0,-1 1 0,0 0 0,0 0 0,0 0 0,0 0 0,1 0 0,-1 0 0,0 0 0,0 0 0,0 0 0,0-1 0,1 1 0,-1 0 0,0 0 0,0 0 0,0 0 0,1 0 0,-1 0 0,0 0 0,0 0 0,0 1 0,1-1 0,-1 0 0,0 0 0,0 0 0,0 0 0,1 0 0,-1 0 0,0 0 0,0 0 0,0 0 0,0 1 0,1-1 0,-1 0 0,0 0 0,0 0 0,0 0 0,0 0 0,0 1 0,0-1 0,0 0 0,1 0 0,-1 0 0,0 1 0,0-1 0,0 0 0,0 0 0,0 0 0,0 0 0,0 1 0,0-1 0,7-20 0,-6 16 0,4-10 0,34-95 0,-33 97 0,-1 0 0,1 0 0,1 1 0,0 0 0,1 0 0,15-16 0,-21 26 0,-1-1 0,0 1 0,1-1 0,0 1 0,-1 0 0,1-1 0,0 1 0,-1 0 0,1 0 0,0 0 0,0 0 0,0 1 0,0-1 0,0 1 0,0-1 0,0 1 0,0-1 0,0 1 0,0 0 0,0 0 0,0 0 0,0 0 0,0 0 0,0 1 0,0-1 0,0 1 0,0-1 0,0 1 0,0 0 0,0 0 0,0 0 0,-1 0 0,1 0 0,0 0 0,0 0 0,-1 0 0,1 1 0,-1-1 0,1 1 0,-1-1 0,0 1 0,2 2 0,4 6 0,0 1 0,-1-1 0,0 1 0,-1 0 0,7 21 0,10 53-1365,-15-49-5461</inkml:trace>
  <inkml:trace contextRef="#ctx0" brushRef="#br0" timeOffset="20090.34">4874 464 24575,'22'29'0,"14"28"0,8 28 0,4 27 0,-3 21 0,-8 22 0,-12 19 0,-19 14 0,-30 2 0,-36-4 0,-33-14 0,-29-21 0,6-36-8191</inkml:trace>
  <inkml:trace contextRef="#ctx0" brushRef="#br0" timeOffset="20472.09">5360 1310 24575,'25'-14'0,"20"-5"0,8 0 0,3 5 0,0 7 0,-11 12 0,-12 10 0,-12 1-8191</inkml:trace>
  <inkml:trace contextRef="#ctx0" brushRef="#br0" timeOffset="20921.09">5341 1480 24575,'32'-3'0,"22"-2"0,13 0 0,1 2 0,-10 0-8191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27:05.81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6 212 24575,'-3'-1'0,"1"-1"0,-1 1 0,0 0 0,0 0 0,0 0 0,0 0 0,0 1 0,0-1 0,0 1 0,0 0 0,-1 0 0,1 0 0,0 0 0,0 0 0,0 1 0,0-1 0,0 1 0,0 0 0,0 0 0,0 0 0,0 0 0,1 1 0,-1-1 0,0 1 0,1 0 0,-1-1 0,1 1 0,-1 0 0,1 1 0,0-1 0,0 0 0,0 1 0,0-1 0,1 1 0,-3 3 0,-3 7 0,1-1 0,0 1 0,1 0 0,0 1 0,1-1 0,-4 23 0,2 1 0,1-1 0,0 53 0,5-76 0,1-1 0,0 1 0,0-1 0,1 1 0,1-1 0,0 0 0,1 0 0,0 0 0,1 0 0,10 19 0,-13-28 0,1 1 0,-1 0 0,1-1 0,0 1 0,0-1 0,0 0 0,0 0 0,1 0 0,-1 0 0,1 0 0,0-1 0,0 0 0,0 0 0,0 0 0,0 0 0,0-1 0,0 1 0,1-1 0,-1 0 0,1 0 0,-1-1 0,0 1 0,1-1 0,-1 0 0,1 0 0,-1-1 0,6 0 0,-3-1 0,-1 0 0,0-1 0,1 1 0,-1-1 0,0-1 0,-1 1 0,1-1 0,-1 0 0,1 0 0,-1-1 0,-1 1 0,1-1 0,0 0 0,-1 0 0,0-1 0,-1 1 0,6-11 0,1-6 0,0-1 0,-2-1 0,0 0 0,-2 0 0,-1 0 0,3-30 0,-4 14 0,-3 0 0,0 0 0,-7-45 0,4 66 0,-2 1 0,0 0 0,-1 0 0,0 0 0,-2 1 0,0-1 0,-17-28 0,21 41 0,-1-1 0,0 0 0,-1 1 0,0 0 0,1 0 0,-1 0 0,-1 1 0,1 0 0,-1 0 0,-9-6 0,10 8 0,1 1 0,-1-1 0,1 1 0,-1 0 0,0 0 0,1 0 0,-1 1 0,0-1 0,0 1 0,1 1 0,-1-1 0,0 0 0,0 1 0,1 0 0,-1 0 0,-8 4 0,5-1 0,0 0 0,1 0 0,-1 1 0,1 0 0,0 0 0,0 1 0,1 0 0,-1 0 0,1 0 0,1 1 0,-1 0 0,1 0 0,0 1 0,1-1 0,0 1 0,0 0 0,1 0 0,-4 11 0,5-11 0,-1 0 0,1 0 0,0 1 0,1-1 0,0 0 0,0 1 0,1-1 0,0 1 0,1-1 0,0 1 0,0-1 0,1 0 0,0 1 0,0-1 0,1 0 0,0 0 0,0 0 0,1-1 0,4 8 0,0-5 10,0-1 0,1 0 0,0-1 0,0 0 0,1 0 0,0-1 0,0 0 0,1-1 0,-1 0 0,1-1 0,19 7 0,1-2-381,1-1-1,-1-2 1,38 4 0,-4-4-6455</inkml:trace>
  <inkml:trace contextRef="#ctx0" brushRef="#br0" timeOffset="655.95">758 191 24575,'38'32'0,"-2"0"0,117 94 0,-135-113 0,1-1 0,0 0 0,1-1 0,1-2 0,0 0 0,34 10 0,-51-18 0,1 0 0,-1 0 0,1-1 0,-1 1 0,1-1 0,8-1 0,-12 1 0,0 0 0,1 0 0,-1-1 0,0 1 0,1-1 0,-1 1 0,0-1 0,0 1 0,1-1 0,-1 0 0,0 1 0,0-1 0,0 0 0,0 0 0,0 0 0,0 0 0,0 0 0,0 0 0,0 0 0,0-1 0,-1 1 0,1 0 0,-1 0 0,2-2 0,-2 3 0,0 0 0,0-1 0,0 1 0,0 0 0,0 0 0,0 0 0,0 0 0,0 0 0,0 0 0,0 0 0,1 0 0,-1 0 0,0-1 0,0 1 0,0 0 0,0 0 0,0 0 0,0 0 0,0 0 0,0 0 0,0 0 0,0-1 0,0 1 0,0 0 0,0 0 0,0 0 0,0 0 0,0 0 0,-1 0 0,1 0 0,0-1 0,0 1 0,0 0 0,0 0 0,0 0 0,0 0 0,0 0 0,0 0 0,0 0 0,0 0 0,0 0 0,0 0 0,-1-1 0,1 1 0,0 0 0,0 0 0,0 0 0,0 0 0,0 0 0,0 0 0,0 0 0,-1 0 0,1 0 0,0 0 0,0 0 0,0 0 0,0 0 0,0 0 0,0 0 0,0 0 0,-1 0 0,1 0 0,-11 6 0,-13 12 0,-245 240 0,262-251-115,-29 29 364,36-35-286,-1 0 1,0-1-1,0 1 1,1 0-1,-1-1 1,1 1-1,-1 0 1,1 0-1,-1 0 0,1 0 1,-1 0-1,1 0 1,0 0-1,0-1 1,-1 1-1,1 0 0,0 0 1,0 0-1,0 0 1,0 0-1,0 0 1,0 0-1,0 0 1,0 0-1,1 0 0,-1 0 1,0 0-1,0 0 1,1 0-1,-1 0 1,1 0-1,-1-1 0,1 1 1,-1 0-1,1 0 1,-1 0-1,1-1 1,0 1-1,0 0 1,0 0-1,12 5-6789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2:55.38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 784 24575,'-3'10'0,"7"-7"0,13-13 0,5-13 0,-1 0 0,30-42 0,-36 43 0,0 1 0,2 1 0,1 0 0,38-32 0,-49 47 0,1 0 0,0 0 0,0 1 0,0 0 0,1 1 0,-1 0 0,1 0 0,0 1 0,0 0 0,0 0 0,0 1 0,0 0 0,0 1 0,1 0 0,-1 0 0,0 1 0,0 0 0,0 1 0,0 0 0,0 0 0,-1 1 0,11 4 0,15 9 0,0 1 0,-1 2 0,-1 2 0,32 26 0,7 3 0,-56-40 0,0-1 0,0 0 0,1-1 0,0-1 0,21 6 0,-31-11 0,0-1 0,0 1 0,0-2 0,0 1 0,0-1 0,0 0 0,0 0 0,0 0 0,0-1 0,0 0 0,0 0 0,0-1 0,0 1 0,-1-1 0,1-1 0,0 1 0,-1-1 0,9-6 0,-1-1 0,-1-1 0,0 0 0,-1-1 0,-1 0 0,0-1 0,0 0 0,-1-1 0,-1 0 0,8-16 0,7-21 0,21-66 0,-20 45-1365,-15 50-5461</inkml:trace>
  <inkml:trace contextRef="#ctx0" brushRef="#br0" timeOffset="688.54">1718 423 24575,'-35'108'0,"-41"119"0,66-209 0,10-18 0,0 0 0,0 0 0,-1 0 0,1 0 0,0 0 0,0 0 0,0 0 0,0 0 0,-1 0 0,1 0 0,0 0 0,0 0 0,0 0 0,0 0 0,-1 0 0,1 0 0,0 0 0,0 0 0,0 0 0,0 0 0,-1 0 0,1 0 0,0 0 0,0 0 0,0-1 0,0 1 0,0 0 0,-1 0 0,1 0 0,0 0 0,0 0 0,0 0 0,0-1 0,0 1 0,0 0 0,0 0 0,0 0 0,0 0 0,0-1 0,0 1 0,0 0 0,0 0 0,0 0 0,-1 0 0,1-1 0,1 1 0,-1 0 0,0 0 0,0 0 0,-4-41 0,7-300 0,-3 331 0,1 1 0,0-1 0,1 1 0,-1 0 0,6-16 0,-7 24 0,1 1 0,-1-1 0,0 1 0,0-1 0,0 1 0,1-1 0,-1 0 0,0 1 0,0-1 0,1 1 0,-1-1 0,1 1 0,-1 0 0,0-1 0,1 1 0,-1-1 0,1 1 0,-1 0 0,1-1 0,-1 1 0,1 0 0,-1-1 0,1 1 0,0 0 0,-1 0 0,1 0 0,-1 0 0,1-1 0,0 1 0,0 1 0,0-1 0,1 0 0,-1 1 0,0-1 0,0 1 0,0 0 0,0-1 0,-1 1 0,1 0 0,0 0 0,0-1 0,0 1 0,0 0 0,0 2 0,25 42 0,-22-38 0,8 18 0,84 152 0,-80-151 0,2-1 0,0 0 0,2-1 0,34 31 0,-49-50 0,1 0 0,0-1 0,0 1 0,0-1 0,0-1 0,1 1 0,0-1 0,11 4 0,-16-6 0,0-1 0,0 0 0,0 1 0,0-1 0,0 0 0,0 0 0,0 0 0,-1-1 0,1 1 0,0 0 0,0-1 0,0 1 0,0-1 0,0 1 0,0-1 0,-1 0 0,1 0 0,0 0 0,-1 0 0,1 0 0,-1 0 0,1-1 0,-1 1 0,1 0 0,-1-1 0,0 1 0,0-1 0,1 0 0,-1 1 0,0-1 0,-1 0 0,1 1 0,0-1 0,0 0 0,-1 0 0,1-3 0,6-25 0,-1 0 0,-2-1 0,-1 1 0,-1-1 0,-3-40 0,0 27 0,0-183 0,4 207-1365,1 11-5461</inkml:trace>
  <inkml:trace contextRef="#ctx0" brushRef="#br0" timeOffset="1134.79">2713 0 24575,'-25'33'0,"-16"28"0,-7 22 0,-1 18 0,10 14 0,10 5 0,11 1 0,8-7 0,13-11 0,17-16 0,12-20 0,12-21 0,-3-18-8191</inkml:trace>
  <inkml:trace contextRef="#ctx0" brushRef="#br0" timeOffset="1567.86">3093 487 24575,'-1'-1'0,"1"0"0,-1 0 0,0 0 0,1 0 0,-1 0 0,0 0 0,0 0 0,0 0 0,0 0 0,0 0 0,0 1 0,0-1 0,0 0 0,0 1 0,-1-1 0,1 0 0,0 1 0,0 0 0,-1-1 0,1 1 0,0 0 0,0-1 0,-3 1 0,2 1 0,0-1 0,0 1 0,0-1 0,0 1 0,0 0 0,1 0 0,-1 0 0,0 0 0,1 0 0,-1 0 0,0 0 0,1 1 0,0-1 0,-2 2 0,-3 4 0,1-1 0,1 1 0,-1 0 0,1 0 0,0 1 0,-4 10 0,5-8 0,0-1 0,1 1 0,0 0 0,1-1 0,0 1 0,0 0 0,1 0 0,1 0 0,-1-1 0,4 14 0,-4-20 0,1 0 0,0 0 0,0 0 0,0 0 0,0-1 0,0 1 0,1 0 0,-1-1 0,1 1 0,0-1 0,0 1 0,0-1 0,0 0 0,0 0 0,0 0 0,1 0 0,-1 0 0,0 0 0,1-1 0,0 1 0,-1-1 0,1 0 0,0 0 0,0 0 0,0 0 0,0 0 0,0-1 0,0 1 0,0-1 0,0 0 0,0 1 0,0-1 0,0-1 0,0 1 0,0 0 0,0-1 0,3-1 0,0 1 0,0-1 0,0 0 0,-1-1 0,0 1 0,1-1 0,-1 0 0,0-1 0,0 1 0,0-1 0,-1 0 0,0 0 0,1 0 0,-1-1 0,-1 1 0,1-1 0,-1 0 0,1 0 0,-1-1 0,-1 1 0,1-1 0,-1 1 0,2-8 0,0 0 0,0-1 0,0 0 0,-2 0 0,0-1 0,0 1 0,-1 0 0,-1-1 0,-2-17 0,2 29 0,0 0 0,0 0 0,-1-1 0,1 1 0,-1 0 0,0 0 0,0 0 0,0 0 0,0 0 0,-1 0 0,1 0 0,-1 0 0,0 1 0,0-1 0,0 1 0,0-1 0,0 1 0,0-1 0,-1 1 0,1 0 0,-1 0 0,1 1 0,-1-1 0,0 0 0,0 1 0,0-1 0,0 1 0,0 0 0,0 0 0,0 0 0,0 1 0,0-1 0,0 1 0,-1 0 0,1 0 0,0 0 0,0 0 0,-6 1 0,4 0 0,-1 0 0,1 1 0,0-1 0,0 1 0,0 0 0,1 0 0,-1 1 0,0 0 0,1-1 0,0 2 0,-1-1 0,1 0 0,1 1 0,-1 0 0,0 0 0,1 0 0,0 0 0,0 0 0,0 1 0,0 0 0,1-1 0,0 1 0,-2 6 0,-2 23-1365,7-4-5461</inkml:trace>
  <inkml:trace contextRef="#ctx0" brushRef="#br0" timeOffset="1941.16">3453 594 24575,'-7'25'0,"-10"16"0,-5 11 0,-7 5 0,-1-5 0,0-3 0,6-11-8191</inkml:trace>
  <inkml:trace contextRef="#ctx0" brushRef="#br0" timeOffset="2330.1">3748 318 24575,'0'26'0,"0"18"0,0 13 0,0 4 0,0 3 0,0-3 0,0-8 0,0-10 0,0-8 0,0-13 0,0-12-8191</inkml:trace>
  <inkml:trace contextRef="#ctx0" brushRef="#br0" timeOffset="2331.1">4023 86 24575,'22'22'0,"14"21"0,8 21 0,4 19 0,1 15 0,-8 14 0,-11 9 0,-14 2 0,-20-2 0,-25-7 0,-28-13 0,-27-15 0,-20-16 0,8-20-8191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27:00.30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5 551 24575,'-11'-3'0,"-10"12"0,-10 20 0,-6 23 0,0 20 0,2 20 0,7 16 0,8 7 0,8 6 0,10-3 0,11-7 0,13-16 0,1-24-8191</inkml:trace>
  <inkml:trace contextRef="#ctx0" brushRef="#br0" timeOffset="1062.09">552 975 24575,'-1'0'0,"-1"0"0,1-1 0,0 1 0,-1 0 0,1 0 0,0 0 0,-1 0 0,1 0 0,-1 0 0,1 0 0,0 0 0,-1 0 0,1 1 0,0-1 0,-1 1 0,1-1 0,0 1 0,0-1 0,-1 1 0,1 0 0,0 0 0,0-1 0,0 1 0,0 0 0,0 0 0,0 0 0,0 0 0,0 0 0,0 0 0,1 1 0,-1-1 0,-1 2 0,-3 5 0,1 0 0,0 0 0,-5 15 0,3-6 0,2-1 0,0 2 0,1-1 0,0 0 0,2 1 0,0-1 0,3 30 0,-2-39 0,1-1 0,0 1 0,0-1 0,1 1 0,0-1 0,0 0 0,0 0 0,1 0 0,1 0 0,-1 0 0,1-1 0,0 1 0,0-1 0,1 0 0,0-1 0,0 1 0,0-1 0,1 0 0,0 0 0,7 5 0,-11-8 0,1-1 0,-1 0 0,0 0 0,0 0 0,1 0 0,-1 0 0,0-1 0,1 1 0,-1-1 0,1 1 0,-1-1 0,1 0 0,-1 0 0,1 0 0,-1 0 0,0 0 0,1-1 0,-1 1 0,1-1 0,-1 0 0,5-1 0,-4-1 0,0 1 0,1 0 0,-1-1 0,0 0 0,-1 0 0,1 0 0,0 0 0,-1 0 0,0 0 0,1-1 0,-1 1 0,1-6 0,4-8 0,-1 0 0,0-1 0,-2 1 0,4-33 0,-2 9 0,-1-52 0,-5 82 0,0 0 0,-1 1 0,0-1 0,-1 0 0,0 1 0,-1 0 0,0-1 0,0 1 0,-1 0 0,-7-12 0,10 20 0,0 0 0,0 0 0,-1 0 0,1 0 0,0 0 0,0 1 0,-1-1 0,1 0 0,-1 1 0,0 0 0,1-1 0,-1 1 0,0 0 0,0 0 0,0 0 0,0 0 0,0 0 0,0 0 0,0 0 0,0 1 0,0-1 0,0 1 0,-1 0 0,1-1 0,0 1 0,0 0 0,0 0 0,-1 1 0,1-1 0,0 0 0,0 1 0,0-1 0,0 1 0,0 0 0,0-1 0,-2 2 0,-1 1 0,1 0 0,-1 0 0,1 1 0,0-1 0,0 1 0,1 0 0,-1 0 0,1 0 0,0 1 0,0-1 0,0 1 0,0 0 0,-3 8 0,-7 31-1365,5-2-5461</inkml:trace>
  <inkml:trace contextRef="#ctx0" brushRef="#br0" timeOffset="1431.66">849 1186 24575,'0'-7'0,"0"1"0,0 9 0,0 8 0,0 5 0,4 3 0,0 3 0,1 1 0,2-4 0,4-8 0,0-7-8191</inkml:trace>
  <inkml:trace contextRef="#ctx0" brushRef="#br0" timeOffset="1792.9">1145 890 24575,'-17'36'0,"-24"69"0,35-86 0,2-1 0,0 1 0,0 0 0,2 0 0,0 36 0,2-51 0,1 1 0,-1 0 0,1-1 0,0 1 0,0 0 0,1-1 0,-1 1 0,1-1 0,0 1 0,0-1 0,1 0 0,-1 0 0,1 0 0,0 0 0,0-1 0,0 1 0,0-1 0,1 0 0,4 4 0,-5-5 0,0 0 0,1-1 0,-1 1 0,0-1 0,1 0 0,-1 0 0,1 0 0,-1 0 0,1-1 0,-1 0 0,1 1 0,0-1 0,-1 0 0,1-1 0,-1 1 0,1-1 0,0 1 0,-1-1 0,1 0 0,-1 0 0,0-1 0,1 1 0,-1-1 0,0 0 0,0 0 0,3-2 0,1-1 0,0-1 0,0 0 0,-1-1 0,0 1 0,-1-1 0,1 0 0,-1-1 0,-1 1 0,1-1 0,-1 0 0,-1 0 0,1 0 0,-1-1 0,2-12 0,0-1 0,-1 1 0,-1-1 0,-1-1 0,-1-37 0,-2 50 0,0-1 0,0 0 0,-1 1 0,-1-1 0,0 1 0,-8-20 0,10 27 0,0 0 0,-1 0 0,0 0 0,1 0 0,-1 0 0,0 0 0,0 1 0,-1-1 0,1 1 0,0-1 0,-1 1 0,0 0 0,1 0 0,-1 0 0,0 0 0,0 1 0,0-1 0,0 1 0,0-1 0,-1 1 0,1 0 0,0 1 0,-1-1 0,1 0 0,-7 1 0,8 0-45,0 0-1,-1 1 1,1 0-1,0-1 1,0 1-1,-1 0 1,1 0-1,0 0 1,0 0-1,0 0 1,0 1-1,0-1 1,0 1-1,1-1 1,-1 1-1,0 0 1,1 0-1,-1-1 1,1 1-1,0 0 1,0 0-1,0 0 1,0 1-1,0-1 0,0 0 1,0 0-1,1 1 1,-1-1-1,0 4 1,-2 21-6781</inkml:trace>
  <inkml:trace contextRef="#ctx0" brushRef="#br0" timeOffset="2163.45">1527 996 24575,'0'0'0,"-1"-1"0,1 0 0,0 1 0,-1-1 0,1 0 0,0 1 0,-1-1 0,1 0 0,-1 1 0,1-1 0,-1 1 0,0-1 0,1 1 0,-1-1 0,1 1 0,-1-1 0,0 1 0,1 0 0,-1-1 0,0 1 0,0 0 0,1 0 0,-1 0 0,0-1 0,0 1 0,1 0 0,-1 0 0,0 0 0,0 0 0,1 0 0,-1 0 0,0 0 0,0 1 0,1-1 0,-1 0 0,0 0 0,0 1 0,1-1 0,-1 0 0,0 1 0,1-1 0,-1 0 0,0 1 0,1-1 0,-1 1 0,1-1 0,-1 1 0,0 1 0,-3 1 0,1 1 0,-1 0 0,1 0 0,0 0 0,0 0 0,-3 7 0,1-1 0,1 0 0,0 0 0,1 1 0,0 0 0,1 0 0,0-1 0,0 1 0,1 1 0,1-1 0,0 0 0,0 0 0,3 14 0,-2-19 0,0-1 0,1 1 0,-1-1 0,1 0 0,0 1 0,0-1 0,1 0 0,0-1 0,0 1 0,0 0 0,0-1 0,0 1 0,1-1 0,0 0 0,0 0 0,0-1 0,1 1 0,-1-1 0,1 0 0,0 0 0,0 0 0,0-1 0,0 0 0,0 0 0,0 0 0,7 1 0,-9-2 0,1 0 0,0-1 0,-1 1 0,1-1 0,0 0 0,-1 0 0,1 0 0,0-1 0,0 1 0,-1-1 0,1 0 0,-1 0 0,1 0 0,-1 0 0,1 0 0,-1-1 0,1 0 0,2-2 0,-2 1 0,0-1 0,0 0 0,0 0 0,-1 0 0,1 0 0,-1-1 0,0 1 0,-1-1 0,1 0 0,-1 1 0,3-8 0,-1-3 0,0 0 0,0 1 0,-2-1 0,0-1 0,-1 1 0,0 0 0,-3-31 0,1 39-85,0-1 0,0 0-1,-1 0 1,0 1 0,0-1-1,0 1 1,-1-1 0,0 1-1,-1 0 1,0 0 0,0 0-1,0 1 1,-1-1 0,0 1-1,-11-11 1,-3 5-6741</inkml:trace>
  <inkml:trace contextRef="#ctx0" brushRef="#br0" timeOffset="2594.66">1760 848 24575,'0'0'0,"0"0"0,0 0 0,1-1 0,-1 1 0,0 0 0,0 0 0,0-1 0,1 1 0,-1 0 0,0 0 0,0 0 0,1-1 0,-1 1 0,0 0 0,0 0 0,1 0 0,-1 0 0,0 0 0,0 0 0,1 0 0,-1-1 0,0 1 0,1 0 0,-1 0 0,0 0 0,1 0 0,-1 0 0,0 0 0,0 0 0,1 1 0,-1-1 0,0 0 0,1 0 0,-1 0 0,0 0 0,0 0 0,1 0 0,-1 0 0,0 1 0,0-1 0,1 0 0,-1 0 0,0 0 0,0 1 0,1-1 0,-1 0 0,0 0 0,0 1 0,0-1 0,0 0 0,1 1 0,15 11 0,-16-12 0,108 100 0,-94-84 0,0 0 0,-1 1 0,0 1 0,18 34 0,-30-50-3,0 0-1,0 0 0,0 0 1,0 0-1,-1 0 0,1 0 1,0 1-1,-1-1 0,0 0 1,0 0-1,1 0 0,-1 1 1,-1-1-1,1 0 0,0 0 1,0 0-1,-1 0 0,1 1 1,-1-1-1,0 0 0,-1 2 1,0-1 17,1-1 0,-1 0 1,0 0-1,-1 0 0,1 0 1,0 0-1,-1 0 0,1 0 0,-1-1 1,1 1-1,-1-1 0,0 0 1,-4 2-1,-8 1-311,-1-1 0,1 0 0,-1-1 0,-25 0 0,12-2-6529</inkml:trace>
  <inkml:trace contextRef="#ctx0" brushRef="#br0" timeOffset="2595.66">1760 826 24575,'25'-18'0,"16"-5"0,11 0 0,4 5 0,4 5 0,-1 5 0,-4 3 0,-12 4-8191</inkml:trace>
  <inkml:trace contextRef="#ctx0" brushRef="#br0" timeOffset="2986.86">2289 595 24575,'7'0'0,"10"7"0,5 14 0,3 16 0,4 18 0,-3 17 0,-5 14 0,-7 14 0,-13 8 0,-13 4 0,-20-3 0,-15-6 0,-13-13 0,-12-14 0,-4-17 0,11-18-8191</inkml:trace>
  <inkml:trace contextRef="#ctx0" brushRef="#br0" timeOffset="3341.31">2374 0 24575,'68'106'0,"112"155"0,-175-255 0,1 0 0,-1 0 0,1 0 0,0-1 0,8 6 0,-13-10 0,0 0 0,0-1 0,1 1 0,-1 0 0,0 0 0,1-1 0,-1 1 0,1-1 0,-1 1 0,0-1 0,1 0 0,-1 0 0,1 1 0,-1-1 0,1 0 0,-1 0 0,1 0 0,-1-1 0,1 1 0,-1 0 0,1 0 0,-1-1 0,0 1 0,1-1 0,-1 1 0,0-1 0,1 0 0,-1 0 0,0 1 0,0-1 0,1 0 0,-1 0 0,0 0 0,0 0 0,1-2 0,2-3 0,0 0 0,0 0 0,-1-1 0,1 1 0,-1-1 0,-1 0 0,3-10 0,11-56 0,-11 41 0,25-120 0,-241 817 0,186-597-1365,5-15-5461</inkml:trace>
  <inkml:trace contextRef="#ctx0" brushRef="#br0" timeOffset="3747.94">2798 550 24575,'4'0'0,"-1"-1"0,1 0 0,-1 1 0,1 0 0,-1 0 0,1 0 0,0 0 0,-1 1 0,1-1 0,-1 1 0,1 0 0,-1 0 0,0 0 0,1 1 0,-1-1 0,0 1 0,4 2 0,-3-1 0,0 1 0,0-1 0,-1 1 0,1 0 0,-1 0 0,0 0 0,0 1 0,0-1 0,-1 1 0,4 7 0,0 6 0,-1-1 0,-1 1 0,0 0 0,-1 0 0,1 29 0,-4-40 0,1-1 0,0 0 0,-1-1 0,0 1 0,0 0 0,-1 0 0,1 0 0,-1 0 0,-1 0 0,1-1 0,-5 11 0,6-16 0,0 0 0,0 0 0,0 0 0,0 0 0,0 0 0,0 1 0,0-1 0,0 0 0,0 0 0,0 0 0,0 0 0,0 0 0,0 0 0,0 0 0,0 0 0,-1 1 0,1-1 0,0 0 0,0 0 0,0 0 0,0 0 0,0 0 0,0 0 0,0 0 0,0 0 0,-1 0 0,1 0 0,0 0 0,0 0 0,0 0 0,0 0 0,0 0 0,0 0 0,-1 0 0,1 0 0,0 0 0,0 0 0,0 0 0,0 0 0,0 0 0,0 0 0,-1 0 0,1 0 0,0 0 0,0 0 0,0 0 0,0 0 0,0 0 0,0 0 0,0-1 0,0 1 0,-1 0 0,1 0 0,0 0 0,0 0 0,-4-11 0,1-14 0,3 2 0,1 0 0,2 0 0,0 0 0,2 1 0,0-1 0,2 1 0,0 1 0,1-1 0,2 1 0,0 0 0,1 1 0,18-25 0,-27 42 0,1-1 0,0 1 0,0 0 0,0 0 0,1 0 0,-1 0 0,1 1 0,-1-1 0,1 1 0,0 0 0,0 0 0,0 0 0,0 1 0,0-1 0,5 0 0,-6 2 0,-1 0 0,1 0 0,0 0 0,-1 0 0,1 0 0,-1 1 0,1-1 0,0 1 0,-1-1 0,1 1 0,-1 0 0,0 0 0,1 1 0,-1-1 0,0 0 0,1 1 0,-1-1 0,0 1 0,0 0 0,0 0 0,-1-1 0,1 1 0,0 1 0,-1-1 0,3 4 0,4 8 14,-1 0-1,-1 0 0,0 1 0,-1 0 1,-1 0-1,0 0 0,-1 0 1,2 26-1,-3-12-384,-1 0-1,-2 1 1,-7 48 0,-1-29-6455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27:04.8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22 24575,'0'-1'0,"0"1"0,0-1 0,0 0 0,0 0 0,0 0 0,0 0 0,1 0 0,-1 0 0,0 1 0,0-1 0,1 0 0,-1 0 0,1 0 0,-1 1 0,1-1 0,-1 0 0,1 0 0,-1 1 0,1-1 0,0 0 0,-1 1 0,1-1 0,0 1 0,-1-1 0,1 1 0,0-1 0,0 1 0,0 0 0,-1-1 0,1 1 0,0 0 0,0 0 0,0-1 0,0 1 0,0 0 0,0 0 0,-1 0 0,1 0 0,0 0 0,0 0 0,0 0 0,1 1 0,4 0 0,-1 0 0,0 0 0,1 1 0,-1 0 0,10 4 0,19 14 0,-1 1 0,31 25 0,39 26 0,-76-56 0,0-1 0,2-1 0,-1-2 0,2-1 0,31 8 0,-76-13 0,0 1 0,1 0 0,0 1 0,-23 17 0,7-1 0,2 2 0,0 1 0,-42 54 0,-55 104 0,122-180-170,0 0-1,0 0 0,1 0 1,0 0-1,0 1 0,0-1 1,-1 8-1,3 1-6655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26:58.3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16 401 24575,'0'7'0,"-7"14"0,-10 17 0,-12 13 0,-13 12 0,-9 6 0,-7 7 0,-2-4 0,7-6 0,9-11 0,11-11 0,12-13-8191</inkml:trace>
  <inkml:trace contextRef="#ctx0" brushRef="#br0" timeOffset="358">142 360 24575,'0'7'0,"0"14"0,4 13 0,4 12 0,9 13 0,8 6 0,7 8 0,6 5 0,3 0 0,-2-6 0,-4-7 0,-7-16-8191</inkml:trace>
  <inkml:trace contextRef="#ctx0" brushRef="#br0" timeOffset="747.83">587 718 24575,'0'0'0,"0"0"0,0 0 0,0 0 0,0-1 0,0 1 0,0 0 0,0 0 0,0 0 0,0 0 0,0-1 0,0 1 0,0 0 0,0 0 0,0 0 0,-1 0 0,1-1 0,0 1 0,0 0 0,0 0 0,0 0 0,0 0 0,0 0 0,-1-1 0,1 1 0,0 0 0,0 0 0,0 0 0,0 0 0,0 0 0,-1 0 0,1 0 0,0 0 0,0 0 0,0 0 0,0 0 0,-1 0 0,1 0 0,0 0 0,0 0 0,0 0 0,-1 0 0,1 0 0,0 0 0,0 0 0,0 0 0,0 0 0,-1 0 0,1 0 0,0 0 0,0 0 0,0 0 0,0 0 0,-1 0 0,1 0 0,0 1 0,0-1 0,0 0 0,0 0 0,0 0 0,0 0 0,-1 0 0,1 1 0,0-1 0,-6 19 0,2 27 0,6 26 0,12 78 0,-14-149 0,0 1 0,0-1 0,0 0 0,0 1 0,0-1 0,0 1 0,1-1 0,-1 1 0,1-1 0,-1 0 0,1 1 0,-1-1 0,1 0 0,0 1 0,0-1 0,0 0 0,-1 0 0,3 2 0,-2-3 0,-1-1 0,1 1 0,0 0 0,-1 0 0,1-1 0,0 1 0,-1 0 0,1-1 0,0 1 0,-1-1 0,1 1 0,-1 0 0,1-1 0,0 0 0,-1 1 0,1-1 0,-1 1 0,0-1 0,1 1 0,-1-1 0,0 0 0,1 1 0,-1-1 0,1-1 0,23-61 0,-21 55 0,9-31 0,1 0 0,31-66 0,-43 101 0,1 1 0,0-1 0,1 1 0,-1-1 0,1 1 0,0 0 0,-1 0 0,1 0 0,0 0 0,4-2 0,-6 5 0,1-1 0,-1 0 0,0 1 0,0-1 0,1 1 0,-1 0 0,0-1 0,1 1 0,-1 0 0,0 0 0,1 0 0,-1 0 0,0 0 0,1 0 0,-1 0 0,0 1 0,1-1 0,-1 0 0,0 1 0,1-1 0,-1 1 0,0-1 0,0 1 0,0 0 0,0-1 0,1 1 0,-1 0 0,0 0 0,0 0 0,0 0 0,0 0 0,1 2 0,4 4 0,-1 1 0,0 0 0,0 0 0,0 1 0,-1-1 0,0 1 0,-1 0 0,0 0 0,3 15 0,0 11 0,3 41 0,-7-55-455,-1 0 0,-3 25 0,-2-12-6371</inkml:trace>
  <inkml:trace contextRef="#ctx0" brushRef="#br0" timeOffset="1104.15">1009 0 24575,'-4'15'0,"0"18"0,-4 19 0,-1 14 0,-2 11 0,1-8-8191</inkml:trace>
  <inkml:trace contextRef="#ctx0" brushRef="#br0" timeOffset="1574.22">1074 762 24575,'4'0'0,"11"-3"0,18-2 0,18 0 0,18-2 0,19 0 0,12 0 0,11 2 0,-13 2-8191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26:46.7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5 570 24575,'2'26'0,"1"0"0,1-1 0,1 0 0,16 47 0,-2-9 0,16 75 0,17 149 0,-51-258 0,-1-29 0,0 0 0,0 0 0,0 0 0,0 0 0,0-1 0,0 1 0,-1 0 0,1 0 0,0 0 0,0 0 0,0 0 0,0 0 0,0 0 0,-1 0 0,1 0 0,0 0 0,0 0 0,0 0 0,0 0 0,0 0 0,-1 0 0,1 0 0,0 0 0,0 0 0,0 0 0,0 0 0,-1 0 0,1 0 0,0 0 0,0 0 0,0 0 0,0 0 0,0 0 0,0 0 0,-1 0 0,1 0 0,0 1 0,0-1 0,0 0 0,0 0 0,0 0 0,0 0 0,0 0 0,-1 0 0,1 0 0,0 1 0,0-1 0,0 0 0,0 0 0,0 0 0,0 0 0,0 0 0,0 1 0,0-1 0,0 0 0,-7-16 0,-3-18 0,2 0 0,1 0 0,-1-36 0,-2-108 0,9 153 0,4-209 0,0 203 0,1 1 0,1 0 0,2 1 0,0-1 0,21-47 0,-23 67 0,1-1 0,0 1 0,0 1 0,1-1 0,1 1 0,-1 0 0,1 1 0,1 0 0,13-10 0,-20 16 0,0 0 0,0 0 0,1 1 0,-1-1 0,1 1 0,0 0 0,-1-1 0,1 1 0,0 0 0,0 1 0,0-1 0,-1 0 0,1 1 0,0 0 0,0-1 0,0 1 0,0 0 0,0 1 0,0-1 0,0 0 0,0 1 0,-1 0 0,1 0 0,0 0 0,0 0 0,-1 0 0,1 0 0,0 1 0,-1-1 0,1 1 0,-1-1 0,0 1 0,0 0 0,1 0 0,-1 0 0,-1 1 0,1-1 0,0 0 0,0 1 0,-1-1 0,3 6 0,-1-3 0,0 0 0,-1 1 0,0 0 0,1-1 0,-2 1 0,1 0 0,-1 0 0,0 0 0,0 0 0,-1 0 0,1 1 0,-1-1 0,-2 9 0,0-4 0,0-2 0,-1 1 0,0 0 0,0 0 0,-1-1 0,-1 0 0,-7 14 0,-4 0 0,-1-1 0,-1-1 0,-1 0 0,-1-1 0,-23 18 0,13-14-341,-1 0 0,-1-2-1,-60 31 1,48-34-6485</inkml:trace>
  <inkml:trace contextRef="#ctx0" brushRef="#br0" timeOffset="367.53">1061 19 24575,'-29'22'0,"-20"25"0,-16 26 0,-8 29 0,1 26 0,9 21 0,12 17 0,15 8 0,20 5 0,28-7 0,29-15 0,26-24 0,20-26 0,-5-32-8191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26:46.23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98 24575,'22'0'0,"6"0"-8191</inkml:trace>
  <inkml:trace contextRef="#ctx0" brushRef="#br0" timeOffset="1">423 13 24575,'18'-3'0,"10"-2"0,-1 0-8191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26:45.88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 46 24575,'-7'-10'0,"1"-5"0,5 2 0,10 5 0,8 13 0,0 11 0,-3 4-8191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26:37.61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2 0 24575,'-16'13'0,"0"0"0,0 0 0,2 1 0,0 1 0,0 1 0,2 0 0,0 0 0,-14 26 0,22-34 0,-1 1 0,1 0 0,0 0 0,1 0 0,0 0 0,1 0 0,0 1 0,0-1 0,1 1 0,0 0 0,1-1 0,0 1 0,0 0 0,1-1 0,0 1 0,1-1 0,0 1 0,1-1 0,5 14 0,-7-20 0,0 0 0,1 0 0,-1-1 0,1 1 0,0-1 0,-1 1 0,1-1 0,0 0 0,1 1 0,-1-1 0,0 0 0,1 0 0,-1-1 0,1 1 0,-1-1 0,1 1 0,0-1 0,0 0 0,5 2 0,-6-3 0,1 0 0,-1 0 0,0 0 0,0 0 0,1 0 0,-1-1 0,0 1 0,0-1 0,0 1 0,0-1 0,0 0 0,1 0 0,-1 0 0,-1 0 0,1 0 0,0-1 0,0 1 0,0 0 0,-1-1 0,1 0 0,-1 1 0,1-1 0,-1 0 0,1 0 0,-1 1 0,0-1 0,1-3 0,4-6 0,-1 0 0,-1-1 0,0 0 0,0 0 0,-1 0 0,-1 0 0,2-20 0,-1-91 0,-4 89 0,1 20 0,1 9 0,-1 1 0,1-1 0,-1 0 0,0 0 0,-1 0 0,0 0 0,1 1 0,-1-1 0,-1 0 0,1 0 0,-1 1 0,0-1 0,-4-7 0,5 11-2,1 1-1,-1-1 0,1 1 1,-1 0-1,1-1 1,-1 1-1,1 0 0,-1-1 1,1 1-1,-1 0 0,0 0 1,1 0-1,-1-1 1,1 1-1,-1 0 0,0 0 1,1 0-1,-1 0 0,0 0 1,1 0-1,-1 0 1,1 0-1,-1 1 0,0-1 1,1 0-1,-1 0 1,1 0-1,-2 1 0,-18 15 192,-8 23-1667,14-15-5348</inkml:trace>
  <inkml:trace contextRef="#ctx0" brushRef="#br0" timeOffset="388.16">320 192 24575,'-4'4'0,"0"4"0,-1 5 0,2 4 0,3-2 0,4-3-8191</inkml:trace>
  <inkml:trace contextRef="#ctx0" brushRef="#br0" timeOffset="764.39">553 43 24575,'0'0'0,"0"0"0,0 0 0,0 0 0,0 0 0,0 0 0,0 0 0,0 0 0,0 0 0,0-1 0,0 1 0,0 0 0,0 0 0,0 0 0,0 0 0,0 0 0,0 0 0,0 0 0,0 0 0,0-1 0,0 1 0,0 0 0,0 0 0,0 0 0,0 0 0,0 0 0,0 0 0,0 0 0,0 0 0,0 0 0,0 0 0,-1 0 0,1-1 0,0 1 0,0 0 0,0 0 0,0 0 0,0 0 0,0 0 0,0 0 0,0 0 0,0 0 0,-1 0 0,1 0 0,0 0 0,0 0 0,0 0 0,0 0 0,0 0 0,0 0 0,0 0 0,0 0 0,0 0 0,-1 0 0,1 0 0,0 0 0,0 0 0,0 0 0,0 0 0,0 0 0,0 0 0,0 0 0,0 1 0,0-1 0,-1 0 0,-7 8 0,-5 13 0,3 9 0,2 0 0,0 0 0,3 1 0,0 0 0,2 0 0,2 55 0,1-83 0,0 1 0,1-1 0,0 0 0,-1 1 0,1-1 0,0 1 0,1-1 0,-1 0 0,0 0 0,1 0 0,0 0 0,0 0 0,0 0 0,0 0 0,4 4 0,-5-7 0,0 1 0,0 0 0,0-1 0,0 1 0,0 0 0,0-1 0,0 0 0,0 1 0,0-1 0,0 1 0,1-1 0,-1 0 0,0 0 0,0 0 0,0 0 0,0 0 0,1 0 0,-1 0 0,1 0 0,0-1 0,0 0 0,0 1 0,0-1 0,0 0 0,0 0 0,-1-1 0,1 1 0,0 0 0,-1 0 0,1-1 0,-1 1 0,1-1 0,-1 0 0,2-2 0,4-8 0,0 0 0,-1-1 0,0 1 0,-1-1 0,-1 0 0,0-1 0,0 1 0,2-22 0,-2-1 0,-1-74 0,-3 103 20,-1 1 0,1-1 0,-1 0 0,-1 1 0,-2-9 0,4 14-61,0-1-1,-1 1 1,1 0 0,0 0 0,-1 0-1,0 0 1,1 0 0,-1 0 0,0 0-1,1 0 1,-1 0 0,0 0 0,0 1-1,0-1 1,0 0 0,0 0 0,0 1-1,0-1 1,0 0 0,0 1 0,0-1-1,0 1 1,0 0 0,0-1 0,0 1-1,-1 0 1,1 0 0,0 0 0,0-1-1,0 1 1,-1 0 0,1 1 0,0-1-1,0 0 1,-2 1 0,-13 5-6785</inkml:trace>
  <inkml:trace contextRef="#ctx0" brushRef="#br0" timeOffset="1882.29">808 106 24575,'8'-17'0,"-8"11"0,-6 10 0,-3 9 0,1 1 0,0-1 0,1 1 0,1 0 0,0 1 0,1-1 0,1 1 0,0 0 0,1 1 0,1-1 0,-1 29 0,2-40 0,2-1 0,-1 1 0,0 0 0,1 0 0,0 0 0,0 0 0,0-1 0,0 1 0,0 0 0,1-1 0,0 1 0,-1-1 0,2 0 0,-1 0 0,0 1 0,0-1 0,1-1 0,4 5 0,-5-6 0,0 1 0,-1-1 0,1-1 0,0 1 0,0 0 0,0 0 0,0-1 0,0 1 0,0-1 0,0 0 0,0 1 0,0-1 0,0 0 0,0 0 0,0 0 0,0-1 0,0 1 0,0 0 0,0-1 0,0 1 0,0-1 0,0 0 0,0 0 0,0 0 0,0 0 0,-1 0 0,1 0 0,0 0 0,-1 0 0,1-1 0,-1 1 0,1-1 0,-1 1 0,0-1 0,0 1 0,2-3 0,1-2 0,0 0 0,0-1 0,-1 1 0,0-1 0,0 0 0,-1 0 0,0 0 0,0 0 0,0 0 0,1-15 0,-2 10 0,-1-1 0,1 0 0,-2 0 0,0 0 0,-4-18 0,5 28-68,-1 0 0,0 0-1,0 0 1,0 0 0,0 0 0,-1 0-1,1 1 1,-1-1 0,0 0 0,0 1-1,1-1 1,-2 1 0,1 0 0,0-1-1,0 1 1,-1 0 0,1 0 0,-1 1-1,-4-3 1,-10-2-6758</inkml:trace>
  <inkml:trace contextRef="#ctx0" brushRef="#br0" timeOffset="2242.23">808 107 24575,'25'-3'0,"12"-6"0,3 0 0,-5 5 0,-8 6 0,-9 6 0,-8 10 0,-5 8 0,-4 11 0,-2 10 0,0 12 0,-1 9 0,0 5 0,-2 0 0,-2-12-8191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26:33.95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4'15'0,"0"14"0,5 15 0,-1 9 0,3 8 0,-1 6 0,-2 4 0,-2 1 0,-2-2 0,-3-6 0,0-9 0,-1-18 0,0-19 0,-1-16 0,1-13 0,-1-7 0,1 0-8191</inkml:trace>
  <inkml:trace contextRef="#ctx0" brushRef="#br0" timeOffset="387.97">361 254 24575,'-7'0'0,"5"0"0,9 0 0,12 0 0,12 0 0,9 0 0,5-3 0,1-2 0,-3 0 0,-5 2 0,-13 0 0,-18 2 0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26:28.8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34 712 24575,'-14'6'0,"1"1"0,0 0 0,0 1 0,1 0 0,0 1 0,1 0 0,-1 1 0,2 1 0,0-1 0,0 2 0,1-1 0,0 1 0,1 1 0,0-1 0,1 1 0,0 1 0,1-1 0,1 1 0,0 0 0,1 1 0,1-1 0,0 1 0,1-1 0,0 1 0,1 0 0,1 0 0,0 0 0,1 0 0,1-1 0,0 1 0,1 0 0,1-1 0,0 0 0,1 0 0,0 0 0,2 0 0,13 23 0,-17-32 0,1 0 0,-1-1 0,1 0 0,0 0 0,0 0 0,0 0 0,1 0 0,-1-1 0,1 0 0,0 0 0,10 5 0,-13-7 0,1 0 0,-1-1 0,1 1 0,0-1 0,-1 1 0,1-1 0,0 0 0,-1 0 0,1 0 0,0 0 0,-1 0 0,1-1 0,-1 1 0,1-1 0,0 0 0,-1 0 0,1 0 0,-1 0 0,0 0 0,1 0 0,-1-1 0,0 1 0,0-1 0,0 1 0,0-1 0,0 0 0,2-2 0,5-8 0,0 1 0,-1-2 0,-1 1 0,0-1 0,0 0 0,-1-1 0,-1 1 0,-1-1 0,5-22 0,-3 6 0,-1 0 0,-2-1 0,0-47 0,-4 59 0,-5-38 0,6 53 0,-1 0 0,0 0 0,0-1 0,0 1 0,-1 0 0,0 0 0,0 1 0,0-1 0,0 0 0,0 0 0,-1 1 0,1 0 0,-1-1 0,0 1 0,-4-3 0,6 5 4,0 1-1,0-1 1,0 0-1,0 1 1,0-1-1,-1 1 1,1-1-1,0 1 1,0 0-1,-1 0 1,1-1-1,0 1 1,-1 0-1,1 0 1,0 0-1,-1 0 0,1 0 1,0 1-1,0-1 1,-1 0-1,1 1 1,0-1-1,0 1 1,-1-1-1,1 1 1,0-1-1,0 1 1,0 0-1,0 0 1,0-1-1,0 1 1,-1 2-1,-2 0-214,0 2-1,1-1 1,0 0-1,0 1 1,0-1-1,-3 9 1,-5 13-6615</inkml:trace>
  <inkml:trace contextRef="#ctx0" brushRef="#br0" timeOffset="370.55">609 943 24575,'-7'-7'0,"-3"1"0,1 6 0,1 5 0,3 7 0,2 4 0,5-1 0,5-2 0,3-7 0,-1-9 0,-3-7 0,-1-2-8191</inkml:trace>
  <inkml:trace contextRef="#ctx0" brushRef="#br0" timeOffset="764.54">1074 755 24575,'-1'-7'0,"-1"0"0,1 0 0,-1 0 0,-1 1 0,1-1 0,-1 0 0,-1 1 0,1 0 0,-1 0 0,0 0 0,0 0 0,-9-9 0,10 13 0,0-1 0,0 1 0,0 0 0,0 0 0,0 0 0,-1 0 0,1 0 0,-1 1 0,1 0 0,-1 0 0,1 0 0,-1 0 0,0 0 0,0 1 0,1 0 0,-1-1 0,0 1 0,0 1 0,1-1 0,-1 0 0,0 1 0,0 0 0,1 0 0,-1 0 0,-5 3 0,1 0 0,1 0 0,-1 1 0,1 0 0,0 0 0,0 0 0,1 1 0,0 0 0,0 1 0,0-1 0,1 1 0,0 0 0,0 1 0,1-1 0,0 1 0,0 0 0,-5 15 0,8-19 0,-1 0 0,1 0 0,0 0 0,1 0 0,-1 0 0,0 0 0,1 0 0,0 0 0,0 0 0,1 0 0,-1 0 0,1 0 0,-1 0 0,1 0 0,1 0 0,-1 0 0,0-1 0,1 1 0,0 0 0,0-1 0,0 1 0,0-1 0,1 0 0,-1 1 0,1-1 0,0 0 0,0-1 0,0 1 0,0 0 0,0-1 0,0 0 0,1 0 0,0 0 0,-1 0 0,1 0 0,0-1 0,5 2 0,-3-1 0,0-1 0,-1 0 0,1 0 0,1 0 0,-1 0 0,0-1 0,0 0 0,0-1 0,0 1 0,0-1 0,0 0 0,0-1 0,0 1 0,-1-1 0,1 0 0,0-1 0,-1 0 0,1 1 0,-1-2 0,0 1 0,0 0 0,0-1 0,-1 0 0,1 0 0,-1-1 0,0 1 0,5-8 0,3-4 0,0-2 0,-2 1 0,0-1 0,0-1 0,-2 0 0,11-35 0,-12 36 0,-6 22 0,-7 34 0,-14 78-97,-39 293-1171,57-376-5558</inkml:trace>
  <inkml:trace contextRef="#ctx0" brushRef="#br0" timeOffset="1219.6">1520 692 24575,'1'0'0,"-1"-1"0,0 0 0,1 0 0,-1 0 0,1 1 0,-1-1 0,0 0 0,0 0 0,1 0 0,-1 0 0,0 1 0,0-1 0,0 0 0,0 0 0,0 0 0,0 0 0,0 0 0,-1 0 0,1 0 0,0 1 0,0-1 0,-1 0 0,1 0 0,0 0 0,-1 1 0,1-1 0,-1 0 0,1 0 0,-1 1 0,1-1 0,-1 0 0,1 1 0,-1-1 0,0 0 0,1 1 0,-1-1 0,0 1 0,0 0 0,0-1 0,-1 0 0,0 1 0,-1 0 0,1 0 0,-1 0 0,1 0 0,0 0 0,-1 0 0,1 1 0,-1-1 0,1 1 0,0 0 0,-1 0 0,1 0 0,0 0 0,-3 2 0,-6 4 0,1 0 0,-1 1 0,2 0 0,-1 0 0,-15 20 0,21-23 0,0 0 0,0 1 0,0 0 0,0-1 0,1 2 0,0-1 0,1 0 0,-1 0 0,1 1 0,0-1 0,1 1 0,-2 11 0,3-16 0,0-1 0,-1 1 0,2-1 0,-1 1 0,0-1 0,0 1 0,0-1 0,1 1 0,-1-1 0,0 0 0,1 1 0,0-1 0,-1 0 0,1 1 0,0-1 0,0 0 0,-1 1 0,1-1 0,0 0 0,0 0 0,0 0 0,1 0 0,-1 0 0,0 0 0,0 0 0,0-1 0,1 1 0,-1 0 0,0-1 0,1 1 0,-1-1 0,1 1 0,-1-1 0,1 0 0,-1 1 0,1-1 0,-1 0 0,1 0 0,-1 0 0,0 0 0,1 0 0,-1 0 0,3-1 0,2 0 0,0-1 0,0 1 0,0-1 0,0 0 0,0 0 0,-1 0 0,1-1 0,-1 0 0,8-6 0,0-4 0,0-1 0,-1 0 0,0-1 0,-1-1 0,-1 1 0,-1-2 0,15-33 0,1 0 0,-16 41 0,-5 18 0,-2 21 0,-7 29 0,-11 60 0,-4 29 0,19-141-170,1 0-1,0 1 0,0-1 1,1 0-1,0 1 0,0-1 1,3 8-1,4 3-6655</inkml:trace>
  <inkml:trace contextRef="#ctx0" brushRef="#br0" timeOffset="1618.77">1774 692 24575,'1'0'0,"0"-1"0,0 1 0,0 0 0,0-1 0,0 1 0,0 0 0,0 0 0,0 0 0,0-1 0,0 1 0,0 0 0,1 0 0,-1 1 0,0-1 0,0 0 0,0 0 0,0 0 0,0 1 0,0-1 0,0 1 0,0-1 0,0 1 0,0-1 0,0 1 0,-1-1 0,1 1 0,0 0 0,0-1 0,0 1 0,-1 0 0,1 0 0,1 1 0,26 29 0,-28-30 0,6 6 0,166 206 0,-168-208 0,2 1 0,0 1 0,-1-1 0,0 2 0,0-1 0,8 16 0,-13-22 0,1 0 0,-1 1 0,1-1 0,-1 0 0,0 1 0,0-1 0,0 0 0,0 1 0,0-1 0,0 1 0,0-1 0,0 0 0,0 1 0,-1-1 0,1 0 0,0 1 0,-2 2 0,1-3 0,-1 1 0,1-1 0,-1 1 0,1-1 0,-1 1 0,1-1 0,-1 0 0,0 1 0,0-1 0,1 0 0,-1 0 0,0 0 0,0-1 0,0 1 0,-3 0 0,-15 4-227,1-2-1,-1 0 1,0-1-1,1-1 1,-33-3-1,1-2-6598</inkml:trace>
  <inkml:trace contextRef="#ctx0" brushRef="#br0" timeOffset="2041.12">1922 628 24575,'25'-11'0,"16"-3"0,11 0 0,5 3 0,-1 3 0,1 3 0,-2 3 0,-10 1-8191</inkml:trace>
  <inkml:trace contextRef="#ctx0" brushRef="#br0" timeOffset="2042.12">2451 501 24575,'22'29'0,"6"27"0,0 23 0,-10 19 0,-18 18 0,-23 14 0,-30 7 0,-31-5 0,-26-11 0,6-26-8191</inkml:trace>
  <inkml:trace contextRef="#ctx0" brushRef="#br0" timeOffset="2445.73">524 332 24575,'-29'4'0,"-20"12"0,-16 14 0,-12 16 0,-3 18 0,5 21 0,11 16 0,17 17 0,16 13 0,24 10 0,28 3 0,32-3 0,32-13 0,26-18 0,24-24 0,-11-27-8191</inkml:trace>
  <inkml:trace contextRef="#ctx0" brushRef="#br0" timeOffset="2836.61">2831 14 24575,'8'20'0,"1"-1"0,1 0 0,19 28 0,-7-11 0,-8-13 0,-5-4 0,2-1 0,0-1 0,1 0 0,0 0 0,1-1 0,25 22 0,-38-38 0,1 1 0,0-1 0,0 1 0,0-1 0,0 1 0,0-1 0,0 1 0,0-1 0,0 0 0,0 0 0,0 1 0,0-1 0,0 0 0,0 0 0,1 0 0,-1 0 0,0 0 0,0 0 0,0-1 0,0 1 0,0 0 0,0 0 0,0-1 0,0 1 0,0-1 0,0 1 0,0-1 0,0 1 0,0-1 0,-1 0 0,1 1 0,0-1 0,0 0 0,-1 0 0,1 1 0,0-1 0,-1 0 0,1 0 0,0 0 0,-1 0 0,0 0 0,1 0 0,0-1 0,3-8 0,1 0 0,-1 0 0,4-17 0,-4 11 0,6-10 0,54-181 0,-96 256 0,-44 100-455,8 3 0,-68 217 0,119-314-6371</inkml:trace>
  <inkml:trace contextRef="#ctx0" brushRef="#br0" timeOffset="3190.96">3193 374 24575,'10'19'0,"0"0"0,-2 0 0,0 1 0,-1-1 0,-1 2 0,5 33 0,12 37 0,-23-91 0,0 1 0,0-1 0,0 0 0,0 0 0,0 1 0,0-1 0,0 0 0,1 0 0,-1 1 0,0-1 0,0 0 0,0 0 0,0 1 0,0-1 0,0 0 0,1 0 0,-1 0 0,0 1 0,0-1 0,0 0 0,0 0 0,1 0 0,-1 0 0,0 1 0,0-1 0,1 0 0,-1 0 0,0 0 0,0 0 0,1 0 0,-1 0 0,0 0 0,0 0 0,1 0 0,-1 0 0,0 0 0,0 0 0,1 0 0,7-9 0,7-26 0,-12 27 0,12-25 0,20-34 0,-29 56 0,1 0 0,1 1 0,-1 0 0,2 0 0,0 1 0,17-15 0,-24 22 0,0 0 0,0 1 0,0-1 0,0 1 0,0 0 0,1 0 0,-1 0 0,0 0 0,1 0 0,-1 0 0,1 0 0,-1 1 0,1-1 0,-1 1 0,1 0 0,0 0 0,-1 0 0,1 0 0,-1 0 0,5 2 0,-5-1 0,1 0 0,-1 1 0,1-1 0,-1 1 0,0 0 0,0-1 0,0 1 0,0 0 0,0 0 0,0 1 0,0-1 0,-1 0 0,1 1 0,-1-1 0,1 1 0,-1-1 0,0 1 0,1 4 0,7 23-195,-2 1 0,-1-1 0,-1 1 0,-2 1 0,-1-1 0,-3 55 0,-3-42-6631</inkml:trace>
  <inkml:trace contextRef="#ctx0" brushRef="#br0" timeOffset="3595.69">3827 141 24575,'29'22'0,"20"25"0,9 26 0,-2 22 0,-6 27 0,-13 26 0,-15 23 0,-19 23 0,-25 10 0,-29 3 0,-32-12 0,-27-22 0,-27-25 0,10-38-8191</inkml:trace>
  <inkml:trace contextRef="#ctx0" brushRef="#br0" timeOffset="4126.54">4482 987 24575,'29'-7'0,"24"-6"0,13-1 0,7 2 0,2 6 0,-6 9 0,-10 6 0,-15 3-8191</inkml:trace>
  <inkml:trace contextRef="#ctx0" brushRef="#br0" timeOffset="4640.14">4463 1197 24575,'29'-7'0,"27"-2"0,22-4 0,13 1 0,5 2 0,-14 3-8191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26:26.98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43 10 24575,'17'-9'0,"-17"9"0,0 0 0,0 0 0,0 0 0,1 0 0,-1 0 0,0 0 0,0 0 0,0 0 0,0 0 0,0 0 0,0 0 0,1 0 0,-1 0 0,0 0 0,0 0 0,0 0 0,0 0 0,0 0 0,0 0 0,1 0 0,-1 0 0,0 0 0,0 0 0,0 0 0,0 0 0,0 0 0,0 0 0,0 0 0,0 0 0,1 1 0,-1-1 0,0 0 0,0 0 0,0 0 0,0 0 0,0 0 0,0 0 0,0 0 0,0 0 0,0 1 0,0-1 0,0 0 0,0 0 0,0 0 0,0 0 0,0 0 0,0 0 0,1 0 0,-1 1 0,0-1 0,0 0 0,-1 0 0,1 0 0,0 0 0,0 0 0,-1 3 0,0 0 0,-1 0 0,1 0 0,-1-1 0,0 1 0,0-1 0,0 1 0,-4 2 0,-99 83 0,68-59 0,-44 43 0,79-70 0,0 0 0,1-1 0,-1 1 0,0 1 0,1-1 0,-1 0 0,1 0 0,-1 0 0,1 1 0,0-1 0,0 1 0,0-1 0,1 1 0,-1-1 0,0 5 0,1-6 0,1 1 0,-1-1 0,1 1 0,-1-1 0,1 1 0,0-1 0,0 1 0,0-1 0,0 0 0,0 1 0,0-1 0,0 0 0,0 0 0,0 0 0,0 0 0,1 0 0,-1 0 0,0 0 0,1 0 0,-1-1 0,1 1 0,-1 0 0,1-1 0,-1 1 0,1-1 0,2 1 0,23 6 0,1-1 0,44 3 0,-1 1 0,-55-7-92,89 19 316,-94-19-438,1 1 0,-1 1 0,1 0 0,-1 0 1,0 1-1,15 11 0,-6 0-6612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2:53.0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4 50 24575,'14'21'0,"-1"-1"0,-1 2 0,-1 0 0,10 28 0,-16-39 0,-2 1 0,0-1 0,0 0 0,-1 1 0,0 0 0,-1-1 0,0 1 0,-1 0 0,0 0 0,-4 20 0,2-26 0,0 1 0,-1 0 0,0-1 0,0 0 0,0 1 0,-1-1 0,0 0 0,0-1 0,-1 1 0,1-1 0,-1 0 0,0 0 0,-1 0 0,1-1 0,-1 0 0,0 0 0,0 0 0,0-1 0,0 0 0,-1 0 0,1 0 0,-1-1 0,0 0 0,-12 2 0,14-3 0,-1 0 0,1-1 0,-1 1 0,0-1 0,1 0 0,-1-1 0,0 1 0,1-1 0,-1 0 0,1 0 0,-1-1 0,1 0 0,-1 0 0,1 0 0,0-1 0,0 1 0,0-1 0,1 0 0,-1-1 0,0 1 0,1-1 0,0 0 0,0 0 0,0 0 0,1-1 0,-1 1 0,1-1 0,0 0 0,1 0 0,-5-9 0,4 5 0,-1-1 0,2 0 0,-1 0 0,1 0 0,1 0 0,0 0 0,0 0 0,1 0 0,1 0 0,-1 0 0,1 0 0,1 0 0,0 0 0,1 0 0,0 0 0,0 1 0,1-1 0,0 1 0,9-15 0,-6 13 0,1 0 0,1 1 0,0-1 0,1 2 0,-1-1 0,2 1 0,-1 1 0,1 0 0,1 0 0,0 1 0,-1 1 0,2 0 0,-1 0 0,16-3 0,1 0-170,2 2-1,-1 2 0,1 1 1,0 1-1,0 1 0,0 2 1,46 5-1,-38 2-6655</inkml:trace>
  <inkml:trace contextRef="#ctx0" brushRef="#br0" timeOffset="385.47">892 115 24575,'-7'4'0,"-10"8"0,-9 13 0,-11 13 0,-10 14 0,-8 13 0,-5 10 0,-3 6 0,-2 4 0,3-1 0,8-9 0,10-9 0,9-12 0,11-12 0,8-14-8191</inkml:trace>
  <inkml:trace contextRef="#ctx0" brushRef="#br0" timeOffset="835.02">702 601 24575,'33'174'0,"-26"-150"0,1 0 0,1-1 0,0 0 0,2-1 0,15 23 0,15 21 0,-36-65 0,-3-8 0,-1-14 0,-1 19 0,-1-106 0,15-280 0,-14 383 0,1 0 0,0 0 0,0 0 0,0 0 0,1 0 0,0 0 0,-1 0 0,5-6 0,-4 9 0,-1 0 0,1 0 0,0 0 0,0 0 0,-1 1 0,1-1 0,0 0 0,1 1 0,-1 0 0,0 0 0,0-1 0,0 1 0,1 1 0,-1-1 0,1 0 0,-1 0 0,0 1 0,6-1 0,36-1 0,1 1 0,54 6 0,-4 1 0,56-4 0,-134 2-1365,-7 0-5461</inkml:trace>
  <inkml:trace contextRef="#ctx0" brushRef="#br0" timeOffset="1241.7">1146 642 24575,'0'251'0,"0"-250"0,0 1 0,0-1 0,0 1 0,0-1 0,0 1 0,0-1 0,0 0 0,1 1 0,-1-1 0,0 1 0,1-1 0,-1 1 0,2 1 0,-2-3 0,1 0 0,-1 0 0,0 0 0,1 0 0,-1 0 0,0 0 0,1 0 0,-1 0 0,0 0 0,1 0 0,-1-1 0,0 1 0,1 0 0,-1 0 0,0 0 0,1 0 0,-1 0 0,0-1 0,1 1 0,-1 0 0,0 0 0,0-1 0,1 1 0,-1 0 0,0 0 0,0-1 0,0 1 0,1 0 0,-1-1 0,0 1 0,0 0 0,0-1 0,0 1 0,23-46 0,-17 33 0,6-11 0,0 0 0,2 1 0,0 1 0,2 0 0,0 1 0,24-24 0,-38 44 0,-1-1 0,1 1 0,-1-1 0,1 1 0,-1 0 0,1-1 0,0 1 0,0 0 0,0 0 0,0 0 0,0 1 0,0-1 0,0 0 0,0 1 0,0-1 0,0 1 0,0 0 0,0-1 0,0 1 0,0 0 0,1 0 0,-1 1 0,0-1 0,0 0 0,0 1 0,0-1 0,0 1 0,0 0 0,0 0 0,0-1 0,0 1 0,0 1 0,-1-1 0,1 0 0,0 0 0,-1 1 0,1-1 0,0 1 0,-1-1 0,0 1 0,1 0 0,-1-1 0,2 4 0,4 8 0,0 0 0,0 0 0,-1 0 0,8 29 0,-6-13-341,0 1 0,-3 0-1,4 41 1,-8-45-6485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26:23.39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21 467 24575,'-29'26'0,"-16"14"0,-9 9 0,3 3 0,5 0 0,11-6 0,11-7 0,10-6 0,7-9-8191</inkml:trace>
  <inkml:trace contextRef="#ctx0" brushRef="#br0" timeOffset="574.24">442 385 24575,'18'-14'0,"6"-9"0,-1 4 0,-12 11 0,-15 15 0,-14 17 0,-11 12 0,-7 10 0,-10 8 0,-3 6 0,0 0 0,0-3 0,2-1 0,1-2 0,2-7 0,4-4 0,6-6 0,8-9-8191</inkml:trace>
  <inkml:trace contextRef="#ctx0" brushRef="#br0" timeOffset="1058.08">102 321 24575,'0'8'0,"4"9"0,8 12 0,5 13 0,8 5 0,7 11 0,1 5 0,2 2 0,2 2 0,-1-3 0,-6-6 0,-10-13-8191</inkml:trace>
  <inkml:trace contextRef="#ctx0" brushRef="#br0" timeOffset="1431.95">569 722 24575,'0'1'0,"-1"-1"0,1 0 0,-1 0 0,1 1 0,0-1 0,-1 0 0,1 1 0,0-1 0,0 0 0,-1 1 0,1-1 0,0 0 0,0 1 0,-1-1 0,1 1 0,0-1 0,0 1 0,0-1 0,0 0 0,0 1 0,0-1 0,0 1 0,0-1 0,0 1 0,0-1 0,0 1 0,0-1 0,0 0 0,0 1 0,0-1 0,0 1 0,1 0 0,2 20 0,-2-17 0,10 76 0,0 99 0,-11-206 0,1 0 0,2 0 0,0 0 0,2 0 0,1 1 0,1-1 0,2 1 0,0 1 0,21-39 0,-29 61 0,1 1 0,0-1 0,0 0 0,0 1 0,0-1 0,0 1 0,1-1 0,-1 1 0,1 0 0,-1 0 0,1 0 0,0 1 0,0-1 0,0 1 0,4-3 0,-5 4 0,-1 0 0,1 0 0,-1 0 0,1 0 0,-1 0 0,1 0 0,-1 1 0,1-1 0,-1 0 0,1 1 0,-1-1 0,1 1 0,-1-1 0,0 1 0,1 0 0,-1 0 0,0-1 0,0 1 0,1 0 0,-1 0 0,0 0 0,0 0 0,0 1 0,0-1 0,0 0 0,0 0 0,-1 1 0,1-1 0,0 0 0,-1 1 0,1-1 0,-1 1 0,1-1 0,0 3 0,6 25 0,-1 0 0,-1 0 0,-1 1 0,0 38 0,-1-15 0,-2-33-455,0-1 0,-2 21 0,-3-16-6371</inkml:trace>
  <inkml:trace contextRef="#ctx0" brushRef="#br0" timeOffset="1827.06">909 4 24575,'0'-3'0,"0"5"0,0 10 0,0 14 0,-4 17 0,-4 15 0,-9 12 0,-4 6 0,0-11-8191</inkml:trace>
  <inkml:trace contextRef="#ctx0" brushRef="#br0" timeOffset="2233.27">1076 594 24575,'-4'0'0,"-4"0"0,2 0 0,7 0 0,12-3 0,16-2 0,18 0 0,14-2 0,8 0 0,7-3 0,-10 1-8191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26:26.16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4 136 24575,'0'0'0,"0"0"0,0 0 0,0 0 0,0 0 0,0 0 0,0 0 0,0 0 0,0 0 0,0 0 0,0 0 0,0-1 0,0 1 0,0 0 0,0 0 0,0 0 0,0 0 0,0 0 0,0 0 0,0 0 0,0 0 0,0 0 0,0 0 0,0-1 0,0 1 0,0 0 0,0 0 0,0 0 0,0 0 0,0 0 0,0 0 0,0 0 0,0 0 0,0 0 0,0 0 0,-1 0 0,1 0 0,0 0 0,0 0 0,0 0 0,0 0 0,0 0 0,0 0 0,0 0 0,0-1 0,0 1 0,0 0 0,0 0 0,-1 0 0,1 0 0,0 0 0,0 0 0,0 0 0,0 0 0,0 1 0,0-1 0,0 0 0,0 0 0,0 0 0,0 0 0,0 0 0,-1 0 0,1 0 0,0 0 0,0 0 0,0 0 0,0 0 0,0 0 0,0 0 0,-7 8 0,-5 12 0,3 5 0,1 1 0,1 1 0,1-1 0,2 1 0,0 0 0,2 0 0,1 0 0,1 0 0,1 0 0,9 51 0,-7-70 0,-1 1 0,1 0 0,1-1 0,0 0 0,0 1 0,1-2 0,0 1 0,0 0 0,1-1 0,-1 0 0,8 6 0,-11-11 0,1 0 0,-1 0 0,1 0 0,-1-1 0,1 1 0,-1-1 0,1 0 0,0 0 0,-1 0 0,1 0 0,0 0 0,0 0 0,0-1 0,0 1 0,5-1 0,-5-1 0,0 1 0,0-1 0,0 0 0,0 0 0,0 0 0,0 0 0,-1-1 0,1 1 0,0-1 0,0 1 0,-1-1 0,1 0 0,-1 0 0,0-1 0,0 1 0,1 0 0,2-5 0,5-9 0,0 1 0,-1-2 0,0 1 0,-2-1 0,0-1 0,0 1 0,-2-1 0,0 0 0,2-19 0,-2 1 0,-1-1 0,-2 1 0,-5-62 0,2 82 0,-1-1 0,-1 1 0,0 0 0,-1 0 0,-12-30 0,15 42 0,-1 0 0,-1-1 0,1 1 0,0 0 0,-1 0 0,0 0 0,0 1 0,0-1 0,0 1 0,-1 0 0,1 0 0,-1 0 0,0 0 0,0 0 0,0 1 0,0 0 0,0 0 0,0 0 0,-1 0 0,1 0 0,-1 1 0,1 0 0,-1 0 0,0 0 0,-5 1 0,6 0 0,0 0 0,0 1 0,0 0 0,0 0 0,0 0 0,0 0 0,0 0 0,0 1 0,1 0 0,-1 0 0,1 0 0,-1 0 0,1 0 0,0 1 0,0-1 0,0 1 0,0 0 0,0 0 0,1 0 0,-1 1 0,1-1 0,0 0 0,0 1 0,0 0 0,0-1 0,1 1 0,-2 4 0,0 2 0,0 0 0,0 0 0,1 0 0,0 0 0,1 0 0,0 1 0,1-1 0,0 0 0,2 17 0,0-18 7,0 0 0,1-1-1,0 1 1,0-1 0,1 1-1,0-1 1,0-1-1,1 1 1,0 0 0,0-1-1,1 0 1,0 0 0,0-1-1,1 0 1,0 0 0,0 0-1,9 5 1,1-1-193,0-1 1,0-1-1,0 0 0,1-1 1,0-1-1,1-1 1,19 3-1,14 0-6640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25:57.69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14 0 24575,'0'1'0,"0"-1"0,0 0 0,0 0 0,0 0 0,0 1 0,-1-1 0,1 0 0,0 0 0,0 0 0,0 1 0,0-1 0,0 0 0,0 0 0,0 0 0,0 1 0,1-1 0,-1 0 0,0 0 0,0 0 0,0 1 0,0-1 0,0 0 0,0 0 0,0 0 0,0 1 0,0-1 0,1 0 0,-1 0 0,0 0 0,0 0 0,0 1 0,0-1 0,1 0 0,-1 0 0,0 0 0,0 0 0,0 0 0,1 0 0,-1 0 0,0 0 0,0 0 0,0 1 0,1-1 0,-1 0 0,0 0 0,0 0 0,0 0 0,1 0 0,-1 0 0,0 0 0,0 0 0,0-1 0,1 1 0,-1 0 0,0 0 0,0 0 0,0 0 0,1 0 0,-1 0 0,0 0 0,0 0 0,0 0 0,1-1 0,-6 22 0,-2-7 0,0 0 0,-2 0 0,0 0 0,0-1 0,-2-1 0,-12 13 0,-4 2 0,-45 34 0,32-32 0,-2-2 0,0-2 0,-73 33 0,115-58 0,0 0 0,0 0 0,0 0 0,0 0 0,-1 0 0,1 0 0,0 0 0,0 0 0,0 0 0,0 0 0,0 0 0,-1 0 0,1 0 0,0 0 0,0 0 0,0 0 0,0 0 0,0 0 0,0 0 0,-1 0 0,1 0 0,0 0 0,0 0 0,0 1 0,0-1 0,0 0 0,0 0 0,0 0 0,0 0 0,0 0 0,-1 0 0,1 0 0,0 1 0,0-1 0,0 0 0,0 0 0,0 0 0,0 0 0,0 0 0,0 1 0,0-1 0,0 0 0,0 0 0,0 0 0,0 0 0,0 0 0,0 1 0,0-1 0,0 0 0,0 0 0,0 0 0,0 0 0,0 0 0,1 0 0,-1 1 0,0-1 0,0 0 0,0 0 0,13 4 0,33 1 0,-30-3 0,24 3-136,0 3-1,0 1 1,-1 1-1,-1 3 1,0 1-1,-1 1 1,0 3-1,-1 0 0,52 38 1,-31-12-6690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25:53.1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98 635 24575,'0'0'0,"-1"-1"0,1 0 0,0 0 0,-1 1 0,1-1 0,-1 0 0,1 0 0,-1 1 0,1-1 0,-1 1 0,1-1 0,-1 0 0,0 1 0,1-1 0,-1 1 0,0 0 0,0-1 0,1 1 0,-1-1 0,0 1 0,0 0 0,0 0 0,1-1 0,-1 1 0,0 0 0,0 0 0,0 0 0,0 0 0,-1 0 0,1 1 0,-1 0 0,1 0 0,0 0 0,0 0 0,-1 0 0,1 0 0,0 1 0,0-1 0,0 0 0,1 1 0,-1-1 0,0 0 0,0 1 0,0 2 0,-5 11 0,2 1 0,-5 23 0,7-31 0,-7 32 0,2 0 0,1 1 0,2 0 0,2 0 0,5 70 0,-1-104 0,-1 0 0,1 0 0,0-1 0,1 1 0,0 0 0,0-1 0,0 0 0,0 0 0,1 0 0,0 0 0,1-1 0,9 10 0,-12-12 0,0-1 0,0 0 0,1 0 0,-1-1 0,1 1 0,0-1 0,0 1 0,-1-1 0,1 0 0,0 0 0,0 0 0,0 0 0,0 0 0,0-1 0,0 1 0,0-1 0,0 0 0,1 0 0,-1 0 0,0 0 0,0-1 0,0 1 0,0-1 0,0 0 0,0 0 0,0 0 0,0 0 0,-1 0 0,1-1 0,0 1 0,3-4 0,0 0 0,-1 0 0,0 0 0,0 0 0,-1-1 0,0 1 0,0-1 0,0-1 0,0 1 0,-1 0 0,0-1 0,-1 0 0,1 1 0,-1-1 0,0 0 0,0-9 0,3-14 0,-2-1 0,0-33 0,-3 63 0,0-31 0,-6-53 0,5 73 0,-2 0 0,1 0 0,-2 0 0,1 0 0,-2 0 0,0 1 0,-7-15 0,11 24 0,-1 0 0,1 0 0,0 0 0,0 0 0,-1 0 0,1 0 0,-1 0 0,1 0 0,-1 1 0,0-1 0,0 1 0,0-1 0,0 1 0,0 0 0,0 0 0,0 0 0,0 0 0,0 0 0,-1 0 0,1 0 0,0 1 0,-1-1 0,1 1 0,0 0 0,-1 0 0,1 0 0,-1 0 0,1 0 0,0 0 0,-1 0 0,1 1 0,0-1 0,-1 1 0,1 0 0,0 0 0,0 0 0,0 0 0,-1 0 0,1 0 0,0 1 0,-2 1 0,-3 3 0,0 0 0,0 0 0,0 1 0,1 0 0,0 0 0,1 1 0,-1 0 0,2 0 0,-7 11 0,3 3-341,0 1 0,1-1-1,-6 39 1,5 0-6485</inkml:trace>
  <inkml:trace contextRef="#ctx0" brushRef="#br0" timeOffset="368.91">652 929 24575,'-4'-3'0,"0"2"0,-1 4 0,2 7 0,3 0 0,4 3 0,3-1 0,4-2 0,1-7 0,-2-8 0,-2-6 0,-4-1-8191</inkml:trace>
  <inkml:trace contextRef="#ctx0" brushRef="#br0" timeOffset="775.66">949 741 24575,'-1'-39'0,"-2"32"0,-1 27 0,-3 26 0,2 0 0,2 1 0,3-1 0,6 58 0,-5-94 0,1-1 0,0 0 0,1 0 0,0 0 0,0 0 0,1 0 0,9 15 0,-12-22 0,0 0 0,0 0 0,1 0 0,-1 0 0,0-1 0,1 1 0,0 0 0,-1-1 0,1 1 0,0-1 0,0 0 0,0 1 0,0-1 0,0 0 0,0 0 0,0 0 0,0-1 0,0 1 0,0 0 0,1-1 0,-1 1 0,0-1 0,1 0 0,-1 0 0,0 0 0,0 0 0,1 0 0,-1 0 0,0-1 0,0 1 0,1-1 0,-1 0 0,0 1 0,0-1 0,0 0 0,0 0 0,2-2 0,2-1 0,-1 0 0,0 0 0,0-1 0,-1 1 0,1-1 0,-1 0 0,0-1 0,-1 1 0,1-1 0,-1 1 0,0-1 0,-1 0 0,1 0 0,2-12 0,0-2 0,0 0 0,-2 0 0,2-29 0,-4 26 0,-1 0 0,-1 1 0,-6-36 0,5 48 0,0 0 0,-1 0 0,0 1 0,0-1 0,-1 1 0,0 0 0,-1 0 0,0 0 0,0 1 0,-10-12 0,14 19 3,0-1 0,0 1-1,0 0 1,0 0 0,0-1-1,0 1 1,-1 0 0,1 0-1,0 0 1,-1 0-1,1 1 1,0-1 0,-1 0-1,0 0 1,1 1 0,-1-1-1,1 1 1,-1 0 0,1-1-1,-1 1 1,0 0 0,1 0-1,-1 0 1,0 0 0,1 0-1,-1 0 1,0 1 0,1-1-1,-1 0 1,1 1 0,-1-1-1,0 1 1,1 0 0,0-1-1,-1 1 1,1 0 0,-1 0-1,1 0 1,0 0 0,0 0-1,-1 0 1,1 1 0,0-1-1,-1 2 1,-3 4-215,0 0 0,1 0-1,-1 1 1,2 0 0,-1 0 0,-4 16 0,-2 14-6614</inkml:trace>
  <inkml:trace contextRef="#ctx0" brushRef="#br0" timeOffset="1132.08">1351 657 24575,'-1'0'0,"1"-1"0,-1 0 0,1 1 0,-1-1 0,0 1 0,1-1 0,-1 1 0,0-1 0,0 1 0,1-1 0,-1 1 0,0 0 0,0-1 0,0 1 0,0 0 0,1 0 0,-1-1 0,0 1 0,0 0 0,0 0 0,0 0 0,0 0 0,0 0 0,1 1 0,-1-1 0,-1 0 0,1 1 0,-1 0 0,1 0 0,0 0 0,-1 0 0,1 0 0,0 0 0,0 0 0,0 0 0,0 0 0,0 1 0,0-1 0,0 0 0,0 3 0,-3 4 0,1 0 0,0 0 0,0 0 0,-1 12 0,-2 16 0,-3 54 0,9-76 0,0 0 0,0 0 0,1-1 0,1 1 0,1 0 0,0-1 0,5 16 0,-7-26 0,0 0 0,1-1 0,-1 1 0,1 0 0,-1 0 0,1-1 0,0 1 0,0-1 0,1 1 0,3 3 0,-5-5 0,1 0 0,-1-1 0,0 1 0,1 0 0,-1-1 0,0 1 0,1-1 0,-1 1 0,1-1 0,-1 0 0,1 1 0,-1-1 0,1 0 0,-1 0 0,1 0 0,0 0 0,1-1 0,0 0 0,-1 0 0,1 0 0,0 0 0,0-1 0,-1 1 0,1-1 0,-1 0 0,1 0 0,-1 0 0,0 0 0,0 0 0,0-1 0,0 1 0,0 0 0,0-1 0,-1 0 0,1 1 0,-1-1 0,0 0 0,1 0 0,0-3 0,3-10 0,-1-1 0,0 1 0,-1-1 0,-1 0 0,0 0 0,-1 0 0,-1 0 0,-1 0 0,0 0 0,-1 0 0,-1 0 0,-1 1 0,-10-32 0,12 44 0,-1-1 0,1 1 0,-1 0 0,1 1 0,-1-1 0,0 0 0,0 1 0,-1-1 0,1 1 0,-1 0 0,1 0 0,-1 1 0,0-1 0,0 1 0,0 0 0,-1 0 0,1 0 0,0 0 0,-8-1 0,9 3 0,0-1 0,0 1 0,0 0 0,0 0 0,0 0 0,0 0 0,0 1 0,0-1 0,0 1 0,0 0 0,0-1 0,0 1 0,0 1 0,0-1 0,1 0 0,-1 1 0,1-1 0,-1 1 0,1 0 0,-1 0 0,1 0 0,0 0 0,0 0 0,0 1 0,0-1 0,0 1 0,1-1 0,-1 1 0,1 0 0,-2 3 0,-7 23-1365,4 0-5461</inkml:trace>
  <inkml:trace contextRef="#ctx0" brushRef="#br0" timeOffset="1507.22">1352 656 24575,'74'-62'0,"-33"25"0,-40 36 0,0 0 0,0 1 0,0-1 0,0 0 0,0 0 0,0 0 0,0 1 0,0-1 0,0 0 0,0 1 0,0-1 0,1 1 0,-1 0 0,0-1 0,0 1 0,1 0 0,-1 0 0,0 0 0,0 0 0,1 0 0,-1 0 0,0 0 0,1 0 0,-1 0 0,0 1 0,0-1 0,0 0 0,1 1 0,-1-1 0,0 1 0,0-1 0,0 1 0,0 0 0,0-1 0,0 1 0,0 0 0,0 0 0,2 2 0,1 3 0,1 0 0,-1 1 0,0 0 0,-1 0 0,5 10 0,0 1 0,23 39 0,3-1 0,56 68 0,-59-83 0,-26-34 0,0-1 0,-1 1 0,1 0 0,-2 0 0,4 8 0,-6-13 0,0 0 0,-1 0 0,1 0 0,-1 0 0,0 0 0,0 0 0,1 0 0,-1 0 0,0 0 0,-1 0 0,1 0 0,0 0 0,-1 0 0,1 0 0,-1 0 0,1 0 0,-1 0 0,0-1 0,0 1 0,0 0 0,0 0 0,0-1 0,0 1 0,0 0 0,-3 2 0,-4 2 0,0 0 0,-1 0 0,0-1 0,0 0 0,0 0 0,0-1 0,-1-1 0,-12 4 0,1-1 0,-1-1 0,-39 4 0,26-10-1365,10-5-5461</inkml:trace>
  <inkml:trace contextRef="#ctx0" brushRef="#br0" timeOffset="1866.35">1583 571 24575,'18'-3'0,"17"-2"0,13 0 0,9-2 0,6 0 0,0 1 0,-12 1-8191</inkml:trace>
  <inkml:trace contextRef="#ctx0" brushRef="#br0" timeOffset="1867.35">2091 423 24575,'29'22'0,"13"21"0,3 18 0,-6 17 0,-10 9 0,-13 8 0,-21 5 0,-26 5 0,-27-2 0,-25-4 0,-23-8 0,-23-12 0,10-19-8191</inkml:trace>
  <inkml:trace contextRef="#ctx0" brushRef="#br0" timeOffset="2301.33">376 382 24575,'2'-10'0,"-1"0"0,-1-1 0,1 1 0,-1-1 0,-1 1 0,-2-14 0,2 22 0,1 0 0,-1 0 0,1 0 0,-1 0 0,0 0 0,0 0 0,0 0 0,0 1 0,0-1 0,0 0 0,0 1 0,-1-1 0,1 1 0,-1-1 0,1 1 0,-3-2 0,2 2 0,0 0 0,0 1 0,1-1 0,-1 1 0,0 0 0,0 0 0,0-1 0,0 1 0,0 0 0,0 0 0,0 1 0,0-1 0,0 0 0,1 1 0,-1-1 0,0 1 0,0 0 0,0-1 0,1 1 0,-1 0 0,-2 1 0,-9 6 0,0 1 0,1 0 0,0 1 0,1 0 0,-1 1 0,2 1 0,0-1 0,0 1 0,-12 22 0,-4 8 0,-33 80 0,39-76 0,2 1 0,3 0 0,1 1 0,3 1 0,2 0 0,1 0 0,0 84 0,8-106 0,2 1 0,0-1 0,2 0 0,1 0 0,2 0 0,0-1 0,1 0 0,2 0 0,1-1 0,1 0 0,1-1 0,0 0 0,2-1 0,1-1 0,29 31 0,-20-28-682,43 32-1,23 6-6143</inkml:trace>
  <inkml:trace contextRef="#ctx0" brushRef="#br0" timeOffset="3015.2">2450 0 24575,'179'297'0,"-177"-293"0,1 1 0,1 1 0,1 1 0,0 0 0,0-1 0,7 6 0,-12-11 0,1 0 0,-1-1 0,1 1 0,0 0 0,-1-1 0,1 1 0,0-1 0,0 1 0,0-1 0,-1 1 0,1-1 0,0 0 0,0 1 0,0-1 0,0 0 0,0 0 0,0 1 0,-1-1 0,1 0 0,0 0 0,0 0 0,0 0 0,0 0 0,0 0 0,0-1 0,0 1 0,0 0 0,0 0 0,0-1 0,-1 1 0,1-1 0,0 1 0,0 0 0,0-1 0,-1 1 0,1-1 0,0 0 0,-1 1 0,1-1 0,0 0 0,-1 1 0,1-1 0,0-1 0,5-11 0,0 1 0,-1-1 0,-1 0 0,0 0 0,0 0 0,-2-1 0,3-23 0,4-17 0,-7 47 0,5-33 0,-7 40 0,0 1 0,0-1 0,0 0 0,-1 0 0,1 0 0,0 0 0,0 0 0,0 0 0,0 0 0,0 0 0,0 0 0,0 0 0,0 0 0,0 0 0,-1 0 0,1 0 0,0 0 0,0 0 0,0 0 0,0 0 0,0 0 0,0 0 0,0 0 0,0 0 0,-1 0 0,1 0 0,0 0 0,0 0 0,0 0 0,0 0 0,0 0 0,0-1 0,0 1 0,0 0 0,0 0 0,0 0 0,-1 0 0,1 0 0,0 0 0,0 0 0,0 0 0,0 0 0,0 0 0,0 0 0,0-1 0,0 1 0,0 0 0,0 0 0,0 0 0,0 0 0,0 0 0,0 0 0,0 0 0,0 0 0,0-1 0,0 1 0,0 0 0,0 0 0,0 0 0,0 0 0,0 0 0,0 0 0,0 0 0,-13 21 0,-120 253 120,112-222-491,2 1-1,2 0 1,-14 80 0,24-84-6455</inkml:trace>
  <inkml:trace contextRef="#ctx0" brushRef="#br0" timeOffset="3538.03">2748 571 24575,'1'-1'0,"1"-1"0,0 0 0,-1 1 0,1-1 0,0 1 0,0 0 0,0-1 0,0 1 0,0 0 0,0 0 0,0 0 0,0 1 0,1-1 0,-1 0 0,0 1 0,0-1 0,1 1 0,-1 0 0,3 0 0,-4 0 0,1 1 0,0 0 0,-1-1 0,1 1 0,0 0 0,-1 0 0,1 0 0,-1 0 0,1 0 0,-1 0 0,0 1 0,1-1 0,-1 0 0,0 1 0,0-1 0,0 1 0,0-1 0,0 1 0,0-1 0,-1 1 0,1 0 0,0 0 0,-1-1 0,1 4 0,4 14 0,-1 1 0,-1 0 0,0 0 0,-1 26 0,-6 80 0,4-124 0,2-43 0,2 0 0,14-60 0,11 11 0,-25 80 0,0 0 0,1 0 0,1 1 0,0 0 0,0 0 0,12-13 0,-17 21 0,0-1 0,0 1 0,1-1 0,-1 1 0,1 0 0,-1 0 0,1 0 0,-1-1 0,1 2 0,0-1 0,0 0 0,-1 0 0,1 0 0,0 1 0,0-1 0,0 1 0,0 0 0,0-1 0,0 1 0,0 0 0,0 0 0,2 0 0,-2 1 0,1 0 0,-1 0 0,0 0 0,0 1 0,0-1 0,0 0 0,0 1 0,0-1 0,-1 1 0,1 0 0,0-1 0,-1 1 0,1 0 0,-1 0 0,2 3 0,4 8 0,-1 1 0,-1-1 0,0 1 0,5 22 0,0 5 60,7 67 0,-16-92-246,0 0 1,-1 1-1,0-1 0,-2 1 1,0-1-1,0 0 1,-7 19-1,-1-10-6640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25:46.57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51 0 24575,'-29'18'0,"-16"21"0,-8 24 0,-3 25 0,6 21 0,7 17 0,7 10 0,10 3 0,13-5 0,16-10 0,18-15 0,17-16 0,12-16 0,12-18 0,10-19 0,-7-16-8191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25:46.21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0 137 24575,'22'419'0,"-4"-151"0,-16-248 0,-1 30 0,-1-47 0,0 1 0,0-1 0,-1 0 0,1 0 0,-1 1 0,0-1 0,0 0 0,0 0 0,-1 0 0,1 0 0,-3 4 0,4-7 0,-1 1 0,1-1 0,-1 1 0,0-1 0,1 0 0,-1 1 0,1-1 0,-1 0 0,1 1 0,-1-1 0,0 0 0,1 1 0,-1-1 0,0 0 0,1 0 0,-1 0 0,0 0 0,1 0 0,-1 0 0,0 0 0,1 0 0,-1 0 0,0 0 0,0 0 0,1 0 0,-1-1 0,1 1 0,-1 0 0,0 0 0,1-1 0,-1 1 0,0 0 0,1-1 0,-1 1 0,1-1 0,-1 1 0,1 0 0,-1-1 0,1 1 0,-1-1 0,1 0 0,0 1 0,-1-1 0,1 1 0,0-1 0,-1-1 0,-17-30 0,12 12 0,0-1 0,1 0 0,1-1 0,-1-27 0,1-91 0,4 124 0,13-222 0,-8 193 0,3 1 0,2 0 0,19-53 0,-23 81 0,0 1 0,1 1 0,17-27 0,-21 36 0,0 1 0,0 0 0,0 0 0,1 0 0,0 1 0,-1-1 0,1 1 0,1 0 0,-1 0 0,0 0 0,1 0 0,-1 1 0,1 0 0,0 0 0,9-2 0,-12 3 0,0 1 0,0 0 0,1 0 0,-1 0 0,0 0 0,0 1 0,0-1 0,0 0 0,0 1 0,0 0 0,0-1 0,0 1 0,0 0 0,0 0 0,0 0 0,0 0 0,0 1 0,-1-1 0,1 0 0,0 1 0,-1-1 0,0 1 0,1 0 0,-1-1 0,0 1 0,1 0 0,-1 0 0,0 0 0,0 0 0,-1 0 0,2 2 0,2 7 0,-1 0 0,1 0 0,-2 1 0,2 17 0,-2-11 0,-1 0 0,0 0 0,-2 0 0,0 0 0,-1 0 0,-1 0 0,-1 0 0,0-1 0,-2 1 0,0-1 0,-11 23 0,4-16 0,-1-1 0,0-1 0,-2 0 0,-1-1 0,0-1 0,-1 0 0,-24 19 0,-39 28-1365,54-43-5461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25:45.58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8 24575,'7'-7'0,"6"1"0,1 1-8191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25:45.18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 0 24575,'-4'0'0,"3"0"0,1 4 0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25:44.55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0'0'-8191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5:12:22.38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56 333 24575</inkml:trace>
  <inkml:trace contextRef="#ctx0" brushRef="#br0" timeOffset="1119.57">148 333 24575,'29'-14'0,"20"-9"0,12 1 0,4 2 0,-2 3 0,-6 3 0,-7 4 0,-10 4 0,-11 7 0,-10 6 0,-9 3-8191</inkml:trace>
  <inkml:trace contextRef="#ctx0" brushRef="#br0" timeOffset="1523.93">105 332 24575,'64'-1'0,"41"0"0,-92 1 0,-1 2 0,1 0 0,0 0 0,-1 1 0,22 8 0,-30-9 0,1 0 0,0 1 0,-1-1 0,0 1 0,1 0 0,-1 1 0,0-1 0,-1 1 0,1 0 0,-1-1 0,1 2 0,-1-1 0,0 0 0,-1 1 0,1-1 0,-1 1 0,0 0 0,0-1 0,0 1 0,-1 0 0,0 0 0,0 1 0,0-1 0,0 0 0,-1 0 0,0 0 0,-1 8 0,0 3 0,-1-1 0,-1 1 0,0-1 0,-1 0 0,-1 0 0,0 0 0,-14 27 0,5-18 0,-1 0 0,-1-2 0,0 1 0,-22 20 0,-84 74 0,34-35 0,85-80 0,1 1 0,-1-1 0,1 0 0,0 1 0,0 0 0,0-1 0,0 1 0,1 0 0,-1 0 0,-1 6 0,3-9 0,0 1 0,0-1 0,0 1 0,0-1 0,0 1 0,0 0 0,0-1 0,0 1 0,0-1 0,0 1 0,0-1 0,1 1 0,-1-1 0,0 1 0,0 0 0,1-1 0,-1 1 0,0-1 0,1 0 0,-1 1 0,0-1 0,1 1 0,0 0 0,22 6 0,48-2 0,120-7 0,-81-1 0,-49 2-1365,-10 0-5461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2:50.49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55 296 24575,'-14'11'0,"-13"14"0,-12 14 0,-6 11 0,-3 8 0,-4 5 0,2-2 0,4 1 0,6-8 0,2-5 0,4-8 0,8-6 0,8-14 0,7-17 0</inkml:trace>
  <inkml:trace contextRef="#ctx0" brushRef="#br0" timeOffset="387.54">168 402 24575,'0'4'0,"4"8"0,4 9 0,8 12 0,10 8 0,6 7 0,5 3 0,4 0 0,2-1 0,1-3 0,-7-5 0,-6-6 0,-9-9-8191</inkml:trace>
  <inkml:trace contextRef="#ctx0" brushRef="#br0" timeOffset="758.68">62 22 24575,'-4'-3'0,"7"-2"0,16 0 0,17 2 0,19 0 0,19 2 0,18 0 0,15 0 0,8 1 0,-16 1-8191</inkml:trace>
  <inkml:trace contextRef="#ctx0" brushRef="#br0" timeOffset="1131.24">931 636 24575,'11'-3'0,"10"-2"0,10 0 0,9 2 0,13 0 0,9 2 0,3 0 0,2 0 0,-10 1-8191</inkml:trace>
  <inkml:trace contextRef="#ctx0" brushRef="#br0" timeOffset="1538.05">1756 403 24575,'-9'49'0,"2"0"0,3 0 0,2 85 0,3-66 0,0 202 0,43-603 0,-2 34 0,-43 317 0,0 1 0,1-1 0,1 1 0,1-1 0,1 0 0,0 0 0,7 18 0,-8-29 0,1 0 0,0-1 0,0 1 0,0-1 0,1 0 0,0 0 0,0 0 0,0-1 0,11 11 0,-11-13 0,0 0 0,0 0 0,0-1 0,1 1 0,-1-1 0,1 0 0,0 0 0,0 0 0,0-1 0,-1 0 0,1 0 0,0 0 0,1 0 0,-1-1 0,8 0 0,-7 0 0,1-1 0,-1 0 0,0 0 0,-1-1 0,1 1 0,0-1 0,0-1 0,-1 1 0,1-1 0,-1 0 0,9-6 0,-5 2 0,0 0 0,-1-1 0,-1 0 0,1 0 0,11-18 0,-3 0 0,-2 0 0,0-1 0,16-51 0,-8 10 0,-22 68 0,0 0 0,0 0 0,0 0 0,0 0 0,0 0 0,0 0 0,0 0 0,0 0 0,0 0 0,0 0 0,0 0 0,0 0 0,0 0 0,0 0 0,0 0 0,1 0 0,-1 1 0,0-1 0,0 0 0,0 0 0,0 0 0,0 0 0,0 0 0,0 0 0,0 0 0,0 0 0,0 0 0,0 0 0,0 0 0,0 0 0,1 0 0,-1 0 0,0-1 0,0 1 0,0 0 0,0 0 0,0 0 0,0 0 0,0 0 0,0 0 0,0 0 0,0 0 0,0 0 0,0 0 0,0 0 0,0 0 0,0 0 0,0 0 0,2 13 0,0 21 0,5 105-56,1 43 212,-9-144-644,0 1-1,-12 60 1,-1-42-6338</inkml:trace>
  <inkml:trace contextRef="#ctx0" brushRef="#br0" timeOffset="2053.19">0 1250 24575,'666'-19'31,"-167"0"-529,35 15 394,644-31 115,-1155 34-11,-16 1 0,0 0 0,0-1 0,0 0 0,0 0 0,0 0 0,0-1 0,0 0 0,8-4 0,-15 6-19,0 0 0,0 0 0,0 0 0,1 0 0,-1 0 0,0 0 0,0 0 0,0-1 0,0 1 0,0 0 0,0 0 0,0 0 0,0 0 0,0 0 0,0-1 0,0 1 0,0 0 0,1 0 0,-1 0 0,0 0 0,0 0 0,0-1 0,0 1 0,0 0 0,0 0 0,0 0 0,0 0 0,-1 0 0,1-1 0,0 1 0,0 0 0,0 0 0,0 0 0,0 0 0,0 0 0,0-1 0,0 1 0,0 0 0,0 0 0,0 0 0,0 0 0,-1 0 0,1 0 0,0 0 0,0 0 0,0-1 0,0 1 0,0 0 0,0 0 0,-1 0 0,1 0 0,0 0 0,0 0 0,0 0 0,0 0 1,0 0-1,-1 0 0,1 0 0,0 0 0,0 0 0,0 0 0,0 0 0,0 0 0,-1 0 0,1 0 0,0 0 0,-20-4-6340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49:02.19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 115 24575,'-1'-3'0,"1"0"0,-1 0 0,1-1 0,0 1 0,0 0 0,0-1 0,0 1 0,0 0 0,1-1 0,0 1 0,-1 0 0,1 0 0,1 0 0,-1 0 0,0 0 0,1 0 0,3-6 0,-2 5 0,0 1 0,1-1 0,0 1 0,-1 0 0,1 0 0,0 0 0,1 0 0,-1 1 0,0-1 0,1 1 0,4-1 0,2-1 0,0 1 0,0 0 0,0 1 0,0 1 0,1 0 0,-1 0 0,0 1 0,1 0 0,21 4 0,-26-2 0,1 0 0,0 0 0,-1 1 0,1 0 0,-1 0 0,0 0 0,0 1 0,0 0 0,-1 1 0,1 0 0,-1 0 0,0 0 0,-1 1 0,1-1 0,-1 2 0,0-1 0,0 0 0,-1 1 0,0 0 0,0 0 0,-1 0 0,0 0 0,0 1 0,3 13 0,-3-8 0,-1 0 0,0 0 0,-2 1 0,1-1 0,-1 0 0,-1 0 0,-1 0 0,0 0 0,0 0 0,-1 0 0,-1 0 0,0-1 0,-1 0 0,-8 16 0,3-9 0,-2-1 0,0 0 0,-1-1 0,-1-1 0,-31 29 0,-89 59 0,98-78 0,35-25 0,-1 0 0,1 0 0,-1 0 0,1 0 0,-1 0 0,1 1 0,0-1 0,0 0 0,0 1 0,-1-1 0,1 1 0,1-1 0,-1 1 0,-1 2 0,2-3 0,0-1 0,0 1 0,0-1 0,0 1 0,0-1 0,1 1 0,-1-1 0,0 1 0,0-1 0,1 1 0,-1-1 0,0 0 0,1 1 0,-1-1 0,0 1 0,1-1 0,-1 0 0,1 0 0,-1 1 0,0-1 0,1 0 0,-1 1 0,1-1 0,-1 0 0,1 0 0,-1 0 0,1 0 0,-1 0 0,1 1 0,-1-1 0,2 0 0,9 1 0,0 0 0,0-1 0,17-1 0,-14 1 0,38-1-455,1-2 0,96-19 0,-121 14-6371</inkml:trace>
  <inkml:trace contextRef="#ctx0" brushRef="#br0" timeOffset="399.08">0 411 24575,'18'-10'0,"17"-8"0,16-1 0,15 0 0,10 2 0,10 5 0,5 4 0,-13 4-8191</inkml:trace>
  <inkml:trace contextRef="#ctx0" brushRef="#br0" timeOffset="400.08">868 284 24575,'25'-14'0,"20"-5"0,15 0 0,10 5 0,-1 7 0,-8 9 0,-15 4-8191</inkml:trace>
  <inkml:trace contextRef="#ctx0" brushRef="#br0" timeOffset="770.27">889 517 24575,'36'-3'0,"30"-2"0,25-3 0,16 0 0,-11 0-8191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49:01.54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8 24575,'0'-3'0,"7"-2"0,7 0 0,0 2-8191</inkml:trace>
  <inkml:trace contextRef="#ctx0" brushRef="#br0" timeOffset="1">318 39 24575,'18'-10'0,"13"-5"0,1 2-8191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49:01.17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 10 24575,'-4'-7'0,"3"5"0,5 9 0,1 12 0,1 2-8191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48:24.1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77 189 24575,'3'-6'0,"-1"0"0,1 0 0,-1 0 0,0 0 0,-1-1 0,0 1 0,0-1 0,0 1 0,0-1 0,-1 1 0,-1-1 0,1 1 0,-1-1 0,0 0 0,0 1 0,-1 0 0,0-1 0,-4-9 0,4 12 0,0 0 0,0 1 0,-1-1 0,1 0 0,-1 1 0,0 0 0,0-1 0,-1 1 0,1 0 0,-1 1 0,1-1 0,-1 1 0,0-1 0,0 1 0,0 0 0,0 1 0,0-1 0,0 1 0,0-1 0,-1 1 0,1 0 0,-1 1 0,1-1 0,-1 1 0,1 0 0,0 0 0,-10 2 0,5 0 0,-1 0 0,1 1 0,0 0 0,0 0 0,0 1 0,0 0 0,0 1 0,1 0 0,0 0 0,0 1 0,0 0 0,1 0 0,-8 9 0,1 1 0,-1 0 0,2 1 0,0 1 0,-18 34 0,22-34 0,1 1 0,0 0 0,1 0 0,1 1 0,1 0 0,1 0 0,0 0 0,0 41 0,3-53 0,1 1 0,1-1 0,0 0 0,0 1 0,1-1 0,0 0 0,0 0 0,1 0 0,0 0 0,0 0 0,1 0 0,0-1 0,0 0 0,1 0 0,0 0 0,0 0 0,1-1 0,-1 0 0,1 0 0,1 0 0,-1-1 0,1 0 0,0 0 0,9 4 0,0-2 0,1-1 0,-1 0 0,1-2 0,0 0 0,0 0 0,0-2 0,0 0 0,1-1 0,-1-1 0,1-1 0,-1 0 0,0-1 0,18-4 0,-29 4 20,0 0 0,0 0 0,0-1 0,-1 1 0,10-7 0,-13 8-82,0 0 0,-1 0 0,1 0 0,-1 0 1,1 0-1,-1 0 0,0-1 0,0 1 0,1 0 0,-1-1 0,0 1 0,0-1 1,0 0-1,-1 1 0,1-1 0,0 0 0,-1 1 0,1-1 0,-1 0 0,1 0 1,-1 0-1,0 1 0,1-4 0</inkml:trace>
  <inkml:trace contextRef="#ctx0" brushRef="#br0" timeOffset="746.16">610 148 24575,'0'421'0,"0"-412"0,-1-1 0,0 0 0,-1 0 0,0 1 0,0-1 0,-4 8 0,-1 7 0,7-23 0,1 1 0,-1-1 0,0 1 0,0-1 0,1 0 0,-1 1 0,0-1 0,1 0 0,-1 1 0,1-1 0,-1 0 0,0 0 0,1 1 0,-1-1 0,1 0 0,-1 0 0,1 0 0,-1 1 0,1-1 0,-1 0 0,1 0 0,-1 0 0,1 0 0,-1 0 0,1 0 0,-1 0 0,1 0 0,-1 0 0,1 0 0,-1-1 0,1 1 0,24-1 0,-21 0 0,251-24 0,-253 24-74,1 1-55,0 0 0,0-1 0,0 1 0,0-1 0,0 0 0,0 0-1,0 0 1,-1 0 0,6-3 0</inkml:trace>
  <inkml:trace contextRef="#ctx0" brushRef="#br0" timeOffset="1599.82">884 210 24575,'0'0'0,"-1"0"0,1 0 0,0-1 0,0 1 0,-1 0 0,1 0 0,0-1 0,0 1 0,0 0 0,0-1 0,-1 1 0,1 0 0,0 0 0,0-1 0,0 1 0,0 0 0,0-1 0,0 1 0,0 0 0,0-1 0,0 1 0,0-1 0,0 1 0,0 0 0,0-1 0,0 1 0,0 0 0,0-1 0,0 1 0,0 0 0,1-1 0,-1 1 0,0 0 0,0 0 0,0-1 0,0 1 0,1-1 0,15-8 0,21-1 0,21 2 0,71 1 0,44-6 0,-146 4 0,-23 2 0,-17 1 0,-77-18 0,89 23 0,0 1 0,0 0 0,0-1 0,-1 1 0,1 0 0,0 0 0,0 0 0,-1 0 0,1 0 0,0 0 0,0 0 0,-1 0 0,1 1 0,0-1 0,0 0 0,0 1 0,0-1 0,-1 1 0,1-1 0,0 1 0,0 0 0,0 0 0,0-1 0,0 1 0,0 0 0,0 0 0,1 0 0,-1 0 0,0 0 0,0 0 0,1 0 0,-1 0 0,1 0 0,-1 0 0,1 0 0,-1 0 0,1 1 0,-1-1 0,1 0 0,0 2 0,-2 6 0,0 1 0,0 0 0,1 21 0,0-22 0,-1 48 0,2 0 0,3 0 0,3-1 0,13 65 0,-7-87 120,-12-33-142,0-1 1,0 0-1,0 1 1,0-1-1,1 1 1,-1-1-1,0 1 1,0-1-1,0 0 1,1 1-1,-1-1 1,0 0-1,0 1 1,1-1-1,-1 0 1,0 1-1,1-1 1,-1 0-1,0 0 1,1 1-1,-1-1 0,1 0 1,-1 0-1,0 0 1,1 0-1,-1 1 1,1-1-1,-1 0 1,1 0-1,-1 0 1,0 0-1,1 0 1,-1 0-1,1 0 1,-1 0-1,1 0 1,-1 0-1,0 0 1,1-1-1,-1 1 1,1 0-1,-1 0 1,0 0-1,1 0 0,-1-1 1,1 1-1,-1 0 1,0 0-1,1-1 1,-1 1-1,0 0 1,1-1-1,-1 1 1,0 0-1,0-1 1,1 1-1,-1 0 1,0-1-1,0 1 1,0-1-1,0 1 1,1 0-1,-1-1 1,0 1-1,0-1 0,0 1 1,0-1-1,0 0 1,5-12-6805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48:26.59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4 24575,'0'-3'0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48:26.25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11'4'0,"3"8"0,0 2-8191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48:14.82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68 24575,'0'-1'0,"1"-6"0,0 1 0,0-1 0,1 1 0,-1-1 0,2 1 0,-1-1 0,1 1 0,4-8 0,-7 14 0,0-1 0,0 1 0,1 0 0,-1 0 0,0 0 0,0-1 0,0 1 0,1 0 0,-1 0 0,0 0 0,0 0 0,0-1 0,1 1 0,-1 0 0,0 0 0,0 0 0,1 0 0,-1 0 0,0 0 0,0 0 0,1 0 0,-1 0 0,0 0 0,1 0 0,-1 0 0,0 0 0,0 0 0,1 0 0,-1 0 0,0 0 0,0 0 0,1 0 0,-1 0 0,0 0 0,0 1 0,1-1 0,-1 0 0,0 0 0,0 0 0,0 0 0,1 0 0,-1 1 0,0-1 0,0 0 0,0 0 0,1 1 0,-1-1 0,0 0 0,0 0 0,0 0 0,0 1 0,7 15 0,-7-16 0,7 24 0,-1 1 0,-1 1 0,1 39 0,-4-43 0,0 0 0,1 0 0,1 0 0,1-1 0,15 41 0,-19-60 0,-1-1 0,1 1 0,0-1 0,-1 1 0,1-1 0,0 1 0,0-1 0,0 1 0,0-1 0,0 0 0,1 0 0,-1 0 0,0 1 0,1-1 0,-1 0 0,0-1 0,1 1 0,2 1 0,-3-2 0,0 0 0,1 0 0,-1 0 0,0 0 0,0 0 0,0 0 0,0-1 0,0 1 0,0 0 0,0-1 0,0 1 0,0-1 0,0 1 0,0-1 0,0 1 0,0-1 0,-1 0 0,1 1 0,0-1 0,0 0 0,0-1 0,5-5 0,-2 0 0,1 0 0,-1 0 0,0-1 0,5-14 0,-1-5 0,-1 1 0,6-51 0,-9 47 0,2 1 0,8-30 0,-14 59 0,0 0 0,0-1 0,0 1 0,0 0 0,0-1 0,0 1 0,0 0 0,0-1 0,0 1 0,0 0 0,1-1 0,-1 1 0,0 0 0,0-1 0,0 1 0,0 0 0,0-1 0,1 1 0,-1 0 0,0-1 0,0 1 0,0 0 0,1 0 0,-1-1 0,0 1 0,1 0 0,-1 0 0,0 0 0,0-1 0,1 1 0,-1 0 0,0 0 0,1 0 0,-1 0 0,0 0 0,1-1 0,-1 1 0,0 0 0,1 0 0,-1 0 0,0 0 0,1 0 0,-1 0 0,1 0 0,-1 1 0,0-1 0,1 0 0,-1 0 0,0 0 0,1 0 0,-1 0 0,0 0 0,1 1 0,-1-1 0,0 0 0,0 0 0,1 0 0,-1 1 0,0-1 0,0 0 0,1 0 0,-1 1 0,0-1 0,0 1 0,13 22 0,-13-22 0,13 29 0,3 8 0,21 37 0,-32-67 0,1 1 0,-1-1 0,1 1 0,1-2 0,-1 1 0,1-1 0,1 0 0,-1 0 0,16 9 0,-22-15 0,1 0 0,-1 0 0,0 0 0,1 0 0,-1-1 0,0 1 0,1 0 0,-1-1 0,1 1 0,-1-1 0,1 0 0,-1 0 0,1 1 0,-1-1 0,1 0 0,-1 0 0,1 0 0,0-1 0,-1 1 0,1 0 0,-1-1 0,1 1 0,-1 0 0,1-1 0,-1 0 0,0 1 0,1-1 0,-1 0 0,0 0 0,1 0 0,-1 0 0,0 0 0,0 0 0,0 0 0,0 0 0,0 0 0,0 0 0,0-1 0,0 1 0,-1 0 0,1-1 0,0 1 0,-1-1 0,1 1 0,-1-1 0,1 1 0,-1-1 0,0-1 0,2-6 0,0 0 0,0 0 0,-1-1 0,-1 1 0,0 0 0,-1-16 0,-3 9 0,0 0 0,-1 0 0,0 1 0,-2-1 0,1 1 0,-18-26 0,30 47 0,1 0 0,0-1 0,0 0 0,0 0 0,0 0 0,1-1 0,0 0 0,0 0 0,0-1 0,0 0 0,1-1 0,-1 1 0,1-2 0,-1 1 0,1-1 0,16 0 0,-23-2 0,-1 1 0,1 0 0,0-1 0,-1 1 0,1-1 0,-1 1 0,1-1 0,-1 0 0,1 1 0,-1-1 0,0 0 0,1 0 0,-1 0 0,0 0 0,1 0 0,-1-1 0,0 1 0,0 0 0,0-1 0,0 1 0,0 0 0,-1-1 0,1 1 0,0-1 0,-1 1 0,1-1 0,-1 1 0,1-1 0,-1 0 0,0 1 0,0-1 0,1 0 0,-1 1 0,0-1 0,-1 0 0,1 1 0,0-1 0,0 0 0,-1 1 0,1-1 0,-1 1 0,1-1 0,-1 1 0,0-1 0,0 1 0,1-1 0,-1 1 0,0 0 0,0-1 0,0 1 0,-1 0 0,1 0 0,0 0 0,0 0 0,-1 0 0,1 0 0,-3-1 0,3 1 0,0 1 0,-1 0 0,1-1 0,0 1 0,0 0 0,0 0 0,-1 0 0,1 0 0,0 0 0,0 0 0,0 1 0,0-1 0,-1 0 0,1 1 0,0-1 0,0 1 0,0-1 0,0 1 0,0-1 0,0 1 0,0 0 0,0-1 0,0 1 0,0 0 0,0 0 0,0 0 0,1 0 0,-1 0 0,0 0 0,1 0 0,-1 0 0,0 0 0,1 0 0,0 0 0,-1 0 0,1 0 0,-1 0 0,1 0 0,0 1 0,0 1 0,-2 5 0,0 1 0,0-1 0,1 1 0,0 10 0,1-12 0,0 1 0,1-1 0,0 1 0,1-1 0,0 0 0,0 0 0,0 0 0,1 0 0,0 0 0,0 0 0,0-1 0,1 1 0,0-1 0,1 0 0,-1 0 0,7 5 0,-7-6 0,1-1 0,0 0 0,0 0 0,0 0 0,1-1 0,-1 1 0,1-1 0,0-1 0,0 1 0,0-1 0,0 0 0,0 0 0,0-1 0,1 0 0,-1 0 0,0 0 0,1-1 0,12 0 0,-16-1 0,-1 1 0,1-1 0,0 0 0,0 0 0,-1 0 0,1 0 0,0 0 0,-1 0 0,1-1 0,-1 1 0,0-1 0,1 1 0,-1-1 0,0 0 0,0 0 0,0 0 0,0-1 0,0 1 0,-1 0 0,1-1 0,-1 1 0,2-3 0,-1-1 0,0 1 0,0 0 0,-1-1 0,0 1 0,0-1 0,0 0 0,-1 1 0,1-1 0,-1 0 0,-1 1 0,0-7 0,0 6 0,0 0 0,0 0 0,-1 0 0,0 0 0,0 0 0,0 1 0,-1-1 0,0 1 0,0 0 0,-6-8 0,7 11 0,0 0 0,0-1 0,0 1 0,0 0 0,-1 0 0,1 1 0,-1-1 0,1 0 0,-1 1 0,0-1 0,1 1 0,-1 0 0,0 0 0,0 0 0,0 1 0,0-1 0,0 0 0,0 1 0,0 0 0,-5 0 0,4 1 0,0-1 0,1 1 0,-1 0 0,1 1 0,0-1 0,-1 1 0,1-1 0,0 1 0,0 0 0,0 0 0,0 0 0,0 1 0,0-1 0,1 1 0,-1 0 0,1-1 0,0 1 0,-1 0 0,1 0 0,1 1 0,-1-1 0,0 0 0,1 1 0,0-1 0,0 0 0,-2 8 0,1-4 0,1 1 0,-1 0 0,1 0 0,1 1 0,-1-1 0,2 0 0,-1 0 0,1 0 0,0 0 0,0 0 0,4 11 0,0-9 0,0-1 0,0 0 0,1 0 0,0 0 0,0-1 0,1 1 0,0-2 0,0 1 0,1-1 0,0 0 0,0 0 0,12 6 0,-15-9 0,1-1 0,0 0 0,0 0 0,0 0 0,0 0 0,0-1 0,0 0 0,1 0 0,-1-1 0,1 0 0,0 0 0,-1-1 0,1 1 0,0-1 0,-1-1 0,1 1 0,-1-1 0,1 0 0,-1-1 0,11-3 0,-15 4-76,0 0 1,1 0-1,-1 0 0,0-1 0,0 1 0,0-1 0,0 1 0,0-1 1,0 0-1,0 0 0,0 0 0,-1 0 0,1 0 0,-1 0 1,1 0-1,-1-1 0,2-3 0</inkml:trace>
  <inkml:trace contextRef="#ctx0" brushRef="#br0" timeOffset="1120.02">1375 275 24575,'-6'-12'0,"-1"0"0,-1 0 0,0 0 0,-17-19 0,23 30 0,0-1 0,1 0 0,-1 0 0,0 1 0,0-1 0,0 1 0,-1 0 0,1 0 0,0 0 0,0 0 0,-1 0 0,1 0 0,-1 0 0,1 1 0,-3-1 0,3 1 0,0 1 0,1-1 0,-1 1 0,0-1 0,0 1 0,1-1 0,-1 1 0,0 0 0,1 0 0,-1 0 0,1 0 0,-1 0 0,1 0 0,0 0 0,-1 1 0,1-1 0,0 1 0,0-1 0,0 0 0,0 1 0,0 0 0,0-1 0,-1 4 0,-3 5 0,1 0 0,0 0 0,1 1 0,0 0 0,0-1 0,1 1 0,1 0 0,0 0 0,0 0 0,1 0 0,2 19 0,-1-24 0,-1 0 0,1 0 0,1 0 0,-1 0 0,1-1 0,0 1 0,1 0 0,-1-1 0,1 0 0,0 1 0,1-1 0,-1 0 0,1-1 0,0 1 0,0 0 0,0-1 0,1 0 0,-1 0 0,1-1 0,0 1 0,0-1 0,9 4 0,2-2 0,-1 0 0,1-1 0,0-1 0,0-1 0,0 0 0,0-1 0,0-1 0,1 0 0,-1-2 0,0 1 0,0-2 0,24-7 0,-29 7 0,0-1 0,-1 0 0,1-1 0,-1 0 0,0 0 0,0-1 0,0-1 0,10-9 0,-15 11 0,0 0 0,0 0 0,0-1 0,-1 1 0,0-1 0,0 0 0,0-1 0,-1 1 0,0-1 0,0 1 0,0-1 0,-1 0 0,2-13 0,-3 16 0,-1-1 0,1 0 0,-1 0 0,0 0 0,-1 1 0,1-1 0,-1 0 0,0 0 0,0 1 0,-1-1 0,1 1 0,-1-1 0,0 1 0,0-1 0,0 1 0,-1 0 0,0 0 0,1 0 0,-1 1 0,-1-1 0,1 1 0,0-1 0,-1 1 0,0 0 0,0 0 0,0 1 0,0-1 0,0 1 0,-7-3 0,7 3 0,0 1 0,-1-1 0,1 1 0,-1 0 0,1 0 0,-1 1 0,1-1 0,-1 1 0,1 0 0,-1 0 0,1 1 0,-1-1 0,1 1 0,-1 0 0,1 0 0,0 0 0,-1 1 0,1 0 0,0 0 0,0 0 0,0 0 0,0 0 0,0 1 0,1 0 0,-1 0 0,1 0 0,0 0 0,-1 0 0,1 1 0,-4 7 0,3-6 0,1 0 0,1 1 0,-1-1 0,1 1 0,0-1 0,0 1 0,0 0 0,1 0 0,0 0 0,0 0 0,1 0 0,-1 0 0,1 0 0,1 1 0,-1-1 0,1 0 0,0 0 0,1 0 0,-1-1 0,1 1 0,0 0 0,1 0 0,-1-1 0,1 0 0,0 1 0,0-1 0,1 0 0,0 0 0,-1-1 0,8 7 0,-6-6 0,0 0 0,1-1 0,0 1 0,0-1 0,0 0 0,0-1 0,0 1 0,1-1 0,0 0 0,0-1 0,-1 0 0,1 0 0,1 0 0,-1-1 0,0 0 0,0-1 0,0 1 0,1-1 0,-1-1 0,0 1 0,0-1 0,0 0 0,0-1 0,0 0 0,11-4 0,-14 3 0,0 1 0,0-1 0,0 0 0,0 0 0,0-1 0,0 1 0,-1-1 0,0 0 0,0 0 0,0 0 0,0 0 0,-1 0 0,1-1 0,-1 1 0,0-1 0,-1 1 0,1-1 0,-1 0 0,0 0 0,1-7 0,-1 5 0,0 0 0,0-1 0,-1 1 0,0 0 0,0 0 0,-1-1 0,0 1 0,0 0 0,-1 0 0,0 0 0,0 0 0,-1 0 0,-4-10 0,6 16 0,0-1 0,0 1 0,0 0 0,0-1 0,0 1 0,0 0 0,0-1 0,0 1 0,0 0 0,-1 0 0,1 0 0,0 0 0,-1 0 0,1 1 0,-1-1 0,1 0 0,-4 0 0,4 1 0,0-1 0,0 1 0,0 1 0,0-1 0,0 0 0,0 0 0,0 0 0,0 1 0,0-1 0,-1 0 0,1 1 0,0-1 0,0 1 0,1-1 0,-1 1 0,0 0 0,0-1 0,0 1 0,-1 1 0,-1 2 0,0-1 0,1 0 0,0 1 0,-1-1 0,1 1 0,1 0 0,-1 0 0,0 0 0,1 0 0,0 0 0,0 0 0,0 6 0,0-5 0,2 0 0,-1 0 0,1 0 0,-1 0 0,1 0 0,1 0 0,-1 0 0,1 0 0,0-1 0,0 1 0,0-1 0,0 1 0,1-1 0,0 0 0,0 0 0,0 0 0,0 0 0,1 0 0,0-1 0,-1 0 0,1 1 0,6 2 0,-6-3 0,0 0 0,0-1 0,1 0 0,-1 0 0,1 0 0,-1 0 0,1-1 0,-1 1 0,1-1 0,0-1 0,0 1 0,0 0 0,-1-1 0,1 0 0,0 0 0,0-1 0,0 0 0,0 1 0,-1-1 0,1-1 0,0 1 0,-1-1 0,7-3 0,-8 3 0,1-2 0,-1 1 0,1 0 0,-1-1 0,0 1 0,0-1 0,-1 0 0,1 0 0,-1 0 0,0 0 0,0-1 0,0 1 0,0-1 0,-1 1 0,0-1 0,0 1 0,0-1 0,-1 0 0,1-6 0,0-12 0,-1-1 0,-3-31 0,3 52 0,1 14 0,1 0 0,1 0 0,0 0 0,0-1 0,1 1 0,1-1 0,10 18 0,-10-20 0,0-1 0,0 1 0,0-1 0,1-1 0,0 1 0,1-1 0,-1 0 0,1 0 0,0-1 0,1 0 0,11 6 0,-17-10 0,-1 0 0,1 0 0,-1 0 0,0-1 0,1 1 0,0 0 0,-1-1 0,1 1 0,-1-1 0,1 0 0,0 0 0,-1 0 0,1 1 0,-1-1 0,1-1 0,0 1 0,-1 0 0,1 0 0,0-1 0,-1 1 0,1-1 0,-1 1 0,1-1 0,-1 1 0,1-1 0,-1 0 0,0 0 0,1 0 0,-1 0 0,0 0 0,1 0 0,-1 0 0,0-1 0,0 1 0,0 0 0,0 0 0,0-1 0,-1 1 0,1-1 0,0 1 0,0-2 0,2-8 0,0 1 0,-1-1 0,0 1 0,0-1 0,-1-13 0,1 1 0,1-7 0,-3 21 0,0 0 0,1 0 0,0 1 0,0-1 0,1 0 0,0 1 0,5-12 0,-7 20 0,1 0 0,-1-1 0,0 1 0,0 0 0,0-1 0,1 1 0,-1 0 0,0 0 0,0-1 0,0 1 0,1 0 0,-1 0 0,0-1 0,1 1 0,-1 0 0,0 0 0,0 0 0,1 0 0,-1 0 0,0-1 0,1 1 0,-1 0 0,0 0 0,1 0 0,-1 0 0,0 0 0,1 0 0,-1 0 0,0 0 0,1 0 0,-1 0 0,0 0 0,1 0 0,0 1 0,11 9 0,10 26 0,-18-28 0,97 141-101,-68-103-1163,-19-25-5562</inkml:trace>
  <inkml:trace contextRef="#ctx0" brushRef="#br0" timeOffset="2131.75">2793 443 24575,'7'-13'0,"25"-55"0,-30 61 0,1-1 0,-1 1 0,0 0 0,0-1 0,-1 1 0,0-1 0,0-10 0,-1 16 0,0 1 0,0 0 0,0 0 0,0 0 0,0 0 0,0 0 0,0 0 0,-1 0 0,1 0 0,0-1 0,0 1 0,-1 0 0,1 0 0,-1 0 0,1 0 0,-1 0 0,1 0 0,-1 1 0,0-1 0,0 0 0,1 0 0,-1 0 0,0 0 0,0 1 0,0-1 0,0 0 0,0 1 0,1-1 0,-1 1 0,0-1 0,-1 1 0,1 0 0,0-1 0,0 1 0,0 0 0,0 0 0,0-1 0,0 1 0,0 0 0,0 0 0,0 0 0,-1 0 0,1 1 0,0-1 0,0 0 0,0 0 0,0 1 0,-2 0 0,-1 0 0,0 1 0,0 0 0,0 0 0,0 0 0,0 1 0,1-1 0,-1 1 0,1 0 0,-1 0 0,-4 7 0,3-3 0,1-1 0,0 1 0,1 0 0,-1 1 0,2-1 0,-1 1 0,1-1 0,0 1 0,0 0 0,0 10 0,1-15 0,1 0 0,0 0 0,0 0 0,0 0 0,0 0 0,1 0 0,-1-1 0,1 1 0,0 0 0,0 0 0,0 0 0,0-1 0,0 1 0,0-1 0,1 1 0,-1-1 0,1 1 0,0-1 0,0 0 0,0 0 0,0 0 0,0 0 0,0 0 0,0 0 0,1 0 0,-1-1 0,1 1 0,-1-1 0,1 0 0,0 0 0,2 1 0,2 0 0,0 0 0,0-1 0,1 0 0,-1-1 0,0 1 0,0-1 0,0-1 0,0 1 0,1-1 0,-1 0 0,0-1 0,0 0 0,10-4 0,-14 4 0,1 1 0,-1-1 0,0 0 0,0 0 0,0 0 0,0 0 0,0 0 0,0-1 0,-1 1 0,1-1 0,-1 0 0,0 0 0,0 0 0,0 0 0,0 0 0,0 0 0,-1 0 0,1-1 0,-1 1 0,0-1 0,0 1 0,0-1 0,0 1 0,-1-1 0,0 1 0,1-1 0,-1 0 0,-1-5 0,0 5 0,0 0 0,0 0 0,-1 0 0,1 1 0,-1-1 0,0 0 0,0 1 0,0-1 0,0 1 0,-1 0 0,0 0 0,1 0 0,-1 0 0,0 0 0,0 1 0,-7-5 0,9 6 0,0 0 0,-1 0 0,1 1 0,0-1 0,0 0 0,-1 1 0,1-1 0,0 1 0,-1-1 0,1 1 0,-1 0 0,1-1 0,-1 1 0,1 0 0,-1 0 0,1 0 0,0 0 0,-1 0 0,1 1 0,-1-1 0,1 0 0,-1 1 0,1-1 0,0 1 0,-1-1 0,1 1 0,0 0 0,-1 0 0,1-1 0,0 1 0,0 0 0,0 0 0,0 0 0,0 0 0,0 0 0,0 0 0,0 1 0,0-1 0,1 0 0,-1 0 0,0 1 0,1-1 0,-1 0 0,1 1 0,-1-1 0,1 1 0,0-1 0,-1 2 0,0 0 0,1 0 0,-1 0 0,1 0 0,-1-1 0,1 1 0,0 0 0,0 0 0,1 0 0,-1 0 0,0-1 0,1 1 0,0 0 0,-1 0 0,1 0 0,0-1 0,1 1 0,-1-1 0,2 4 0,1-1 0,-1-1 0,1 1 0,0-1 0,0 0 0,1 0 0,-1-1 0,1 0 0,9 6 0,-2-3 0,1 0 0,1 0 0,-1-2 0,1 1 0,0-2 0,24 4 0,-34-7 0,1 1 0,0-1 0,-1 0 0,1 0 0,-1-1 0,1 0 0,-1 1 0,1-2 0,-1 1 0,0 0 0,1-1 0,-1 0 0,0 0 0,0 0 0,0 0 0,-1-1 0,1 1 0,0-1 0,-1 0 0,0 0 0,1-1 0,-1 1 0,-1-1 0,1 1 0,2-6 0,-1 3 0,-1 0 0,-1 0 0,1-1 0,-1 1 0,0-1 0,0 0 0,-1 0 0,0 0 0,0 0 0,-1 0 0,0 0 0,0 0 0,-1 0 0,0 1 0,-2-13 0,-3 8 0,1 17 0,-1 22 0,3 9 0,2 1 0,1-1 0,7 46 0,24 111 0,-4-64-682,70 210-1,-76-285-6143</inkml:trace>
  <inkml:trace contextRef="#ctx0" brushRef="#br0" timeOffset="3769.63">3132 379 24575,'0'-9'0,"0"0"0,1 0 0,0 0 0,0 0 0,1 0 0,0 0 0,1 0 0,0 1 0,0-1 0,1 1 0,5-10 0,-6 14 0,0 0 0,0 0 0,1 1 0,-1-1 0,1 1 0,0 0 0,-1 0 0,1 0 0,1 0 0,-1 1 0,0-1 0,1 1 0,-1 0 0,1 1 0,-1-1 0,1 1 0,0 0 0,0 0 0,0 0 0,0 1 0,0 0 0,5 0 0,-3 1 0,0-1 0,-1 2 0,1-1 0,-1 1 0,0 0 0,0 0 0,1 1 0,-1 0 0,-1 0 0,1 0 0,0 1 0,-1 0 0,0 0 0,0 0 0,0 1 0,0 0 0,7 10 0,-6-8 0,0 1 0,-1 0 0,0 0 0,-1 1 0,0-1 0,0 1 0,0 0 0,-1 0 0,-1 0 0,0 0 0,0 1 0,0 9 0,-2-15 0,0 1 0,0-1 0,-1 0 0,0 0 0,1 0 0,-2 1 0,1-1 0,0 0 0,-1 0 0,0-1 0,0 1 0,0 0 0,0 0 0,0-1 0,-1 0 0,0 1 0,0-1 0,0 0 0,0 0 0,0 0 0,0-1 0,-1 1 0,1-1 0,-1 0 0,-6 3 0,2-1 0,-1-1 0,0 0 0,1 0 0,-1-1 0,0 0 0,-1 0 0,1-1 0,0-1 0,0 1 0,-18-3 0,25 2 0,0 0 0,0 0 0,1 0 0,-1 0 0,0-1 0,0 1 0,0-1 0,0 1 0,1-1 0,-1 0 0,0 0 0,1 0 0,-1 0 0,0 0 0,1 0 0,-1 0 0,1-1 0,0 1 0,-1 0 0,1-1 0,0 1 0,0-1 0,0 1 0,0-1 0,0 0 0,0 1 0,0-1 0,0-4 0,1 4 0,0-1 0,0 1 0,0-1 0,0 1 0,0-1 0,1 0 0,0 1 0,-1 0 0,1-1 0,0 1 0,0-1 0,0 1 0,1 0 0,-1 0 0,0-1 0,1 1 0,0 0 0,-1 0 0,1 1 0,3-3 0,5-5 0,1 1 0,0 0 0,0 0 0,1 2 0,21-10 0,70-20 0,-16 5 0,-86 30 0,0 1 0,0 0 0,-1-1 0,1 1 0,0-1 0,0 1 0,0 0 0,0 0 0,-1-1 0,1 1 0,0 0 0,0 0 0,0 0 0,0 0 0,0 0 0,0 0 0,0 0 0,-1 1 0,1-1 0,0 0 0,0 0 0,0 1 0,0-1 0,-1 0 0,1 1 0,0-1 0,0 1 0,-1-1 0,1 1 0,0-1 0,0 1 0,-1 0 0,1-1 0,-1 1 0,1 0 0,-1-1 0,1 1 0,-1 0 0,1 0 0,-1 0 0,0-1 0,1 3 0,1 3 0,-1 1 0,0-1 0,-1 1 0,1 0 0,-1 6 0,0 2 0,5 71 0,4 0 0,3-1 0,5-1 0,3 0 0,34 90 0,-48-159 0,-3-4 0,1-1 0,0 0 0,1 0 0,0 0 0,0 0 0,1-1 0,9 11 0,-15-20 0,0 0 0,0 0 0,0 0 0,0 0 0,0 1 0,0-1 0,1 0 0,-1 0 0,0 0 0,0 0 0,0 0 0,0 0 0,0 0 0,0 0 0,0 0 0,1 1 0,-1-1 0,0 0 0,0 0 0,0 0 0,0 0 0,0 0 0,1 0 0,-1 0 0,0 0 0,0 0 0,0 0 0,0 0 0,0 0 0,1 0 0,-1 0 0,0 0 0,0 0 0,0 0 0,0 0 0,0 0 0,1 0 0,-1-1 0,0 1 0,0 0 0,0 0 0,0 0 0,0 0 0,0 0 0,1 0 0,-1 0 0,0 0 0,0-1 0,0 1 0,0 0 0,0 0 0,0 0 0,0 0 0,0 0 0,0 0 0,0-1 0,0 1 0,0 0 0,0 0 0,0 0 0,1-17 0,-5-19 0,-60-161 0,6 21 0,48 139 0,1 0 0,-6-68 0,15 98 0,0 1 0,0 0 0,0-1 0,1 1 0,0 0 0,0-1 0,0 1 0,1 0 0,0 0 0,0 0 0,0 0 0,7-10 0,-7 13 0,0 0 0,0 1 0,1-1 0,-1 0 0,1 1 0,0 0 0,0-1 0,0 1 0,0 1 0,0-1 0,0 0 0,0 1 0,1-1 0,-1 1 0,1 0 0,-1 0 0,1 0 0,-1 1 0,1-1 0,-1 1 0,1 0 0,-1 0 0,8 1 0,-5 0 0,-1 0 0,1 0 0,0 1 0,0 0 0,-1 0 0,1 0 0,-1 1 0,0 0 0,1 0 0,-1 0 0,-1 1 0,1 0 0,0-1 0,-1 2 0,0-1 0,0 0 0,0 1 0,-1 0 0,6 10 0,-4-8 0,-1 1 0,-1-1 0,0 1 0,0 0 0,0 0 0,-1 1 0,0-1 0,-1 0 0,0 1 0,0-1 0,-1 1 0,0-1 0,-2 15 0,2-20 0,-1-1 0,0 1 0,0 0 0,0 0 0,0-1 0,0 1 0,0 0 0,-1-1 0,1 0 0,-1 1 0,1-1 0,-1 0 0,0 1 0,0-1 0,0 0 0,-1-1 0,1 1 0,0 0 0,-1-1 0,1 1 0,-1-1 0,1 0 0,-1 1 0,0-1 0,1-1 0,-1 1 0,0 0 0,0-1 0,0 1 0,-5-1 0,5 0 0,1 0 0,0 0 0,-1-1 0,1 1 0,-1-1 0,1 1 0,0-1 0,-1 0 0,1 0 0,0 0 0,0 0 0,0 0 0,0-1 0,0 1 0,0-1 0,0 1 0,0-1 0,0 0 0,1 1 0,-1-1 0,1 0 0,-1 0 0,1 0 0,0-1 0,0 1 0,0 0 0,0 0 0,0-1 0,0 1 0,1 0 0,-1-1 0,1 1 0,0-1 0,-1 1 0,1 0 0,1-4 0,-1-3 0,1 0 0,1 1 0,0 0 0,0-1 0,1 1 0,0 0 0,0 0 0,1 0 0,0 0 0,0 1 0,1-1 0,0 1 0,0 1 0,1-1 0,12-11 0,-9 9 0,0 1 0,1 1 0,-1-1 0,2 2 0,-1-1 0,1 1 0,0 1 0,0 0 0,0 1 0,23-6 0,-31 9 0,0 1 0,0-1 0,0 1 0,0 0 0,0-1 0,0 1 0,0 1 0,0-1 0,0 0 0,0 1 0,0-1 0,-1 1 0,1 0 0,0 0 0,0 0 0,0 0 0,-1 1 0,1-1 0,-1 1 0,5 3 0,-4-1 0,0-1 0,-1 1 0,1 0 0,-1 0 0,0-1 0,0 1 0,-1 1 0,1-1 0,-1 0 0,0 0 0,0 0 0,0 1 0,0 7 0,0 5 0,1 0 0,-2 1 0,-1-1 0,0 0 0,-4 21 0,5-38 0,0 0 0,0 1 0,0-1 0,0 1 0,0-1 0,0 1 0,0-1 0,0 1 0,0-1 0,0 1 0,0-1 0,-1 1 0,1-1 0,0 1 0,0-1 0,0 1 0,-1-1 0,1 1 0,0-1 0,-1 0 0,1 1 0,0-1 0,-1 0 0,1 1 0,0-1 0,-1 0 0,1 1 0,-1-1 0,1 0 0,-1 0 0,0 1 0,-5-17 0,1-29 0,6 36 0,0 0 0,0 0 0,1 0 0,0 0 0,1 0 0,0 1 0,0-1 0,1 1 0,0 0 0,0 0 0,1 0 0,7-9 0,-9 13 0,1-1 0,-1 1 0,1 0 0,0 1 0,0-1 0,0 1 0,0-1 0,1 1 0,-1 1 0,1-1 0,0 0 0,0 1 0,0 0 0,0 0 0,0 1 0,0 0 0,1-1 0,-1 2 0,0-1 0,1 1 0,-1-1 0,6 2 0,-9-1 0,-1 0 0,0 0 0,0 1 0,1-1 0,-1 0 0,0 1 0,0-1 0,0 1 0,0-1 0,0 1 0,0 0 0,0 0 0,0-1 0,0 1 0,0 0 0,0 0 0,0 0 0,0 0 0,0 0 0,-1 0 0,1 0 0,0 0 0,-1 0 0,1 0 0,-1 1 0,0-1 0,1 0 0,-1 0 0,0 0 0,1 1 0,-1 1 0,0 5 0,0 0 0,0 1 0,-1-1 0,-2 10 0,0 24 0,3-40 0,1 0 0,0 1 0,-1-1 0,1 0 0,0 0 0,0 0 0,0 1 0,1-1 0,-1 0 0,1-1 0,-1 1 0,1 0 0,-1 0 0,1 0 0,0-1 0,0 1 0,0-1 0,3 2 0,-1-1 0,0 0 0,0 0 0,1-1 0,-1 0 0,0 0 0,1 0 0,-1 0 0,1 0 0,6-1 0,-5 0 0,0 0 0,0 0 0,0-1 0,0 0 0,0 0 0,-1-1 0,1 1 0,0-1 0,-1 0 0,1-1 0,-1 1 0,0-1 0,0 0 0,0 0 0,7-7 0,-9 8 0,-1-1 0,0 0 0,0 0 0,0 1 0,0-1 0,-1 0 0,1 0 0,-1 0 0,0-1 0,0 1 0,0 0 0,0-1 0,0 1 0,-1 0 0,1-1 0,-1 1 0,0-1 0,0 1 0,0 0 0,-1-1 0,0-5 0,-1 3 0,0 1 0,-1 0 0,1 1 0,-1-1 0,0 0 0,0 1 0,0-1 0,0 1 0,-1 0 0,0 0 0,0 0 0,-8-6 0,5 6 0,0-1 0,1 1 0,-1 1 0,-1-1 0,1 1 0,-1 0 0,1 1 0,-16-4 0,18 5 0,1 1 0,0-1 0,-1 1 0,1 0 0,-1 0 0,1 1 0,-1-1 0,1 1 0,0 0 0,-1 0 0,1 0 0,0 1 0,0 0 0,0-1 0,-7 6 0,9-6 0,1-1 0,0 1 0,0 0 0,0 0 0,0 0 0,0 1 0,0-1 0,0 0 0,0 0 0,0 0 0,0 1 0,1-1 0,-1 0 0,0 1 0,1-1 0,-1 1 0,1-1 0,0 1 0,-1-1 0,1 1 0,0-1 0,0 1 0,0-1 0,0 1 0,0-1 0,0 1 0,1-1 0,-1 1 0,0-1 0,1 1 0,-1-1 0,1 0 0,0 1 0,-1-1 0,1 0 0,0 1 0,0-1 0,0 0 0,0 0 0,0 0 0,0 1 0,0-1 0,0 0 0,2 1 0,3 4 0,1-1 0,0 1 0,0-1 0,0-1 0,1 1 0,11 4 0,-5-4 0,1 0 0,-1-1 0,1 0 0,-1-1 0,1-1 0,0-1 0,0 0 0,0 0 0,0-2 0,0 0 0,0 0 0,-1-2 0,23-6 0,-26 6 0,-1-1 0,1 0 0,-1-1 0,0 0 0,0 0 0,-1-2 0,0 1 0,0-1 0,0 0 0,-1-1 0,0 0 0,0 0 0,-1 0 0,0-1 0,0-1 0,-1 1 0,-1-1 0,8-15 0,-8 9 0,-5 16 0,-1 1 0,1-1 0,0 0 0,0 0 0,0 0 0,0 0 0,0 0 0,0 0 0,0 0 0,0 0 0,0 0 0,0 0 0,0 0 0,0 0 0,0 0 0,0 0 0,0 0 0,-1 0 0,1 0 0,0 0 0,0 0 0,0 0 0,0 0 0,0 0 0,0 0 0,0 0 0,0 0 0,0 0 0,0 0 0,0 0 0,0 0 0,0 0 0,-1 0 0,1 0 0,0 0 0,0 0 0,0 0 0,0-1 0,0 1 0,0 0 0,0 0 0,0 0 0,0 0 0,0 0 0,0 0 0,0 0 0,0 0 0,0 0 0,0 0 0,0 0 0,0 0 0,0 0 0,0 0 0,0-1 0,0 1 0,0 0 0,0 0 0,0 0 0,0 0 0,0 0 0,0 0 0,0 0 0,0 0 0,0 0 0,0 0 0,0 0 0,-15 23 0,0 18 0,1 0 0,3 1 0,-10 61 0,19-213 0,4-11 0,49 261 0,-31-93-455,1-1 0,31 49 0,-23-49-6371</inkml:trace>
  <inkml:trace contextRef="#ctx0" brushRef="#br0" timeOffset="4826.42">5270 316 24575,'-1'11'0,"0"93"0,1-94 0,0 0 0,1 0 0,0-1 0,1 1 0,0 0 0,1 0 0,0-1 0,1 1 0,7 15 0,-9-23 0,-1 0 0,0 0 0,1 0 0,0 0 0,-1 0 0,1 0 0,0-1 0,0 1 0,0-1 0,0 1 0,0-1 0,0 0 0,1 0 0,-1 0 0,0 0 0,1 0 0,-1 0 0,4 0 0,-4-1 0,0 0 0,0 0 0,1-1 0,-1 1 0,0-1 0,0 1 0,0-1 0,0 0 0,0 0 0,0 1 0,0-2 0,0 1 0,0 0 0,-1 0 0,1-1 0,3-2 0,1-3 0,1-1 0,-1 0 0,0 0 0,-1-1 0,0 0 0,0 0 0,5-14 0,-4 7 0,0 0 0,-1-1 0,-1 1 0,0-1 0,-1 0 0,1-24 0,-6 27 0,-2 20 0,-2 23 0,5-19 0,0 1 0,1 0 0,0 0 0,0 0 0,1-1 0,1 1 0,5 21 0,-6-29 0,0 0 0,1 0 0,-1 0 0,1-1 0,0 1 0,0 0 0,0-1 0,0 1 0,0-1 0,0 1 0,1-1 0,-1 0 0,1 0 0,-1 0 0,1 0 0,0-1 0,0 1 0,0-1 0,0 0 0,0 0 0,0 0 0,0 0 0,0 0 0,1-1 0,-1 1 0,0-1 0,0 0 0,1 0 0,-1 0 0,0 0 0,4-1 0,-2 0 0,1-1 0,-1 1 0,0-1 0,0 0 0,0 0 0,0 0 0,0-1 0,0 0 0,0 0 0,-1 0 0,0 0 0,0-1 0,0 0 0,0 0 0,0 0 0,-1 0 0,1 0 0,-1-1 0,0 0 0,-1 0 0,3-5 0,3-7 0,0 0 0,-2-1 0,0 0 0,6-35 0,-10 40 0,0 3 0,-1-1 0,2 1 0,-1-1 0,2 1 0,-1 0 0,6-10 0,-8 18 0,0 1 0,0-1 0,0 1 0,0-1 0,0 1 0,0 0 0,1-1 0,-1 1 0,0 0 0,1 0 0,-1 0 0,1 0 0,0 0 0,-1 1 0,1-1 0,-1 0 0,4 0 0,-3 1 0,1 0 0,0 0 0,-1 0 0,1 0 0,0 0 0,-1 1 0,1 0 0,-1-1 0,1 1 0,-1 0 0,1 0 0,-1 0 0,1 0 0,-1 1 0,3 1 0,4 4 0,-1-1 0,0 1 0,-1 0 0,0 1 0,0 0 0,0 0 0,-1 1 0,0 0 0,-1 0 0,9 18 0,-8-13 0,0 1 0,-1 0 0,-1 1 0,0-1 0,-1 1 0,2 23 0,-5-36 0,0 0 0,0 0 0,0-1 0,0 1 0,0 0 0,-1-1 0,1 1 0,-1 0 0,0-1 0,0 1 0,0-1 0,0 1 0,0-1 0,0 0 0,-1 1 0,1-1 0,-1 0 0,0 0 0,1 0 0,-1 0 0,0 0 0,0 0 0,0-1 0,-3 3 0,1-2 0,0-1 0,0 1 0,0-1 0,-1 1 0,1-1 0,0-1 0,0 1 0,-1 0 0,1-1 0,-1 0 0,1 0 0,0-1 0,-1 1 0,-4-2 0,7 2 0,-1 0 0,1-1 0,0 1 0,0-1 0,0 0 0,0 1 0,0-1 0,0 0 0,0 0 0,0 0 0,0-1 0,1 1 0,-1 0 0,0-1 0,1 1 0,-1-1 0,1 1 0,-1-1 0,1 0 0,0 0 0,0 0 0,-1 1 0,1-1 0,1 0 0,-1 0 0,0-1 0,0 1 0,1 0 0,-1 0 0,1-3 0,0 2 0,0-1 0,0 1 0,1-1 0,-1 1 0,1 0 0,0-1 0,0 1 0,0 0 0,0-1 0,1 1 0,-1 0 0,1 0 0,0 0 0,0 0 0,0 0 0,0 1 0,1-1 0,3-2 0,24-19 0,1 2 0,1 1 0,2 2 0,0 1 0,40-16 0,-73 34 0,-1 0 0,1-1 0,-1 1 0,1-1 0,0 1 0,-1 0 0,1 0 0,0-1 0,-1 1 0,1 0 0,-1 0 0,1 0 0,0 0 0,-1 0 0,1 0 0,0 0 0,-1 0 0,1 0 0,0 0 0,-1 0 0,1 0 0,0 0 0,-1 0 0,1 1 0,0-1 0,-1 0 0,1 1 0,-1-1 0,1 0 0,0 1 0,-1-1 0,1 1 0,-1-1 0,1 0 0,-1 1 0,0-1 0,1 1 0,-1 0 0,1-1 0,-1 1 0,0-1 0,0 1 0,1 0 0,-1-1 0,0 1 0,0-1 0,0 1 0,1 0 0,-1-1 0,0 1 0,0 1 0,-5 42 0,3-31 0,-12 215-1365</inkml:trace>
  <inkml:trace contextRef="#ctx0" brushRef="#br0" timeOffset="5246.48">5989 0 24575,'0'25'0,"7"23"0,7 18 0,3 8 0,0-9-8191</inkml:trace>
  <inkml:trace contextRef="#ctx0" brushRef="#br0" timeOffset="5747.77">6200 402 24575,'0'-11'0,"-1"9"0,1 0 0,-1-1 0,1 1 0,0-1 0,0 1 0,1-1 0,-1 1 0,0-1 0,1 1 0,-1-1 0,1 1 0,2-5 0,-2 8 0,-1 0 0,1-1 0,0 1 0,-1 0 0,1 0 0,0 0 0,-1 0 0,1-1 0,-1 1 0,1 0 0,-1 0 0,0 0 0,1 0 0,-1 0 0,0 0 0,0 0 0,1 0 0,-1 2 0,7 47 0,-4-28 0,1 1 0,12 40 0,-16-61 0,1 0 0,-1 0 0,1 0 0,0 0 0,-1 0 0,1 0 0,0 0 0,1 0 0,-1 0 0,0-1 0,0 1 0,1 0 0,-1-1 0,1 1 0,0-1 0,-1 0 0,1 1 0,0-1 0,0 0 0,-1 0 0,1 0 0,0 0 0,0 0 0,0-1 0,1 1 0,-1-1 0,0 1 0,0-1 0,0 0 0,0 1 0,0-1 0,0 0 0,1-1 0,-1 1 0,3-1 0,-1 0 0,1-1 0,-1 0 0,1 0 0,-1-1 0,0 1 0,0-1 0,0 0 0,0 0 0,-1 0 0,1-1 0,-1 1 0,0-1 0,0 0 0,4-6 0,2-6 0,-1 0 0,0 0 0,-2-1 0,0 0 0,7-32 0,-13 54 0,0 1 0,0-1 0,0 1 0,1-1 0,0 1 0,0-1 0,1 1 0,-1-1 0,1 0 0,0 0 0,0 0 0,1 0 0,0 0 0,0 0 0,0-1 0,0 0 0,1 1 0,-1-1 0,1 0 0,0-1 0,1 1 0,6 5 0,-8-7 0,0 0 0,1 1 0,-1-1 0,0 0 0,1 0 0,-1-1 0,1 1 0,-1-1 0,1 1 0,0-1 0,0 0 0,-1-1 0,1 1 0,0-1 0,0 0 0,0 1 0,0-2 0,0 1 0,0 0 0,-1-1 0,1 0 0,0 0 0,0 0 0,0 0 0,-1-1 0,1 1 0,-1-1 0,1 0 0,-1 0 0,0 0 0,0 0 0,0-1 0,0 1 0,3-4 0,0-2 0,0 1 0,-1-1 0,0 0 0,6-11 0,-10 17 0,0 0 0,0 0 0,0-1 0,0 1 0,0 0 0,-1-1 0,1 1 0,-1-1 0,1 1 0,-1-1 0,0 1 0,0-1 0,0 1 0,0-1 0,-1 1 0,1-1 0,-1 1 0,1 0 0,-1-1 0,-2-3 0,3 5 0,0 1 0,0 0 0,0-1 0,0 1 0,-1-1 0,1 1 0,0 0 0,0-1 0,-1 1 0,1 0 0,0 0 0,-1-1 0,1 1 0,0 0 0,-1 0 0,1-1 0,0 1 0,-1 0 0,1 0 0,-1 0 0,1-1 0,0 1 0,-1 0 0,1 0 0,-1 0 0,1 0 0,0 0 0,-1 0 0,1 0 0,-1 0 0,1 0 0,0 0 0,-1 0 0,0 0 0,-9 14 0,1 21 0,9-32 0,0 1 0,-1 0 0,1-1 0,1 1 0,-1 0 0,1-1 0,-1 1 0,1-1 0,0 1 0,0-1 0,1 1 0,-1-1 0,3 5 0,2 0 0,-1 0 0,1-1 0,12 11 0,-13-13 0,0 0 0,0 0 0,0 1 0,0 0 0,-1 0 0,0 0 0,-1 0 0,1 0 0,-1 1 0,3 9 0,-1 11 0,-1 0 0,-1 0 0,-2 0 0,0 0 0,-2 0 0,-1 0 0,-2 0 0,0 0 0,-2 0 0,-1-1 0,-1 0 0,-22 49 0,23-62 0,0 0 0,-1-1 0,0 0 0,-1-1 0,-1 0 0,0 0 0,0-1 0,-1 0 0,0-1 0,-1 0 0,0-1 0,-19 11 0,24-16 0,0 0 0,0 0 0,0-1 0,0 0 0,0 0 0,-1-1 0,1 1 0,-1-2 0,1 1 0,-1-1 0,-9-1 0,11 0 0,0 0 0,0 0 0,1-1 0,-1 0 0,0 0 0,1-1 0,0 0 0,-1 0 0,1 0 0,0 0 0,0-1 0,1 0 0,-1 0 0,1 0 0,-7-8 0,7 6 0,0 1 0,0-1 0,0 0 0,1-1 0,0 1 0,0-1 0,1 1 0,0-1 0,0 0 0,0 0 0,1 0 0,0 0 0,0 0 0,1 0 0,0 0 0,0 0 0,0 0 0,1-1 0,0 1 0,1 1 0,0-1 0,0 0 0,0 0 0,1 1 0,0-1 0,4-6 0,2-4 0,2 0 0,0 1 0,1 0 0,0 1 0,1 0 0,1 1 0,0 1 0,22-16 0,-10 10 0,0 2 0,2 1 0,0 2 0,30-12 0,-39 18 0,0 2 0,0 0 0,1 1 0,0 1 0,0 1 0,0 1 0,28 0 0,-45 2-72,0 0 1,0 0-1,0 1 0,1-1 0,-1 0 0,0 1 0,0 0 0,0 0 1,0 0-1,0 0 0,0 0 0,0 1 0,0-1 0,-1 1 0,1 0 1,-1 0-1,1 0 0,3 4 0,4 13-6754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48:04.37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86 429 24575,'-14'-2'0,"-1"1"0,1 1 0,-1 0 0,1 0 0,-1 2 0,-20 4 0,30-5 0,0 0 0,0 1 0,1 0 0,-1 0 0,1 0 0,-1 0 0,1 1 0,0 0 0,-7 6 0,9-7 0,0 0 0,0 1 0,0-1 0,0 1 0,0 0 0,1-1 0,0 1 0,-1 0 0,1 0 0,0 0 0,0 0 0,1 0 0,-1 0 0,1 0 0,-1 0 0,1 0 0,0 4 0,1-1 0,0 1 0,0-1 0,0 0 0,1 1 0,0-1 0,0 0 0,1-1 0,0 1 0,0 0 0,0-1 0,5 7 0,9 10 0,26 27 0,-11-13 0,-22-25 0,-1 0 0,0 1 0,-1 0 0,-1 1 0,10 20 0,-16-31 0,0 1 0,0-1 0,-1 1 0,1-1 0,-1 1 0,1 0 0,-1-1 0,0 1 0,0-1 0,0 1 0,0 0 0,0-1 0,-1 1 0,1 0 0,-1-1 0,0 1 0,1-1 0,-1 1 0,0-1 0,-1 0 0,1 1 0,0-1 0,-1 0 0,1 0 0,-1 0 0,0 0 0,0 0 0,0 0 0,1 0 0,-2-1 0,1 1 0,0-1 0,0 1 0,0-1 0,-1 0 0,1 0 0,-1 0 0,-2 1 0,-10 3 0,0 0 0,0-1 0,-1-1 0,1 0 0,-1-1 0,0 0 0,1-2 0,-1 0 0,0-1 0,-21-3 0,34 4 0,0-1 0,0 0 0,1 0 0,-1 0 0,0 0 0,1 0 0,-1-1 0,1 1 0,-5-4 0,6 4 0,0 1 0,0-1 0,1 0 0,-1 0 0,0 0 0,1 0 0,-1 0 0,1 0 0,-1 0 0,1 0 0,-1 0 0,1 0 0,0 0 0,-1 0 0,1 0 0,0 0 0,0 0 0,0-2 0,0 0 0,1 0 0,0 0 0,0 0 0,0 0 0,1 0 0,-1 0 0,1 1 0,-1-1 0,1 1 0,0-1 0,0 1 0,0 0 0,0-1 0,1 1 0,-1 0 0,0 0 0,4-1 0,20-15 0,1 1 0,0 2 0,1 0 0,1 2 0,1 1 0,-1 1 0,56-11 0,-83 21 0,0 1 0,0-1 0,0 1 0,0-1 0,0 1 0,0 0 0,-1 0 0,1 0 0,0 0 0,0 0 0,0 0 0,0 0 0,0 1 0,0-1 0,0 1 0,0 0 0,-1-1 0,1 1 0,0 0 0,0 0 0,-1 0 0,1 0 0,-1 0 0,1 0 0,-1 1 0,1-1 0,-1 0 0,0 1 0,0-1 0,1 1 0,-1 0 0,0-1 0,1 3 0,0 4 0,-1 0 0,1-1 0,-2 1 0,1 0 0,-1 0 0,-1 15 0,1-22 0,-1 27-114,-1 44 357,2-68-350,0 0 1,1 0-1,-1 1 0,1-1 0,0 0 1,0 0-1,1 0 0,-1 0 1,1 0-1,0 0 0,0 0 0,0-1 1,4 5-1</inkml:trace>
  <inkml:trace contextRef="#ctx0" brushRef="#br0" timeOffset="357.8">328 429 24575,'4'18'0,"8"14"0,6 7 0,-1-1-8191</inkml:trace>
  <inkml:trace contextRef="#ctx0" brushRef="#br0" timeOffset="729.03">541 556 24575,'11'0'0,"3"8"0,0 9 0,-3 12 0,-3 9 0,-3 5 0,-2 3 0,-6-4 0,-2-4 0,0-6 0,4-8 0,10-8 0,10-7 0,10-5 0,6-3 0,1-6 0,-1-1 0,-8 0-8191</inkml:trace>
  <inkml:trace contextRef="#ctx0" brushRef="#br0" timeOffset="730.03">583 768 24575,'-22'-7'0,"1"-6"0,10-1 0,19 2 0,18 4 0,12 2 0,10-1 0,-2 0-8191</inkml:trace>
  <inkml:trace contextRef="#ctx0" brushRef="#br0" timeOffset="1103.5">859 641 24575,'-5'-1'0,"0"0"0,0 1 0,0-1 0,0 1 0,0 0 0,0 0 0,0 1 0,0 0 0,0 0 0,0 0 0,-9 3 0,13-3 0,0-1 0,-1 1 0,1 0 0,0-1 0,0 1 0,-1 0 0,1 0 0,0 0 0,0 0 0,0 0 0,0 0 0,0 0 0,0 1 0,0-1 0,1 0 0,-1 0 0,0 1 0,1-1 0,-1 0 0,1 1 0,-1-1 0,1 1 0,-1-1 0,1 1 0,0-1 0,0 1 0,0-1 0,0 0 0,0 1 0,0-1 0,0 1 0,1-1 0,-1 1 0,0-1 0,1 1 0,-1-1 0,1 0 0,0 1 0,-1-1 0,1 0 0,0 1 0,0-1 0,1 1 0,2 3 0,0 1 0,0-1 0,1-1 0,0 1 0,0-1 0,0 1 0,1-1 0,-1-1 0,1 1 0,0-1 0,0 0 0,0 0 0,0-1 0,0 0 0,1 0 0,-1 0 0,9 0 0,-12-1 0,1 0 0,-1-1 0,1 1 0,-1-1 0,1 0 0,-1 0 0,1 0 0,0-1 0,-1 1 0,1-1 0,-1 0 0,1 0 0,-1 0 0,0 0 0,1-1 0,-1 1 0,0-1 0,0 0 0,0 0 0,0 0 0,0 0 0,0 0 0,-1-1 0,1 0 0,-1 1 0,0-1 0,1 0 0,-1 0 0,-1 0 0,1 0 0,0 0 0,1-5 0,-1 3 0,-1 0 0,0 0 0,0 0 0,0-1 0,-1 1 0,0 0 0,0 0 0,0 0 0,0-1 0,-1 1 0,0 0 0,0 0 0,-1 0 0,1 0 0,-1 0 0,-4-8 0,4 10 0,0 0 0,0 0 0,-1 0 0,1 1 0,0-1 0,-1 1 0,0 0 0,1 0 0,-1 0 0,0 0 0,0 0 0,0 0 0,-1 1 0,1-1 0,0 1 0,0 0 0,-1 0 0,1 1 0,-1-1 0,1 0 0,-1 1 0,1 0 0,-1 0 0,1 0 0,-8 1 0,5 1 0,1-1 0,-1 1 0,0 0 0,1 1 0,-1-1 0,1 1 0,0 0 0,0 1 0,0-1 0,0 1 0,1 0 0,-1 0 0,1 0 0,0 1 0,0-1 0,0 1 0,1 0 0,0 0 0,0 0 0,0 1 0,1-1 0,-1 1 0,0 5 0,0-5 0,1 0 0,1 0 0,-1 0 0,1 0 0,0 0 0,0 0 0,1 0 0,0 0 0,0 0 0,0 0 0,1 0 0,0 0 0,0 0 0,1 0 0,-1 0 0,1 0 0,0 0 0,1-1 0,0 1 0,0-1 0,0 0 0,7 9 0,-3-8 12,0 0 0,0 0-1,0-1 1,1 0 0,0-1 0,0 0-1,0 0 1,1 0 0,16 4 0,3-1-754,49 5 1,-18-6-6085</inkml:trace>
  <inkml:trace contextRef="#ctx0" brushRef="#br0" timeOffset="1460.03">1471 555 24575,'-7'22'0,"-3"10"0,8 8 0,8 3 0,7-1 0,4-5 0,3-4 0,2-9 0,-3-7-8191</inkml:trace>
  <inkml:trace contextRef="#ctx0" brushRef="#br0" timeOffset="1461.03">1450 259 24575,'4'7'0,"8"17"0,9 19 0,9 16 0,2 9 0,3 4 0,-4-10-8191</inkml:trace>
  <inkml:trace contextRef="#ctx0" brushRef="#br0" timeOffset="1849.89">1684 705 24575,'-2'-15'0,"-2"-6"0,2 0 0,0-38 0,2 54 0,0 1 0,1 0 0,-1-1 0,1 1 0,0 0 0,0 0 0,0 0 0,0-1 0,1 1 0,0 1 0,0-1 0,0 0 0,0 0 0,1 1 0,-1-1 0,1 1 0,0 0 0,0 0 0,0 0 0,4-3 0,-4 4 0,0 1 0,0 0 0,0 0 0,1 0 0,-1 0 0,0 0 0,0 1 0,0 0 0,1-1 0,-1 1 0,0 0 0,0 1 0,1-1 0,-1 0 0,0 1 0,0 0 0,0 0 0,0 0 0,1 0 0,-1 0 0,-1 1 0,1-1 0,0 1 0,0 0 0,-1 0 0,1 0 0,2 2 0,3 3 0,-1 0 0,0 0 0,0 1 0,0 0 0,-1 0 0,0 0 0,7 14 0,-8-11 0,0 1 0,0-1 0,-2 1 0,1 0 0,-1 1 0,-1-1 0,0 1 0,-1-1 0,0 18 0,-1-26 0,0 0 0,-1 1 0,1-1 0,-1 0 0,0 1 0,0-1 0,0 0 0,-1 0 0,1 0 0,-1 0 0,0 0 0,0 0 0,-1 0 0,1-1 0,-1 1 0,0-1 0,0 0 0,0 0 0,0 0 0,0 0 0,-1 0 0,1-1 0,-1 1 0,0-1 0,1 0 0,-1 0 0,0 0 0,0-1 0,-9 3 0,10-4 0,0 1 0,0 0 0,0-1 0,0 0 0,0 0 0,0 0 0,0 0 0,0 0 0,0-1 0,0 1 0,0-1 0,0 0 0,0 0 0,1 0 0,-1 0 0,0 0 0,1-1 0,-1 1 0,0-1 0,1 0 0,0 1 0,-1-1 0,-3-5 0,5 5 0,0 0 0,-1 0 0,1 0 0,0 0 0,0-1 0,0 1 0,1 0 0,-1-1 0,0 1 0,1-1 0,0 1 0,-1 0 0,1-1 0,0 1 0,0-1 0,1 1 0,-1-1 0,0 1 0,1-1 0,0 1 0,-1 0 0,1-1 0,0 1 0,0 0 0,0-1 0,1 1 0,-1 0 0,0 0 0,3-2 0,1-2-170,0 0-1,1 0 0,0 1 1,0-1-1,0 2 0,1-1 1,9-5-1,17-7-6655</inkml:trace>
  <inkml:trace contextRef="#ctx0" brushRef="#br0" timeOffset="3332.76">2150 809 24575,'186'-228'0,"-163"193"0,0-1 0,-3-1 0,-1 0 0,28-79 0,-37 86 0,-1 0 0,-2 0 0,0 0 0,-3-1 0,0 0 0,-2-52 0,-2 77 0,-1 0 0,0 0 0,-1 0 0,1 1 0,-4-7 0,5 11 0,0 1 0,0-1 0,0 0 0,0 1 0,-1-1 0,1 0 0,0 1 0,-1-1 0,1 1 0,0-1 0,-1 1 0,1-1 0,-1 1 0,1-1 0,-1 1 0,1-1 0,-1 1 0,1-1 0,-1 1 0,1 0 0,-1-1 0,0 1 0,1 0 0,-1 0 0,0-1 0,1 1 0,-1 0 0,0 0 0,1 0 0,-1 0 0,0 0 0,1 0 0,-1 0 0,0 0 0,1 0 0,-1 0 0,0 0 0,1 0 0,-1 1 0,0-1 0,1 0 0,-1 0 0,1 1 0,-1-1 0,0 0 0,1 1 0,-1-1 0,1 1 0,-1-1 0,1 1 0,-1-1 0,1 1 0,0-1 0,-1 2 0,-3 2 0,1 0 0,0 0 0,0 1 0,0 0 0,1 0 0,0 0 0,-1 0 0,2 0 0,-1 0 0,-1 6 0,-7 58 0,9-55 0,-5 45 0,2 0 0,4 0 0,2 0 0,2 0 0,3 0 0,3-1 0,20 70 0,-27-118 0,1 0 0,0-1 0,1 1 0,-1-1 0,2 0 0,0 0 0,11 13 0,-16-20 0,0 0 0,1-1 0,-1 1 0,1-1 0,0 1 0,-1-1 0,1 0 0,0 0 0,-1 0 0,1 0 0,0 0 0,0 0 0,0 0 0,0-1 0,0 1 0,0-1 0,0 1 0,0-1 0,0 0 0,1 0 0,-1 0 0,0 0 0,0 0 0,0 0 0,0-1 0,0 1 0,0-1 0,0 1 0,0-1 0,0 0 0,0 0 0,0 0 0,0 0 0,-1 0 0,1 0 0,0 0 0,-1-1 0,1 1 0,-1-1 0,1 1 0,-1-1 0,1 1 0,-1-1 0,2-3 0,3-4 0,-1-1 0,0 0 0,0 0 0,-1 0 0,0 0 0,-1-1 0,0 1 0,1-12 0,15-44 0,-17 61 0,0 0 0,1 0 0,-1 0 0,1 0 0,1 1 0,-1-1 0,0 1 0,1 0 0,7-7 0,-9 10 0,-1-1 0,1 1 0,0 0 0,0 0 0,0 0 0,0 0 0,0 0 0,0 0 0,0 0 0,0 1 0,0-1 0,0 1 0,0-1 0,0 1 0,0 0 0,0 0 0,0 0 0,1 0 0,-1 0 0,2 1 0,0 0 0,-1 0 0,0 1 0,0-1 0,0 1 0,0 0 0,0 0 0,0 0 0,0 0 0,-1 0 0,1 0 0,2 5 0,5 5 0,-1 1 0,0 1 0,-1-1 0,7 19 0,10 22 0,-18-46 0,-6-19 0,-6-18 0,2 17 0,-1 0 0,0 1 0,-1 0 0,0 0 0,-1 0 0,-8-12 0,10 18 0,0-1 0,0 1 0,0 0 0,-1 1 0,0-1 0,0 1 0,0 0 0,0 0 0,-1 1 0,1-1 0,-1 1 0,0 0 0,-8-2 0,12 4 0,0 1 0,0-1 0,0 1 0,0 0 0,0-1 0,0 1 0,-1 0 0,1 0 0,0 1 0,0-1 0,0 0 0,0 1 0,0-1 0,0 1 0,0 0 0,0 0 0,1-1 0,-1 1 0,0 0 0,0 1 0,-2 1 0,1 0 0,0 0 0,0 0 0,0 1 0,1-1 0,-1 1 0,1 0 0,0 0 0,0 0 0,-3 7 0,2-2 0,1 0 0,-1 1 0,1-1 0,1 0 0,0 1 0,0-1 0,1 1 0,0-1 0,2 11 0,-1-16 0,0 0 0,1 0 0,-1 0 0,1 0 0,0-1 0,0 1 0,0-1 0,1 1 0,-1-1 0,1 0 0,-1 0 0,1 0 0,0 0 0,1 0 0,-1-1 0,0 1 0,1-1 0,-1 0 0,1 0 0,0 0 0,0-1 0,-1 1 0,1-1 0,0 0 0,0 0 0,7 1 0,-8-2 0,1 0 0,-1 0 0,0 0 0,0 0 0,1 0 0,-1 0 0,0-1 0,0 1 0,0-1 0,0 0 0,0 0 0,1 0 0,-2-1 0,1 1 0,0-1 0,0 0 0,0 1 0,-1-1 0,1 0 0,-1-1 0,0 1 0,1 0 0,-1-1 0,0 1 0,0-1 0,-1 0 0,1 1 0,0-1 0,-1 0 0,0 0 0,0 0 0,0 0 0,0 0 0,1-4 0,-1 0 0,0 0 0,0-1 0,-1 1 0,-1-10 0,2 15 0,-1 1 0,0-1 0,0 1 0,-1 0 0,1-1 0,0 1 0,0 0 0,-1-1 0,1 1 0,-1 0 0,1-1 0,-1 1 0,1 0 0,-1 0 0,0-1 0,0 1 0,0 0 0,1 0 0,-1 0 0,0 0 0,0 0 0,0 0 0,-1 0 0,1 1 0,0-1 0,0 0 0,0 1 0,-1-1 0,1 1 0,-2-1 0,3 1 0,-1 0 0,0 0 0,0 0 0,0 1 0,0-1 0,0 0 0,0 1 0,1-1 0,-1 0 0,0 1 0,0-1 0,0 1 0,1 0 0,-1-1 0,0 1 0,1 0 0,-1-1 0,1 1 0,-1 0 0,1-1 0,-1 1 0,1 0 0,-1 0 0,1 0 0,0 0 0,-1-1 0,1 1 0,0 0 0,0 0 0,0 0 0,-1 1 0,-3 30 0,5-27 0,-1 0 0,1 0 0,0-1 0,0 1 0,0 0 0,0-1 0,1 1 0,0 0 0,0-1 0,0 0 0,0 0 0,1 1 0,0-1 0,0-1 0,0 1 0,0 0 0,1-1 0,-1 1 0,1-1 0,0 0 0,0-1 0,0 1 0,0 0 0,0-1 0,1 0 0,-1 0 0,1-1 0,-1 1 0,7 0 0,-7 0 0,1-1 0,0 0 0,-1-1 0,1 1 0,0-1 0,-1 0 0,1 0 0,0 0 0,0-1 0,-1 0 0,1 0 0,-1 0 0,1 0 0,-1-1 0,1 0 0,-1 0 0,0 0 0,0 0 0,0-1 0,0 1 0,0-1 0,0 0 0,-1 0 0,1-1 0,-1 1 0,0-1 0,0 1 0,0-1 0,-1 0 0,3-5 0,-1 1 0,-1-1 0,0 1 0,-1-1 0,0 0 0,0 1 0,-1-1 0,0 0 0,0 0 0,-1 0 0,0 0 0,-1 0 0,-2-16 0,1 20 0,1-1 0,-1 0 0,0 0 0,0 1 0,-1-1 0,1 1 0,-1-1 0,0 1 0,-1 0 0,1 0 0,-1 1 0,0-1 0,0 1 0,-1 0 0,1 0 0,-1 0 0,0 0 0,0 1 0,-9-5 0,12 8 0,1-1 0,-1 0 0,0 0 0,0 1 0,1-1 0,-1 1 0,0 0 0,0 0 0,0-1 0,0 1 0,-3 1 0,5-1 0,-1 0 0,1 0 0,-1 0 0,0 0 0,1 1 0,-1-1 0,0 0 0,1 0 0,-1 1 0,1-1 0,-1 1 0,1-1 0,-1 0 0,1 1 0,-1-1 0,1 1 0,0-1 0,-1 1 0,1-1 0,-1 1 0,1 0 0,-1 0 0,1 1 0,0-1 0,0 1 0,0-1 0,0 1 0,0 0 0,0-1 0,0 1 0,1-1 0,-1 1 0,1 0 0,-1-1 0,1 1 0,-1-1 0,1 0 0,0 1 0,0-1 0,-1 1 0,1-1 0,0 0 0,0 0 0,0 0 0,1 1 0,-1-1 0,2 1 0,2 2 0,1 0 0,0 0 0,0-1 0,0 0 0,1 0 0,-1 0 0,1-1 0,-1 0 0,1 0 0,0-1 0,0 0 0,12 1 0,3-2 0,1 0 0,34-7 0,-55 7 0,0 0 0,0-1 0,-1 1 0,1 0 0,0 0 0,-1 0 0,1 0 0,0 0 0,0 1 0,-1-1 0,1 0 0,0 1 0,-1-1 0,1 1 0,0 0 0,-1-1 0,1 1 0,-1 0 0,1 0 0,-1 0 0,0 0 0,1 0 0,-1 0 0,0 1 0,0-1 0,1 0 0,0 2 0,0 3 0,0-1 0,0 1 0,0-1 0,0 1 0,-1 0 0,1 10 0,-1-11 0,0 1 0,0 0 0,0-1 0,0 1 0,1-1 0,0 1 0,0-1 0,6 10 0,-6-13 0,0 1 0,0-1 0,1 1 0,-1-1 0,1 0 0,-1 0 0,1 0 0,0 0 0,0 0 0,0 0 0,0-1 0,0 0 0,0 1 0,1-1 0,-1 0 0,0-1 0,1 1 0,-1-1 0,0 1 0,1-1 0,-1 0 0,1 0 0,-1-1 0,0 1 0,1-1 0,-1 1 0,0-1 0,1 0 0,-1 0 0,0-1 0,0 1 0,0-1 0,4-2 0,-1 1 0,0-1 0,-1 0 0,1 0 0,-1 0 0,0-1 0,-1 0 0,1 0 0,-1 0 0,1 0 0,-2-1 0,1 1 0,-1-1 0,1 0 0,-2 0 0,1-1 0,1-6 0,3-38 0,-7 48 0,0 1 0,0-1 0,0 1 0,0-1 0,-1 1 0,1-1 0,-1 1 0,0 0 0,1-1 0,-1 1 0,0 0 0,0-1 0,0 1 0,-1 0 0,1 0 0,-1 0 0,-2-4 0,3 6 0,0-1 0,1 1 0,-1-1 0,0 1 0,0-1 0,0 1 0,0-1 0,1 1 0,-1 0 0,0-1 0,0 1 0,0 0 0,0 0 0,0 0 0,0 0 0,0 0 0,0 0 0,0 0 0,0 0 0,1 0 0,-1 0 0,0 1 0,0-1 0,0 0 0,-1 1 0,0 0 0,0 1 0,0-1 0,0 1 0,0 0 0,0-1 0,0 1 0,1 0 0,-1 0 0,-2 4 0,0 1 0,0 1 0,0 0 0,1 0 0,-4 13 0,5-13 0,0-1 0,1 1 0,0-1 0,0 1 0,1 0 0,0-1 0,0 1 0,1 0 0,2 10 0,-2-16 0,-1 1 0,1-1 0,0 1 0,0-1 0,1 0 0,-1 1 0,0-1 0,1 0 0,-1 0 0,1 0 0,0 0 0,0 0 0,-1-1 0,1 1 0,0 0 0,1-1 0,-1 1 0,0-1 0,0 0 0,1 0 0,-1 0 0,0 0 0,1 0 0,-1 0 0,1-1 0,0 1 0,-1-1 0,1 0 0,-1 0 0,1 0 0,2 0 0,-1 0 0,0-1 0,1 1 0,-1-1 0,0 0 0,0 0 0,0 0 0,0-1 0,-1 1 0,1-1 0,0 0 0,0 0 0,-1 0 0,1-1 0,-1 1 0,0-1 0,0 0 0,0 0 0,0 0 0,-1 0 0,1-1 0,3-4 0,-3 1 0,1 1 0,-1-1 0,0 0 0,0 0 0,-1 0 0,0 0 0,-1 0 0,1 0 0,-1-1 0,0 1 0,-1-8 0,-1 194 0,5-112 0,9 282 0,-13-336 0,-1 0 0,0 0 0,-1 0 0,-5 17 0,6-28 0,1 1 0,-1-1 0,0 0 0,0 0 0,0 0 0,0 0 0,-1 0 0,1 0 0,0 0 0,-1 0 0,0-1 0,1 1 0,-4 2 0,3-3 0,1 0 0,-1-1 0,1 1 0,-1-1 0,1 0 0,-1 1 0,1-1 0,-1 0 0,0 0 0,1 0 0,-1 0 0,1 0 0,-1-1 0,1 1 0,-1 0 0,1-1 0,-1 1 0,1-1 0,-1 1 0,1-1 0,-1 0 0,1 1 0,-2-2 0,-4-3 0,0-1 0,0 1 0,1-1 0,-1 0 0,1-1 0,1 1 0,-1-1 0,1-1 0,1 1 0,-1-1 0,1 1 0,0-1 0,1 0 0,0-1 0,0 1 0,-2-11 0,2 3 0,0 0 0,1 0 0,0-1 0,1 1 0,1 0 0,1 0 0,0-1 0,4-15 0,-2 19-97,1 1-1,1-1 1,0 1-1,1 0 1,0 0-1,0 1 1,1-1-1,1 2 1,0-1-1,1 1 1,0 0-1,0 1 0,13-11 1,9-4-6729</inkml:trace>
  <inkml:trace contextRef="#ctx0" brushRef="#br0" timeOffset="3865.94">3737 492 24575,'-4'1'0,"-1"1"0,1-1 0,0 1 0,0 0 0,-1 0 0,1 0 0,1 0 0,-1 1 0,0 0 0,1-1 0,-1 1 0,1 1 0,0-1 0,0 0 0,0 1 0,0 0 0,1-1 0,-5 9 0,6-9 0,0-1 0,1 1 0,-1 0 0,1 0 0,-1 0 0,1-1 0,0 1 0,0 0 0,0 0 0,0 0 0,1-1 0,-1 1 0,1 0 0,-1 0 0,1-1 0,0 1 0,0 0 0,0-1 0,1 1 0,-1-1 0,1 1 0,-1-1 0,1 0 0,0 0 0,0 0 0,0 0 0,0 0 0,0 0 0,0 0 0,0 0 0,4 1 0,-1 0 0,0 0 0,0 0 0,1 0 0,-1-1 0,1 1 0,-1-2 0,1 1 0,0 0 0,0-1 0,7 1 0,-11-2 0,0 0 0,1 0 0,-1 0 0,0 0 0,0-1 0,1 1 0,-1-1 0,0 1 0,0-1 0,0 0 0,0 1 0,0-1 0,0 0 0,0-1 0,0 1 0,0 0 0,0 0 0,0-1 0,-1 1 0,1-1 0,0 0 0,-1 1 0,0-1 0,1 0 0,-1 0 0,0 0 0,0 0 0,0 0 0,1-4 0,0 0 0,-1 0 0,0 0 0,0 0 0,0 0 0,-1 0 0,0 0 0,0 0 0,0 0 0,-1 0 0,0 0 0,0 0 0,-3-8 0,4 12 0,-1 0 0,0 0 0,0 0 0,0 0 0,0 0 0,0 0 0,0 0 0,0 0 0,0 1 0,-1-1 0,1 0 0,-1 1 0,1-1 0,-1 1 0,0 0 0,0 0 0,1-1 0,-1 1 0,0 0 0,0 0 0,0 1 0,0-1 0,0 0 0,0 1 0,-1-1 0,1 1 0,0-1 0,0 1 0,0 0 0,0 0 0,-1 0 0,1 0 0,0 1 0,0-1 0,0 1 0,0-1 0,-4 2 0,1 1 0,0-1 0,0 1 0,0 0 0,0 1 0,0-1 0,0 1 0,1 0 0,0 0 0,0 0 0,0 1 0,0 0 0,1-1 0,0 1 0,0 0 0,0 1 0,-2 6 0,1-4 0,0 0 0,1 1 0,0 0 0,1-1 0,0 1 0,1 0 0,-1 0 0,2 0 0,0 19 0,0-25 0,1 1 0,0 0 0,0 0 0,0-1 0,0 1 0,1 0 0,-1-1 0,1 1 0,0-1 0,0 0 0,0 0 0,0 1 0,1-1 0,-1-1 0,1 1 0,0 0 0,4 3 0,-1-2 0,0-1 0,1 0 0,-1 1 0,1-2 0,-1 1 0,1-1 0,0 0 0,13 2 0,-1-2 0,-1-1 0,0-1 0,0-1 0,0 0 0,0-1 0,30-7 0,-43 7 0,1 1 0,0 0 0,-1-1 0,1 1 0,-1-1 0,1 0 0,-1-1 0,0 1 0,0-1 0,0 0 0,0-1 0,7-6 0,-11 10-29,-1 0 0,0-1 0,0 1 0,1 0 0,-1-1 0,0 1 0,0-1 0,1 1 0,-1 0 0,0-1 0,0 1 0,0 0 0,0-1 0,0 1 0,0-1-1,0 1 1,0-1 0,0 1 0,0 0 0,0-1 0,0 1 0,0-1 0,0 1 0,0 0 0,0-1 0,0 1 0,0-1 0,-1 1 0,1 0 0,0-1 0,0 1 0,0 0 0,-1-1 0,1 1 0,0 0 0,-1-1-1,1 1 1,0 0 0,-1 0 0,1-1 0,0 1 0,-1 0 0,1 0 0,0-1 0,-1 1 0,0 0 0,-10-4-6797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47:56.8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94 434 24575,'2'27'0,"1"0"0,2 0 0,0 0 0,2-1 0,18 46 0,8 33 0,-33-105 0,-1-1 0,1 1 0,0 0 0,0 0 0,0 0 0,0 0 0,-1-1 0,1 1 0,0 0 0,0 0 0,0 0 0,0 0 0,-1 0 0,1 0 0,0 0 0,0-1 0,-1 1 0,1 0 0,0 0 0,0 0 0,0 0 0,-1 0 0,1 0 0,0 0 0,0 0 0,-1 0 0,1 0 0,0 0 0,0 0 0,0 0 0,-1 1 0,1-1 0,0 0 0,0 0 0,0 0 0,-1 0 0,1 0 0,0 0 0,0 0 0,0 1 0,-1-1 0,1 0 0,0 0 0,0 0 0,0 0 0,0 1 0,0-1 0,0 0 0,-1 0 0,1 0 0,0 1 0,0-1 0,0 0 0,0 0 0,0 0 0,0 1 0,0-1 0,0 0 0,0 0 0,0 1 0,0-1 0,0 0 0,0 0 0,0 1 0,0-1 0,-17-13 0,8 6 0,-39-41 0,45 45 0,0 0 0,0 0 0,1 0 0,-1-1 0,1 0 0,0 1 0,0-1 0,1 0 0,-1 0 0,1 0 0,-1 0 0,0-8 0,2 10 0,1 0 0,-1 0 0,1 0 0,-1 1 0,1-1 0,0 0 0,-1 1 0,1-1 0,0 0 0,0 1 0,1-1 0,-1 1 0,0-1 0,0 1 0,1 0 0,-1-1 0,1 1 0,-1 0 0,1 0 0,-1 0 0,1 0 0,0 0 0,-1 1 0,1-1 0,0 0 0,2 0 0,55-14 0,-47 13 0,43-8 0,-22 5 0,36-10 0,-61 13 0,0 0 0,0-1 0,0-1 0,0 1 0,-1-1 0,1 0 0,-1-1 0,0 0 0,9-9 0,-14 12 0,1-1 0,-2 1 0,1-1 0,0 0 0,0 0 0,-1 0 0,1 0 0,-1 0 0,0 0 0,0 0 0,0 0 0,-1 0 0,1-1 0,-1 1 0,1 0 0,-1-1 0,0 1 0,-1 0 0,1 0 0,0-1 0,-1 1 0,0 0 0,0 0 0,0-1 0,-1-3 0,-2-1 0,0 0 0,0 0 0,-1 0 0,0 0 0,0 1 0,-1 0 0,0 0 0,-7-7 0,13 14 0,0 0 0,0-1 0,-1 1 0,1 0 0,0-1 0,-1 1 0,1 0 0,0-1 0,-1 1 0,1 0 0,-1 0 0,1-1 0,0 1 0,-1 0 0,1 0 0,-1 0 0,1 0 0,-1 0 0,1-1 0,-1 1 0,1 0 0,-1 0 0,1 0 0,-1 0 0,1 0 0,0 0 0,-1 1 0,1-1 0,-1 0 0,1 0 0,-1 0 0,0 1 0,-6 14 0,3 25 0,7-10 0,0-1 0,2 0 0,1 0 0,1 0 0,1 0 0,2-1 0,1-1 0,18 33 0,-27-55 0,1-1 0,0 0 0,0 1 0,0-1 0,0 0 0,5 4 0,-7-7 0,-1-1 0,1 1 0,0 0 0,-1-1 0,1 1 0,0-1 0,-1 0 0,1 1 0,0-1 0,0 1 0,-1-1 0,1 0 0,0 0 0,0 0 0,0 1 0,-1-1 0,1 0 0,0 0 0,0 0 0,0 0 0,0 0 0,-1 0 0,1 0 0,0-1 0,0 1 0,0 0 0,0 0 0,-1-1 0,1 1 0,0 0 0,0-1 0,-1 1 0,1-1 0,0 1 0,-1-1 0,1 1 0,-1-1 0,1 0 0,0 1 0,-1-1 0,1 0 0,-1 1 0,0-1 0,1 0 0,0-1 0,6-12 0,-1 0 0,-1 0 0,0-1 0,0 0 0,2-17 0,-4 16 0,1-1 0,1 1 0,13-29 0,-18 45 0,0-1 0,0 1 0,0 0 0,0 0 0,0 0 0,0 0 0,0 0 0,0-1 0,0 1 0,0 0 0,0 0 0,0 0 0,1 0 0,-1 0 0,0 0 0,0 0 0,0-1 0,0 1 0,0 0 0,0 0 0,0 0 0,1 0 0,-1 0 0,0 0 0,0 0 0,0 0 0,0 0 0,0 0 0,1 0 0,-1 0 0,0 0 0,0 0 0,0 0 0,0 0 0,0 0 0,1 0 0,-1 0 0,0 0 0,0 0 0,0 0 0,0 0 0,0 0 0,1 0 0,-1 0 0,0 0 0,0 0 0,5 9 0,3 14 0,-8-21 0,4 11 0,0 0 0,1 0 0,1 0 0,0-1 0,0 1 0,1-1 0,1-1 0,0 0 0,12 14 0,-17-22 0,0 0 0,1 0 0,-1 0 0,0 0 0,1 0 0,0-1 0,0 0 0,-1 0 0,1 0 0,0 0 0,1-1 0,-1 1 0,0-1 0,0 0 0,1 0 0,-1-1 0,1 1 0,-1-1 0,0 0 0,1 0 0,-1 0 0,1-1 0,-1 0 0,0 0 0,1 0 0,-1 0 0,0 0 0,0-1 0,0 0 0,0 0 0,0 0 0,0-1 0,3-2 0,-1 0 0,0 0 0,0-1 0,-1 1 0,1-1 0,-1-1 0,-1 1 0,1-1 0,-1 0 0,5-12 0,-6 13 0,0 0 0,-1 0 0,0 0 0,0 0 0,0-1 0,-1 1 0,0-1 0,0 1 0,-1-1 0,0 1 0,0-1 0,-1-6 0,1 12 0,0 0 0,0 0 0,-1 0 0,1 0 0,0 0 0,0 0 0,0 0 0,-1 0 0,1 0 0,-1 0 0,1 0 0,-1 0 0,1 0 0,-1 0 0,0 0 0,1 0 0,-1 0 0,0 1 0,1-1 0,-1 0 0,0 1 0,0-1 0,0 0 0,0 1 0,0-1 0,0 1 0,0 0 0,0-1 0,0 1 0,0 0 0,0-1 0,0 1 0,0 0 0,0 0 0,0 0 0,0 0 0,0 0 0,0 0 0,0 0 0,0 0 0,0 0 0,-2 1 0,1 0 0,-1 0 0,1 1 0,-1-1 0,1 1 0,0-1 0,-1 1 0,1 0 0,0 0 0,0-1 0,0 2 0,0-1 0,1 0 0,-1 0 0,1 1 0,-2 2 0,1-2 0,0 1 0,0-1 0,1 1 0,0 0 0,0-1 0,0 1 0,0 0 0,0 0 0,1 0 0,-1 0 0,1 0 0,0 0 0,0 0 0,1 0 0,-1 0 0,1 0 0,0-1 0,0 1 0,0 0 0,1 0 0,-1-1 0,1 1 0,0-1 0,0 1 0,0-1 0,0 0 0,1 0 0,-1 0 0,1 0 0,0 0 0,0 0 0,0-1 0,7 5 0,-2-2 0,0 0 0,1-1 0,0 0 0,0-1 0,0 0 0,1 0 0,-1-1 0,1 0 0,-1 0 0,1-1 0,0-1 0,18 0 0,-25 0-105,0-1 0,-1 1 0,1-1 0,-1 1 0,1-1 0,-1 0 0,1 0 0,-1 0 0,1 0 0,-1 0 0,0-1 0,3-1 0,5-8-6721</inkml:trace>
  <inkml:trace contextRef="#ctx0" brushRef="#br0" timeOffset="1636.07">3497 413 24575,'0'-7'0,"0"-1"0,-1 1 0,0-1 0,0 1 0,-1-1 0,0 1 0,-5-14 0,6 20 0,1 0 0,-1-1 0,0 1 0,0 0 0,0-1 0,0 1 0,0 0 0,0 0 0,0 0 0,0 0 0,-1 0 0,1 0 0,0 0 0,-1 0 0,1 0 0,0 1 0,-3-2 0,2 2 0,0 0 0,-1 0 0,1 0 0,0 0 0,0 0 0,0 0 0,1 1 0,-1-1 0,0 1 0,0 0 0,0-1 0,0 1 0,0 0 0,0 0 0,1 0 0,-1 0 0,-2 3 0,-2 0 0,1 0 0,0 0 0,1 1 0,-1 0 0,1 0 0,0 0 0,0 0 0,0 1 0,1 0 0,0-1 0,0 1 0,1 0 0,-1 1 0,1-1 0,0 0 0,1 1 0,0-1 0,0 1 0,0-1 0,1 1 0,0-1 0,0 1 0,1 0 0,0-1 0,0 1 0,0-1 0,1 0 0,0 1 0,0-1 0,0 0 0,1 0 0,0 0 0,0 0 0,1-1 0,0 1 0,-1-1 0,8 6 0,3 4 0,1 0 0,20 14 0,-21-19 0,-1 1 0,-1 0 0,0 1 0,14 18 0,-25-29 0,1 1 0,-1-1 0,-1 0 0,1 1 0,0-1 0,0 1 0,0-1 0,-1 1 0,1-1 0,-1 1 0,1 0 0,-1-1 0,0 1 0,0 0 0,0-1 0,1 1 0,-1 0 0,-1-1 0,1 3 0,-1-3 0,1 0 0,-1 1 0,0-1 0,1 0 0,-1 0 0,0 0 0,0 0 0,0 0 0,0 0 0,0 0 0,0 0 0,0 0 0,0 0 0,-1-1 0,1 1 0,0 0 0,-3 0 0,-6 2 0,0 0 0,0-1 0,0-1 0,-19 2 0,28-3 0,-39 2 0,-1-1 0,-67-8 0,80 0 0,22 0 0,15-3 0,9 2 0,1 2 0,0-1 0,0 2 0,1 1 0,0 0 0,29-1 0,11-3 0,-29 3 0,0-1 0,-1-1 0,0-1 0,0-2 0,-1-1 0,-1-2 0,0 0 0,47-31 0,-69 38 0,0 1 0,-1-1 0,1 0 0,-1 0 0,0-1 0,-1 1 0,0-1 0,5-9 0,-8 14 0,0-1 0,-1 1 0,1 0 0,0-1 0,-1 1 0,1 0 0,-1-1 0,1 1 0,-1-1 0,0 1 0,0 0 0,-1-1 0,1-3 0,-1 5 0,0-1 0,1 1 0,-1-1 0,0 1 0,0 0 0,0 0 0,0-1 0,0 1 0,0 0 0,0 0 0,0 0 0,0 0 0,-1 0 0,1 0 0,0 0 0,-1 1 0,1-1 0,0 0 0,-1 1 0,1-1 0,-1 1 0,1 0 0,-3-1 0,0 0 0,0 1 0,0-1 0,0 1 0,0 0 0,0 0 0,0 0 0,0 0 0,0 1 0,1-1 0,-1 1 0,0 0 0,0 1 0,0-1 0,1 1 0,-7 3 0,5-2 0,-1 1 0,1 0 0,0 0 0,1 1 0,-1-1 0,1 1 0,0 0 0,0 0 0,-4 8 0,4-5 0,-1 0 0,1 0 0,1 0 0,0 1 0,0 0 0,1 0 0,0-1 0,0 1 0,1 1 0,0-1 0,0 0 0,1 0 0,3 18 0,-2-23 0,0 0 0,0-1 0,1 1 0,0 0 0,0-1 0,0 1 0,0-1 0,0 1 0,1-1 0,0 0 0,-1 0 0,1 0 0,0 0 0,1-1 0,-1 1 0,0-1 0,1 0 0,-1 0 0,1 0 0,0 0 0,-1-1 0,1 0 0,4 2 0,-4-2 0,0 0 0,-1-1 0,1 1 0,-1-1 0,1 0 0,0 0 0,-1 0 0,1 0 0,0 0 0,-1-1 0,1 0 0,-1 0 0,1 0 0,-1 0 0,1 0 0,-1-1 0,1 1 0,-1-1 0,0 0 0,0 0 0,0 0 0,0 0 0,-1-1 0,1 1 0,4-7 0,-2 2 0,-1-1 0,1-1 0,-2 1 0,1 0 0,-1-1 0,-1 0 0,1 0 0,-2 0 0,1 0 0,-1 0 0,0 0 0,-1 0 0,0 0 0,-1 0 0,-2-16 0,3 25 0,0 0 0,0 0 0,0-1 0,0 1 0,0 0 0,0 0 0,0-1 0,0 1 0,0 0 0,0 0 0,0-1 0,0 1 0,0 0 0,0 0 0,0-1 0,0 1 0,0 0 0,0 0 0,0 0 0,0-1 0,0 1 0,-1 0 0,1 0 0,0 0 0,0-1 0,0 1 0,0 0 0,-1 0 0,1 0 0,0 0 0,0-1 0,0 1 0,-1 0 0,1 0 0,0 0 0,0 0 0,-1 0 0,1 0 0,0 0 0,0 0 0,0-1 0,-1 1 0,1 0 0,0 0 0,0 0 0,-1 0 0,1 0 0,0 0 0,0 1 0,-1-1 0,1 0 0,-7 16 0,1 25 0,7-35 0,-1 0 0,1 0 0,0 0 0,1 0 0,-1-1 0,1 1 0,0 0 0,1-1 0,-1 0 0,1 1 0,0-1 0,0 0 0,1 0 0,0-1 0,-1 1 0,7 5 0,-7-8 0,-1 0 0,1 0 0,0 0 0,0 0 0,0 0 0,0 0 0,0-1 0,0 1 0,0-1 0,1 0 0,-1 0 0,0 0 0,1-1 0,-1 1 0,1-1 0,-1 0 0,1 0 0,-1 0 0,1 0 0,-1 0 0,0-1 0,1 0 0,-1 1 0,1-1 0,-1 0 0,0-1 0,0 1 0,0-1 0,5-2 0,-5 1 0,0 1 0,1-1 0,-1 0 0,-1 0 0,1 0 0,0 0 0,-1 0 0,0-1 0,1 1 0,-2-1 0,1 1 0,2-7 0,-1 0 0,0 1 0,-1 0 0,0-1 0,1-10 0,30 97 0,-32-73 0,1-1 0,0 0 0,0 1 0,1-1 0,-1 0 0,1 0 0,0 0 0,-1 0 0,1-1 0,1 1 0,-1-1 0,0 0 0,0 0 0,1 0 0,-1 0 0,7 2 0,-8-4 0,1 1 0,-1-1 0,1 0 0,0 0 0,-1 0 0,1 0 0,-1-1 0,1 1 0,-1-1 0,1 1 0,-1-1 0,0 0 0,1 0 0,-1 0 0,0 0 0,0 0 0,1-1 0,-1 1 0,0-1 0,0 1 0,0-1 0,-1 0 0,1 0 0,0 0 0,-1 0 0,3-3 0,1-2 0,-1-1 0,0 1 0,-1-1 0,1 0 0,3-15 0,10-20 0,-17 42 0,0 0 0,0 1 0,1-1 0,-1 0 0,0 1 0,1-1 0,-1 1 0,1-1 0,-1 0 0,1 1 0,-1-1 0,1 1 0,-1 0 0,1-1 0,-1 1 0,1-1 0,0 1 0,-1 0 0,1-1 0,0 1 0,-1 0 0,1 0 0,0 0 0,-1-1 0,1 1 0,0 0 0,0 0 0,1 1 0,-1-1 0,0 0 0,0 1 0,1 0 0,-1-1 0,0 1 0,0 0 0,0-1 0,0 1 0,0 0 0,0 0 0,0 0 0,1 2 0,26 41 0,-25-38 0,-2-4 0,0 0 0,0 0 0,0 0 0,1 0 0,-1 0 0,0 0 0,1-1 0,0 1 0,-1 0 0,1-1 0,0 1 0,0-1 0,0 0 0,0 0 0,3 2 0,-4-3 0,0 0 0,0 0 0,0 0 0,1 0 0,-1 0 0,0-1 0,0 1 0,0 0 0,0 0 0,0-1 0,0 1 0,1-1 0,-1 1 0,0-1 0,0 1 0,-1-1 0,1 0 0,0 1 0,0-1 0,0 0 0,0 0 0,0 0 0,-1 1 0,1-1 0,0 0 0,-1 0 0,1 0 0,-1 0 0,1 0 0,-1-1 0,1 1 0,-1-1 0,10-23 0,-9 20 0,1 0 0,0-1 0,0 1 0,0 0 0,0 0 0,1 0 0,0 0 0,0 1 0,0-1 0,1 1 0,0 0 0,4-5 0,-7 9 0,0 0 0,0-1 0,0 1 0,0 0 0,0 0 0,0 0 0,0 0 0,0 0 0,0 0 0,0 0 0,0 0 0,0 0 0,0 0 0,0 0 0,0 1 0,0-1 0,0 0 0,0 1 0,0-1 0,0 0 0,0 1 0,0 0 0,0-1 0,-1 1 0,1-1 0,0 1 0,0 0 0,-1 0 0,1-1 0,0 2 0,23 33 0,-15-21 0,-6-10 0,1 0 0,-1 0 0,1 0 0,-1 0 0,1-1 0,0 1 0,1-1 0,-1 0 0,1 0 0,-1-1 0,1 1 0,0-1 0,0 0 0,0-1 0,0 1 0,0-1 0,0 0 0,0 0 0,0 0 0,8-1 0,-7 0 0,0-1 0,1 0 0,-1 0 0,0-1 0,0 0 0,0 0 0,-1 0 0,1-1 0,0 0 0,-1 0 0,0 0 0,1-1 0,-2 0 0,1 0 0,0 0 0,7-9 0,-6 5 0,0 1 0,-1-1 0,0-1 0,0 1 0,-1-1 0,0 0 0,0 0 0,-1 0 0,0 0 0,-1-1 0,0 1 0,1-15 0,-6 102 40,3-1 0,13 112 0,42 151-1525,-46-291-5341</inkml:trace>
  <inkml:trace contextRef="#ctx0" brushRef="#br0" timeOffset="2335.14">4682 773 24575,'-2'-53'0,"1"19"0,4-57 0,-2 83 0,0 0 0,0 0 0,1 0 0,0 0 0,0 1 0,1-1 0,0 1 0,1-1 0,0 1 0,0 0 0,0 0 0,8-8 0,-9 12 0,0-1 0,0 1 0,0 1 0,1-1 0,-1 0 0,1 1 0,0 0 0,-1-1 0,1 2 0,0-1 0,1 0 0,-1 1 0,0 0 0,0 0 0,1 0 0,-1 0 0,0 1 0,1 0 0,-1 0 0,0 0 0,1 0 0,-1 1 0,1-1 0,-1 1 0,0 0 0,0 0 0,0 1 0,1 0 0,-1-1 0,-1 1 0,1 0 0,0 1 0,0-1 0,-1 1 0,1 0 0,-1 0 0,0 0 0,0 0 0,0 0 0,0 1 0,-1-1 0,1 1 0,-1 0 0,0 0 0,0 0 0,0 0 0,1 4 0,1 4 0,0 0 0,-1 0 0,0 1 0,-1-1 0,0 0 0,-1 1 0,0-1 0,-1 1 0,-3 23 0,2-30 0,0 0 0,0 0 0,-1 0 0,0 0 0,0 0 0,0-1 0,-1 1 0,1-1 0,-1 1 0,-1-1 0,1 0 0,-1 0 0,0 0 0,0-1 0,0 1 0,-1-1 0,1 0 0,-1 0 0,0-1 0,0 0 0,-1 1 0,-5 1 0,10-4 0,-1 0 0,0 0 0,0-1 0,0 1 0,1-1 0,-1 1 0,0-1 0,0 0 0,0 1 0,0-1 0,0 0 0,0 0 0,1-1 0,-1 1 0,0 0 0,0-1 0,0 1 0,0-1 0,1 1 0,-1-1 0,0 0 0,0 0 0,1 0 0,-3-1 0,3 1 0,1 0 0,-1-1 0,0 1 0,1 0 0,-1 0 0,1-1 0,-1 1 0,1-1 0,0 1 0,0 0 0,-1-1 0,1 1 0,0-1 0,0 1 0,0 0 0,1-1 0,-1 1 0,0-1 0,0 1 0,1 0 0,-1-1 0,1 1 0,-1 0 0,1 0 0,0-1 0,-1 1 0,1 0 0,0 0 0,0 0 0,0 0 0,0 0 0,0 0 0,2-2 0,18-18 0,0 1 0,2 1 0,1 1 0,32-19 0,43-33 0,-85 58 0,-1 0 0,0-1 0,-1-1 0,0 0 0,-2 0 0,1-1 0,-1-1 0,13-30 0,-18 35 0,-1 0 0,0-1 0,-1 1 0,-1-1 0,0 0 0,0 1 0,-1-1 0,-1 0 0,0 0 0,0 0 0,-1 0 0,-1 0 0,0 0 0,-5-17 0,6 27 0,0-1 0,0 1 0,0-1 0,0 1 0,-1-1 0,1 1 0,-1 0 0,1-1 0,-1 1 0,-4-4 0,6 6 0,0 0 0,-1 0 0,1-1 0,-1 1 0,1 0 0,-1 0 0,1-1 0,0 1 0,-1 0 0,1 0 0,-1 0 0,1 0 0,-1 0 0,1 0 0,-1 0 0,1 0 0,-1 0 0,0 0 0,1 0 0,0 0 0,-1 0 0,1 0 0,-2 1 0,1-1 0,0 1 0,0 0 0,0 0 0,0 0 0,0 0 0,0 0 0,0 0 0,1 0 0,-1 0 0,0 0 0,0 0 0,1 0 0,-1 2 0,-6 13 0,1 1 0,1 0 0,1 0 0,0 0 0,-2 25 0,3-6 0,3 60 0,2-77 0,0 0 0,1 0 0,1-1 0,0 1 0,2-1 0,0 0 0,10 19 0,-12-28 0,0-1 0,1 0 0,0-1 0,0 1 0,0-1 0,1 0 0,0 0 0,1-1 0,0 0 0,0 0 0,0 0 0,0-1 0,1 0 0,0-1 0,0 1 0,17 5 0,-23-9 0,1-1 0,-1 1 0,1 0 0,0-1 0,0 0 0,-1 1 0,1-1 0,0 0 0,-1-1 0,1 1 0,0 0 0,-1-1 0,1 1 0,0-1 0,-1 0 0,1 0 0,-1 0 0,1 0 0,-1-1 0,3-1 0,-2 0 0,1 0 0,-1 0 0,0 0 0,0-1 0,-1 1 0,1-1 0,-1 0 0,0 0 0,0 0 0,0 0 0,2-5 0,0-7 0,0 0 0,0 0 0,-2 0 0,0-1 0,-1-24 0,-4-3 0,3 42 0,0 0 0,-1-1 0,0 1 0,1 0 0,-1-1 0,0 1 0,0 0 0,0 0 0,0 0 0,0 0 0,0 0 0,-1 0 0,1 0 0,-1 0 0,-2-1 0,4 2 0,-1 1 0,1 0 0,-1 0 0,1 0 0,-1 0 0,0 0 0,1 0 0,-1 0 0,1 0 0,-1 1 0,1-1 0,-1 0 0,1 0 0,-1 0 0,1 1 0,-1-1 0,1 0 0,-1 0 0,1 1 0,0-1 0,-1 0 0,1 1 0,-1-1 0,1 0 0,0 1 0,-1-1 0,1 1 0,0-1 0,-1 1 0,1-1 0,0 1 0,0-1 0,0 1 0,-1-1 0,1 1 0,0-1 0,0 1 0,0-1 0,0 1 0,0-1 0,0 1 0,0 0 0,-5 27 0,4-21 0,1-1 0,1 1 0,-1-1 0,1 1 0,0 0 0,1-1 0,0 0 0,0 1 0,0-1 0,0 0 0,1 0 0,0 0 0,1 0 0,-1-1 0,1 1 0,0-1 0,0 0 0,1 0 0,-1 0 0,7 4 0,-6-6 0,-1 1 0,1-1 0,0 0 0,0-1 0,0 1 0,0-1 0,0 0 0,0 0 0,1-1 0,-1 1 0,1-1 0,-1 0 0,1-1 0,0 1 0,-1-1 0,1 0 0,-1-1 0,1 0 0,0 1 0,-1-2 0,0 1 0,1 0 0,-1-1 0,6-3 0,1-4-1365,-9 0-5461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47:47.37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30 361 24575,'2'-40'0,"-1"-32"0,-1 67 0,0-1 0,-1 0 0,0 1 0,0-1 0,-1 0 0,1 1 0,-1 0 0,0-1 0,-4-5 0,5 10 0,0-1 0,0 1 0,0-1 0,0 1 0,0-1 0,0 1 0,-1 0 0,1 0 0,-1-1 0,1 1 0,-1 0 0,1 0 0,-1 1 0,0-1 0,1 0 0,-1 0 0,0 1 0,0-1 0,0 1 0,-3-1 0,2 1 0,0 0 0,-1 1 0,1-1 0,0 1 0,-1 0 0,1-1 0,0 2 0,0-1 0,0 0 0,-5 3 0,-2 2 0,2 0 0,-1 0 0,1 1 0,0 0 0,0 0 0,-8 11 0,5-4 0,0 2 0,2-1 0,-13 25 0,18-32 0,1 1 0,0-1 0,0 1 0,0 0 0,1 0 0,1 0 0,-1 0 0,1 16 0,1-22 0,0-1 0,0 0 0,0 0 0,1 1 0,-1-1 0,1 0 0,-1 0 0,1 0 0,0 1 0,0-1 0,0 0 0,0 0 0,0 0 0,0 0 0,1-1 0,-1 1 0,1 0 0,-1 0 0,1-1 0,0 1 0,-1-1 0,1 1 0,0-1 0,0 0 0,0 0 0,0 0 0,0 0 0,1 0 0,-1 0 0,0-1 0,0 1 0,4 0 0,-1-1 0,0 0 0,0 0 0,0 0 0,-1 0 0,1-1 0,0 0 0,0 0 0,-1 0 0,1-1 0,-1 0 0,1 0 0,-1 0 0,0 0 0,7-5 0,-1-1 0,-1 0 0,0-1 0,0 0 0,-1-1 0,0 0 0,-1 0 0,0 0 0,-1-1 0,6-12 0,-8 14 0,0 0 0,-1 0 0,0 0 0,0 0 0,-1-1 0,0 1 0,0-1 0,-1 0 0,-1 1 0,0-1 0,0 0 0,-2-12 0,2 21 0,0 0 0,0 1 0,0-1 0,0 0 0,0 0 0,0 0 0,-1 0 0,1 0 0,0 0 0,0 1 0,-1-1 0,1 0 0,-1 0 0,1 0 0,-1 1 0,1-1 0,-1 0 0,1 0 0,-1 1 0,0-1 0,1 1 0,-1-1 0,0 0 0,1 1 0,-1 0 0,0-1 0,0 1 0,0-1 0,1 1 0,-1 0 0,0-1 0,0 1 0,0 0 0,0 0 0,0 0 0,0 0 0,-1 0 0,0 1 0,0-1 0,1 1 0,-1 0 0,1 0 0,-1 0 0,1 0 0,0 0 0,-1 1 0,1-1 0,0 0 0,0 1 0,0-1 0,-1 0 0,2 1 0,-1 0 0,0-1 0,0 1 0,0-1 0,0 3 0,-2 6 0,0-1 0,1 1 0,-1 0 0,2 0 0,0 0 0,0 0 0,1 1 0,0-1 0,0 0 0,1 0 0,1 0 0,0 0 0,0 0 0,1 0 0,0-1 0,1 1 0,5 10 0,-5-13 0,0-1 0,0 1 0,1-1 0,-1 0 0,1-1 0,1 1 0,-1-1 0,1 0 0,0 0 0,0-1 0,0 1 0,1-1 0,-1-1 0,1 1 0,0-1 0,0-1 0,0 1 0,1-1 0,-1 0 0,0-1 0,1 0 0,-1 0 0,15 0 0,-19-2 0,1 1 0,-1 0 0,1-1 0,-1 0 0,1 0 0,-1 0 0,1 0 0,-1 0 0,0-1 0,0 1 0,0-1 0,1 0 0,-2 0 0,1 0 0,0-1 0,0 1 0,-1-1 0,1 1 0,-1-1 0,0 0 0,0 0 0,0 0 0,0 0 0,0 0 0,-1-1 0,1 1 0,-1 0 0,0-1 0,1-5 0,2-10 0,0 0 0,-2-1 0,0 1 0,-2-24 0,0 32 0,-2-48 0,0 42 0,1 1 0,1-1 0,1 0 0,4-29 0,-5 46 0,0-1 0,0 1 0,0 0 0,0-1 0,0 1 0,0 0 0,0 0 0,0-1 0,0 1 0,1 0 0,-1-1 0,0 1 0,0 0 0,0-1 0,0 1 0,1 0 0,-1 0 0,0-1 0,0 1 0,1 0 0,-1 0 0,0 0 0,0-1 0,1 1 0,-1 0 0,0 0 0,1 0 0,-1 0 0,0 0 0,1-1 0,-1 1 0,0 0 0,0 0 0,1 0 0,-1 0 0,1 0 0,-1 0 0,1 0 0,12 10 0,8 21 0,-5-1 0,-1 0 0,-2 1 0,-2 1 0,0 0 0,-3 0 0,0 1 0,-2 0 0,-2 1 0,1 47 0,-5-72-52,-1-1-1,0 0 1,0 1-1,-1-1 1,0 0-1,0 0 1,-1 0-1,0-1 1,-1 1-1,0-1 1,0 1-1,0-1 1,-1-1-1,0 1 1,0-1-1,-1 1 1,0-1-1,0-1 1,0 1-1,-1-1 1,0 0-1,0-1 0,0 0 1,0 0-1,-11 4 1,-36 12-6774</inkml:trace>
  <inkml:trace contextRef="#ctx0" brushRef="#br0" timeOffset="356.83">192 0 24575,'-25'25'0,"-13"27"0,-2 22 0,1 16 0,8 12 0,12 2 0,21-2 0,20-4 0,21-11 0,22-14 0,-1-19-8191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2:47.8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3 89 24575,'-54'-38'0,"53"37"0,1 1 0,0 0 0,-1-1 0,1 1 0,-1 0 0,1-1 0,0 1 0,-1 0 0,1-1 0,0 1 0,-1-1 0,1 1 0,0-1 0,-1 1 0,1-1 0,0 1 0,0-1 0,0 1 0,0-1 0,-1 1 0,1-1 0,0 1 0,0-1 0,0 1 0,0-1 0,0 1 0,0-1 0,1 1 0,-1-1 0,0 1 0,0-1 0,0 1 0,0-1 0,0 1 0,1-1 0,-1 1 0,0-1 0,1 1 0,-1-1 0,0 1 0,1-1 0,-1 1 0,0 0 0,1-1 0,-1 1 0,1 0 0,-1-1 0,0 1 0,1 0 0,27-11 0,13 4 0,-1 2 0,1 1 0,0 3 0,1 1 0,41 5 0,-67-3 0,-1 0 0,0 1 0,0 0 0,20 8 0,-32-10 0,1 1 0,-1 0 0,1 0 0,-1 0 0,1 0 0,-1 0 0,0 1 0,0-1 0,0 1 0,2 3 0,-4-4 0,1 0 0,-1-1 0,0 1 0,-1 0 0,1 0 0,0 0 0,0 0 0,-1 0 0,1 0 0,-1 1 0,0-1 0,1 0 0,-1 0 0,0 0 0,0 0 0,-1 0 0,1 0 0,0 1 0,-2 2 0,-1 3 0,0-1 0,0 0 0,-1 0 0,0 0 0,0-1 0,-1 1 0,0-1 0,0 0 0,0 0 0,-1-1 0,-7 6 0,-14 10 0,-35 21 0,45-31 0,-67 40 0,53-34 0,2 1 0,-1 1 0,2 1 0,1 2 0,-41 41 0,65-60 0,1 0 0,0 0 0,0 0 0,-1 0 0,2 0 0,-1 1 0,0-1 0,1 1 0,0-1 0,-1 1 0,0 5 0,2-8 0,0 1 0,0 0 0,1 0 0,-1 0 0,0 0 0,0-1 0,1 1 0,-1 0 0,1 0 0,0-1 0,-1 1 0,1-1 0,0 1 0,0 0 0,0-1 0,0 1 0,0-1 0,1 0 0,-1 1 0,0-1 0,1 0 0,-1 0 0,1 0 0,-1 0 0,2 1 0,11 5 0,0 0 0,0 0 0,0-2 0,1 0 0,0 0 0,17 2 0,98 11 0,-111-16 0,90 5-1365,-85-7-5461</inkml:trace>
  <inkml:trace contextRef="#ctx0" brushRef="#br0" timeOffset="371.12">63 343 24575,'-7'-3'0,"8"-2"0,15 0 0,19 1 0,22-2 0,15-1 0,-4 2-8191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4:47:39.28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17 24575,'1'-1'0,"-1"0"0,1 0 0,0 0 0,0 1 0,0-1 0,0 0 0,0 0 0,0 1 0,0-1 0,0 0 0,0 1 0,0-1 0,1 1 0,-1-1 0,0 1 0,0 0 0,0-1 0,1 1 0,-1 0 0,0 0 0,0 0 0,3 0 0,-1 0 0,82-8 0,150 5 0,-132 5 0,-65-3 0,-22 0 0,1 1 0,-1 1 0,33 4 0,-48-5 0,0 0 0,0 1 0,0-1 0,0 0 0,0 0 0,0 0 0,0 1 0,0-1 0,0 0 0,0 1 0,0-1 0,0 1 0,-1-1 0,1 1 0,0-1 0,0 1 0,0 0 0,-1-1 0,1 1 0,0 0 0,-1 0 0,1 0 0,0-1 0,-1 1 0,1 2 0,-1-2 0,0 0 0,0 0 0,-1 0 0,1 0 0,-1 0 0,1 1 0,-1-1 0,1-1 0,-1 1 0,0 0 0,0 0 0,1 0 0,-1 0 0,0 0 0,0-1 0,0 1 0,0 0 0,-1 0 0,-9 6 0,0-1 0,-21 9 0,-27 6 0,-1-3 0,0-2 0,-82 10 0,43-8 0,91-16 0,9 0 0,20 0 0,36-1 0,66-1 0,148-2 0,-268 2 0,0 0 0,0 0 0,0-1 0,0 1 0,0-1 0,0 1 0,0-1 0,-1 0 0,1 0 0,0 0 0,3-3 0,-5 3 0,0 1 0,-1-1 0,1 0 0,-1 0 0,0 0 0,1 0 0,-1 1 0,0-1 0,1 0 0,-1 0 0,0 0 0,0 0 0,0 0 0,0 0 0,0 0 0,0 0 0,0 0 0,0 0 0,0 0 0,0 0 0,0 0 0,-1 0 0,1 0 0,0 1 0,-1-1 0,1 0 0,-1 0 0,1 0 0,-1 0 0,1 1 0,-1-1 0,0 0 0,1 0 0,-2 0 0,-195-288 0,169 259 0,20 25 0,17 21 0,4 1 0,0-2 0,1 0 0,1-1 0,0 0 0,28 18 0,91 51 0,-21-26 0,-111-56 0,0 0 0,-1 0 0,1 1 0,-1-1 0,1 0 0,-1 1 0,1-1 0,-1 1 0,0-1 0,0 1 0,0-1 0,0 1 0,0 0 0,0 0 0,0 0 0,-1-1 0,1 1 0,-1 0 0,1 0 0,-1 0 0,0 0 0,1 0 0,-1 0 0,0 0 0,-1 0 0,1 0 0,0 0 0,0 0 0,-1 0 0,1 0 0,-1 0 0,0-1 0,1 1 0,-1 0 0,0 0 0,0 0 0,0-1 0,-3 4 0,-5 7 0,0 0 0,-1 0 0,0-1 0,-14 11 0,10-8 0,-145 139-1365,105-104-5461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5:04:19.07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 44 24575,'-11'0'0,"4"-3"0,14-2 0,16-3 0,19 0 0,17 0 0,16 3 0,13 2 0,6 1 0,2 1 0,-1 1 0,-6 0 0,-15 0 0,-16 1 0,-14-1 0,-15 0-8191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5:04:49.44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1'18'0,"2"0"0,0 0 0,1 0 0,0-1 0,8 18 0,1 9 0,-9-27 0,7 21 0,-11-36 0,1 0 0,0 0 0,-1 0 0,1 0 0,0-1 0,0 1 0,0 0 0,1-1 0,-1 1 0,0-1 0,0 1 0,1-1 0,-1 0 0,1 1 0,1 0 0,-2-2 0,0 0 0,0 0 0,0 0 0,0 0 0,-1 0 0,1 0 0,0 0 0,0 0 0,0-1 0,0 1 0,-1 0 0,1 0 0,0-1 0,0 1 0,-1-1 0,1 1 0,0 0 0,-1-1 0,1 1 0,0-1 0,-1 0 0,1 1 0,-1-1 0,1 0 0,-1 1 0,1-1 0,-1 0 0,1 1 0,-1-1 0,0 0 0,1 0 0,-1-1 0,13-31 0,-12 30 0,8-24 0,18-48 0,-25 69 0,1 0 0,1 0 0,-1 1 0,1-1 0,0 1 0,0 0 0,0 0 0,1 0 0,7-6 0,-11 10 0,0 0 0,1 0 0,-1 1 0,0-1 0,1 0 0,-1 1 0,1-1 0,-1 1 0,1-1 0,-1 1 0,1 0 0,-1-1 0,1 1 0,0 0 0,-1 0 0,1 0 0,-1 0 0,1 0 0,-1 1 0,1-1 0,0 0 0,-1 1 0,1-1 0,-1 1 0,0 0 0,1-1 0,-1 1 0,1 0 0,-1 0 0,0 0 0,0 0 0,1 0 0,0 1 0,4 5 0,0 0 0,0 0 0,-1 1 0,8 12 0,-10-15 0,85 172-1365,-63-121-5461</inkml:trace>
  <inkml:trace contextRef="#ctx0" brushRef="#br0" timeOffset="-2386.72">19 723 24575,'22'-7'0,"21"-3"0,14-3 0,12 1 0,5 2 0,1 3 0,-9 3 0,-12 2 0,-15 1-8191</inkml:trace>
  <inkml:trace contextRef="#ctx0" brushRef="#br0" timeOffset="-1993.73">105 742 24575,'20'-9'0,"1"1"0,0 1 0,0 0 0,0 2 0,1 0 0,34-2 0,-50 6 0,0 1 0,0 0 0,0 1 0,-1-1 0,1 1 0,0 0 0,0 1 0,-1-1 0,1 1 0,-1 0 0,1 1 0,-1-1 0,0 1 0,0 0 0,0 0 0,-1 1 0,1-1 0,-1 1 0,1 0 0,-1 0 0,-1 1 0,1-1 0,0 1 0,-1 0 0,0 0 0,0 0 0,-1 0 0,1 0 0,2 11 0,2 8 0,-1 2 0,-1-1 0,-1 1 0,-2-1 0,0 1 0,-2 0 0,-1 0 0,-5 33 0,-2-8 0,-2 1 0,-3-2 0,-22 56 0,3-25 0,-5-1 0,-75 121 0,105-190 0,-1 0 0,2 0 0,0 0 0,-7 15 0,13-25 0,-1 1 0,0-1 0,1 1 0,-1-1 0,1 1 0,-1-1 0,1 1 0,0-1 0,-1 1 0,1-1 0,0 1 0,0-1 0,0 1 0,0 0 0,0-1 0,1 1 0,-1-1 0,1 1 0,-1-1 0,1 1 0,-1-1 0,1 1 0,-1-1 0,1 0 0,0 1 0,0-1 0,0 0 0,0 1 0,0-1 0,0 0 0,0 0 0,0 0 0,3 1 0,4 2 0,-1-2 0,1 1 0,0-1 0,0 0 0,0-1 0,0 0 0,0 0 0,15-1 0,73-8 0,-64 5 0,398-40-1365,-358 36-5461</inkml:trace>
  <inkml:trace contextRef="#ctx0" brushRef="#br0" timeOffset="-1450.67">190 2074 24575,'-4'0'0,"-1"4"0,1 12 0,0 10 0,5 12 0,2 6 0,1 3 0,3-2 0,0-6 0,0-6 0,-2-12 0,-2-10-8191</inkml:trace>
  <inkml:trace contextRef="#ctx0" brushRef="#br0" timeOffset="-1061.69">146 1885 24575,'7'4'0,"7"8"0,3 5 0,0 1-8191</inkml:trace>
  <inkml:trace contextRef="#ctx0" brushRef="#br0" timeOffset="-1060.69">316 2118 24575,'29'0'0,"13"0"0,-1 4 0,-7 1-8191</inkml:trace>
  <inkml:trace contextRef="#ctx0" brushRef="#br0" timeOffset="-700.69">317 2117 24575,'11'22'0,"7"7"0,3-2 0,7-5 0,1-6 0,3-6 0,4-5 0,2-7 0,3-3 0,-7 0-8191</inkml:trace>
  <inkml:trace contextRef="#ctx0" brushRef="#br0" timeOffset="-699.69">761 2117 24575,'-4'-3'0,"0"5"0,-1 10 0,2 14 0,0 9 0,1 7 0,1 2 0,1-5-8191</inkml:trace>
  <inkml:trace contextRef="#ctx0" brushRef="#br0" timeOffset="1287.32">1354 638 24575,'4'-18'0,"0"-2"0,-6 9 0,-11 21 0,-11 24 0,-4 23 0,-1 24 0,0 16 0,6 6 0,6 4 0,10-3 0,14-4 0,12-12 0,14-13 0,15-17 0,12-18 0,8-15 0,-6-12-8191</inkml:trace>
  <inkml:trace contextRef="#ctx0" brushRef="#br0" timeOffset="2037.28">1629 637 24575,'29'0'0,"27"0"0,19 0 0,11 0 0,5 0 0,-13 0-8191</inkml:trace>
  <inkml:trace contextRef="#ctx0" brushRef="#br0" timeOffset="2420.66">2199 1143 24575,'22'-7'0,"14"-2"0,11 0 0,6-2 0,1 0 0,-9 3-8191</inkml:trace>
  <inkml:trace contextRef="#ctx0" brushRef="#br0" timeOffset="4520.03">3132 573 24575,'9'-1'0,"0"0"0,0 1 0,0 0 0,0 0 0,0 0 0,0 2 0,0-1 0,0 1 0,0 0 0,0 1 0,-1 0 0,1 0 0,-1 1 0,10 5 0,-9-2 0,0 0 0,0 0 0,0 1 0,-1 0 0,0 0 0,-1 1 0,0 0 0,0 0 0,-1 1 0,10 19 0,-5-5 0,-2 1 0,0-1 0,-2 2 0,0-1 0,2 32 0,4 133 0,-13-155 14,-1 0-1,-2 0 0,-1-1 0,-2 1 1,-1-1-1,-2 0 0,-2 0 1,-20 46-1,23-63-96,-1-1 1,0 0-1,-1 0 1,-1-1-1,-1 0 1,0 0-1,0-2 1,-2 1-1,0-2 1,0 0-1,-1 0 1,0-2-1,-1 0 1,-1 0-1,1-2 1,-1 0-1,-23 7 1,-13-1-6744</inkml:trace>
  <inkml:trace contextRef="#ctx0" brushRef="#br0" timeOffset="12523.34">1609 932 24575,'3'-3'0,"0"1"0,0-1 0,0 0 0,1 1 0,-1 0 0,1 0 0,0 0 0,-1 0 0,1 0 0,0 1 0,0 0 0,0 0 0,0 0 0,0 0 0,8 0 0,-6 1 0,1 1 0,0-1 0,0 1 0,-1 1 0,1-1 0,-1 1 0,1 0 0,11 6 0,-1 2 0,0 0 0,-1 1 0,0 1 0,-1 0 0,22 23 0,-19-15 0,-2 0 0,15 24 0,-17-23 0,-40-110 0,-38-121 0,64 210 0,0-1 0,0 1 0,0-1 0,0 1 0,0-1 0,0 1 0,0-1 0,-1 1 0,1-1 0,0 1 0,0 0 0,0-1 0,0 1 0,-1-1 0,1 1 0,0 0 0,0-1 0,-1 1 0,1 0 0,0-1 0,-1 1 0,1 0 0,0-1 0,-1 1 0,1 0 0,-1 0 0,1-1 0,-1 1 0,0 0 0,-2 14 0,1 36 0,2-45 0,0 57 0,-1 40 0,24 200 0,-23-301-55,5 18 237,-5-18-219,0-1 0,0 1-1,0-1 1,0 0 0,1 1-1,-1-1 1,0 1 0,0-1-1,1 0 1,-1 1 0,0-1-1,0 0 1,1 0 0,-1 1 0,0-1-1,1 0 1,-1 0 0,0 1-1,1-1 1,-1 0 0,0 0-1,1 0 1,-1 1 0,1-1 0,-1 0-1,0 0 1,1 0 0,-1 0-1,1 0 1,-1 0 0,1 0-1,-1 0 1,0 0 0,1 0-1,-1 0 1,1 0 0,-1 0 0,0-1-1,1 1 1,8-6-6789</inkml:trace>
  <inkml:trace contextRef="#ctx0" brushRef="#br0" timeOffset="13589.4">2731 910 24575,'-9'-19'0,"0"0"0,-6-25 0,15 35 0,7 12 0,10 14 0,198 223 0,-212-237 0,-1 0 0,1 0 0,0 0 0,0-1 0,1 1 0,-1-1 0,4 3 0,-6-5 0,-1 0 0,1 0 0,-1 1 0,1-1 0,-1 0 0,1 0 0,0 0 0,-1 0 0,1 0 0,-1 0 0,1 0 0,-1 0 0,1 0 0,-1 0 0,1 0 0,-1 0 0,1 0 0,-1 0 0,1-1 0,-1 1 0,1 0 0,0-1 0,0 0 0,0 0 0,0 0 0,-1 0 0,1 0 0,0 0 0,-1 0 0,1 0 0,-1 0 0,1 0 0,-1 0 0,0 0 0,1 0 0,-1-1 0,0-1 0,4-49 0,-3 0 0,-6-61 0,4 90 0,1 476-1365,0-433-5461</inkml:trace>
  <inkml:trace contextRef="#ctx0" brushRef="#br0" timeOffset="15195.33">3175 1206 24575,'0'-3'0,"4"-6"0,0-3 0,1 2 0,-2 8 0,0 7 0,-1 10 0,-1 6 0,-1 3 0,0 5 0,0 1 0,0-1 0,-1-2 0,1-2 0,0-8 0,0-12 0</inkml:trace>
  <inkml:trace contextRef="#ctx0" brushRef="#br0" timeOffset="15705.99">3217 890 24575,'-7'-3'0,"-3"2"0,-2 4 0,0 7 0,2 3 0,7 1 0,3-6 0,2-8 0,1 4 0,-7 7 0,-4 3-8191</inkml:trace>
  <inkml:trace contextRef="#ctx0" brushRef="#br0" timeOffset="16594.36">3535 340 24575,'-2'-7'0,"0"-1"0,1 0 0,0 0 0,0 0 0,1 0 0,0 0 0,1 1 0,-1-1 0,1 0 0,1 0 0,0 0 0,0 1 0,0-1 0,1 1 0,5-12 0,-4 13 0,0 1 0,0-1 0,0 1 0,1 0 0,0 0 0,0 0 0,0 1 0,1-1 0,-1 1 0,1 1 0,0-1 0,0 1 0,1 0 0,-1 0 0,0 1 0,1 0 0,0 0 0,7-1 0,-6 1 0,-1 1 0,1 0 0,0 1 0,0 0 0,0 0 0,-1 0 0,1 1 0,0 0 0,13 4 0,-17-4 0,0 1 0,0 0 0,-1-1 0,1 2 0,0-1 0,-1 0 0,0 1 0,1-1 0,-1 1 0,0 0 0,0 0 0,-1 0 0,1 1 0,-1-1 0,1 1 0,-1-1 0,0 1 0,0 0 0,2 8 0,-1-2 0,0 1 0,-1 0 0,-1 0 0,0 0 0,0 0 0,-1 0 0,0 0 0,-1 1 0,0-1 0,-1 0 0,0-1 0,-1 1 0,0 0 0,-1-1 0,-8 18 0,2-7 0,-2-2 0,0 1 0,-1-1 0,-1-1 0,-1 0 0,-26 23 0,40-39 0,-1-1 0,1 1 0,-1-1 0,1 1 0,-1 0 0,1-1 0,0 1 0,0 0 0,0 0 0,-1 3 0,2-5 0,0 0 0,0 0 0,0 1 0,0-1 0,0 0 0,0 1 0,0-1 0,0 0 0,0 1 0,0-1 0,0 0 0,0 1 0,0-1 0,0 0 0,0 0 0,1 1 0,-1-1 0,0 0 0,0 0 0,0 1 0,1-1 0,-1 0 0,0 0 0,0 0 0,1 1 0,-1-1 0,0 0 0,0 0 0,1 0 0,-1 0 0,0 0 0,1 1 0,-1-1 0,0 0 0,0 0 0,1 0 0,-1 0 0,1 0 0,6 0 0,-1 0 0,1 0 0,0 0 0,11-3 0,-14 2 0,79-15 0,-44 8 0,63-6 0,-92 16 87,-10 5-1539,-7 2-5374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5:04:18.68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4 118 24575,'-6'-16'0,"-9"-31"0,15 44 0,-1 0 0,0 0 0,1-1 0,0 1 0,0 0 0,0-1 0,0 1 0,0 0 0,0 0 0,1-1 0,1-3 0,-2 6 0,1 1 0,-1-1 0,0 1 0,1-1 0,-1 1 0,1-1 0,-1 1 0,1-1 0,-1 1 0,1 0 0,-1-1 0,1 1 0,0 0 0,-1 0 0,1-1 0,-1 1 0,1 0 0,0 0 0,-1 0 0,1 0 0,0-1 0,-1 1 0,1 0 0,0 0 0,-1 0 0,1 0 0,0 1 0,-1-1 0,1 0 0,0 0 0,-1 0 0,1 1 0,-1-1 0,1 0 0,0 0 0,-1 1 0,1-1 0,-1 0 0,1 1 0,-1-1 0,1 1 0,-1-1 0,1 1 0,26 22 0,-25-21 0,109 111 0,60 56 0,-164-163 0,0 0 0,1-1 0,-1 0 0,12 6 0,-18-10 0,0-1 0,0 1 0,-1-1 0,1 0 0,0 1 0,0-1 0,0 0 0,0 1 0,0-1 0,0 0 0,0 0 0,0 0 0,0 0 0,0 0 0,0 0 0,-1 0 0,1 0 0,0 0 0,0 0 0,0 0 0,0-1 0,0 1 0,0 0 0,0-1 0,0 1 0,-1 0 0,1-1 0,0 0 0,0 1 0,0-1 0,-1 1 0,1-1 0,0 0 0,-1 1 0,1-1 0,-1 0 0,1 0 0,-1 1 0,1-1 0,-1 0 0,1 0 0,-1 0 0,0 0 0,1 0 0,-1 0 0,0 0 0,0 0 0,0 1 0,0-1 0,0 0 0,0 0 0,0 0 0,0 0 0,0-2 0,-2-16 0,0 0 0,-1-1 0,0 1 0,-2 1 0,-11-31 0,3 6 0,11 38 0,-37-115 0,29 105 0,9 15 0,1 0 0,0 0 0,0 0 0,-1 0 0,1 0 0,0 0 0,-1 0 0,1 0 0,0 0 0,0 1 0,-1-1 0,1 0 0,0 0 0,-1 0 0,1 0 0,0 0 0,0 0 0,-1 1 0,1-1 0,0 0 0,0 0 0,0 0 0,-1 1 0,1-1 0,0 0 0,0 0 0,0 0 0,0 1 0,-1-1 0,1 0 0,0 1 0,-10 32 0,-4 54 0,-5 138 0,18 95 0,2-232 0,0-11-1365</inkml:trace>
  <inkml:trace contextRef="#ctx0" brushRef="#br0" timeOffset="884.54">870 458 24575,'4'0'0,"8"0"0,13 0 0,13-3 0,10-2 0,13 0 0,13 2 0,12-3 0,6-1 0,-13 2-8191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5:04:40.7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75 24575,'1'-150'0,"23"443"0,-15-228 0,3 0 0,31 96 0,-28-125 0,-4-27 0,-10-9 0,-1 0 0,1 0 0,-1 0 0,1 0 0,-1-1 0,1 1 0,-1 0 0,1-1 0,-1 1 0,1 0 0,-1-1 0,0 1 0,1 0 0,-1-1 0,0 1 0,1-1 0,-1 1 0,0-1 0,1 1 0,-1-1 0,0 1 0,0-1 0,0 1 0,1-1 0,-1 1 0,0-1 0,0 1 0,0-2 0,9-31 0,4-37 0,-8 41 0,1 0 0,11-32 0,-17 60 0,0-1 0,0 1 0,1 0 0,-1 0 0,1 0 0,-1-1 0,1 1 0,-1 0 0,1 0 0,0 0 0,-1 0 0,1 0 0,0 0 0,0 0 0,0 0 0,0 0 0,0 0 0,0 0 0,0 1 0,0-1 0,0 0 0,0 1 0,1-1 0,0 0 0,0 2 0,-1-1 0,0 1 0,1-1 0,-1 1 0,0 0 0,0-1 0,1 1 0,-1 0 0,0 0 0,0 0 0,0 0 0,0 0 0,0 0 0,-1 0 0,1 1 0,0-1 0,0 0 0,-1 0 0,1 1 0,-1-1 0,1 3 0,7 12 0,-1 0 0,2 0 0,0-1 0,17 21 0,-21-31 0,-1 0 0,1 0 0,1 0 0,-1-1 0,1 0 0,-1 0 0,1 0 0,1-1 0,-1 0 0,0 0 0,1-1 0,-1 1 0,1-1 0,12 1 0,-16-2 0,0-1 0,0 1 0,-1-1 0,1 0 0,0 0 0,0 0 0,0-1 0,-1 1 0,1-1 0,0 0 0,0 1 0,-1-1 0,1 0 0,0-1 0,-1 1 0,1 0 0,-1-1 0,0 1 0,5-4 0,-4 1 0,0 0 0,0 0 0,0 0 0,-1 0 0,1 0 0,-1-1 0,0 1 0,0-1 0,0 1 0,1-9 0,0-5 0,0 0 0,-1 0 0,-1 0 0,-1 0 0,-2-21 0,2 37 0,0 0 0,-1-1 0,1 1 0,-1 0 0,1 0 0,-1-1 0,0 1 0,0 0 0,0 0 0,0 0 0,0 0 0,-3-3 0,4 5 0,0 0 0,0 0 0,0-1 0,-1 1 0,1 0 0,0 0 0,-1 0 0,1-1 0,0 1 0,0 0 0,-1 0 0,1 0 0,0 0 0,-1 0 0,1 0 0,0 0 0,-1 0 0,1 0 0,0 0 0,-1 0 0,1 0 0,0 0 0,-1 0 0,1 0 0,0 0 0,-1 0 0,1 0 0,0 0 0,-1 0 0,-9 16 0,7-6 0,1-1 0,0 1 0,0 0 0,1 1 0,1-1 0,-1 0 0,2 0 0,-1 0 0,2 0 0,-1 0 0,1 0 0,1 0 0,4 13 0,-4-17 0,-1 0 0,1 0 0,0 0 0,1 0 0,0-1 0,-1 1 0,2-1 0,-1 0 0,8 7 0,-9-9 0,1-1 0,-1 1 0,1-1 0,0 0 0,-1 0 0,1 0 0,0-1 0,0 1 0,0-1 0,1 0 0,-1 0 0,0-1 0,0 1 0,0-1 0,1 0 0,3 0 0,-4 0 0,-1-1 0,1 1 0,-1-1 0,1 0 0,-1 0 0,0 0 0,1 0 0,-1-1 0,0 1 0,0-1 0,0 0 0,0 0 0,0 0 0,0 0 0,-1-1 0,1 1 0,-1-1 0,0 1 0,1-1 0,-1 0 0,0 0 0,-1 0 0,1 0 0,0 0 0,-1-1 0,0 1 0,0 0 0,0-1 0,1-4 0,1-12 0,0 1 0,-2 0 0,0-1 0,-2-25 0,0 1 0,1 44 0,0 0 0,0 0 0,0 0 0,0 0 0,0 0 0,1 0 0,-1 0 0,0 0 0,0 0 0,0 0 0,0 0 0,0 0 0,0 0 0,0 0 0,0 0 0,0 0 0,0 0 0,0 0 0,1 0 0,-1 0 0,0 0 0,0 0 0,0 0 0,0 0 0,0 0 0,0 0 0,0 0 0,0 0 0,0-1 0,0 1 0,0 0 0,0 0 0,0 0 0,0 0 0,0 0 0,0 0 0,5 16 0,4 25 0,-6-27 0,2 14 0,1-1 0,1 1 0,16 38 0,-20-58 0,0-1 0,1 0 0,1-1 0,-1 1 0,1-1 0,0 1 0,8 7 0,-9-11 0,-1 0 0,1-1 0,0 1 0,0-1 0,-1 0 0,2 0 0,-1 0 0,0 0 0,0-1 0,0 0 0,1 0 0,-1 0 0,1 0 0,5 0 0,-7-1 0,1 0 0,0-1 0,-1 1 0,1 0 0,-1-1 0,1 0 0,-1 0 0,1 0 0,-1 0 0,0-1 0,1 1 0,-1-1 0,0 0 0,0 0 0,0 0 0,2-2 0,0-1 0,-1 0 0,0 1 0,0-2 0,0 1 0,-1 0 0,1-1 0,-2 1 0,5-9 0,-1-7 0,0 1 0,-1-1 0,-1 0 0,2-29 0,-5 45 0,1-31 0,-2 34 0,0 1 0,0 0 0,0 0 0,0 0 0,0 0 0,0 0 0,0 0 0,0-1 0,-1 1 0,1 0 0,0 0 0,-1 0 0,1 0 0,-1 0 0,1 0 0,-1 0 0,1 0 0,-1 0 0,0 0 0,0 1 0,1-1 0,-1 0 0,0 0 0,-2-1 0,3 3 0,-1-1 0,0 0 0,0 0 0,0 0 0,1 0 0,-1 1 0,0-1 0,0 0 0,1 1 0,-1-1 0,0 1 0,0-1 0,1 1 0,-1-1 0,1 1 0,-1-1 0,0 1 0,1 0 0,-1-1 0,1 1 0,-1 0 0,1-1 0,0 1 0,-1 0 0,1 0 0,0-1 0,-1 1 0,1 0 0,0 0 0,0 0 0,-8 28 0,6-19 0,0 1 0,1 0 0,0 0 0,0-1 0,1 1 0,1 0 0,0 0 0,0 0 0,1-1 0,7 21 0,-6-24 0,0 0 0,0 0 0,1-1 0,1 1 0,-1-1 0,1 0 0,0 0 0,0-1 0,0 1 0,1-1 0,0 0 0,0-1 0,0 1 0,1-1 0,0 0 0,9 3 0,31 11-1365,-2-7-5461</inkml:trace>
  <inkml:trace contextRef="#ctx0" brushRef="#br0" timeOffset="470.69">1588 744 24575,'6'-33'0,"16"-47"0,-8 28 0,-13 51 0,-1 0 0,0 0 0,1 0 0,-1 0 0,0-1 0,0 1 0,0 0 0,1 0 0,-1 0 0,-1 0 0,1 0 0,0 0 0,0 0 0,0 0 0,0-1 0,-1 1 0,0-1 0,1 2 0,0 0 0,-1-1 0,1 1 0,-1 0 0,1 0 0,0 0 0,-1-1 0,1 1 0,-1 0 0,1 0 0,-1 0 0,1 0 0,0 0 0,-1 0 0,1 0 0,-1 0 0,1 0 0,-1 0 0,1 0 0,-1 0 0,1 0 0,0 0 0,-1 1 0,1-1 0,-1 0 0,1 0 0,-1 1 0,-4 1 0,1 1 0,0-1 0,0 1 0,0 1 0,0-1 0,-3 4 0,-3 4 0,1 0 0,0 1 0,1-1 0,1 2 0,0-1 0,0 1 0,1 0 0,-6 22 0,10-29 0,0 0 0,1 1 0,-1-1 0,2 0 0,-1 1 0,1-1 0,0 0 0,0 1 0,0-1 0,1 1 0,0-1 0,1 0 0,-1 0 0,1 0 0,0 0 0,1 0 0,-1 0 0,1 0 0,0-1 0,1 1 0,6 7 0,2-1 0,0-1 0,1 0 0,1-1 0,16 10 0,-13-9 0,0 0 0,16 15 0,-32-25 0,0-1 0,0 1 0,-1 0 0,1-1 0,0 1 0,0 0 0,-1-1 0,1 1 0,0 0 0,-1 0 0,1 0 0,-1 0 0,1 0 0,-1 0 0,1-1 0,-1 1 0,1 0 0,-1 0 0,0 0 0,0 0 0,0 0 0,0 1 0,1-1 0,-1 0 0,0 0 0,-1 0 0,1 0 0,0 0 0,0 0 0,0 0 0,-1 0 0,1 0 0,0 0 0,-1 0 0,1 0 0,-1-1 0,1 1 0,-1 0 0,1 0 0,-1 0 0,0 0 0,1-1 0,-1 1 0,0 0 0,0-1 0,0 1 0,0 0 0,1-1 0,-1 1 0,0-1 0,0 1 0,0-1 0,-2 1 0,-7 3 0,0-1 0,1 1 0,-2-2 0,-10 3 0,21-5 0,-24 4 0,0 0 0,-36 0 0,50-7-32,13-5 101,19-7-961,-20 13 382,28-16-6316</inkml:trace>
  <inkml:trace contextRef="#ctx0" brushRef="#br0" timeOffset="840.52">2075 720 24575,'25'-10'0,"19"-5"0,10 2 0,-2 5 0,-5 9 0,-11 3-8191</inkml:trace>
  <inkml:trace contextRef="#ctx0" brushRef="#br0" timeOffset="841.52">2032 890 24575,'22'-3'0,"21"-2"0,18 0 0,13-3 0,-6 1-8191</inkml:trace>
  <inkml:trace contextRef="#ctx0" brushRef="#br0" timeOffset="1229.21">3367 2 24575,'-4'15'0,"0"18"0,3 19 0,5 18 0,10 15 0,6 8 0,3 6 0,1-3 0,-3-19-8191</inkml:trace>
  <inkml:trace contextRef="#ctx0" brushRef="#br0" timeOffset="1571.87">2965 890 24575,'4'-11'0,"15"-7"0,22-4 0,26-2 0,24 3 0,21 2 0,12 0 0,8 3 0,3 5 0,-8 4 0,-10 3 0,-15 3 0,-21 1 0,-20 4 0,-21 5 0,-17 1-8191</inkml:trace>
  <inkml:trace contextRef="#ctx0" brushRef="#br0" timeOffset="2093.39">3239 1166 24575,'0'0'0,"0"0"0,0 0 0,0-1 0,0 1 0,0 0 0,0 0 0,0 0 0,0-1 0,0 1 0,0 0 0,0 0 0,0 0 0,0-1 0,-1 1 0,1 0 0,0 0 0,0 0 0,0-1 0,0 1 0,0 0 0,0 0 0,-1 0 0,1 0 0,0 0 0,0-1 0,0 1 0,0 0 0,-1 0 0,1 0 0,0 0 0,0 0 0,0 0 0,-1 0 0,1 0 0,0 0 0,0 0 0,-1 0 0,1 0 0,0 0 0,0 0 0,0 0 0,-1 0 0,1 0 0,0 0 0,0 0 0,0 0 0,-1 0 0,1 0 0,0 0 0,0 0 0,0 0 0,-1 0 0,1 0 0,0 1 0,-6 16 0,1 24 0,4-22 0,0-1 0,1 1 0,1-1 0,0 1 0,2-1 0,0 0 0,1 0 0,12 32 0,-15-48 0,0 0 0,0 0 0,-1 0 0,1-1 0,1 1 0,-1 0 0,0-1 0,0 1 0,0-1 0,1 1 0,-1-1 0,1 0 0,-1 1 0,1-1 0,0 0 0,0 0 0,-1 0 0,1 0 0,0-1 0,3 2 0,-4-2 0,1 0 0,0-1 0,-1 1 0,1 0 0,0-1 0,-1 1 0,1-1 0,-1 1 0,1-1 0,-1 0 0,1 0 0,-1 1 0,1-1 0,-1 0 0,0 0 0,1-1 0,-1 1 0,0 0 0,0 0 0,0-1 0,0 1 0,0 0 0,0-1 0,1-2 0,14-25 0,-2 0 0,14-37 0,-15 32 0,24-45 0,-35 76 0,-1 0 0,1 0 0,0 1 0,0-1 0,0 1 0,0-1 0,0 1 0,1 0 0,-1-1 0,1 1 0,-1 0 0,1 1 0,0-1 0,0 0 0,4-1 0,-5 3 0,0 0 0,-1 0 0,1 0 0,0 0 0,0 0 0,-1 0 0,1 0 0,0 1 0,-1-1 0,1 1 0,-1-1 0,1 1 0,0 0 0,-1-1 0,1 1 0,-1 0 0,0 0 0,1 0 0,-1 0 0,0 0 0,1 1 0,-1-1 0,0 0 0,0 0 0,0 1 0,0-1 0,0 1 0,-1-1 0,1 1 0,1 2 0,7 17 22,0 1-1,-2 0 1,0 0-1,-2 0 1,4 32 0,-3-21-770,15 49 1,-14-63-6079</inkml:trace>
  <inkml:trace contextRef="#ctx0" brushRef="#br0" timeOffset="2600.23">3642 1228 24575,'29'-7'0,"16"-2"0,12 0 0,3 1 0,-8 3-8191</inkml:trace>
  <inkml:trace contextRef="#ctx0" brushRef="#br0" timeOffset="2601.23">4086 995 24575,'4'29'0,"4"24"0,5 13 0,4 7 0,2 2 0,-2-2 0,-3-5 0,-5-15-8191</inkml:trace>
  <inkml:trace contextRef="#ctx0" brushRef="#br0" timeOffset="4510.36">1842 212 24575,'-2'0'0,"0"-1"0,0 1 0,0-1 0,0 0 0,0 0 0,0 0 0,0 0 0,0 0 0,1 0 0,-1 0 0,0-1 0,1 1 0,-1 0 0,1-1 0,-1 0 0,1 1 0,0-1 0,-2-2 0,-17-34 0,17 27 0,0 0 0,0-1 0,1 1 0,1-1 0,-1-20 0,2 28 0,0 1 0,1-1 0,-1 0 0,1 0 0,0 1 0,0-1 0,0 1 0,1-1 0,2-6 0,-3 9 0,0 0 0,0-1 0,0 1 0,0 0 0,0 0 0,1 0 0,-1 0 0,0 0 0,1 0 0,-1 0 0,0 0 0,1 0 0,-1 1 0,1-1 0,0 1 0,-1-1 0,1 1 0,-1-1 0,1 1 0,0 0 0,-1 0 0,4 0 0,-3 0 0,1 1 0,-1-1 0,1 1 0,-1 0 0,0 0 0,1 0 0,-1 0 0,0 0 0,0 0 0,1 1 0,-1-1 0,0 1 0,0 0 0,-1-1 0,1 1 0,0 0 0,-1 0 0,1 0 0,-1 0 0,1 0 0,-1 0 0,0 1 0,0-1 0,0 0 0,0 1 0,0 3 0,3 8 0,0-1 0,-1 1 0,1 19 0,-2-15 0,-1 0 0,-1 0 0,-1 0 0,-4 31 0,3-40 0,0 0 0,-1-1 0,1 1 0,-2 0 0,1-1 0,-1 0 0,-1 1 0,0-2 0,0 1 0,0-1 0,-7 8 0,5-3 0,16-9 0,25-9 0,-27 4 0,91-19-682,128-11-1,-169 28-6143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5:04:26.96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07 149 24575,'0'-16'0,"-1"-24"0,2 35 0,3 24 0,83 417 0,-16-100 0,-53-258 0,-13-67 0,-2-18 0,-3-21 0,-42-431 0,40 425 0,-5-70 0,-29-143 0,36 245 0,-12-39 0,11 40 0,1 0 0,0-1 0,-1 1 0,1 0 0,-1 0 0,1 0 0,-1 0 0,1 0 0,-1 0 0,0 0 0,1 0 0,-1 0 0,0 0 0,0 0 0,0 0 0,0 0 0,0 1 0,0-1 0,0 0 0,0 1 0,0-1 0,0 1 0,0-1 0,0 1 0,-1-1 0,1 1 0,-2 0 0,2 0 0,0 1 0,0-1 0,0 1 0,0-1 0,0 1 0,0 0 0,0-1 0,1 1 0,-1 0 0,0 0 0,0 0 0,1 0 0,-1 0 0,0 0 0,1 0 0,-1 0 0,1 0 0,-1 0 0,1 0 0,0 0 0,-1 0 0,1 0 0,0 2 0,-5 30 0,5-28 0,-3 16 0,2 0 0,0 0 0,2 0 0,0 0 0,6 30 0,-6-45 0,1-1 0,-1 0 0,1 0 0,-1 0 0,1 0 0,1 0 0,-1-1 0,1 1 0,0-1 0,0 1 0,0-1 0,1 0 0,-1 0 0,1-1 0,0 1 0,0-1 0,0 0 0,1 0 0,-1 0 0,1 0 0,-1-1 0,1 0 0,0 0 0,0 0 0,0 0 0,0-1 0,8 1 0,-7-1 0,0 0 0,-1-1 0,1 0 0,-1-1 0,1 1 0,0-1 0,-1 0 0,1 0 0,-1-1 0,0 1 0,1-1 0,-1-1 0,7-3 0,-4 1 0,-1 0 0,0-1 0,1 1 0,-2-2 0,1 1 0,-1-1 0,9-12 0,-4 2 0,0-1 0,-2 0 0,0 0 0,-1-1 0,0 0 0,7-35 0,3-32 0,-13 72 0,-1 15 0,3 25 0,-6-22 0,12 61-119,62 349-1127,-66-332-5580</inkml:trace>
  <inkml:trace contextRef="#ctx0" brushRef="#br0" timeOffset="669.2">3 1163 24575,'0'-1'0,"-1"0"0,1 0 0,0 0 0,-1 0 0,1-1 0,0 1 0,0 0 0,0 0 0,0 0 0,0 0 0,0-1 0,0 1 0,1 0 0,-1 0 0,0 0 0,1 0 0,-1-1 0,1 1 0,-1 0 0,1 0 0,-1 0 0,1 0 0,0 0 0,-1 0 0,1 1 0,0-1 0,0 0 0,0 0 0,0 0 0,0 1 0,0-1 0,0 0 0,0 1 0,0-1 0,1 0 0,5-1 0,0-1 0,0 1 0,0 0 0,13-1 0,-19 2 0,86-9 0,143 2 0,-65 5 0,1277-115-1527,-1046 80 1719,-105 9-219,356-31-1089,-574 55-4597</inkml:trace>
  <inkml:trace contextRef="#ctx0" brushRef="#br0" timeOffset="8228.58">1167 1396 24575,'0'-3'0,"0"0"0,0 0 0,0 0 0,-1 0 0,1-1 0,-1 1 0,0 0 0,0 0 0,0 0 0,0 0 0,-1 1 0,1-1 0,-1 0 0,0 0 0,0 1 0,0-1 0,-4-3 0,2 2 0,0 1 0,0 1 0,-1-1 0,1 1 0,-1-1 0,0 1 0,0 1 0,0-1 0,1 1 0,-10-2 0,10 2 0,-1 1 0,1 0 0,-1 0 0,1 0 0,-1 0 0,1 1 0,-1-1 0,1 1 0,-1 0 0,1 1 0,0-1 0,-1 1 0,1 0 0,0 0 0,0 0 0,0 0 0,0 1 0,1-1 0,-1 1 0,1 0 0,0 1 0,-1-1 0,1 0 0,1 1 0,-1 0 0,0-1 0,-3 9 0,5-9 0,-1 0 0,1 1 0,0-1 0,0 0 0,0 1 0,0-1 0,1 1 0,-1-1 0,1 1 0,0-1 0,0 1 0,0 0 0,1-1 0,-1 1 0,1-1 0,0 1 0,0-1 0,0 0 0,0 1 0,0-1 0,1 0 0,0 0 0,0 0 0,-1 0 0,2 0 0,-1 0 0,0 0 0,1-1 0,-1 1 0,1-1 0,0 0 0,-1 0 0,1 0 0,0 0 0,1 0 0,2 1 0,13 5 0,0 0 0,25 6 0,-26-9 0,0 1 0,34 16 0,-44-17 0,0-1 0,0 1 0,-1 1 0,0 0 0,0 0 0,0 0 0,-1 1 0,0 0 0,8 12 0,-13-17 0,1 1 0,-1-1 0,0 0 0,0 1 0,0 0 0,0-1 0,0 1 0,0 0 0,-1-1 0,0 1 0,1 0 0,-1 0 0,0-1 0,0 1 0,0 0 0,-1 0 0,1-1 0,-1 1 0,1 0 0,-1-1 0,0 1 0,0 0 0,0-1 0,-1 1 0,1-1 0,0 0 0,-1 1 0,0-1 0,1 0 0,-1 0 0,0 0 0,0 0 0,0 0 0,0-1 0,-3 3 0,-2 0 9,0 0-1,-1 0 1,1 0-1,-1-1 1,0 0 0,1-1-1,-1 0 1,0 0-1,0-1 1,-1 0-1,1 0 1,0 0-1,-16-2 1,19 0-74,0 1 1,-1 0-1,1-1 1,0 0-1,0 0 1,0-1-1,0 1 0,0-1 1,1 0-1,-1 0 1,0-1-1,1 0 1,0 1-1,-1-1 0,1-1 1,0 1-1,1-1 1,-1 1-1,1-1 1,-1 0-1,1 0 1,-4-8-1,2-2-6761</inkml:trace>
  <inkml:trace contextRef="#ctx0" brushRef="#br0" timeOffset="9864.81">1718 1543 24575,'-1'0'0,"1"0"0,-1 0 0,0 0 0,1 0 0,-1-1 0,0 1 0,1 0 0,-1-1 0,1 1 0,-1 0 0,0-1 0,1 1 0,-1 0 0,1-1 0,-1 1 0,1-1 0,0 1 0,-1-1 0,1 0 0,-1 1 0,1-1 0,0 1 0,-1-1 0,1 0 0,0 1 0,0-1 0,0 0 0,-1 1 0,1-1 0,0 0 0,0 1 0,0-1 0,0 0 0,0 1 0,0-1 0,0 0 0,0 1 0,1-2 0,4-33 0,-2 25 0,-2-7 0,-3 13 0,-14 33 0,-80 181 0,-41 81 0,94-206-114,-17 32-512,-55 153 1,99-220-6201</inkml:trace>
  <inkml:trace contextRef="#ctx0" brushRef="#br0" timeOffset="10719.01">1568 2159 24575,'21'24'0,"0"1"0,-2 0 0,-1 1 0,16 33 0,-16-28 0,2 0 0,35 43 0,-55-73 0,1-1 0,-1 1 0,1 0 0,0-1 0,-1 1 0,1 0 0,-1-1 0,1 1 0,0-1 0,-1 1 0,1-1 0,0 1 0,0-1 0,-1 1 0,1-1 0,0 0 0,0 1 0,0-1 0,0 0 0,-1 0 0,1 0 0,0 0 0,1 1 0,-1-2 0,-1 1 0,1-1 0,-1 0 0,1 1 0,-1-1 0,1 1 0,-1-1 0,1 0 0,-1 1 0,0-1 0,1 0 0,-1 1 0,0-1 0,0 0 0,1 0 0,-1 1 0,0-1 0,0 0 0,0 0 0,0-1 0,-2-49 0,1 44 0,-7-78 0,4 20 0,-3 1 0,-3 0 0,-28-94 0,32 143 0,0 1 0,-2 0 0,0 0 0,-11-15 0,-9-15 0,28 44 0,0 0 0,0-1 0,0 1 0,0 0 0,0 0 0,-1-1 0,1 1 0,0 0 0,0-1 0,0 1 0,0 0 0,0-1 0,0 1 0,0 0 0,0 0 0,0-1 0,1 1 0,-1 0 0,0-1 0,0 1 0,0 0 0,0 0 0,0-1 0,0 1 0,1 0 0,-1 0 0,0-1 0,0 1 0,0 0 0,0 0 0,1 0 0,-1-1 0,0 1 0,0 0 0,1 0 0,-1 0 0,0 0 0,0-1 0,1 1 0,-1 0 0,0 0 0,1 0 0,-1 0 0,0 0 0,0 0 0,1 0 0,-1 0 0,0 0 0,1 0 0,0 0 0,19-1 0,-17 1 0,113-2 0,217-31 0,-303 27 0,-19 4 0,0-1 0,0 2 0,0-1 0,1 1 0,-1 1 0,0 0 0,21 3 0,-15 7-1365,-11 2-5461</inkml:trace>
  <inkml:trace contextRef="#ctx0" brushRef="#br0" timeOffset="11296.96">1993 2096 24575,'3'-11'0,"5"17"0,6 19 0,-5-1 0,10 43 0,0 1 0,-12-57 0,-2-19 0,-1-31 0,-3 26 0,2-14 0,2 1 0,0-1 0,16-43 0,-18 63 0,1-1 0,-1 1 0,1 1 0,0-1 0,1 0 0,0 1 0,9-10 0,-11 13 0,0 0 0,1 1 0,-1-1 0,1 1 0,-1 0 0,1 0 0,0 0 0,0 0 0,0 1 0,0 0 0,0-1 0,0 2 0,1-1 0,-1 0 0,6 1 0,-7 0 0,0 0 0,0 1 0,0 0 0,0-1 0,0 1 0,-1 0 0,1 1 0,0-1 0,0 0 0,-1 1 0,1-1 0,-1 1 0,1 0 0,-1 0 0,0 0 0,0 0 0,0 0 0,0 1 0,0-1 0,0 1 0,-1-1 0,1 1 0,1 4 0,4 7 0,-1 1 0,-1-1 0,5 20 0,-3 2 0,-1 1 0,-2 0 0,0 54 0,-3-29 0,4-35 0,0-19 0,0-17 0,-1-34-1365,-4 19-5461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6:44:38.2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43 354 24575,'11'-18'0,"1"1"0,1 0 0,1 1 0,0 0 0,20-16 0,-26 24 0,1 2 0,-1-1 0,1 1 0,0 1 0,1-1 0,-1 2 0,1-1 0,0 1 0,0 1 0,1 0 0,-1 0 0,11-1 0,-18 4 0,-1 0 0,0 0 0,1 0 0,-1 0 0,0 0 0,1 0 0,-1 0 0,0 1 0,0 0 0,1-1 0,-1 1 0,0 0 0,0 0 0,0 0 0,0 0 0,0 0 0,0 0 0,0 1 0,0-1 0,2 3 0,-2-2 0,0 1 0,-1 0 0,1 0 0,-1 0 0,1-1 0,-1 1 0,0 1 0,0-1 0,0 0 0,-1 0 0,1 0 0,-1 0 0,1 4 0,-2 4 0,1 0 0,-1-1 0,0 1 0,-1 0 0,-1 0 0,0-1 0,-6 17 0,-7 5 0,-2-1 0,-1-1 0,-1 0 0,-2-1 0,0-1 0,-52 47 0,69-70 0,-18 18 0,23-23 0,-1 1 0,1-1 0,0 0 0,0 0 0,-1 0 0,1 1 0,0-1 0,0 0 0,-1 0 0,1 1 0,0-1 0,0 0 0,0 1 0,0-1 0,0 0 0,-1 1 0,1-1 0,0 0 0,0 1 0,0-1 0,0 0 0,0 1 0,0-1 0,0 0 0,0 1 0,0-1 0,0 0 0,0 1 0,0-1 0,0 0 0,1 1 0,-1-1 0,0 0 0,0 1 0,0-1 0,0 0 0,1 1 0,-1-1 0,0 0 0,0 0 0,0 1 0,1-1 0,-1 0 0,0 0 0,0 0 0,1 1 0,-1-1 0,0 0 0,1 0 0,-1 0 0,0 0 0,1 1 0,-1-1 0,0 0 0,1 0 0,-1 0 0,0 0 0,1 0 0,-1 0 0,0 0 0,1 0 0,-1 0 0,0 0 0,1 0 0,-1 0 0,0-1 0,1 1 0,-1 0 0,15-1 0,0-1 0,-1-1 0,28-8 0,31-6 0,-67 16 0,-1 1 0,1 0 0,0 0 0,-1 0 0,1 0 0,0 1 0,-1 0 0,1 0 0,-1 0 0,8 4 0,-11-4 0,0 0 0,1 0 0,-1 0 0,0 0 0,0 0 0,0 1 0,0-1 0,0 1 0,0 0 0,-1 0 0,1-1 0,-1 1 0,1 0 0,-1 0 0,1 1 0,-1-1 0,0 0 0,0 0 0,0 0 0,0 1 0,-1-1 0,1 1 0,-1-1 0,1 0 0,-1 1 0,0-1 0,0 1 0,0-1 0,0 1 0,0-1 0,-1 1 0,1-1 0,-1 1 0,-1 3 0,0 0 0,-1 1 0,0 0 0,0 0 0,0-1 0,-1 0 0,0 0 0,-1 0 0,1 0 0,-1 0 0,-9 7 0,0-2 0,-1 0 0,0-1 0,-1-1 0,0 0 0,-30 11 0,2-5 0,-46 9 0,88-23-1365,12-1-5461</inkml:trace>
  <inkml:trace contextRef="#ctx0" brushRef="#br0" timeOffset="372.08">1779 587 24575,'-1'-1'0,"-1"0"0,1 0 0,-1 0 0,1 0 0,-1 0 0,1 1 0,-1-1 0,1 0 0,-1 1 0,0-1 0,1 1 0,-1 0 0,0-1 0,1 1 0,-1 0 0,0 0 0,0 0 0,1 0 0,-1 0 0,0 1 0,0-1 0,1 0 0,-1 1 0,0 0 0,1-1 0,-1 1 0,1 0 0,-1-1 0,-2 3 0,3-1 0,0-1 0,0 1 0,0 0 0,0-1 0,0 1 0,0 0 0,0 0 0,0 0 0,1 0 0,-1 0 0,1 0 0,-1 0 0,1 0 0,0 0 0,0 0 0,0 0 0,0 0 0,0 0 0,1 0 0,-1 0 0,0 0 0,1 0 0,0 0 0,-1 0 0,2 3 0,-1-4 0,-1 0 0,0 1 0,1-1 0,-1 0 0,1 0 0,-1 0 0,1 1 0,0-1 0,-1 0 0,1 0 0,0 0 0,0 0 0,0 0 0,0 0 0,0 0 0,0 0 0,0 0 0,0-1 0,0 1 0,0 0 0,1-1 0,-1 1 0,0-1 0,0 1 0,1-1 0,-1 0 0,0 1 0,1-1 0,-1 0 0,0 0 0,1 0 0,-1 0 0,0 0 0,1 0 0,-1 0 0,2-1 0,-1 0 0,0 0 0,1 0 0,-1 0 0,0-1 0,0 1 0,0-1 0,0 1 0,-1-1 0,1 0 0,0 0 0,-1 0 0,1 0 0,-1 0 0,0 0 0,1 0 0,-1 0 0,0-1 0,1-3 0,3-32 0,-5 37 0,1-1 0,-2 1 0,1 0 0,0 0 0,0-1 0,0 1 0,0 0 0,-1-1 0,1 1 0,-1 0 0,1 0 0,-1 0 0,1-1 0,-1 1 0,0 0 0,1 0 0,-1 0 0,0 0 0,0 0 0,0 0 0,0 0 0,0 0 0,0 1 0,0-1 0,0 0 0,-2 0 0,3 1-44,-1 0 0,1 0 0,-1 0 0,0 0 0,1 0 0,-1 0 0,1 0 0,-1 0 0,0 0 0,1 0 0,-1 1 0,1-1 0,-1 0 0,0 0 0,1 1 0,-1-1 0,1 0 0,-1 1-1,1-1 1,-1 1 0,1-1 0,0 1 0,-1-1 0,1 1 0,-1-1 0,1 1 0,0-1 0,0 1 0,-1-1 0,1 2 0,-6 9-6782</inkml:trace>
  <inkml:trace contextRef="#ctx0" brushRef="#br0" timeOffset="803">2182 141 24575,'-2'-20'0,"-2"29"0,-4 36 0,1 2 0,-11 95 0,17-121 0,0-1 0,2 1 0,0 0 0,7 35 0,-7-52 0,0 1 0,0-1 0,0 0 0,1 0 0,-1 0 0,1 0 0,0 0 0,0-1 0,1 1 0,-1 0 0,1-1 0,0 0 0,-1 1 0,2-1 0,-1 0 0,0-1 0,0 1 0,1-1 0,0 1 0,-1-1 0,7 3 0,-6-4 0,0 0 0,1-1 0,-1 1 0,0-1 0,1 0 0,-1 0 0,0 0 0,1-1 0,-1 1 0,0-1 0,0 0 0,0 0 0,1-1 0,-1 1 0,0-1 0,-1 0 0,1 0 0,0 0 0,0 0 0,-1-1 0,5-4 0,6-5 0,0-1 0,-2 0 0,1-1 0,-2-1 0,0 0 0,-1 0 0,11-21 0,3-13 0,19-58 0,-43 108 0,0-1 0,0 0 0,0 0 0,0 0 0,0 0 0,0 0 0,0 0 0,0 0 0,0 0 0,0 0 0,1 0 0,-1 0 0,0 0 0,0 0 0,0 0 0,0 0 0,0 0 0,0 0 0,0 0 0,0 0 0,0 0 0,1 0 0,-1 0 0,0 0 0,0 0 0,0 0 0,0 0 0,0 0 0,0 0 0,0 0 0,0 0 0,0 0 0,1 0 0,-1 0 0,0 0 0,0 0 0,0 0 0,0-1 0,0 1 0,0 0 0,0 0 0,0 0 0,0 0 0,0 0 0,0 0 0,0 0 0,0 0 0,0 0 0,0 0 0,0 0 0,0-1 0,0 1 0,0 0 0,0 0 0,0 0 0,0 0 0,0 0 0,0 0 0,0 0 0,0 0 0,0-1 0,0 1 0,0 0 0,2 12 0,-1 19 0,-3 137-20,-6 184-1325,3-291-5481</inkml:trace>
  <inkml:trace contextRef="#ctx0" brushRef="#br0" timeOffset="1149.63">2900 480 24575,'0'-7'0,"7"-2"0,10 0 0,9 1 0,7 3 0,6 2 0,3 1 0,5 2 0,2 0 0,-1 0 0,0-3 0,-9-2-8191</inkml:trace>
  <inkml:trace contextRef="#ctx0" brushRef="#br0" timeOffset="2048.54">3768 121 24575,'-3'-23'0,"3"23"0,0 0 0,0 0 0,0 0 0,0 0 0,0-1 0,0 1 0,-1 0 0,1 0 0,0 0 0,0 0 0,0 0 0,0 0 0,0 0 0,0 0 0,-1-1 0,1 1 0,0 0 0,0 0 0,0 0 0,0 0 0,-1 0 0,1 0 0,0 0 0,0 0 0,0 0 0,0 0 0,0 0 0,-1 0 0,1 0 0,0 0 0,0 0 0,0 0 0,0 0 0,-1 0 0,1 0 0,0 0 0,0 1 0,0-1 0,0 0 0,0 0 0,0 0 0,-1 0 0,1 0 0,0 0 0,0 0 0,0 0 0,0 1 0,0-1 0,0 0 0,0 0 0,0 0 0,-1 0 0,1 0 0,0 1 0,-2 4 0,-1-1 0,1 1 0,0 0 0,0 0 0,0 0 0,0 6 0,-16 80 0,-10 130 0,14 97 0,13-265 0,1 156 0,6-260 0,-2 21 0,61-324 0,-14 94 0,-39 183 0,1-107 0,-12 179 0,-1 0 0,0 0 0,1 0 0,-1 1 0,-1-1 0,1 0 0,-1 1 0,0-1 0,0 0 0,0 1 0,-1-1 0,-3-8 0,5 13 0,0 0 0,-1-1 0,1 1 0,0 0 0,0-1 0,-1 1 0,1 0 0,0 0 0,-1-1 0,1 1 0,0 0 0,-1 0 0,1 0 0,0-1 0,-1 1 0,1 0 0,0 0 0,-1 0 0,1 0 0,0 0 0,-1 0 0,1 0 0,0 0 0,-1 0 0,1 0 0,-1 0 0,1 0 0,0 0 0,-1 0 0,1 0 0,0 0 0,-1 0 0,1 0 0,0 1 0,-1-1 0,1 0 0,0 0 0,-1 1 0,-11 15 0,-1 24 0,8-16 0,1 1 0,1-1 0,1 1 0,1 0 0,2 0 0,6 47 0,-5-60 0,1 1 0,1-1 0,0 0 0,0 0 0,1 0 0,11 18 0,-11-23 0,-1 0 0,1-1 0,0 0 0,1 0 0,0 0 0,0-1 0,0 0 0,0 0 0,1 0 0,0-1 0,10 5 0,-13-7 0,1 0 0,-1-1 0,1 1 0,-1-1 0,1 0 0,-1 0 0,1 0 0,-1-1 0,1 0 0,0 0 0,-1 0 0,1 0 0,0-1 0,-1 0 0,1 1 0,8-4 0,-7 1 0,0 0 0,0-1 0,0 0 0,0 0 0,-1 0 0,1 0 0,-1-1 0,0 0 0,-1 0 0,6-8 0,1-2 0,-1-2 0,0 1 0,-2-1 0,0-1 0,-1 1 0,0-1 0,4-26 0,-2-20 0,-5 32 0,4 77 0,1 37-120,25 383-1125,-35-367-5581</inkml:trace>
  <inkml:trace contextRef="#ctx0" brushRef="#br0" timeOffset="-807.8">107 820 24575,'-22'0'0,"-3"0"0,10 0 0,21 0 0,25 0 0,21 0 0,16 0 0,8 4 0,1 1 0,-2 3 0,-9 4 0,-16 0-8191</inkml:trace>
  <inkml:trace contextRef="#ctx0" brushRef="#br0" timeOffset="-436.7">0 1074 24575,'22'0'0,"21"-3"0,21-2 0,19 0 0,8-2 0,-10 0-8191</inkml:trace>
  <inkml:trace contextRef="#ctx0" brushRef="#br0" timeOffset="3312.09">2605 480 24575,'8'-18'0,"0"1"0,21-33 0,-24 46 0,-3 11 0,-4 16 0,2-23 0,-10 74 0,4-41 0,1-1 0,2 1 0,2 0 0,2 34 0,-1-61 0,1-1 0,1 0 0,-1 1 0,1-1 0,0 0 0,0 0 0,0 0 0,1-1 0,-1 1 0,1 0 0,0-1 0,1 0 0,-1 0 0,5 4 0,-6-6 0,0 0 0,0-1 0,0 1 0,0-1 0,0 0 0,0 0 0,1 0 0,-1 0 0,0 0 0,1 0 0,-1 0 0,0-1 0,1 1 0,-1-1 0,1 0 0,-1 0 0,1 0 0,-1 0 0,1 0 0,-1 0 0,1-1 0,-1 1 0,1-1 0,-1 0 0,0 0 0,1 0 0,-1 0 0,0 0 0,0 0 0,1 0 0,-1-1 0,2-2 0,1 0 0,-1-1 0,0 1 0,0-1 0,0 0 0,-1-1 0,1 1 0,-1-1 0,-1 1 0,1-1 0,-1 0 0,0 0 0,0 0 0,-1 0 0,2-12 0,-1 1 0,0 0 0,-2 0 0,0 0 0,-3-22 0,2 28 0,-1 1 0,-1 0 0,0 0 0,0 0 0,0 0 0,-2 0 0,1 1 0,-1-1 0,-7-9 0,10 16 0,-1-1 0,0 1 0,0 0 0,0-1 0,0 1 0,0 1 0,-1-1 0,1 0 0,-1 1 0,0 0 0,1 0 0,-1 0 0,0 0 0,-1 0 0,1 1 0,0 0 0,0 0 0,0 0 0,-1 0 0,1 1 0,-1 0 0,1 0 0,0 0 0,-7 1 0,-22 8-1365,2 5-5461</inkml:trace>
  <inkml:trace contextRef="#ctx0" brushRef="#br0" timeOffset="4100.24">1102 1242 24575,'-18'0'0,"39"0"0,1322-41-1214,-1164 33 986,2166-181 228,-2282 184 0,-41 7-38,-22-2 40,0 0 0,0 0 0,0 0 0,1 1 0,-1-1 0,0 0 0,0 0 0,0 0 0,0 0 0,0 0 0,0 1 0,0-1 0,0 0 0,0 0 1,1 0-1,-1 1 0,0-1 0,0 0 0,0 0 0,0 0 0,0 0 0,0 1 0,0-1 0,0 0 0,0 0 0,0 0 0,0 1 0,0-1 0,-1 0 0,1 0 1,0 0-1,0 0 0,0 1 0,0-1 0,0 0 0,0 0 0,0 0 0,0 0 0,-1 1 0,1-1 0,0 0 0,0 0 0,0 0 0,0 0 0,-1 0 1,-27 18-1185,-5-2-4442</inkml:trace>
  <inkml:trace contextRef="#ctx0" brushRef="#br0" timeOffset="5427.42">2498 1665 24575,'-1'-3'0,"-1"-1"0,0 1 0,0-1 0,0 0 0,-1 1 0,1-1 0,-1 1 0,-4-5 0,6 7 0,0 0 0,-1 1 0,1-1 0,0 0 0,0 1 0,-1-1 0,1 1 0,0 0 0,-1 0 0,1-1 0,0 1 0,-1 0 0,1 0 0,0 0 0,-1 0 0,1 0 0,0 1 0,-1-1 0,1 0 0,0 1 0,-1-1 0,1 1 0,0-1 0,0 1 0,-1-1 0,1 1 0,0 0 0,-2 1 0,-3 3 0,1 0 0,-1 0 0,1 0 0,-1 1 0,2 0 0,-1 0 0,1 0 0,0 0 0,0 1 0,0 0 0,1 0 0,0 0 0,1 0 0,-4 14 0,0 7 0,0 0 0,-1 45 0,5-47 0,2 0 0,0 0 0,5 29 0,-4-47 0,0-1 0,1 1 0,0-1 0,0 1 0,1-1 0,-1 0 0,2 0 0,-1 0 0,1 0 0,0-1 0,0 1 0,1-1 0,0 0 0,0 0 0,6 5 0,-10-10 0,1 0 0,-1 0 0,1 0 0,-1 0 0,1 0 0,-1 0 0,1 0 0,0 0 0,0-1 0,-1 1 0,1-1 0,0 1 0,0-1 0,0 0 0,-1 0 0,1 0 0,0 0 0,0 0 0,0 0 0,0 0 0,-1 0 0,1-1 0,0 1 0,0-1 0,0 1 0,-1-1 0,1 0 0,0 0 0,-1 0 0,1 0 0,-1 0 0,1 0 0,-1 0 0,1 0 0,-1-1 0,0 1 0,0-1 0,0 1 0,0-1 0,0 1 0,2-4 0,3-5 0,-1-1 0,0 1 0,0-1 0,-1 0 0,3-14 0,1-3 0,-1 0 0,-2-1 0,0 1 0,-3-1 0,0 0 0,-2 0 0,-1 0 0,-6-43 0,5 66 0,1 1 0,-1-1 0,0 1 0,0 0 0,0-1 0,-1 1 0,0 0 0,0 1 0,0-1 0,-7-7 0,8 11 0,1 0 0,0 0 0,0 0 0,0 0 0,-1 0 0,1 0 0,0 1 0,-1-1 0,1 0 0,-1 1 0,1-1 0,-1 1 0,1 0 0,-1-1 0,1 1 0,-1 0 0,-2 0 0,2 0 0,0 1 0,0 0 0,0-1 0,0 1 0,0 0 0,0 0 0,0 0 0,0 0 0,1 0 0,-1 1 0,0-1 0,0 0 0,1 1 0,-1-1 0,1 1 0,-2 2 0,-2 3-170,1 0-1,0 0 0,0 1 1,0-1-1,1 1 0,0 0 1,-2 11-1,-5 23-6655</inkml:trace>
  <inkml:trace contextRef="#ctx0" brushRef="#br0" timeOffset="5912.91">2964 1772 24575,'-7'-7'0,"-7"5"0,0 10 0,2 7 0,0 8 0,1 4 0,3 1 0,7-5 0,6-5 0,3-11 0,4-8 0,-1-9 0,2-6 0,-1-4 0,0 2 0,3-1 0,1 4 0,-1 4-8191</inkml:trace>
  <inkml:trace contextRef="#ctx0" brushRef="#br0" timeOffset="6306.53">3281 1708 24575,'2'-9'0,"0"1"0,1-1 0,0 0 0,1 1 0,0 0 0,0-1 0,0 1 0,1 1 0,1-1 0,-1 1 0,13-13 0,-12 15 0,-1 0 0,0 0 0,1 1 0,0 0 0,0 0 0,0 0 0,1 0 0,-1 1 0,1 1 0,0-1 0,0 1 0,-1 0 0,2 0 0,-1 1 0,10-1 0,-14 2 0,-1 0 0,0 0 0,1 0 0,-1 1 0,0-1 0,1 0 0,-1 1 0,0 0 0,0 0 0,0 0 0,0 0 0,1 0 0,-1 0 0,0 0 0,-1 1 0,1-1 0,0 1 0,0-1 0,-1 1 0,1 0 0,0-1 0,-1 1 0,0 0 0,1 0 0,-1 0 0,0 0 0,0 1 0,0-1 0,-1 0 0,1 0 0,0 0 0,-1 1 0,0-1 0,1 0 0,-1 1 0,0 4 0,0 1 0,0 0 0,-1 1 0,0-1 0,0 0 0,-1 0 0,0 0 0,0 0 0,-1 0 0,-4 10 0,-2-3 0,0 0 0,-1-1 0,-1 0 0,0-1 0,0 0 0,-25 20 0,-88 59 0,98-75 0,25-16 0,0-1 0,0 1 0,0-1 0,0 1 0,0 0 0,0-1 0,1 1 0,-1 0 0,0 0 0,0 0 0,0 0 0,1-1 0,-1 1 0,0 0 0,1 0 0,-1 0 0,1 1 0,-1-1 0,0 2 0,2-3 0,-1 1 0,1-1 0,-1 1 0,0-1 0,1 1 0,-1-1 0,1 1 0,-1-1 0,1 1 0,-1-1 0,1 0 0,0 1 0,-1-1 0,1 0 0,-1 1 0,1-1 0,0 0 0,-1 0 0,1 0 0,0 1 0,-1-1 0,1 0 0,0 0 0,0 0 0,59 0 0,-48-1 0,325-5-1365,-292 6-5461</inkml:trace>
  <inkml:trace contextRef="#ctx0" brushRef="#br0" timeOffset="6684.98">3810 1644 24575,'2'-10'0,"1"0"0,0-1 0,0 1 0,1 1 0,0-1 0,11-18 0,-13 26 0,-1-1 0,1 1 0,-1 0 0,1-1 0,0 1 0,-1 0 0,1 0 0,0 0 0,1 0 0,-1 1 0,0-1 0,0 0 0,1 1 0,-1 0 0,1 0 0,-1-1 0,1 1 0,0 1 0,-1-1 0,1 0 0,0 1 0,0-1 0,-1 1 0,1 0 0,0 0 0,0 0 0,0 0 0,-1 1 0,1-1 0,0 1 0,3 0 0,-2 1 0,-1 0 0,0 1 0,1-1 0,-1 1 0,0-1 0,0 1 0,-1 0 0,1 0 0,0 0 0,-1 0 0,0 1 0,0-1 0,0 1 0,0-1 0,0 1 0,-1 0 0,0 0 0,1-1 0,0 9 0,1 1 0,-1 0 0,-1 0 0,0 0 0,-2 24 0,0-24 0,-2 0 0,0 0 0,0 0 0,-1-1 0,-1 1 0,0-1 0,0-1 0,-1 1 0,-1-1 0,0 1 0,-1-2 0,0 1 0,0-1 0,-1-1 0,-1 1 0,1-2 0,-1 1 0,-18 10 0,27-18 0,1-1 0,-1 0 0,0 1 0,1-1 0,-1 0 0,1 1 0,-1-1 0,1 1 0,-1-1 0,1 1 0,-1-1 0,1 1 0,0-1 0,-1 1 0,1-1 0,0 1 0,-1 0 0,1-1 0,0 1 0,0 0 0,-1 1 0,12 2 0,26-5 0,-36 1 0,307-48-1365,-250 35-5461</inkml:trace>
  <inkml:trace contextRef="#ctx0" brushRef="#br0" timeOffset="7168">4297 1538 24575,'7'-6'0,"0"0"0,0 0 0,0 1 0,1-1 0,0 2 0,0-1 0,11-3 0,-17 7 0,0 0 0,-1 0 0,1 0 0,0 1 0,0-1 0,0 1 0,0 0 0,0-1 0,0 1 0,0 0 0,0 0 0,0 0 0,0 0 0,0 1 0,0-1 0,0 0 0,0 1 0,0-1 0,-1 1 0,1 0 0,0 0 0,0 0 0,0 0 0,-1 0 0,1 0 0,-1 0 0,1 0 0,-1 1 0,1-1 0,-1 0 0,0 1 0,1 0 0,-1-1 0,0 1 0,0 0 0,0-1 0,0 1 0,-1 0 0,2 3 0,0 2 0,0 1 0,-1-1 0,0 1 0,0 0 0,-1-1 0,0 1 0,0 0 0,-1-1 0,0 1 0,0 0 0,-1-1 0,0 1 0,0-1 0,-1 0 0,0 1 0,0-1 0,-7 9 0,0 1 0,-1-1 0,0 0 0,-1-1 0,-1 0 0,-26 22 0,72-49 0,0 2 0,1 1 0,45-5 0,-75 13 0,0 1 0,0-1 0,0 1 0,0 1 0,1-1 0,-1 0 0,0 1 0,0 0 0,0 0 0,0 0 0,0 0 0,0 1 0,-1 0 0,1 0 0,0 0 0,-1 0 0,4 3 0,-4-2 0,0 0 0,0 1 0,-1-1 0,1 1 0,-1-1 0,0 1 0,0 0 0,0 0 0,-1 0 0,1 0 0,-1 0 0,0 0 0,0 0 0,-1 1 0,1-1 0,-1 7 0,0-3 0,0-1 0,-1 1 0,1 0 0,-2 0 0,1-1 0,-1 1 0,0-1 0,-1 1 0,0-1 0,0 0 0,-1 0 0,1 0 0,-2 0 0,1-1 0,-1 1 0,-8 7 0,6-7 0,0 0 0,0 0 0,-1-1 0,0-1 0,0 1 0,-1-1 0,0-1 0,0 1 0,0-1 0,0-1 0,0 0 0,-18 3 0,25-5-45,0 0-1,0-1 1,0 0-1,0 1 1,0-1-1,-1 0 1,1 0-1,0 0 1,0 0-1,0 0 1,0-1-1,0 1 1,-1-1-1,1 1 1,0-1-1,0 0 1,0 0-1,0 0 1,1 0-1,-1 0 1,0 0-1,0-1 1,1 1-1,-1 0 0,0-1 1,1 1-1,0-1 1,-1 0-1,-1-3 1,-4-13-6781</inkml:trace>
  <inkml:trace contextRef="#ctx0" brushRef="#br0" timeOffset="7169">5483 1136 24575</inkml:trace>
</inkml:ink>
</file>

<file path=word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6:42:42.1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87 1227 24575,'2'-17'0,"1"0"0,1 0 0,1 0 0,0 0 0,1 1 0,1 0 0,13-24 0,-16 33 0,1 0 0,1 0 0,-1 0 0,1 1 0,0-1 0,1 2 0,0-1 0,-1 1 0,2 0 0,-1 0 0,1 0 0,-1 1 0,1 1 0,0-1 0,1 1 0,14-3 0,-20 5 0,0 0 0,0 0 0,0 1 0,1-1 0,-1 1 0,0 0 0,0 0 0,0 0 0,1 0 0,-1 1 0,0-1 0,0 1 0,0 0 0,0 0 0,0 0 0,0 0 0,0 0 0,0 1 0,0-1 0,-1 1 0,1 0 0,0 0 0,-1 0 0,0 0 0,1 0 0,3 5 0,-4-2 0,1 0 0,-1 0 0,0 0 0,0 0 0,-1 0 0,1 0 0,-1 0 0,0 0 0,-1 0 0,1 1 0,-1-1 0,0 0 0,0 1 0,-1-1 0,-1 8 0,-2 5 0,-1 0 0,-1 0 0,-1 0 0,0-1 0,-1 0 0,-1-1 0,0 1 0,-2-2 0,-18 24 0,0-6 0,-1-1 0,-68 54 0,110-94 0,1 0 0,0 2 0,0 0 0,0 0 0,1 1 0,0 1 0,0 0 0,0 1 0,1 0 0,-1 1 0,1 1 0,16 0 0,-29 1 0,0 0 0,0 1 0,1-1 0,-1 0 0,0 1 0,0-1 0,0 1 0,0 0 0,0 0 0,0 0 0,0 0 0,0 0 0,0 0 0,0 0 0,-1 1 0,1-1 0,0 1 0,-1-1 0,1 1 0,2 3 0,-3-3 0,0 1 0,0 0 0,-1 0 0,1-1 0,0 1 0,-1 0 0,1 0 0,-1 0 0,0-1 0,0 1 0,0 0 0,-1 0 0,1 0 0,-1 3 0,-2 5 0,-1 0 0,0 0 0,-1 0 0,0 0 0,0 0 0,-11 14 0,-10 7 0,-1 0 0,-1-2 0,-38 31 0,25-23 0,20-16-1365,9-5-5461</inkml:trace>
  <inkml:trace contextRef="#ctx0" brushRef="#br0" timeOffset="510.71">930 1186 24575,'1'26'0,"7"50"0,-7-68 0,0 1 0,1-1 0,0 0 0,1 1 0,0-1 0,0 0 0,0 0 0,1-1 0,1 1 0,-1-1 0,1 0 0,0 0 0,8 7 0,-11-12 0,0 0 0,0-1 0,0 0 0,0 1 0,0-1 0,0 0 0,0 0 0,1 0 0,-1 0 0,0-1 0,1 1 0,-1-1 0,0 1 0,1-1 0,-1 0 0,1 0 0,-1 0 0,1 0 0,-1 0 0,0 0 0,1-1 0,-1 1 0,1-1 0,-1 0 0,0 0 0,0 0 0,1 0 0,-1 0 0,0 0 0,0 0 0,0-1 0,0 1 0,0-1 0,-1 0 0,1 1 0,0-1 0,-1 0 0,3-4 0,3-3 0,0-1 0,-1-1 0,0 1 0,0-1 0,-1 0 0,5-18 0,-4 8 0,-1-1 0,2-30 0,-41 189 0,21-73-110,2-20-141,2 0 0,2 1 0,2 1 0,1 47 0,6-66-6575</inkml:trace>
  <inkml:trace contextRef="#ctx0" brushRef="#br0" timeOffset="886.78">1396 1228 24575,'-6'7'0,"1"0"0,0 0 0,0 1 0,0-1 0,1 1 0,1 0 0,-1 0 0,1 1 0,0-1 0,-1 11 0,-1 5 0,1 0 0,-1 33 0,4-44 0,1-1 0,1 0 0,0 0 0,0 0 0,6 20 0,-6-30 0,-1 0 0,1 1 0,0-1 0,-1 0 0,1 1 0,0-1 0,0 0 0,1 0 0,-1 0 0,0 0 0,1 0 0,-1 0 0,1 0 0,0 0 0,-1-1 0,1 1 0,0-1 0,0 1 0,0-1 0,0 0 0,0 1 0,1-1 0,-1 0 0,0-1 0,0 1 0,1 0 0,-1-1 0,1 1 0,-1-1 0,0 0 0,1 0 0,-1 1 0,1-2 0,-1 1 0,3-1 0,0 0 0,-1-1 0,0 0 0,0 0 0,0 0 0,0 0 0,0-1 0,0 0 0,-1 0 0,1 0 0,-1 0 0,0 0 0,0-1 0,0 1 0,0-1 0,-1 0 0,1 0 0,-1 0 0,0 0 0,2-7 0,3-6 0,-1-1 0,0-1 0,3-23 0,-6 29 15,-2 0 0,1 0 0,-2-1 0,0 1 0,0-1 0,-1 1 0,-5-22 0,5 30-74,0 0-1,0 1 1,-1-1-1,0 1 1,0 0 0,0 0-1,0-1 1,0 1-1,-1 0 1,0 1 0,0-1-1,0 0 1,0 1-1,0 0 1,-1 0 0,1 0-1,-1 0 1,0 0-1,0 1 1,0 0 0,-1-1-1,1 2 1,0-1-1,-8-2 1,-16 1-6767</inkml:trace>
  <inkml:trace contextRef="#ctx0" brushRef="#br0" timeOffset="1276.06">1757 911 24575,'25'26'0,"16"22"0,4 21 0,-2 17 0,-8 15 0,-14 9 0,-21 7 0,-25-2 0,-26-2 0,-26-11 0,-22-10 0,-15-18 0,11-22-8191</inkml:trace>
  <inkml:trace contextRef="#ctx0" brushRef="#br0" timeOffset="1277.06">317 827 24575,'-25'11'0,"-16"14"0,-4 21 0,2 25 0,8 17 0,11 16 0,8 11 0,11 9 0,14 4 0,16-2 0,14-7 0,15-14 0,13-20 0,13-26 0,-7-21-8191</inkml:trace>
  <inkml:trace contextRef="#ctx0" brushRef="#br0" timeOffset="1659.01">2117 402 24575,'20'-17'0,"1"1"0,31-19 0,-45 31 0,0 0 0,0 1 0,0-1 0,1 1 0,-1 1 0,1 0 0,0 0 0,-1 0 0,1 1 0,0 0 0,0 0 0,9 1 0,-15 0 0,0 0 0,0 1 0,-1-1 0,1 0 0,0 1 0,0-1 0,-1 1 0,1-1 0,0 1 0,-1 0 0,1 0 0,0 0 0,-1 0 0,1 0 0,-1 0 0,0 0 0,1 0 0,-1 0 0,0 1 0,0-1 0,0 1 0,0-1 0,0 1 0,0-1 0,0 1 0,0 0 0,0-1 0,-1 1 0,1 0 0,-1-1 0,0 1 0,1 0 0,-1 0 0,0 0 0,0-1 0,0 1 0,0 0 0,0 0 0,-1 3 0,0 2 0,-1 1 0,0 0 0,-1-1 0,0 1 0,0-1 0,0 0 0,-1 0 0,-5 7 0,-8 8 0,-1-1 0,-1-1 0,-38 33 0,-8 7 0,64-59 0,-1 0 0,1 0 0,0 1 0,0-1 0,0 0 0,-1 1 0,1-1 0,1 1 0,-1-1 0,0 1 0,0-1 0,1 1 0,-1-1 0,0 1 0,1 0 0,0-1 0,-1 1 0,1 0 0,0 2 0,0-3 0,1 0 0,-1 0 0,1 0 0,-1 0 0,1 0 0,0 0 0,-1 0 0,1 0 0,0 0 0,0-1 0,0 1 0,0 0 0,-1 0 0,1-1 0,0 1 0,0-1 0,0 1 0,0-1 0,1 1 0,-1-1 0,2 1 0,8 2 0,0-1 0,0-1 0,1 0 0,16 0 0,235-14 103,-114 3-1571,-84 7-5358</inkml:trace>
  <inkml:trace contextRef="#ctx0" brushRef="#br0" timeOffset="2144.25">0 2223 24575,'2512'-128'-961,"-2484"128"961,-28 0 0,0 0 0,0 1 0,0-1 0,0 0 0,0 0 0,0 0 0,0 0 0,0 0 0,0 0 0,-1 0 0,1 0 0,0 0 0,0 0 0,0 0 0,0 0 0,0 0 0,0 0 0,0 1 0,0-1 0,0 0 0,0 0 0,0 0 0,0 0 0,0 0 0,0 0 0,0 0 0,0 0 0,0 0 0,0 0 0,0 0 0,0 1 0,-44 5 0,-22 2-1205,-4 1-4820</inkml:trace>
  <inkml:trace contextRef="#ctx0" brushRef="#br0" timeOffset="2550.92">1121 2330 24575,'-7'29'0,"-7"24"0,-3 17 0,-4 11 0,0 10 0,-2 4 0,1 3 0,3-3 0,1-8 0,5-19-8191</inkml:trace>
  <inkml:trace contextRef="#ctx0" brushRef="#br0" timeOffset="3058.51">1332 2519 24575,'-10'27'0,"1"1"0,1-1 0,1 1 0,-4 45 0,11-63 0,0 0 0,0 0 0,1 0 0,0 0 0,0 0 0,1 0 0,4 11 0,-4-15 0,1 0 0,-1-1 0,1 1 0,0-1 0,1 0 0,-1 0 0,1 0 0,0 0 0,0-1 0,1 1 0,-1-1 0,10 6 0,-11-8 0,-1 0 0,1 0 0,0 0 0,0 0 0,0-1 0,0 1 0,1-1 0,-1 0 0,0 0 0,0 0 0,1-1 0,-1 1 0,1-1 0,-1 1 0,0-1 0,1 0 0,-1-1 0,1 1 0,-1-1 0,0 1 0,1-1 0,-1 0 0,0 0 0,5-3 0,-4 2 0,-1-1 0,1 0 0,-1 0 0,0 0 0,0 0 0,0 0 0,0-1 0,-1 1 0,1-1 0,-1 0 0,0 0 0,0 0 0,-1 0 0,1 0 0,-1 0 0,0 0 0,0-1 0,1-7 0,1-24 0,-1-1 0,-5-46 0,1-13 0,2 93 0,0-1 0,0 0 0,1 0 0,-1 0 0,1 0 0,0 0 0,0 1 0,0-1 0,0 0 0,1 1 0,-1-1 0,1 1 0,0 0 0,0-1 0,0 1 0,1 0 0,-1 0 0,5-4 0,-2 4 0,0 0 0,0 0 0,0 1 0,0-1 0,0 1 0,1 1 0,-1-1 0,1 1 0,-1 0 0,1 0 0,0 0 0,6 1 0,22-2 0,1 1 0,-1 2 0,59 8 0,-89-8 0,-1-1 0,1 1 0,-1 0 0,1 0 0,-1 0 0,0 1 0,0-1 0,1 1 0,-1 0 0,0 0 0,-1 0 0,1 0 0,0 0 0,0 1 0,-1-1 0,0 1 0,1-1 0,-1 1 0,0 0 0,0 0 0,-1 0 0,1 0 0,0 1 0,1 5 0,-2-2 0,0 0 0,0 0 0,-1 0 0,0 0 0,0 0 0,-1 0 0,0-1 0,0 1 0,0 0 0,-1 0 0,0-1 0,-3 7 0,-23 50 0,16-39 0,-12 39 0,23-61 0,0 0 0,0-1 0,1 1 0,-1 0 0,1 0 0,-1 0 0,1 0 0,0 0 0,0 0 0,0 0 0,0 0 0,0 0 0,0 0 0,1 0 0,-1 0 0,1 0 0,-1 0 0,1 0 0,0-1 0,0 1 0,0 0 0,0 0 0,0-1 0,0 1 0,0 0 0,0-1 0,1 1 0,-1-1 0,0 0 0,1 1 0,0-1 0,-1 0 0,1 0 0,0 0 0,-1 0 0,5 1 0,-1 0 0,1-1 0,0 0 0,-1 0 0,1 0 0,0-1 0,-1 0 0,1 0 0,0-1 0,0 1 0,-1-1 0,11-3 0,2-2 0,-2-1 0,1 0 0,-1-1 0,0-1 0,0 0 0,-1-1 0,17-15 0,-22 16 0,0-1 0,0 1 0,-1-2 0,0 1 0,0-1 0,-1-1 0,-1 1 0,0-1 0,-1-1 0,6-13 0,-11 22 0,1 0 0,-1 1 0,0-1 0,0 1 0,-1-1 0,1 0 0,-1 0 0,1 0 0,-1 1 0,0-1 0,-1 0 0,1 0 0,-1 1 0,1-1 0,-1 0 0,0 0 0,0 1 0,-1-1 0,1 1 0,-1-1 0,0 1 0,0 0 0,0 0 0,0 0 0,-1 0 0,1 0 0,-1 0 0,1 0 0,-1 1 0,0 0 0,0-1 0,-1 1 0,1 0 0,0 0 0,-1 1 0,1-1 0,-1 1 0,1 0 0,-5-1 0,-9-3-136,0 2-1,0 0 1,0 1-1,0 1 1,0 1-1,-1 0 1,1 1-1,0 1 0,-32 8 1,13-1-6690</inkml:trace>
  <inkml:trace contextRef="#ctx0" brushRef="#br0" timeOffset="3419.46">3302 933 24575,'29'33'0,"20"31"0,9 31 0,2 31 0,-6 35 0,-12 35 0,-24 29 0,-32 22-1332,-37 13 1332,-38 1 0,-39-14 0,-38-25 0,9-50-6859</inkml:trace>
  <inkml:trace contextRef="#ctx0" brushRef="#br0" timeOffset="107517.88">295 23 24575,'4'-3'0,"11"-2"0,15 0 0,12 1 0,11 1 0,10 2 0,5 0 0,3 0 0,-5 5 0,-13 1-8191</inkml:trace>
  <inkml:trace contextRef="#ctx0" brushRef="#br0" timeOffset="107518.88">359 319 24575,'32'-3'0,"29"-2"0,22-3 0,15 0 0,9 0 0,0-1 0,-18 1-8191</inkml:trace>
</inkml:ink>
</file>

<file path=word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6:44:24.35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93 24575,'18'-27'0,"1"1"0,36-39 0,-47 58 0,0-1 0,1 1 0,-1 0 0,2 1 0,-1 0 0,1 0 0,-1 1 0,1 0 0,1 1 0,-1 0 0,14-3 0,-22 6 0,0 1 0,0 0 0,0-1 0,-1 1 0,1 0 0,0 0 0,0 0 0,0 0 0,0 0 0,0 0 0,0 1 0,0-1 0,0 1 0,0-1 0,0 1 0,-1 0 0,1 0 0,0 0 0,-1 0 0,1 0 0,0 0 0,-1 0 0,1 0 0,-1 1 0,0-1 0,1 1 0,-1-1 0,0 1 0,0-1 0,0 1 0,0 0 0,0 0 0,0-1 0,0 1 0,-1 0 0,1 0 0,-1 0 0,1 0 0,-1 0 0,0 2 0,2 7 0,-2-1 0,1 1 0,-1 0 0,-1 0 0,0-1 0,-3 13 0,-2 5 0,-2 0 0,-2 0 0,0 0 0,-2-2 0,0 1 0,-2-1 0,-1-1 0,-1-1 0,-1 0 0,-38 39 0,50-58 0,0 0 0,0 0 0,1 1 0,-1-1 0,-4 9 0,8-13 0,1-1 0,0 1 0,0-1 0,-1 0 0,1 1 0,0-1 0,0 1 0,0-1 0,0 1 0,0-1 0,-1 1 0,1-1 0,0 1 0,0-1 0,0 1 0,0-1 0,1 0 0,-1 1 0,0-1 0,0 1 0,0-1 0,0 1 0,0-1 0,1 1 0,-1-1 0,0 0 0,1 2 0,0-2 0,0 1 0,0-1 0,0 1 0,1-1 0,-1 1 0,0-1 0,0 0 0,1 1 0,-1-1 0,0 0 0,0 0 0,1 0 0,-1 0 0,0 0 0,3-1 0,162-19-1365,-127 17-5461</inkml:trace>
  <inkml:trace contextRef="#ctx0" brushRef="#br0" timeOffset="476.21">402 277 24575,'-4'4'0,"0"5"0,3 4 0,2 3 0,1 4 0,0 0 0,3-2 0,1-8 0,0-9 0,-2-8 0,-2-7 0,0-1-8191</inkml:trace>
  <inkml:trace contextRef="#ctx0" brushRef="#br0" timeOffset="1233.08">593 130 24575,'5'-5'0,"1"0"0,0 0 0,0 1 0,1-1 0,-1 1 0,1 1 0,0-1 0,0 1 0,0 0 0,10-2 0,-14 4 0,-1 1 0,1-1 0,-1 1 0,1 0 0,-1-1 0,1 1 0,0 0 0,-1 1 0,1-1 0,-1 0 0,1 1 0,-1 0 0,1-1 0,-1 1 0,1 0 0,-1 0 0,0 0 0,1 1 0,-1-1 0,0 0 0,0 1 0,0 0 0,0-1 0,0 1 0,0 0 0,-1 0 0,1 0 0,0 0 0,-1 0 0,0 1 0,1-1 0,1 5 0,0 1 0,-1 1 0,1 0 0,-1 0 0,-1 0 0,0 1 0,0-1 0,-1 0 0,0 0 0,0 1 0,-1-1 0,-1 0 0,1 0 0,-2 0 0,1 0 0,-1 0 0,0 0 0,-6 10 0,2-5 0,-1 0 0,0 0 0,-1-1 0,-1 0 0,0-1 0,0 0 0,-1 0 0,-1-1 0,-16 12 0,13-11 0,12-4 0,6-7 0,-1 0 0,0-1 0,0 1 0,0-1 0,1 1 0,-1-1 0,0 0 0,0 0 0,1 0 0,-1 0 0,4-1 0,178-8-1365,-138 4-5461</inkml:trace>
  <inkml:trace contextRef="#ctx0" brushRef="#br0" timeOffset="1234.08">995 173 24575,'-1'-4'0,"-4"-10"0,0-1 0,2 1 0,-5-30 0,8 41 0,0 0 0,0 0 0,0-1 0,1 1 0,-1 0 0,1 0 0,-1 0 0,1 0 0,0 0 0,0 0 0,2-3 0,-2 4 0,0 1 0,0-1 0,0 1 0,1 0 0,-1 0 0,0 0 0,1-1 0,-1 1 0,1 0 0,-1 0 0,1 1 0,-1-1 0,1 0 0,-1 1 0,1-1 0,0 0 0,-1 1 0,1 0 0,0-1 0,0 1 0,2 0 0,-1 0 0,0 1 0,-1-1 0,1 1 0,0-1 0,0 1 0,-1 0 0,1 0 0,0 0 0,-1 0 0,1 1 0,-1-1 0,1 1 0,-1-1 0,0 1 0,0 0 0,0 0 0,0 0 0,0 0 0,0 0 0,0 1 0,-1-1 0,1 0 0,-1 1 0,1-1 0,0 5 0,3 3 0,-2 0 0,1 0 0,-1 0 0,0 0 0,1 17 0,-3-16 0,0-1 0,-1 1 0,-1 0 0,0 0 0,0-1 0,-4 12 0,4-17 0,0 0 0,-1 0 0,1-1 0,-1 1 0,0 0 0,-1-1 0,1 1 0,-1-1 0,0 0 0,0 0 0,0 0 0,-1 0 0,1-1 0,-8 7 0,11-11 0,0 1 0,0-1 0,1 1 0,-1 0 0,0-1 0,0 1 0,0-1 0,0 1 0,0-1 0,0 1 0,0-1 0,0 1 0,0 0 0,0-1 0,0 1 0,0-1 0,0 1 0,0-1 0,0 1 0,0-1 0,0 1 0,-1 0 0,1-1 0,0 1 0,0-1 0,0 1 0,-1 0 0,1-1 0,0 1 0,-1 0 0,1-1 0,0 1 0,-1 0 0,1-1 0,0 1 0,-1 0 0,1 0 0,-1 0 0,1-1 0,0 1 0,-1 0 0,1 0 0,-1 0 0,1 0 0,-1 0 0,1 0 0,-1 0 0,1 0 0,0 0 0,-1 0 0,1 0 0,-1 0 0,1 0 0,-1 0 0,1 0 0,-1 0 0,1 0 0,0 1 0,-1-1 0,1 0 0,-1 0 0,1 0 0,0 1 0,-1-1 0,1 0 0,0 1 0,-1-1 0,1 0 0,-1 1 0,12-36 0,-9 32 0,0-1 0,0 1 0,1-1 0,-1 1 0,1 0 0,0 0 0,0 0 0,0 1 0,1-1 0,-1 1 0,0-1 0,1 1 0,0 0 0,3-1 0,-5 2 0,-1 1 0,0 0 0,1-1 0,-1 1 0,0 0 0,1 0 0,-1 0 0,0 0 0,1 0 0,-1 0 0,0 0 0,0 1 0,1-1 0,-1 0 0,0 1 0,1-1 0,-1 1 0,2 0 0,-2 1 0,1-1 0,0 1 0,-1-1 0,0 1 0,1 0 0,-1-1 0,0 1 0,0 0 0,0 0 0,0 0 0,0 0 0,0 0 0,0 0 0,-1 0 0,1 3 0,0 2 7,0 1 0,0 0-1,-1-1 1,0 1 0,-1 0-1,1 0 1,-2-1-1,1 1 1,-1 0 0,0-1-1,0 0 1,-1 1 0,0-1-1,-1 0 1,1 0 0,-1-1-1,-7 10 1,2-4-255,-1 1 1,-1-1-1,0-1 1,0 0-1,-20 15 1,47-37-6579</inkml:trace>
  <inkml:trace contextRef="#ctx0" brushRef="#br0" timeOffset="1747.61">1671 46 24575,'11'0'0,"-4"15"0,-14 18 0,-16 22 0,-15 24 0,-16 19 0,-9 15 0,-5 7 0,-2 0 0,8-6 0,7-11 0,13-16 0,14-23-8191</inkml:trace>
  <inkml:trace contextRef="#ctx0" brushRef="#br0" timeOffset="1748.61">1777 511 24575,'0'15'0,"0"15"0,0 13 0,-4 11 0,0 6 0,-4 1 0,-1 0 0,-2-2 0,1-9 0,2-8 0,6-12 0,4-11-8191</inkml:trace>
  <inkml:trace contextRef="#ctx0" brushRef="#br0" timeOffset="4025.25">2053 448 24575,'-4'5'0,"0"0"0,0 1 0,1-1 0,0 1 0,0-1 0,0 1 0,0 0 0,-2 11 0,-10 52 0,14-67 0,-7 44 0,-3 70 0,11-100 0,0-1 0,1 0 0,0 1 0,1-1 0,1 0 0,0 0 0,1 0 0,10 22 0,-13-34 0,0 0 0,1 1 0,0-1 0,0 0 0,-1-1 0,2 1 0,-1 0 0,0 0 0,1-1 0,-1 1 0,1-1 0,-1 0 0,1 0 0,0 0 0,0 0 0,0 0 0,0-1 0,1 1 0,-1-1 0,0 0 0,1 0 0,-1 0 0,0-1 0,1 1 0,-1-1 0,1 0 0,3 0 0,-2 0 0,0-1 0,-1-1 0,1 1 0,-1-1 0,1 1 0,-1-1 0,1-1 0,-1 1 0,0-1 0,0 1 0,-1-1 0,1 0 0,0 0 0,-1-1 0,0 1 0,1-1 0,-2 0 0,1 0 0,3-5 0,0-3 0,1 0 0,-2 0 0,0-1 0,0 1 0,-2-1 0,1 0 0,-2-1 0,1 1 0,-2 0 0,1-20 0,-2 26 0,-1 0 0,1 0 0,-1-1 0,0 1 0,-1 0 0,1 1 0,-1-1 0,-1 0 0,1 0 0,-1 1 0,0 0 0,-1-1 0,0 1 0,0 1 0,0-1 0,0 0 0,-1 1 0,0 0 0,0 0 0,-1 0 0,-8-5 0,3 4-136,-1 1-1,1 0 1,-1 1-1,0 1 1,0 0-1,0 0 1,0 1-1,0 1 0,-19-1 1,-45 3-6690</inkml:trace>
</inkml:ink>
</file>

<file path=word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6:44:17.29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87 425 24575,'0'1'0,"1"-1"0,-1 0 0,0 1 0,1-1 0,-1 0 0,1 0 0,-1 1 0,1-1 0,-1 0 0,1 0 0,-1 0 0,0 0 0,1 0 0,-1 1 0,1-1 0,-1 0 0,1 0 0,-1 0 0,1 0 0,-1 0 0,1-1 0,-1 1 0,1 0 0,-1 0 0,1 0 0,-1 0 0,1 0 0,-1-1 0,0 1 0,1 0 0,-1 0 0,1-1 0,-1 1 0,0 0 0,1-1 0,-1 1 0,0 0 0,1-1 0,-1 1 0,0 0 0,0-1 0,1 1 0,-1-1 0,0 1 0,0-1 0,0 1 0,1-1 0,-1 1 0,0-1 0,0 1 0,0 0 0,0-1 0,0 1 0,0-1 0,0 1 0,0-1 0,0 1 0,0-1 0,0 1 0,-1-1 0,1 1 0,0-1 0,0 1 0,0-1 0,0 1 0,-1 0 0,1-1 0,-1 0 0,37 21 0,-12-1 0,29 26 0,-39-30 0,1-2 0,1 0 0,0-1 0,0-1 0,34 18 0,-47-28 0,-1 0 0,1 0 0,-1 0 0,1 0 0,-1-1 0,1 1 0,-1-1 0,1 0 0,0 1 0,-1-1 0,1 0 0,-1-1 0,1 1 0,0 0 0,-1-1 0,1 1 0,-1-1 0,1 0 0,-1 0 0,0 0 0,1 0 0,-1 0 0,0-1 0,1 1 0,-1-1 0,0 1 0,0-1 0,0 0 0,-1 0 0,1 0 0,0 0 0,-1 0 0,1 0 0,-1 0 0,0-1 0,0 1 0,2-4 0,3-9 0,-1 0 0,0-1 0,-1 0 0,4-28 0,-7 37 0,12-145 0,-34 470 0,2-45 0,1-5 0,14-238 0,-2-23-1365</inkml:trace>
  <inkml:trace contextRef="#ctx0" brushRef="#br0" timeOffset="386.63">277 22 24575,'4'0'0,"11"0"0,22 0 0,26 0 0,27 0 0,20 0 0,10-3 0,2-2 0,-6 0 0,-11 1 0,-20 1 0,-21 2 0,-21 3 0,-22 7 0,-21 4 0,-18 4 0,-14-2 0,0-2-8191</inkml:trace>
  <inkml:trace contextRef="#ctx0" brushRef="#br0" timeOffset="757.31">1335 657 24575,'18'0'0,"17"-3"0,16-6 0,15 0 0,10 0 0,3-1 0,-1 1 0,-7 2 0,-12 2 0,-12 2 0,-14 5 0,-13 6 0,-13 2 0,-15 2 0,-7 0-8191</inkml:trace>
  <inkml:trace contextRef="#ctx0" brushRef="#br0" timeOffset="1600.53">2478 487 24575,'-4'-40'0,"4"40"0,0 0 0,0-1 0,0 1 0,0 0 0,0 0 0,0 0 0,0 0 0,0 0 0,0 0 0,0-1 0,0 1 0,0 0 0,0 0 0,0 0 0,0 0 0,0 0 0,0 0 0,0 0 0,0-1 0,-1 1 0,1 0 0,0 0 0,0 0 0,0 0 0,0 0 0,0 0 0,0 0 0,0 0 0,0 0 0,-1 0 0,1 0 0,0 0 0,0 0 0,0 0 0,0 0 0,0 0 0,0 0 0,0 0 0,-1 0 0,1 0 0,0 0 0,0 0 0,0 0 0,0 0 0,0 0 0,0 0 0,-1 0 0,1 0 0,0 0 0,0 0 0,0 0 0,0 0 0,0 0 0,0 0 0,0 0 0,0 0 0,-1 0 0,1 0 0,0 1 0,0-1 0,0 0 0,0 0 0,0 0 0,0 0 0,0 0 0,0 1 0,-8 13 0,-4 21 0,-6 50 0,-13 154 0,22 88 0,31-748 0,2 42 0,-31 413 0,-3 36 0,10-58 0,0 0 0,1 1 0,0-1 0,1 0 0,0 0 0,1-1 0,0 1 0,1 0 0,9 18 0,-11-26 0,0 0 0,1 0 0,-1-1 0,1 1 0,0 0 0,0-1 0,0 1 0,0-1 0,1 0 0,-1 0 0,1-1 0,0 1 0,-1-1 0,1 1 0,1-1 0,-1 0 0,0-1 0,0 1 0,1-1 0,-1 0 0,1 0 0,-1 0 0,1-1 0,-1 1 0,1-1 0,-1 0 0,1-1 0,8 0 0,-4-2 0,-1 0 0,1 0 0,0 0 0,-1-1 0,1-1 0,-1 1 0,-1-1 0,1 0 0,-1-1 0,1 0 0,-2 0 0,1-1 0,-1 0 0,0 0 0,0 0 0,6-12 0,5-8 0,-2-1 0,0-1 0,14-43 0,-15 28 0,11-58 0,-18 66 0,-8 85 0,2-15 0,-2 62-105,-14 275-1155,5-285-5566</inkml:trace>
  <inkml:trace contextRef="#ctx0" brushRef="#br0" timeOffset="2082.29">0 1566 24575,'1136'-48'-1211,"-628"18"-130,154-2 1100,1090-67 253,-1746 99 201,-11 1 122,-17 1-1139,-25 2-4350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2:48.7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5 248 24575,'-1'0'0,"-33"-9"0,24 1 0,10 8 0,0 0 0,1-1 0,-1 1 0,0-1 0,0 1 0,0-1 0,1 1 0,-1 0 0,0-1 0,0 1 0,1 0 0,-1-1 0,0 1 0,1 0 0,-1-1 0,0 1 0,1 0 0,-1 0 0,0-1 0,1 1 0,-1 0 0,1 0 0,-1 0 0,0-1 0,1 1 0,-1 0 0,1 0 0,-1 0 0,1 0 0,31-8 0,0 1 0,0 1 0,0 2 0,43 0 0,-37 2 0,217-4 0,-70 2 0,-179 4 0,0 0 0,0-1 0,1 0 0,10-3 0,-16 4 0,0 0 0,0-1 0,-1 1 0,1 0 0,0 0 0,0-1 0,-1 1 0,1-1 0,0 1 0,-1-1 0,1 1 0,-1-1 0,1 1 0,0-1 0,-1 1 0,1-1 0,-1 1 0,1-1 0,-1 0 0,0 1 0,1-1 0,-1 0 0,0 0 0,1 1 0,-1-1 0,0 0 0,0 0 0,0 1 0,0-1 0,0 0 0,0 0 0,0 0 0,0 1 0,0-1 0,0 0 0,0 0 0,0 0 0,0 1 0,-1-1 0,1 0 0,0 0 0,0 1 0,-1-1 0,1 0 0,-1 1 0,1-1 0,-1 0 0,-12-17 0,-27-31 0,-10-13 0,43 46 0,18 18 0,21 21 0,-20-12 0,0 1 0,-1 0 0,-1 0 0,0 1 0,-1 1 0,8 15 0,-15-24 0,1-1 0,-1 0 0,0 1 0,0-1 0,-1 1 0,0 0 0,1 0 0,-1 0 0,-1 0 0,1-1 0,-1 1 0,0 0 0,0 0 0,0 0 0,-1 0 0,0 0 0,0 0 0,0 0 0,-1-1 0,1 1 0,-1 0 0,0-1 0,0 0 0,-5 7 0,1-4-341,0 0 0,-1-1-1,-11 10 1,-26 15-6485</inkml:trace>
</inkml:ink>
</file>

<file path=word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6:43:59.97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610 442 24575,'9'-25'0,"-1"0"0,-2-1 0,0 0 0,3-44 0,-9 68 0,0 0 0,0 0 0,1 0 0,-1 0 0,0 0 0,-1 1 0,1-1 0,0 0 0,0 0 0,-1 0 0,1 0 0,-1 0 0,0 1 0,0-1 0,1 0 0,-1 1 0,0-1 0,0 0 0,0 1 0,-1-1 0,1 1 0,0 0 0,-1-1 0,1 1 0,0 0 0,-1 0 0,0 0 0,1 0 0,-1 0 0,0 0 0,1 0 0,-1 0 0,0 1 0,0-1 0,0 1 0,1 0 0,-1-1 0,0 1 0,0 0 0,-3 0 0,-2 1 0,0 0 0,0 0 0,1 0 0,-1 1 0,1 0 0,-1 1 0,1-1 0,0 1 0,0 0 0,-7 6 0,-1 1 0,0 2 0,1 0 0,0 0 0,1 2 0,0-1 0,1 1 0,1 1 0,1 0 0,0 1 0,-10 22 0,10-16 0,1-1 0,0 1 0,2 0 0,1 0 0,0 1 0,2 0 0,-1 39 0,4-50 0,1 0 0,0 0 0,1-1 0,0 1 0,1 0 0,0-1 0,0 0 0,1 0 0,1 0 0,0 0 0,1-1 0,0 1 0,0-2 0,1 1 0,13 13 0,-10-13 0,0-1 0,1 0 0,0-1 0,1 0 0,-1-1 0,2-1 0,-1 1 0,1-2 0,0 0 0,0 0 0,0-2 0,27 5 0,-19-5 30,0 0 0,0-2 0,40-3 0,-53 2-136,0-1 0,0-1 0,0 1 0,0-1 0,0-1 0,-1 1-1,1-1 1,-1-1 0,0 1 0,0-1 0,0-1 0,0 1 0,6-7 0,3-7-6720</inkml:trace>
  <inkml:trace contextRef="#ctx0" brushRef="#br0" timeOffset="417.6">6076 338 24575,'-1'1'0,"-1"-1"0,1 0 0,0 0 0,-1 1 0,1-1 0,0 1 0,-1 0 0,1-1 0,0 1 0,0 0 0,0-1 0,0 1 0,0 0 0,0 0 0,0 0 0,0 0 0,0 0 0,0 0 0,0 1 0,0-1 0,1 0 0,-1 0 0,0 3 0,-12 34 0,10-30 0,-12 53 0,-13 108 0,9 64 0,19-230 0,-1 7 0,0-1 0,1 0 0,0 0 0,1 0 0,0 1 0,3 11 0,-3-19 0,0 0 0,-1 0 0,1 0 0,0 0 0,1 0 0,-1-1 0,0 1 0,0 0 0,1-1 0,-1 1 0,1-1 0,-1 1 0,1-1 0,0 0 0,0 0 0,-1 0 0,1 0 0,0 0 0,0 0 0,0 0 0,0-1 0,0 1 0,0-1 0,0 1 0,1-1 0,-1 0 0,0 0 0,0 0 0,0 0 0,0 0 0,0 0 0,0 0 0,3-2 0,23-4 0,-1-1 0,0-1 0,0-1 0,48-25 0,-1 1 0,-55 25-97,42-19-1171,-47 17-5558</inkml:trace>
  <inkml:trace contextRef="#ctx0" brushRef="#br0" timeOffset="875.09">6416 337 24575,'60'-8'0,"0"1"0,69 3 0,-16 1 0,-107 3 0,-1-1 0,0 0 0,0 1 0,0-2 0,1 1 0,5-3 0,-11 4 0,1 0 0,-1 0 0,0 0 0,1 0 0,-1-1 0,0 1 0,1 0 0,-1 0 0,0 0 0,0-1 0,1 1 0,-1 0 0,0 0 0,0-1 0,0 1 0,1 0 0,-1 0 0,0-1 0,0 1 0,0 0 0,0-1 0,0 1 0,1 0 0,-1 0 0,0-1 0,0 1 0,0 0 0,0-1 0,0 1 0,0 0 0,0-1 0,0 1 0,0 0 0,0-1 0,0 0 0,-2 0 0,1 0 0,0 0 0,0 0 0,0-1 0,-1 1 0,1 0 0,0 0 0,-1 1 0,1-1 0,-1 0 0,1 0 0,-3 0 0,-4-3 0,-1 0 0,0 1 0,1 0 0,-1 1 0,0 0 0,-14-2 0,21 4 0,-1 0 0,1 0 0,0 0 0,0 1 0,-1-1 0,1 1 0,0-1 0,0 1 0,0 0 0,-1 0 0,1 0 0,0 0 0,0 0 0,0 0 0,1 0 0,-1 1 0,0-1 0,0 1 0,1 0 0,-1-1 0,1 1 0,-1 0 0,1 0 0,0 0 0,0 0 0,0 0 0,0 0 0,0 0 0,0 0 0,0 0 0,0 4 0,-2 7 0,1 0 0,0 1 0,1-1 0,0 0 0,1 0 0,3 23 0,19 84 0,-12-69 0,24 109-1365,-26-122-5461</inkml:trace>
  <inkml:trace contextRef="#ctx0" brushRef="#br0" timeOffset="1229.67">7156 846 24575,'-4'33'0,"-8"24"0,-13 25 0,-20 20 0,-24 13 0,-1-11-8191</inkml:trace>
  <inkml:trace contextRef="#ctx0" brushRef="#br0" timeOffset="-1531.38">2457 358 24575,'-4'26'0,"1"0"0,2 0 0,0 0 0,2 1 0,0-1 0,2 0 0,1 0 0,1-1 0,2 1 0,0-1 0,1-1 0,2 1 0,12 23 0,-19-43 0,-1 0 0,1-1 0,1 1 0,-1-1 0,0 0 0,1 1 0,0-1 0,0-1 0,0 1 0,0-1 0,1 1 0,4 1 0,-6-3 0,0-1 0,-1-1 0,1 1 0,-1 0 0,1-1 0,0 1 0,0-1 0,-1 0 0,1 0 0,0 0 0,0 0 0,-1 0 0,1-1 0,0 1 0,-1-1 0,1 0 0,0 0 0,-1 0 0,1 0 0,-1 0 0,1 0 0,-1-1 0,0 1 0,0-1 0,4-3 0,1-2 0,0 0 0,-1 0 0,1-1 0,-2 0 0,1 0 0,-1-1 0,0 0 0,-1 1 0,0-2 0,-1 1 0,4-15 0,-4 15 0,-1 1 0,0-1 0,-1 0 0,0 0 0,0-1 0,-1 1 0,0 0 0,-1 0 0,0 0 0,0 0 0,-1 0 0,-4-14 0,5 22 0,1 0 0,0 0 0,0 0 0,-1 0 0,1 0 0,0 0 0,-1 0 0,1 1 0,-1-1 0,0 0 0,1 0 0,-1 0 0,1 1 0,-1-1 0,0 0 0,0 1 0,1-1 0,-1 0 0,0 1 0,0-1 0,0 1 0,0-1 0,-1 1 0,1 0 0,1 0 0,-1 1 0,0-1 0,1 1 0,-1-1 0,0 1 0,1-1 0,-1 1 0,1 0 0,-1-1 0,1 1 0,-1 0 0,1-1 0,-1 1 0,1 0 0,0 0 0,-1 0 0,1-1 0,0 1 0,-1 1 0,-7 49 0,8-43 0,0 0 0,1 0 0,0 0 0,0-1 0,1 1 0,0 0 0,1-1 0,-1 1 0,1-1 0,1 0 0,-1 0 0,1 0 0,1 0 0,5 7 0,-7-11 0,0 1 0,1-1 0,-1 1 0,1-1 0,0 0 0,0-1 0,0 1 0,0-1 0,1 1 0,-1-1 0,0-1 0,1 1 0,0-1 0,-1 1 0,1-1 0,0-1 0,0 1 0,-1-1 0,1 1 0,0-1 0,0-1 0,0 1 0,0-1 0,7-1 0,-8 1 0,-1-1 0,1 1 0,0-1 0,0 1 0,-1-1 0,1 0 0,-1-1 0,1 1 0,-1-1 0,0 1 0,0-1 0,0 0 0,4-5 0,-3 1 0,1 0 0,-1 0 0,0 0 0,-1 0 0,0-1 0,3-11 0,0-4 0,-1-1 0,-2 0 0,1-38 0,1-9 0,-5 70 0,0 1 0,0-1 0,0 0 0,0 1 0,1-1 0,-1 1 0,0-1 0,0 0 0,0 1 0,1-1 0,-1 0 0,0 1 0,1-1 0,-1 1 0,1-1 0,-1 1 0,0-1 0,1 1 0,-1-1 0,1 1 0,-1 0 0,1-1 0,0 1 0,-1-1 0,1 1 0,-1 0 0,1 0 0,0-1 0,-1 1 0,1 0 0,0 0 0,1 0 0,-1 0 0,1 1 0,-1-1 0,1 1 0,-1-1 0,0 1 0,1 0 0,-1 0 0,0-1 0,1 1 0,-1 0 0,0 0 0,1 2 0,5 3 0,-1 1 0,0 1 0,8 12 0,-2 2 0,-1 0 0,-1 1 0,-1 0 0,-1 1 0,-2 0 0,0 0 0,4 37 0,-15-22 0,-2-24 0,6-15 0,1 0 0,0 0 0,-1 0 0,1 0 0,-1 0 0,1 0 0,0 0 0,-1 0 0,1 0 0,-1 0 0,1 0 0,-1-1 0,1 1 0,0 0 0,-1 0 0,1 0 0,0 0 0,-1-1 0,1 1 0,0 0 0,-1 0 0,1-1 0,0 1 0,-1 0 0,1-1 0,0 1 0,0 0 0,-1-1 0,1 1 0,0-1 0,0 1 0,0 0 0,-1-1 0,1 1 0,0-1 0,-2-3 0,1-1 0,-1 1 0,1 0 0,0-1 0,0 1 0,1 0 0,-1-1 0,1 1 0,0-1 0,0 1 0,0-1 0,1 1 0,0-1 0,0 1 0,0-1 0,0 1 0,0 0 0,1 0 0,0-1 0,4-6 0,3-4 0,0 0 0,1 1 0,0 0 0,13-13 0,-22 26 0,44-44 0,-42 42 0,1 0 0,-1 1 0,1-1 0,0 1 0,0 0 0,0 0 0,0 0 0,0 0 0,0 1 0,0 0 0,1 0 0,4-1 0,-7 2 0,-1 0 0,1 0 0,0 0 0,-1 1 0,1-1 0,-1 0 0,1 1 0,-1-1 0,1 1 0,-1 0 0,0-1 0,1 1 0,-1 0 0,0 0 0,1 0 0,-1 0 0,0 0 0,0 0 0,0 0 0,0 0 0,0 1 0,0-1 0,0 0 0,0 1 0,-1-1 0,1 1 0,0-1 0,0 2 0,2 6 0,-1-1 0,0 1 0,2 17 0,-3-18 0,9 89 79,4 29-1523,-9-98-5382</inkml:trace>
  <inkml:trace contextRef="#ctx0" brushRef="#br0" timeOffset="-1047.38">3262 190 24575,'0'33'0,"7"20"0,6 14 0,1-6-8191</inkml:trace>
  <inkml:trace contextRef="#ctx0" brushRef="#br0" timeOffset="-497.43">3473 527 24575,'0'1'0,"-1"-1"0,1 0 0,-1 1 0,1-1 0,-1 1 0,1-1 0,0 0 0,-1 1 0,1-1 0,0 1 0,0-1 0,-1 1 0,1-1 0,0 1 0,0-1 0,0 1 0,0-1 0,-1 1 0,1 0 0,0-1 0,0 1 0,0-1 0,0 1 0,0-1 0,0 1 0,0-1 0,1 1 0,-1 0 0,0-1 0,0 1 0,1 0 0,3 23 0,-3-22 0,3 20 0,2 1 0,1 0 0,1-1 0,1 0 0,1-1 0,13 23 0,-22-42 0,0 0 0,0-1 0,0 1 0,0-1 0,1 0 0,-1 1 0,0-1 0,1 0 0,-1 1 0,0-1 0,1 0 0,0 0 0,-1 0 0,1-1 0,-1 1 0,1 0 0,0 0 0,0-1 0,-1 1 0,1-1 0,0 0 0,0 1 0,2-1 0,-1-1 0,-1 0 0,0 1 0,0-1 0,1 0 0,-1 0 0,0 0 0,0-1 0,0 1 0,0-1 0,-1 1 0,1-1 0,0 1 0,-1-1 0,1 0 0,2-3 0,4-8 0,0 0 0,-1-1 0,0 0 0,5-17 0,6-25 0,-12 35 0,1 0 0,14-28 0,-21 48 0,1 0 0,-1 0 0,0 1 0,1-1 0,-1 0 0,1 0 0,-1 0 0,1 1 0,0-1 0,-1 0 0,1 1 0,0-1 0,0 1 0,-1-1 0,1 1 0,0-1 0,0 1 0,0-1 0,0 1 0,-1 0 0,1-1 0,0 1 0,0 0 0,0 0 0,1 0 0,0 0 0,-1 0 0,1 1 0,-1-1 0,1 1 0,-1-1 0,1 1 0,-1 0 0,1 0 0,-1 0 0,0-1 0,1 1 0,-1 0 0,2 3 0,5 4 0,-1 2 0,0-1 0,7 15 0,-9-16 0,3 5 0,1 1 0,0-2 0,1 0 0,0 0 0,1 0 0,1-1 0,-1-1 0,16 11 0,-21-18 0,0 0 0,-1 0 0,1 0 0,0-1 0,1 0 0,-1 0 0,0 0 0,0-1 0,1 0 0,-1 0 0,1-1 0,-1 0 0,1 0 0,-1 0 0,1-1 0,-1 0 0,1 0 0,-1-1 0,0 0 0,0 0 0,0 0 0,9-5 0,-5 2 0,0-1 0,0 0 0,0-1 0,-1 0 0,0-1 0,0 0 0,-1 0 0,0 0 0,0-1 0,-1-1 0,-1 1 0,1-1 0,-1 0 0,-1-1 0,0 1 0,-1-1 0,0 0 0,0 0 0,-1-1 0,0 1 0,0-14 0,-2 23 0,-1 0 0,1-1 0,-1 1 0,0 0 0,0 0 0,0 0 0,-1 0 0,1-1 0,0 1 0,-1 0 0,1 0 0,-1 0 0,0 0 0,0 0 0,0 0 0,0 0 0,0 0 0,0 0 0,0 0 0,0 1 0,-1-1 0,1 0 0,-1 1 0,0-1 0,1 1 0,-1 0 0,-3-3 0,3 4 0,-1 0 0,1-1 0,0 1 0,0 0 0,0 0 0,-1 0 0,1 0 0,0 1 0,0-1 0,0 0 0,0 1 0,-1 0 0,1-1 0,0 1 0,0 0 0,0 0 0,0 0 0,1 0 0,-1 1 0,0-1 0,0 0 0,1 1 0,-1 0 0,1-1 0,-1 1 0,1 0 0,-2 1 0,0 2 0,0 0 0,0 1 0,1-1 0,-1 0 0,1 1 0,0-1 0,1 1 0,-1 0 0,1 0 0,0 0 0,0 10 0,1-14 0,0 0 0,-1 0 0,1 0 0,0 0 0,1 0 0,-1-1 0,0 1 0,0 0 0,1 0 0,-1 0 0,1 0 0,0 0 0,-1-1 0,1 1 0,0 0 0,0-1 0,0 1 0,0 0 0,1-1 0,-1 0 0,0 1 0,1-1 0,-1 0 0,1 1 0,-1-1 0,1 0 0,-1 0 0,1 0 0,0 0 0,0-1 0,-1 1 0,1 0 0,0-1 0,0 1 0,0-1 0,0 0 0,0 1 0,-1-1 0,3 0 0,-1 0 0,0 0 0,-1-1 0,1 1 0,-1-1 0,1 1 0,-1-1 0,1 0 0,-1 0 0,0 0 0,1 0 0,-1 0 0,0 0 0,0-1 0,1 1 0,-1-1 0,-1 1 0,4-4 0,0-1 0,-1 0 0,0 0 0,0-1 0,5-9 0,-8 12 0,2-1 0,-1 1 0,0 0 0,1-1 0,0 1 0,0 0 0,0 1 0,0-1 0,0 1 0,1-1 0,4-2 0,-7 5 0,0 1 0,0 0 0,1-1 0,-1 1 0,0 0 0,0 0 0,0 0 0,0 0 0,0 0 0,0 1 0,0-1 0,0 0 0,1 0 0,-1 1 0,0-1 0,0 0 0,0 1 0,0-1 0,0 1 0,0 0 0,0-1 0,-1 1 0,1 0 0,0-1 0,0 1 0,0 0 0,-1 0 0,1 0 0,0 0 0,-1 0 0,1 0 0,-1 0 0,1 0 0,-1 0 0,1 1 0,19 43 0,-20-42 0,30 95 0,17 116 0,-32-140 0,-1-7 0,65 376 0,-76-413 0,-1 1 0,-1-1 0,-1 1 0,-7 44 0,5-64 0,0-1 0,-1 1 0,-1-1 0,1 0 0,-1 0 0,-1 0 0,-6 9 0,7-13 0,1-1 0,-1 0 0,-1-1 0,1 1 0,-1 0 0,1-1 0,-1 0 0,0-1 0,-1 1 0,1-1 0,-1 0 0,-11 5 0,12-6 0,0-1 0,1 1 0,-1-1 0,0 0 0,0 0 0,0-1 0,1 1 0,-1-1 0,0 0 0,0-1 0,0 1 0,0-1 0,0 0 0,0 0 0,1 0 0,-8-4 0,6 2 0,0 0 0,1-1 0,-1 0 0,1 0 0,0 0 0,1-1 0,-1 1 0,1-1 0,0 0 0,0-1 0,-4-6 0,0-1 0,2-1 0,0 0 0,0 1 0,2-2 0,-1 1 0,2 0 0,0-1 0,1 0 0,0 0 0,1-20 0,4 4 0,1 1 0,2-1 0,0 1 0,3 1 0,0-1 0,2 2 0,1-1 0,1 1 0,1 1 0,2 1 0,0 0 0,2 1 0,1 0 0,1 2 0,1 0 0,1 2 0,0 0 0,2 2 0,49-32 0,-58 43-273,1 0 0,0 1 0,1 1 0,29-7 0,-7 6-6553</inkml:trace>
  <inkml:trace contextRef="#ctx0" brushRef="#br0" timeOffset="-3645.82">107 41 24575,'-2'-4'0,"-12"-27"0,5 26 0,8 5 0,1 1 0,-1-1 0,0 1 0,1 0 0,-1-1 0,1 1 0,-1-1 0,1 1 0,0 0 0,-1 0 0,1-1 0,0 1 0,-1 0 0,1 0 0,0-1 0,0 1 0,0 0 0,-1 1 0,-9 55 0,3 1 0,-1 67 0,2-21 0,-4 74 0,-5 49 0,9-191 0,6-36 0,0 0 0,0 0 0,0 0 0,0 0 0,0 0 0,0 0 0,0 0 0,0 0 0,0 0 0,0 0 0,0 0 0,0-1 0,0 1 0,0 0 0,0 0 0,-1 0 0,1 0 0,0 0 0,0 0 0,0 0 0,0 0 0,0 0 0,0 0 0,0 0 0,0 0 0,0 0 0,0 0 0,0 0 0,-1 0 0,1 0 0,0 0 0,0 0 0,0 0 0,0 0 0,0 0 0,0 0 0,0 0 0,0 0 0,0 0 0,0 1 0,0-1 0,-1 0 0,-2-18 0,-1-27 0,3-466 0,1 509 0,0 0 0,0 0 0,0 0 0,0 0 0,0 0 0,1 0 0,-1 0 0,1 1 0,-1-1 0,1 0 0,-1 0 0,1 0 0,0 0 0,0 1 0,0-1 0,2-2 0,-2 4 0,0-1 0,-1 1 0,1 0 0,0 0 0,0 0 0,-1 0 0,1 0 0,0 0 0,0 0 0,-1 0 0,1 0 0,0 1 0,0-1 0,-1 0 0,1 0 0,0 1 0,-1-1 0,1 0 0,0 1 0,-1-1 0,1 1 0,-1-1 0,1 1 0,0-1 0,-1 1 0,1-1 0,-1 1 0,1 0 0,8 11 0,0-1 0,0 2 0,7 14 0,-10-17 0,24 42 0,17 28 0,3-2 0,94 114 0,-137-186 0,-1 1 0,1 0 0,0-1 0,11 7 0,-17-12 0,-1-1 0,1 1 0,0 0 0,0-1 0,0 1 0,0-1 0,0 1 0,0-1 0,0 1 0,0-1 0,0 0 0,1 1 0,-1-1 0,0 0 0,0 0 0,0 0 0,0 0 0,0 0 0,0 0 0,1 0 0,-1 0 0,0-1 0,0 1 0,0 0 0,0-1 0,0 1 0,0-1 0,0 1 0,0-1 0,0 1 0,0-1 0,0 0 0,0 1 0,-1-1 0,1 0 0,0 0 0,0 0 0,-1 0 0,1 0 0,0 1 0,-1-1 0,1 0 0,-1 0 0,1-1 0,0-1 0,3-15 0,0-1 0,-1 0 0,0-1 0,-2 1 0,0 0 0,-4-32 0,2 10 0,-1-41 0,-3 0 0,-18-89 0,16 140 0,7 31 0,0 0 0,-1 0 0,1 1 0,0-1 0,0 0 0,0 0 0,0 0 0,0 0 0,0 0 0,0 0 0,-1 0 0,1 0 0,0 0 0,0 1 0,0-1 0,0 0 0,0 0 0,-1 0 0,1 0 0,0 0 0,0 0 0,0 0 0,0 0 0,-1 0 0,1 0 0,0 0 0,0 0 0,0 0 0,0 0 0,0 0 0,-1-1 0,1 1 0,0 0 0,0 0 0,0 0 0,0 0 0,0 0 0,0 0 0,-1 0 0,1 0 0,0 0 0,0-1 0,0 1 0,0 0 0,0 0 0,0 0 0,0 0 0,0 0 0,0 0 0,-1-1 0,1 1 0,0 0 0,0 0 0,0 0 0,-3 17 0,1 16-455,2 0 0,7 66 0,2-38-6371</inkml:trace>
  <inkml:trace contextRef="#ctx0" brushRef="#br0" timeOffset="-2777.11">784 527 24575,'0'-2'0,"-12"-46"0,12 46 0,-1 0 0,1 1 0,-1-1 0,0 0 0,1 1 0,-1-1 0,0 1 0,0-1 0,0 1 0,-1-1 0,1 1 0,0-1 0,0 1 0,-1 0 0,1 0 0,-1 0 0,1 0 0,-1 0 0,1 0 0,-1 0 0,0 0 0,-2 0 0,3 1 0,0 0 0,-1 0 0,1 0 0,0 1 0,0-1 0,0 0 0,0 1 0,0-1 0,0 1 0,0-1 0,0 1 0,0-1 0,0 1 0,0 0 0,0 0 0,0-1 0,0 1 0,0 0 0,1 0 0,-1 0 0,0 0 0,1 0 0,-1 0 0,0 0 0,1 0 0,-1 0 0,1 0 0,-1 3 0,-9 35 0,10-37 0,-5 24 0,2-1 0,1 1 0,0 0 0,5 40 0,-3-59 0,1 1 0,0-1 0,0 1 0,1-1 0,0 0 0,0 0 0,1 0 0,0 0 0,0 0 0,0 0 0,1-1 0,0 0 0,1 0 0,-1 0 0,1 0 0,0-1 0,1 1 0,-1-1 0,1 0 0,8 4 0,-12-7 0,0-1 0,0 0 0,0 0 0,0 1 0,0-1 0,0-1 0,1 1 0,-1 0 0,0 0 0,1-1 0,-1 0 0,0 1 0,1-1 0,-1 0 0,1 0 0,-1 0 0,0-1 0,1 1 0,-1 0 0,0-1 0,1 0 0,-1 1 0,0-1 0,1 0 0,-1 0 0,0 0 0,0-1 0,0 1 0,2-2 0,-1 0 0,-1-1 0,0 1 0,1-1 0,-2 1 0,1-1 0,0 0 0,-1 0 0,0 1 0,1-1 0,-1 0 0,-1 0 0,1 0 0,-1 0 0,0 0 0,0-1 0,0-6 0,-1 2 0,0 0 0,-1 0 0,0 0 0,-1 0 0,1 0 0,-1 1 0,-1-1 0,0 1 0,0 0 0,-1 0 0,0 0 0,-9-11 0,-5-1 0,0 1 0,-40-31 0,36 32 0,23 18 0,0 0 0,-1 0 0,1 0 0,0 0 0,0 0 0,-1-1 0,1 1 0,0 0 0,0 0 0,-1 0 0,1 0 0,0 0 0,-1-1 0,1 1 0,0 0 0,0 0 0,0 0 0,-1-1 0,1 1 0,0 0 0,0 0 0,0 0 0,0-1 0,-1 1 0,1 0 0,0-1 0,0 1 0,0 0 0,0 0 0,0-1 0,0 1 0,0 0 0,0-1 0,0 1 0,0 0 0,0 0 0,0-1 0,0 1 0,0 0 0,0-1 0,0 1 0,0 0 0,0 0 0,0-1 0,1 1 0,-1 0 0,0-1 0,0 1 0,0 0 0,0 0 0,1 0 0,-1-1 0,0 1 0,0 0 0,0 0 0,1 0 0,-1-1 0,0 1 0,0 0 0,1 0 0,-1 0 0,0 0 0,1 0 0,-1 0 0,0-1 0,0 1 0,1 0 0,-1 0 0,25-2 0,-21 2 0,68 2 0,57-3 0,-111-1 0,1 0 0,-1-1 0,0 0 0,33-13 0,-50 16 0,-1-1 0,0 1 0,1 0 0,-1 0 0,1-1 0,-1 1 0,0 0 0,1 0 0,-1-1 0,1 1 0,-1 0 0,0 0 0,1 0 0,-1 0 0,1-1 0,-1 1 0,1 0 0,-1 0 0,1 0 0,-1 0 0,1 0 0,-1 0 0,1 1 0,-1-1 0,1 0 0,-1 0 0,0 0 0,1 0 0,-1 0 0,1 1 0,-1-1 0,1 0 0,-1 0 0,0 1 0,1-1 0,-1 0 0,0 1 0,1-1 0,-1 0 0,0 1 0,1-1 0,-1 0 0,0 1 0,0-1 0,1 1 0,-1-1 0,0 1 0,0-1 0,0 0 0,0 1 0,0-1 0,0 1 0,1-1 0,-1 1 0,0-1 0,0 1 0,-1 0 0,-9 36 0,4-16 0,3-9 0,1 0 0,0 0 0,1 0 0,0 0 0,1 0 0,1 0 0,0 1 0,0-1 0,5 14 0,-5-21 0,1 0 0,0-1 0,-1 1 0,2-1 0,-1 1 0,0-1 0,1 0 0,0 0 0,0 0 0,0-1 0,1 1 0,-1-1 0,1 1 0,0-1 0,0 0 0,0-1 0,0 1 0,0-1 0,1 1 0,-1-1 0,1-1 0,-1 1 0,1-1 0,0 1 0,8 0 0,-9-2 0,1 1 0,0-1 0,0 0 0,0 0 0,0 0 0,0-1 0,0 0 0,0 0 0,0 0 0,0-1 0,0 1 0,-1-1 0,1 0 0,-1 0 0,1-1 0,-1 0 0,0 1 0,0-1 0,0-1 0,0 1 0,-1 0 0,1-1 0,5-8 0,-5 6 0,0 0 0,0-1 0,-1 1 0,0-1 0,0 0 0,-1 0 0,0 0 0,0 0 0,0-1 0,-1 1 0,0 0 0,-1-1 0,1 1 0,-1-1 0,-2-10 0,-3 2 0,-1 20 0,-1 26 0,7-21 0,1-1 0,0 0 0,0 0 0,1-1 0,0 1 0,1 0 0,-1-1 0,1 1 0,1-1 0,-1 0 0,1 0 0,1 0 0,-1 0 0,1-1 0,0 0 0,1 0 0,11 10 0,-14-13 0,0 0 0,1 0 0,-1-1 0,1 1 0,0-1 0,-1 0 0,1 1 0,0-2 0,1 1 0,-1-1 0,0 1 0,0-1 0,1 0 0,-1 0 0,0-1 0,1 0 0,-1 1 0,1-1 0,-1-1 0,1 1 0,-1-1 0,0 0 0,1 0 0,-1 0 0,0 0 0,0-1 0,1 1 0,-1-1 0,-1 0 0,1-1 0,0 1 0,0-1 0,4-4 0,-1 0 0,-1 0 0,-1-1 0,1 1 0,-1-1 0,-1-1 0,1 1 0,-1 0 0,-1-1 0,0 0 0,0 0 0,-1 0 0,0 0 0,0-1 0,-1 1 0,0 0 0,-1-15 0,0 14 0,0 0 0,-1-1 0,0 1 0,-1 0 0,0 0 0,0 0 0,-1 0 0,-1 1 0,1-1 0,-2 1 0,1 0 0,-1 0 0,0 0 0,-13-15 0,17 23 2,1 0 1,-1 1-1,0-1 0,1 0 0,-1 0 0,0 1 1,0-1-1,1 0 0,-1 1 0,0-1 0,0 1 0,0-1 1,0 1-1,0-1 0,0 1 0,0 0 0,0-1 1,0 1-1,0 0 0,0 0 0,0 0 0,0 0 0,0 0 1,0 0-1,0 0 0,0 0 0,0 0 0,0 0 1,0 1-1,0-1 0,0 0 0,0 1 0,0-1 0,0 1 1,0-1-1,0 1 0,0-1 0,0 1 0,1 0 1,-1-1-1,0 1 0,0 0 0,1 0 0,-1-1 1,1 1-1,-1 0 0,0 0 0,0 1 0,-2 4-247,0 1-1,0 0 1,0-1 0,1 1-1,-3 10 1,-2 20-6581</inkml:trace>
  <inkml:trace contextRef="#ctx0" brushRef="#br0" timeOffset="-2327.96">1652 760 24575,'4'25'0,"0"20"0,-6 16 0,-11 11 0,-14 6 0,-2-11-8191</inkml:trace>
  <inkml:trace contextRef="#ctx0" brushRef="#br0" timeOffset="2565.66">1651 2327 24575,'35'-12'0,"124"-34"0,-142 42 0,0 1 0,0 1 0,0 1 0,0 0 0,0 1 0,0 1 0,23 4 0,-36-5 0,0 1 0,1 0 0,-1 0 0,0 0 0,0 1 0,0 0 0,0-1 0,0 1 0,0 1 0,0-1 0,-1 0 0,1 1 0,-1 0 0,0 0 0,0 0 0,0 0 0,0 1 0,0-1 0,0 1 0,-1-1 0,0 1 0,0 0 0,0 0 0,0 0 0,-1 0 0,1 0 0,-1 1 0,0-1 0,-1 0 0,1 1 0,-1-1 0,1 1 0,-1-1 0,-1 0 0,1 1 0,-1 4 0,-2 8 0,-1 0 0,0 0 0,-2 0 0,0 0 0,0-1 0,-2 0 0,-15 27 0,-12 6 0,-2 0 0,-68 67 0,59-66 0,42-46 0,0 0 0,0 1 0,0 0 0,1 0 0,0 0 0,0 0 0,-5 10 0,8-13 0,0-1 0,0 0 0,0 1 0,-1-1 0,1 0 0,0 1 0,1-1 0,-1 0 0,0 0 0,0 1 0,0-1 0,1 0 0,-1 1 0,1-1 0,-1 0 0,1 0 0,-1 0 0,1 1 0,0-1 0,0 0 0,-1 0 0,1 0 0,0 0 0,0 0 0,0-1 0,0 1 0,0 0 0,0 0 0,0 0 0,1-1 0,-1 1 0,0-1 0,0 1 0,0-1 0,1 1 0,-1-1 0,0 0 0,1 0 0,1 1 0,30 5 0,0-2 0,0-1 0,0-1 0,65-6 0,-30 1 0,57 1-1365,-76 1-5461</inkml:trace>
  <inkml:trace contextRef="#ctx0" brushRef="#br0" timeOffset="2953.68">1822 2580 24575,'22'-14'0,"24"-5"0,23 1 0,18 3 0,15 5 0,6 3 0,-17 4-8191</inkml:trace>
  <inkml:trace contextRef="#ctx0" brushRef="#br0" timeOffset="2954.68">2795 2538 24575,'29'-7'0,"20"-2"0,16 0 0,5 5 0,-3 7 0,-13 3-8191</inkml:trace>
  <inkml:trace contextRef="#ctx0" brushRef="#br0" timeOffset="3313.23">2667 2814 24575,'40'-3'0,"34"-2"0,5 0-8191</inkml:trace>
</inkml:ink>
</file>

<file path=word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6:43:35.5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8 385 24575,'0'-30'0,"-1"11"0,1-1 0,1 1 0,7-38 0,-7 50 0,1 1 0,0 0 0,1 0 0,-1 0 0,1 0 0,0 1 0,1-1 0,-1 1 0,1 0 0,0 0 0,1 0 0,-1 0 0,1 1 0,0 0 0,0 0 0,7-4 0,2-1 0,1 2 0,0 0 0,0 0 0,1 1 0,0 1 0,0 1 0,0 0 0,0 1 0,1 1 0,0 1 0,-1 0 0,1 1 0,-1 1 0,1 0 0,21 5 0,-35-5 0,1 0 0,-1 0 0,1 0 0,-1 1 0,1-1 0,-1 1 0,0 0 0,0 0 0,0 0 0,0 0 0,0 1 0,0-1 0,-1 1 0,1-1 0,-1 1 0,1 0 0,-1 0 0,0 1 0,-1-1 0,1 0 0,0 0 0,-1 1 0,0-1 0,0 1 0,0-1 0,0 1 0,0 0 0,-1-1 0,1 1 0,-1 0 0,0 0 0,-1-1 0,1 1 0,0 0 0,-1-1 0,-1 6 0,-2 4 0,0-1 0,0 0 0,-1 0 0,0 0 0,-1 0 0,-1-1 0,0 0 0,0-1 0,-11 13 0,0-4 0,-1-1 0,-1-1 0,-38 26 0,-72 34 0,79-49 0,45-25 0,-1 1 0,0 0 0,0 0 0,1 0 0,0 1 0,0 0 0,-7 7 0,12-12 0,1 1 0,0-1 0,0 0 0,-1 0 0,1 1 0,0-1 0,0 0 0,0 1 0,-1-1 0,1 0 0,0 1 0,0-1 0,0 0 0,0 1 0,0-1 0,0 0 0,0 1 0,0-1 0,0 0 0,0 1 0,0-1 0,0 0 0,0 1 0,0-1 0,0 0 0,0 1 0,0-1 0,0 1 0,1-1 0,-1 0 0,0 0 0,0 1 0,0-1 0,1 1 0,13 5 0,24-2 0,-36-3 0,321 12-1365,-263-11-5461</inkml:trace>
  <inkml:trace contextRef="#ctx0" brushRef="#br0" timeOffset="422.03">824 427 24575,'-4'-3'0,"0"2"0,-1 4 0,2 7 0,0 4 0,1 4 0,5-2 0,1-7 0,1-8 0,-1-8 0,-1-7 0,-2-1-8191</inkml:trace>
  <inkml:trace contextRef="#ctx0" brushRef="#br0" timeOffset="780.79">1101 195 24575,'14'-8'0,"0"1"0,1 0 0,0 1 0,0 0 0,0 1 0,17-3 0,-28 7 0,1 1 0,-1-1 0,0 1 0,1 0 0,-1 0 0,1 0 0,-1 0 0,0 1 0,1 0 0,-1 0 0,0 0 0,1 0 0,-1 1 0,0-1 0,0 1 0,0 0 0,0 1 0,-1-1 0,1 1 0,-1-1 0,1 1 0,-1 0 0,0 0 0,0 1 0,0-1 0,3 5 0,-2-1 0,-1 1 0,1-1 0,-1 0 0,0 1 0,-1-1 0,0 1 0,0 0 0,-1 0 0,0 0 0,0 0 0,-1 0 0,0 0 0,0 0 0,-1-1 0,0 1 0,-1 0 0,1 0 0,-2 0 0,1-1 0,-1 1 0,0-1 0,-6 11 0,-3 4 0,-1-1 0,-2 0 0,1-1 0,-2-1 0,-35 33 0,50-51 0,0 1 0,-1-1 0,1 0 0,0 0 0,0 0 0,0 1 0,0-1 0,0 1 0,0-1 0,0 1 0,0-1 0,0 1 0,1-1 0,-1 1 0,1 0 0,-1-1 0,1 3 0,0-3 0,0 0 0,0-1 0,1 1 0,-1 0 0,0 0 0,1-1 0,-1 1 0,1 0 0,-1-1 0,1 1 0,-1-1 0,1 1 0,0 0 0,-1-1 0,1 1 0,-1-1 0,1 1 0,0-1 0,0 0 0,-1 1 0,1-1 0,0 0 0,0 0 0,-1 1 0,2-1 0,9 2 0,0 0 0,0-1 0,0-1 0,13 0 0,-10 0 0,70-2-682,110-15-1,-131 8-6143</inkml:trace>
  <inkml:trace contextRef="#ctx0" brushRef="#br0" timeOffset="1200.13">1713 194 24575,'4'-12'0,"0"-1"0,1 1 0,1 0 0,0 0 0,1 0 0,0 1 0,0 0 0,1 0 0,12-11 0,-14 16 0,1-1 0,0 1 0,0 1 0,1-1 0,-1 1 0,1 1 0,0-1 0,1 2 0,-1-1 0,1 1 0,0 0 0,-1 1 0,1-1 0,11 0 0,-17 3 0,0 0 0,0-1 0,-1 1 0,1 0 0,0 0 0,0 1 0,0-1 0,0 1 0,-1-1 0,1 1 0,0 0 0,-1 0 0,1 0 0,0 0 0,-1 0 0,5 4 0,-5-4 0,-1 1 0,1 0 0,-1 0 0,0 0 0,1 0 0,-1 0 0,0 0 0,0 0 0,0 0 0,-1 0 0,1 0 0,0 1 0,-1-1 0,0 0 0,1 1 0,-1 2 0,-1 9 0,0 0 0,-1-1 0,0 1 0,-1-1 0,-7 21 0,3-10 0,6-24 0,1 1 0,0-1 0,0 1 0,0-1 0,0 1 0,0-1 0,0 1 0,0-1 0,0 1 0,0-1 0,0 1 0,0-1 0,0 0 0,0 1 0,1-1 0,-1 1 0,0-1 0,0 1 0,0-1 0,1 1 0,-1-1 0,0 0 0,0 1 0,1-1 0,-1 0 0,0 1 0,1-1 0,-1 0 0,1 1 0,-1-1 0,0 0 0,1 0 0,-1 1 0,1-1 0,-1 0 0,1 0 0,-1 0 0,0 0 0,1 0 0,-1 0 0,1 0 0,-1 1 0,1-1 0,-1 0 0,1 0 0,-1-1 0,1 1 0,-1 0 0,1 0 0,-1 0 0,0 0 0,1 0 0,0-1 0,33-8 0,-27 6 0,2 0 0,0 1 0,0 0 0,0 0 0,1 0 0,-1 1 0,0 1 0,12 0 0,-18 1 0,0-1 0,-1 1 0,1 0 0,0-1 0,0 2 0,-1-1 0,1 0 0,-1 0 0,1 1 0,-1-1 0,0 1 0,1 0 0,-1 0 0,0 0 0,0 0 0,0 0 0,0 0 0,-1 0 0,1 1 0,-1-1 0,1 1 0,-1-1 0,0 1 0,0 0 0,0-1 0,0 1 0,1 5 0,-1-1-5,1-1-1,-1 1 0,-1-1 0,1 1 1,-1 0-1,-1 0 0,1-1 0,-1 1 1,0-1-1,0 1 0,-1 0 0,0-1 1,-3 8-1,0-5 31,0 1 0,0-1 0,-1 0 0,0-1 0,-1 1 0,0-1 0,-13 12 0,-1-3-273,-1 0 1,-1-1-1,-1-2 1,0 0-1,-38 15 1,8-7-6579</inkml:trace>
  <inkml:trace contextRef="#ctx0" brushRef="#br0" timeOffset="1590.28">0 1210 24575,'922'-52'0,"-13"-76"0,-504 58 0,-396 70 53,-15 2-1471,-7 3-5408</inkml:trace>
  <inkml:trace contextRef="#ctx0" brushRef="#br0" timeOffset="1591.28">2942 660 24575</inkml:trace>
</inkml:ink>
</file>

<file path=word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6:43:21.86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51 69 24575,'-5'-6'0,"-1"0"0,0 0 0,0 1 0,0 0 0,-1 0 0,1 0 0,-1 1 0,-1 0 0,1 0 0,0 0 0,-1 1 0,0 1 0,1-1 0,-1 1 0,0 0 0,0 1 0,-1 0 0,1 0 0,0 1 0,0 0 0,0 1 0,-1-1 0,1 1 0,0 1 0,0 0 0,0 0 0,1 0 0,-1 1 0,0 1 0,1-1 0,0 1 0,0 0 0,0 0 0,0 1 0,1 0 0,-1 1 0,1-1 0,1 1 0,-1 0 0,-7 12 0,11-16 0,0 1 0,1 0 0,-1 0 0,1 0 0,0 0 0,0 0 0,0 0 0,0 0 0,0 0 0,1 1 0,0-1 0,-1 0 0,1 0 0,1 1 0,-1-1 0,0 0 0,2 6 0,-1-5 0,1 1 0,0 0 0,1-1 0,-1 1 0,1-1 0,0 0 0,0 0 0,0 0 0,0 0 0,6 4 0,9 6 0,0 0 0,1-2 0,0 0 0,23 10 0,-29-15 0,20 9 0,-17-9 0,-1 0 0,0 2 0,0-1 0,-1 2 0,0 0 0,25 23 0,-38-31 0,1-1 0,-1 1 0,0-1 0,1 1 0,-1-1 0,0 1 0,0 0 0,0 0 0,0-1 0,-1 1 0,1 0 0,0 0 0,-1 0 0,1 0 0,-1 0 0,0 0 0,1 0 0,-1 0 0,0 0 0,0 0 0,-1 0 0,1 0 0,0 0 0,-1 0 0,1 0 0,-1 0 0,1 0 0,-1 0 0,0 0 0,0-1 0,0 1 0,0 0 0,0 0 0,0-1 0,-1 1 0,1-1 0,0 1 0,-1-1 0,1 0 0,-1 1 0,-2 0 0,-6 5 0,0-1 0,-1 0 0,1-1 0,-1 0 0,-21 6 0,-10 1 0,-1-2 0,0-1 0,-60 3 0,71-13 0,32 1 0,0 0 0,0 0 0,-1 0 0,1 0 0,0 0 0,-1 0 0,1 0 0,0 0 0,0 0 0,-1 0 0,1 0 0,0 0 0,-1 0 0,1 0 0,0 0 0,0-1 0,-1 1 0,1 0 0,0 0 0,0 0 0,-1 0 0,1-1 0,0 1 0,0 0 0,0 0 0,-1 0 0,1-1 0,0 1 0,0 0 0,0 0 0,0-1 0,-1 1 0,1 0 0,0 0 0,0-1 0,0 1 0,0 0 0,0-1 0,0 1 0,0 0 0,0-1 0,0 1 0,0 0 0,0 0 0,0-1 0,0 1 0,0 0 0,0-1 0,0 1 0,0 0 0,1 0 0,-1-1 0,0 1 0,0 0 0,0 0 0,1-1 0,13-12 0,20-8-1365,6 0-5461</inkml:trace>
  <inkml:trace contextRef="#ctx0" brushRef="#br0" timeOffset="387.87">774 197 24575,'29'-11'0,"23"-3"0,19 0 0,6 7 0,2 7 0,-9 9 0,-16 1-8191</inkml:trace>
  <inkml:trace contextRef="#ctx0" brushRef="#br0" timeOffset="388.87">795 430 24575,'29'-3'0,"31"-2"0,27 0 0,20 2 0,14-3 0,-14-1-8191</inkml:trace>
</inkml:ink>
</file>

<file path=word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6:43:20.93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37 0 24575,'4'4'0,"1"4"0,-1 2-8191</inkml:trace>
  <inkml:trace contextRef="#ctx0" brushRef="#br0" timeOffset="498.72">0 403 24575,'0'0'-8191</inkml:trace>
  <inkml:trace contextRef="#ctx0" brushRef="#br0" timeOffset="499.72">529 298 24575,'11'0'0,"3"0"-8191</inkml:trace>
</inkml:ink>
</file>

<file path=word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6:43:14.44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92 175 24575,'14'-23'0,"0"-1"0,2 2 0,0 0 0,1 1 0,36-33 0,-36 46 0,-17 8 0,1 0 0,-1 0 0,0 0 0,1 0 0,-1 0 0,0 0 0,0 1 0,1-1 0,-1 0 0,0 0 0,0 0 0,1 1 0,-1-1 0,0 0 0,0 0 0,1 1 0,-1-1 0,0 0 0,0 0 0,0 1 0,0-1 0,0 0 0,1 1 0,-1-1 0,0 0 0,0 0 0,0 1 0,0-1 0,0 0 0,0 1 0,0 0 0,0 3 0,-1 0 0,1 0 0,-1 0 0,0-1 0,0 1 0,0 0 0,-2 4 0,-13 27 0,-1-1 0,-2-1 0,-1 0 0,-38 45 0,5-15 0,-66 59 0,67-76 0,30-27 0,-31 32 0,53-50 0,-1-1 0,1 1 0,-1 0 0,0-1 0,1 1 0,-1-1 0,1 1 0,-1 0 0,1-1 0,0 1 0,-1 0 0,1 0 0,0-1 0,-1 1 0,1 0 0,0 0 0,0 0 0,0-1 0,0 1 0,0 0 0,0 0 0,0 0 0,0-1 0,0 3 0,1-3 0,-1 1 0,1-1 0,-1 1 0,1-1 0,0 1 0,0-1 0,-1 1 0,1-1 0,0 1 0,0-1 0,-1 0 0,1 0 0,0 1 0,0-1 0,0 0 0,0 0 0,-1 0 0,1 0 0,1 0 0,49-4 0,-44 3 0,74-7 0,-46 6 0,0-2 0,58-14 0,-90 17 0,0-1 0,-1 1 0,1-1 0,0 0 0,-1 1 0,1-1 0,-1 0 0,1-1 0,-1 1 0,0 0 0,0-1 0,0 1 0,0-1 0,0 1 0,-1-1 0,1 0 0,-1 0 0,1 0 0,-1 0 0,0 0 0,-1 0 0,1 0 0,0 0 0,-1 0 0,0-1 0,1 1 0,-2-4 0,2-2 0,-2-1 0,1 1 0,-1 0 0,-1 0 0,1 0 0,-2 0 0,1 0 0,-5-10 0,7 19 0,0 0 0,0 0 0,0 0 0,0 0 0,0-1 0,0 1 0,0 0 0,0 0 0,0 0 0,0 0 0,0 0 0,0 0 0,0 0 0,0 0 0,0-1 0,0 1 0,0 0 0,0 0 0,-1 0 0,1 0 0,0 0 0,0 0 0,0 0 0,0 0 0,0 0 0,0 0 0,0-1 0,0 1 0,0 0 0,0 0 0,-1 0 0,1 0 0,0 0 0,0 0 0,0 0 0,0 0 0,0 0 0,0 0 0,0 0 0,-1 0 0,1 0 0,0 0 0,0 0 0,0 0 0,0 0 0,0 0 0,0 0 0,0 0 0,0 0 0,-1 0 0,1 0 0,0 1 0,0-1 0,0 0 0,0 0 0,0 0 0,0 0 0,0 0 0,0 0 0,0 0 0,-1 0 0,1 0 0,0 0 0,0 0 0,0 1 0,0-1 0,0 0 0,-4 13 0,0 21 0,0 435-18,6-290-1329,-2-102-5479</inkml:trace>
  <inkml:trace contextRef="#ctx0" brushRef="#br0" timeOffset="386.78">653 704 24575,'-7'11'0,"-3"7"0,5 4 0,6-1 0,3-12 0,1-11 0,-1-9 0,0-6 0,-2-4 0,4 6 0,-1 5-8191</inkml:trace>
  <inkml:trace contextRef="#ctx0" brushRef="#br0" timeOffset="817.33">1075 577 24575,'5'-35'0,"-1"15"0,-1 0 0,-1-1 0,0 1 0,-3-35 0,1 54 0,-1-1 0,1 0 0,0 0 0,0 1 0,-1-1 0,1 0 0,0 1 0,-1-1 0,0 1 0,1-1 0,-1 0 0,0 1 0,0 0 0,0-1 0,0 1 0,0-1 0,0 1 0,0 0 0,-1 0 0,1 0 0,0 0 0,-1 0 0,-1-1 0,1 1 0,0 1 0,0 0 0,0 0 0,0-1 0,0 1 0,0 1 0,0-1 0,0 0 0,0 0 0,0 1 0,0-1 0,1 1 0,-1 0 0,0-1 0,0 1 0,-3 2 0,-3 3 0,-1-1 0,1 2 0,1-1 0,-1 1 0,1 0 0,-10 12 0,5-2 0,1 1 0,1-1 0,-14 32 0,20-39 0,0 0 0,1 1 0,0-1 0,0 1 0,1 0 0,0 0 0,1 0 0,1 15 0,0-23 0,0-1 0,0 1 0,1 0 0,-1-1 0,1 1 0,-1 0 0,1-1 0,0 1 0,0-1 0,1 1 0,-1-1 0,0 0 0,1 1 0,-1-1 0,1 0 0,0 0 0,0 0 0,0 0 0,0 0 0,3 2 0,-2-3 0,0 1 0,1-1 0,-1 0 0,1 0 0,-1 0 0,1 0 0,-1 0 0,1-1 0,-1 0 0,1 0 0,0 0 0,-1 0 0,6-1 0,0-1 0,0 0 0,0 0 0,0-1 0,0 0 0,-1-1 0,1 0 0,-1 0 0,0-1 0,0 0 0,14-11 0,-15 7 0,0 0 0,0 0 0,-1-1 0,0 0 0,0 0 0,-1 0 0,-1-1 0,0 1 0,0-1 0,-1 0 0,0 0 0,-1-1 0,0 1 0,-1 0 0,-1-1 0,0-17 0,-14 121 0,-1 380-1023,15-450 681,0 24-6484</inkml:trace>
  <inkml:trace contextRef="#ctx0" brushRef="#br0" timeOffset="1418.39">1626 492 24575,'1'-7'0,"0"0"0,-1 0 0,0 0 0,0-1 0,0 1 0,-1 0 0,0 0 0,-1 0 0,1 0 0,-6-13 0,6 18 0,0 0 0,0 0 0,1 1 0,-1-1 0,-1 1 0,1-1 0,0 1 0,0-1 0,-1 1 0,1-1 0,0 1 0,-1 0 0,1 0 0,-1 0 0,0 0 0,1 0 0,-1 0 0,-2 0 0,1 0 0,1 1 0,0 0 0,0 0 0,-1 0 0,1 1 0,0-1 0,-1 1 0,1-1 0,0 1 0,0-1 0,0 1 0,0 0 0,0 0 0,0 0 0,0 1 0,0-1 0,0 0 0,0 1 0,-2 1 0,-2 3 0,0 0 0,0 0 0,1 0 0,0 1 0,0-1 0,0 1 0,1 1 0,0-1 0,0 0 0,1 1 0,0 0 0,0 0 0,1 0 0,0 0 0,1 0 0,-1 1 0,1-1 0,1 9 0,0-7 0,0 1 0,1-1 0,0 0 0,1 1 0,0-1 0,1 0 0,0 0 0,1 0 0,-1-1 0,2 1 0,0-1 0,0 0 0,0 0 0,8 9 0,6 2 0,1-1 0,36 27 0,-40-33 0,1 0 0,-2 1 0,0 0 0,0 1 0,-1 1 0,11 17 0,-24-31 0,1-1 0,-1 1 0,0 0 0,0 0 0,0 0 0,0 0 0,0 0 0,0 0 0,-1 1 0,1-1 0,-1 0 0,1 0 0,-1 0 0,0 1 0,0-1 0,0 0 0,0 0 0,0 1 0,-1-1 0,1 0 0,-1 0 0,1 0 0,-1 0 0,0 0 0,0 1 0,0-1 0,0-1 0,0 1 0,0 0 0,-1 0 0,1 0 0,0 0 0,-1-1 0,0 1 0,1-1 0,-1 1 0,0-1 0,0 0 0,0 0 0,0 0 0,0 0 0,0 0 0,-3 1 0,-8 3 0,1-1 0,-1 0 0,0-1 0,-1 0 0,-24 1 0,28-3 0,1 0 0,0-1 0,-1-1 0,1 1 0,0-2 0,-19-3 0,25 4 0,0-1 0,1 1 0,-1 0 0,0-1 0,0 1 0,1-1 0,-1 0 0,1 0 0,-1 0 0,1 0 0,0 0 0,0 0 0,0-1 0,0 1 0,0-1 0,1 1 0,-1-1 0,1 0 0,0 0 0,-1 1 0,1-1 0,0 0 0,1 0 0,-1 0 0,0-4 0,1-2 0,0-1 0,0 0 0,1 1 0,0-1 0,1 1 0,0-1 0,0 1 0,1 0 0,0 0 0,1 0 0,0 0 0,1 1 0,5-9 0,8-12 0,2 1 0,30-33 0,109-104 0,-154 160 0,-1 0 0,0-1 0,0 1 0,4-10 0,-7 14 0,-1 0 0,1 1 0,-1-1 0,0 0 0,1 0 0,-1 1 0,0-1 0,0 0 0,0 0 0,1 0 0,-1 1 0,0-1 0,0 0 0,0 0 0,-1 0 0,1 0 0,0 1 0,0-1 0,0 0 0,0 0 0,-1 0 0,1 1 0,0-1 0,-1 0 0,1 0 0,-1 1 0,1-1 0,-1 0 0,1 1 0,-1-1 0,1 1 0,-1-1 0,0 0 0,1 1 0,-1 0 0,0-1 0,1 1 0,-1-1 0,0 1 0,0 0 0,1-1 0,-1 1 0,0 0 0,0 0 0,0 0 0,0-1 0,-15-1-69,1 1 0,-1 0 0,1 1 0,-1 1 0,0 0 0,-18 5 0,14-4-813,-22 4-5944</inkml:trace>
  <inkml:trace contextRef="#ctx0" brushRef="#br0" timeOffset="1773.71">2155 704 24575,'0'0'-8191</inkml:trace>
</inkml:ink>
</file>

<file path=word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6:42:46.32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84 24575,'36'-14'0,"30"-5"0,25 0 0,16 5 0,3 3 0,-17 5-8191</inkml:trace>
  <inkml:trace contextRef="#ctx0" brushRef="#br0" timeOffset="394.64">108 338 24575,'29'-10'0,"34"-12"0,36-5 0,33-1 0,23-4 0,-15 4-8191</inkml:trace>
</inkml:ink>
</file>

<file path=word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6:42:31.64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6 62 24575,'-4'-21'0,"-1"-1"0,1 15 0,0 20 0,1 24 0,1 25 0,1 20 0,-3 14 0,-4 8 0,-1 1 0,1-2 0,2-9 0,2-13 0,2-16 0,1-20-8191</inkml:trace>
  <inkml:trace contextRef="#ctx0" brushRef="#br0" timeOffset="408.72">468 0 24575,'-36'74'0,"3"1"0,-23 81 0,44-116 0,2 1 0,2 1 0,2-1 0,1 1 0,2 75 0,4-101 0,0 1 0,2-1 0,0 0 0,0 0 0,10 25 0,-11-37 0,0 0 0,0 0 0,0 0 0,0 0 0,1 0 0,0-1 0,0 1 0,0-1 0,0 0 0,0 0 0,5 4 0,-6-6 0,1 1 0,-1-1 0,1 0 0,0 0 0,0 0 0,-1 0 0,1-1 0,0 1 0,0-1 0,0 0 0,0 1 0,0-1 0,-1 0 0,1-1 0,0 1 0,0-1 0,0 1 0,0-1 0,2-1 0,2-1 0,-1 0 0,0 0 0,0-1 0,0 0 0,0 0 0,0-1 0,-1 1 0,0-1 0,0 0 0,-1-1 0,1 1 0,-1-1 0,0 0 0,-1 0 0,5-8 0,-4 6 0,0-1 0,0 1 0,-1-1 0,0 0 0,-1 0 0,0-1 0,0 1 0,-1 0 0,0 0 0,0-1 0,-2-9 0,1 17 0,0-1 0,-1 1 0,1 0 0,-1 0 0,1-1 0,-1 1 0,0 0 0,0 0 0,0 0 0,0 0 0,0 0 0,0 0 0,-1 0 0,1 0 0,-1 1 0,1-1 0,-1 0 0,0 1 0,0-1 0,1 1 0,-1 0 0,0 0 0,0 0 0,-1 0 0,1 0 0,0 0 0,0 0 0,0 0 0,0 1 0,-1-1 0,1 1 0,0 0 0,-1 0 0,1 0 0,0 0 0,-1 0 0,1 0 0,0 1 0,-3 0 0,-2 0 0,1 0 0,0 1 0,0 0 0,0 0 0,0 1 0,0-1 0,0 1 0,1 0 0,0 1 0,-1 0 0,1-1 0,0 2 0,-5 4 0,6-3 17,0-1 0,0 1 1,0 0-1,1 1 0,0-1 0,-5 12 0,7-15-104,0 1-1,1-1 1,-1 0 0,0 0-1,1 0 1,0 1 0,0-1-1,0 0 1,0 0-1,1 1 1,-1-1 0,1 0-1,-1 0 1,1 0 0,0 0-1,3 5 1,9 10-6739</inkml:trace>
  <inkml:trace contextRef="#ctx0" brushRef="#br0" timeOffset="766.5">955 295 24575,'-3'2'0,"0"0"0,0 1 0,1-1 0,-1 0 0,1 1 0,-1 0 0,1-1 0,0 1 0,0 0 0,0 0 0,0 0 0,1 1 0,-1-1 0,1 0 0,-2 6 0,2-3 0,0 0 0,1 1 0,-1-1 0,1 0 0,0 1 0,1-1 0,0 0 0,1 8 0,4 8 0,2 0 0,0 0 0,19 35 0,-24-51 0,26 47 0,-12-24 0,24 58 0,-39-79 0,1-1 0,-1 0 0,0 1 0,0 0 0,-1-1 0,0 1 0,0 0 0,-1-1 0,0 1 0,0 0 0,-1 0 0,0-1 0,-3 12 0,1-14 6,1 0 0,-1 0 0,0 0 0,0 0 0,0 0 0,-1-1 0,1 1 0,-1-1 0,0 0 0,-1 0 0,1-1 0,-1 1 0,1-1 0,-1 0 0,0 0 0,0-1 0,-1 1 0,1-1 0,-11 3 0,6-2-155,-1-1 1,1 0-1,-1 0 1,0-1-1,0 0 1,0-1-1,0-1 1,0 1-1,-16-5 1,-6-4-6678</inkml:trace>
  <inkml:trace contextRef="#ctx0" brushRef="#br0" timeOffset="1240.61">893 338 24575,'28'-17'0,"0"1"0,2 2 0,-1 0 0,2 2 0,0 1 0,0 2 0,1 1 0,0 1 0,0 2 0,0 1 0,1 2 0,64 3 0,-10 12 0,-60-7 0,1-2 0,0-1 0,0-1 0,37-2 0,-64 1 0,1-1 0,-1 0 0,1-1 0,0 1 0,-1 0 0,1 0 0,-1-1 0,1 1 0,0 0 0,-1-1 0,1 0 0,-1 1 0,0-1 0,1 0 0,-1 0 0,1 0 0,-1 0 0,0 0 0,0 0 0,0 0 0,0 0 0,0-1 0,0 1 0,0 0 0,0-1 0,0 1 0,0 0 0,-1-1 0,1 1 0,0-1 0,-1 1 0,0-1 0,1 0 0,-1 1 0,0-1 0,0 1 0,0-1 0,0 0 0,0 1 0,0-3 0,-1 1 0,0 0 0,0 0 0,0 0 0,0 0 0,-1 1 0,1-1 0,-1 0 0,1 1 0,-1-1 0,0 1 0,0 0 0,0-1 0,-1 1 0,1 0 0,0 0 0,-1 0 0,0 1 0,1-1 0,-1 1 0,-4-2 0,5 2 0,0 0 0,-1 0 0,1 1 0,-1-1 0,1 1 0,-1 0 0,1-1 0,-1 1 0,1 0 0,-1 1 0,1-1 0,-1 0 0,1 1 0,0-1 0,-1 1 0,1 0 0,-1 0 0,-1 1 0,0 1 0,0-1 0,0 1 0,0 0 0,1 0 0,0 0 0,-1 1 0,1-1 0,0 1 0,-2 4 0,-4 6 0,2 0 0,0 1 0,0 0 0,-6 24 0,7-19 0,1 0 0,1 1 0,2-1 0,-1 1 0,2 0 0,1 0 0,4 34 0,-3-46 0,1 0 0,0-1 0,0 1 0,1 0 0,0-1 0,1 0 0,0 0 0,10 15 0,-11-18 0,1-1 0,0 0 0,0 1 0,0-2 0,1 1 0,-1 0 0,1-1 0,0 0 0,0 0 0,0 0 0,0-1 0,0 0 0,1 0 0,-1 0 0,7 1 0,-6-2 0,-1 0 0,0-1 0,1 1 0,-1-1 0,1-1 0,-1 1 0,1-1 0,-1 1 0,1-2 0,-1 1 0,0 0 0,0-1 0,0 0 0,0-1 0,0 1 0,0-1 0,0 0 0,-1 0 0,1 0 0,-1 0 0,0-1 0,0 0 0,0 0 0,-1 0 0,1 0 0,4-8 0,0-2 0,0 0 0,-1 0 0,0-1 0,-1 0 0,-1 0 0,0 0 0,4-31 0,-3 11 0,0-39 0,-6 61 0,0 0 0,-1 1 0,0-1 0,-1 0 0,0 1 0,-7-19 0,9 29 5,-1 0-1,1 0 1,-1 0-1,0 1 0,0-1 1,0 0-1,0 0 1,0 1-1,0-1 1,0 1-1,0-1 0,0 1 1,-1-1-1,1 1 1,-1 0-1,1 0 1,-1 0-1,1-1 1,-1 2-1,0-1 0,1 0 1,-1 0-1,0 0 1,0 1-1,0-1 1,-2 0-1,2 2-59,0-1 0,1 1 0,-1-1 0,0 1 0,0 0 0,1 0 0,-1 0 0,0-1 0,1 2 0,-1-1 0,1 0 0,-1 0 0,1 0 0,0 1 0,0-1 0,-1 1 0,1-1 0,0 1 0,0-1 0,0 1 0,1-1 0,-1 1 0,0 0 0,0 0 0,1 0 0,-1 1 0,-5 20-6771</inkml:trace>
</inkml:ink>
</file>

<file path=word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6:42:33.25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3 50 24575,'-29'-3'0,"-5"-2"0,9 0 0,21 2 0,28 0 0,28 2 0,24 0 0,24 0 0,12 1 0,10 1 0,-3-5 0,-5 0 0,-17-1 0,-20 2 0,-24-3 0,-20-1-8191</inkml:trace>
</inkml:ink>
</file>

<file path=word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6:42:21.51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35 231 24575,'0'-18'0,"0"2"0,0 13 0,0 23 0,0 22 0,0 21 0,0 19 0,0 13 0,0 8 0,0 1 0,0-16-8191</inkml:trace>
  <inkml:trace contextRef="#ctx0" brushRef="#br0" timeOffset="377.21">0 1099 24575,'40'-7'0,"30"-6"0,30-4 0,18 0 0,15 4 0,6 3 0,-2 4 0,-10 3 0,-16 2 0,-20 1 0,-22 4 0,-22 5 0,-19 1-8191</inkml:trace>
  <inkml:trace contextRef="#ctx0" brushRef="#br0" timeOffset="763.62">444 1501 24575,'-3'-10'0,"-1"0"0,-1 0 0,1 0 0,-2 1 0,1-1 0,-1 1 0,-12-13 0,16 20 0,0-1 0,0 1 0,0 0 0,0 0 0,-1 1 0,1-1 0,-1 0 0,1 1 0,-1-1 0,0 1 0,0 0 0,1 0 0,-1 0 0,0 0 0,0 1 0,0-1 0,0 1 0,0 0 0,0 0 0,0 0 0,0 0 0,0 0 0,0 0 0,0 1 0,0 0 0,0 0 0,0-1 0,1 1 0,-1 1 0,0-1 0,1 0 0,-4 3 0,-5 3 0,0 1 0,1 1 0,0 0 0,1 0 0,-1 1 0,2 0 0,0 1 0,-12 18 0,10-12 0,1 1 0,0 0 0,2 0 0,0 0 0,-6 26 0,12-41 0,0 0 0,1-1 0,-1 1 0,1 1 0,0-1 0,-1 0 0,1 0 0,1 0 0,-1 0 0,0 0 0,1 0 0,0 0 0,-1 0 0,1 0 0,0-1 0,1 1 0,-1 0 0,0 0 0,1-1 0,3 6 0,-3-7 0,1 1 0,-1 0 0,0-1 0,1 1 0,-1-1 0,1 0 0,0 0 0,-1 0 0,1 0 0,0 0 0,0 0 0,0-1 0,0 0 0,-1 1 0,1-1 0,0 0 0,0 0 0,0-1 0,0 1 0,0 0 0,0-1 0,3-1 0,4-1 0,-1 0 0,0-1 0,0 0 0,0-1 0,0 0 0,-1 0 0,1-1 0,-2 1 0,1-2 0,-1 1 0,1-1 0,-2-1 0,1 1 0,-1-1 0,0 0 0,-1 0 0,6-12 0,4-12 0,0-2 0,-2 1 0,10-48 0,-22 78 0,0-1 0,0 1 0,0 0 0,1-1 0,-1 1 0,1 0 0,0 0 0,0 0 0,0 0 0,3-4 0,-4 7 0,-1-1 0,1 1 0,-1 0 0,1-1 0,-1 1 0,1 0 0,-1 0 0,1-1 0,-1 1 0,1 0 0,0 0 0,-1 0 0,1 0 0,-1 0 0,1 0 0,0 0 0,-1 0 0,1 0 0,-1 0 0,1 0 0,0 0 0,-1 0 0,1 0 0,0 1 0,1 0 0,-1 0 0,1 0 0,-1 0 0,1 0 0,-1 1 0,1-1 0,-1 1 0,0-1 0,0 1 0,1-1 0,0 3 0,6 11 0,-1 1 0,0-1 0,-1 1 0,0 0 0,-2 1 0,5 25 0,-4-4 0,2 72 0,-7-98 0,-1 0 0,0-1 0,-1 1 0,0 0 0,-1 0 0,0-1 0,-1 0 0,0 1 0,-1-1 0,0-1 0,0 1 0,-1-1 0,-1 0 0,0 0 0,0-1 0,-1 0 0,0 0 0,-1-1 0,0 0 0,0 0 0,-1-1 0,1 0 0,-2-1 0,1 0 0,-1-1 0,1 0 0,-2 0 0,1-1 0,0-1 0,-1 0 0,1-1 0,-25 3 0,-1-6 120,37 1-154,-1 0 0,0 0 1,1 0-1,-1 0 0,0 0 0,1 0 1,-1 0-1,0-1 0,0 1 0,1 0 1,-1 0-1,0-1 0,1 1 0,-1 0 1,1-1-1,-1 1 0,0 0 0,1-1 1,-1 1-1,1-1 0,-1 1 0,1-1 1,-1 1-1,1-1 0,0 0 0,-1 1 1,1-1-1,0 1 0,-1-1 0,1 0 1,0 1-1,0-1 0,-1 0 0,1 1 1,0-1-1,0 0 0,0 0 0,0 1 1,0-1-1,0 0 0,0 1 0,0-1 1,1-1-1,8-13-6792</inkml:trace>
  <inkml:trace contextRef="#ctx0" brushRef="#br0" timeOffset="1160.75">930 1544 24575,'0'-8'0,"-1"-1"0,1 1 0,-2 0 0,1-1 0,-1 1 0,-1 0 0,1 0 0,-7-13 0,8 20 0,1-1 0,-1 1 0,0-1 0,0 1 0,-1-1 0,1 1 0,0 0 0,0-1 0,-1 1 0,1 0 0,-1 0 0,1 0 0,-1 0 0,1 0 0,-1 0 0,0 1 0,1-1 0,-3 0 0,1 1 0,1 0 0,0 0 0,0 0 0,-1 0 0,1 1 0,0-1 0,0 1 0,0 0 0,-1 0 0,1-1 0,0 1 0,0 1 0,0-1 0,0 0 0,1 0 0,-1 1 0,0-1 0,-2 4 0,-5 4 0,1 0 0,1 1 0,0 0 0,0 1 0,1-1 0,0 1 0,1 1 0,0-1 0,1 1 0,0 0 0,1 0 0,1 0 0,0 0 0,0 0 0,1 1 0,1 19 0,0-30 0,0 0 0,0 0 0,0 0 0,1 1 0,-1-1 0,1 0 0,-1 0 0,1 0 0,0 0 0,0 0 0,0 0 0,0-1 0,0 1 0,0 0 0,1 0 0,-1-1 0,1 1 0,-1-1 0,1 1 0,-1-1 0,1 1 0,0-1 0,0 0 0,0 0 0,0 0 0,-1 0 0,1 0 0,1-1 0,-1 1 0,0 0 0,0-1 0,3 1 0,-2-1 0,1-1 0,-1 1 0,1-1 0,0 1 0,-1-1 0,1 0 0,-1 0 0,0 0 0,1-1 0,-1 1 0,0-1 0,0 0 0,0 0 0,0 0 0,0 0 0,0-1 0,-1 1 0,5-5 0,-1-1 0,-1 0 0,0 0 0,0 0 0,0-1 0,-1 1 0,-1-1 0,6-16 0,8-66 0,-15 82 0,4-10 0,-6 19 0,1 0 0,-1 0 0,0 0 0,1 0 0,-1 1 0,0-1 0,1 0 0,-1 0 0,0 0 0,1 0 0,-1 1 0,0-1 0,0 0 0,1 0 0,-1 0 0,0 1 0,0-1 0,1 0 0,-1 0 0,0 1 0,0-1 0,0 0 0,0 1 0,1-1 0,-1 0 0,0 1 0,0-1 0,0 0 0,0 1 0,0 0 0,11 41 0,-3 16 0,2 63 0,-10-93 0,0-1 0,-2 0 0,-1 0 0,-10 43 0,10-60-68,1-1 0,-2 1-1,1-1 1,-2 1 0,1-1 0,-1-1-1,0 1 1,-1-1 0,0 0 0,0 0-1,-1 0 1,0-1 0,0 0 0,-1 0-1,0-1 1,0 0 0,0-1 0,-1 0-1,-13 7 1,-6-3-6758</inkml:trace>
  <inkml:trace contextRef="#ctx0" brushRef="#br0" timeOffset="1609.15">2349 0 24575,'-25'25'0,"-20"31"0,-16 29 0,-8 31 0,-7 27 0,-2 21 0,2 20 0,11 10 0,15 2 0,17-8 0,18-15 0,22-17 0,20-23 0,21-18 0,19-22 0,13-27 0,-7-24-8191</inkml:trace>
</inkml:ink>
</file>

<file path=word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6:42:20.76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1 105 24575,'32'-14'0,"22"-9"0,16 0 0,7 4 0,-3 5 0,-6 4 0,-15 9 0,-17 3-8191</inkml:trace>
  <inkml:trace contextRef="#ctx0" brushRef="#br0" timeOffset="388.19">0 254 24575,'36'0'0,"26"-3"0,21-2 0,18-3 0,9-4 0,8-1 0,-16 3-8191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1:20.48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2 577 24575,'10'-3'0,"4"-2"0,1 0 0,1 1 0,-1 0 0,1 2 0,16-2 0,-29 4 0,0 0 0,0 0 0,0 0 0,0 0 0,-1 0 0,1 1 0,0 0 0,0-1 0,-1 1 0,1 0 0,0 0 0,-1 1 0,1-1 0,-1 0 0,1 1 0,-1 0 0,0-1 0,0 1 0,0 0 0,0 0 0,0 0 0,0 1 0,0-1 0,-1 0 0,1 1 0,-1-1 0,1 1 0,-1-1 0,0 1 0,0 0 0,0-1 0,-1 1 0,1 0 0,0 5 0,-1 0 0,0-1 0,0 1 0,0-1 0,-1 1 0,0-1 0,-1 1 0,0-1 0,0 0 0,-1 0 0,1 0 0,-1 0 0,-1 0 0,1-1 0,-1 1 0,-1-1 0,1 0 0,-1 0 0,0-1 0,-9 9 0,9-9 0,-1 1 0,0-1 0,-1-1 0,1 1 0,-1-1 0,0 0 0,0 0 0,0-1 0,0 0 0,0-1 0,-1 1 0,1-1 0,-1 0 0,0-1 0,0 0 0,0-1 0,1 1 0,-15-2 0,19 0 0,-1 0 0,1 0 0,0 0 0,-1 0 0,1 0 0,0-1 0,0 1 0,0-1 0,0 0 0,0 0 0,0 0 0,1-1 0,-1 1 0,1-1 0,-3-3 0,1 1 0,0 0 0,1-1 0,0 0 0,0 1 0,1-1 0,-1 0 0,-2-12 0,3 5 0,0 0 0,0-1 0,2 1 0,-1 0 0,2 0 0,-1 0 0,5-22 0,-1 22 8,0 0 0,0 0 0,1 1 0,0-1 0,2 1 0,-1 1 0,1-1 0,1 1 0,0 0 0,0 1 0,1 0 0,1 0 0,-1 1 0,16-11 0,-11 10-143,1 0 0,0 2 0,0 0 0,1 0 0,0 1 0,0 1 0,1 1 0,0 0 0,0 1 0,27-2 0,-3 3-6691</inkml:trace>
  <inkml:trace contextRef="#ctx0" brushRef="#br0" timeOffset="435.77">547 69 24575,'11'-7'0,"8"-6"0,0 1 0,27-12 0,-43 22 0,1 1 0,0-1 0,0 0 0,1 1 0,-1 0 0,0 0 0,0 0 0,1 1 0,-1-1 0,0 1 0,1 0 0,-1 0 0,0 0 0,1 1 0,-1 0 0,0 0 0,0 0 0,7 3 0,-8-2 0,0 0 0,0 0 0,-1 1 0,1 0 0,-1-1 0,1 1 0,-1 0 0,0 0 0,0 0 0,-1 0 0,1 1 0,-1-1 0,1 0 0,-1 1 0,0-1 0,0 1 0,-1-1 0,1 1 0,-1 0 0,0-1 0,0 5 0,1 2 0,-2 1 0,1 0 0,-2-1 0,1 1 0,-6 19 0,3-21 0,0 0 0,-1-1 0,1 1 0,-2-1 0,1 0 0,-1 0 0,0 0 0,-1-1 0,-14 13 0,19-19 0,2 0 0,-1-1 0,0 0 0,1 1 0,-1 0 0,1-1 0,-1 1 0,1-1 0,-1 1 0,1 0 0,-1-1 0,1 1 0,-1 0 0,1-1 0,0 1 0,0 0 0,-1 0 0,1-1 0,0 1 0,0 0 0,0 0 0,0 1 0,0-2 0,0 1 0,1-1 0,-1 1 0,0-1 0,1 1 0,-1-1 0,1 0 0,-1 1 0,1-1 0,-1 0 0,1 1 0,-1-1 0,1 0 0,-1 1 0,1-1 0,-1 0 0,1 0 0,0 0 0,-1 0 0,1 0 0,0 1 0,39-3 0,53-14-1365,-44 7-5461</inkml:trace>
  <inkml:trace contextRef="#ctx0" brushRef="#br0" timeOffset="902.33">715 515 24575,'-22'29'0,"-17"20"0,-10 13 0,-7 6 0,-5 3 0,-2 0 0,1-5 0,5-7 0,8-6 0,9-8 0,11-8 0,14-11 0,13-13 0</inkml:trace>
  <inkml:trace contextRef="#ctx0" brushRef="#br0" timeOffset="1396.44">587 1001 24575,'1'-1'0,"1"0"0,-1 0 0,1 0 0,0 0 0,-1 0 0,1 0 0,-1 1 0,1-1 0,0 1 0,0-1 0,0 1 0,-1-1 0,1 1 0,0 0 0,0 0 0,0 0 0,-1 0 0,1 0 0,0 0 0,0 1 0,0-1 0,2 1 0,-2 0 0,0 1 0,0-1 0,-1 1 0,1-1 0,0 1 0,0 0 0,-1-1 0,1 1 0,-1 0 0,1 0 0,-1 0 0,0 0 0,0 0 0,1 4 0,3 8 0,-1-1 0,-1 1 0,0 0 0,0 21 0,-1 84 0,-2-69 0,0-73 0,1 0 0,1 0 0,1 0 0,1 0 0,1 1 0,1-1 0,1 1 0,1 0 0,1 1 0,0 0 0,18-26 0,-23 41 0,0 1 0,0-1 0,1 1 0,0 1 0,0-1 0,0 1 0,0 0 0,1 0 0,8-5 0,-12 8 0,0 0 0,0 0 0,0 1 0,-1-1 0,1 0 0,0 1 0,0 0 0,0-1 0,0 1 0,0 0 0,0 0 0,0 0 0,0 0 0,0 0 0,0 0 0,0 1 0,0-1 0,0 1 0,0-1 0,0 1 0,0 0 0,0 0 0,-1-1 0,1 2 0,0-1 0,-1 0 0,1 0 0,0 0 0,-1 1 0,0-1 0,1 1 0,-1-1 0,0 1 0,0-1 0,2 4 0,4 8 0,-1 1 0,0-1 0,-1 2 0,0-1 0,-1 0 0,3 28 0,4 90 0,-11-132 0,0 27-23,0-18-245,0-1-1,1 1 1,-1-1-1,4 13 1,0-11-6558</inkml:trace>
  <inkml:trace contextRef="#ctx0" brushRef="#br0" timeOffset="1771.09">1372 134 24575,'29'22'0,"16"25"0,5 22 0,-3 21 0,-6 21 0,-10 13 0,-10 7 0,-19 2 0,-25 1 0,-26-4 0,-20-11 0,-15-14 0,-8-15 0,-3-14 0,14-22-8191</inkml:trace>
</inkml:ink>
</file>

<file path=word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5:23:01.78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293 0 24575,'29'25'0,"20"23"0,13 25 0,6 22 0,3 19 0,-4 23 0,-13 17 0,-16 15 0,-28 11 0,-35 10 0,-41 10 0,-42 3 0,-39-1-966,6-35-6259</inkml:trace>
  <inkml:trace contextRef="#ctx0" brushRef="#br0" timeOffset="-8560.52">2092 489 24575,'-3'-5'0,"3"7"0,6 19 0,13 31 0,-7-25 0,1 0 0,2 0 0,0-2 0,2 0 0,34 39 0,-49-61 0,1-1 0,-1 0 0,1 1 0,-1-1 0,1-1 0,0 1 0,0 0 0,0-1 0,0 1 0,0-1 0,0 0 0,6 2 0,-7-3 0,0 0 0,0 0 0,-1-1 0,1 1 0,0 0 0,0-1 0,-1 1 0,1-1 0,0 1 0,0-1 0,-1 0 0,1 0 0,-1 0 0,1 0 0,-1 0 0,1 0 0,-1 0 0,0 0 0,1 0 0,-1-1 0,0 1 0,0-1 0,0 1 0,0-1 0,1-1 0,8-17 0,-1 0 0,0 0 0,-2-1 0,6-23 0,-6 20 0,1 0 0,16-35 0,-24 59 0,0-1 0,0 1 0,0-1 0,0 1 0,0-1 0,0 1 0,1 0 0,-1-1 0,0 1 0,0-1 0,0 1 0,1-1 0,-1 1 0,0 0 0,1-1 0,-1 1 0,0-1 0,1 1 0,-1 0 0,0 0 0,1-1 0,-1 1 0,1 0 0,-1-1 0,0 1 0,1 0 0,-1 0 0,1 0 0,-1 0 0,1-1 0,-1 1 0,1 0 0,-1 0 0,1 0 0,-1 0 0,1 0 0,-1 0 0,1 0 0,-1 0 0,1 0 0,-1 1 0,0-1 0,1 0 0,-1 0 0,1 0 0,-1 0 0,1 1 0,-1-1 0,0 0 0,1 1 0,-1-1 0,1 0 0,-1 0 0,0 1 0,1-1 0,-1 1 0,0-1 0,1 0 0,-1 1 0,14 31 0,-13-31 0,23 83 0,-2 1 0,-5 1 0,-3 1 0,4 152 0,-18-218 0,0 0 0,-1 1 0,-1-1 0,-8 34 0,9-50 0,-1 0 0,0 0 0,0 0 0,0-1 0,0 1 0,-1 0 0,0-1 0,0 0 0,0 1 0,-7 6 0,7-9 0,1 0 0,-1-1 0,1 1 0,-1-1 0,0 1 0,0-1 0,0 0 0,0 0 0,0 0 0,0 0 0,0 0 0,0-1 0,0 0 0,-1 1 0,1-1 0,0 0 0,0 0 0,0-1 0,-5 0 0,3-1 0,1 1 0,-1-1 0,1 0 0,0 0 0,0 0 0,0-1 0,0 1 0,0-1 0,0 0 0,1 0 0,0 0 0,-1-1 0,1 1 0,0-1 0,1 0 0,-1 0 0,1 0 0,-1 0 0,1 0 0,-2-7 0,-2-3 0,1-1 0,1 0 0,0 1 0,-3-32 0,7 34 6,0 0 0,0-1-1,1 1 1,1 0 0,0-1-1,1 1 1,0 0 0,0 0 0,2 1-1,-1-1 1,1 1 0,1 0-1,0 0 1,1 1 0,0 0-1,0 0 1,1 0 0,1 1 0,-1 0-1,12-8 1,-1 2-155,0 0 1,1 2-1,0 0 1,1 1-1,0 1 1,1 1-1,0 1 1,0 1-1,37-7 1,-24 8-6678</inkml:trace>
  <inkml:trace contextRef="#ctx0" brushRef="#br0" timeOffset="-8125.97">2813 826 24575,'0'-3'0,"0"2"0,0 8 0,4 14 0,4 15 0,1 8 0,3 7 0,-1 2 0,-2 0 0,0-3 0,0-5 0,-3-8 0,-1-13 0,-3-21 0</inkml:trace>
  <inkml:trace contextRef="#ctx0" brushRef="#br0" timeOffset="-7768.4">2875 341 24575,'7'22'0,"3"7"-8191</inkml:trace>
  <inkml:trace contextRef="#ctx0" brushRef="#br0" timeOffset="-368.19">3236 468 24575,'-1'-10'0,"0"-1"0,1 0 0,0 0 0,1 0 0,0 1 0,1-1 0,0 0 0,0 1 0,1-1 0,1 1 0,0 0 0,0 0 0,1 1 0,0-1 0,1 1 0,0 0 0,0 0 0,1 1 0,0 0 0,0 0 0,1 0 0,0 1 0,1 0 0,-1 1 0,1 0 0,1 0 0,-1 1 0,1 0 0,0 1 0,0 0 0,0 1 0,17-4 0,-25 6 0,1 1 0,-1-1 0,1 1 0,0 0 0,-1 0 0,1 0 0,-1 0 0,1 1 0,-1-1 0,1 1 0,-1-1 0,1 1 0,-1 0 0,1 0 0,-1 0 0,0 0 0,1 1 0,-1-1 0,0 1 0,0-1 0,0 1 0,0 0 0,0-1 0,-1 1 0,1 0 0,0 0 0,-1 1 0,0-1 0,1 0 0,-1 0 0,0 1 0,0-1 0,0 0 0,0 1 0,-1-1 0,1 4 0,1 2 0,-1 0 0,0 0 0,-1 1 0,0-1 0,0 0 0,-1 1 0,0-1 0,0 0 0,-1 0 0,-3 10 0,-4 3 0,-1 0 0,-1-1 0,-1 0 0,-1-1 0,0 0 0,-2-1 0,0 0 0,-1-1 0,0-1 0,-25 18 0,39-33 0,1 0 0,-1 0 0,1 0 0,0 0 0,-1 1 0,1-1 0,0 0 0,0 0 0,0 1 0,0-1 0,0 1 0,0-1 0,1 1 0,-1-1 0,-1 4 0,2-4 0,1-1 0,-1 1 0,0-1 0,1 1 0,-1-1 0,0 1 0,1-1 0,-1 0 0,0 1 0,1-1 0,-1 1 0,1-1 0,-1 0 0,1 1 0,-1-1 0,1 0 0,-1 0 0,1 1 0,-1-1 0,1 0 0,-1 0 0,1 0 0,-1 0 0,1 0 0,-1 0 0,1 0 0,0 0 0,-1 0 0,2 0 0,10 0 0,0 0 0,23-5 0,-35 5 0,58-10-115,7-2-510,134-8 0,-179 21-6201</inkml:trace>
  <inkml:trace contextRef="#ctx0" brushRef="#br0" timeOffset="49905">18 6647 24575,'-3'1'0,"-11"4"0,14-2 0,13 1 0,25 0 0,1-2 0,0-2 0,74-8 0,-48 2 0,1024-116 0,-716 74 0,-267 38 0,-52 6 0,90-19 0,-135 19 0,-18 2 0,-19 2 0,-15 5-682,-82 22-1,89-17-6143</inkml:trace>
  <inkml:trace contextRef="#ctx0" brushRef="#br0" timeOffset="50515.17">864 6879 24575,'72'377'0,"-72"-375"0,0-1 0,0 1 0,1 0 0,-1-1 0,1 1 0,0 0 0,-1-1 0,1 1 0,0-1 0,0 1 0,0-1 0,0 0 0,0 1 0,2 1 0,-3-3 0,1 0 0,-1 0 0,0 0 0,1 0 0,-1 0 0,1-1 0,-1 1 0,1 0 0,-1 0 0,1 0 0,-1 0 0,0 0 0,1-1 0,-1 1 0,1 0 0,-1 0 0,0-1 0,1 1 0,-1 0 0,0-1 0,1 1 0,-1 0 0,0-1 0,0 1 0,1-1 0,-1 1 0,0 0 0,0-1 0,0 1 0,0-1 0,1 1 0,-1-1 0,17-57 0,-13 43 0,6-21 0,31-100 0,-34 118 0,1 0 0,0 0 0,1 1 0,1 0 0,14-18 0,-21 31 0,1 0 0,-1 0 0,1 0 0,0 0 0,0 1 0,0 0 0,0 0 0,1 0 0,-1 0 0,1 1 0,0 0 0,0 0 0,0 0 0,9-2 0,-10 4 0,-1 0 0,1-1 0,-1 1 0,1 1 0,-1-1 0,1 1 0,-1-1 0,1 1 0,-1 0 0,0 0 0,1 0 0,-1 1 0,0-1 0,0 1 0,0 0 0,0 0 0,0 0 0,0 0 0,-1 0 0,1 1 0,-1-1 0,4 5 0,3 5 0,-1 0 0,0 0 0,-1 1 0,-1 0 0,0 0 0,-1 0 0,7 28 0,13 101 0,-24-136 0,3 16-1365,1-8-5461</inkml:trace>
  <inkml:trace contextRef="#ctx0" brushRef="#br0" timeOffset="51321.77">3851 3979 24575,'202'213'0,"-153"-156"0,77 120 0,-74-84-145,-3 3-1,-5 1 1,-3 2-1,-6 2 1,29 131-1,-29-66 39,-8 1-1,9 270 1,-33-310 101,-6 0 1,-5 0 0,-46 237-1,35-292 18,-2 0 0,-61 136 0,57-158 34,-2-1 0,-2-2 0,-2 0-1,-61 68 1,62-83-28,-1-1-1,-58 44 1,72-63-19,0-1 1,-1 0-1,0-1 1,-1-1-1,0 0 1,0-2-1,-30 8 1,21-14-97,28-1 110,-1 0-1,0 0 1,1 0 0,-1 0-1,0-1 1,1 1 0,-1 0-1,0-1 1,1 1 0,-1-1-1,1 1 1,-1 0 0,1-1-1,-1 1 1,1-1 0,-1 0-1,1 1 1,-1-1 0,1 1-1,-1-2 1,1-1-59,-1 1 0,1 0 0,0 0 0,0-1 0,1 1 0,-1 0 0,0-1 0,1 1 0,-1 0 0,1-1 0,0 1 0,0 0 0,0 0 0,0 0 0,0 0 0,1-2 0,20-31-6629</inkml:trace>
</inkml:ink>
</file>

<file path=word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5:23:53.46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 9 24575,'-7'-3'0,"-3"-2"-8191</inkml:trace>
</inkml:ink>
</file>

<file path=word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5:23:43.47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91 732 24575,'-7'-3'0,"-3"-6"0,5 0 0,9-3 0,13-3 0,13 2 0,12 2 0,10 3 0,8 4 0,0 1 0,-3 2 0,-8 2 0,-11-1-8191</inkml:trace>
  <inkml:trace contextRef="#ctx0" brushRef="#br0" timeOffset="451.06">686 731 24575,'18'-8'0,"0"0"0,1 0 0,0 2 0,0 0 0,0 2 0,1 0 0,32-2 0,-46 5 0,1 1 0,0 0 0,-1 0 0,1 0 0,-1 1 0,1 0 0,-1 1 0,1 0 0,-1 0 0,0 0 0,0 0 0,0 1 0,0 0 0,0 0 0,-1 1 0,1 0 0,-1 0 0,0 0 0,0 0 0,-1 1 0,1 0 0,-1 0 0,0 0 0,0 0 0,0 1 0,3 8 0,-2 0 0,0 0 0,-1 0 0,-1 0 0,-1 1 0,0-1 0,0 0 0,-2 1 0,0 0 0,0-1 0,-2 1 0,1-1 0,-2 1 0,0-1 0,-1 0 0,-9 23 0,0-3 0,-3 0 0,-1-1 0,-1-1 0,-2 0 0,-23 29 0,12-23 0,-2-2 0,-45 40 0,-79 54 0,120-101 0,27-21 0,5-5 0,1 1 0,-1 0 0,1-1 0,-1 2 0,1-1 0,0 0 0,1 1 0,-6 8 0,9-13 0,-1 1 0,1-1 0,0 1 0,0-1 0,0 1 0,0-1 0,0 0 0,0 1 0,0-1 0,0 1 0,0-1 0,0 1 0,0-1 0,0 1 0,0-1 0,0 1 0,0-1 0,1 1 0,-1-1 0,0 0 0,0 1 0,0-1 0,1 1 0,-1-1 0,0 0 0,1 1 0,-1-1 0,0 1 0,1-1 0,-1 0 0,0 0 0,1 1 0,-1-1 0,1 0 0,-1 0 0,0 1 0,1-1 0,0 0 0,21 5 0,-21-5 0,56 3 0,1-3 0,-1-2 0,100-17 0,-33 4 0,-73 9 0,-21 2 0,0 1 0,0 1 0,1 1 0,37 5 0,-66-4 9,-1 0 0,1 1 0,0-1 0,-1 1 0,1-1 0,0 1 0,-1 0 0,1-1 0,-1 1 0,1 0 0,-1 0 0,2 2-1,-2-3-50,-1 1 0,0-1-1,1 1 1,-1-1 0,0 1-1,0-1 1,0 1 0,1-1 0,-1 1-1,0-1 1,0 1 0,0 0-1,0-1 1,0 1 0,0-1-1,0 1 1,0 0 0,0-1-1,0 1 1,-1-1 0,1 1-1,0-1 1,0 1 0,0-1-1,-1 1 1,1-1 0,0 1-1,-1-1 1,1 1 0,0-1-1,-1 1 1,1-1 0,-1 1-1,0 0 1,-11 10-6784</inkml:trace>
  <inkml:trace contextRef="#ctx0" brushRef="#br0" timeOffset="839.28">558 2022 24575,'0'7'0,"0"10"0,4 13 0,1 8 0,-1 5 0,0-1 0,-1-1 0,-1-3 0,-1-9-8191</inkml:trace>
  <inkml:trace contextRef="#ctx0" brushRef="#br0" timeOffset="1260.76">476 1727 24575,'7'15'0,"6"7"0,5 9 0,-2-3-8191</inkml:trace>
  <inkml:trace contextRef="#ctx0" brushRef="#br0" timeOffset="1261.76">793 2023 24575,'29'-14'0,"20"-5"0,9 0 0,-2 5 0,-6 7 0,-12 9 0,-13 4-8191</inkml:trace>
  <inkml:trace contextRef="#ctx0" brushRef="#br0" timeOffset="1620.31">772 2192 24575,'25'-3'0,"20"-6"0,8 0 0,7-3 0,0 1 0,-3 3 0,-11 2-8191</inkml:trace>
  <inkml:trace contextRef="#ctx0" brushRef="#br0" timeOffset="1621.31">1217 2002 24575,'0'-7'0,"0"5"0,4 9 0,4 12 0,1 9 0,3 11 0,-1 6 0,-2 2 0,-3 1 0,-2-9-8191</inkml:trace>
  <inkml:trace contextRef="#ctx0" brushRef="#br0" timeOffset="2213.55">857 75 24575,'15'71'0,"-12"-48"0,2 0 0,0-1 0,2 0 0,15 36 0,-22-57 0,1 0 0,-1 0 0,0 0 0,1-1 0,-1 1 0,1 0 0,-1 0 0,1-1 0,0 1 0,-1 0 0,1-1 0,0 1 0,-1 0 0,1-1 0,0 1 0,0-1 0,-1 0 0,1 1 0,2 0 0,-3-1 0,1 0 0,0 0 0,-1-1 0,1 1 0,-1 0 0,1 0 0,0 0 0,-1-1 0,1 1 0,-1 0 0,1-1 0,-1 1 0,1 0 0,-1-1 0,1 1 0,-1-1 0,1 1 0,-1-1 0,1 1 0,-1-1 0,1 0 0,16-37 0,-15 33 0,5-16 0,6-16 0,26-53 0,-34 81 0,0-1 0,1 1 0,0 0 0,1 0 0,0 0 0,0 1 0,1 0 0,0 1 0,1 0 0,11-8 0,-19 14 0,1 0 0,-1 0 0,0 0 0,1 0 0,0 1 0,-1-1 0,1 0 0,-1 1 0,1-1 0,0 1 0,-1 0 0,1 0 0,0-1 0,-1 1 0,1 0 0,0 0 0,0 1 0,-1-1 0,1 0 0,0 0 0,-1 1 0,1-1 0,-1 1 0,1 0 0,0-1 0,-1 1 0,1 0 0,-1 0 0,0 0 0,1 0 0,-1 0 0,0 0 0,1 0 0,-1 1 0,0-1 0,0 0 0,0 1 0,0-1 0,0 1 0,-1-1 0,1 1 0,0-1 0,0 3 0,4 9 0,-1 0 0,0-1 0,-1 1 0,2 19 0,-4-26 0,18 171 105,-9-76-1575,-3-43-5356</inkml:trace>
  <inkml:trace contextRef="#ctx0" brushRef="#br0" timeOffset="3143.01">1681 901 24575,'0'0'0,"0"0"0,0-1 0,0 1 0,0 0 0,0-1 0,0 1 0,0 0 0,-1 0 0,1-1 0,0 1 0,0 0 0,0-1 0,0 1 0,0 0 0,-1 0 0,1-1 0,0 1 0,0 0 0,-1 0 0,1-1 0,0 1 0,0 0 0,-1 0 0,1 0 0,0 0 0,0-1 0,-1 1 0,1 0 0,0 0 0,-1 0 0,1 0 0,0 0 0,-1 0 0,1 0 0,0 0 0,-1 0 0,1 0 0,-1 0 0,-3 13 0,2 23 0,5 4 0,2-1 0,2 0 0,17 58 0,-22-93 0,-1 0 0,1 0 0,-1 0 0,1 0 0,0 0 0,1-1 0,-1 1 0,6 6 0,-7-10 0,-1 1 0,1-1 0,-1 1 0,1-1 0,0 1 0,-1-1 0,1 0 0,0 1 0,-1-1 0,1 0 0,0 0 0,0 1 0,0-1 0,-1 0 0,1 0 0,0 0 0,0 0 0,-1 0 0,1 0 0,1 0 0,0-1 0,-1 1 0,0-1 0,1 0 0,-1 0 0,0 1 0,0-1 0,1 0 0,-1 0 0,0 0 0,0 0 0,0 0 0,0-1 0,-1 1 0,1 0 0,1-2 0,5-11 0,-1 1 0,0-2 0,-1 1 0,-1 0 0,0-1 0,3-25 0,-4 21 0,0 0 0,2 0 0,10-25 0,-15 42 0,1 1 0,0-1 0,-1 1 0,1 0 0,0-1 0,0 1 0,0 0 0,0 0 0,0 0 0,0-1 0,0 1 0,0 0 0,0 0 0,1 1 0,0-2 0,-1 2 0,0-1 0,0 1 0,0 0 0,-1 0 0,1 0 0,0 0 0,0 0 0,0 0 0,-1 0 0,1 0 0,0 0 0,0 0 0,0 0 0,-1 1 0,1-1 0,0 0 0,0 0 0,0 1 0,-1-1 0,2 1 0,1 2 0,0 0 0,0 0 0,0 0 0,0 0 0,0 0 0,-1 1 0,0-1 0,1 1 0,2 7 0,5 15 0,0 1 0,-2 0 0,-1 1 0,4 30 0,5 116 0,-15-150 0,-1 0 0,-1 0 0,-1-1 0,-5 25 0,5-41 0,0 0 0,-1 1 0,1-1 0,-1-1 0,0 1 0,-1 0 0,-6 8 0,7-11 0,1-1 0,-1 0 0,0 0 0,0 0 0,-1 0 0,1-1 0,-1 1 0,1-1 0,-1 0 0,0 0 0,0 0 0,0 0 0,0-1 0,-5 1 0,7-1 0,0 0 0,0-1 0,0 1 0,0-1 0,0 0 0,0 1 0,0-1 0,-1 0 0,1 0 0,0-1 0,0 1 0,0 0 0,0-1 0,0 1 0,-1-1 0,1 0 0,0 0 0,0 1 0,1-1 0,-1-1 0,0 1 0,0 0 0,0 0 0,1-1 0,-1 1 0,1-1 0,-1 1 0,1-1 0,-1 0 0,1 1 0,0-1 0,0 0 0,0 0 0,0 0 0,0 0 0,0 0 0,1 0 0,-1 0 0,1 0 0,-1-1 0,1 1 0,0 0 0,0 0 0,0-3 0,0-4 0,0 1 0,0-1 0,1 0 0,0 0 0,0 1 0,1-1 0,0 0 0,1 1 0,6-16 0,3 5 0,0 1 0,1 0 0,1 0 0,0 2 0,1 0 0,1 0 0,1 1 0,34-23 0,-48 36 0,-1 0 0,1 1 0,0-1 0,0 1 0,-1 0 0,1-1 0,0 1 0,0 1 0,0-1 0,0 0 0,0 1 0,0-1 0,1 1 0,-1 0 0,0 0 0,0 0 0,6 2 0,-6-1 0,0 0 0,0 1 0,0-1 0,0 1 0,-1 0 0,1 0 0,0 0 0,-1 0 0,0 0 0,1 1 0,-1-1 0,0 1 0,0-1 0,0 1 0,-1 0 0,4 5 0,5 16-151,-1 0-1,-1 0 0,-2 1 0,0-1 1,-1 2-1,-2-1 0,0 0 1,-2 43-1,-1-44-6674</inkml:trace>
  <inkml:trace contextRef="#ctx0" brushRef="#br0" timeOffset="3528.96">2062 773 24575,'7'18'0,"3"6"-8191</inkml:trace>
  <inkml:trace contextRef="#ctx0" brushRef="#br0" timeOffset="3903.55">2443 563 24575,'29'15'0,"20"14"0,9 18 0,6 22 0,-2 21 0,-7 21 0,-13 19 0,-14 14 0,-18 11 0,-30 4 0,-28 0 0,-29-5 0,-26-11 0,-20-15 0,-12-23 0,18-28-8191</inkml:trace>
  <inkml:trace contextRef="#ctx0" brushRef="#br0" timeOffset="4276.8">327 584 24575,'-25'15'0,"-20"18"0,-8 22 0,-4 24 0,6 23 0,7 23 0,11 23 0,15 18 0,21 10 0,25 4 0,28-7 0,28-15 0,19-20 0,16-23 0,-14-30-8191</inkml:trace>
  <inkml:trace contextRef="#ctx0" brushRef="#br0" timeOffset="4840.68">2931 116 24575,'-1'-2'0,"0"-1"0,0 1 0,0-1 0,0 0 0,0 0 0,1 1 0,0-1 0,-1 0 0,1 0 0,0 0 0,0 1 0,0-1 0,1 0 0,-1 0 0,1 0 0,0 1 0,-1-1 0,1 0 0,0 1 0,1-1 0,-1 1 0,0-1 0,1 1 0,-1 0 0,1-1 0,0 1 0,0 0 0,0 0 0,0 0 0,0 0 0,0 1 0,0-1 0,1 0 0,-1 1 0,1 0 0,-1-1 0,5 0 0,-3 0 0,0 0 0,0 1 0,0-1 0,0 1 0,0 0 0,0 0 0,0 0 0,1 1 0,-1 0 0,0-1 0,0 2 0,0-1 0,1 0 0,-1 1 0,0 0 0,0 0 0,0 0 0,0 0 0,0 1 0,0-1 0,0 1 0,0 0 0,-1 0 0,1 1 0,3 2 0,-2 1 0,0 1 0,-1 0 0,1 0 0,-1 0 0,-1 0 0,1 1 0,-1 0 0,-1-1 0,0 1 0,0 0 0,0 0 0,-1 0 0,0 0 0,0 1 0,-1-1 0,-1 14 0,-1-4 0,0 0 0,-1 0 0,-1 0 0,-1 0 0,-1 0 0,-10 23 0,6-22 0,0 0 0,-2-1 0,0 0 0,-1-1 0,0-1 0,-1 0 0,-1 0 0,-1-2 0,-19 15 0,11-10 0,23-19 0,1 0 0,0 1 0,0-1 0,0 0 0,-1 0 0,1 0 0,0 0 0,0 0 0,0 1 0,-1-1 0,1 0 0,0 0 0,0 0 0,0 1 0,0-1 0,0 0 0,-1 0 0,1 0 0,0 1 0,0-1 0,0 0 0,0 0 0,0 1 0,0-1 0,0 0 0,0 0 0,0 1 0,0-1 0,0 0 0,0 0 0,0 1 0,0-1 0,0 0 0,0 0 0,0 1 0,0-1 0,0 0 0,1 0 0,-1 1 0,0-1 0,0 0 0,0 0 0,0 1 0,15 1 0,23-5 0,-36 3 0,148-22 0,123-13 0,-270 34-68,50 2 265,-52-1-245,1 0-1,-1 0 1,0 0 0,1 0 0,-1 1 0,1-1 0,-1 0-1,0 1 1,1-1 0,-1 1 0,0-1 0,0 1-1,1 0 1,-1 0 0,0-1 0,0 1 0,0 0-1,0 0 1,0 0 0,0 0 0,0 0 0,0 0-1,0 1 1,0-1 0,-1 0 0,1 0 0,-1 1 0,1-1-1,-1 0 1,1 2 0,-4 15-6778</inkml:trace>
</inkml:ink>
</file>

<file path=word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5:23:33.59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7 761 24575,'7'-10'0,"21"-8"0,23-4 0,21-2 0,16 3 0,11 5 0,4 6 0,-9 3 0,-21 4-8191</inkml:trace>
  <inkml:trace contextRef="#ctx0" brushRef="#br0" timeOffset="387.14">255 845 24575,'45'-17'0,"0"2"0,1 1 0,1 3 0,0 2 0,69-5 0,-108 13 0,0 1 0,0 1 0,1-1 0,-1 1 0,0 0 0,0 1 0,0 0 0,0 0 0,0 1 0,-1 0 0,1 0 0,-1 1 0,0 0 0,0 0 0,0 1 0,0 0 0,-1 0 0,0 0 0,0 1 0,0 0 0,-1 0 0,0 1 0,0-1 0,0 1 0,-1 0 0,0 0 0,0 1 0,-1-1 0,0 1 0,2 9 0,2 10 0,-1-1 0,-1 1 0,-1 1 0,-2-1 0,0 0 0,-2 1 0,-1-1 0,-1 0 0,-11 47 0,0-15 0,-3-2 0,-3 0 0,-37 78 0,22-67 0,-3-1 0,-2-2 0,-92 113 0,63-99 0,-4-4 0,-106 87 0,55-60 0,104-80 0,18-21 0,1 0 0,0-1 0,-1 1 0,1 0 0,0-1 0,0 1 0,-1 0 0,1-1 0,0 1 0,0 0 0,0-1 0,0 1 0,0 0 0,0 0 0,0-1 0,0 1 0,0 0 0,0 0 0,0-1 0,1 2 0,0 0 0,1-1 0,0 1 0,0-1 0,0 0 0,0 0 0,0 0 0,0 0 0,0 0 0,0 0 0,1 0 0,-1 0 0,0-1 0,0 0 0,1 1 0,-1-1 0,0 0 0,1 0 0,2 0 0,69 1 0,0-3 0,81-12 0,-48 3 0,402-17-1365,-418 26-5461</inkml:trace>
  <inkml:trace contextRef="#ctx0" brushRef="#br0" timeOffset="822.67">150 2815 24575,'-4'0'0,"-1"11"0,1 14 0,3 10 0,4 10 0,0 5 0,0 4 0,-1-3 0,0-7 0,-1-7 0,-1-10-8191</inkml:trace>
  <inkml:trace contextRef="#ctx0" brushRef="#br0" timeOffset="1178.02">23 2496 24575,'7'0'0,"10"4"0,9 8 0,7 9 0,-2 2-8191</inkml:trace>
  <inkml:trace contextRef="#ctx0" brushRef="#br0" timeOffset="1550.43">319 2814 24575,'22'-14'0,"13"-5"0,10 4 0,-1 5 0,-7 4-8191</inkml:trace>
  <inkml:trace contextRef="#ctx0" brushRef="#br0" timeOffset="1551.43">361 3004 24575,'25'-3'0,"16"-2"0,8-3 0,2-4 0,1 0 0,-9 2-8191</inkml:trace>
  <inkml:trace contextRef="#ctx0" brushRef="#br0" timeOffset="1552.43">806 2729 24575,'0'18'0,"4"17"0,4 17 0,5 13 0,3 8 0,0-10-8191</inkml:trace>
  <inkml:trace contextRef="#ctx0" brushRef="#br0" timeOffset="2563.04">425 148 24575,'1'-7'0,"0"-1"0,1 1 0,-1 0 0,2-1 0,-1 1 0,1 0 0,5-10 0,-8 17 0,0 0 0,1-1 0,-1 1 0,0 0 0,0-1 0,1 1 0,-1 0 0,0-1 0,1 1 0,-1 0 0,0 0 0,1 0 0,-1-1 0,0 1 0,1 0 0,-1 0 0,1 0 0,-1 0 0,0 0 0,1 0 0,-1-1 0,1 1 0,-1 0 0,0 0 0,1 0 0,-1 0 0,1 1 0,-1-1 0,0 0 0,1 0 0,-1 0 0,1 0 0,-1 0 0,0 0 0,1 1 0,-1-1 0,0 0 0,1 0 0,-1 0 0,0 1 0,1-1 0,-1 0 0,0 1 0,0-1 0,1 0 0,-1 1 0,0-1 0,0 0 0,1 1 0,-1-1 0,0 0 0,0 1 0,0-1 0,0 1 0,0-1 0,0 0 0,0 1 0,1 0 0,8 25 0,-2 13 0,-2-1 0,-1 1 0,-3 62 0,7-145 0,1 0 0,17-44 0,-25 83 0,29-73 0,-28 72 0,1 1 0,0-1 0,0 1 0,1-1 0,0 1 0,0 0 0,0 1 0,1-1 0,-1 1 0,10-7 0,-12 10 0,0 0 0,0 0 0,1 0 0,-1 0 0,1 1 0,-1-1 0,0 1 0,1 0 0,-1-1 0,1 1 0,-1 0 0,1 0 0,-1 1 0,1-1 0,-1 1 0,1-1 0,-1 1 0,0 0 0,1-1 0,-1 1 0,0 0 0,0 1 0,0-1 0,0 0 0,0 1 0,0-1 0,0 1 0,0 0 0,0-1 0,2 4 0,7 8 0,0-1 0,-1 2 0,12 20 0,-14-21 0,69 108-1365,-41-66-5461</inkml:trace>
  <inkml:trace contextRef="#ctx0" brushRef="#br0" timeOffset="3423.55">1292 1268 24575,'-6'-27'0,"3"18"0,4 19 0,6 25 0,1-1 0,1 0 0,2 0 0,2-1 0,28 55 0,-38-84 0,-1 0 0,1 1 0,0-1 0,0 0 0,0-1 0,1 1 0,-1 0 0,1-1 0,0 0 0,6 4 0,-9-6 0,1 0 0,0-1 0,0 1 0,0-1 0,0 1 0,0-1 0,0 0 0,0 1 0,0-1 0,0 0 0,0 0 0,0-1 0,0 1 0,0 0 0,0-1 0,0 1 0,0-1 0,0 1 0,-1-1 0,1 0 0,0 0 0,0 0 0,-1 0 0,1 0 0,0 0 0,-1-1 0,1 1 0,1-2 0,4-5 0,0 0 0,0 0 0,-1-1 0,0 0 0,0 0 0,-1-1 0,-1 1 0,7-18 0,22-88 0,-26 88 0,-2 4 0,-5 18 0,1-1 0,0 1 0,0 0 0,0 0 0,1 0 0,0-1 0,0 1 0,0 1 0,0-1 0,1 0 0,0 1 0,5-8 0,-8 12 0,1 0 0,-1 0 0,0 0 0,1 0 0,-1-1 0,0 1 0,1 0 0,-1 0 0,0 0 0,1 0 0,-1 0 0,0 0 0,1 0 0,-1 0 0,1 0 0,-1 0 0,0 0 0,1 0 0,-1 1 0,0-1 0,1 0 0,-1 0 0,0 0 0,1 0 0,-1 0 0,0 1 0,0-1 0,1 0 0,-1 0 0,0 1 0,0-1 0,1 0 0,-1 0 0,0 1 0,0-1 0,1 0 0,-1 1 0,0-1 0,0 0 0,0 1 0,0-1 0,0 0 0,0 1 0,7 19 0,-7-18 0,10 46 0,-2 1 0,1 54 0,-5 102 0,-4-130 0,1-47 0,0 2 0,-1 0 0,-2 0 0,-1 0 0,-6 29 0,7-54 0,1 0 0,-1 0 0,0 0 0,0 0 0,-5 8 0,6-12 0,1-1 0,0 1 0,-1-1 0,1 1 0,0-1 0,-1 1 0,1-1 0,-1 1 0,1-1 0,-1 1 0,1-1 0,-1 1 0,1-1 0,-1 0 0,0 1 0,1-1 0,-1 0 0,1 0 0,-1 0 0,0 1 0,1-1 0,-1 0 0,0 0 0,1 0 0,-1 0 0,0 0 0,1 0 0,-1 0 0,0 0 0,1 0 0,-1 0 0,0-1 0,1 1 0,-1 0 0,0 0 0,1-1 0,-1 1 0,1 0 0,-1-1 0,0 1 0,1 0 0,-1-1 0,1 1 0,-1-1 0,1 1 0,0-1 0,-1 1 0,1-1 0,-1 1 0,1-1 0,0 0 0,-1 0 0,-3-6 0,1 0 0,-1-1 0,1 1 0,1 0 0,-1-1 0,1 0 0,1 1 0,0-1 0,0 0 0,0 0 0,1 0 0,0-10 0,2-3 0,0 0 0,1 0 0,9-31 0,-9 43 0,0 1 0,0-1 0,1 0 0,0 1 0,1-1 0,-1 1 0,2 0 0,-1 1 0,1 0 0,0-1 0,1 2 0,-1-1 0,1 1 0,9-6 0,-3 4 0,1 0 0,0 1 0,1 0 0,-1 1 0,1 1 0,1 0 0,23-3 0,85-11 0,-122 19 0,-1 0 0,0 0 0,0 0 0,1 0 0,-1 0 0,0 1 0,0-1 0,1 0 0,-1 1 0,0-1 0,0 1 0,0-1 0,0 1 0,0 0 0,0 0 0,0-1 0,0 1 0,0 0 0,0 0 0,0 0 0,0 0 0,-1 0 0,1 0 0,0 0 0,-1 0 0,1 0 0,0 0 0,-1 0 0,0 1 0,1-1 0,0 2 0,0 4 0,1 1 0,-1-1 0,-1 1 0,1 8 0,-1-9 0,-2 218 101,-1-98-1567,3-92-5360</inkml:trace>
  <inkml:trace contextRef="#ctx0" brushRef="#br0" timeOffset="3797.42">1991 1268 24575,'4'8'0,"0"5"0,1 1-8191</inkml:trace>
  <inkml:trace contextRef="#ctx0" brushRef="#br0" timeOffset="4202.88">2138 866 24575,'21'-17'0,"32"-22"0,-45 34 0,0 0 0,0 1 0,1 0 0,-1 1 0,1 0 0,-1 0 0,18-3 0,-24 6 0,0-1 0,1 1 0,-1 0 0,0 0 0,1 0 0,-1 1 0,0-1 0,1 1 0,-1-1 0,0 1 0,1-1 0,-1 1 0,0 0 0,0 0 0,0 0 0,0 1 0,0-1 0,0 0 0,0 1 0,0-1 0,-1 1 0,1 0 0,0 0 0,-1-1 0,1 1 0,-1 0 0,0 0 0,0 0 0,0 0 0,0 1 0,0-1 0,0 0 0,0 0 0,-1 1 0,1-1 0,-1 3 0,2 5 0,-1-1 0,0 1 0,-1 0 0,0-1 0,-1 1 0,0 0 0,-4 16 0,-3-1 0,0-1 0,-2 0 0,-1 0 0,-1-1 0,-1 0 0,-1-1 0,-1-1 0,-30 34 0,39-48 0,-21 28 0,26-34 0,1-1 0,0 1 0,-1-1 0,1 1 0,-1-1 0,1 1 0,0-1 0,0 1 0,-1-1 0,1 1 0,0 0 0,0-1 0,0 1 0,0 0 0,0-1 0,0 1 0,0-1 0,0 1 0,0 0 0,0-1 0,0 1 0,0-1 0,0 1 0,0 0 0,1-1 0,-1 1 0,0-1 0,0 1 0,1 0 0,-1-1 0,0 1 0,1-1 0,-1 1 0,0-1 0,1 0 0,-1 1 0,1-1 0,-1 1 0,1-1 0,-1 0 0,1 1 0,-1-1 0,1 0 0,0 1 0,-1-1 0,1 0 0,-1 0 0,1 0 0,0 0 0,-1 0 0,1 1 0,-1-1 0,1 0 0,0 0 0,-1 0 0,2-1 0,16 1 0,1-1 0,-1 0 0,0-2 0,0 0 0,21-7 0,7-1 0,-39 10-40,280-49-1285,-235 44-5501</inkml:trace>
  <inkml:trace contextRef="#ctx0" brushRef="#br0" timeOffset="4654.83">3028 1459 24575,'-7'0'0,"8"-3"0,19-6 0,23 0 0,23-3 0,18 1 0,13-1 0,8 0 0,4 0 0,-3 2 0,-11 2 0,-15 3 0,-17 2 0,-27 1 0,-27 6 0</inkml:trace>
</inkml:ink>
</file>

<file path=word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5:23:31.1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35 150 24575,'0'22'0,"0"24"0,0 24 0,4 16 0,4 17 0,5 7 0,4 5 0,-2-5 0,-2-5 0,-4-21-8191</inkml:trace>
  <inkml:trace contextRef="#ctx0" brushRef="#br0" timeOffset="419.3">0 1334 24575,'14'-7'0,"24"-6"0,22-8 0,27-4 0,27-2 0,19 1 0,16 1 0,8 1 0,3 4 0,-5 7 0,-11 4 0,-15 4 0,-19 4 0,-24 4 0,-27 6 0,-27 5 0,-19 1-8191</inkml:trace>
  <inkml:trace contextRef="#ctx0" brushRef="#br0" timeOffset="852.82">339 1673 24575,'23'304'0,"-23"-301"0,1 11 0,1-1 0,1 1 0,6 20 0,-9-34 0,0 1 0,0 0 0,1-1 0,-1 1 0,0 0 0,1-1 0,-1 1 0,0-1 0,1 1 0,-1-1 0,1 1 0,-1-1 0,0 1 0,1-1 0,-1 1 0,1-1 0,0 1 0,-1-1 0,1 0 0,0 1 0,8-7 0,3-21 0,19-91 0,-17 59 0,28-73 0,-39 127 0,-1-1 0,1 0 0,0 1 0,0-1 0,0 1 0,1 0 0,0 0 0,0 0 0,0 0 0,1 1 0,8-7 0,-11 10 0,1-1 0,-1 1 0,1 0 0,-1 0 0,1 0 0,0 1 0,0-1 0,0 0 0,-1 1 0,1 0 0,0 0 0,0 0 0,0 0 0,0 0 0,-1 0 0,1 1 0,0 0 0,0-1 0,-1 1 0,1 0 0,0 0 0,-1 0 0,1 1 0,-1-1 0,1 1 0,-1-1 0,4 4 0,7 6 11,-1 0 0,0 1 0,0 0 0,-1 1 0,-1 0 0,0 1-1,-1 0 1,0 1 0,-2 0 0,11 25 0,-9-14-259,-1-1 1,-1 1-1,-1 1 1,-1-1-1,2 52 1,-7-49-6579</inkml:trace>
  <inkml:trace contextRef="#ctx0" brushRef="#br0" timeOffset="1242.84">803 1821 24575,'29'-11'0,"20"-3"0,13-3 0,10 1 0,3 3 0,1 5 0,-14 3-8191</inkml:trace>
  <inkml:trace contextRef="#ctx0" brushRef="#br0" timeOffset="1243.84">1354 1588 24575,'0'7'0,"4"10"0,4 16 0,8 14 0,2 12 0,-3 12 0,-3 3 0,-5-9-8191</inkml:trace>
  <inkml:trace contextRef="#ctx0" brushRef="#br0" timeOffset="1747.7">2878 0 24575,'-25'18'0,"-20"28"0,-15 31 0,-13 38 0,-5 36 0,-7 35 0,-3 34 0,2 21-1245,6 17 1245,8 8 0,17 2 0,18-5 0,29-15 0,38-24 0,35-33 0,32-38 0,0-44-6946</inkml:trace>
</inkml:ink>
</file>

<file path=word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5:23:30.42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 21 24575,'11'-3'0,"14"-2"0,14 0 0,10 2 0,9 0 0,5 2 0,-5 7 0,-9 7 0,-12 0-8191</inkml:trace>
  <inkml:trace contextRef="#ctx0" brushRef="#br0" timeOffset="363.53">0 254 24575,'29'-7'0,"27"-6"0,27-5 0,16 1 0,9 0 0,-13 3-8191</inkml:trace>
</inkml:ink>
</file>

<file path=word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5:23:24.21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9 2669 24575,'-4'-6'0,"0"0"0,0-1 0,0 0 0,1 0 0,0 0 0,-3-12 0,6 18 0,0-1 0,-1 1 0,1-1 0,0 1 0,0-1 0,0 0 0,0 1 0,0-1 0,0 1 0,0-1 0,1 1 0,-1-1 0,0 1 0,1-1 0,-1 1 0,1 0 0,0-1 0,-1 1 0,1 0 0,0-1 0,0 1 0,0 0 0,0 0 0,0 0 0,0 0 0,0 0 0,1 0 0,-1 0 0,0 0 0,0 0 0,1 0 0,-1 1 0,1-1 0,-1 0 0,0 1 0,1-1 0,-1 1 0,1 0 0,1-1 0,26-3 0,0 2 0,0 0 0,42 4 0,-12 0 0,688-45 0,-1-60 0,-337 43 0,-297 44 0,231-28 0,-301 42-1365,-21 3-5461</inkml:trace>
  <inkml:trace contextRef="#ctx0" brushRef="#br0" timeOffset="508.15">1551 2649 24575,'60'202'0,"-23"-87"0,-37-115 0,10 27 0,-10-28 0,0 1 0,0 0 0,0-1 0,0 1 0,0 0 0,0-1 0,1 1 0,-1 0 0,0-1 0,0 1 0,0 0 0,0 0 0,0-1 0,1 1 0,-1 0 0,0-1 0,0 1 0,1 0 0,-1 0 0,0 0 0,0-1 0,1 1 0,-1 0 0,0 0 0,0 0 0,1 0 0,-1 0 0,0-1 0,1 1 0,-1 0 0,0 0 0,1 0 0,-1 0 0,0 0 0,1 0 0,-1 0 0,0 0 0,1 0 0,-1 0 0,0 0 0,1 0 0,-1 0 0,0 0 0,0 1 0,1-1 0,-1 0 0,0 0 0,1 0 0,-1 0 0,0 1 0,0-1 0,1 0 0,-1 0 0,0 0 0,0 1 0,0-1 0,1 0 0,-1 0 0,0 1 0,0-1 0,0 0 0,0 1 0,1-1 0,-1 0 0,0 1 0,0-1 0,0 1 0,28-103 0,-2 5 0,-14 60 0,3 0 0,31-57 0,-41 84 0,0 1 0,1 1 0,0-1 0,0 1 0,1 0 0,0 0 0,1 1 0,0 0 0,0 0 0,0 1 0,1 0 0,0 0 0,0 1 0,1 0 0,11-4 0,-16 8 0,0 0 0,0 0 0,1 1 0,-1-1 0,0 1 0,0 0 0,0 1 0,0-1 0,0 1 0,0 0 0,0 0 0,0 1 0,0-1 0,0 1 0,0 0 0,-1 1 0,1-1 0,-1 1 0,0 0 0,1 0 0,-1 0 0,-1 0 0,1 1 0,0 0 0,-1 0 0,0 0 0,5 7 0,2 4 0,-1 0 0,0 1 0,-1 1 0,-1-1 0,-1 1 0,8 27 0,-7-10-455,-1 1 0,3 64 0,-8-60-6371</inkml:trace>
  <inkml:trace contextRef="#ctx0" brushRef="#br0" timeOffset="1255.44">2420 3 24575,'4'-1'0,"0"1"0,0-1 0,-1 1 0,1-1 0,0 1 0,0 0 0,0 1 0,0-1 0,0 1 0,0-1 0,0 1 0,-1 1 0,1-1 0,0 0 0,-1 1 0,1 0 0,-1-1 0,1 1 0,-1 1 0,0-1 0,0 0 0,0 1 0,0 0 0,0 0 0,2 3 0,8 9 0,-2 0 0,0 1 0,17 31 0,9 28 0,41 117 0,13 89 0,-62-187 0,131 505-518,-127-434 444,20 289 0,-50-348 80,-4 0-1,-4 0 1,-35 190-1,22-218-6,-3-1-1,-3 0 1,-4-2-1,-3-1 1,-72 125-1,77-156-249,-1 0 0,-3-1-1,-1-2 1,-63 62 0,57-71-6031</inkml:trace>
  <inkml:trace contextRef="#ctx0" brushRef="#br0" timeOffset="2144.38">261 65 24575,'0'0'0,"1"0"0,-1-1 0,0 1 0,1-1 0,-1 1 0,0 0 0,1-1 0,-1 1 0,1 0 0,-1 0 0,0-1 0,1 1 0,-1 0 0,1 0 0,-1 0 0,1-1 0,-1 1 0,1 0 0,-1 0 0,1 0 0,-1 0 0,1 0 0,-1 0 0,1 0 0,-1 0 0,1 0 0,-1 0 0,1 0 0,-1 1 0,1-1 0,0 1 0,0-1 0,-1 1 0,1 0 0,-1 0 0,1 0 0,-1-1 0,1 1 0,-1 0 0,0 0 0,1 0 0,-1 0 0,0 0 0,0 0 0,0 0 0,1 0 0,-1 0 0,0 0 0,-1 1 0,0 23 0,-2 0 0,0 0 0,-2-1 0,-11 35 0,6-20 0,-8 29-22,-160 743-271,152-609-479,8 2 0,15 371 0,13-459 690,6-1 0,36 138 0,-27-166 78,3-1 0,4-1 0,62 116-1,-43-113-83,3-2 0,3-3 0,4-2-1,4-3 1,3-3 0,3-3-1,4-3 1,2-3 0,118 76-1,-123-98-4325</inkml:trace>
</inkml:ink>
</file>

<file path=word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5:22:42.70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37 778 24575,'-11'-7'0,"-7"-3"0,3 1 0,11 2 0,18 1 0,13-1 0,16 1 0,12-3 0,8 1 0,3-3 0,-2 2 0,-5 1 0,-8 3 0,-14 2-8191</inkml:trace>
  <inkml:trace contextRef="#ctx0" brushRef="#br0" timeOffset="458.54">273 777 24575,'7'-7'0,"1"0"0,0 1 0,0 0 0,0 0 0,1 1 0,0 0 0,0 0 0,0 1 0,1 0 0,-1 1 0,1 0 0,0 1 0,0-1 0,0 2 0,0 0 0,19 0 0,-21 1 0,1 1 0,0 0 0,-1 1 0,1 0 0,-1 0 0,1 1 0,-1 0 0,0 0 0,0 1 0,-1 0 0,1 0 0,-1 1 0,0 0 0,0 1 0,0-1 0,-1 1 0,0 1 0,0-1 0,8 13 0,-8-11 0,0 1 0,-1 0 0,0 0 0,0 1 0,-1-1 0,-1 1 0,0 0 0,0 0 0,-1 1 0,0-1 0,-1 0 0,0 1 0,0-1 0,-2 14 0,-1-9 0,-1-1 0,0 0 0,-1 0 0,0 0 0,-1-1 0,-1 0 0,0 0 0,-1 0 0,-11 15 0,-10 9 0,-2-1 0,-2-1 0,-1-2 0,-1-2 0,-50 36 0,6-10 0,34-26 0,2 1 0,-44 44 0,82-72 0,0 0 0,1 0 0,-1 0 0,1 1 0,-1 0 0,1-1 0,1 1 0,-1 0 0,-3 10 0,6-13 0,0-1 0,0 1 0,0 0 0,0 0 0,0-1 0,0 1 0,1 0 0,-1-1 0,0 1 0,1 0 0,-1-1 0,1 1 0,0 0 0,0-1 0,-1 1 0,1-1 0,0 0 0,0 1 0,0-1 0,1 0 0,-1 1 0,0-1 0,0 0 0,1 0 0,-1 0 0,1 0 0,-1 0 0,1 0 0,-1-1 0,1 1 0,-1 0 0,1-1 0,0 1 0,2 0 0,16 5 0,0-1 0,0 0 0,1-2 0,38 3 0,89-7 0,-127 0 0,530-21-1365,-498 22-5461</inkml:trace>
  <inkml:trace contextRef="#ctx0" brushRef="#br0" timeOffset="1087.1">83 2069 24575,'-4'29'0,"0"16"0,-1 12 0,5 7 0,2-1 0,5-3 0,0-5 0,4-8 0,-1-9 0,-2-6 0,-2-10-8191</inkml:trace>
  <inkml:trace contextRef="#ctx0" brushRef="#br0" timeOffset="1512.58">0 1794 24575,'4'0'0,"8"7"0,5 7 0,8 6 0,-1 2-8191</inkml:trace>
  <inkml:trace contextRef="#ctx0" brushRef="#br0" timeOffset="1513.58">212 2069 24575,'29'-7'0,"16"-3"0,8 1 0,3 5 0,-6 11 0,-10 8 0,-13 0-8191</inkml:trace>
  <inkml:trace contextRef="#ctx0" brushRef="#br0" timeOffset="1900.42">233 2344 24575,'29'-3'0,"16"-2"0,12-3 0,7 0 0,-1-3 0,-10 0-8191</inkml:trace>
  <inkml:trace contextRef="#ctx0" brushRef="#br0" timeOffset="1901.42">699 2069 24575,'4'25'0,"0"23"0,1 18 0,2 15 0,0 8 0,0 1 0,-3-16-8191</inkml:trace>
  <inkml:trace contextRef="#ctx0" brushRef="#br0" timeOffset="2608.58">466 121 24575,'2'1'0,"1"-1"0,-1 1 0,0 0 0,1 0 0,-1-1 0,0 2 0,0-1 0,0 0 0,1 0 0,-2 1 0,1-1 0,0 1 0,0-1 0,0 1 0,2 3 0,24 30 0,-27-32 0,13 19 0,-1 1 0,18 47 0,-31-70 0,0-1 0,0 1 0,0 0 0,0 0 0,0 0 0,0 0 0,0 0 0,0 0 0,0-1 0,0 1 0,0 0 0,0 0 0,0 0 0,0 0 0,0 0 0,0 0 0,0 0 0,1 0 0,-1 0 0,0-1 0,0 1 0,0 0 0,0 0 0,0 0 0,0 0 0,0 0 0,0 0 0,1 0 0,-1 0 0,0 0 0,0 0 0,0 0 0,0 0 0,0 0 0,0 0 0,0 0 0,1 0 0,-1 0 0,0 0 0,0 0 0,0 0 0,0 0 0,0 0 0,0 0 0,1 0 0,-1 0 0,0 0 0,0 0 0,0 0 0,0 0 0,0 0 0,0 0 0,0 0 0,0 0 0,1 1 0,-1-1 0,0 0 0,0 0 0,0 0 0,0 0 0,0 0 0,0 0 0,0 0 0,0 0 0,0 1 0,0-1 0,0 0 0,6-19 0,5-32 0,-10 42 0,2-6 0,0-7 0,1-1 0,2 1 0,0 0 0,1 0 0,1 1 0,12-23 0,-19 43 0,-1-1 0,1 1 0,-1-1 0,1 1 0,0 0 0,0-1 0,0 1 0,0 0 0,0 0 0,0 0 0,0 0 0,1 0 0,-1 0 0,0 0 0,0 0 0,1 0 0,-1 0 0,1 1 0,-1-1 0,0 1 0,1-1 0,-1 1 0,1-1 0,0 1 0,-1 0 0,1 0 0,-1 0 0,1 0 0,-1 0 0,1 0 0,0 0 0,-1 0 0,1 1 0,-1-1 0,1 0 0,-1 1 0,1 0 0,1 0 0,0 2 0,1 0 0,0 0 0,0 1 0,-1-1 0,0 1 0,0 0 0,0-1 0,0 2 0,0-1 0,-1 0 0,3 6 0,11 33-119,-2 1-1,-3 0 1,13 87 0,-17-90-769,1 10-5938</inkml:trace>
</inkml:ink>
</file>

<file path=word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5:22:01.24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 55 24575,'0'0'0,"-1"0"0,1-1 0,0 1 0,0-1 0,0 1 0,0 0 0,-1-1 0,1 1 0,0-1 0,0 1 0,0-1 0,0 1 0,0-1 0,0 1 0,0-1 0,0 1 0,0 0 0,0-1 0,0 1 0,0-1 0,1 1 0,-1-1 0,0 1 0,0 0 0,0-1 0,1 1 0,-1-1 0,0 1 0,0 0 0,1-1 0,-1 1 0,0 0 0,1-1 0,9-13 0,-9 13 0,0 1 0,0 0 0,0-1 0,0 1 0,0 0 0,0 0 0,0 0 0,0-1 0,0 1 0,1 0 0,-1 0 0,0 1 0,0-1 0,0 0 0,0 0 0,0 0 0,0 1 0,0-1 0,0 0 0,0 1 0,-1-1 0,1 1 0,0-1 0,0 1 0,0 0 0,0-1 0,0 1 0,-1 0 0,1-1 0,0 1 0,-1 0 0,1 0 0,-1 0 0,1 0 0,-1 0 0,1 0 0,-1 0 0,1 1 0,16 40 0,-17-41 0,14 53 0,-3 0 0,-2 1 0,-3 0 0,-2 1 0,-4 81 0,-1-243 0,1-60 0,2 147 0,0-1 0,1 1 0,1-1 0,1 1 0,0 0 0,11-22 0,-14 36 0,1 0 0,0 0 0,0 0 0,1 1 0,-1-1 0,1 1 0,0 0 0,0 0 0,1 0 0,-1 0 0,1 1 0,5-3 0,-8 4 0,0 1 0,0 0 0,0 1 0,0-1 0,0 0 0,0 0 0,0 1 0,1 0 0,-1-1 0,0 1 0,0 0 0,0 0 0,1 0 0,-1 0 0,0 0 0,0 1 0,0-1 0,1 1 0,-1-1 0,0 1 0,0 0 0,0 0 0,0 0 0,0 0 0,0 0 0,-1 0 0,1 1 0,0-1 0,0 0 0,-1 1 0,1 0 0,-1-1 0,2 4 0,3 4 0,0 0 0,-1 0 0,0 1 0,-1-1 0,0 1 0,5 20 0,9 67 0,-13-65 0,5 75 0,-7-56 0,3-28 120,-6-22-151,0-1 0,0 1 0,0-1 0,0 0 0,1 1 0,-1-1 0,0 1 0,0-1 1,1 0-1,-1 1 0,0-1 0,1 0 0,-1 0 0,0 1 0,1-1 0,-1 0 0,1 0 0,-1 1 0,0-1 0,1 0 0,-1 0 0,1 0 0,-1 0 0,0 0 1,1 0-1,-1 0 0,1 0 0,-1 1 0,1-1 0,-1-1 0,0 1 0,1 0 0,-1 0 0,1 0 0,-1 0 0,1 0 0,-1 0 0,0 0 0,1-1 0,-1 1 1,1 0-1,-1 0 0,0-1 0,1 1 0,-1 0 0,0 0 0,1-1 0</inkml:trace>
  <inkml:trace contextRef="#ctx0" brushRef="#br0" timeOffset="359.68">554 288 24575,'11'0'0,"7"0"0,0 0-8191</inkml:trace>
</inkml:ink>
</file>

<file path=word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5:21:52.20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0 87 24575,'-7'-10'0,"2"5"0,14 1 0,459-52 0,-329 45 0,-156 12 7,0 2 0,0 0 0,1 1 0,-18 6 0,-10 3-1407,19-8-5426</inkml:trace>
  <inkml:trace contextRef="#ctx0" brushRef="#br0" timeOffset="410.97">9 66 24575,'-9'-2'0,"15"-3"0,16-5 0,50-1 0,124-6 0,77 18 0,-166 0 0,-104 0-118,-7 3 156,-15 6 162,-27 8-1685,25-12-5341</inkml:trace>
  <inkml:trace contextRef="#ctx0" brushRef="#br0" timeOffset="851.61">157 46 24575,'-11'0'0,"0"0"0,6 0 0,10 0 0,13 0 0,12 0 0,14 0 0,9 0 0,6 0 0,1-3 0,1-2 0,-3 0 0,-8 1 0,-8 1 0,-8 2 0,-14 0 0,-13 0 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5:23:30.98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28 394 24575,'11'-30'0,"-7"21"0,0 1 0,-1-1 0,0 0 0,-1 0 0,0 0 0,-1 0 0,1-10 0,-2 18 0,0 0 0,0 1 0,0-1 0,0 0 0,0 0 0,0 0 0,0 1 0,-1-1 0,1 0 0,0 0 0,0 1 0,-1-1 0,1 0 0,-1 0 0,1 1 0,0-1 0,-1 1 0,0-1 0,1 0 0,-1 1 0,1-1 0,-1 1 0,0-1 0,1 1 0,-1-1 0,0 1 0,-1-1 0,0 1 0,1-1 0,-1 1 0,0 0 0,0 0 0,0 0 0,0 0 0,0 0 0,0 1 0,1-1 0,-1 1 0,-3 0 0,-4 3 0,0-1 0,1 2 0,-15 8 0,12-5 0,0 0 0,0 1 0,1 0 0,0 1 0,0 0 0,2 1 0,-15 20 0,20-26 0,0 0 0,0 0 0,1 0 0,-1 0 0,1 0 0,0 1 0,1-1 0,0 1 0,-1 0 0,2-1 0,-1 1 0,1 0 0,0-1 0,0 1 0,0 0 0,1 0 0,0-1 0,0 1 0,0-1 0,1 1 0,3 8 0,4 1 0,0-1 0,0-1 0,2 0 0,12 14 0,-14-18 0,0 0 0,-1 2 0,0-1 0,-1 1 0,0 0 0,0 0 0,8 23 0,-14-32 0,-1 0 0,1 0 0,-1 0 0,0 0 0,1 0 0,-1-1 0,0 1 0,0 0 0,0 0 0,-1 0 0,1 0 0,0 0 0,-1 0 0,0 0 0,1 0 0,-1 0 0,0-1 0,0 1 0,0 0 0,0 0 0,0-1 0,0 1 0,0-1 0,-1 1 0,1-1 0,0 1 0,-1-1 0,1 0 0,-1 0 0,0 0 0,1 0 0,-1 0 0,0 0 0,0 0 0,0-1 0,1 1 0,-1 0 0,-2-1 0,-9 4 0,1-1 0,-1-1 0,0 0 0,-18-1 0,9 0 0,0-1 0,-1-2 0,1 0 0,-35-9 0,49 9 0,-1 0 0,1-1 0,-1 0 0,1 0 0,0-1 0,0 0 0,1 0 0,-1-1 0,1 0 0,0 0 0,0-1 0,1 0 0,0 0 0,-9-11 0,14 15 3,-1 0 0,1 1 0,-1-1 1,1 0-1,0 0 0,0-1 0,0 1 0,0 0 0,0 0 0,0 0 0,1-1 0,-1 1 0,1 0 0,-1-1 0,1 1 0,0 0 0,0-1 1,0 1-1,1-1 0,-1 1 0,0 0 0,1-1 0,-1 1 0,1 0 0,0 0 0,0-1 0,0 1 0,0 0 0,0 0 0,0 0 0,1 0 0,-1 0 1,1 0-1,-1 1 0,1-1 0,0 0 0,0 1 0,3-3 0,3-1-189,1 0 1,1 1-1,-1 0 0,0 0 1,1 1-1,0 0 1,17-2-1,17-1-6640</inkml:trace>
  <inkml:trace contextRef="#ctx0" brushRef="#br0" timeOffset="1524.75">746 669 24575,'-3'-10'0,"-1"0"0,0 0 0,-1 1 0,0-1 0,0 1 0,-1 0 0,-10-12 0,14 20 0,1-1 0,-1 0 0,0 0 0,1 1 0,-1-1 0,0 1 0,0-1 0,0 1 0,0 0 0,-1 0 0,1 0 0,0 0 0,0 0 0,-1 1 0,1-1 0,0 1 0,-1-1 0,1 1 0,0 0 0,-1 0 0,1 0 0,-1 0 0,1 0 0,0 1 0,-1-1 0,1 1 0,0-1 0,-1 1 0,1 0 0,0 0 0,0 0 0,0 0 0,-1 0 0,1 1 0,0-1 0,1 1 0,-1-1 0,-2 3 0,-3 3 0,0 1 0,0 0 0,0 1 0,1 0 0,1 0 0,-1 0 0,1 0 0,1 1 0,0 0 0,0 0 0,1 0 0,1 0 0,-1 1 0,2-1 0,-1 1 0,1-1 0,1 1 0,0 0 0,2 13 0,-2-21 0,1 0 0,0-1 0,-1 1 0,1 0 0,0-1 0,0 1 0,1-1 0,-1 1 0,0-1 0,1 0 0,0 1 0,-1-1 0,1 0 0,0 0 0,0 0 0,0 0 0,1-1 0,-1 1 0,0-1 0,0 1 0,1-1 0,-1 0 0,1 1 0,0-1 0,-1-1 0,1 1 0,0 0 0,-1-1 0,1 1 0,0-1 0,0 0 0,-1 0 0,1 0 0,0 0 0,0 0 0,3-1 0,0 0 0,0-1 0,0 1 0,-1-1 0,1 0 0,0 0 0,0-1 0,-1 0 0,0 0 0,1 0 0,-1-1 0,0 1 0,-1-1 0,1 0 0,-1-1 0,7-6 0,-5 0 0,0 0 0,-1-1 0,0 1 0,-1-1 0,0 0 0,-1 0 0,0 0 0,-1-1 0,0 1 0,-1-1 0,-1 1 0,0-17 0,-1 27 0,1-1 0,0 1 0,0 0 0,-1-1 0,0 1 0,1 0 0,-1-1 0,0 1 0,0 0 0,0 0 0,0 0 0,-2-2 0,2 3 0,1 1 0,-1-1 0,1 1 0,-1-1 0,1 1 0,-1 0 0,1 0 0,-1-1 0,0 1 0,1 0 0,-1 0 0,1-1 0,-1 1 0,0 0 0,1 0 0,-1 0 0,0 0 0,1 0 0,-1 0 0,0 0 0,1 0 0,-1 0 0,0 1 0,1-1 0,-1 0 0,1 0 0,-1 1 0,0-1 0,1 0 0,-1 0 0,1 1 0,-1-1 0,1 1 0,-1-1 0,1 1 0,-1-1 0,1 0 0,-1 1 0,1 0 0,0-1 0,-1 1 0,1-1 0,0 1 0,-1-1 0,1 2 0,-4 3 0,1 0 0,0 0 0,0 0 0,0 1 0,1-1 0,0 1 0,0 0 0,0-1 0,1 1 0,-1 0 0,2 0 0,-1 0 0,1 0 0,-1 0 0,2 1 0,-1-1 0,1 0 0,0 0 0,0-1 0,0 1 0,3 7 0,-2-8 0,0 0 0,1-1 0,-1 1 0,1-1 0,0 1 0,0-1 0,0 0 0,0 0 0,1-1 0,-1 1 0,1-1 0,0 1 0,0-1 0,1-1 0,-1 1 0,1 0 0,-1-1 0,1 0 0,0 0 0,-1 0 0,1-1 0,0 0 0,0 0 0,0 0 0,7 0 0,-9-1 0,1 0 0,0-1 0,-1 1 0,1-1 0,-1 0 0,1 0 0,-1 0 0,1 0 0,-1-1 0,0 1 0,0-1 0,0 0 0,0 0 0,0 0 0,0-1 0,0 1 0,-1-1 0,1 1 0,-1-1 0,1 0 0,-1 0 0,0 0 0,3-6 0,3-6 0,-1 0 0,0-1 0,7-26 0,-13 37 0,-1 5 0,0 0 0,0 0 0,0 0 0,0 0 0,0-1 0,1 1 0,-1 0 0,0 0 0,0 0 0,0 0 0,0 0 0,0 0 0,0 0 0,0 0 0,0 0 0,0 0 0,0 0 0,1 0 0,-1 0 0,0 0 0,0 0 0,0 0 0,0 0 0,0 0 0,0 0 0,0 0 0,0 0 0,1 0 0,-1 0 0,0 0 0,0 0 0,0 0 0,0 0 0,0 0 0,0 0 0,0 0 0,0 0 0,0 0 0,1 0 0,-1 0 0,0 0 0,0 0 0,0 1 0,0-1 0,0 0 0,0 0 0,0 0 0,0 0 0,0 0 0,0 0 0,0 0 0,0 0 0,0 0 0,0 0 0,0 1 0,0-1 0,0 0 0,0 0 0,0 0 0,0 0 0,0 0 0,0 0 0,0 0 0,0 0 0,0 1 0,0-1 0,0 0 0,0 0 0,6 15 0,5 19 0,-8-24 0,28 84 0,-28-86 0,1-1 0,-1 0 0,1 1 0,1-1 0,-1-1 0,1 1 0,0-1 0,1 0 0,10 10 0,-14-14 0,0-1 0,-1 0 0,1 0 0,0 0 0,0-1 0,0 1 0,0 0 0,0-1 0,0 1 0,0-1 0,0 1 0,0-1 0,0 0 0,0 0 0,0 0 0,0 0 0,0 0 0,0-1 0,0 1 0,0-1 0,0 1 0,0-1 0,0 0 0,0 1 0,0-1 0,-1 0 0,1 0 0,0 0 0,0-1 0,-1 1 0,1 0 0,-1-1 0,1 1 0,-1-1 0,0 1 0,0-1 0,2-3 0,4-4 0,-2 0 0,1 0 0,-1-1 0,-1 0 0,6-18 0,0-21 0,-9 39 0,1 1 0,0-1 0,0 1 0,1 0 0,6-16 0,-9 25 0,0 0 0,0-1 0,1 1 0,-1 0 0,0 0 0,0-1 0,0 1 0,1 0 0,-1 0 0,0-1 0,0 1 0,1 0 0,-1 0 0,0 0 0,0-1 0,1 1 0,-1 0 0,0 0 0,1 0 0,-1 0 0,0 0 0,1 0 0,-1 0 0,0-1 0,0 1 0,1 0 0,-1 0 0,0 0 0,1 0 0,-1 0 0,0 1 0,1-1 0,-1 0 0,0 0 0,1 0 0,-1 0 0,0 0 0,1 0 0,-1 0 0,0 1 0,0-1 0,1 0 0,-1 0 0,0 0 0,0 1 0,1-1 0,-1 0 0,0 0 0,0 1 0,1-1 0,-1 0 0,0 0 0,0 1 0,0-1 0,11 19 0,-9-16 0,8 20 0,-4-10 0,0 0 0,1 0 0,0 0 0,1-1 0,13 16 0,-20-26 0,1 0 0,0-1 0,0 1 0,-1-1 0,1 1 0,0-1 0,0 0 0,0 1 0,0-1 0,0 0 0,1 0 0,-1-1 0,0 1 0,0 0 0,1-1 0,-1 1 0,0-1 0,1 0 0,-1 0 0,0 0 0,1 0 0,-1 0 0,0 0 0,1-1 0,-1 1 0,0-1 0,1 0 0,-1 0 0,0 1 0,0-1 0,0-1 0,0 1 0,0 0 0,0 0 0,0-1 0,0 1 0,0-1 0,-1 0 0,1 1 0,1-4 0,7-6 0,-1-1 0,0 0 0,-1-1 0,0 0 0,10-24 0,-2 4 0,-16 33 0,0 0 0,0-1 0,0 1 0,0 0 0,0 0 0,0 0 0,0 0 0,0 0 0,0 0 0,1 0 0,-1 0 0,0 0 0,0-1 0,0 1 0,0 0 0,0 0 0,0 0 0,0 0 0,0 0 0,0 0 0,0 0 0,0 0 0,0 0 0,0 0 0,1 0 0,-1 0 0,0 0 0,0 0 0,0 0 0,0 0 0,0 0 0,0 0 0,0 0 0,0 0 0,1 0 0,-1 0 0,0 0 0,0 0 0,0 0 0,0 0 0,0 0 0,0 0 0,0 0 0,0 0 0,0 0 0,1 0 0,-1 0 0,0 0 0,0 0 0,0 0 0,0 0 0,0 0 0,0 0 0,0 0 0,0 0 0,0 1 0,0-1 0,0 0 0,0 0 0,0 0 0,1 0 0,-1 0 0,4 12 0,3 28 0,-3-17 0,-1-13 0,0-1 0,1 1 0,0-1 0,0 0 0,1 0 0,0 0 0,1-1 0,0 0 0,11 12 0,-14-18 0,0 1 0,0-1 0,0 1 0,0-1 0,0 0 0,0 0 0,0 0 0,0-1 0,1 1 0,-1-1 0,1 0 0,6 2 0,-7-3 0,-1 0 0,1 0 0,-1 0 0,1-1 0,0 1 0,-1-1 0,1 1 0,-1-1 0,1 0 0,-1 0 0,0 0 0,1 0 0,-1 0 0,0-1 0,0 1 0,0-1 0,0 1 0,0-1 0,0 0 0,2-3 0,2-2 0,0 0 0,-1 0 0,0-1 0,-1 0 0,0 0 0,0 0 0,0 0 0,-1-1 0,4-16 0,-1-6 0,3-48 0,-1 2 0,-4 63 0,-1 14 0,1 26 0,3 105 0,24 275 0,18-10 0,-60-610 0,0 83 0,-4-85 0,13 162 0,12-106 0,-8 144 0,1-1 0,1 0 0,0 1 0,8-17 0,-10 28 0,0 1 0,0 0 0,0 0 0,1 0 0,-1 0 0,1 1 0,0-1 0,7-5 0,-8 7 0,-1 1 0,2 0 0,-1-1 0,0 1 0,0 0 0,0 0 0,0 0 0,1 1 0,-1-1 0,1 0 0,-1 1 0,0 0 0,1-1 0,-1 1 0,1 0 0,-1 0 0,5 1 0,-3 0 0,0 1 0,1 0 0,-1-1 0,0 1 0,0 1 0,0-1 0,-1 0 0,1 1 0,-1 0 0,1 0 0,-1 0 0,0 0 0,0 1 0,0-1 0,0 1 0,-1 0 0,0 0 0,1 0 0,-2 0 0,4 7 0,0 2 0,0 0 0,-1 0 0,0 1 0,-2 0 0,3 20 0,-4-27 0,-1 0 0,0 0 0,0 1 0,-1-1 0,0 0 0,0 0 0,-1 0 0,0 0 0,0 0 0,-1 0 0,1-1 0,-2 1 0,1-1 0,-5 7 0,5-9 0,-1 0 0,0 1 0,0-1 0,0 0 0,0-1 0,-1 1 0,1-1 0,-1 0 0,0 0 0,0 0 0,0-1 0,0 0 0,-1 0 0,1 0 0,0-1 0,-1 1 0,0-1 0,-6 0 0,10-1 7,0 1-1,1-1 0,-1 0 0,0 0 1,0 0-1,0-1 0,0 1 1,0 0-1,0-1 0,0 1 1,0-1-1,0 0 0,0 1 0,1-1 1,-1 0-1,0 0 0,1 0 1,-4-3-1,4 3-56,1 0 1,-1 0-1,1 0 1,-1 0-1,1 0 1,-1-1-1,1 1 1,0 0-1,-1 0 1,1 0-1,0-1 1,0 1-1,0 0 1,0 0-1,0-1 1,0 1-1,0 0 1,1 0-1,-1 0 1,0-1-1,1 1 1,-1 0-1,1 0 1,-1 0-1,1 0 1,-1 0-1,1 0 1,0 0-1,1-2 1,12-15-6777</inkml:trace>
  <inkml:trace contextRef="#ctx0" brushRef="#br0" timeOffset="1959.37">2100 395 24575,'-1'-3'0,"-14"-28"0,15 31 0,0 1 0,0-1 0,0 0 0,0 1 0,0-1 0,0 0 0,0 1 0,0-1 0,0 1 0,-1-1 0,1 0 0,0 1 0,0-1 0,0 0 0,0 1 0,-1-1 0,1 0 0,0 1 0,0-1 0,-1 0 0,1 0 0,0 1 0,0-1 0,-1 0 0,1 0 0,0 1 0,-1-1 0,1 0 0,0 0 0,-1 0 0,1 0 0,0 1 0,-1-1 0,1 0 0,-1 0 0,1 0 0,0 0 0,-1 0 0,1 0 0,0 0 0,-1 0 0,1 0 0,-1 0 0,1 0 0,0 0 0,-1-1 0,1 1 0,0 0 0,-1 0 0,1 0 0,0 0 0,-1-1 0,1 1 0,0 0 0,-1 0 0,1 0 0,0-1 0,0 1 0,-1 0 0,1-1 0,0 1 0,0 0 0,-1-1 0,1 1 0,0 0 0,0-1 0,0 0 0,-5 20 0,2 1 0,0-1 0,1 0 0,2 39 0,14 79 0,-10-111 0,2 0 0,0 0 0,2-1 0,13 33 0,-17-51 0,0 1 0,1-1 0,-1 1 0,1-1 0,1-1 0,-1 1 0,11 9 0,-12-13 0,0 0 0,0 0 0,0-1 0,0 1 0,1-1 0,-1 0 0,1 0 0,0-1 0,-1 1 0,1-1 0,0 0 0,0 0 0,0-1 0,6 1 0,-4-2 0,1 0 0,-1 0 0,0-1 0,0 0 0,0 0 0,0 0 0,-1-1 0,1 0 0,-1-1 0,1 0 0,-1 0 0,0 0 0,-1 0 0,1-1 0,-1 0 0,0 0 0,0-1 0,5-6 0,0-1 0,-1 0 0,0-1 0,-1 0 0,0-1 0,-1 0 0,-1 0 0,5-16 0,-10 27 0,0 1 0,-1-1 0,1 0 0,-1 1 0,1-1 0,-1 0 0,0 0 0,-1 1 0,1-1 0,-1 0 0,0 1 0,1-1 0,-1 1 0,-1-1 0,-1-3 0,3 6 0,-1-1 0,0 1 0,0 0 0,-1-1 0,1 1 0,0 0 0,0 0 0,-1 0 0,1 0 0,0 0 0,-1 0 0,1 0 0,-1 0 0,1 1 0,-1-1 0,1 1 0,-1-1 0,0 1 0,1-1 0,-1 1 0,0 0 0,1 0 0,-1 0 0,0 0 0,1 0 0,-1 0 0,0 0 0,1 1 0,-1-1 0,0 0 0,1 1 0,-1 0 0,1-1 0,-3 2 0,0 1 0,0-1 0,0 0 0,0 1 0,1 0 0,0 0 0,-1 0 0,1 0 0,0 1 0,0-1 0,1 1 0,-1 0 0,1-1 0,0 1 0,0 1 0,0-1 0,0 0 0,1 0 0,0 0 0,0 1 0,-1 6 0,0-4 0,1 1 0,1-1 0,-1 0 0,1 1 0,0 0 0,1-1 0,0 0 0,0 1 0,0-1 0,1 1 0,5 11 0,-3-13-68,0 0 0,0 0-1,1 0 1,0 0 0,0-1 0,0 0-1,1 0 1,0 0 0,0-1 0,0 1-1,1-2 1,-1 1 0,1-1 0,0 0-1,0 0 1,0-1 0,0 1 0,0-2-1,13 3 1,22 2-6758</inkml:trace>
  <inkml:trace contextRef="#ctx0" brushRef="#br0" timeOffset="2563.95">3052 458 24575,'-2'-1'0,"0"1"0,1-1 0,-1 0 0,0 0 0,0 1 0,0-1 0,0 1 0,0 0 0,0 0 0,0-1 0,0 1 0,0 0 0,0 1 0,0-1 0,0 0 0,0 1 0,0-1 0,0 1 0,0-1 0,1 1 0,-1 0 0,0 0 0,0 0 0,1 0 0,-1 0 0,0 0 0,1 0 0,-1 1 0,1-1 0,-1 0 0,1 1 0,0 0 0,0-1 0,0 1 0,0 0 0,0-1 0,-2 5 0,1-1 0,-1 1 0,1 0 0,0 1 0,0-1 0,0 0 0,1 0 0,0 1 0,1-1 0,-1 1 0,2 10 0,2 0 0,2 1 0,0-1 0,1 0 0,1 0 0,1-1 0,0 0 0,1 0 0,15 20 0,24 46 0,-47-81 0,0 1 0,0-1 0,-1 1 0,1-1 0,0 1 0,-1-1 0,1 1 0,-1-1 0,0 1 0,1-1 0,-1 1 0,0 0 0,0-1 0,0 1 0,0 0 0,0-1 0,-1 1 0,1-1 0,0 1 0,-1 0 0,1-1 0,-1 1 0,0-1 0,1 1 0,-1-1 0,-1 2 0,1-2 0,-1 0 0,1 0 0,-1 0 0,0 0 0,1-1 0,-1 1 0,1 0 0,-1-1 0,0 1 0,0-1 0,1 0 0,-1 0 0,0 1 0,0-1 0,1 0 0,-1 0 0,0-1 0,0 1 0,1 0 0,-1 0 0,0-1 0,0 1 0,-2-2 0,1 1 0,0 0 0,0 0 0,0 0 0,0-1 0,0 1 0,0-1 0,0 0 0,1 0 0,-1 1 0,1-2 0,-1 1 0,1 0 0,0-1 0,0 1 0,0-1 0,0 1 0,0-1 0,0 0 0,-1-5 0,1 4 0,1-1 0,0 1 0,1-1 0,-1 0 0,1 0 0,0 1 0,0-1 0,0 0 0,1 1 0,-1-1 0,1 0 0,2-5 0,1-3 0,1 1 0,1-1 0,0 1 0,0 0 0,1 1 0,0-1 0,1 1 0,14-14 0,-14 16 0,1 1 0,1 0 0,-1 0 0,1 1 0,13-7 0,-21 13 0,0 0 0,0-1 0,0 1 0,0 0 0,0 0 0,1 1 0,-1-1 0,0 0 0,0 1 0,1 0 0,-1-1 0,1 1 0,-1 0 0,0 0 0,1 0 0,-1 1 0,0-1 0,1 0 0,-1 1 0,0 0 0,1-1 0,-1 1 0,0 0 0,0 0 0,0 0 0,0 1 0,0-1 0,0 0 0,0 1 0,0-1 0,0 1 0,-1 0 0,3 2 0,1 4 0,0 0 0,0 0 0,-1 0 0,0 1 0,-1-1 0,0 1 0,3 15 0,6 68 0,-10-66 0,9 47 0,-10-71-124,0 1 0,-1 0 0,1-1 0,0 1 0,0-1 0,0 1-1,1-1 1,-1 1 0,1-1 0,2 3 0</inkml:trace>
  <inkml:trace contextRef="#ctx0" brushRef="#br0" timeOffset="2975.32">3307 416 24575,'-4'22'0,"3"14"0,5 4 0,2-4-8191</inkml:trace>
  <inkml:trace contextRef="#ctx0" brushRef="#br0" timeOffset="3327.89">3560 563 24575,'2'-1'0,"-1"-1"0,1 0 0,0 1 0,-1-1 0,1 1 0,0-1 0,0 1 0,0 0 0,0 0 0,0 0 0,1 0 0,-1 0 0,0 1 0,0-1 0,1 0 0,-1 1 0,0 0 0,5 0 0,-5 0 0,-1 1 0,1-1 0,0 1 0,-1 0 0,1 0 0,0-1 0,-1 1 0,1 1 0,-1-1 0,0 0 0,1 0 0,-1 0 0,0 1 0,0-1 0,1 1 0,-1-1 0,0 1 0,-1-1 0,1 1 0,0-1 0,0 1 0,-1 0 0,1 0 0,0 2 0,2 7 0,-1 0 0,0 0 0,-1 0 0,0 0 0,0 0 0,-1 0 0,-1 0 0,-3 21 0,0-12 0,-1 0 0,-1 0 0,-16 34 0,21-53 0,1 0 0,-1 0 0,1-1 0,0 1 0,0 0 0,-1 0 0,1-1 0,0 1 0,0 0 0,0 0 0,-1 0 0,1-1 0,0 1 0,0 0 0,1 0 0,-1 0 0,0-1 0,0 1 0,0 0 0,0 0 0,1 0 0,-1-1 0,0 1 0,1 0 0,-1-1 0,0 1 0,1 0 0,0 0 0,0 0 0,1 0 0,-1 0 0,1 0 0,-1 0 0,1-1 0,-1 1 0,1 0 0,0-1 0,-1 1 0,1-1 0,0 0 0,2 1 0,7-1 0,-1 0 0,0-1 0,15-2 0,57-15-1365,-44 8-5461</inkml:trace>
  <inkml:trace contextRef="#ctx0" brushRef="#br0" timeOffset="3328.89">3793 690 24575,'-22'-3'0,"-3"-2"0,6 0 0,14 2 0,14 0 0,17 2 0,11 0 0,3 0 0,2-2 0,-7-2-8191</inkml:trace>
  <inkml:trace contextRef="#ctx0" brushRef="#br0" timeOffset="3700.13">4048 563 24575,'-1'0'0,"1"-1"0,-1 0 0,0 0 0,0 1 0,0-1 0,1 1 0,-1-1 0,0 1 0,0-1 0,0 1 0,0-1 0,0 1 0,0 0 0,0 0 0,0-1 0,0 1 0,0 0 0,0 0 0,0 0 0,0 0 0,0 0 0,0 0 0,0 0 0,0 1 0,0-1 0,0 0 0,0 1 0,0-1 0,0 0 0,0 1 0,0-1 0,0 1 0,0-1 0,0 1 0,0 0 0,1-1 0,-1 1 0,0 0 0,1 0 0,-1 0 0,0-1 0,1 1 0,-1 0 0,1 0 0,-1 0 0,0 2 0,-1 0 0,0 1 0,0 0 0,1 0 0,-1 0 0,1 0 0,0 0 0,0 0 0,0 0 0,0 0 0,1 7 0,0-8 0,0 0 0,1 0 0,-1-1 0,1 1 0,0 0 0,-1-1 0,1 1 0,1-1 0,-1 1 0,0-1 0,0 0 0,1 1 0,0-1 0,-1 0 0,1 0 0,0 0 0,0 0 0,0 0 0,0 0 0,0-1 0,1 1 0,-1-1 0,0 0 0,1 1 0,-1-1 0,1 0 0,0 0 0,-1-1 0,1 1 0,0 0 0,-1-1 0,1 0 0,0 1 0,4-2 0,-3 1 0,1 0 0,0 0 0,-1-1 0,1 0 0,0 0 0,-1 0 0,1-1 0,-1 0 0,1 1 0,-1-2 0,0 1 0,0 0 0,0-1 0,0 0 0,0 0 0,-1 0 0,1 0 0,-1 0 0,3-5 0,-2 2 0,-1 0 0,0-1 0,0 1 0,0 0 0,-1-1 0,0 0 0,-1 1 0,0-1 0,0 0 0,0 0 0,0-11 0,-1 16 0,0 0 0,0 0 0,-1 0 0,1 0 0,0 0 0,-1 0 0,1 0 0,-1 0 0,0 0 0,1 0 0,-1 0 0,0 0 0,0 0 0,0 0 0,-1 1 0,1-1 0,0 1 0,-1-1 0,1 1 0,-1-1 0,1 1 0,-1 0 0,0-1 0,1 1 0,-1 0 0,0 0 0,0 0 0,0 1 0,0-1 0,0 0 0,0 1 0,0-1 0,0 1 0,0 0 0,0 0 0,0 0 0,0 0 0,0 0 0,0 0 0,0 0 0,0 0 0,-3 2 0,1-1 0,0 0 0,0 1 0,0-1 0,0 1 0,0 0 0,0 0 0,0 1 0,1-1 0,-1 1 0,1-1 0,0 1 0,-1 0 0,2 1 0,-1-1 0,0 0 0,1 1 0,-1 0 0,1-1 0,0 1 0,0 0 0,0 0 0,1 0 0,0 1 0,-2 4 0,2-4 0,-1 1 0,1-1 0,0 1 0,0 0 0,1 0 0,0-1 0,0 1 0,0 0 0,1 0 0,-1-1 0,2 1 0,-1-1 0,0 1 0,1-1 0,0 1 0,0-1 0,1 0 0,3 6 0,-1-5 10,1 0 0,-1-1-1,1 0 1,0 0 0,0 0 0,1-1-1,0 0 1,-1 0 0,1-1 0,0 0-1,12 4 1,6 0-504,-1-1 0,30 3 0,4-2-6332</inkml:trace>
  <inkml:trace contextRef="#ctx0" brushRef="#br0" timeOffset="4058.98">4895 97 24575,'-7'25'0,"-3"20"0,4 16 0,8 15 0,5 10 0,7 5 0,3 0 0,3 0 0,-2-5 0,0-6 0,-4-13 0,-3-15 0,-5-16-8191</inkml:trace>
  <inkml:trace contextRef="#ctx0" brushRef="#br0" timeOffset="4431.69">4874 118 24575,'-36'73'0,"3"1"0,4 2 0,-37 143 0,62-200 0,9-25 0,10-34 0,84-295 0,-62 199 0,-34 125 0,-2 6 0,0 0 0,1 0 0,-1 0 0,1 0 0,0 0 0,0 0 0,6-8 0,-7 13 0,-1 0 0,0-1 0,0 1 0,1 0 0,-1 0 0,0-1 0,0 1 0,1 0 0,-1 0 0,0 0 0,0 0 0,1 0 0,-1-1 0,0 1 0,1 0 0,-1 0 0,0 0 0,1 0 0,-1 0 0,0 0 0,1 0 0,-1 0 0,0 0 0,1 0 0,-1 0 0,0 0 0,1 0 0,-1 1 0,0-1 0,1 0 0,-1 0 0,0 0 0,0 0 0,1 0 0,-1 1 0,0-1 0,0 0 0,1 0 0,-1 1 0,0-1 0,0 0 0,1 1 0,8 14 0,-7-12 0,4 9-41,124 217 207,-102-186-538,2 0-1,2-2 1,39 39-1,-30-41-6453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1:12.08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3 363 24575,'1'-6'0,"0"-1"0,0 0 0,0 0 0,5-10 0,3-20 0,-8 29 0,3-35 0,-5 36 0,-4 27 0,-56 412 0,52-389 0,5-39 0,1-12 0,0-13 0,2-303 0,2 315 0,-2-1 0,2 0 0,-1 0 0,1 0 0,1 0 0,0 1 0,0-1 0,1 0 0,7-16 0,-10 26 0,1-1 0,-1 1 0,1-1 0,-1 1 0,1 0 0,-1-1 0,1 1 0,-1-1 0,1 1 0,0 0 0,-1-1 0,1 1 0,0 0 0,-1 0 0,1 0 0,0 0 0,-1-1 0,1 1 0,0 0 0,0 0 0,-1 0 0,1 0 0,0 0 0,-1 1 0,1-1 0,0 0 0,-1 0 0,1 0 0,0 1 0,-1-1 0,1 0 0,0 1 0,-1-1 0,1 0 0,0 1 0,21 18 0,-21-18 0,27 31 0,-1 2 0,36 57 0,13 18 0,-65-94 0,21 24 0,-31-37 0,1 0 0,0-1 0,0 1 0,0 0 0,0-1 0,1 1 0,-1-1 0,0 0 0,0 0 0,1 0 0,-1 0 0,1 0 0,-1 0 0,5 0 0,-6-1 0,0 0 0,0 0 0,0-1 0,0 1 0,0-1 0,0 1 0,0-1 0,0 1 0,0-1 0,-1 1 0,1-1 0,0 0 0,0 1 0,-1-1 0,1 0 0,0 0 0,-1 0 0,1 1 0,-1-1 0,1 0 0,-1 0 0,1 0 0,-1 0 0,1 0 0,-1 0 0,0 0 0,0 0 0,0 0 0,1 0 0,-1-2 0,3-40 0,-3 32 0,5-58 0,8-178 0,-13 236-117,2-35 368,-1 44-334,-1 0-1,1 0 1,-1 0 0,1 0 0,0 0-1,0 0 1,0 0 0,0 0-1,0 0 1,0 1 0,0-1 0,0 0-1,1 0 1,-1 1 0,1-1 0,0 1-1,2-2 1,9-3-6743</inkml:trace>
  <inkml:trace contextRef="#ctx0" brushRef="#br0" timeOffset="357.33">994 4 24575,'-4'-3'0,"-8"9"0,-13 18 0,-9 23 0,-7 25 0,1 23 0,0 15 0,6 8 0,9 2 0,9-5 0,11-8 0,13-8 0,13-13 0,10-18 0,7-17 0,-4-17-8191</inkml:trace>
  <inkml:trace contextRef="#ctx0" brushRef="#br0" timeOffset="1033.4">1226 406 24575,'-14'67'0,"2"1"0,-3 94 0,13 135 0,1-440 0,35-271 0,-29 389 0,-1 20 0,1 13 0,1 15 0,-5-22 0,0 6 0,4 14 0,1 1 0,0-1 0,2 0 0,17 34 0,-23-51 0,1 0 0,-1 0 0,1 0 0,0 0 0,0-1 0,1 1 0,-1-1 0,1 0 0,0 0 0,0 0 0,0-1 0,5 4 0,-5-5 0,-1 0 0,1 0 0,-1 0 0,1-1 0,-1 0 0,1 1 0,0-1 0,-1 0 0,1 0 0,-1-1 0,1 1 0,0-1 0,-1 0 0,1 0 0,-1 0 0,0 0 0,1-1 0,4-2 0,-3 0 0,1 1 0,-1-1 0,0 0 0,-1 0 0,1 0 0,-1-1 0,0 1 0,0-1 0,0 0 0,-1 0 0,0-1 0,5-9 0,1-6 0,-1-1 0,6-22 0,-11 33 0,0 77 0,-5 68-1365,1-97-5461</inkml:trace>
  <inkml:trace contextRef="#ctx0" brushRef="#br0" timeOffset="1387.2">1799 554 24575,'-7'25'0,"-3"16"0,1 8 0,2 2 0,2 1 0,2-6 0,1-10-8191</inkml:trace>
</inkml:ink>
</file>

<file path=word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5:21:46.46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97 24575,'2'12'0,"0"0"0,1 0 0,0 0 0,1-1 0,0 1 0,1-1 0,0 0 0,0-1 0,14 19 0,-7-11 0,0-1 0,2 0 0,0-1 0,1-1 0,27 23 0,-31-30 0,0-1 0,0 0 0,19 8 0,-26-13 0,0 0 0,0-1 0,1 1 0,-1-1 0,0 0 0,1 0 0,-1-1 0,1 1 0,-1-1 0,1 0 0,-1 0 0,1-1 0,-1 1 0,5-2 0,-7 1 0,-1 0 0,1 0 0,0 0 0,-1 0 0,1 0 0,-1 0 0,1 0 0,-1-1 0,0 1 0,1 0 0,-1-1 0,0 1 0,0-1 0,0 0 0,0 1 0,0-1 0,-1 0 0,1 1 0,0-1 0,-1 0 0,1 0 0,-1-3 0,3-48 0,-3 34 0,8-87 0,-4 64 0,-1-1 0,-3-45 0,-6 67 0,6 20 0,-1 1 0,1 0 0,0-1 0,-1 1 0,1 0 0,0 0 0,-1-1 0,1 1 0,0 0 0,-1 0 0,1 0 0,0-1 0,-1 1 0,1 0 0,0 0 0,-1 0 0,1 0 0,-1 0 0,1 0 0,0 0 0,-1 0 0,1 0 0,-1 0 0,1 0 0,-1 0 0,1 0 0,0 0 0,-1 0 0,-1 1 0,1 0 0,-1 0 0,1 0 0,0 0 0,-1 1 0,1-1 0,0 0 0,0 1 0,0-1 0,0 1 0,0-1 0,0 1 0,1-1 0,-1 1 0,0 0 0,1-1 0,-1 1 0,1 0 0,-1 2 0,-4 42 0,1-1 0,5 87 0,1-51 0,8 122 0,-1-5 0,-8-190 0,-1 0 0,-1 1 0,0-1 0,0 0 0,0 0 0,-1 0 0,-5 15 0,5-20 0,1 0 0,-1 0 0,0-1 0,0 1 0,0 0 0,0-1 0,-1 1 0,1-1 0,-1 1 0,1-1 0,-1 0 0,0 0 0,0-1 0,0 1 0,0 0 0,0-1 0,0 0 0,0 0 0,0 0 0,-1 0 0,-4 1 0,-2-1 0,1 1 0,-1-2 0,1 1 0,-1-1 0,1-1 0,-1 1 0,1-2 0,0 1 0,-1-1 0,-11-5 0,16 5 0,0 0 0,0 0 0,1-1 0,-1 0 0,1 0 0,-1 0 0,1-1 0,0 1 0,0-1 0,1 0 0,-1 0 0,1-1 0,0 1 0,0 0 0,0-1 0,0 0 0,1 0 0,0 0 0,-2-7 0,1 0-136,0 0-1,1 0 1,1 0-1,0 0 1,0 0-1,1 0 1,1 0-1,0 0 0,4-16 1,1 2-6690</inkml:trace>
  <inkml:trace contextRef="#ctx0" brushRef="#br0" timeOffset="421.25">550 820 24575,'-4'-3'0,"0"2"0,-1 8 0,2 7 0,3 9 0,4 6 0,-1 10 0,4 6 0,0 5 0,0 2 0,-2-1 0,-2-2 0,-2-5 0,-3-15 0,-3-18 0</inkml:trace>
  <inkml:trace contextRef="#ctx0" brushRef="#br0" timeOffset="795.34">486 439 24575,'0'11'0,"0"7"0,0 1-8191</inkml:trace>
  <inkml:trace contextRef="#ctx0" brushRef="#br0" timeOffset="1151.55">762 123 24575,'3'-10'0,"0"1"0,1-1 0,0 0 0,1 1 0,-1 0 0,2 0 0,0 1 0,12-16 0,-17 22 0,1 0 0,0 0 0,-1 1 0,1-1 0,0 0 0,0 0 0,0 1 0,0-1 0,1 1 0,-1 0 0,0 0 0,1 0 0,-1 0 0,0 0 0,1 0 0,-1 1 0,1-1 0,0 1 0,-1-1 0,1 1 0,-1 0 0,1 0 0,-1 0 0,1 1 0,0-1 0,-1 1 0,1-1 0,-1 1 0,0 0 0,1 0 0,-1 0 0,1 0 0,-1 0 0,0 0 0,0 1 0,0-1 0,0 1 0,0 0 0,4 3 0,-2 1 0,1 0 0,-1 0 0,1 0 0,-2 1 0,1-1 0,-1 1 0,0 0 0,0 0 0,-1 0 0,0 1 0,0-1 0,-1 0 0,0 1 0,0-1 0,-1 1 0,0-1 0,0 1 0,-2 7 0,1-1 0,-1 0 0,-1-1 0,0 1 0,-1-1 0,-1 0 0,0 0 0,-1-1 0,-13 24 0,-30 22 0,37-45 0,0 1 0,-12 18 0,23-32 0,1 1 0,0-1 0,0 0 0,-1 0 0,1 0 0,0 1 0,0-1 0,0 0 0,-1 0 0,1 1 0,0-1 0,0 0 0,0 0 0,0 1 0,-1-1 0,1 0 0,0 1 0,0-1 0,0 0 0,0 0 0,0 1 0,0-1 0,0 0 0,0 1 0,0-1 0,0 0 0,0 1 0,0-1 0,0 0 0,0 0 0,0 1 0,1-1 0,-1 0 0,0 1 0,0-1 0,0 0 0,0 0 0,0 1 0,1-1 0,-1 0 0,0 0 0,0 0 0,0 1 0,1-1 0,-1 0 0,0 0 0,0 0 0,1 0 0,-1 1 0,0-1 0,1 0 0,-1 0 0,0 0 0,0 0 0,1 0 0,-1 0 0,0 0 0,1 0 0,-1 0 0,1 0 0,22-3 0,-18 2 0,431-65 0,-429 66-118,-4-1-7,0 1 1,0 0-1,0-1 0,0 1 1,0 1-1,0-1 0,0 0 0,0 1 1,4 1-1</inkml:trace>
</inkml:ink>
</file>

<file path=word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5:21:37.30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63 850 24575,'19'-119'0,"-18"118"0,-1 0 0,1 0 0,-1 0 0,0 0 0,0 0 0,1 0 0,-1 0 0,0 0 0,0 0 0,0 0 0,0 0 0,0 0 0,0 0 0,-1 0 0,1 0 0,0 0 0,0 0 0,-1 0 0,1 0 0,-1-1 0,0 2 0,0 1 0,-1-1 0,1 0 0,0 1 0,0-1 0,0 1 0,0-1 0,0 1 0,0 0 0,0-1 0,0 1 0,1 0 0,-1 0 0,0-1 0,0 1 0,0 0 0,1 0 0,-1 0 0,0 2 0,-20 24 0,1 2 0,-29 56 0,-24 75 0,31-53-74,4 2 0,5 1-1,-19 122 1,36-132 0,4 0 0,5 1-1,10 181 1,4-218 74,2 0 0,3-1 0,3 0 0,3-1 0,2 0 0,3-2 0,3-1 0,2-1 0,3-1 0,2-1 0,3-2 0,2-2 0,67 72 0,8-13-1266,-14-24-5065</inkml:trace>
  <inkml:trace contextRef="#ctx0" brushRef="#br0" timeOffset="753.18">1443 977 24575,'32'-18'0,"29"-9"0,22-4 0,15 3 0,9 3 0,3 5 0,-1 7 0,-9 5 0,-18 4 0,-23 3-8191</inkml:trace>
  <inkml:trace contextRef="#ctx0" brushRef="#br0" timeOffset="1160.97">1485 998 24575,'27'-11'0,"1"1"0,-1 1 0,2 1 0,-1 2 0,1 0 0,0 2 0,0 2 0,48 1 0,-70 1 0,0 1 0,-1 0 0,1 0 0,0 1 0,-1 0 0,1 0 0,-1 1 0,1-1 0,-1 1 0,0 1 0,0-1 0,-1 1 0,11 9 0,-10-7 0,0 0 0,-1 1 0,0 0 0,0 0 0,-1 0 0,0 1 0,0-1 0,-1 1 0,0 0 0,0 0 0,1 9 0,1 4 0,-1 0 0,-1 0 0,-1 1 0,0-1 0,-2 1 0,-1 0 0,-5 30 0,1-23 0,-2 0 0,-1 0 0,-2-1 0,-23 49 0,3-22 0,-3-1 0,-3-1 0,-1-2 0,-65 66 0,32-43 0,25-28 0,2 1 0,2 2 0,-39 63 0,75-105 0,1 1 0,0 0 0,0 0 0,1 0 0,0 1 0,-3 12 0,5-19 0,1 0 0,0 0 0,0 0 0,0 1 0,0-1 0,0 0 0,0 0 0,1 0 0,-1 0 0,1 0 0,-1 0 0,1 0 0,0 0 0,-1 0 0,1 0 0,0 0 0,1-1 0,-1 1 0,0 0 0,0 0 0,1-1 0,-1 1 0,1-1 0,-1 1 0,1-1 0,0 0 0,0 0 0,-1 0 0,1 0 0,0 0 0,0 0 0,3 1 0,13 3 0,1 0 0,0-2 0,0 0 0,0-1 0,0-1 0,0 0 0,31-4 0,-20 2 0,292-19 91,-151 7-1547,-59 6-5370</inkml:trace>
  <inkml:trace contextRef="#ctx0" brushRef="#br0" timeOffset="1773.49">1378 2755 24575,'-4'4'0,"0"8"0,-1 13 0,5 13 0,2 10 0,1 6 0,0 3 0,3-1 0,0-6 0,0-7 0,-2-13-8191</inkml:trace>
  <inkml:trace contextRef="#ctx0" brushRef="#br0" timeOffset="2122.31">1272 2542 24575,'14'4'0,"13"4"0,4 9 0,-2 1-8191</inkml:trace>
  <inkml:trace contextRef="#ctx0" brushRef="#br0" timeOffset="2494.43">1674 2797 24575,'29'-10'0,"16"-5"0,9 2 0,1 2 0,-4 7 0,-8 7 0,-11 4-8191</inkml:trace>
  <inkml:trace contextRef="#ctx0" brushRef="#br0" timeOffset="2495.43">1674 3072 24575,'29'-7'0,"20"-6"0,13-4 0,6 0 0,-8 4-8191</inkml:trace>
  <inkml:trace contextRef="#ctx0" brushRef="#br0" timeOffset="2876.53">2289 2711 24575,'-7'4'0,"-3"12"0,1 14 0,9 12 0,8 11 0,6 6 0,5 5 0,-1-9-8191</inkml:trace>
  <inkml:trace contextRef="#ctx0" brushRef="#br0" timeOffset="3693.53">1674 130 24575,'0'0'0,"0"-1"0,0 1 0,1-1 0,-1 0 0,0 1 0,0-1 0,1 1 0,-1-1 0,0 1 0,1-1 0,-1 1 0,0-1 0,1 1 0,-1-1 0,1 1 0,-1 0 0,1-1 0,-1 1 0,1 0 0,-1-1 0,1 1 0,-1 0 0,1 0 0,-1-1 0,1 1 0,0 0 0,-1 0 0,1 0 0,-1 0 0,1 0 0,0 0 0,-1 0 0,1 0 0,0 0 0,-1 0 0,1 0 0,-1 0 0,1 0 0,-1 0 0,1 1 0,0-1 0,-1 0 0,1 0 0,-1 1 0,1-1 0,-1 0 0,1 1 0,-1-1 0,1 1 0,-1-1 0,0 1 0,1-1 0,-1 1 0,1-1 0,-1 1 0,0-1 0,1 1 0,2 4 0,0-1 0,-1 1 0,1 0 0,-1 0 0,2 8 0,7 36 0,-2 0 0,-2 1 0,0 54 0,6 44 0,-9-126 0,-4-22 0,0 0 0,0 0 0,0 0 0,0 0 0,0 1 0,0-1 0,1 0 0,-1 0 0,0 0 0,0 0 0,0 0 0,0 0 0,0 0 0,0 0 0,0 0 0,0 0 0,0 1 0,0-1 0,0 0 0,0 0 0,0 0 0,1 0 0,-1 0 0,0 0 0,0 0 0,0 0 0,0 0 0,0 0 0,0 0 0,0 0 0,0 0 0,0 0 0,1 0 0,-1 0 0,0 0 0,0 0 0,0 0 0,0 0 0,0 0 0,0 0 0,0 0 0,0 0 0,1 0 0,-1 0 0,0 0 0,0 0 0,0 0 0,0 0 0,0 0 0,0 0 0,0 0 0,0-1 0,0 1 0,0 0 0,0 0 0,1 0 0,-1 0 0,0 0 0,0 0 0,0 0 0,0 0 0,0 0 0,0 0 0,0-1 0,0 1 0,0 0 0,0 0 0,0 0 0,0 0 0,8-37 0,-3 10 0,8-58 0,26-87 0,-32 148 0,1 1 0,1-1 0,1 2 0,1-1 0,1 1 0,1 1 0,1 0 0,23-26 0,-34 43 0,0 1 0,0-1 0,1 1 0,0 0 0,0 0 0,-1 0 0,2 1 0,-1 0 0,0-1 0,0 1 0,1 1 0,7-3 0,-9 3 0,-1 1 0,0 0 0,0 1 0,0-1 0,0 0 0,1 0 0,-1 1 0,0 0 0,0-1 0,0 1 0,0 0 0,0 0 0,0 0 0,0 0 0,-1 0 0,1 0 0,0 1 0,0-1 0,-1 1 0,1-1 0,-1 1 0,1-1 0,-1 1 0,0 0 0,0 0 0,0 0 0,0 0 0,0 0 0,1 3 0,12 32 0,-2 0 0,-2 0 0,-1 1 0,4 40 0,0-4 0,11 42-1365,-16-74-5461</inkml:trace>
</inkml:ink>
</file>

<file path=word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5:21:32.83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9 24575,'1'-29'0,"-1"29"0,0 1 0,0-1 0,0 0 0,1 0 0,-1 0 0,0 0 0,0 0 0,0 0 0,0 0 0,0 0 0,0 0 0,0 0 0,0 0 0,0 1 0,0-1 0,0 0 0,0 0 0,0 0 0,0 0 0,1 0 0,-1 0 0,0 0 0,0 0 0,0 0 0,0 0 0,0 0 0,0 0 0,0 0 0,0 0 0,0 0 0,1 0 0,-1 0 0,0 0 0,0 0 0,0 0 0,0 0 0,0 0 0,0 0 0,0 0 0,0 0 0,0 0 0,1 0 0,-1 0 0,0 0 0,8 51 0,5 75 0,20 134 0,-33-260 0,9 35 0,-1-23 0,-8-12 0,0 0 0,0 1 0,1-1 0,-1 0 0,0 0 0,0 0 0,1 0 0,-1 0 0,0 0 0,0 0 0,1 0 0,-1 0 0,0 0 0,0 0 0,0 0 0,1 0 0,-1 0 0,0-1 0,0 1 0,1 0 0,-1 0 0,0 0 0,0 0 0,1 0 0,-1 0 0,0-1 0,0 1 0,0 0 0,0 0 0,1 0 0,-1 0 0,0-1 0,0 1 0,0 0 0,0 0 0,0 0 0,1-1 0,-1 1 0,0 0 0,0 0 0,0-1 0,0 1 0,0 0 0,0-1 0,4-9 0,-1-1 0,0-1 0,0 1 0,-1 0 0,0 0 0,-1-13 0,4-17 0,28-133 0,-25 144 0,1 0 0,1 0 0,24-46 0,-33 74 0,0 0 0,0 0 0,0 0 0,0 0 0,1 1 0,-1-1 0,0 0 0,1 0 0,-1 1 0,1-1 0,0 1 0,0-1 0,-1 1 0,1 0 0,0 0 0,0 0 0,3-2 0,-4 4 0,1-1 0,-1 0 0,1 0 0,-1 1 0,0-1 0,0 1 0,1-1 0,-1 1 0,0 0 0,0-1 0,0 1 0,1 0 0,-1 0 0,0 0 0,0 0 0,0 0 0,0 0 0,-1 0 0,1 0 0,0 0 0,0 0 0,-1 1 0,1-1 0,-1 0 0,1 1 0,-1-1 0,1 0 0,-1 3 0,22 59 0,19 92 0,-25-89 0,32 88 0,-36-128-1365,-2-8-5461</inkml:trace>
  <inkml:trace contextRef="#ctx0" brushRef="#br0" timeOffset="384.4">508 260 24575,'11'0'0,"14"-3"0,17-2 0,16-3 0,13 0 0,-6 0-8191</inkml:trace>
  <inkml:trace contextRef="#ctx0" brushRef="#br0" timeOffset="804.98">1120 5 24575,'0'11'0,"7"14"0,7 18 0,3 19 0,7 13 0,-1 9 0,-4 4 0,-6-12-8191</inkml:trace>
</inkml:ink>
</file>

<file path=word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5:21:31.89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92 205 24575,'5'-37'0,"3"-1"0,0 1 0,15-37 0,-13 57 0,-10 17 0,1 0 0,-1 0 0,0 0 0,0 0 0,1-1 0,-1 1 0,0 0 0,0 0 0,1 0 0,-1 0 0,0 0 0,0 0 0,1 0 0,-1 0 0,0 0 0,0 0 0,1 0 0,-1 0 0,0 0 0,1 0 0,-1 0 0,0 0 0,0 0 0,1 0 0,-1 0 0,0 0 0,0 0 0,1 0 0,-1 1 0,0-1 0,0 0 0,1 0 0,-1 1 0,2 1 0,-1 0 0,0 0 0,0 0 0,1 0 0,-1 1 0,0-1 0,-1 0 0,1 1 0,0-1 0,-1 1 0,1 2 0,7 67 0,0 106 0,-4-35 0,37 289-358,-32-347-649,-6-55-5819</inkml:trace>
  <inkml:trace contextRef="#ctx0" brushRef="#br0" timeOffset="360.97">52 968 24575,'-45'9'0,"38"-5"0,20-2 0,26-2 0,674-70 0,-27 1 0,-669 68-107,-14 0 23,1 0 0,-1 1 0,1 0 0,0-1 1,-1 1-1,1 1 0,0-1 0,-1 1 0,1-1 0,-1 1 0,1 0 1,-1 0-1,1 0 0,4 3 0,-5 5-6742</inkml:trace>
</inkml:ink>
</file>

<file path=word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5:21:29.81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10 24575,'25'-14'0,"20"-5"0,15-3 0,13 2 0,5 5 0,-4 5 0,-8 4 0,-14 3-8191</inkml:trace>
  <inkml:trace contextRef="#ctx0" brushRef="#br0" timeOffset="362.22">19 385 24575,'40'-14'0,"30"-9"0,23-4 0,8 0 0,-12 3-8191</inkml:trace>
</inkml:ink>
</file>

<file path=word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5:21:24.56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65 342 24575,'32'-21'0,"29"-15"0,22-5 0,15 2 0,5 6 0,-4 10 0,-19 8-8191</inkml:trace>
  <inkml:trace contextRef="#ctx0" brushRef="#br0" timeOffset="525.14">323 215 24575,'30'-4'0,"0"1"0,0 1 0,0 1 0,55 7 0,-73-5 0,-1 2 0,1-1 0,-1 2 0,0-1 0,0 1 0,-1 1 0,1 0 0,-1 1 0,0 0 0,0 0 0,-1 1 0,0 0 0,0 1 0,-1 0 0,12 13 0,-9-5 0,-1 0 0,0 1 0,-1 0 0,-1 0 0,-1 1 0,0 0 0,-1 0 0,-1 1 0,-1 0 0,-1 0 0,0 0 0,-2 0 0,0 0 0,-3 35 0,-1-18 0,-2 0 0,-2-1 0,-1 0 0,-1 0 0,-2-1 0,-2-1 0,-18 36 0,5-23 0,-1 0 0,-2-3 0,-3 0 0,-45 48 0,-159 138 0,161-160 0,68-62 0,-10 8 0,0 2 0,1 0 0,-17 23 0,32-39 0,0 1 0,0-1 0,0 1 0,0 0 0,0-1 0,0 1 0,0 0 0,1 0 0,-1-1 0,1 1 0,-1 0 0,1 0 0,0 0 0,-1 0 0,1 0 0,0 0 0,0 0 0,0 0 0,1-1 0,0 4 0,-1-4 0,1 1 0,0-1 0,0 1 0,0-1 0,1 0 0,-1 1 0,0-1 0,0 0 0,1 0 0,-1 0 0,1 0 0,-1 0 0,1 0 0,-1 0 0,1-1 0,0 1 0,2 0 0,8 2 0,1-1 0,-1 0 0,0-1 0,1 0 0,13-2 0,115-9 0,152-30 0,-5-1 0,-68 25-1365,-136 12-5461</inkml:trace>
  <inkml:trace contextRef="#ctx0" brushRef="#br0" timeOffset="885.41">152 2079 24575,'0'22'0,"0"21"0,0 14 0,0 9 0,0 6 0,0 0 0,0-3 0,0-6 0,0-9 0,0-15-8191</inkml:trace>
  <inkml:trace contextRef="#ctx0" brushRef="#br0" timeOffset="1367">4 1909 24575,'-4'-7'0,"7"5"0,9 6 0,10 10 0,2 2-8191</inkml:trace>
  <inkml:trace contextRef="#ctx0" brushRef="#br0" timeOffset="1368">385 2121 24575,'32'-11'0,"15"-3"0,6 0 0,2 7 0,-10 11 0,-11 5-8191</inkml:trace>
  <inkml:trace contextRef="#ctx0" brushRef="#br0" timeOffset="1369">427 2375 24575,'22'-7'0,"17"-6"0,14-5 0,8-2 0,8 2 0,0 0 0,-12 4-8191</inkml:trace>
  <inkml:trace contextRef="#ctx0" brushRef="#br0" timeOffset="1750.12">935 2119 24575,'-11'11'0,"1"11"0,4 15 0,8 13 0,7 13 0,2 5 0,-1-8-8191</inkml:trace>
  <inkml:trace contextRef="#ctx0" brushRef="#br0" timeOffset="3030.84">1740 301 24575,'-5'9'0,"0"0"0,1 0 0,1 1 0,-1-1 0,1 1 0,1 0 0,0 0 0,0 0 0,1 0 0,0 0 0,1 0 0,0 0 0,3 18 0,0-1 0,2 0 0,1-1 0,17 48 0,-19-66 0,-1 0 0,1 0 0,0-1 0,1 1 0,9 11 0,-13-18 0,-1 0 0,1 1 0,0-1 0,0 0 0,0 0 0,0 0 0,1 0 0,-1 0 0,0 0 0,0 0 0,0 0 0,1-1 0,-1 1 0,1 0 0,-1-1 0,0 1 0,1-1 0,-1 0 0,1 1 0,-1-1 0,1 0 0,-1 0 0,1 0 0,-1 0 0,1 0 0,-1 0 0,1 0 0,-1 0 0,1-1 0,-1 1 0,1-1 0,-1 1 0,1-1 0,-1 1 0,0-1 0,1 0 0,-1 0 0,0 0 0,0 0 0,2-1 0,2-4 0,1-2 0,-1 1 0,0 0 0,0-1 0,-1 0 0,0 0 0,-1 0 0,0-1 0,2-8 0,-2 8 0,0 0 0,0 1 0,1-1 0,0 1 0,0 0 0,1 0 0,9-12 0,-14 20 0,1 0 0,-1-1 0,0 1 0,1-1 0,-1 1 0,1 0 0,-1-1 0,0 1 0,1 0 0,-1-1 0,1 1 0,-1 0 0,1 0 0,-1 0 0,1-1 0,0 1 0,-1 0 0,1 0 0,-1 0 0,1 0 0,-1 0 0,1 0 0,-1 0 0,1 0 0,0 0 0,-1 0 0,1 1 0,-1-1 0,1 0 0,-1 0 0,1 0 0,-1 1 0,1-1 0,-1 0 0,1 0 0,-1 1 0,1-1 0,-1 0 0,0 1 0,1-1 0,-1 1 0,0-1 0,1 1 0,-1-1 0,0 1 0,1-1 0,-1 1 0,0 0 0,12 27 0,-5 11 0,-1 0 0,-2 1 0,-2 62 0,-2-65 0,0 10 0,-9 79 0,7-111 0,-1 1 0,0-1 0,-1-1 0,-1 1 0,0 0 0,-1-1 0,-1 0 0,0-1 0,-10 15 0,15-25 0,0-1 0,0 1 0,0-1 0,0 1 0,-1-1 0,1 0 0,-1 0 0,1 0 0,-1 0 0,0-1 0,1 1 0,-1-1 0,0 1 0,0-1 0,0 0 0,-6 1 0,7-2 0,0 0 0,0-1 0,1 1 0,-1 0 0,0-1 0,0 1 0,1-1 0,-1 1 0,0-1 0,1 0 0,-1 0 0,1 0 0,-1 0 0,1 0 0,0 0 0,-1 0 0,1 0 0,0-1 0,0 1 0,-1 0 0,1-1 0,0 1 0,0-1 0,1 1 0,-1-1 0,0 0 0,0 1 0,1-1 0,-1 0 0,1 1 0,-1-3 0,-1-6 0,1 1 0,0-1 0,0 0 0,0 0 0,2 0 0,-1 0 0,1 0 0,0 0 0,1 1 0,0-1 0,1 1 0,0-1 0,1 1 0,8-17 0,-4 10 0,1 0 0,1 1 0,0 0 0,1 1 0,0 0 0,1 1 0,20-17 0,-23 22 0,1 0 0,0 1 0,1 0 0,-1 1 0,1 0 0,1 1 0,21-8 0,-29 12 0,-1 0 0,1 1 0,0-1 0,-1 1 0,1-1 0,0 1 0,0 0 0,-1 1 0,1-1 0,0 1 0,0-1 0,-1 1 0,1 0 0,-1 1 0,1-1 0,-1 0 0,1 1 0,-1 0 0,0 0 0,0 0 0,0 0 0,0 1 0,0-1 0,0 1 0,-1-1 0,1 1 0,-1 0 0,0 0 0,4 6 0,3 9 0,-1 0 0,0 0 0,-1 0 0,-1 1 0,-1 0 0,-1 1 0,0-1 0,1 22 0,-2 17 0,-4 84 0,-3-100-1365,-2-11-5461</inkml:trace>
  <inkml:trace contextRef="#ctx0" brushRef="#br0" timeOffset="3455.62">2164 489 24575</inkml:trace>
  <inkml:trace contextRef="#ctx0" brushRef="#br0" timeOffset="3851.86">2355 150 24575,'22'-14'0,"10"2"0,0 11 0,-5 12 0,-12 12 0,-11 9 0,-10 3 0,-8-2 0,-5-1 0,1-4 0,7-6 0,12-8 0,18-5 0,19-4 0,18-4 0,10-4 0,-6-3-8191</inkml:trace>
  <inkml:trace contextRef="#ctx0" brushRef="#br0" timeOffset="4201.79">3179 3 24575,'0'0'0,"0"0"0,0 0 0,0 0 0,0 0 0,0 0 0,0-1 0,0 1 0,0 0 0,0 0 0,0 0 0,0 0 0,1 0 0,-1 0 0,0 0 0,0 0 0,0-1 0,0 1 0,0 0 0,0 0 0,0 0 0,0 0 0,1 0 0,-1 0 0,0 0 0,0 0 0,0 0 0,0 0 0,0 0 0,0 0 0,0 0 0,1 0 0,-1 0 0,0 0 0,0 0 0,0 0 0,0 0 0,0 0 0,0 0 0,1 0 0,-1 0 0,0 0 0,0 0 0,0 0 0,0 0 0,0 0 0,0 0 0,1 0 0,-1 0 0,0 0 0,0 0 0,0 1 0,12 6 0,9 11 0,18 25 0,-3 3 0,-1 1 0,-3 1 0,-2 2 0,43 95 0,-41-68-42,-3 2-1,-3 1 1,-4 0 0,-4 2-1,-3 0 1,-4 1-1,-3 0 1,-4 0 0,-4 1-1,-4 0 1,-3-1-1,-3 0 1,-4-1-1,-4 0 1,-3-2 0,-4 0-1,-37 80 1,16-66-268,-4-1 1,-4-3-1,-80 102 1,-22 1-5881</inkml:trace>
</inkml:ink>
</file>

<file path=word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5:21:26.87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73 24575,'0'-1'0,"2"-37"0,-2 36 0,0 1 0,0-1 0,1 1 0,-1-1 0,0 0 0,1 1 0,-1-1 0,1 1 0,-1-1 0,1 1 0,0 0 0,0-1 0,-1 1 0,1 0 0,0-1 0,0 1 0,0 0 0,1 0 0,1-2 0,-3 3 0,1 0 0,-1 0 0,0 0 0,1 0 0,-1 0 0,1 0 0,-1 0 0,1 0 0,-1 0 0,1 0 0,-1 1 0,0-1 0,1 0 0,-1 0 0,1 0 0,-1 1 0,0-1 0,1 0 0,-1 0 0,0 1 0,1-1 0,-1 0 0,0 1 0,1-1 0,-1 0 0,0 1 0,0-1 0,1 1 0,-1-1 0,0 1 0,8 15 0,-8-14 0,9 27 0,-2 0 0,-1 1 0,4 43 0,-6-34 0,13 50 0,-10-74 0,0-23 0,3-30 0,-9 31 0,8-37 0,-2 7 0,1 0 0,2 0 0,19-47 0,-28 81 0,1-1 0,-1 1 0,1 0 0,0 0 0,0 0 0,0 0 0,0 0 0,1 0 0,-1 0 0,1 1 0,3-3 0,-5 4 0,0 1 0,-1 0 0,1-1 0,0 1 0,0 0 0,0 0 0,-1 0 0,1-1 0,0 1 0,0 0 0,-1 0 0,1 0 0,0 0 0,0 0 0,0 1 0,-1-1 0,1 0 0,0 0 0,0 0 0,0 1 0,1 0 0,0 1 0,0-1 0,0 0 0,-1 1 0,1-1 0,-1 1 0,1-1 0,-1 1 0,0 0 0,2 3 0,20 37-199,-2 1 0,26 77-1,-37-93-567,15 43-6059</inkml:trace>
</inkml:ink>
</file>

<file path=word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5:21:23.99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81 24575,'53'-25'0,"0"2"0,102-29 0,-119 43 0,0 2 0,0 1 0,1 2 0,-1 1 0,58 4 0,-86 0 0,-2-1 0,0 0 0,0 0 0,0 1 0,0-1 0,-1 1 0,1 1 0,0-1 0,-1 1 0,1 0 0,-1 1 0,0-1 0,9 6 0,-14-8 0,0 0 0,0 0 0,1 1 0,-1-1 0,0 0 0,0 0 0,0 0 0,0 0 0,0 1 0,0-1 0,1 0 0,-1 0 0,0 0 0,0 1 0,0-1 0,0 0 0,0 0 0,0 0 0,0 1 0,0-1 0,0 0 0,0 0 0,0 0 0,0 1 0,0-1 0,0 0 0,0 0 0,0 0 0,0 1 0,0-1 0,0 0 0,0 0 0,0 0 0,-1 1 0,1-1 0,0 0 0,0 0 0,0 0 0,0 0 0,0 1 0,-1-1 0,1 0 0,0 0 0,0 0 0,-14 6 0,-15-2 0,16-4 0,1-1 0,0 0 0,0-1 0,0 0 0,0-1 0,0 0 0,1-1 0,-1 0 0,1-1 0,0 0 0,0-1 0,1 0 0,-11-9 0,-3-3 0,1-1 0,1-1 0,1-1 0,-21-28 0,30 39 0,5 14 0,6-1 0,0 0 0,1-1 0,-1 1 0,1 0 0,0 0 0,0-1 0,0 1 0,0 0 0,0 3 0,11 57 0,35 116 0,-23-97 0,5 23-1365,-2-11-5461</inkml:trace>
</inkml:ink>
</file>

<file path=word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5:20:44.53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827 24575,'0'0'0,"0"0"0,0 0 0,0-1 0,0 1 0,0 0 0,0 0 0,0 0 0,1-1 0,-1 1 0,0 0 0,0 0 0,0 0 0,0 0 0,0-1 0,1 1 0,-1 0 0,0 0 0,0 0 0,0 0 0,0 0 0,1 0 0,-1-1 0,0 1 0,0 0 0,0 0 0,1 0 0,-1 0 0,0 0 0,0 0 0,0 0 0,1 0 0,-1 0 0,0 0 0,0 0 0,0 0 0,1 0 0,-1 0 0,0 0 0,0 0 0,1 0 0,-1 0 0,0 0 0,0 0 0,0 1 0,1-1 0,-1 0 0,0 0 0,0 0 0,0 0 0,0 0 0,1 0 0,-1 1 0,0-1 0,0 0 0,0 0 0,0 0 0,0 0 0,0 1 0,0-1 0,1 0 0,-1 0 0,0 0 0,0 1 0,0-1 0,0 0 0,12 14 0,-2 9 0,0 1 0,-1 1 0,-2 0 0,0 0 0,3 31 0,8 26 0,-11-50 0,-5-19 0,1-1 0,0 1 0,9 18 0,-12-31-24,0 0 0,0 0 0,0 0 0,0 0 0,0 0 1,0-1-1,0 1 0,1 0 0,-1 0 0,0 0 0,0 0 0,0 0 0,0 0 0,0 0 0,0 0 0,0-1 0,1 1 0,-1 0 0,0 0 0,0 0 0,0 0 0,0 0 0,0 0 0,0 0 0,1 0 0,-1 0 1,0 0-1,0 0 0,0 0 0,0 0 0,0 0 0,1 0 0,-1 0 0,0 0 0,0 0 0,0 0 0,0 0 0,0 0 0,0 0 0,1 0 0,-1 1 0,0-1 0,0 0 0,0 0 0,0 0 0,0 0 0,0 0 1,0 0-1,1 0 0,-1 0 0,0 0 0,0 1 0,0-1 0,0 0 0,0 0 0,0 0 0,2-8-6802</inkml:trace>
  <inkml:trace contextRef="#ctx0" brushRef="#br0" timeOffset="499.9">508 1060 24575,'4'-3'0,"1"2"0</inkml:trace>
  <inkml:trace contextRef="#ctx0" brushRef="#br0" timeOffset="3537.88">933 850 24575,'0'-26'0,"-1"11"0,1-1 0,1 1 0,0-1 0,5-18 0,-5 28 0,1 1 0,0 0 0,0 0 0,1 0 0,-1 0 0,1 0 0,0 1 0,0-1 0,1 1 0,-1 0 0,1 0 0,0 0 0,0 0 0,0 1 0,10-6 0,-5 3 0,0 1 0,1 1 0,-1 0 0,1 0 0,1 1 0,-1 0 0,0 0 0,1 1 0,-1 1 0,1 0 0,-1 0 0,1 1 0,-1 1 0,1 0 0,11 2 0,-18-1 0,0-1 0,0 1 0,0 1 0,0-1 0,-1 0 0,1 1 0,-1 0 0,0 0 0,1 0 0,-1 0 0,-1 0 0,1 1 0,0-1 0,-1 1 0,0 0 0,0-1 0,0 1 0,0 0 0,-1 0 0,3 7 0,0 5 0,0 1 0,-1-1 0,-1 1 0,0 16 0,-1-18 0,-1 1 0,0-1 0,-1 0 0,-1 1 0,0-1 0,-1 0 0,-1 0 0,0 0 0,-1-1 0,-1 1 0,0-1 0,-1-1 0,0 1 0,-1-1 0,-1 0 0,0-1 0,0 0 0,-1 0 0,-1-1 0,0 0 0,-1-1 0,0-1 0,0 0 0,-1 0 0,0-1 0,-18 8 0,-81 29 0,111-43 0,10-1 0,12-2 0,116-23 33,88-11-1431,-196 31-5428</inkml:trace>
  <inkml:trace contextRef="#ctx0" brushRef="#br0" timeOffset="5564.34">1651 743 24575,'-1'-1'0,"1"-1"0,-1 0 0,1 1 0,-1-1 0,1 0 0,0 0 0,0 1 0,0-1 0,0 0 0,0 0 0,0 1 0,0-1 0,1 0 0,0-3 0,-1 5 0,1 0 0,-1 0 0,1-1 0,-1 1 0,1 0 0,-1 0 0,1 0 0,-1-1 0,1 1 0,-1 0 0,1 0 0,-1 0 0,1 0 0,-1 0 0,1 0 0,-1 0 0,1 0 0,-1 0 0,1 0 0,-1 1 0,1-1 0,-1 0 0,1 0 0,-1 0 0,1 1 0,-1-1 0,0 0 0,1 0 0,-1 1 0,1-1 0,0 1 0,9 7 0,1 0 0,16 19 0,-15-14 0,256 220 0,-243-221 0,-25-12 0,1 1 0,-1-1 0,1 0 0,0 0 0,-1 0 0,1 0 0,-1 0 0,1-1 0,0 1 0,-1 0 0,1 0 0,-1 0 0,1 0 0,-1-1 0,1 1 0,0 0 0,-1 0 0,1-1 0,-1 1 0,0 0 0,1-1 0,-1 1 0,1-1 0,0 0 0,0-2 0,1-1 0,-1 0 0,0 1 0,0-1 0,0 0 0,0 0 0,-1 0 0,0 0 0,1 1 0,-2-6 0,-1-59 0,-11-70 0,1 23 0,8 86 0,0 18 0,-1 18 0,0 24 0,1 1 0,2 0 0,2 50 0,0-27 0,0 538 0,0-585-87,1-6 12,-1-1-1,0 1 1,0-1 0,0 0 0,0 1 0,0-1 0,0 1-1,0-1 1,0 1 0,-1-1 0,1 0 0,0 1 0,-1-1-1,1 0 1,-1 1 0,-1 1 0</inkml:trace>
  <inkml:trace contextRef="#ctx0" brushRef="#br0" timeOffset="6173.16">1695 319 24575,'22'-3'0,"21"-2"0,17-3 0,18 0 0,9 0 0,4 0 0,-13-1-8191</inkml:trace>
  <inkml:trace contextRef="#ctx0" brushRef="#br0" timeOffset="6904.56">2498 88 24575,'-1'0'0,"0"0"0,1 0 0,-1 0 0,0 0 0,1-1 0,-1 1 0,0 0 0,0-1 0,1 1 0,-1 0 0,1-1 0,-1 1 0,0-1 0,1 1 0,-1-1 0,1 1 0,-1-1 0,1 1 0,-1-1 0,1 0 0,-1 1 0,1-1 0,0 0 0,-1 1 0,1-1 0,0 0 0,0 1 0,-1-1 0,1 0 0,0 0 0,0 1 0,0-1 0,0 0 0,0 0 0,0 1 0,0-1 0,0 0 0,0 0 0,1 0 0,-1-1 0,0-1 0,1 1 0,-1 0 0,0 0 0,1 0 0,0 0 0,-1 0 0,1 0 0,0 0 0,0 0 0,0 0 0,1 0 0,0-1 0,4-1 0,0 0 0,0 0 0,0 1 0,0 0 0,1 0 0,-1 1 0,1-1 0,0 1 0,-1 1 0,11-2 0,-6 2 0,0 0 0,0 0 0,0 1 0,0 0 0,21 4 0,-29-3 0,0-1 0,0 1 0,0 0 0,0 0 0,0 1 0,0-1 0,0 1 0,0-1 0,0 1 0,-1 0 0,1 0 0,-1 0 0,1 0 0,-1 1 0,0-1 0,0 1 0,0-1 0,3 6 0,-3-2 0,1-1 0,-2 0 0,1 1 0,-1 0 0,1-1 0,-1 1 0,-1 0 0,1 0 0,-2 11 0,0 0 0,-2-1 0,0 1 0,0-1 0,-2 1 0,0-1 0,-11 22 0,0-8 0,-2 0 0,-33 41 0,14-20 0,36-50 0,0 0 0,0 0 0,0 0 0,1 0 0,-1 0 0,0 0 0,1 1 0,-1-1 0,0 0 0,1 0 0,0 1 0,-1-1 0,1 0 0,0 1 0,-1-1 0,1 0 0,0 1 0,0-1 0,0 1 0,0-1 0,1 0 0,-1 1 0,0-1 0,1 2 0,0-2 0,0 0 0,0 0 0,0 0 0,0 0 0,0 0 0,1 0 0,-1-1 0,0 1 0,1 0 0,-1-1 0,0 1 0,1-1 0,-1 1 0,1-1 0,-1 0 0,1 1 0,-1-1 0,2 0 0,10 0 0,0 0 0,-1 0 0,25-5 0,95-22 6,-72 13-463,0 3 0,65-3 0,-96 13-6369</inkml:trace>
</inkml:ink>
</file>

<file path=word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5:20:40.10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1 474 24575,'-9'1'0,"0"0"0,0 0 0,0 0 0,0 1 0,-13 5 0,18-3 0,13-2 0,16 0 0,73-4 0,-1-4 0,107-20 0,44-4 0,-246 30-118,-1 0 97,-1 0-1,0-1 0,0 1 0,0 0 0,0 0 0,0 0 0,1 0 0,-1 0 0,0 0 1,0 0-1,0-1 0,0 1 0,1 0 0,-1 0 0,0 0 0,0 0 0,0 0 0,1 0 1,-1 0-1,0 0 0,0 0 0,0 0 0,1 0 0,-1 0 0,0 0 0,0 0 1,0 0-1,1 0 0,-1 1 0,0-1 0,0 0 0,0 0 0,0 0 0,1 0 0,-1 0 1,0 0-1,0 0 0,0 1 0,0-1 0,1 0 0,-1 0 0,0 0 0,0 0 0,0 1 1,0-1-1,0 0 0,0 0 0,0 0 0,0 0 0,0 1 0,0-1 0,0 0 0,1 0 1,-1 0-1,0 1 0,0-1 0</inkml:trace>
  <inkml:trace contextRef="#ctx0" brushRef="#br0" timeOffset="825.53">1193 135 24575,'0'-3'0,"0"-1"0,-1 0 0,1-1 0,1 1 0,-1 0 0,1 0 0,-1 0 0,1 0 0,0-1 0,1 1 0,2-6 0,-4 10 0,0 0 0,0-1 0,1 1 0,-1 0 0,0 0 0,0 0 0,0-1 0,1 1 0,-1 0 0,0 0 0,0 0 0,1 0 0,-1 0 0,0 0 0,0-1 0,1 1 0,-1 0 0,0 0 0,1 0 0,-1 0 0,0 0 0,0 0 0,1 0 0,-1 0 0,0 0 0,1 0 0,-1 0 0,0 1 0,0-1 0,1 0 0,-1 0 0,0 0 0,0 0 0,1 0 0,-1 0 0,0 1 0,0-1 0,0 0 0,1 0 0,-1 0 0,0 1 0,0-1 0,0 0 0,0 0 0,1 0 0,-1 1 0,9 13 0,3 19 0,0 1 0,-3 0 0,0 1 0,4 44 0,-7-44 0,10 92 0,-17-172 0,0 1 0,3 0 0,2 0 0,2 0 0,2 0 0,1 1 0,16-43 0,-22 79 0,-1 1 0,1 0 0,0 1 0,1-1 0,-1 1 0,1-1 0,0 1 0,1 0 0,-1 0 0,7-4 0,-9 7 0,-1 1 0,1 0 0,0-1 0,0 1 0,0 0 0,1 0 0,-1 0 0,0 1 0,0-1 0,0 1 0,1-1 0,-1 1 0,0 0 0,0-1 0,1 1 0,-1 0 0,0 1 0,1-1 0,-1 0 0,0 1 0,0-1 0,1 1 0,-1 0 0,0-1 0,0 1 0,0 0 0,0 0 0,0 1 0,0-1 0,0 0 0,0 1 0,1 1 0,6 6 0,-1-1 0,0 2 0,-1-1 0,0 1 0,0 0 0,-1 1 0,0-1 0,6 21 0,28 94 0,-39-122 0,17 69-1365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1:08.88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70 24575,'1'-5'0,"1"0"0,-1 0 0,1 0 0,0 0 0,0 0 0,1 0 0,-1 1 0,1-1 0,0 1 0,5-6 0,43-47 0,-44 50 0,0 1 0,0 0 0,1 1 0,-1-1 0,1 1 0,0 1 0,13-6 0,-18 9 0,0 0 0,0 0 0,1 0 0,-1 0 0,0 1 0,1 0 0,-1-1 0,1 1 0,-1 0 0,1 1 0,-1-1 0,1 0 0,-1 1 0,0 0 0,1 0 0,-1 0 0,0 0 0,0 1 0,0-1 0,0 1 0,0 0 0,0-1 0,3 4 0,7 8 0,0 0 0,-1 1 0,-1 0 0,17 27 0,-20-27 0,1-1 0,0 0 0,1-1 0,1 0 0,0 0 0,23 18 0,-31-28 0,1 0 0,-1 0 0,1 0 0,0-1 0,0 1 0,0-1 0,0 0 0,0 0 0,0 0 0,0-1 0,0 1 0,0-1 0,0 0 0,0-1 0,0 1 0,0 0 0,0-1 0,1 0 0,-2 0 0,1 0 0,0-1 0,0 1 0,0-1 0,-1 0 0,1 0 0,-1 0 0,6-5 0,8-6 0,-2-1 0,0 0 0,0-1 0,13-19 0,-21 26 0,65-89 0,-64 89-1365</inkml:trace>
</inkml:ink>
</file>

<file path=word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5:20:29.49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82 136 24575,'-4'3'0,"-1"-1"0,1 1 0,0-1 0,0 1 0,1 1 0,-1-1 0,1 0 0,-1 1 0,1 0 0,0 0 0,0 0 0,1 0 0,-1 0 0,-3 9 0,5-12 0,-26 54 0,1 0 0,3 2 0,-22 82 0,-24 184 0,54-230 0,4 1 0,4 0 0,4 0 0,5 0 0,15 110 0,-9-154 0,3 0 0,2-1 0,2 0 0,33 72 0,-32-86 0,3-1 0,1-1 0,1-1 0,2-1 0,1-1 0,49 47 0,-55-61-195,0-1 0,1-1 0,1 0 0,1-1 0,-1-2 0,38 16 0,19-2-6631</inkml:trace>
  <inkml:trace contextRef="#ctx0" brushRef="#br0" timeOffset="674.16">854 792 24575,'0'0'0,"0"0"0,0 0 0,0 0 0,0 0 0,-1 0 0,1 0 0,0-1 0,0 1 0,0 0 0,0 0 0,0 0 0,0 0 0,-1 0 0,1 0 0,0 0 0,0 0 0,0 0 0,0 0 0,0 0 0,-1 0 0,1 0 0,0 0 0,0 0 0,0 0 0,0 0 0,0 0 0,-1 0 0,1 0 0,0 0 0,0 0 0,0 0 0,0 0 0,0 0 0,0 0 0,-1 0 0,1 0 0,0 0 0,0 0 0,0 1 0,0-1 0,0 0 0,0 0 0,0 0 0,-1 0 0,1 0 0,0 0 0,0 0 0,0 1 0,0-1 0,0 0 0,0 0 0,0 0 0,0 0 0,0 0 0,0 1 0,-3 13 0,4 18 0,9 35 0,20 76 0,-10-53 0,-13-62 0,-4-24 0,-1-14 0,0-21 0,-2 27 0,0-1 0,13-144 0,-10 132 0,0 1 0,1-1 0,1 1 0,1-1 0,0 2 0,14-27 0,-19 39 0,1 1 0,-1 0 0,1-1 0,-1 1 0,1 0 0,0 0 0,0 0 0,0 0 0,0 0 0,0 1 0,0-1 0,1 1 0,-1-1 0,0 1 0,1 0 0,-1 0 0,5-1 0,-5 1 0,0 1 0,0 1 0,0-1 0,1 0 0,-1 0 0,0 1 0,-1 0 0,1-1 0,0 1 0,0 0 0,0 0 0,0 0 0,0 0 0,-1 0 0,1 0 0,0 0 0,-1 1 0,1-1 0,-1 0 0,0 1 0,1 0 0,-1-1 0,0 1 0,1 2 0,11 15 0,-1 1 0,-2 0 0,16 41 0,17 72 0,-26-76 0,4 20-1365,-14-50-5461</inkml:trace>
  <inkml:trace contextRef="#ctx0" brushRef="#br0" timeOffset="1605.35">1404 751 24575,'227'190'0,"-211"-177"0,-11-8 0,1 0 0,-1 0 0,1-1 0,1 0 0,11 6 0,-17-10 0,1 1 0,-1-1 0,1 0 0,-1 1 0,0-1 0,1 0 0,-1 0 0,1 0 0,-1 0 0,1 0 0,-1 0 0,1 0 0,-1 0 0,0-1 0,1 1 0,-1 0 0,1-1 0,-1 0 0,0 1 0,1-1 0,-1 0 0,0 1 0,0-1 0,0 0 0,1 0 0,-1 0 0,0 0 0,0 0 0,0 0 0,-1 0 0,1-1 0,0 1 0,0 0 0,-1 0 0,2-3 0,3-7 0,-1-1 0,0 1 0,0-1 0,-1 0 0,-1 0 0,2-22 0,-1-79 0,-3 81 0,-1 4 0,0-14 0,2 36 0,1 20 0,11 107 0,23 235 0,-26 0 0,-13-318-1365,-2-13-5461</inkml:trace>
  <inkml:trace contextRef="#ctx0" brushRef="#br0" timeOffset="1995.67">1404 432 24575,'18'-3'0,"17"-6"0,13 0 0,9 1 0,9 2 0,5-2 0,-10 1-8191</inkml:trace>
  <inkml:trace contextRef="#ctx0" brushRef="#br0" timeOffset="2480.55">2060 9 24575,'7'-2'0,"0"0"0,-1 1 0,1 0 0,0 0 0,0 0 0,1 1 0,-1 0 0,0 0 0,0 1 0,13 2 0,-16-2 0,-1 1 0,1-1 0,-1 1 0,1 0 0,-1 0 0,0 0 0,0 1 0,0-1 0,0 1 0,0 0 0,0-1 0,-1 1 0,1 0 0,-1 1 0,0-1 0,0 0 0,0 1 0,0-1 0,-1 1 0,1 0 0,0 4 0,2 7 0,-1 0 0,0 1 0,-1 0 0,-1-1 0,-1 1 0,0 0 0,-1 0 0,-1-1 0,0 1 0,-1-1 0,0 1 0,-7 16 0,1-6 0,-1-1 0,-2 0 0,0-1 0,-1 0 0,-1-1 0,-22 27 0,31-44 0,-13 17 0,18-23 0,0 1 0,0-1 0,0 1 0,0-1 0,0 0 0,-1 1 0,1-1 0,0 1 0,0-1 0,0 1 0,0-1 0,0 0 0,0 1 0,0-1 0,0 1 0,0-1 0,1 1 0,-1-1 0,0 0 0,0 1 0,0-1 0,0 1 0,1-1 0,-1 0 0,0 1 0,0-1 0,1 0 0,-1 1 0,0-1 0,0 0 0,1 1 0,-1-1 0,0 0 0,1 0 0,-1 0 0,1 1 0,-1-1 0,0 0 0,1 0 0,-1 0 0,1 0 0,-1 1 0,0-1 0,1 0 0,-1 0 0,1 0 0,-1 0 0,1 0 0,-1 0 0,0 0 0,1 0 0,-1 0 0,1-1 0,0 1 0,25-1 0,0 0 0,0-2 0,38-10 0,2 1 0,71-8-1365,-77 10-5461</inkml:trace>
</inkml:ink>
</file>

<file path=word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5:20:23.48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98 0 24575,'4'25'0,"7"23"0,7 22 0,7 15 0,6 13 0,5 4 0,1-2 0,-7-17-8191</inkml:trace>
  <inkml:trace contextRef="#ctx0" brushRef="#br0" timeOffset="389.61">0 975 24575,'25'-11'0,"23"-10"0,25-6 0,21-5 0,21-5 0,15 1 0,7 3 0,3 6 0,-6 9 0,-10 7 0,-16 5 0,-19 4 0,-25 3-8191</inkml:trace>
  <inkml:trace contextRef="#ctx0" brushRef="#br0" timeOffset="801.04">213 1291 24575,'3'55'0,"16"90"0,-1-9 0,-14-114 0,-4-22 0,0 0 0,0 0 0,0 0 0,0 1 0,0-1 0,0 0 0,0 0 0,0 0 0,0 0 0,0 0 0,1 0 0,-1 0 0,0 0 0,0 0 0,0 1 0,0-1 0,0 0 0,0 0 0,0 0 0,0 0 0,0 0 0,0 0 0,0 0 0,1 0 0,-1 0 0,0 0 0,0 0 0,0 0 0,0 0 0,0 0 0,0 0 0,0 0 0,1 0 0,-1 0 0,0 0 0,0 0 0,0 0 0,0 0 0,0 0 0,0 0 0,0 0 0,1 0 0,-1 0 0,0 0 0,0 0 0,0 0 0,0 0 0,0 0 0,0 0 0,0 0 0,0 0 0,0 0 0,0 0 0,1-1 0,-1 1 0,0 0 0,0 0 0,0 0 0,0 0 0,0 0 0,0 0 0,0 0 0,0 0 0,0-1 0,0 1 0,12-35 0,-12 34 0,4-15 0,31-97 0,-29 98 0,0 0 0,0 1 0,1 0 0,1 1 0,14-19 0,-21 30 0,0 0 0,1 0 0,-1 1 0,1-1 0,-1 0 0,1 1 0,-1-1 0,1 1 0,0-1 0,0 1 0,0 0 0,0 0 0,0 0 0,0 0 0,0 0 0,0 0 0,0 0 0,0 1 0,0-1 0,1 1 0,-1 0 0,0-1 0,0 1 0,1 0 0,-1 0 0,0 1 0,0-1 0,1 0 0,-1 1 0,0-1 0,0 1 0,0 0 0,0 0 0,0 0 0,0 0 0,0 0 0,0 0 0,0 0 0,0 1 0,3 2 0,2 4 0,1 0 0,-2 1 0,1-1 0,-1 1 0,-1 1 0,1-1 0,4 14 0,0 1-227,-1 1-1,-1 0 1,-2 0-1,0 0 1,3 43-1,-8-43-6598</inkml:trace>
  <inkml:trace contextRef="#ctx0" brushRef="#br0" timeOffset="1158.76">614 1503 24575,'29'-14'0,"20"-5"0,13-3 0,10 2 0,3 5 0,1 1 0,-14 4-8191</inkml:trace>
  <inkml:trace contextRef="#ctx0" brushRef="#br0" timeOffset="1159.76">1228 1185 24575,'0'8'0,"4"12"0,8 14 0,5 16 0,1 17 0,-3 16 0,-5 7 0,-3-11-8191</inkml:trace>
</inkml:ink>
</file>

<file path=word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5:20:22.2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4 786 24575,'6'-31'0,"-3"19"0,0-1 0,-1 0 0,-1 0 0,0 0 0,0 0 0,-2 0 0,-1-17 0,2 29 0,0 1 0,-1-1 0,1 0 0,0 0 0,0 0 0,-1 1 0,1-1 0,-1 0 0,1 1 0,-1-1 0,1 0 0,-1 1 0,1-1 0,-1 1 0,1-1 0,-1 0 0,0 1 0,1 0 0,-1-1 0,0 1 0,1-1 0,-1 1 0,0 0 0,0-1 0,1 1 0,-1 0 0,-1 0 0,-1 0 0,1 0 0,0 0 0,0 0 0,-1 0 0,1 1 0,0-1 0,0 1 0,-1 0 0,-3 1 0,-4 4 0,0 0 0,-18 13 0,28-18 0,-61 52 0,56-48 0,0 0 0,1 1 0,-1 0 0,1-1 0,0 2 0,1-1 0,-1 0 0,1 1 0,-2 7 0,4-11 0,1-1 0,0 0 0,0 1 0,0-1 0,0 0 0,0 1 0,0-1 0,1 0 0,-1 0 0,1 1 0,-1-1 0,1 0 0,0 0 0,0 0 0,0 1 0,0-1 0,0 0 0,0-1 0,1 1 0,-1 0 0,1 0 0,-1 0 0,1-1 0,0 1 0,0-1 0,0 0 0,0 1 0,0-1 0,2 1 0,6 4 0,1-1 0,0 0 0,0-1 0,16 4 0,75 13 0,-75-17 0,-1 1 0,0 1 0,0 2 0,0 0 0,32 16 0,-54-22 0,0 0 0,-1 0 0,1 1 0,-1-1 0,0 0 0,0 1 0,0 0 0,0 0 0,0 0 0,-1 0 0,1 0 0,-1 1 0,0-1 0,0 1 0,0 0 0,1 3 0,-2-3 0,-1-1 0,1 1 0,-1-1 0,0 0 0,0 1 0,0-1 0,-1 0 0,1 1 0,-1-1 0,1 0 0,-1 1 0,-1-1 0,1 0 0,0 0 0,-1 0 0,1 0 0,-1 0 0,0 0 0,-4 4 0,-6 8 0,-1 0 0,-1-2 0,0 0 0,-1 0 0,-1-1 0,0-1 0,0-1 0,-23 11 0,-1-2 0,0-2 0,-67 18 0,98-32 0,-1 0 0,1-1 0,-1-1 0,0 1 0,0-1 0,-13-1 0,22 0 0,-1-1 0,1 1 0,-1 0 0,1 0 0,-1-1 0,1 1 0,-1-1 0,1 0 0,-1 1 0,1-1 0,-1 0 0,1 0 0,0 0 0,0 0 0,-1 0 0,1 0 0,0 0 0,-2-3 0,3 2 0,-1 0 0,0 0 0,0 0 0,1-1 0,-1 1 0,1 0 0,0-1 0,0 1 0,0 0 0,0-1 0,0 1 0,0 0 0,0 0 0,1-1 0,-1 1 0,3-4 0,1-6-227,1 1-1,0 0 1,1 0-1,0 0 1,9-10-1,12-16-6598</inkml:trace>
  <inkml:trace contextRef="#ctx0" brushRef="#br0" timeOffset="390.86">342 193 24575,'4'-12'0,"1"0"0,0 0 0,1 1 0,0 0 0,1 0 0,0 0 0,0 1 0,2 0 0,-1 0 0,1 1 0,0 0 0,1 0 0,0 1 0,0 1 0,1-1 0,0 2 0,0 0 0,23-9 0,-32 14 0,1 0 0,0 0 0,0 0 0,0 1 0,-1-1 0,1 1 0,0 0 0,0 0 0,0 0 0,0 0 0,0 0 0,0 1 0,-1-1 0,1 1 0,0 0 0,0 0 0,-1 0 0,1 0 0,0 0 0,-1 1 0,1-1 0,-1 1 0,4 2 0,-4-1 0,0 0 0,0 0 0,0 0 0,0 0 0,0 0 0,0 1 0,-1-1 0,0 1 0,0-1 0,0 1 0,0-1 0,0 1 0,-1 0 0,1-1 0,-1 1 0,0 0 0,0 0 0,-1 3 0,-1 7 0,0-1 0,-1 0 0,-1 0 0,0 0 0,-1-1 0,0 1 0,-1-1 0,0 0 0,-1-1 0,-10 14 0,-12 12 0,-51 51 0,71-79 0,6-6 0,-29 35 0,32-37 0,-1 0 0,1 0 0,0-1 0,-1 1 0,1 0 0,0 0 0,-1-1 0,1 1 0,0 0 0,0 0 0,0 0 0,0 0 0,0 0 0,0-1 0,0 1 0,0 0 0,0 0 0,0 1 0,1-1 0,-1 0 0,1-1 0,0 1 0,-1 0 0,1-1 0,0 1 0,-1-1 0,1 0 0,0 1 0,0-1 0,-1 1 0,1-1 0,0 0 0,0 0 0,0 1 0,0-1 0,-1 0 0,1 0 0,0 0 0,0 0 0,0 0 0,0 0 0,1 0 0,26-2-59,1-2 1,-1 0-1,47-15 0,-31 8-1071,37-9-5696</inkml:trace>
  <inkml:trace contextRef="#ctx0" brushRef="#br0" timeOffset="779.23">1060 870 24575,'36'-7'0,"23"-2"0,8 0 0,0 5 0,-11 3-8191</inkml:trace>
  <inkml:trace contextRef="#ctx0" brushRef="#br0" timeOffset="780.23">1103 1124 24575,'43'0'0,"33"0"0,20-3 0,9-6 0,-13 0-8191</inkml:trace>
</inkml:ink>
</file>

<file path=word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5:20:13.37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3 778 24575,'4'-10'0,"7"-8"0,11-1 0,11 0 0,15-1 0,17 0 0,11-1 0,12 3 0,1 6 0,-3 3 0,-10 5 0,-14 5 0,-17 3-8191</inkml:trace>
  <inkml:trace contextRef="#ctx0" brushRef="#br0" timeOffset="418.58">296 758 24575,'-8'-1'0,"14"-3"0,14-3 0,-6 4 0,0 2 0,0-1 0,1 2 0,-1 0 0,0 1 0,0 0 0,0 1 0,0 1 0,0 0 0,16 6 0,-20-5 0,-1 0 0,0 0 0,-1 1 0,1 1 0,-1-1 0,0 1 0,0 0 0,-1 1 0,0 0 0,0 0 0,0 1 0,-1-1 0,0 1 0,-1 1 0,8 13 0,-6-7 0,-1 0 0,-1 0 0,0 1 0,-1 0 0,0 0 0,-1 0 0,-1 1 0,0 30 0,-4-24 0,0 1 0,-1 0 0,-1-1 0,-1 0 0,-13 35 0,0-14 0,-2-1 0,-2-1 0,-2-1 0,-1-1 0,-50 60 0,1-18 0,-4-4 0,-134 105 0,200-173 0,6-6 0,0 0 0,1 1 0,0 0 0,0 0 0,0 0 0,1 0 0,-5 7 0,8-11 0,1-1 0,0 1 0,0-1 0,0 0 0,0 1 0,-1-1 0,1 1 0,0-1 0,0 1 0,0-1 0,0 1 0,0-1 0,0 0 0,0 1 0,0-1 0,0 1 0,0-1 0,1 1 0,-1-1 0,0 1 0,0-1 0,0 0 0,0 1 0,1-1 0,-1 1 0,0-1 0,0 0 0,1 1 0,-1-1 0,0 0 0,1 1 0,-1-1 0,0 0 0,1 0 0,-1 1 0,1-1 0,-1 0 0,0 0 0,1 0 0,-1 1 0,1-1 0,-1 0 0,1 0 0,24 4 0,-22-4 0,320 1 0,-177-6 0,-70 4-116,286 3-1133,-287 3-5577</inkml:trace>
  <inkml:trace contextRef="#ctx0" brushRef="#br0" timeOffset="854.83">106 2429 24575,'0'18'0,"0"17"0,4 10 0,0 7 0,4 3 0,1-1 0,-2-3 0,-2-6 0,-1-7 0,-2-10-8191</inkml:trace>
  <inkml:trace contextRef="#ctx0" brushRef="#br0" timeOffset="1259.11">0 2196 24575,'7'-3'0,"6"2"0,8 5 0,1 1-8191</inkml:trace>
  <inkml:trace contextRef="#ctx0" brushRef="#br0" timeOffset="1627.89">337 2493 24575,'22'-14'0,"14"-9"0,11 0 0,6 4 0,-3 8 0,-10 10 0,-11 9 0,-12 3-8191</inkml:trace>
  <inkml:trace contextRef="#ctx0" brushRef="#br0" timeOffset="1628.89">359 2662 24575,'25'-3'0,"16"-2"0,11-3 0,8-4 0,-6 0-8191</inkml:trace>
  <inkml:trace contextRef="#ctx0" brushRef="#br0" timeOffset="1629.89">824 2387 24575,'0'11'0,"0"14"0,0 14 0,4 11 0,0 11 0,1 3 0,-2-10-8191</inkml:trace>
  <inkml:trace contextRef="#ctx0" brushRef="#br0" timeOffset="2312.92">423 16 24575,'22'51'0,"-3"0"0,21 89 0,-28-94 0,-5-28 0,-3-16 0,2-27 0,-4 11 0,4-20 0,2-1 0,14-34 0,-18 57 0,1-1 0,1 1 0,0 0 0,1 0 0,0 1 0,1 0 0,0 0 0,16-16 0,-22 25 0,1-1 0,0 1 0,-1 0 0,1 0 0,0 0 0,0 0 0,0 0 0,0 1 0,0-1 0,0 1 0,1 0 0,-1 0 0,0 0 0,1 0 0,-1 1 0,1-1 0,-1 1 0,1 0 0,-1 0 0,1 0 0,-1 1 0,1-1 0,-1 1 0,0 0 0,1 0 0,-1 0 0,0 0 0,0 0 0,1 1 0,-1-1 0,0 1 0,0 0 0,-1 0 0,4 3 0,4 4 0,-2-1 0,1 2 0,-1-1 0,0 1 0,-1 0 0,-1 1 0,1 0 0,6 16 0,1 9-455,-1 1 0,10 47 0,-7-6-6371</inkml:trace>
  <inkml:trace contextRef="#ctx0" brushRef="#br0" timeOffset="3129.78">1290 1330 24575,'0'-14'0,"-1"-20"0,3 27 0,1 16 0,12 53 0,-9-34 0,1 0 0,1-1 0,15 35 0,-23-61 0,1 0 0,-1 0 0,1 1 0,-1-1 0,1 0 0,0 0 0,-1 0 0,1 0 0,0 0 0,0 0 0,0 0 0,0-1 0,-1 1 0,1 0 0,0 0 0,1-1 0,-1 1 0,0-1 0,0 1 0,2 0 0,-2-1 0,0 0 0,0 0 0,0 0 0,0-1 0,0 1 0,0 0 0,0-1 0,0 1 0,-1-1 0,1 1 0,0-1 0,0 1 0,0-1 0,-1 1 0,1-1 0,0 0 0,-1 1 0,1-1 0,0 0 0,0-1 0,4-7 0,1 0 0,-2 0 0,8-19 0,-8 18 0,16-43 0,-12 28 0,1 1 0,2 1 0,0 0 0,1 0 0,19-25 0,-30 46 0,1-1 0,0 1 0,0 0 0,1 0 0,-1 0 0,0 0 0,1 0 0,-1 0 0,1 1 0,-1-1 0,1 1 0,0 0 0,0 0 0,5-2 0,-6 3 0,-1 0 0,1 0 0,0 0 0,0 1 0,0-1 0,-1 0 0,1 1 0,0-1 0,0 1 0,-1-1 0,1 1 0,-1 0 0,1 0 0,-1 0 0,1 0 0,-1 0 0,1 0 0,-1 0 0,0 1 0,1-1 0,-1 0 0,0 1 0,0-1 0,0 1 0,0-1 0,1 3 0,6 12 0,0 1 0,-1 0 0,-1 0 0,0 1 0,-1 0 0,3 25 0,7 112 0,-15-154 0,1 12 0,3 31 0,-3 1 0,-7 81 0,4-115 0,1 1 0,-1-1 0,-1 0 0,0-1 0,-1 1 0,0 0 0,0-1 0,-1 0 0,-1 0 0,0 0 0,0-1 0,0 0 0,-1 0 0,-1-1 0,0 1 0,-14 11 0,19-18 0,1 0 0,-1 0 0,0-1 0,1 1 0,-1-1 0,0 0 0,0 0 0,0 0 0,0 0 0,0 0 0,0 0 0,0-1 0,0 0 0,0 1 0,0-1 0,-4-1 0,5 1 0,0-1 0,0 0 0,0 1 0,1-1 0,-1 0 0,0 0 0,1 0 0,-1-1 0,1 1 0,-1 0 0,1 0 0,-1-1 0,1 1 0,0-1 0,0 0 0,0 1 0,0-1 0,0 0 0,0 1 0,0-1 0,0 0 0,1 0 0,-1 0 0,1 0 0,-1 0 0,1-3 0,-2-8 0,1 0 0,0 0 0,1-1 0,1 1 0,0 0 0,0 0 0,2-1 0,-1 2 0,2-1 0,0 0 0,9-21 0,-4 16 0,0 1 0,1 0 0,0 0 0,1 1 0,1 0 0,1 1 0,19-18 0,-21 23 0,1 0 0,0 1 0,1 1 0,24-13 0,-29 17 0,-1 1 0,1 0 0,0 1 0,1-1 0,-1 1 0,0 1 0,0 0 0,1 0 0,-1 1 0,11 0 0,-16 1 0,0-1 0,-1 1 0,1 0 0,0 0 0,0 0 0,0 1 0,-1-1 0,1 1 0,-1 0 0,1-1 0,-1 1 0,1 0 0,-1 0 0,0 1 0,0-1 0,0 0 0,0 1 0,-1-1 0,1 1 0,-1 0 0,1-1 0,-1 1 0,0 0 0,1 3 0,3 9 0,-1 1 0,-1-1 0,3 21 0,-6-31 0,8 49 0,-3 0 0,-3 0 0,-1 1 0,-4-1 0,-12 79 0,2-87-1365,-1-11-5461</inkml:trace>
  <inkml:trace contextRef="#ctx0" brushRef="#br0" timeOffset="3478.24">1713 949 24575,'11'11'0,"7"7"0,0 0-8191</inkml:trace>
  <inkml:trace contextRef="#ctx0" brushRef="#br0" timeOffset="3871.13">2032 716 24575,'22'4'0,"6"11"0,0 15 0,-10 16 0,-11 11 0,-10 4 0,-8-6 0,-3-8 0,12-12 0,18-13 0,20-12 0,18-13 0,14-9 0,11-6 0,2-3 0,-13 1-8191</inkml:trace>
  <inkml:trace contextRef="#ctx0" brushRef="#br0" timeOffset="4241.04">2772 101 24575,'17'-1'0,"0"0"0,0 1 0,0 1 0,0 1 0,0 0 0,0 1 0,-1 0 0,1 2 0,-1 0 0,25 12 0,-21-7 0,-1 1 0,0 1 0,-1 1 0,-1 0 0,0 2 0,0 0 0,19 24 0,-8-3 0,-1 1 0,-3 1 0,-1 1 0,-2 1 0,-1 1 0,-3 0 0,20 68 0,-13-15-78,-4 0 0,-4 2 0,-4 0 0,-4 0 0,-5 0 0,-4 1 0,-4 0 0,-4-1 0,-4-1 0,-5 0 0,-4 0 0,-3-2-1,-65 152 1,46-156 93,-4-2 0,-4-1 0,-3-4 0,-4-1 0,-4-3-1,-105 101 1,-9-16-658,-290 207-1,276-233-5271</inkml:trace>
</inkml:ink>
</file>

<file path=word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5:19:56.19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60 657 24575,'-4'4'0,"7"1"0,13-4 0,14-2 0,14-5 0,9-4 0,8-1 0,3-2 0,-2 1 0,-8 3 0,-9 2 0,-9 3 0,-18 6 0,-15 6 0,-9 1-8191</inkml:trace>
  <inkml:trace contextRef="#ctx0" brushRef="#br0" timeOffset="426.22">2540 721 24575,'25'-12'0,"0"1"0,0 1 0,53-12 0,-62 19 0,0 0 0,0 1 0,0 1 0,0 0 0,0 1 0,0 1 0,0 1 0,17 3 0,-26-3 0,0 0 0,1 0 0,-1 1 0,-1 0 0,1 0 0,0 1 0,-1 0 0,0 0 0,1 1 0,-2-1 0,1 1 0,9 11 0,-9-8 0,0 1 0,0 0 0,-1 0 0,0 0 0,0 0 0,-1 1 0,-1 0 0,4 15 0,-2-1 0,-2 0 0,0 0 0,-2 0 0,-1 0 0,-1 1 0,0-1 0,-8 33 0,-2-11 0,-1 0 0,-2-1 0,-3-1 0,-1 0 0,-25 42 0,-135 199 0,43-76 0,129-199 0,-2 2 0,0 1 0,1 1 0,-5 15 0,11-27 0,0-1 0,0 1 0,1 0 0,-1 0 0,1-1 0,-1 1 0,1 0 0,-1 0 0,1 0 0,0 0 0,0 0 0,0 0 0,0-1 0,0 1 0,1 0 0,-1 0 0,0 0 0,1 0 0,0-1 0,-1 1 0,1 0 0,0 0 0,0-1 0,0 1 0,0-1 0,0 1 0,0-1 0,0 1 0,1-1 0,-1 1 0,0-1 0,4 2 0,2 0 0,-1 0 0,1-1 0,0 0 0,1 0 0,-1-1 0,0 0 0,0 0 0,8 0 0,63-5 0,-65 3 0,384-48 95,-181 21-1555,-158 21-5366</inkml:trace>
  <inkml:trace contextRef="#ctx0" brushRef="#br0" timeOffset="873.32">2497 2286 24575,'-4'29'0,"0"20"0,-1 13 0,2 3 0,3-3 0,4-4 0,-1-5 0,1-8 0,-2-8 0,4-10 0,0-10-8191</inkml:trace>
  <inkml:trace contextRef="#ctx0" brushRef="#br0" timeOffset="1231.7">2392 2097 24575,'4'0'0,"7"4"0,7 8 0,0 2-8191</inkml:trace>
  <inkml:trace contextRef="#ctx0" brushRef="#br0" timeOffset="1589.88">2729 2372 24575,'29'-7'0,"16"-3"0,9 1 0,-3 2 0,-5 5 0,-11 7 0,-11 3-8191</inkml:trace>
  <inkml:trace contextRef="#ctx0" brushRef="#br0" timeOffset="1590.88">2772 2562 24575,'11'3'0,"1"0"0,0-1 0,-1-1 0,1 0 0,0 0 0,0-1 0,-1-1 0,18-2 0,9-4 0,43-14 0,-52 13 0,0-2 0,-1 0 0,0-3 0,41-23 0,-59 30 0,0-1 0,-1 0 0,1 0 0,-1-1 0,-1-1 0,0 1 0,0-1 0,0-1 0,-1 1 0,-1-1 0,0-1 0,0 1 0,-1-1 0,6-15 0,-8 19 0,-1 7 0,1 17 0,-3 45 0,0-40 0,14 249-1365,-12-217-5461</inkml:trace>
  <inkml:trace contextRef="#ctx0" brushRef="#br0" timeOffset="2229.21">2729 0 24575,'2'48'0,"3"0"0,2-1 0,1 1 0,21 61 0,-28-104 0,1-1 0,-1 1 0,1-1 0,0 1 0,0-1 0,5 8 0,-7-12 0,1 0 0,-1 1 0,0-1 0,0 0 0,1 0 0,-1 1 0,0-1 0,0 0 0,1 0 0,-1 1 0,0-1 0,1 0 0,-1 0 0,0 0 0,1 0 0,-1 0 0,0 0 0,1 0 0,-1 1 0,0-1 0,1 0 0,-1 0 0,0 0 0,1 0 0,-1 0 0,1-1 0,-1 1 0,0 0 0,1 0 0,-1 0 0,0 0 0,1 0 0,-1-1 0,2 0 0,-1 0 0,0 0 0,0-1 0,0 1 0,0-1 0,0 1 0,0-1 0,0 1 0,-1-1 0,1 0 0,0-2 0,20-62 0,16-41 0,-31 93 0,0 0 0,1 1 0,1 0 0,0 0 0,14-16 0,-20 27 0,-1 0 0,1 0 0,-1 0 0,1 0 0,0 1 0,-1-1 0,1 1 0,0-1 0,0 1 0,0-1 0,1 1 0,-1 0 0,0 0 0,0 0 0,1 0 0,-1 1 0,0-1 0,1 1 0,-1-1 0,1 1 0,-1 0 0,1 0 0,-1 0 0,1 0 0,-1 0 0,0 1 0,1-1 0,-1 1 0,1-1 0,-1 1 0,0 0 0,1 0 0,-1 0 0,0 0 0,0 0 0,0 1 0,2 1 0,5 5 0,-1 0 0,0 0 0,0 1 0,-1 0 0,0 1 0,9 18 0,9 18-682,20 58-1,-15-28-6143</inkml:trace>
  <inkml:trace contextRef="#ctx0" brushRef="#br0" timeOffset="4040.12">3513 1081 24575,'-1'-26'0,"1"-1"0,2 0 0,1 1 0,0-1 0,2 1 0,9-27 0,-14 51 0,1 1 0,-1-1 0,1 1 0,-1-1 0,1 1 0,0-1 0,0 1 0,-1 0 0,1-1 0,0 1 0,0 0 0,1 0 0,-1-1 0,0 1 0,3-1 0,-4 1 0,1 1 0,-1 0 0,1 0 0,-1 0 0,1 1 0,-1-1 0,1 0 0,0 0 0,-1 0 0,1 0 0,-1 0 0,1 1 0,-1-1 0,1 0 0,-1 0 0,1 1 0,-1-1 0,1 0 0,-1 1 0,0-1 0,1 1 0,-1-1 0,0 0 0,1 1 0,-1-1 0,0 1 0,1-1 0,-1 2 0,5 6 0,-2 1 0,1 0 0,4 17 0,-8-24 0,16 56 0,-11-32 0,2 1 0,1-1 0,1-1 0,1 0 0,21 37 0,-30-60 0,1 1 0,-1-1 0,1 0 0,-1 0 0,1 0 0,-1 0 0,1-1 0,0 1 0,0 0 0,0-1 0,0 1 0,0-1 0,1 0 0,-1 0 0,0 0 0,0 0 0,1 0 0,3 1 0,-4-2 0,0 0 0,0 0 0,0-1 0,0 1 0,1 0 0,-1-1 0,0 0 0,-1 1 0,1-1 0,0 0 0,0 0 0,0 0 0,0 0 0,-1 0 0,1-1 0,0 1 0,2-3 0,3-5 0,1 0 0,-2-1 0,1 0 0,-1 0 0,-1 0 0,7-16 0,-5 7 0,-4 10 0,0 0 0,1 0 0,0 1 0,0 0 0,1-1 0,0 1 0,0 1 0,1-1 0,0 1 0,0 0 0,9-7 0,-14 13 0,0 0 0,1 0 0,-1 1 0,0-1 0,1 1 0,-1-1 0,0 1 0,1 0 0,-1-1 0,1 1 0,-1 0 0,1 0 0,-1 0 0,0 0 0,1 0 0,-1 0 0,1 0 0,-1 1 0,1-1 0,-1 0 0,0 1 0,1-1 0,-1 1 0,0 0 0,1-1 0,-1 1 0,0 0 0,0 0 0,0 0 0,1 0 0,-1 0 0,0 0 0,0 0 0,-1 0 0,1 0 0,0 0 0,0 1 0,0-1 0,0 3 0,4 5 0,0 0 0,-1 1 0,-1 0 0,5 15 0,5 30 0,-2 0 0,-2 1 0,-2 0 0,-4 1 0,-1-1 0,-8 76 0,4-117 0,-1 0 0,0-1 0,-1 1 0,-8 17 0,10-26 0,0-1 0,-1 0 0,0 0 0,0 0 0,0 0 0,-1 0 0,0-1 0,0 0 0,0 1 0,0-1 0,0-1 0,-1 1 0,-7 4 0,11-7 0,-1 0 0,1-1 0,0 1 0,0-1 0,-1 1 0,1-1 0,0 1 0,0-1 0,-1 0 0,1 1 0,-1-1 0,1 0 0,0 0 0,-1 0 0,1 0 0,0 0 0,-1 0 0,1-1 0,-1 1 0,1 0 0,0-1 0,0 1 0,-1-1 0,1 1 0,0-1 0,0 0 0,0 0 0,-1 1 0,1-1 0,0 0 0,0 0 0,0 0 0,0 0 0,0 0 0,1 0 0,-1 0 0,0-1 0,0 1 0,1 0 0,-1 0 0,1-1 0,-1 1 0,1 0 0,0 0 0,-1-1 0,1-1 0,-2-6 0,0 0 0,1 1 0,0-1 0,0 0 0,1 1 0,1-11 0,1 5 0,1-1 0,1 1 0,0 0 0,0 0 0,2 1 0,-1-1 0,2 1 0,0 0 0,0 1 0,1 0 0,1 0 0,0 0 0,1 1 0,0 1 0,0 0 0,1 0 0,1 1 0,-1 0 0,1 1 0,15-7 0,-24 13 0,-1 1 0,1 0 0,0 0 0,0 0 0,0 0 0,0 1 0,0-1 0,0 1 0,0-1 0,0 1 0,0 0 0,0 0 0,0 1 0,0-1 0,0 0 0,0 1 0,0 0 0,0 0 0,4 2 0,-3-1 0,0 1 0,0 0 0,0 0 0,-1 0 0,0 0 0,1 1 0,-1-1 0,0 1 0,-1 0 0,1 0 0,3 6 0,2 9 0,0 0 0,-1 0 0,-1 1 0,6 32 0,-6-16 60,4 44 0,-9-65-308,-1 0 1,-1 0-1,0 0 1,-1-1-1,-6 27 1,-2-13-6579</inkml:trace>
  <inkml:trace contextRef="#ctx0" brushRef="#br0" timeOffset="4395.15">4107 721 24575</inkml:trace>
  <inkml:trace contextRef="#ctx0" brushRef="#br0" timeOffset="-12690.91">718 1185 24575,'-2'-8'0,"1"0"0,1 0 0,-1 0 0,1 0 0,0 0 0,1 0 0,0 0 0,0 0 0,1 0 0,0 0 0,0 1 0,1-1 0,0 0 0,0 1 0,1 0 0,0 0 0,0 0 0,0 0 0,1 1 0,0-1 0,1 1 0,-1 1 0,9-8 0,-1 3 0,0-1 0,0 2 0,1-1 0,0 2 0,0 0 0,1 1 0,0 0 0,1 1 0,0 1 0,21-5 0,-29 9 0,1-1 0,-1 1 0,0 1 0,0-1 0,0 1 0,1 1 0,7 1 0,-13-1 0,0-1 0,0 1 0,0 0 0,0 1 0,-1-1 0,1 0 0,0 1 0,-1 0 0,1-1 0,-1 1 0,0 0 0,1 0 0,-1 0 0,0 1 0,0-1 0,0 0 0,-1 1 0,1 0 0,-1-1 0,1 1 0,-1 0 0,1 3 0,3 10 0,0 1 0,-2-1 0,0 1 0,-1 0 0,-1-1 0,0 1 0,-4 33 0,-1-18 0,-1 1 0,-2-1 0,-12 36 0,10-45 0,-1-1 0,-1 0 0,0 0 0,-2-1 0,-1-1 0,0 0 0,-27 28 0,40-48 0,-17 26 0,18-26 0,0 0 0,-1 1 0,1-1 0,0 1 0,0-1 0,0 1 0,0-1 0,-1 0 0,1 1 0,0-1 0,0 1 0,0-1 0,0 1 0,0-1 0,0 1 0,0-1 0,0 1 0,1-1 0,-1 1 0,0-1 0,0 1 0,0-1 0,0 0 0,1 1 0,-1-1 0,0 1 0,0-1 0,1 0 0,-1 1 0,0-1 0,1 0 0,-1 1 0,0-1 0,1 0 0,-1 1 0,1-1 0,-1 0 0,0 0 0,1 1 0,-1-1 0,1 0 0,-1 0 0,1 0 0,-1 0 0,1 0 0,-1 0 0,1 0 0,-1 0 0,0 0 0,1 0 0,-1 0 0,1 0 0,-1 0 0,1 0 0,-1 0 0,1 0 0,24-2 0,1 0 0,-2-2 0,1-1 0,30-9 0,15-4 0,-55 15-108,5-2-101,0 1-1,1 1 1,0 1-1,-1 1 1,23 1-1,-24 3-6616</inkml:trace>
  <inkml:trace contextRef="#ctx0" brushRef="#br0" timeOffset="-11941.28">1460 1100 24575,'0'0'0,"0"0"0,0 0 0,0-1 0,0 1 0,0 0 0,0-1 0,0 1 0,0 0 0,0 0 0,0-1 0,0 1 0,0 0 0,0 0 0,0-1 0,0 1 0,1 0 0,-1 0 0,0-1 0,0 1 0,0 0 0,0 0 0,0 0 0,1-1 0,-1 1 0,0 0 0,0 0 0,1 0 0,-1-1 0,0 1 0,0 0 0,0 0 0,1 0 0,-1 0 0,0 0 0,1 0 0,10 3 0,11 16 0,86 131 0,-71-94 0,70 81 0,-106-136 0,-1-1 0,1 1 0,0 0 0,0 0 0,-1-1 0,1 1 0,0 0 0,0-1 0,0 1 0,0-1 0,0 1 0,-1-1 0,1 1 0,0-1 0,0 0 0,0 1 0,0-1 0,2 0 0,-3 0 0,1 0 0,-1 0 0,1 0 0,-1-1 0,1 1 0,-1 0 0,1-1 0,-1 1 0,1 0 0,-1-1 0,1 1 0,-1-1 0,0 1 0,1 0 0,-1-1 0,0 1 0,1-1 0,-1 1 0,0-1 0,0 1 0,1-1 0,-1 1 0,0-2 0,5-42 0,-5 38 0,-2-204 0,0 27 0,3 530 0,-3 108 0,2-449-96,-3 31 324,3-35-307,-1-1 1,1 1-1,0-1 0,-1 1 0,1-1 0,-1 1 1,0-1-1,1 1 0,-1-1 0,0 1 0,0-1 1,0 0-1,0 0 0,0 1 0,0-1 0,0 0 1,-1 0-1,-1 2 0,-6-2-6747</inkml:trace>
  <inkml:trace contextRef="#ctx0" brushRef="#br0" timeOffset="-11496">1461 721 24575,'-4'0'0,"3"0"0,9 0 0,10 0 0,8 0 0,12 0 0,6 0 0,7 0 0,1 0 0,0 0 0,-3 0 0,-5 0 0,-14 0 0,-16 0 0</inkml:trace>
  <inkml:trace contextRef="#ctx0" brushRef="#br0" timeOffset="-10711.65">2221 1291 24575,'-7'0'0,"1"4"0</inkml:trace>
  <inkml:trace contextRef="#ctx0" brushRef="#br0" timeOffset="9160.29">254 1101 24575,'-10'-7'0,"5"2"0,1 13 0,3 8 0,1-1 0,0 0 0,1 0 0,4 18 0,0 9 0,25 245 0,-32-530 0,4 120 0,-3 98 0,0 18 0,1 0 0,-1 0 0,1 0 0,0 0 0,1 0 0,0 0 0,0 1 0,0-1 0,1 0 0,0 0 0,6-11 0,-8 17 0,1 0 0,0 0 0,-1 0 0,1 1 0,0-1 0,0 0 0,0 1 0,-1-1 0,1 1 0,0-1 0,0 1 0,0-1 0,0 1 0,0-1 0,0 1 0,0 0 0,0 0 0,0-1 0,0 1 0,0 0 0,0 0 0,1 0 0,-1 0 0,0 0 0,0 1 0,0-1 0,0 0 0,0 0 0,0 1 0,0-1 0,0 0 0,0 1 0,0-1 0,0 1 0,-1 0 0,1-1 0,0 1 0,1 1 0,4 2 0,-1 1 0,0 0 0,0 0 0,6 8 0,8 13-105,-1 2 0,-1-1 0,-2 2 0,0 0 0,-2 1 0,-1 0 0,-2 1 0,-1 1 0,-1-1 0,-2 1 0,-1 0 0,1 54 0,-6-68-6721</inkml:trace>
  <inkml:trace contextRef="#ctx0" brushRef="#br0" timeOffset="9594.09">656 1356 24575,'0'-3'0,"0"2"0,0 4 0,0 7 0,0 3 0,0-2 0,0-8 0,0-7 0,0-8 0,0 0-8191</inkml:trace>
  <inkml:trace contextRef="#ctx0" brushRef="#br0" timeOffset="10185.12">0 974 24575,'0'-7'0,"4"-3"0,7 1 0,7 2 0,7 5 0,6 11 0,5 10 0,5 14 0,1 15 0,-3 10 0,-3 10 0,-9-7-8191</inkml:trace>
  <inkml:trace contextRef="#ctx0" brushRef="#br0" timeOffset="12194.29">2285 910 24575,'0'-18'0,"-1"0"0,-1 0 0,-1 0 0,0 0 0,-8-24 0,5 30 0,1 10 0,-2 22 0,2 34 0,4-19 0,1 0 0,3-1 0,0 1 0,2-1 0,2 1 0,1-2 0,13 34 0,-7-22-1365,-10-27-5461</inkml:trace>
  <inkml:trace contextRef="#ctx0" brushRef="#br0" timeOffset="12566.02">2094 1334 24575,'4'-3'0,"8"-2"0,5-4 0,8-3 0,10-3 0,6 0 0,11 0 0,7-2 0,1 3 0,-3-1 0,-3 3 0,-8 3 0,-8 3 0,-10 7 0,-10 6 0,-9 6 0,-4 0-8191</inkml:trace>
  <inkml:trace contextRef="#ctx0" brushRef="#br0" timeOffset="13093">2286 1589 24575,'2'36'0,"8"49"0,-1-27 0,-8-79 0,1 1 0,1 0 0,11-39 0,-8 35 0,-1 3 0,0 0 0,13-26 0,-16 42 0,0-1 0,1 1 0,-1 0 0,1 1 0,0-1 0,1 1 0,-1-1 0,1 1 0,0 0 0,0 0 0,0 0 0,0 1 0,1 0 0,6-5 0,-10 8 0,0 0 0,0-1 0,1 1 0,-1 0 0,0 0 0,0-1 0,0 1 0,0 0 0,0 0 0,0 0 0,0 1 0,0-1 0,1 0 0,-1 0 0,0 0 0,0 1 0,0-1 0,0 1 0,0-1 0,0 1 0,0-1 0,0 1 0,0-1 0,-1 1 0,1 0 0,0 0 0,0-1 0,0 1 0,-1 0 0,1 0 0,0 0 0,-1 0 0,1 0 0,-1 0 0,1 1 0,14 40 0,-14-40 0,9 46 0,5 58 0,-11-76 0,-4-27-136,1 1-1,-1 0 1,1 0-1,0-1 1,0 1-1,1-1 1,-1 1-1,1-1 0,2 5 1,5 3-6690</inkml:trace>
  <inkml:trace contextRef="#ctx0" brushRef="#br0" timeOffset="15349.2">4825 1185 24575,'-3'-2'0,"0"0"0,0 0 0,0 0 0,-1 0 0,1 0 0,0 1 0,-1-1 0,0 1 0,1 0 0,-1 0 0,0 1 0,-5-2 0,-50 0 0,42 2 0,-3 1 0,12-1 0,13 0 0,88-4 0,144-23 0,-72 5 0,-4 10 0,-179 10 0,1-1 0,0-1 0,-1-1 0,2 0 0,-1-1 0,1-1 0,0 0 0,0-2 0,1 0 0,0 0 0,0-1 0,1-1 0,1 0 0,0-1 0,0-1 0,2 0 0,-1 0 0,1-1 0,1-1 0,-9-17 0,19 32 0,-3-6 0,0 1 0,0 0 0,0 0 0,-1 0 0,-7-7 0,11 12 0,0 0 0,0-1 0,-1 1 0,1 0 0,0 0 0,0 0 0,-1 0 0,1-1 0,0 1 0,0 0 0,-1 0 0,1 0 0,0 0 0,-1 0 0,1 0 0,0 0 0,-1 0 0,1 0 0,0 0 0,0 0 0,-1 0 0,1 0 0,0 0 0,-1 0 0,1 0 0,0 0 0,-1 0 0,1 1 0,0-1 0,0 0 0,-1 0 0,1 0 0,0 0 0,0 1 0,-1-1 0,1 0 0,0 0 0,0 0 0,0 1 0,-1-1 0,-6 28 0,6 7 0,0-1 0,2 0 0,9 53 0,29 103 0,-24-121 0,11 50-1365,-2-13-5461</inkml:trace>
</inkml:ink>
</file>

<file path=word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5:19:49.47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4 154 24575,'2'-13'0,"1"-7"0,0 0 0,2 0 0,0 0 0,12-28 0,-17 47 0,0 1 0,1-1 0,-1 0 0,0 1 0,0-1 0,0 1 0,0-1 0,0 1 0,1-1 0,-1 1 0,0-1 0,1 1 0,-1-1 0,0 1 0,1-1 0,-1 1 0,0 0 0,1-1 0,-1 1 0,1 0 0,-1-1 0,1 1 0,-1 0 0,1-1 0,-1 1 0,1 0 0,-1 0 0,1 0 0,-1-1 0,2 1 0,-2 2 0,0-1 0,1 1 0,-1-1 0,0 0 0,0 1 0,0-1 0,0 1 0,0-1 0,0 1 0,-1-1 0,1 1 0,0-1 0,-1 2 0,-103 509 0,57-102 4,38 3-508,13-358 473,2-1 0,2 1-1,24 86 1,-19-103 35,1 0 0,1-1 1,2-1-1,2 0 0,40 56 0,-28-52 59,2-1 1,2-2-1,1-1 0,71 53 0,-30-35-853,132 71-1,-15-28-5535</inkml:trace>
</inkml:ink>
</file>

<file path=word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5:19:40.96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36 24575,'4'4'0,"15"1"0,19-1 0,17 0 0,18-2 0,7 0 0,4-1 0,-5-1 0,-9 0 0,-8 0 0,-16 0-8191</inkml:trace>
  <inkml:trace contextRef="#ctx0" brushRef="#br0" timeOffset="359.51">762 56 24575,'15'-8'0,"0"-1"0,0 2 0,1 0 0,0 1 0,1 1 0,31-7 0,-44 12 0,-1-1 0,1 1 0,0 0 0,0-1 0,0 2 0,-1-1 0,1 0 0,0 1 0,0 0 0,-1 0 0,1 0 0,0 0 0,-1 1 0,1-1 0,-1 1 0,0 0 0,1 0 0,-1 0 0,0 0 0,0 1 0,0-1 0,-1 1 0,1 0 0,-1 0 0,1 0 0,-1 0 0,0 0 0,0 0 0,0 1 0,-1-1 0,1 1 0,-1-1 0,0 1 0,0 0 0,0-1 0,0 6 0,1 1 0,-1-1 0,0 1 0,-1 0 0,0-1 0,0 1 0,-1 0 0,-1-1 0,1 1 0,-2-1 0,1 1 0,-1-1 0,-1 0 0,1 0 0,-2-1 0,1 1 0,-11 14 0,-6 5 0,0-2 0,-2-1 0,-35 31 0,53-50 0,7-3 0,16-6 0,25-12 0,-5-1-341,1 2 0,1 2-1,62-12 1,-71 20-6485</inkml:trace>
</inkml:ink>
</file>

<file path=word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5:19:36.48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38 974 24575,'0'-4'0,"0"0"0,0-1 0,0 1 0,0 0 0,-1 0 0,0-1 0,0 1 0,0 0 0,0 0 0,-1 0 0,1 0 0,-1 0 0,0 0 0,0 1 0,-1-1 0,-4-5 0,7 8 0,-1 0 0,1 0 0,-1 1 0,1-1 0,-1 0 0,1 0 0,0 0 0,0 0 0,0 0 0,-1 0 0,1 0 0,0 0 0,0 1 0,0-1 0,0 0 0,0 0 0,0 0 0,1 0 0,-1 0 0,0 0 0,0 0 0,1 0 0,-1 1 0,1-1 0,-1 0 0,0 0 0,1 0 0,0 1 0,-1-1 0,1 0 0,-1 0 0,1 1 0,0-1 0,-1 1 0,1-1 0,0 1 0,0-1 0,0 1 0,-1-1 0,1 1 0,1-1 0,42-20 0,-39 19 0,77-29 0,3 4 0,144-26 0,-216 50-108,7 0 229,36-3 0,-53 6-205,1-1 1,-1 1 0,1 0 0,-1 1-1,1-1 1,-1 1 0,1-1 0,-1 1-1,0 0 1,1 1 0,-1-1-1,0 0 1,0 1 0,0 0 0,0-1-1,0 1 1,4 4 0,0 7-6743</inkml:trace>
  <inkml:trace contextRef="#ctx0" brushRef="#br0" timeOffset="647.15">211 1017 24575,'0'-2'0,"0"-1"0,1 0 0,-1 1 0,0-1 0,1 1 0,0-1 0,0 1 0,0-1 0,0 1 0,0-1 0,0 1 0,1 0 0,-1-1 0,1 1 0,-1 0 0,4-3 0,-1 1 0,1 1 0,-1 0 0,1 0 0,-1 0 0,1 0 0,0 1 0,10-4 0,-6 3 0,0 0 0,1 1 0,-1 1 0,1-1 0,-1 1 0,1 1 0,0 0 0,-1 0 0,12 3 0,-15-2 0,0 1 0,0 0 0,0 1 0,-1-1 0,1 1 0,-1 0 0,0 1 0,1-1 0,-2 1 0,1 0 0,0 0 0,-1 1 0,0-1 0,0 1 0,0 0 0,0 0 0,-1 0 0,0 1 0,0-1 0,-1 1 0,1-1 0,-1 1 0,2 8 0,2 10 0,-1 1 0,-1 1 0,0-1 0,-1 34 0,-3-27 0,-2 1 0,-1 0 0,-1-1 0,-1 1 0,-2-1 0,-2-1 0,0 0 0,-3 0 0,0 0 0,-2-2 0,-27 45 0,12-31 0,-1-2 0,-2-1 0,-2-1 0,-2-2 0,-1-2 0,-70 52 0,94-78 0,9-7 0,0 0 0,0 1 0,1-1 0,-1 1 0,1 0 0,0 0 0,0 0 0,0 1 0,0-1 0,0 1 0,-3 7 0,5-11 0,1 1 0,0-1 0,0 1 0,0-1 0,0 1 0,0 0 0,1-1 0,-1 1 0,0-1 0,0 1 0,0-1 0,0 1 0,1 0 0,-1-1 0,0 1 0,1-1 0,-1 1 0,0-1 0,1 0 0,-1 1 0,0-1 0,1 1 0,-1-1 0,1 0 0,-1 1 0,1-1 0,-1 0 0,1 1 0,-1-1 0,1 0 0,-1 0 0,1 1 0,-1-1 0,1 0 0,0 0 0,0 0 0,25 4 0,15-5 0,0-1 0,-1-2 0,79-19 0,-63 11 0,477-73-1365,-448 73-5461</inkml:trace>
  <inkml:trace contextRef="#ctx0" brushRef="#br0" timeOffset="1197.83">127 2371 24575,'0'-3'0,"0"5"0,4 7 0,0 8 0,4 9 0,1 7 0,2 6 0,-1 2 0,-2 2 0,-2 1 0,-3-7-8191</inkml:trace>
  <inkml:trace contextRef="#ctx0" brushRef="#br0" timeOffset="1609.76">0 2138 24575,'7'0'0,"14"7"0,9 7 0,12 7 0,-2 0-8191</inkml:trace>
  <inkml:trace contextRef="#ctx0" brushRef="#br0" timeOffset="2036.04">421 2456 24575,'0'-14'0,"7"-5"0,10-3 0,9 2 0,7 5 0,6 5 0,-1 8 0,-3 7 0,-7 10 0,-9 3-8191</inkml:trace>
  <inkml:trace contextRef="#ctx0" brushRef="#br0" timeOffset="2037.04">400 2625 24575,'7'0'0,"10"-3"0,13-2 0,8-3 0,8 0 0,5 0 0,-1 3 0,-7 2-8191</inkml:trace>
  <inkml:trace contextRef="#ctx0" brushRef="#br0" timeOffset="2394.41">995 2392 24575,'0'-3'0,"0"2"0,0 8 0,0 14 0,0 11 0,0 14 0,0 10 0,0 3 0,0-9-8191</inkml:trace>
  <inkml:trace contextRef="#ctx0" brushRef="#br0" timeOffset="3315.98">191 128 24575,'76'131'0,"0"-3"0,-76-127 0,1 0 0,-1 0 0,1 0 0,0 0 0,-1 0 0,1 0 0,0 0 0,0 0 0,0 0 0,0 0 0,0 0 0,0 0 0,0-1 0,0 1 0,0-1 0,0 1 0,0 0 0,0-1 0,0 0 0,2 1 0,-2-1 0,0 0 0,-1-1 0,1 1 0,0 0 0,-1-1 0,1 1 0,0-1 0,-1 1 0,1-1 0,0 1 0,-1-1 0,1 1 0,-1-1 0,1 0 0,-1 1 0,0-1 0,1 0 0,-1 1 0,1-1 0,-1 0 0,0 0 0,0 1 0,1-2 0,2-10 0,-1 1 0,0-1 0,1-15 0,-2 16 0,2-19 0,18-104 0,-18 120 0,1 1 0,0 0 0,1 0 0,0 0 0,1 1 0,1-1 0,12-18 0,-17 29 0,0-1 0,1 1 0,-1-1 0,0 1 0,1 0 0,-1 0 0,1 0 0,0 0 0,-1 0 0,1 0 0,0 1 0,0-1 0,6-1 0,-7 3 0,0 0 0,0 0 0,-1 0 0,1 0 0,0 0 0,0 0 0,0 1 0,0-1 0,0 0 0,-1 1 0,1 0 0,0-1 0,0 1 0,-1 0 0,1 0 0,0 0 0,-1 0 0,1 0 0,-1 0 0,0 0 0,1 1 0,-1-1 0,0 1 0,1-1 0,0 3 0,15 23 0,-2 0 0,-1 1 0,-1 1 0,12 40 0,-6-19 0,38 98-1365,-33-87-5461</inkml:trace>
  <inkml:trace contextRef="#ctx0" brushRef="#br0" timeOffset="4096.22">1565 995 24575,'53'30'0,"-1"1"0,-2 3 0,-1 2 0,44 43 0,-91-77 0,0-1 0,0 1 0,-1 0 0,2-1 0,-1 1 0,0-1 0,0 0 0,0 0 0,0 0 0,1 0 0,-1 0 0,5 1 0,-6-2 0,-1 0 0,1 0 0,-1 0 0,1 0 0,-1 0 0,1-1 0,-1 1 0,0 0 0,1 0 0,-1-1 0,1 1 0,-1 0 0,1 0 0,-1-1 0,0 1 0,1 0 0,-1-1 0,0 1 0,1-1 0,-1 1 0,0-1 0,0 1 0,1-1 0,4-21 0,-6-196 0,-2 135 0,3 66 0,0 17 0,0 0 0,0 0 0,0 0 0,1 0 0,-1 0 0,0 0 0,0 0 0,0 0 0,0 0 0,0 0 0,0 0 0,0 0 0,0 0 0,0 0 0,0 0 0,0 0 0,0 0 0,0 0 0,0 0 0,0 0 0,0 0 0,0 0 0,0 0 0,0 0 0,1 0 0,-1 0 0,0 0 0,0 0 0,0 0 0,0 0 0,0 0 0,0 0 0,0 0 0,0 0 0,0 0 0,0 0 0,0 0 0,0 0 0,0 0 0,0 0 0,0 0 0,0-1 0,5 30 0,30 723 0,-34-733-101,0-13-5,0-1 1,-1 1 0,0 0-1,0-1 1,-1 1 0,1-1-1,-1 1 1,0 0 0,-1-1 0,1 0-1,-5 10 1</inkml:trace>
  <inkml:trace contextRef="#ctx0" brushRef="#br0" timeOffset="4484.37">1376 593 24575,'4'4'0,"15"1"0,19-1 0,17 0 0,18-2 0,7 0 0,4-1 0,-5-1 0,-9 0 0,-8 0 0,-16 0-8191</inkml:trace>
  <inkml:trace contextRef="#ctx0" brushRef="#br0" timeOffset="4843.88">2138 213 24575,'15'-8'0,"0"-1"0,0 2 0,1 0 0,0 1 0,1 1 0,31-7 0,-44 12 0,-1-1 0,1 1 0,0 0 0,0-1 0,0 2 0,-1-1 0,1 0 0,0 1 0,0 0 0,-1 0 0,1 0 0,0 0 0,-1 1 0,1-1 0,-1 1 0,0 0 0,1 0 0,-1 0 0,0 0 0,0 1 0,0-1 0,-1 1 0,1 0 0,-1 0 0,1 0 0,-1 0 0,0 0 0,0 0 0,0 1 0,-1-1 0,1 1 0,-1-1 0,0 1 0,0 0 0,0-1 0,0 6 0,1 1 0,-1-1 0,0 1 0,-1 0 0,0-1 0,0 1 0,-1 0 0,-1-1 0,1 1 0,-2-1 0,1 1 0,-1-1 0,-1 0 0,1 0 0,-2-1 0,1 1 0,-11 14 0,-6 5 0,0-2 0,-2-1 0,-35 31 0,53-50 0,7-3 0,16-6 0,25-12 0,-5-1-341,1 2 0,1 2-1,62-12 1,-71 20-6485</inkml:trace>
</inkml:ink>
</file>

<file path=word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5:19:41.96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 122 24575,'-4'0'0,"10"-3"0,15-2 0,18-3 0,17-4 0,16 0 0,15-2 0,10-1 0,3 1 0,-4 3 0,-9 0 0,-11 2 0,-15 2 0,-21 6 0,-22 4 0</inkml:trace>
</inkml:ink>
</file>

<file path=word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5:19:25.12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40 137 24575,'0'-25'0,"0"-12"0,0-4 0,0 13 0,4 22 0,0 26 0,4 25 0,5 18 0,-1 13 0,1 9 0,3-1 0,-2-2 0,0-9 0,-2-10 0,-3-11 0,0-11 0,-1-10 0,-2-9-8191</inkml:trace>
  <inkml:trace contextRef="#ctx0" brushRef="#br0" timeOffset="389.54">0 941 24575,'25'-7'0,"27"-6"0,29-8 0,26-4 0,21-2 0,13 5 0,8 5 0,3 6 0,-1 5 0,-10 3 0,-28 2-8191</inkml:trace>
  <inkml:trace contextRef="#ctx0" brushRef="#br0" timeOffset="1972.7">276 1257 24575,'0'0'0,"0"0"0,-1 0 0,1-1 0,0 1 0,0 0 0,0 0 0,-1 0 0,1-1 0,0 1 0,0 0 0,-1 0 0,1 0 0,0 0 0,0-1 0,-1 1 0,1 0 0,0 0 0,-1 0 0,1 0 0,0 0 0,0 0 0,-1 0 0,1 0 0,0 0 0,-1 0 0,1 0 0,0 0 0,0 0 0,-1 0 0,1 0 0,0 0 0,-1 1 0,1-1 0,0 0 0,0 0 0,-1 0 0,1 0 0,0 0 0,0 1 0,-1-1 0,1 0 0,0 0 0,0 1 0,0-1 0,-1 0 0,1 0 0,0 1 0,0-1 0,0 0 0,0 0 0,0 1 0,0-1 0,-1 0 0,1 0 0,0 1 0,-4 20 0,4-19 0,-6 54 0,3 0 0,7 102 0,0-148 0,1-17 0,3-18 0,6-37 0,-10 39 0,2 0 0,0 0 0,1 0 0,1 0 0,1 1 0,12-21 0,-20 42 0,0-1 0,0 0 0,0 0 0,0 1 0,0-1 0,1 0 0,-1 1 0,0 0 0,1-1 0,-1 1 0,1 0 0,-1-1 0,1 1 0,0 0 0,-1 0 0,1 0 0,0 1 0,0-1 0,0 0 0,0 1 0,0-1 0,-1 1 0,1 0 0,0-1 0,0 1 0,0 0 0,3 0 0,-3 1 0,1 1 0,-1-1 0,0 0 0,0 1 0,0-1 0,0 1 0,0 0 0,0 0 0,0 0 0,-1 0 0,1 0 0,0 0 0,-1 0 0,0 0 0,0 0 0,1 1 0,-1-1 0,-1 1 0,1-1 0,1 4 0,9 37-273,-1 1 0,-3 1 0,-1 0 0,0 66 0,-6-87-6553</inkml:trace>
  <inkml:trace contextRef="#ctx0" brushRef="#br0" timeOffset="2332.05">614 1364 24575,'11'-3'0,"14"-2"0,10 0 0,11 2 0,3 0 0,2-2 0,-9-1-8191</inkml:trace>
  <inkml:trace contextRef="#ctx0" brushRef="#br0" timeOffset="2738.42">1060 1109 24575,'-4'4'0,"3"8"0,5 13 0,5 13 0,5 14 0,0 10 0,-2 8 0,-4 0 0,-3-13-8191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1:06.97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29 382 24575,'9'-12'0,"12"-14"0,-2-1 0,-1 0 0,-2-1 0,20-44 0,-36 71 0,1 0 0,0 0 0,-1 0 0,1 0 0,-1 0 0,1 0 0,-1-1 0,0 1 0,1 0 0,-1 0 0,0-1 0,0 1 0,0 0 0,0-1 0,0 1 0,0 0 0,0 0 0,-1-1 0,1 1 0,0 0 0,-1-2 0,0 3 0,0 0 0,0 1 0,0-1 0,0 0 0,0 0 0,0 0 0,0 1 0,0-1 0,0 1 0,0-1 0,0 0 0,0 1 0,0 0 0,0-1 0,0 1 0,1 0 0,-1-1 0,-1 3 0,-46 47 0,47-50 0,-90 115 0,-76 125 0,54-74 0,110-162-119,3-3 67,-1 0 0,1 0 0,-1 0 0,1 0 1,-1 0-1,1 0 0,-1 0 0,0 0 0,1 0 0,-1-1 0,0 1 0,0 0 0,0-1 0,0 1 0,1 0 0,-1-1 0,0 1 1,0-1-1,0 0 0,0 1 0,0-1 0,0 0 0,-2 1 0</inkml:trace>
  <inkml:trace contextRef="#ctx0" brushRef="#br0" timeOffset="368.75">191 275 24575,'7'4'0,"6"8"0,9 9 0,6 12 0,7 8 0,1 7 0,1 3 0,1 0 0,-1 2 0,-8 0 0,-8-7 0,-8-3 0,-6-9-8191</inkml:trace>
  <inkml:trace contextRef="#ctx0" brushRef="#br0" timeOffset="731.2">0 63 24575,'14'-3'0,"16"-2"0,13 0 0,15-2 0,10 0 0,6 1 0,4-2 0,-1 0 0,-5 2 0,-12 2 0,-13 1 0,-13 5 0,-18 6 0</inkml:trace>
</inkml:ink>
</file>

<file path=word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5:19:22.73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33 656 24575,'14'-14'0,"16"-9"0,14-4 0,9 3 0,8 6 0,3 5 0,-2 5 0,-7 12 0,-10 8 0,-13 2-8191</inkml:trace>
  <inkml:trace contextRef="#ctx0" brushRef="#br0" timeOffset="356.72">1618 889 24575,'22'-11'0,"21"-7"0,14-4 0,12 2 0,12 0 0,7 1 0,-12 3-8191</inkml:trace>
  <inkml:trace contextRef="#ctx0" brushRef="#br0" timeOffset="1135.79">222 741 24575,'-20'-169'0,"19"166"0,1 0 0,-1 0 0,1 0 0,-1 0 0,0 0 0,0 0 0,0 0 0,-1 0 0,1 1 0,-1-1 0,1 0 0,-4-3 0,4 5 0,0 0 0,0 1 0,0-1 0,0 0 0,0 0 0,-1 1 0,1-1 0,0 1 0,0-1 0,-1 1 0,1 0 0,0-1 0,-1 1 0,1 0 0,0 0 0,-1 0 0,1 0 0,0 0 0,-1 0 0,1 0 0,-1 1 0,1-1 0,0 0 0,0 1 0,-1-1 0,1 1 0,0-1 0,0 1 0,-1 0 0,0 1 0,-3 0 0,1 0 0,0 1 0,0 0 0,0 0 0,0 0 0,0 1 0,1-1 0,0 1 0,0 0 0,0 0 0,0 0 0,0 0 0,1 1 0,-1-1 0,1 1 0,1-1 0,-1 1 0,1 0 0,-1 0 0,1 0 0,0-1 0,0 9 0,2-6 0,-1 1 0,1-1 0,0 1 0,0-1 0,1 0 0,0 0 0,1 1 0,-1-1 0,1-1 0,0 1 0,1 0 0,0-1 0,0 1 0,7 7 0,19 18 0,51 45 0,-56-56 0,-1 1 0,-2 1 0,0 1 0,28 41 0,-47-63 0,-1 2 0,-1-1 0,1 0 0,0 0 0,-1 0 0,0 1 0,0-1 0,0 1 0,0-1 0,0 1 0,-1-1 0,1 1 0,-1-1 0,0 1 0,0 0 0,-1-1 0,1 1 0,-2 5 0,0-5 0,1-1 0,-1 1 0,0-1 0,-1 1 0,1-1 0,-1 0 0,1 0 0,-1 0 0,0 0 0,0 0 0,0-1 0,-1 1 0,1-1 0,-1 0 0,1 0 0,-5 2 0,-9 3 0,0 0 0,-1-1 0,0-1 0,0 0 0,-28 2 0,8-3 0,-63-2 0,95-2 0,1 0 0,-1-1 0,1 0 0,-1 0 0,1 0 0,-1 0 0,-8-5 0,13 6 0,0-1 0,0 0 0,0 1 0,0-1 0,0 0 0,1 1 0,-1-1 0,0 0 0,0 0 0,1 0 0,-1 0 0,0 0 0,1 0 0,-1 0 0,1 0 0,-1 0 0,1 0 0,0 0 0,-1 0 0,1 0 0,0 0 0,0 0 0,0 0 0,0 0 0,0 0 0,0 0 0,0-1 0,0 1 0,0 0 0,1 0 0,-1 0 0,0 0 0,1 0 0,-1 0 0,1 0 0,-1 0 0,1 0 0,-1 0 0,1 0 0,0 0 0,-1 0 0,1 1 0,1-2 0,5-7-223,0 2 0,1-1 0,0 1 0,0 0 0,11-8 0,-18 15 196,36-26-6799</inkml:trace>
  <inkml:trace contextRef="#ctx0" brushRef="#br0" timeOffset="1506.61">473 190 24575,'0'-10'0,"1"-1"0,1 1 0,-1 0 0,2-1 0,-1 1 0,1 0 0,1 0 0,0 1 0,7-14 0,-8 18 0,0-1 0,1 1 0,-1 0 0,1 0 0,0 0 0,0 0 0,1 1 0,0 0 0,-1 0 0,2 0 0,-1 0 0,0 1 0,1 0 0,-1 0 0,1 0 0,8-2 0,-11 4 0,-1 1 0,0-1 0,0 1 0,1 0 0,-1 0 0,0 0 0,0 0 0,1 0 0,-1 1 0,0-1 0,0 0 0,0 1 0,1 0 0,-1 0 0,0-1 0,0 1 0,0 0 0,0 1 0,0-1 0,0 0 0,-1 1 0,1-1 0,0 1 0,-1-1 0,1 1 0,-1 0 0,1-1 0,-1 1 0,0 0 0,0 0 0,0 0 0,0 0 0,0 0 0,0 0 0,-1 1 0,1-1 0,0 4 0,1 4 0,0 0 0,0 0 0,-1 0 0,-1 0 0,0 0 0,0 0 0,-3 14 0,-1-5 0,0-1 0,-2 1 0,0-1 0,-1-1 0,-1 1 0,-17 28 0,-72 87 0,76-106 0,19-26 0,0 1 0,1 0 0,0 0 0,0 0 0,-1 0 0,1 0 0,0 0 0,0 1 0,1-1 0,-1 0 0,0 4 0,1-5 0,0 0 0,0 0 0,0 0 0,0-1 0,0 1 0,0 0 0,1 0 0,-1-1 0,0 1 0,0 0 0,1 0 0,-1-1 0,1 1 0,-1 0 0,0-1 0,1 1 0,-1 0 0,1-1 0,0 1 0,-1-1 0,1 1 0,-1-1 0,2 1 0,3 1 0,0 0 0,0 0 0,1-1 0,-1 0 0,0 0 0,1 0 0,-1-1 0,0 1 0,7-2 0,70-2-222,-1-5 0,97-21 0,-136 22-477,109-21-6127</inkml:trace>
</inkml:ink>
</file>

<file path=word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5:19:22.02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</inkml:trace>
</inkml:ink>
</file>

<file path=word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5:19:12.7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 0 24575,'0'33'0,"0"31"0,-4 27 0,0 24 0,-1 17 0,5 11 0,13 10 0,23 5 0,26-8 0,28-10 0,31-22 0,27-28 0,-11-28-8191</inkml:trace>
</inkml:ink>
</file>

<file path=word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5:19:09.5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881 24575,'3'-3'0,"1"1"0,-1-1 0,1 0 0,-1 1 0,1 0 0,0 0 0,0 0 0,0 1 0,0-1 0,8-1 0,47-6 0,-38 7 0,136-15 0,55-8 0,-207 24 0,-1 1 0,1-1 0,-1 1 0,0-1 0,1 0 0,-1-1 0,0 1 0,0-1 0,7-3 0,-11 4 0,0 1 0,0-1 0,0 1 0,0 0 0,0-1 0,1 1 0,-1-1 0,0 1 0,0 0 0,0-1 0,0 1 0,0-1 0,-1 1 0,1-1 0,0 1 0,0 0 0,0-1 0,0 1 0,0-1 0,-1 1 0,1 0 0,0-1 0,0 1 0,0 0 0,-1-1 0,1 1 0,0 0 0,-1-1 0,1 1 0,0 0 0,-1-1 0,1 1 0,0 0 0,-1 0 0,1 0 0,-1-1 0,1 1 0,0 0 0,-1 0 0,0 0 0,-18-11 0,19 11 0,-23-11 0,1-1 0,1-1 0,0-1 0,0-1 0,-32-31 0,34 26 0,12 13 0,1 0 0,-2 0 0,-14-11 0,22 17 0,0 1 0,0 0 0,0 0 0,0 0 0,-1 0 0,1-1 0,0 1 0,0 0 0,0 0 0,0 0 0,-1 0 0,1 0 0,0 0 0,0 0 0,0 0 0,-1 0 0,1 0 0,0 0 0,0-1 0,0 1 0,-1 0 0,1 0 0,0 0 0,0 0 0,0 1 0,-1-1 0,1 0 0,0 0 0,0 0 0,0 0 0,-1 0 0,1 0 0,0 0 0,0 0 0,0 0 0,0 0 0,-1 0 0,1 1 0,0-1 0,0 0 0,0 0 0,0 0 0,0 0 0,-1 1 0,1-1 0,0 0 0,0 13 0,9 17 0,12 30-116,7 20-509,29 129 1,-45-136-6202</inkml:trace>
  <inkml:trace contextRef="#ctx0" brushRef="#br0" timeOffset="873.69">931 395 24575,'1'1'0,"0"-1"0,0 0 0,0 1 0,-1-1 0,1 0 0,0 1 0,0-1 0,0 1 0,-1 0 0,1-1 0,0 1 0,-1-1 0,1 1 0,0 0 0,-1 0 0,1-1 0,-1 1 0,1 0 0,-1 0 0,1 1 0,10 22 0,-8-15 0,10 21 0,1-1 0,2-1 0,0 0 0,25 31 0,-39-56 0,0-1 0,0 1 0,1 0 0,-1-1 0,1 0 0,0 0 0,-1 1 0,1-2 0,0 1 0,0 0 0,0 0 0,0-1 0,1 0 0,-1 0 0,0 0 0,1 0 0,-1 0 0,0 0 0,1-1 0,-1 0 0,1 0 0,-1 0 0,1 0 0,-1 0 0,0-1 0,1 1 0,-1-1 0,5-2 0,-2 0 0,-1 0 0,0 0 0,1 0 0,-2-1 0,1 0 0,0 0 0,-1 0 0,0-1 0,0 0 0,0 1 0,0-1 0,-1-1 0,0 1 0,0 0 0,2-8 0,0-1 0,0 0 0,-2 0 0,0-1 0,2-23 0,-3 23 0,0 1 0,0-1 0,10-26 0,-12 41 0,0-1 0,0 1 0,0 0 0,0 0 0,0 0 0,0-1 0,0 1 0,0 0 0,0 0 0,0 0 0,0-1 0,0 1 0,0 0 0,1 0 0,-1 0 0,0 0 0,0-1 0,0 1 0,0 0 0,0 0 0,0 0 0,1 0 0,-1 0 0,0 0 0,0-1 0,0 1 0,0 0 0,1 0 0,-1 0 0,0 0 0,0 0 0,0 0 0,1 0 0,-1 0 0,0 0 0,0 0 0,0 0 0,1 0 0,-1 0 0,0 0 0,0 0 0,0 0 0,0 0 0,1 0 0,-1 0 0,0 0 0,0 0 0,0 0 0,1 0 0,-1 0 0,0 1 0,7 12 0,3 21 0,41 389 0,-47-365 0,-3-48 0,2 34 0,-2 48 0,-1-79 0,-1-1 0,-1 0 0,0 0 0,0 0 0,-2 0 0,1 0 0,-1-1 0,-11 22 0,13-30 0,0 0 0,-1 0 0,1 1 0,-1-1 0,1-1 0,-1 1 0,0 0 0,0-1 0,0 1 0,0-1 0,0 0 0,-1 0 0,1 0 0,-1-1 0,-4 3 0,6-4 0,0 0 0,0 1 0,0-1 0,0 0 0,0 0 0,0 0 0,0 0 0,-1-1 0,1 1 0,0 0 0,0-1 0,0 0 0,0 1 0,0-1 0,1 0 0,-1 0 0,0 0 0,0 0 0,0 0 0,1 0 0,-1-1 0,1 1 0,-1-1 0,1 1 0,-1-1 0,1 1 0,0-1 0,0 0 0,-2-2 0,-1-4 0,0 0 0,1 0 0,0-1 0,0 1 0,1-1 0,0 1 0,1-1 0,-1 0 0,2 1 0,-1-1 0,1 0 0,1 0 0,-1 0 0,2 1 0,-1-1 0,1 0 0,0 1 0,1-1 0,0 1 0,7-14 0,1 0 0,2 0 0,0 0 0,1 1 0,1 1 0,1 1 0,20-20 0,-13 16 0,2 1 0,0 1 0,2 1 0,32-19 0,-58 38 0,1 0 0,-1 0 0,1 0 0,0 0 0,-1 1 0,1-1 0,-1 1 0,1-1 0,0 1 0,0-1 0,-1 1 0,1 0 0,0 0 0,0 0 0,0 0 0,-1 0 0,1 0 0,0 0 0,0 1 0,-1-1 0,1 1 0,0-1 0,-1 1 0,1 0 0,0-1 0,-1 1 0,1 0 0,-1 0 0,1 0 0,-1 0 0,0 0 0,1 1 0,-1-1 0,0 0 0,0 1 0,0-1 0,0 1 0,0-1 0,0 1 0,0-1 0,0 1 0,-1 0 0,1-1 0,0 4 0,3 9 0,0 0 0,-1 0 0,0 0 0,1 21 0,-3-24 0,19 253-1365,-19-223-5461</inkml:trace>
  <inkml:trace contextRef="#ctx0" brushRef="#br0" timeOffset="1249.08">1566 478 24575,'0'11'0,"0"4"-8191</inkml:trace>
  <inkml:trace contextRef="#ctx0" brushRef="#br0" timeOffset="1646.62">1734 34 24575,'15'-6'0,"0"0"0,0 1 0,1 1 0,-1 0 0,1 1 0,31-2 0,-43 4 0,0 1 0,0 0 0,0 0 0,0 1 0,0-1 0,0 1 0,0 0 0,0 0 0,0 0 0,-1 1 0,1-1 0,0 1 0,-1 0 0,1 0 0,-1 0 0,1 1 0,-1-1 0,0 1 0,0-1 0,0 1 0,0 0 0,-1 0 0,1 1 0,-1-1 0,0 1 0,0-1 0,0 1 0,0-1 0,-1 1 0,1 0 0,-1 0 0,1 4 0,-1-1 0,0-1 0,-1 0 0,1 1 0,-1-1 0,0 1 0,-1-1 0,0 1 0,0-1 0,0 1 0,-1-1 0,0 0 0,0 0 0,0 0 0,-1 0 0,-6 10 0,-4 3 0,0-1 0,-1 0 0,-20 18 0,14-15 0,19-20 0,0-1 0,1 1 0,-1 0 0,0 0 0,1-1 0,-1 1 0,0 0 0,1 0 0,-1 0 0,1 0 0,-1 0 0,1 0 0,0 0 0,-1 0 0,1 0 0,0 0 0,0 0 0,0 0 0,0 0 0,0 2 0,0-2 0,0-1 0,1 1 0,-1 0 0,1-1 0,-1 1 0,1 0 0,-1-1 0,1 1 0,-1-1 0,1 1 0,0-1 0,-1 1 0,1-1 0,0 1 0,0-1 0,-1 1 0,1-1 0,0 0 0,0 0 0,1 1 0,6 1 0,1-1 0,0 0 0,17 0 0,-18-1 0,179-2-1365,-130 1-5461</inkml:trace>
  <inkml:trace contextRef="#ctx0" brushRef="#br0" timeOffset="2461.66">2772 76 24575,'18'0'0,"13"11"0,5 14 0,0 21 0,-2 25 0,-8 28 0,-14 27 0,-21 27 0,-31 24 0,-33 18 0,-33 5 0,2-32-8191</inkml:trace>
</inkml:ink>
</file>

<file path=word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5:19:05.42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 339 24575,'-1'-7'0,"0"0"0,0 0 0,1 0 0,0 0 0,0 0 0,1 0 0,0 0 0,0 0 0,1 1 0,0-1 0,0 0 0,0 1 0,1-1 0,0 1 0,0 0 0,1-1 0,0 2 0,0-1 0,0 0 0,1 1 0,-1 0 0,1 0 0,1 0 0,-1 1 0,1-1 0,-1 1 0,1 1 0,0-1 0,1 1 0,-1 0 0,0 0 0,1 1 0,0 0 0,12-2 0,-17 3 0,1 1 0,0 0 0,0 0 0,-1 0 0,1 0 0,0 1 0,0-1 0,-1 1 0,1-1 0,-1 1 0,1 0 0,0 0 0,-1 0 0,0 1 0,1-1 0,-1 0 0,0 1 0,1 0 0,-1-1 0,0 1 0,0 0 0,0 0 0,-1 0 0,1 0 0,0 1 0,-1-1 0,0 0 0,1 1 0,-1-1 0,0 1 0,0-1 0,1 6 0,0 1 0,0 0 0,0 0 0,-1 1 0,0-1 0,-1 0 0,0 1 0,-1-1 0,-2 15 0,-1-8 0,0 0 0,-1 0 0,-1-1 0,-1 1 0,0-1 0,-1-1 0,-18 26 0,-7 4 0,-39 39 0,57-67 0,12-13 0,-24 32 0,26-34 0,1-1 0,-1 1 0,1-1 0,0 1 0,-1 0 0,1-1 0,0 1 0,0-1 0,-1 1 0,1 0 0,0-1 0,0 1 0,0 0 0,0-1 0,0 1 0,0 0 0,0-1 0,0 1 0,0 0 0,0-1 0,0 1 0,0-1 0,1 1 0,-1 0 0,0-1 0,0 1 0,1 0 0,-1-1 0,0 1 0,1-1 0,-1 1 0,0-1 0,1 1 0,-1-1 0,1 1 0,-1-1 0,1 0 0,-1 1 0,1-1 0,-1 1 0,1-1 0,0 0 0,-1 0 0,1 1 0,0-1 0,-1 0 0,1 0 0,-1 0 0,1 0 0,0 0 0,-1 0 0,1 0 0,0 0 0,1 0 0,18 0 0,1-1 0,-1-2 0,1 0 0,-1-1 0,0-1 0,33-12 0,-2 1 0,18-2-1365,-7 2-5461</inkml:trace>
  <inkml:trace contextRef="#ctx0" brushRef="#br0" timeOffset="501.88">608 339 24575,'-2'-2'0,"0"-1"0,0 1 0,0 0 0,-1 0 0,1 0 0,-1 0 0,1 0 0,-1 0 0,-3-1 0,6 3 0,0 0 0,-1 0 0,1 0 0,0 0 0,0 0 0,-1-1 0,1 1 0,0 0 0,0 0 0,-1 0 0,1 0 0,0 0 0,0 0 0,-1 0 0,1 0 0,0 0 0,0 0 0,-1 0 0,1 0 0,0 1 0,0-1 0,0 0 0,-1 0 0,1 0 0,0 0 0,0 0 0,-1 0 0,1 0 0,0 1 0,0-1 0,0 0 0,0 0 0,-1 0 0,1 0 0,0 1 0,0-1 0,0 0 0,3 19 0,5-5 0,0 0 0,0-1 0,1 0 0,1 0 0,0-1 0,1-1 0,0 1 0,1-2 0,0 0 0,1 0 0,23 13 0,-35-22 0,0 0 0,1 0 0,-1 0 0,1 0 0,0 0 0,-1-1 0,1 1 0,-1 0 0,1-1 0,0 0 0,0 1 0,-1-1 0,1 0 0,0 0 0,0 0 0,-1 0 0,1 0 0,0 0 0,0 0 0,-1-1 0,1 1 0,3-2 0,-4 1 0,1 0 0,0-1 0,0 0 0,0 1 0,-1-1 0,1 0 0,-1 0 0,0 0 0,1 1 0,-1-2 0,0 1 0,0 0 0,0 0 0,1-4 0,2-9 0,-1-1 0,-1 1 0,0-1 0,-1-16 0,0 26 0,-1-136 0,2 336 0,17 285 0,-19-470 0,0-3 0,0 0 0,0-1 0,0 1 0,-1 0 0,0-1 0,-1 7 0,-3-8-1365</inkml:trace>
  <inkml:trace contextRef="#ctx0" brushRef="#br0" timeOffset="900.18">482 22 24575,'25'-3'0,"20"-2"0,12 0 0,7 2 0,4 0 0,-2 2 0,-6 0 0,-9 0 0,-13 5 0,-13 4 0,-15 6 0,-12-1 0,-6-2-8191</inkml:trace>
  <inkml:trace contextRef="#ctx0" brushRef="#br0" timeOffset="1534.73">1178 275 24575,'0'29'0,"1"-1"0,7 34 0,-6-51 0,0 0 0,1-1 0,0 1 0,1-1 0,1 1 0,-1-1 0,2-1 0,9 16 0,-13-23 0,-1 0 0,1 0 0,-1 0 0,1 0 0,0 0 0,0-1 0,-1 1 0,1 0 0,1-1 0,-1 0 0,0 1 0,0-1 0,0 0 0,1 0 0,-1 0 0,1 0 0,3 0 0,-4-1 0,0 0 0,0 0 0,0 0 0,0-1 0,0 1 0,0-1 0,0 1 0,0-1 0,0 0 0,0 0 0,-1 0 0,1 0 0,0 0 0,0 0 0,-1 0 0,1-1 0,1-1 0,3-3 0,0-1 0,-1-1 0,0 1 0,0-1 0,-1 0 0,0 0 0,0 0 0,3-12 0,-1-2 0,-1 0 0,3-29 0,-2 77 0,1 23 0,10 102 0,14 272 0,-31-417 0,0 12 0,-1-1 0,-3 23 0,3-37 0,1 0 0,-1 1 0,0-1 0,1 0 0,-2 0 0,1 0 0,0 0 0,-1 0 0,1 0 0,-1 0 0,0-1 0,0 1 0,0-1 0,0 1 0,0-1 0,0 0 0,-1 1 0,1-1 0,-5 2 0,6-4 0,0 1 0,0-1 0,0 1 0,0-1 0,0 1 0,0-1 0,-1 0 0,1 0 0,0 0 0,0 0 0,0 0 0,-1 0 0,1 0 0,0 0 0,0 0 0,0 0 0,-1 0 0,1-1 0,0 1 0,0-1 0,0 1 0,0-1 0,0 1 0,-2-2 0,1 0 0,0 0 0,0 0 0,0 0 0,0-1 0,1 1 0,-1-1 0,1 1 0,-1-1 0,1 1 0,-1-4 0,-2-6 0,1-1 0,0 1 0,-2-21 0,4 19 0,0 0 0,1 0 0,0 0 0,1 1 0,1-1 0,0 0 0,1 1 0,1-1 0,0 1 0,0 0 0,1 0 0,9-15 0,-5 14 0,0 0 0,1 1 0,1 0 0,0 1 0,0 0 0,1 0 0,1 2 0,0 0 0,0 0 0,16-8 0,-7 4 0,36-20 0,-54 32 0,-1 1 0,1-1 0,0 1 0,0 0 0,0 0 0,0 0 0,0 0 0,0 1 0,0-1 0,0 1 0,0 0 0,8 1 0,-10 0 0,1 0 0,-1 0 0,1 1 0,-1-1 0,0 1 0,0-1 0,1 1 0,-1 0 0,0 0 0,0 0 0,0 0 0,-1 0 0,1 0 0,-1 0 0,1 1 0,-1-1 0,1 1 0,-1-1 0,0 1 0,0 2 0,4 10 0,-1-1 0,4 22 0,-6-24 0,3 14-114,14 84 362,-18-98-462,0 0 0,-1 0 0,-1 0-1,0 0 1,0 0 0,-6 22 0,-2-10-6612</inkml:trace>
  <inkml:trace contextRef="#ctx0" brushRef="#br0" timeOffset="1973.91">1603 233 24575,'4'8'0,"0"1"-8191</inkml:trace>
</inkml:ink>
</file>

<file path=word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5:19:03.77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755 24575,'0'-2'0,"0"0"0,1-1 0,-1 1 0,1 0 0,-1-1 0,1 1 0,0 0 0,0-1 0,0 1 0,0 0 0,0 0 0,1 0 0,-1 0 0,0 0 0,1 0 0,0 1 0,-1-1 0,1 0 0,0 1 0,0 0 0,0-1 0,0 1 0,0 0 0,0 0 0,5-2 0,-4 1 0,1 1 0,0 0 0,0 0 0,0 0 0,0 1 0,0-1 0,0 1 0,0 0 0,0 0 0,0 0 0,-1 1 0,1-1 0,0 1 0,0 0 0,5 2 0,15 9 0,0 1 0,-2 2 0,1 0 0,22 21 0,27 18 0,-35-28 0,-20-13 0,1 0 0,1-2 0,33 16 0,-52-26 0,1-1 0,0 1 0,0-1 0,0 0 0,-1 1 0,1-1 0,0 0 0,0 0 0,0 0 0,0 0 0,-1 0 0,1 0 0,0 0 0,0 0 0,0 0 0,0 0 0,-1 0 0,1-1 0,0 1 0,0 0 0,0 0 0,-1-1 0,1 1 0,0-1 0,0 1 0,-1-1 0,1 1 0,0-1 0,-1 1 0,1-1 0,-1 1 0,1-1 0,-1 0 0,1 1 0,-1-1 0,1 0 0,-1 0 0,1 1 0,-1-1 0,0 0 0,0 0 0,1 0 0,-1 1 0,0-1 0,0 0 0,0 0 0,0-1 0,1-5 0,-1-1 0,0 1 0,0-1 0,-2-9 0,1 10 0,-6-88 0,5 51 0,-2 0 0,-17-73 0,21 117 0,0 0 0,0 0 0,0 0 0,0 0 0,0 0 0,0 0 0,0 1 0,0-1 0,0 0 0,0 0 0,0 0 0,0 0 0,0 0 0,0 0 0,0 0 0,0 0 0,0 0 0,0 0 0,0 0 0,0 0 0,-1 0 0,1 0 0,0 1 0,0-1 0,0 0 0,0 0 0,0 0 0,0 0 0,0 0 0,0 0 0,0 0 0,0 0 0,-1 0 0,1 0 0,0 0 0,0 0 0,0 0 0,0 0 0,0 0 0,0 0 0,0 0 0,0 0 0,0 0 0,0 0 0,-1-1 0,1 1 0,0 0 0,0 0 0,0 0 0,0 0 0,0 0 0,0 0 0,0 0 0,0 0 0,0 0 0,0 0 0,0 0 0,0 0 0,0 0 0,0-1 0,-5 16 0,-3 19 0,-3 105 0,10 197 0,14-170-515,-10-141-335,0 1-5976</inkml:trace>
  <inkml:trace contextRef="#ctx0" brushRef="#br0" timeOffset="452.72">147 373 24575,'0'-10'0,"4"-5"0,4 2 0,8 2 0,9 3 0,11 3 0,14 3 0,8 1 0,6-3 0,7 0 0,-2 0 0,-6 1 0,-10 1 0,-10 0 0,-16 2 0,-16 0 0</inkml:trace>
  <inkml:trace contextRef="#ctx0" brushRef="#br0" timeOffset="887.83">931 140 24575,'20'-18'0,"0"0"0,1 1 0,34-22 0,-43 33 0,-1-1 0,1 1 0,0 1 0,0 0 0,1 1 0,-1 0 0,1 1 0,0 0 0,13-1 0,-23 4 0,-1 0 0,0 0 0,1 0 0,-1 0 0,1 0 0,-1 1 0,0-1 0,1 1 0,-1-1 0,0 1 0,1 0 0,-1 0 0,0 0 0,0 0 0,0 1 0,0-1 0,0 0 0,0 1 0,0 0 0,0-1 0,1 3 0,-1-1 0,0 1 0,0-1 0,0 1 0,-1-1 0,1 1 0,-1 0 0,0-1 0,0 1 0,0 0 0,-1 0 0,1 7 0,-1 3 0,-1 0 0,-1-1 0,0 0 0,0 1 0,-1-1 0,-8 19 0,-5 2 0,-1-2 0,-1 0 0,-2-1 0,-2-1 0,-28 32 0,5-6 0,41-51 0,1-1 0,0 1 0,0-1 0,0 1 0,1 0 0,0 0 0,-3 6 0,5-10 0,0-1 0,0 1 0,0 0 0,0-1 0,0 1 0,0-1 0,0 1 0,0 0 0,0-1 0,0 1 0,0 0 0,0-1 0,0 1 0,0-1 0,1 1 0,-1 0 0,0-1 0,1 1 0,-1-1 0,0 1 0,1-1 0,-1 1 0,0-1 0,1 1 0,0-1 0,0 1 0,1 0 0,-1 0 0,1-1 0,-1 1 0,1-1 0,0 0 0,-1 1 0,1-1 0,0 0 0,-1 0 0,1 0 0,0 0 0,-1 0 0,3-1 0,126-19 104,18-2-1573,-91 18-5357</inkml:trace>
  <inkml:trace contextRef="#ctx0" brushRef="#br0" timeOffset="1276.86">1120 963 24575,'14'0'0,"20"-3"0,22-6 0,19 0 0,11-3 0,6 1 0,-6 3 0,-7 2 0,-9 2 0,-13 2 0,-13 1 0,-14 5 0,-12 4 0,-9 2-8191</inkml:trace>
</inkml:ink>
</file>

<file path=word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5:18:51.87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2 487 24575,'36'-11'0,"30"-7"0,22-4 0,13-2 0,5 0 0,-2 3 0,-15 6 0,-18 6 0,-23 3-8191</inkml:trace>
  <inkml:trace contextRef="#ctx0" brushRef="#br0" timeOffset="528.79">0 530 24575,'15'-6'0,"-1"1"0,1 0 0,1 1 0,-1 0 0,0 1 0,1 1 0,0 1 0,0 0 0,-1 1 0,1 0 0,21 4 0,-25-1 0,-1 0 0,1 0 0,-1 1 0,1 0 0,-1 1 0,0 1 0,-1 0 0,1 0 0,-1 1 0,-1 0 0,1 1 0,-1 0 0,0 0 0,-1 1 0,9 12 0,-5-4 0,0 0 0,-2 1 0,0 0 0,-1 1 0,-1 0 0,-1 0 0,0 0 0,-2 1 0,0 0 0,-1 0 0,-1 1 0,-1-1 0,-1 1 0,-1-1 0,-3 34 0,-2-23 0,0-1 0,-2 0 0,-2 0 0,0-1 0,-2 0 0,-1-1 0,-2 0 0,0-1 0,-33 45 0,11-26 0,-54 52 0,6-8 0,83-89 0,0 1 0,0-1 0,0 0 0,0 1 0,0-1 0,0 1 0,0-1 0,0 1 0,1 0 0,-1-1 0,0 3 0,1-3 0,0-1 0,0 1 0,0-1 0,0 1 0,0-1 0,0 1 0,0-1 0,1 1 0,-1-1 0,0 1 0,0-1 0,0 1 0,0-1 0,1 1 0,-1-1 0,0 0 0,1 1 0,-1-1 0,0 1 0,1-1 0,-1 0 0,0 1 0,1-1 0,-1 0 0,1 1 0,3 0 0,0 0 0,-1 0 0,1 0 0,0 0 0,-1 0 0,1-1 0,0 0 0,6 0 0,53-3 0,79-15 0,-25 2 0,147 2-1365,-197 17-5461</inkml:trace>
  <inkml:trace contextRef="#ctx0" brushRef="#br0" timeOffset="886.53">169 2030 24575,'-4'15'0,"0"15"0,-1 9 0,2 10 0,0 3 0,1 4 0,5-4 0,1-4 0,1-10-8191</inkml:trace>
  <inkml:trace contextRef="#ctx0" brushRef="#br0" timeOffset="1230.72">106 1713 24575,'11'18'0,"3"6"-8191</inkml:trace>
  <inkml:trace contextRef="#ctx0" brushRef="#br0" timeOffset="1231.72">381 2094 24575,'32'-7'0,"22"-2"0,12 0 0,3 1 0,-8 3 0,-10 5 0,-14 4-8191</inkml:trace>
  <inkml:trace contextRef="#ctx0" brushRef="#br0" timeOffset="1649.34">443 2286 24575,'29'-11'0,"20"-7"0,13-4 0,3-2 0,1 0 0,-7 0 0,-14 4-8191</inkml:trace>
  <inkml:trace contextRef="#ctx0" brushRef="#br0" timeOffset="1650.34">888 1990 24575,'-4'4'0,"0"11"0,6 15 0,8 12 0,1 14 0,-1 9 0,-2-8-8191</inkml:trace>
  <inkml:trace contextRef="#ctx0" brushRef="#br0" timeOffset="2469.86">106 86 24575,'0'-1'0,"1"-1"0,0 1 0,-1-1 0,1 1 0,0-1 0,0 1 0,-1 0 0,1-1 0,0 1 0,0 0 0,1 0 0,-1 0 0,0 0 0,0 0 0,0 0 0,1 0 0,-1 0 0,1 0 0,-1 0 0,1 1 0,1-1 0,-2 1 0,0 1 0,1-1 0,-1 1 0,0 0 0,0-1 0,0 1 0,1 0 0,-1 0 0,0 0 0,0 0 0,0 0 0,-1 0 0,1 1 0,0-1 0,0 0 0,0 0 0,-1 0 0,1 1 0,-1-1 0,1 0 0,-1 1 0,0-1 0,1 1 0,-1 1 0,9 31 0,-2 1 0,4 40 0,4 22 0,-9-77 0,-6-19 0,0-1 0,0 0 0,0 0 0,1 0 0,-1 0 0,0 0 0,0 0 0,0 0 0,0 0 0,0 0 0,0 0 0,0 1 0,0-1 0,1 0 0,-1 0 0,0 0 0,0 0 0,0 0 0,0 0 0,0 0 0,0 0 0,1 0 0,-1 0 0,0 0 0,0 0 0,0 0 0,0 0 0,0 0 0,0 0 0,1 0 0,-1 0 0,0 0 0,0 0 0,0 0 0,0 0 0,0-1 0,0 1 0,0 0 0,1 0 0,-1 0 0,0 0 0,0 0 0,0 0 0,0 0 0,0 0 0,0 0 0,0-1 0,0 1 0,0 0 0,0 0 0,0 0 0,0 0 0,0 0 0,1 0 0,-1 0 0,0-1 0,0 1 0,0 0 0,8-36 0,-5 22 0,3-26 0,1 2 0,2-1 0,2 1 0,21-48 0,-29 81 0,-1 0 0,1 0 0,1 0 0,-1 0 0,1 1 0,-1 0 0,1 0 0,1 0 0,5-4 0,-9 7 0,0 0 0,1 0 0,-1 0 0,0 0 0,1 1 0,-1-1 0,1 1 0,-1-1 0,1 1 0,-1-1 0,1 1 0,-1 0 0,1 0 0,0 0 0,-1 0 0,1 0 0,-1 0 0,1 0 0,-1 1 0,1-1 0,0 0 0,-1 1 0,1-1 0,-1 1 0,0 0 0,1-1 0,-1 1 0,1 0 0,-1 0 0,0 0 0,0 0 0,0 0 0,1 0 0,-1 0 0,0 1 0,0-1 0,1 2 0,4 6 0,-1 1 0,1 0 0,-2 0 0,1 0 0,-1 0 0,-1 0 0,3 17 0,11 83 0,-10-59 0,6 25-1365,-7-49-5461</inkml:trace>
</inkml:ink>
</file>

<file path=word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5:18:49.48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95 0 24575,'-4'25'0,"7"23"0,9 18 0,10 11 0,9 12 0,6 4 0,0-2 0,-6-7 0,-8-16-8191</inkml:trace>
  <inkml:trace contextRef="#ctx0" brushRef="#br0" timeOffset="387.58">0 888 24575,'7'-7'0,"21"-10"0,30-5 0,31-6 0,25-3 0,22 2 0,10 1 0,1 5 0,-2 7 0,-12 7 0,-17 4 0,-26 6 0,-23 8 0,-25 8 0,-18 3-8191</inkml:trace>
  <inkml:trace contextRef="#ctx0" brushRef="#br0" timeOffset="793.79">212 1205 24575,'-6'28'0,"0"-1"0,2 1 0,2 0 0,0 1 0,3 39 0,5-6 0,16 81 0,-22-142 0,1 0 0,-1 1 0,0-1 0,0 0 0,0 1 0,1-1 0,-1 0 0,1 0 0,-1 1 0,1-1 0,0 0 0,-1 0 0,1 0 0,0 0 0,1 2 0,-1-3 0,-1 0 0,1 0 0,-1 0 0,1-1 0,-1 1 0,1 0 0,-1 0 0,0-1 0,1 1 0,-1 0 0,1-1 0,-1 1 0,0 0 0,1-1 0,-1 1 0,0 0 0,0-1 0,1 1 0,-1-1 0,0 1 0,0-1 0,0 1 0,1-1 0,-1 1 0,0-1 0,0 0 0,12-47 0,1-27 0,-10 42 0,2 0 0,2 1 0,1 0 0,1 1 0,25-55 0,-33 84 0,-1 0 0,1 1 0,0-1 0,0 0 0,0 1 0,0-1 0,0 1 0,0 0 0,1-1 0,-1 1 0,0 0 0,1 0 0,-1 0 0,1 0 0,-1 0 0,1 0 0,-1 0 0,1 0 0,0 1 0,1-1 0,-1 1 0,-1 0 0,1 0 0,-1 0 0,0 1 0,1-1 0,-1 0 0,0 1 0,1-1 0,-1 1 0,0 0 0,1-1 0,-1 1 0,0 0 0,0 0 0,0 0 0,0 0 0,0 0 0,0 0 0,1 1 0,4 6 0,0 0 0,-1 0 0,0 1 0,-1-1 0,6 18 0,17 61-22,-18-56-314,1 1 0,1-2 1,29 57-1,-26-66-6490</inkml:trace>
  <inkml:trace contextRef="#ctx0" brushRef="#br0" timeOffset="794.79">636 1375 24575,'22'-14'0,"21"-5"0,21-3 0,18 2 0,10 2 0,-12 3-8191</inkml:trace>
  <inkml:trace contextRef="#ctx0" brushRef="#br0" timeOffset="1200.65">1164 1057 24575,'-4'-3'0,"3"5"0,5 14 0,5 18 0,5 22 0,4 22 0,-2 20 0,-3 11 0,-4-12-8191</inkml:trace>
</inkml:ink>
</file>

<file path=word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5:18:48.12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58 589 24575,'-11'-6'0,"1"0"0,-2 1 0,1 0 0,0 0 0,-1 1 0,0 1 0,0 0 0,0 0 0,0 2 0,-1-1 0,1 2 0,-17 0 0,23 0 0,0 1 0,0 0 0,0 0 0,0 1 0,0-1 0,1 1 0,-1 1 0,0-1 0,1 1 0,0 0 0,-1 0 0,1 1 0,0-1 0,1 1 0,-1 0 0,1 1 0,0-1 0,0 1 0,0 0 0,0-1 0,1 2 0,0-1 0,0 0 0,0 1 0,1-1 0,-3 10 0,3-11 0,1 1 0,0 0 0,0-1 0,0 1 0,1 0 0,-1 0 0,1 0 0,0 0 0,1-1 0,-1 1 0,1 0 0,0 0 0,0-1 0,1 1 0,-1 0 0,1-1 0,0 1 0,0-1 0,1 0 0,-1 0 0,1 0 0,0 0 0,0 0 0,6 6 0,6 3 0,1 0 0,1-1 0,0-1 0,31 16 0,9 7 0,-48-28 0,0 0 0,-1 1 0,1 0 0,8 11 0,-15-17 0,-1 0 0,1 1 0,-1-1 0,0 1 0,0 0 0,0-1 0,0 1 0,0 0 0,0 0 0,0 0 0,-1 0 0,1 0 0,-1 0 0,1 0 0,-1 0 0,0 0 0,0 0 0,0 0 0,0 0 0,0 0 0,0 0 0,-1 0 0,1-1 0,0 1 0,-1 0 0,0 0 0,1 0 0,-1 0 0,0 0 0,-2 3 0,-1 0 0,-1 0 0,0 0 0,0 0 0,0 0 0,-1-1 0,1 0 0,-1 0 0,-9 4 0,-55 22 0,50-22 0,-45 16 0,-2-3 0,0-3 0,-76 10 0,141-27-4,1-1 1,-1 1-1,0-1 0,0 0 0,1 0 0,-1 0 1,0 0-1,1 0 0,-1 0 0,0 0 1,0-1-1,1 1 0,-1-1 0,0 1 0,-2-2 1,4 2 7,0-1 1,0 1 0,-1-1 0,1 1 0,0-1 0,0 1 0,0-1-1,0 1 1,0-1 0,0 1 0,0-1 0,0 1 0,0-1 0,0 0 0,0 1-1,0-1 1,0 1 0,0-1 0,1 1 0,-1-1 0,0 1 0,0-1-1,1 1 1,-1-1 0,0 1 0,0 0 0,1-1 0,-1 1 0,1-1 0,0 1-1,6-8-367,0 0-1,1 1 0,12-9 0,20-14-6462</inkml:trace>
  <inkml:trace contextRef="#ctx0" brushRef="#br0" timeOffset="595.4">579 230 24575,'2'-13'0,"1"1"0,1-1 0,0 1 0,1-1 0,0 1 0,0 0 0,2 1 0,-1 0 0,2 0 0,-1 0 0,11-11 0,-11 15 0,0 0 0,0 0 0,1 1 0,0 0 0,0 0 0,1 1 0,0 0 0,0 0 0,0 1 0,0 0 0,1 1 0,-1 0 0,1 0 0,19-2 0,-26 5 0,0-1 0,1 1 0,-1 0 0,0 0 0,0 0 0,0 1 0,0-1 0,0 1 0,0 0 0,1 0 0,-2 0 0,1 0 0,0 0 0,0 1 0,0-1 0,0 1 0,-1 0 0,1 0 0,-1 0 0,1 0 0,-1 0 0,0 0 0,0 1 0,0-1 0,0 1 0,0-1 0,-1 1 0,1 0 0,-1 0 0,0 0 0,0 0 0,0 0 0,0 0 0,0 0 0,-1 0 0,1 3 0,1 5 0,-1 0 0,-1 0 0,0 0 0,0 0 0,-1 1 0,-1-1 0,0-1 0,0 1 0,-4 12 0,-2-4 0,0 0 0,-1 0 0,-1-1 0,-1 0 0,-18 22 0,-72 74 0,87-99 0,2 3 0,12-17 0,-1-1 0,1 0 0,0 0 0,0 1 0,0-1 0,0 0 0,0 0 0,0 1 0,0-1 0,0 0 0,0 1 0,0-1 0,0 0 0,0 0 0,0 1 0,0-1 0,1 0 0,-1 0 0,0 1 0,0-1 0,0 0 0,0 0 0,0 1 0,0-1 0,1 0 0,-1 0 0,0 0 0,0 1 0,0-1 0,1 0 0,-1 0 0,0 0 0,0 0 0,1 1 0,-1-1 0,4 0 0,-1 1 0,0-1 0,1 0 0,-1 0 0,0 0 0,1-1 0,-1 1 0,0-1 0,5-1 0,158-47-74,-103 28-1217,25-6-5535</inkml:trace>
  <inkml:trace contextRef="#ctx0" brushRef="#br0" timeOffset="1005.03">1064 781 24575,'36'-11'0,"30"-7"0,18 0 0,9 2 0,-11 5-8191</inkml:trace>
  <inkml:trace contextRef="#ctx0" brushRef="#br0" timeOffset="1006.03">1297 950 24575,'29'-10'0,"27"-8"0,23-4 0,15-2 0,-8 3-8191</inkml:trace>
</inkml:ink>
</file>

<file path=word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6:52:14.676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605 127 24575,'-2'-2'0,"0"-1"0,-1 1 0,1 0 0,-1 0 0,0 0 0,1 0 0,-1 0 0,0 1 0,0-1 0,0 1 0,0 0 0,0 0 0,0 0 0,-1 0 0,1 0 0,0 1 0,0-1 0,-1 1 0,1 0 0,0 0 0,-1 0 0,1 1 0,0-1 0,0 1 0,-1-1 0,1 1 0,0 0 0,0 1 0,0-1 0,0 0 0,-5 4 0,3-1 0,-1 0 0,1 1 0,0 0 0,0-1 0,1 2 0,-1-1 0,1 1 0,0-1 0,1 1 0,-1 0 0,1 0 0,0 1 0,1-1 0,-3 9 0,3-7 0,0 0 0,1 1 0,0-1 0,1 0 0,0 0 0,0 0 0,1 0 0,0 0 0,0 0 0,1 1 0,3 8 0,-4-14 0,0 0 0,0 0 0,0 0 0,0-1 0,1 1 0,-1 0 0,1-1 0,0 1 0,0-1 0,0 0 0,0 0 0,0 0 0,1 0 0,-1 0 0,1 0 0,-1 0 0,1-1 0,0 1 0,-1-1 0,1 0 0,0 0 0,0 0 0,0 0 0,0 0 0,0-1 0,0 1 0,0-1 0,0 0 0,0 0 0,0 0 0,0 0 0,0-1 0,3 0 0,-2 1 0,-1-1 0,1 0 0,-1 0 0,0-1 0,0 1 0,0-1 0,1 0 0,-1 1 0,-1-1 0,1 0 0,0-1 0,0 1 0,-1-1 0,1 1 0,-1-1 0,0 0 0,0 1 0,0-1 0,0 0 0,-1 0 0,1-1 0,-1 1 0,2-4 0,1-7 0,0-1 0,-1 0 0,0 0 0,0-15 0,0 5 0,-3 24 0,0 1 0,0 0 0,0 0 0,0 0 0,0 0 0,0 0 0,0 0 0,0 0 0,0 0 0,0-1 0,0 1 0,0 0 0,0 0 0,0 0 0,0 0 0,0 0 0,0 0 0,0 0 0,0 0 0,0 0 0,0-1 0,0 1 0,0 0 0,0 0 0,0 0 0,0 0 0,0 0 0,1 0 0,-1 0 0,0 0 0,0 0 0,0 0 0,0 0 0,0 0 0,0 0 0,0 0 0,0 0 0,0 0 0,1 0 0,-1 0 0,0 0 0,0 0 0,0 0 0,0 0 0,0 0 0,0 0 0,0 0 0,0 0 0,0 0 0,1 0 0,-1 0 0,0 0 0,0 0 0,0 0 0,0 0 0,0 0 0,0 0 0,7 7 0,4 11 0,0 3 0,-4-7 0,0 1 0,2-2 0,10 16 0,-17-26 0,1-1 0,-1 1 0,0-1 0,0 1 0,1-1 0,0 0 0,-1 0 0,1 0 0,0 0 0,0-1 0,0 1 0,0-1 0,0 0 0,0 0 0,0 0 0,1 0 0,-1 0 0,0-1 0,1 1 0,-1-1 0,4 0 0,-4-1 0,-1 0 0,1 0 0,0 0 0,0 0 0,-1 0 0,1-1 0,-1 1 0,1-1 0,-1 1 0,0-1 0,0 0 0,1 0 0,-1 0 0,0-1 0,-1 1 0,1 0 0,0-1 0,-1 1 0,1-1 0,-1 1 0,0-1 0,2-4 0,2-8 0,0-1 0,5-26 0,-9 35 0,9-53 0,-8 39 0,2 0 0,0 0 0,1 1 0,8-21 0,-12 39 0,-1 0 0,1 1 0,0 0 0,-1-1 0,1 1 0,0-1 0,0 1 0,0 0 0,0-1 0,0 1 0,1 0 0,-1 0 0,0 0 0,0 0 0,1 0 0,-1 0 0,3-1 0,-3 2 0,0 0 0,0 0 0,0 0 0,0 0 0,0 0 0,1 0 0,-1 0 0,0 0 0,0 0 0,0 1 0,0-1 0,0 0 0,0 1 0,0-1 0,0 1 0,0-1 0,0 1 0,0-1 0,1 2 0,3 2 0,0 0 0,-1 1 0,0 0 0,0-1 0,0 2 0,0-1 0,4 9 0,4 9 0,-1 0 0,-1 1 0,-1 1 0,-1-1 0,-2 1 0,0 1 0,-1-1 0,1 37 0,-5-49 0,-1 1 0,-1-1 0,0 1 0,-1-1 0,0 0 0,-1 0 0,0 0 0,-1 0 0,-1 0 0,0-1 0,-1 1 0,0-1 0,-1-1 0,0 1 0,0-1 0,-2-1 0,-17 19 0,15-19-455,0-1 0,-23 14 0,-23 7-6371</inkml:trace>
  <inkml:trace contextRef="#ctx0" brushRef="#br0" timeOffset="354.45">224 0 24575,'-29'22'0,"-13"17"0,-3 17 0,3 14 0,8 8 0,10 6 0,16 3 0,21-2 0,18-9 0,23-10 0,19-13 0,16-11 0,-8-13-8191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20:08.12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8 174 24575,'0'-12'0,"0"-1"0,0 0 0,-2 0 0,0 1 0,-6-24 0,7 34 0,1 0 0,-1-1 0,0 1 0,-1 0 0,1 0 0,0 0 0,0 0 0,-1 0 0,0 0 0,1 0 0,-1 0 0,0 1 0,0-1 0,0 1 0,0-1 0,0 1 0,0 0 0,0 0 0,0 0 0,-1 0 0,1 0 0,0 0 0,-1 0 0,1 1 0,-1-1 0,1 1 0,0 0 0,-1 0 0,1 0 0,-1 0 0,1 0 0,-1 0 0,1 1 0,-1-1 0,1 1 0,0 0 0,-4 1 0,-5 2 0,-1 1 0,2 0 0,-1 0 0,1 1 0,-1 0 0,2 1 0,-1 0 0,1 1 0,0 0 0,0 0 0,1 1 0,0 0 0,1 1 0,0-1 0,1 1 0,0 1 0,0-1 0,1 1 0,0 0 0,1 0 0,0 0 0,1 1 0,0 0 0,-2 23 0,5-30 0,1 1 0,-1-1 0,1 1 0,0-1 0,0 0 0,1 1 0,0-1 0,0 0 0,0 0 0,0 0 0,1 0 0,0 0 0,0-1 0,0 1 0,0-1 0,1 0 0,0 0 0,-1 0 0,2-1 0,-1 1 0,0-1 0,1 0 0,-1 0 0,1 0 0,0-1 0,0 0 0,0 0 0,0 0 0,7 1 0,-7-1 0,0-1 0,0 0 0,-1 0 0,1 0 0,0-1 0,0 1 0,0-1 0,0-1 0,0 1 0,0-1 0,0 0 0,0 0 0,0 0 0,0 0 0,0-1 0,-1 0 0,1 0 0,-1-1 0,0 1 0,1-1 0,-1 0 0,0 0 0,0 0 0,-1 0 0,1-1 0,-1 1 0,0-1 0,0 0 0,0 0 0,0-1 0,4-8 0,-1-4 0,-1-1 0,-1 0 0,-1 0 0,0-1 0,-2 1 0,0-1 0,-1-24 0,0 12 0,-1 30 0,1 0 0,0 0 0,0 0 0,0 0 0,0 0 0,0-1 0,0 1 0,0 0 0,0 0 0,1 0 0,-1 0 0,0 0 0,1 0 0,-1 0 0,1 0 0,-1 0 0,1 0 0,-1 0 0,1 0 0,0 0 0,-1 0 0,2-1 0,-1 2 0,0 0 0,0 0 0,0 1 0,0-1 0,0 0 0,-1 0 0,1 1 0,0-1 0,0 0 0,0 1 0,-1-1 0,1 0 0,0 1 0,0-1 0,-1 1 0,1 0 0,0-1 0,-1 1 0,1 0 0,-1-1 0,2 2 0,35 53 0,-33-48 0,16 26 0,-1 2 0,-1 0 0,-3 1 0,-1 0 0,-1 2 0,13 65 0,-25-94 0,0 0 0,0-1 0,-1 1 0,0 0 0,-1 0 0,0 0 0,0 0 0,-1 0 0,0 0 0,-1-1 0,0 1 0,0-1 0,-1 0 0,0 0 0,-6 9 0,3-7 0,-1 0 0,0-1 0,-1 0 0,0 0 0,0-1 0,-1 0 0,0-1 0,0 0 0,-1-1 0,-17 8 0,6-3-195,-2-1 0,1-1 0,-1-1 0,-1-1 0,1-1 0,-46 5 0,50-13-6631</inkml:trace>
  <inkml:trace contextRef="#ctx0" brushRef="#br0" timeOffset="1087.01">787 280 24575,'3'-7'0,"-1"0"0,1-1 0,-2 0 0,3-14 0,-4 21 0,0 1 0,1-1 0,-1 0 0,0 0 0,0 0 0,0 0 0,0 0 0,0 0 0,0 0 0,0 0 0,-1 0 0,1 0 0,0 0 0,0 0 0,-1 1 0,1-1 0,0 0 0,-1 0 0,1 0 0,-1 0 0,1 1 0,-1-1 0,0 0 0,1 1 0,-1-1 0,0 0 0,1 1 0,-1-1 0,0 1 0,0-1 0,1 1 0,-1-1 0,0 1 0,0-1 0,0 1 0,0 0 0,0 0 0,0-1 0,0 1 0,0 0 0,1 0 0,-1 0 0,0 0 0,0 0 0,0 0 0,0 0 0,0 0 0,0 1 0,0-1 0,0 0 0,-1 1 0,-5 2 0,0 0 0,0 0 0,0 0 0,0 1 0,1 0 0,-1 1 0,1 0 0,0 0 0,0 0 0,1 0 0,-8 10 0,0 1 0,1 0 0,1 1 0,-12 24 0,17-30 0,1 1 0,0 0 0,1 0 0,0 0 0,1 0 0,1 0 0,0 1 0,-1 22 0,3-32 0,0 0 0,0 0 0,1 0 0,-1 0 0,1 0 0,-1 1 0,1-1 0,0 0 0,0 0 0,0 0 0,1-1 0,-1 1 0,1 0 0,0 0 0,-1-1 0,1 1 0,0-1 0,1 0 0,-1 1 0,0-1 0,1 0 0,-1 0 0,1-1 0,-1 1 0,1 0 0,0-1 0,0 0 0,0 1 0,0-1 0,0 0 0,0-1 0,0 1 0,0 0 0,0-1 0,0 0 0,0 0 0,1 0 0,-1 0 0,4-1 0,-3 1 0,1 0 0,0 0 0,-1-1 0,1 0 0,-1 0 0,1-1 0,-1 1 0,0-1 0,1 0 0,-1 0 0,0 0 0,0 0 0,-1-1 0,1 0 0,6-5 0,-5 2 0,0 0 0,0 0 0,-1 0 0,0 0 0,0-1 0,-1 0 0,0 0 0,5-14 0,-3-2 0,0-1 0,-1 0 0,-1 0 0,-2-48 0,-2 42 0,0-24 0,1 53 0,0 1 0,0 0 0,0-1 0,0 1 0,0 0 0,0-1 0,0 1 0,0 0 0,0-1 0,0 1 0,0 0 0,0 0 0,1-1 0,-1 1 0,0 0 0,0-1 0,0 1 0,0 0 0,1 0 0,-1-1 0,0 1 0,0 0 0,1 0 0,-1 0 0,0-1 0,0 1 0,1 0 0,-1 0 0,0 0 0,0 0 0,1 0 0,-1 0 0,0-1 0,1 1 0,-1 0 0,0 0 0,1 0 0,-1 0 0,14 8 0,10 17 0,-10-6 0,-1 1 0,-1 0 0,-1 1 0,-1 0 0,-1 1 0,10 34 0,-9-19 0,-1-1 0,-3 1 0,3 52 0,-8-76 9,-1-1-1,-1 0 1,0 0-1,0 0 1,-1 0 0,-1 0-1,0 0 1,-1 0-1,0-1 1,-1 0-1,0 0 1,-1 0-1,-11 18 1,6-16-158,0 0 1,-1 0-1,0-1 1,-1-1-1,-1 0 1,1 0-1,-2-2 1,1 1-1,-18 6 1,-9 3-6678</inkml:trace>
  <inkml:trace contextRef="#ctx0" brushRef="#br0" timeOffset="1676.48">1379 533 24575,'0'-3'0,"0"2"0,0 4 0,0 7 0,0 3 0,4 1 0,4-6 0,1-8 0,-1-7 0,-1-7 0,-3-3 0,-2 3 0,-1 9 0</inkml:trace>
  <inkml:trace contextRef="#ctx0" brushRef="#br0" timeOffset="2222.88">1738 133 24575,'-1'100'0,"3"110"0,-2-202 0,1-1 0,0 1 0,0 0 0,1-1 0,0 1 0,0-1 0,1 0 0,0 0 0,0 0 0,7 11 0,-9-16 0,0 0 0,1-1 0,-1 1 0,1 0 0,0-1 0,0 1 0,-1-1 0,1 0 0,0 1 0,0-1 0,0 0 0,0 0 0,0 0 0,1-1 0,-1 1 0,3 0 0,-2-1 0,0 0 0,0 0 0,-1 0 0,1 0 0,0-1 0,0 0 0,0 1 0,0-1 0,0 0 0,0 0 0,-1 0 0,1-1 0,-1 1 0,1-1 0,3-3 0,2-1 0,0-1 0,0 0 0,-1-1 0,-1 1 0,1-2 0,-1 1 0,9-16 0,30-71 0,-32 64 0,47-122 0,-60 153 0,0 0 0,0 0 0,0 1 0,0-1 0,0 0 0,0 0 0,0 0 0,0 0 0,0 0 0,0 0 0,0 0 0,0 0 0,0 0 0,0 1 0,0-1 0,0 0 0,0 0 0,0 0 0,0 0 0,0 0 0,0 0 0,0 0 0,1 0 0,-1 0 0,0 0 0,0 0 0,0 0 0,0 0 0,0 0 0,0 0 0,0 0 0,0 0 0,0 1 0,1-1 0,-1 0 0,0 0 0,0 0 0,0 0 0,0 0 0,0 0 0,0 0 0,0-1 0,0 1 0,0 0 0,1 0 0,-1 0 0,2 21 0,-1 28 0,-1 52 0,-3 78 0,0-142 0,-1-1 0,-15 64 0,8-70-1365,1-9-5461</inkml:trace>
  <inkml:trace contextRef="#ctx0" brushRef="#br0" timeOffset="2765.71">2310 152 24575,'-1'1'0,"0"-1"0,0 0 0,0 1 0,1-1 0,-1 1 0,0-1 0,0 1 0,0 0 0,1-1 0,-1 1 0,0 0 0,1-1 0,-1 1 0,1 0 0,-1 0 0,1 0 0,-1 0 0,1-1 0,-1 1 0,1 0 0,0 0 0,-1 0 0,1 0 0,0 0 0,0 0 0,0 0 0,0 0 0,0 0 0,0 0 0,0 1 0,0 32 0,3-20 0,0 0 0,1-1 0,1 0 0,0 0 0,0 0 0,15 22 0,52 71 0,-50-76 0,-19-27 0,-1 1 0,1-1 0,-1 1 0,0 0 0,0-1 0,0 1 0,-1 0 0,1 0 0,-1 0 0,1 7 0,-2-9 0,0 0 0,0 0 0,0 0 0,-1-1 0,1 1 0,-1 0 0,1 0 0,-1-1 0,0 1 0,0 0 0,0-1 0,1 1 0,-2-1 0,1 1 0,0-1 0,0 1 0,0-1 0,-1 0 0,1 0 0,0 0 0,-1 0 0,1 0 0,-1 0 0,0 0 0,1 0 0,-1 0 0,-1 0 0,-11 5 0,1-1 0,-1-1 0,1 0 0,-1-1 0,0-1 0,0 0 0,-1 0 0,1-2 0,0 1 0,0-2 0,-1 0 0,-25-6 0,12-8-1365,8-4-5461</inkml:trace>
  <inkml:trace contextRef="#ctx0" brushRef="#br0" timeOffset="3139">2330 67 24575,'29'-7'0,"20"-2"0,13 0 0,6 1 0,3 7 0,-4 2 0,-13 2-8191</inkml:trace>
  <inkml:trace contextRef="#ctx0" brushRef="#br0" timeOffset="3576.98">3263 152 24575,'-7'15'0,"-7"15"0,-7 9 0,-4 10 0,-5 7 0,-5 4 0,-3 0 0,-2-3 0,1-8 0,4-9 0,5-11 0,7-10-8191</inkml:trace>
  <inkml:trace contextRef="#ctx0" brushRef="#br0" timeOffset="3577.98">2860 194 24575,'0'4'0,"0"8"0,4 6 0,1 7 0,3-1 0,4-1 0,4-4 0,-2-9 0,-2-14 0,-4-9 0,-3-10 0,-2-5 0,-2 0 0,-5 3 0,-4 11 0,-2 6-8191</inkml:trace>
  <inkml:trace contextRef="#ctx0" brushRef="#br0" timeOffset="3951.22">3410 492 24575,'-4'-3'0,"0"1"0,-1 10 0,2 6 0,0 4 0,1 3 0,1-5 0,1-10 0,0-9 0,0-8 0,0-5 0,1-4 0,-1 2-8191</inkml:trace>
  <inkml:trace contextRef="#ctx0" brushRef="#br0" timeOffset="4528.02">4237 131 24575,'-7'-4'0,"0"1"0,0-1 0,0 1 0,-1 0 0,1 1 0,-1 0 0,1 0 0,-1 0 0,0 1 0,0 0 0,0 1 0,0 0 0,0 0 0,0 1 0,-8 1 0,10-1 0,0 1 0,1 0 0,0 0 0,-1 0 0,1 0 0,0 1 0,0 0 0,0 0 0,0 1 0,1-1 0,0 1 0,-1 0 0,1 0 0,0 0 0,1 1 0,-1-1 0,1 1 0,0 0 0,0 0 0,1 0 0,-4 8 0,5-10 0,0 0 0,0-1 0,0 1 0,0 0 0,0-1 0,1 1 0,-1 0 0,1 0 0,0 0 0,0-1 0,0 1 0,0 0 0,0 0 0,1 0 0,-1-1 0,1 1 0,0 0 0,0 0 0,0-1 0,0 1 0,0-1 0,1 1 0,-1-1 0,1 1 0,-1-1 0,1 0 0,0 0 0,0 0 0,0 0 0,0 0 0,5 3 0,-3-3 0,1 1 0,-1-1 0,1-1 0,0 1 0,0-1 0,0 1 0,0-1 0,0-1 0,0 1 0,0-1 0,0 0 0,0 0 0,0 0 0,0-1 0,0 0 0,0 0 0,7-2 0,0-2 0,-1 0 0,0 0 0,0-1 0,0-1 0,-1 0 0,0 0 0,0-1 0,-1 0 0,0-1 0,0 0 0,-1 0 0,11-17 0,1-3 0,-2-2 0,-1 0 0,14-38 0,-23 55 0,-3 14 0,-2 27 0,-5 516 0,-1-196 0,1-269 0,0-36 0,2-1 0,1 1 0,2-1 0,14 66 0,-16-104 0,0 1 0,0-1 0,1 1 0,-1-1 0,1 0 0,-1 0 0,1 0 0,0 0 0,1 0 0,-1 0 0,0 0 0,1-1 0,-1 1 0,7 3 0,-8-5 0,1 0 0,-1-1 0,1 1 0,0 0 0,0-1 0,-1 0 0,1 1 0,0-1 0,0 0 0,-1 0 0,1 0 0,0 0 0,0 0 0,0 0 0,-1-1 0,1 1 0,0-1 0,-1 1 0,1-1 0,0 1 0,-1-1 0,1 0 0,-1 0 0,1 0 0,-1 0 0,1 0 0,-1 0 0,0 0 0,1-1 0,-1 1 0,1-2 0,5-5 0,-2 0 0,1 0 0,-1-1 0,0 0 0,-1 0 0,0 0 0,0 0 0,-1 0 0,0-1 0,2-16 0,-2 7 0,0 0 0,-2 0 0,0 0 0,-3-31 0,-2 28 0,0 0 0,-1 0 0,-1 0 0,-1 0 0,-2 1 0,1 0 0,-2 1 0,-1 0 0,-15-21 0,-4 1 0,-1 0 0,-73-68 0,90 89 0,14 19 0,0 0 0,0-1 0,0 1 0,0 0 0,-1 0 0,1-1 0,0 1 0,0-1 0,0 1 0,0 0 0,0-1 0,0 1 0,0 0 0,0-1 0,1 1 0,-1 0 0,0 0 0,0-1 0,0 1 0,0 0 0,0-1 0,0 1 0,1 0 0,-1-1 0,0 1 0,0 0 0,0 0 0,1-1 0,-1 1 0,0 0 0,1 0 0,-1-1 0,4 0 0,-1 0 0,1 0 0,0 0 0,0 1 0,0-1 0,0 1 0,-1 0 0,6 0 0,35 0-113,162-7-1139,-136-2-5574</inkml:trace>
  <inkml:trace contextRef="#ctx0" brushRef="#br0" timeOffset="5417.66">5146 111 24575,'3'102'0,"16"100"0,-5-136 0,-8-46 0,-2-1 0,0 1 0,-2 0 0,1 25 0,-3-45 0,0 1 0,0-1 0,0 0 0,0 0 0,0 0 0,0 0 0,0 1 0,0-1 0,0 0 0,0 0 0,0 0 0,0 0 0,0 0 0,0 1 0,0-1 0,0 0 0,0 0 0,0 0 0,0 0 0,0 0 0,0 1 0,-1-1 0,1 0 0,0 0 0,0 0 0,0 0 0,0 0 0,0 0 0,0 0 0,-1 1 0,1-1 0,0 0 0,0 0 0,0 0 0,0 0 0,0 0 0,-1 0 0,1 0 0,0 0 0,0 0 0,0 0 0,0 0 0,-1 0 0,1 0 0,0 0 0,0 0 0,0 0 0,0 0 0,0 0 0,-1 0 0,1 0 0,0 0 0,0 0 0,0 0 0,0 0 0,0-1 0,-1 1 0,-11-11 0,-9-16 0,10 11 0,1 0 0,1-1 0,0 0 0,1 0 0,1-1 0,1 0 0,1 0 0,0-1 0,-3-22 0,8 37 0,0 1 0,1 0 0,-1-1 0,0 1 0,1 0 0,0 0 0,-1-1 0,2 1 0,-1 0 0,0 0 0,0 0 0,1 0 0,0 0 0,-1 0 0,1 1 0,0-1 0,0 1 0,1-1 0,-1 1 0,1 0 0,-1 0 0,1 0 0,-1 0 0,1 0 0,0 0 0,0 1 0,0-1 0,0 1 0,4-1 0,10-3 0,0 0 0,0 2 0,0 0 0,24-1 0,-10 1 0,-19 2 0,0-1 0,0 0 0,-1-1 0,0 0 0,1-1 0,18-9 0,-25 10 0,0 0 0,-1 0 0,0-1 0,0 1 0,0-1 0,0 0 0,-1 0 0,1 0 0,-1 0 0,0-1 0,0 1 0,-1-1 0,1 0 0,-1 0 0,0 0 0,0 0 0,1-6 0,4-35 0,-8 40 0,-3 29 0,-4 32 0,0 91 0,9-115 0,1-1 0,1 1 0,1-1 0,14 48 0,-16-71 0,0-1 0,1 0 0,0 1 0,0-1 0,0 0 0,0-1 0,1 1 0,7 8 0,-10-13 0,1 0 0,-1 0 0,0 0 0,0 0 0,0 0 0,1 0 0,-1-1 0,0 1 0,1 0 0,-1-1 0,1 1 0,-1-1 0,0 0 0,1 1 0,-1-1 0,1 0 0,2 0 0,-2 0 0,0-1 0,1 1 0,-1-1 0,0 0 0,0 0 0,0 0 0,-1 0 0,1 0 0,0 0 0,0-1 0,0 1 0,-1 0 0,1-1 0,-1 0 0,3-3 0,9-14 0,-1 0 0,-1-1 0,0 0 0,-2-1 0,-1 0 0,0 0 0,6-32 0,-3 16 0,18-43 0,-29 79 0,0 0 0,1 0 0,-1 0 0,1 0 0,-1 0 0,1 0 0,-1 0 0,1 0 0,0 0 0,-1 0 0,1 1 0,0-1 0,0 0 0,0 0 0,-1 1 0,1-1 0,0 0 0,0 1 0,0-1 0,2 0 0,-3 1 0,1 1 0,0-1 0,-1 0 0,1 0 0,0 0 0,0 1 0,-1-1 0,1 0 0,0 1 0,-1-1 0,1 0 0,0 1 0,-1-1 0,1 1 0,-1-1 0,1 1 0,-1-1 0,1 1 0,-1 0 0,1-1 0,-1 1 0,1 0 0,4 8 0,-1 0 0,0 0 0,4 15 0,-4-11 0,3 2 0,-1 0 0,2-1 0,0 1 0,1-2 0,18 23 0,-23-31 0,1 0 0,0-1 0,0 1 0,0-1 0,0 0 0,1-1 0,10 6 0,-13-8 0,0 0 0,1 1 0,-1-2 0,0 1 0,1 0 0,-1-1 0,1 1 0,-1-1 0,1 0 0,-1 0 0,1-1 0,-1 1 0,1-1 0,-1 1 0,5-3 0,-3 1 0,-1 0 0,0-1 0,0 1 0,0-1 0,0 0 0,0 0 0,-1 0 0,1-1 0,-1 1 0,0-1 0,0 0 0,0 0 0,-1 0 0,1 0 0,-1-1 0,0 1 0,1-5 0,4-8 0,-2-1 0,0 0 0,3-20 0,-6 26 0,-1 1 0,0-1 0,-1-21 0,0 31 0,-1-1 0,1 0 0,-1 0 0,1 1 0,-1-1 0,0 0 0,0 1 0,0-1 0,0 1 0,-2-3 0,2 4 0,0 0 0,0 0 0,0 0 0,1 1 0,-1-1 0,0 0 0,0 0 0,0 1 0,0-1 0,0 1 0,0-1 0,0 1 0,-1-1 0,1 1 0,0 0 0,0 0 0,0-1 0,0 1 0,0 0 0,-1 0 0,1 0 0,0 0 0,0 0 0,-2 1 0,0 0 0,1 0 0,-1 0 0,1 0 0,-1 0 0,1 0 0,0 1 0,-1-1 0,1 1 0,0 0 0,0 0 0,0 0 0,0 0 0,1 0 0,-1 0 0,0 0 0,1 0 0,0 1 0,-1-1 0,1 1 0,0-1 0,-1 5 0,-1 2 0,0 0 0,1 1 0,0-1 0,0 0 0,1 12 0,0-13-49,1 0 1,1 1-1,0-1 0,0 0 0,0 0 1,1 0-1,0 0 0,1 0 0,0 0 1,0 0-1,1-1 0,0 1 0,0-1 1,0 0-1,1 0 0,0-1 0,1 0 1,-1 1-1,1-2 0,0 1 0,1-1 1,-1 0-1,1 0 0,0-1 0,1 0 0,-1 0 1,11 4-1,31 8-6777</inkml:trace>
  <inkml:trace contextRef="#ctx0" brushRef="#br0" timeOffset="5935.28">6586 88 24575,'-6'51'0,"-1"-12"0,-2 357 0,9-369 0,-2 3 0,2-30 0,0 0 0,0 0 0,0 0 0,0 0 0,-1 0 0,1 1 0,0-1 0,0 0 0,0 0 0,0 0 0,0 0 0,0 0 0,0 0 0,0 1 0,0-1 0,-1 0 0,1 0 0,0 0 0,0 0 0,0 0 0,0 0 0,0 0 0,0 0 0,-1 0 0,1 0 0,0 0 0,0 0 0,0 0 0,0 0 0,0 0 0,-1 0 0,1 0 0,0 0 0,0 0 0,0 0 0,0 0 0,-1 0 0,1 0 0,0 0 0,0 0 0,0 0 0,0 0 0,0 0 0,0 0 0,-1 0 0,1 0 0,0 0 0,0 0 0,0 0 0,0-1 0,0 1 0,0 0 0,0 0 0,-1 0 0,1 0 0,0 0 0,0 0 0,0-1 0,0 1 0,0 0 0,0 0 0,0 0 0,0 0 0,0-1 0,-19-44 0,14 33 0,0-1 0,1 0 0,0 0 0,1 0 0,0 0 0,-1-16 0,4 26 0,-1 0 0,1 1 0,1-1 0,-1 0 0,0 0 0,1 1 0,-1-1 0,1 0 0,0 1 0,0-1 0,0 1 0,0-1 0,0 1 0,1-1 0,-1 1 0,1 0 0,-1 0 0,1 0 0,0-1 0,0 2 0,0-1 0,0 0 0,0 0 0,1 1 0,-1-1 0,0 1 0,1 0 0,-1-1 0,1 1 0,-1 0 0,6-1 0,13-2 0,0 0 0,38-1 0,-42 4 0,1 0 0,-1-1 0,0-1 0,-1 0 0,26-10 0,-41 13 0,0-1 0,0 1 0,-1-1 0,1 1 0,0 0 0,0-1 0,0 1 0,0 0 0,0-1 0,0 1 0,0 0 0,0 0 0,0 0 0,0 0 0,0 0 0,0 0 0,0 0 0,0 0 0,0 0 0,0 1 0,-1-1 0,1 0 0,0 1 0,0-1 0,0 1 0,0-1 0,0 1 0,0-1 0,-1 1 0,1-1 0,0 1 0,0 0 0,-1-1 0,1 1 0,-1 0 0,1 0 0,0-1 0,-1 1 0,1 0 0,-1 0 0,0 0 0,1 0 0,-1 1 0,2 4 0,-1 1 0,0 0 0,-1-1 0,0 1 0,0 9 0,-1-3 0,-1 56 0,-1-43 0,2 0 0,2 0 0,4 40 0,1-49 103,-6-17-145,0 0 0,1 1 1,-1-1-1,0 0 0,1 0 0,-1 1 0,0-1 0,1 0 0,-1 0 0,0 1 0,1-1 0,-1 0 0,0 0 0,1 0 0,-1 1 0,1-1 0,-1 0 0,0 0 0,1 0 0,-1 0 0,1 0 0,-1 0 0,1 0 0,-1 0 0,0 0 1,1 0-1,-1 0 0,1 0 0,-1-1 0,0 1 0,1 0 0,-1 0 0,1 0 0,0-1 0,11-9-6784</inkml:trace>
  <inkml:trace contextRef="#ctx0" brushRef="#br0" timeOffset="6464.05">6925 46 24575,'-7'29'0,"-3"24"0,1 13 0,2-4-8191</inkml:trace>
  <inkml:trace contextRef="#ctx0" brushRef="#br0" timeOffset="7071.01">7050 427 24575,'2'-16'0,"-1"12"0,-1-1 0,1 1 0,0-1 0,0 1 0,0-1 0,0 1 0,4-8 0,-4 14 0,0-1 0,0 0 0,-1 1 0,1-1 0,0 0 0,-1 1 0,1-1 0,-1 1 0,0-1 0,0 1 0,1-1 0,-1 3 0,2 26 0,1 10 0,1 0 0,1-1 0,20 66 0,-24-101 0,0-1 0,0 0 0,0 0 0,1 0 0,-1 0 0,1 0 0,0-1 0,0 1 0,0 0 0,0-1 0,1 1 0,3 3 0,-4-6 0,-1 1 0,0-1 0,0 1 0,1-1 0,-1 0 0,0 0 0,1 1 0,-1-1 0,0 0 0,1 0 0,-1 0 0,0 0 0,1 0 0,-1-1 0,0 1 0,1 0 0,-1-1 0,0 1 0,0-1 0,1 1 0,-1-1 0,0 1 0,0-1 0,0 0 0,0 0 0,0 0 0,0 1 0,0-1 0,0 0 0,0 0 0,0 0 0,0-1 0,0-1 0,7-7 0,-1 0 0,0-1 0,-1 0 0,0 0 0,-1-1 0,0 0 0,-1 0 0,4-15 0,15-107 0,-16 89 0,-7 43 0,0 0 0,0 0 0,1 0 0,-1 0 0,1 0 0,-1 0 0,1 0 0,0 0 0,0 0 0,0 0 0,0 0 0,0 0 0,0 1 0,3-4 0,-4 5 0,1 0 0,-1 0 0,0 0 0,0 0 0,1 0 0,-1 0 0,0-1 0,1 1 0,-1 0 0,0 0 0,1 0 0,-1 1 0,0-1 0,1 0 0,-1 0 0,0 0 0,0 0 0,1 0 0,-1 0 0,0 0 0,1 0 0,-1 1 0,0-1 0,0 0 0,1 0 0,-1 0 0,0 1 0,0-1 0,0 0 0,1 0 0,-1 1 0,10 19 0,3 27 0,16 43 0,-26-80 0,1-1 0,0 0 0,1 0 0,0-1 0,1 0 0,0 0 0,7 8 0,-12-15 0,0 1 0,0-1 0,1 0 0,-1 0 0,0 0 0,1 0 0,-1 0 0,1 0 0,0 0 0,-1 0 0,1-1 0,0 1 0,-1-1 0,1 1 0,0-1 0,-1 1 0,1-1 0,0 0 0,0 0 0,0 0 0,-1 0 0,4-1 0,-2 0 0,0 0 0,0 0 0,0-1 0,0 1 0,0-1 0,0 0 0,-1 0 0,1 0 0,-1 0 0,1 0 0,3-5 0,1-2 0,0-1 0,0 0 0,-1 0 0,0-1 0,7-19 0,19-84 0,-28 126 0,0 0 0,0 0 0,2-1 0,-1 1 0,12 16 0,-13-23 0,0-1 0,1 1 0,0-1 0,0 1 0,0-1 0,1-1 0,-1 1 0,1-1 0,0 0 0,0 0 0,0-1 0,0 1 0,0-1 0,0-1 0,1 1 0,-1-1 0,1 0 0,-1-1 0,1 0 0,0 0 0,-1 0 0,1 0 0,-1-1 0,11-3 0,-4 1 0,0-1 0,0 0 0,0 0 0,0-2 0,-1 0 0,0 0 0,0-1 0,0 0 0,-1-1 0,19-17 0,-22 17 0,0-1 0,-1 0 0,0 0 0,-1 0 0,0-1 0,0 1 0,-1-2 0,0 1 0,-1 0 0,0-1 0,-1 0 0,0 0 0,0 0 0,1-19 0,-4 28 0,0 1 0,0-1 0,1 0 0,-1 1 0,0-1 0,0 0 0,-1 1 0,1-1 0,0 1 0,0-1 0,-1 0 0,1 1 0,-1-1 0,0 1 0,1-1 0,-1 1 0,0-1 0,0 1 0,0 0 0,0-1 0,0 1 0,0 0 0,0 0 0,0 0 0,0 0 0,-1 0 0,1 0 0,-1 0 0,1 0 0,0 0 0,-1 0 0,1 1 0,-1-1 0,0 1 0,1-1 0,-1 1 0,1 0 0,-1-1 0,0 1 0,1 0 0,-4 0 0,1 1 0,-1 0 0,1 0 0,-1 0 0,1 0 0,-1 1 0,1-1 0,0 1 0,0 0 0,-1 1 0,1-1 0,1 1 0,-1-1 0,-5 6 0,2-1 0,1 1 0,0-1 0,0 1 0,0 0 0,1 1 0,1-1 0,-1 1 0,1 0 0,1 0 0,0 0 0,0 1 0,1-1 0,-3 20 0,5-23 0,0 0 0,0 0 0,0 0 0,1-1 0,0 1 0,0 0 0,0 0 0,1 0 0,-1 0 0,2-1 0,-1 1 0,1-1 0,-1 0 0,1 0 0,1 1 0,-1-2 0,1 1 0,0 0 0,0-1 0,0 0 0,1 0 0,-1 0 0,10 6 0,-6-6 0,0 1 0,1-1 0,-1 0 0,1-1 0,-1 0 0,1 0 0,0-1 0,0 0 0,0 0 0,1-1 0,-1-1 0,0 1 0,0-2 0,17-1 0,-19 0 0,1 1 0,-1-1 0,0-1 0,-1 1 0,1-1 0,0-1 0,-1 1 0,0-1 0,1 0 0,-2-1 0,1 1 0,0-1 0,-1 0 0,0-1 0,0 1 0,0-1 0,-1 0 0,0 0 0,4-8 0,0-3 0,-1 0 0,9-33 0,5-14 0,-21 63 0,0 0 0,1-1 0,-1 1 0,1 0 0,-1 0 0,1 0 0,-1 0 0,1 0 0,0 0 0,-1 0 0,1 0 0,0 0 0,0 0 0,0 0 0,0 0 0,-1 1 0,1-1 0,0 0 0,1 1 0,-1-1 0,0 1 0,0-1 0,0 1 0,0-1 0,2 0 0,-1 2 0,0-1 0,-1 1 0,1-1 0,-1 1 0,0-1 0,1 1 0,-1 0 0,1 0 0,-1 0 0,0 0 0,0 0 0,0 0 0,1 0 0,-1 0 0,0 0 0,1 3 0,5 5 0,-1 0 0,-1 1 0,0 0 0,5 13 0,-1 3 0,-1-1 0,-2 1 0,-1 1 0,-1-1 0,-1 1 0,0 32 0,-3-56 4,0 0 0,0-1-1,-1 1 1,1 0 0,-1-1 0,1 1-1,-1-1 1,0 1 0,0-1 0,0 1-1,0-1 1,0 1 0,-1-1 0,1 0-1,-1 0 1,1 0 0,-1 0 0,0 0-1,0 0 1,0 0 0,0 0 0,0-1-1,0 1 1,0-1 0,-1 0 0,1 0-1,0 1 1,-1-1 0,1-1 0,-1 1-1,-2 0 1,1 0-69,0-1 1,1 1-1,-1-1 1,0 0-1,1 0 1,-1-1-1,1 1 0,-1-1 1,0 0-1,1 0 1,-1 0-1,1 0 1,0-1-1,-1 1 0,1-1 1,0 0-1,0 0 1,0 0-1,0 0 1,0 0-1,1-1 1,-4-3-1,-7-13-6761</inkml:trace>
  <inkml:trace contextRef="#ctx0" brushRef="#br0" timeOffset="7460.52">8680 513 24575,'18'7'0,"6"3"-8191</inkml:trace>
</inkml:ink>
</file>

<file path=word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6:52:10.501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0 656 24575,'3'-14'0,"0"0"0,2 0 0,-1 1 0,2-1 0,-1 1 0,2 0 0,0 0 0,1 1 0,11-15 0,14-14 0,46-43 0,-59 64 0,154-145 0,-158 147 0,-15 12 0,-11 9 0,-13 11 0,9-3 0,1 0 0,0 2 0,1-1 0,0 2 0,1-1 0,-18 30 0,22-31 0,1 0 0,0 1 0,1-1 0,0 1 0,1 0 0,1 0 0,0 0 0,0 1 0,0 23 0,3-34 0,0 0 0,0 0 0,0-1 0,0 1 0,1 0 0,0 0 0,-1 0 0,1 0 0,0-1 0,0 1 0,1-1 0,-1 1 0,0 0 0,1-1 0,0 0 0,-1 1 0,4 2 0,1 0 0,-1-1 0,1 0 0,0 0 0,0-1 0,9 4 0,-7-3 0,-1-1 0,-1 1 0,1 0 0,9 7 0,-14-8 0,0-1 0,0 0 0,0 0 0,0 1 0,0-1 0,-1 1 0,1 0 0,-1-1 0,1 1 0,-1 0 0,0 0 0,0 0 0,-1 0 0,1 0 0,0 5 0,-1-5 0,1 0 0,-1 0 0,-1 0 0,1 0 0,0 0 0,-1 0 0,1 0 0,-1 0 0,0 0 0,0 0 0,0 0 0,-1 0 0,1-1 0,-1 1 0,1 0 0,-5 4 0,2-3 0,0 0 0,0 0 0,-1 0 0,0-1 0,1 1 0,-1-1 0,-1-1 0,-8 5 0,5-3 0,0-1 0,-1 0 0,0-1 0,0 0 0,0 0 0,0-1 0,0 0 0,0-1 0,0 0 0,-12-2 0,16 1-97,1 0-1,0-1 1,0 1-1,1-1 1,-1 0-1,0-1 1,1 1-1,-1-1 1,1 0-1,0 0 1,0-1-1,0 1 0,-4-5 1,-5-8-6729</inkml:trace>
  <inkml:trace contextRef="#ctx0" brushRef="#br0" timeOffset="677.11">464 423 24575,'0'-7'0,"0"1"0,0 13 0,0 11 0,0 11 0,4 8 0,1 4 0,-1-1 0,4-4 0,-1-4 0,0-15 0</inkml:trace>
  <inkml:trace contextRef="#ctx0" brushRef="#br0" timeOffset="1028.33">508 41 24575,'0'29'0,"0"24"0,0 13 0,4 11 0,7-2 0,7-5 0,3-8 0,-1-15-8191</inkml:trace>
  <inkml:trace contextRef="#ctx0" brushRef="#br0" timeOffset="1560.45">656 571 24575,'8'-75'0,"-6"41"0,9-37 0,-12 80 0,0 0 0,1-1 0,0 1 0,1 10 0,1 12 0,-3 7 0,0-15 0,1 0 0,1 0 0,0 0 0,7 26 0,-8-47 0,0 0 0,1-1 0,-1 1 0,1 0 0,-1-1 0,1 1 0,-1-1 0,1 1 0,0-1 0,0 1 0,0-1 0,0 1 0,0-1 0,0 0 0,0 1 0,0-1 0,1 0 0,-1 0 0,0 0 0,3 1 0,-3-2 0,0 1 0,0-1 0,1 0 0,-1 0 0,0-1 0,0 1 0,1 0 0,-1 0 0,0 0 0,0-1 0,0 1 0,0-1 0,0 1 0,1-1 0,-1 1 0,0-1 0,0 0 0,0 1 0,0-1 0,0 0 0,0-1 0,5-4 0,0 0 0,-1-1 0,0 0 0,0 0 0,-1 0 0,6-12 0,10-40 0,-17 47 0,1 0 0,0 0 0,0 1 0,1-1 0,0 1 0,9-13 0,-13 24 0,-1 0 0,0 0 0,0 0 0,0-1 0,0 1 0,1 0 0,-1 0 0,0 0 0,0-1 0,0 1 0,1 0 0,-1 0 0,0 0 0,0 0 0,1-1 0,-1 1 0,0 0 0,0 0 0,1 0 0,-1 0 0,0 0 0,0 0 0,1 0 0,-1 0 0,0 0 0,0 0 0,1 0 0,-1 0 0,0 0 0,1 0 0,-1 0 0,0 0 0,0 0 0,1 0 0,-1 0 0,0 1 0,0-1 0,1 0 0,-1 0 0,0 0 0,0 0 0,0 1 0,1-1 0,-1 0 0,0 0 0,0 0 0,0 1 0,1-1 0,-1 0 0,0 0 0,0 1 0,0-1 0,0 0 0,0 0 0,0 1 0,0-1 0,0 0 0,0 1 0,7 19 0,-7-16 0,2 4 0,3 12 0,1-1 0,14 34 0,-19-49 0,1 0 0,-1-1 0,1 0 0,0 1 0,0-1 0,0 0 0,1 0 0,-1 0 0,1 0 0,0-1 0,-1 1 0,1-1 0,0 1 0,1-1 0,-1 0 0,0 0 0,1 0 0,-1-1 0,1 1 0,-1-1 0,1 0 0,4 1 0,-6-2 0,0 0 0,0-1 0,1 1 0,-1-1 0,0 1 0,0-1 0,0 1 0,0-1 0,0 0 0,0 0 0,0 0 0,0 0 0,-1-1 0,1 1 0,0 0 0,-1-1 0,1 1 0,-1-1 0,1 0 0,-1 1 0,0-1 0,0 0 0,1 0 0,-1 0 0,-1 0 0,1 0 0,0 0 0,1-3 0,2-9 0,0 1 0,-1-1 0,2-17 0,-3 18 0,13-60 0,-15 73 0,0 0 0,0 0 0,0 0 0,0 0 0,0-1 0,0 1 0,0 0 0,0 0 0,0 0 0,1 0 0,-1 0 0,0 0 0,0 0 0,0 0 0,0 0 0,0 0 0,0 0 0,0 0 0,0-1 0,0 1 0,0 0 0,0 0 0,0 0 0,1 0 0,-1 0 0,0 0 0,0 0 0,0 0 0,0 0 0,0 0 0,0 0 0,0 0 0,0 0 0,0 0 0,1 0 0,-1 0 0,0 0 0,0 0 0,0 0 0,0 0 0,0 0 0,0 0 0,0 0 0,0 0 0,0 0 0,0 1 0,1-1 0,-1 0 0,0 0 0,0 0 0,0 0 0,0 0 0,0 0 0,0 0 0,0 0 0,0 0 0,0 0 0,0 0 0,0 1 0,7 8 0,7 21 0,-10-22 0,-2-3 0,1 1 0,0-1 0,1 0 0,-1 0 0,1 0 0,0-1 0,0 1 0,0-1 0,1 0 0,0 0 0,0 0 0,7 4 0,-10-7 0,0 0 0,1 0 0,-1-1 0,0 1 0,1 0 0,-1-1 0,0 0 0,1 1 0,-1-1 0,0 0 0,1 0 0,-1 0 0,1 0 0,-1-1 0,0 1 0,1-1 0,-1 1 0,0-1 0,1 0 0,-1 0 0,0 0 0,0 0 0,0 0 0,0-1 0,0 1 0,0-1 0,0 1 0,0-1 0,-1 1 0,1-1 0,-1 0 0,1 0 0,2-4 0,4-9 0,1 0 0,-2-1 0,0 0 0,-1 0 0,6-24 0,4-9 0,-16 49 0,0 0 0,0-1 0,0 1 0,0 0 0,0 0 0,0-1 0,0 1 0,0 0 0,1 0 0,-1-1 0,0 1 0,0 0 0,0 0 0,0 0 0,0-1 0,0 1 0,0 0 0,1 0 0,-1 0 0,0-1 0,0 1 0,0 0 0,0 0 0,1 0 0,-1 0 0,0-1 0,0 1 0,0 0 0,1 0 0,-1 0 0,0 0 0,0 0 0,1 0 0,-1 0 0,0 0 0,0 0 0,1 0 0,-1 0 0,0 0 0,0 0 0,0 0 0,1 0 0,6 12 0,4 36 0,-5-25 0,-4-15-80,0-1 0,1 1-1,-1-1 1,2 0 0,-1 0-1,1 0 1,0-1 0,1 1-1,-1-1 1,1 0 0,1 0 0,-1-1-1,1 1 1,0-1 0,0 0-1,11 6 1,2-3-6746</inkml:trace>
  <inkml:trace contextRef="#ctx0" brushRef="#br0" timeOffset="2074.66">1333 0 24575,'-4'18'0,"3"13"0,5 12 0,2-1-8191</inkml:trace>
  <inkml:trace contextRef="#ctx0" brushRef="#br0" timeOffset="2722.93">1502 127 24575,'-8'44'0,"2"0"0,1 0 0,2 57 0,4-70 0,2-1 0,1 0 0,1 0 0,1 0 0,17 46 0,-20-67 0,1 1 0,0-1 0,1-1 0,0 1 0,1 0 0,-1-1 0,2 0 0,11 11 0,-16-16 0,1-1 0,0 0 0,0 0 0,0 0 0,0 0 0,0 0 0,0-1 0,0 1 0,1-1 0,-1 0 0,0 0 0,1 0 0,-1 0 0,1-1 0,-1 1 0,1-1 0,-1 0 0,1 0 0,0 0 0,-1-1 0,1 1 0,-1-1 0,1 0 0,-1 0 0,0 0 0,1 0 0,3-3 0,3-2 0,0-1 0,-1 1 0,0-2 0,-1 1 0,1-1 0,-1 0 0,-1-1 0,0 0 0,0 0 0,0-1 0,8-17 0,-8 14 0,-1-1 0,0 1 0,-1-1 0,-1 0 0,0-1 0,-1 1 0,0-1 0,1-25 0,-4 38 0,0 0 0,0 1 0,0-1 0,0 0 0,0 1 0,0-1 0,0 0 0,0 1 0,-1-1 0,1 0 0,0 1 0,-1-1 0,0 0 0,1 1 0,-1-1 0,0 1 0,0-1 0,0 1 0,0 0 0,0-1 0,0 1 0,0 0 0,0 0 0,-1 0 0,1-1 0,0 1 0,-1 1 0,1-1 0,-1 0 0,1 0 0,-1 0 0,0 1 0,1-1 0,-1 1 0,1-1 0,-1 1 0,0 0 0,0 0 0,1 0 0,-1 0 0,0 0 0,1 0 0,-1 0 0,0 0 0,1 1 0,-1-1 0,0 0 0,-1 2 0,-4 0 0,1 0 0,-1 0 0,1 1 0,-1 0 0,1 1 0,0-1 0,0 1 0,0 1 0,1-1 0,-8 8 0,8-7 0,1 1 0,0 0 0,0 0 0,0 0 0,1 1 0,-1 0 0,1-1 0,1 1 0,0 0 0,0 0 0,-1 8 0,2-12 0,1 0 0,0 0 0,0 0 0,0 0 0,0 0 0,0 0 0,1 0 0,-1 0 0,1-1 0,0 1 0,0 0 0,0 0 0,0-1 0,0 1 0,0 0 0,1-1 0,0 0 0,-1 1 0,1-1 0,0 0 0,0 0 0,0 1 0,0-2 0,1 1 0,-1 0 0,0 0 0,1-1 0,-1 1 0,6 1 0,-3-1 0,-1 0 0,0 0 0,1-1 0,-1 0 0,1 0 0,0 0 0,-1 0 0,1-1 0,0 0 0,0 0 0,-1 0 0,1 0 0,0-1 0,-1 0 0,1 0 0,-1 0 0,1 0 0,-1-1 0,1 0 0,5-3 0,-7 3 0,1-1 0,-1 0 0,0 0 0,1 0 0,-1-1 0,-1 1 0,1-1 0,0 1 0,-1-1 0,0 0 0,0 0 0,0 0 0,0 0 0,-1-1 0,1 1 0,-1 0 0,0-1 0,-1 1 0,1 0 0,-1-1 0,0-7 0,-7-19 0,7 31 0,0-1 0,0 1 0,-1-1 0,1 1 0,0-1 0,0 1 0,0-1 0,0 1 0,0-1 0,-1 1 0,1-1 0,0 1 0,0 0 0,-1-1 0,1 1 0,0-1 0,-1 1 0,1 0 0,0-1 0,-1 1 0,1 0 0,-1-1 0,1 1 0,0 0 0,-1 0 0,1-1 0,-1 1 0,1 0 0,-1 0 0,1 0 0,-1 0 0,1-1 0,-1 1 0,1 0 0,-1 0 0,1 0 0,-1 0 0,1 0 0,-1 0 0,1 1 0,-1-1 0,1 0 0,-1 0 0,1 0 0,-1 0 0,1 1 0,-1-1 0,1 0 0,-1 0 0,1 1 0,0-1 0,-1 0 0,1 1 0,-1-1 0,1 0 0,-1 2 0,0 0 0,-1 0 0,1 1 0,0-1 0,0 1 0,0 0 0,0-1 0,1 1 0,-1 0 0,1 0 0,-1 0 0,1-1 0,0 1 0,0 0 0,0 0 0,1 0 0,-1-1 0,1 1 0,-1 0 0,1-1 0,0 1 0,0 0 0,0-1 0,3 5 0,-1 0 0,1 0 0,0-1 0,0 0 0,0 1 0,1-1 0,0-1 0,11 10 0,-11-11 0,0 0 0,1-1 0,0 0 0,0 0 0,0 0 0,0-1 0,0 0 0,0 0 0,0-1 0,1 1 0,-1-2 0,1 1 0,11-1 0,-15 0 0,-1 0 0,0 0 0,1 0 0,-1-1 0,1 1 0,-1-1 0,0 0 0,0 0 0,1 0 0,-1 0 0,0 0 0,0 0 0,0-1 0,0 1 0,0-1 0,0 1 0,-1-1 0,1 0 0,0 1 0,-1-1 0,1 0 0,-1 0 0,0 0 0,0 0 0,0-1 0,0 1 0,0 0 0,0 0 0,0-1 0,-1 1 0,1 0 0,-1-1 0,0 1 0,1-1 0,-1 1 0,0 0 0,-1-1 0,1 1 0,-1-4 0,-1-4 0,0 1 0,-1 0 0,0 0 0,0 1 0,-1-1 0,0 0 0,-1 1 0,0 0 0,0 0 0,-10-10 0,-21-39 0,35 56 0,0 0 0,1 0 0,-1 0 0,1 0 0,-1 0 0,1-1 0,-1 1 0,1 0 0,0 0 0,0 0 0,-1-1 0,1 1 0,0 0 0,0 0 0,0-1 0,0 1 0,1 0 0,-1 0 0,0-1 0,0 1 0,1 0 0,-1 0 0,1 0 0,-1 0 0,2-3 0,0 3 0,-1 0 0,1 0 0,-1 0 0,1 0 0,0 0 0,0 0 0,-1 0 0,1 0 0,0 1 0,0-1 0,0 1 0,0 0 0,0-1 0,3 1 0,7 0 0,1 0 0,-1 1 0,0 0 0,13 4 0,-13-2 0,-1 0 0,0 0 0,-1 1 0,1 1 0,-1 0 0,0 0 0,0 1 0,0 0 0,-1 1 0,0 0 0,10 10 0,-15-13 0,0 1 0,0-1 0,0 1 0,-1 0 0,0 1 0,1-1 0,-2 0 0,1 1 0,-1 0 0,0 0 0,0-1 0,0 1 0,-1 0 0,0 1 0,0-1 0,-1 0 0,0 0 0,0 0 0,0 0 0,-1 0 0,0 0 0,-2 10 0,0-6 0,-1 0 0,-1 0 0,-10 17 0,10-19 0,1 1 0,-1-1 0,1 1 0,1-1 0,-3 11 0,6-18 0,0 0 0,-1 0 0,1 0 0,0 1 0,1-1 0,-1 0 0,0 0 0,0 0 0,0 0 0,1 0 0,-1 0 0,0 0 0,1 0 0,-1 0 0,1 0 0,0 0 0,-1 0 0,1 0 0,0 0 0,-1 0 0,1-1 0,0 1 0,0 0 0,0 0 0,-1-1 0,1 1 0,0-1 0,0 1 0,0-1 0,0 1 0,0-1 0,0 1 0,0-1 0,1 0 0,-1 0 0,0 0 0,0 1 0,0-1 0,2 0 0,5 0 0,-1 1 0,1-1 0,0 0 0,10-2 0,20-5-455,-1-2 0,47-18 0,-55 17-6371</inkml:trace>
  <inkml:trace contextRef="#ctx0" brushRef="#br0" timeOffset="3380">2856 254 24575,'-1'2'0,"0"0"0,-1 0 0,1 0 0,1 0 0,-1 0 0,0 0 0,0 0 0,1 0 0,-1 0 0,1 0 0,-1 0 0,1 0 0,0 0 0,0 0 0,0 1 0,0-1 0,1 0 0,-1 0 0,0 0 0,2 3 0,15 47 0,-12-41 0,21 50 0,47 78 0,-41-81 0,33 80 0,-64-136 0,1 0 0,-1 1 0,-1-1 0,1 1 0,0-1 0,-1 0 0,1 1 0,-1-1 0,0 1 0,0-1 0,0 1 0,0 0 0,0-1 0,0 1 0,-1-1 0,1 0 0,-2 5 0,1-7 0,1 1 0,-1-1 0,1 1 0,-1-1 0,1 1 0,-1-1 0,1 1 0,-1-1 0,0 1 0,1-1 0,-1 0 0,1 1 0,-1-1 0,0 0 0,0 0 0,1 0 0,-1 0 0,0 1 0,1-1 0,-1 0 0,0 0 0,-1 0 0,0-1 0,-1 1 0,0-1 0,1 1 0,-1-1 0,0 0 0,1 0 0,-1 0 0,-3-3 0,-18-13 0,1 0 0,1-2 0,1 0 0,0-2 0,2 0 0,-26-35 0,39 48 0,1 0 0,0 0 0,0 0 0,0 0 0,-4-14 0,8 20 0,0 1 0,1-1 0,-1 0 0,1 0 0,0 1 0,-1-1 0,1 0 0,0 0 0,0 0 0,0 0 0,0 1 0,0-1 0,1 0 0,-1 0 0,0 0 0,1 1 0,0-1 0,-1 0 0,1 0 0,0 1 0,0-1 0,0 1 0,0-1 0,0 1 0,0-1 0,0 1 0,0 0 0,1-1 0,-1 1 0,1 0 0,-1 0 0,1 0 0,-1 0 0,1 0 0,1-1 0,21-6 0,-1 1 0,1 1 0,0 1 0,1 1 0,-1 1 0,27 1 0,-3-2 0,3 1 0,-35 3 0,0 0 0,1-2 0,-1 0 0,0 0 0,0-2 0,0 0 0,26-11 0,-45 18 0,1-1 0,0 1 0,0 0 0,0 0 0,0-1 0,0 1 0,0 1 0,1-1 0,0 0 0,-2 5 0,-13 43 0,14-44 0,1 1 0,0 0 0,0-1 0,0 1 0,1 0 0,0-1 0,1 1 0,0 0 0,0 0 0,1-1 0,-1 1 0,2-1 0,5 15 0,-5-18 0,-1 1 0,1-1 0,0 0 0,0 1 0,1-1 0,-1-1 0,1 1 0,0 0 0,0-1 0,0 0 0,1 0 0,-1 0 0,1-1 0,-1 1 0,1-1 0,0 0 0,0 0 0,0-1 0,0 0 0,0 0 0,9 1 0,-10-1 0,-1-1 0,1 1 0,-1-1 0,1 0 0,-1 0 0,1-1 0,-1 1 0,1-1 0,-1 0 0,0 1 0,1-1 0,-1-1 0,0 1 0,1-1 0,-1 1 0,0-1 0,0 0 0,-1 0 0,1 0 0,0 0 0,0-1 0,-1 1 0,0-1 0,1 1 0,-1-1 0,0 0 0,0 0 0,-1 0 0,1 0 0,-1 0 0,1 0 0,-1-1 0,0 1 0,0 0 0,0-5 0,1-1 0,-1 0 0,0 1 0,-1-1 0,0 0 0,-1 0 0,0 1 0,0-1 0,-1 1 0,0-1 0,0 1 0,-1-1 0,0 1 0,-4-9 0,0 6 0,0 0 0,-1 0 0,0 0 0,-1 1 0,-19-18 0,24 24 0,-1 1 0,1 0 0,0 0 0,-1 0 0,0 1 0,1 0 0,-1 0 0,-6-2 0,8 3 0,1 1 0,0-1 0,-1 1 0,1 0 0,-1 0 0,1 0 0,-1 0 0,1 0 0,-1 1 0,1-1 0,-1 1 0,1-1 0,0 1 0,-1 0 0,1 0 0,0 0 0,0 0 0,-3 2 0,3-1-136,0-1-1,1 1 1,-1 0-1,0 0 1,0 0-1,1 0 1,-1 0-1,1 0 0,-2 2 1,-7 22-6690</inkml:trace>
</inkml:ink>
</file>

<file path=word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6:52:15.466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0 0 24575,'4'15'0,"0"4"-8191</inkml:trace>
</inkml:ink>
</file>

<file path=word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6:52:09.411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0 360 24575,'0'7'0,"0"10"0,0 13 0,4 11 0,4 11 0,1 2 0,3 0 0,-1-1 0,-2-8 0,1-6 0,-2-11-8191</inkml:trace>
  <inkml:trace contextRef="#ctx0" brushRef="#br0" timeOffset="419.8">42 0 24575,'-8'30'0,"1"-1"0,1 1 0,2 0 0,0 1 0,3-1 0,1 39 0,30 177 0,-27-224 0,-3-15 0,1 0 0,0 0 0,0 0 0,0 0 0,1 0 0,0-1 0,1 1 0,-1 0 0,1-1 0,0 0 0,7 10 0,-9-15 0,-1-1 0,1 1 0,-1-1 0,1 1 0,0-1 0,-1 1 0,1-1 0,0 1 0,-1-1 0,1 0 0,0 1 0,0-1 0,-1 0 0,1 0 0,0 1 0,0-1 0,-1 0 0,1 0 0,0 0 0,0 0 0,0 0 0,-1 0 0,1 0 0,0 0 0,0 0 0,0-1 0,1 0 0,0 0 0,-1 0 0,1 0 0,0 0 0,-1 0 0,0 0 0,1-1 0,-1 1 0,0-1 0,3-2 0,20-44 0,-22 44 0,20-49 0,53-138 0,-69 169 0,-6 22 0,0 0 0,0 0 0,0 0 0,0 1 0,0-1 0,0 0 0,0 0 0,0 0 0,0 0 0,-1 0 0,1 0 0,0 0 0,0 0 0,0 0 0,0 0 0,0 0 0,0 0 0,0 0 0,0 0 0,0 0 0,0 0 0,0 0 0,0 0 0,-1 0 0,1 0 0,0 0 0,0 0 0,0 0 0,0 0 0,0 0 0,0 0 0,0 0 0,0 0 0,0 0 0,0 0 0,0 0 0,0 0 0,0-1 0,-1 1 0,1 0 0,0 0 0,0 0 0,0 0 0,0 0 0,0 0 0,0 0 0,0 0 0,0 0 0,0 0 0,0 0 0,0 0 0,-2 3 0,0 1 0,0 0 0,1 0 0,-1 0 0,1 0 0,0 0 0,-1 4 0,1 1 0,0-1 0,1 1 0,0-1 0,1 1 0,-1-1 0,2 0 0,-1 1 0,1-1 0,0 0 0,1 0 0,0 0 0,5 10 0,7 9 0,0-1 0,24 28 0,-26-37 0,0 1 0,-1 1 0,-1 0 0,17 39 0,-27-56 0,-1 0 0,1 0 0,-1 1 0,1-1 0,-1 0 0,0 0 0,0 0 0,0 1 0,0-1 0,0 0 0,0 0 0,-1 0 0,1 0 0,-1 0 0,1 1 0,-1-1 0,0 0 0,0 0 0,0 0 0,0 0 0,0-1 0,0 1 0,-1 0 0,1 0 0,-1-1 0,1 1 0,-1-1 0,1 1 0,-1-1 0,0 0 0,0 0 0,0 1 0,0-1 0,0-1 0,0 1 0,0 0 0,-2 0 0,-2 1 0,-1 0 0,1 0 0,0-1 0,0 0 0,-1 0 0,1-1 0,-1 0 0,1 0 0,0-1 0,-1 1 0,-10-4 0,16 4 3,1 0-1,-1 0 1,0 0-1,0 0 1,1-1-1,-1 1 1,0 0-1,1 0 1,-1-1-1,1 1 1,-1-1-1,0 1 1,1 0-1,-1-1 1,1 1 0,-1-1-1,1 1 1,-1-1-1,1 1 1,-1-1-1,1 0 1,0 1-1,-1-1 1,1 0-1,0 1 1,-1-1-1,1 0 1,0 1-1,0-1 1,0 0-1,0 1 1,0-1-1,0 0 1,0 0-1,0-1-123,1 0 0,-1 0 0,1 0 0,0 1 0,0-1 0,0 0 0,0 1-1,0-1 1,0 1 0,1-1 0,1-1 0,16-14-6705</inkml:trace>
</inkml:ink>
</file>

<file path=word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6:52:08.629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291 0 24575,'-10'33'0,"2"1"0,1-1 0,2 1 0,1 0 0,1 1 0,3 39 0,3-27 0,2 0 0,2 0 0,25 86 0,-32-133 0,0 1 0,0-1 0,0 1 0,0-1 0,1 0 0,-1 1 0,0-1 0,0 1 0,0-1 0,0 1 0,0-1 0,1 0 0,-1 1 0,0-1 0,0 1 0,1-1 0,-1 0 0,0 1 0,1-1 0,-1 0 0,0 1 0,1-1 0,-1 0 0,0 0 0,1 1 0,-1-1 0,1 0 0,6-11 0,3-42 0,-4 21 0,-3 22 0,0 0 0,1 0 0,1 0 0,-1 1 0,2-1 0,-1 1 0,8-9 0,-11 16 0,-1 0 0,1 1 0,-1-1 0,1 0 0,0 1 0,0 0 0,-1-1 0,1 1 0,0 0 0,0 0 0,0 0 0,0 0 0,1 1 0,-1-1 0,0 0 0,4 0 0,-4 2 0,0-1 0,1 0 0,-1 1 0,0 0 0,0-1 0,0 1 0,1 0 0,-1 0 0,0 0 0,0 0 0,0 1 0,-1-1 0,1 0 0,0 1 0,0-1 0,-1 1 0,1 0 0,-1 0 0,1-1 0,0 3 0,7 9 0,-1-1 0,0 1 0,-1 1 0,0-1 0,-1 1 0,-1 0 0,0 1 0,-1-1 0,-1 1 0,0 0 0,1 21 0,-4-31 0,1 1 0,-1 0 0,0 0 0,-1-1 0,0 1 0,1 0 0,-2-1 0,1 1 0,-1-1 0,0 1 0,0-1 0,0 0 0,-1 1 0,0-1 0,0-1 0,0 1 0,0 0 0,-1-1 0,0 1 0,0-1 0,0 0 0,0-1 0,-1 1 0,0-1 0,1 0 0,-1 0 0,0 0 0,-1-1 0,1 1 0,0-1 0,-1 0 0,-6 1 0,2-1 0,0 0 0,-1-1 0,1 0 0,-1-1 0,1 1 0,-1-2 0,-10-1 0,18 2 0,1-1 0,0 1 0,-1 0 0,1-1 0,0 0 0,0 1 0,0-1 0,-1 0 0,1 0 0,0 0 0,0 0 0,0-1 0,1 1 0,-1 0 0,0-1 0,0 0 0,1 1 0,-1-1 0,1 0 0,-1 0 0,1 1 0,0-1 0,0 0 0,0 0 0,0-1 0,0 1 0,0 0 0,0 0 0,1 0 0,-1-1 0,1 1 0,0 0 0,0-1 0,-1 1 0,2 0 0,-1 0 0,0-1 0,1-2 0,1-2 0,0 0 0,0 0 0,0 0 0,1 1 0,0-1 0,1 1 0,0 0 0,6-9 0,44-48 0,-18 23 0,35-59 0,5-7 0,-75 105 0,0-1 0,0 1 0,0 0 0,0-1 0,0 1 0,0 0 0,0 0 0,0 0 0,0-1 0,1 1 0,-1 1 0,1-1 0,-1 0 0,1 0 0,-1 0 0,1 1 0,-1-1 0,1 1 0,-1-1 0,1 1 0,0 0 0,-1-1 0,1 1 0,0 0 0,-1 0 0,1 0 0,0 0 0,-1 1 0,1-1 0,1 1 0,0 1 0,0 0 0,0 0 0,0 1 0,-1-1 0,1 1 0,-1 0 0,0 0 0,0 0 0,0 0 0,0 0 0,0 0 0,-1 1 0,2 3 0,8 22 0,0 2 0,-3-1 0,0 1 0,-2 1 0,-1-1 0,-2 1 0,-1 0 0,-1 0 0,-4 36 0,0-53-57,1-1 0,-2 1 1,0-1-1,-1 0 0,0 0 0,-1-1 0,0 1 0,-1-1 0,-1-1 0,0 1 0,-1-1 1,0-1-1,-1 0 0,0 0 0,-1-1 0,0 0 0,0 0 0,-1-2 0,0 1 1,-1-2-1,0 0 0,0 0 0,-21 7 0,-18 4-6769</inkml:trace>
  <inkml:trace contextRef="#ctx0" brushRef="#br0" timeOffset="425.4">122 127 24575,'-22'33'0,"-6"28"0,0 22 0,6 14 0,7 14 0,8 1 0,18-4 0,16-5 0,19-10 0,16-14 0,15-16 0,-5-19-8191</inkml:trace>
</inkml:ink>
</file>

<file path=word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6:50:35.45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1 751 24575,'0'-7'0,"0"-3"-8191</inkml:trace>
  <inkml:trace contextRef="#ctx0" brushRef="#br0" timeOffset="522.41">41 751 24575,'-4'-3'0,"0"-1"0,0-1 0,0 1 0,1 0 0,0-1 0,-1 0 0,2 1 0,-1-1 0,1-1 0,-1 1 0,-1-6 0,4 8 0,0 0 0,0 0 0,0 0 0,0 1 0,0-1 0,1 0 0,-1 0 0,1 1 0,0-1 0,0 0 0,0 1 0,0-1 0,0 0 0,0 1 0,1 0 0,-1-1 0,1 1 0,0 0 0,0 0 0,0 0 0,0 0 0,0 0 0,0 0 0,4-2 0,7-5 0,0 0 0,1 1 0,0 0 0,0 1 0,29-9 0,-15 7 0,1 2 0,38-6 0,-64 12 0,0 1 0,1 0 0,-1 0 0,0 0 0,1 0 0,-1 0 0,1 0 0,-1 1 0,0 0 0,1 0 0,-1 0 0,4 2 0,-5-2 0,-1 0 0,1 0 0,-1 0 0,1 0 0,-1 1 0,0-1 0,0 0 0,0 1 0,0-1 0,0 1 0,0-1 0,0 1 0,0 0 0,-1-1 0,1 1 0,-1 0 0,1-1 0,-1 1 0,1 0 0,-1 0 0,0 0 0,0-1 0,0 1 0,0 0 0,-1 2 0,0 7 0,-1-1 0,-1 1 0,0-1 0,0 0 0,-1 0 0,0 0 0,-1-1 0,0 1 0,0-1 0,-1 0 0,0-1 0,-10 11 0,-7 6 0,-1-1 0,-41 33 0,6-8 0,59-49 0,-1 0 0,1 1 0,-1-1 0,1 0 0,-1 1 0,1-1 0,0 0 0,-1 1 0,1-1 0,0 1 0,-1-1 0,1 1 0,0-1 0,0 0 0,-1 1 0,1-1 0,0 1 0,0 0 0,0-1 0,0 1 0,0-1 0,-1 1 0,1-1 0,0 1 0,0-1 0,0 1 0,1-1 0,-1 1 0,0-1 0,0 1 0,0 0 0,0-1 0,0 1 0,1-1 0,-1 1 0,0-1 0,0 0 0,1 1 0,-1-1 0,0 1 0,1-1 0,-1 1 0,1-1 0,-1 0 0,0 1 0,1-1 0,-1 0 0,1 1 0,-1-1 0,1 0 0,-1 0 0,1 1 0,-1-1 0,1 0 0,-1 0 0,1 0 0,-1 0 0,1 0 0,-1 0 0,2 0 0,41 4 0,-35-4 0,7 1 0,0 0 0,0 1 0,0 1 0,0 0 0,-1 1 0,1 1 0,-1 0 0,23 12 0,-32-15 0,0 1 0,0 1 0,-1-1 0,1 1 0,-1-1 0,0 1 0,0 0 0,-1 1 0,1-1 0,-1 1 0,0 0 0,0-1 0,0 1 0,0 1 0,-1-1 0,0 0 0,0 0 0,-1 1 0,0-1 0,1 1 0,-2 0 0,1-1 0,-1 1 0,0 0 0,0-1 0,-1 8 0,0-7 0,-1 1 0,0-1 0,0 0 0,0 0 0,0-1 0,-1 1 0,0 0 0,-1-1 0,1 0 0,-1 1 0,0-1 0,0-1 0,0 1 0,-1-1 0,0 1 0,0-1 0,0-1 0,-11 7 0,-7 3 0,-2-1 0,-51 19 0,61-26 0,-6 1 79,35-17-1523,10-2-5382</inkml:trace>
  <inkml:trace contextRef="#ctx0" brushRef="#br0" timeOffset="897.05">611 919 24575,'-4'0'0,"0"4"0,-1 4 0,2 9 0,0 4 0,1 3 0,1-6 0,1-14 0,0-11 0,0-12 0,4-6 0,1 2-8191</inkml:trace>
  <inkml:trace contextRef="#ctx0" brushRef="#br0" timeOffset="1299.78">1183 476 24575,'-8'2'0,"0"-1"0,0 1 0,1 0 0,-1 1 0,1-1 0,-1 2 0,1-1 0,0 1 0,0 0 0,0 1 0,1-1 0,0 1 0,-8 8 0,9-8 0,1 1 0,0-1 0,0 1 0,1 0 0,0 0 0,0 1 0,0-1 0,1 0 0,0 1 0,0 0 0,1-1 0,-1 1 0,2 0 0,-1 0 0,1 0 0,0 6 0,2 9 0,0 0 0,2-1 0,0 1 0,1-1 0,14 34 0,52 101 0,-37-87 0,-31-64 0,-1 0 0,0 0 0,0 1 0,0-1 0,-1 0 0,2 11 0,-3-14 0,0-1 0,0 0 0,0 1 0,0-1 0,0 1 0,-1-1 0,1 0 0,0 1 0,-1-1 0,1 0 0,-1 0 0,0 1 0,1-1 0,-1 0 0,0 0 0,0 0 0,0 0 0,1 0 0,-1 0 0,0 0 0,-1 0 0,1 0 0,0 0 0,0 0 0,0-1 0,0 1 0,-1 0 0,1-1 0,0 1 0,0-1 0,-1 0 0,-1 1 0,-3 1 0,0-1 0,-1 0 0,1 0 0,0 0 0,-1-1 0,1 0 0,0 0 0,-1-1 0,1 0 0,0 0 0,0 0 0,-10-4 0,13 4 0,0 0 0,1-1 0,0 1 0,-1-1 0,1 1 0,0-1 0,0 0 0,-1 0 0,1 0 0,1 0 0,-1 0 0,0 0 0,0-1 0,1 1 0,0 0 0,-1-1 0,1 0 0,0 1 0,0-1 0,0 0 0,1 1 0,-1-1 0,0 0 0,1 0 0,0 1 0,0-1 0,0 0 0,0 0 0,0 0 0,2-5 0,0-5 0,2-1 0,0 0 0,1 1 0,0 0 0,0 0 0,14-20 0,52-71 0,-50 75 0,16-17 0,-26 34 0,-1 0 0,0 0 0,-1-1 0,-1 0 0,0-1 0,0 0 0,7-21 0,-14 34 0,-1 0 0,0 0 0,1 0 0,-1 0 0,0 0 0,0 0 0,0 0 0,1 0 0,-1 0 0,0 0 0,0 0 0,-1-1 0,1 1 0,0 0 0,0 0 0,0 0 0,-1 0 0,1 0 0,-1 0 0,1 0 0,-1 0 0,1 0 0,-1 0 0,1 0 0,-1 0 0,0 1 0,0-1 0,1 0 0,-1 0 0,0 0 0,0 1 0,0-1 0,0 1 0,0-1 0,0 1 0,0-1 0,0 1 0,0-1 0,0 1 0,0 0 0,0-1 0,0 1 0,0 0 0,0 0 0,0 0 0,-3 0 0,-3 0 0,-1 0 0,1 1 0,0 0 0,-1 0 0,-11 4 0,4 0-227,0 0-1,0 2 1,0-1-1,1 2 1,-18 12-1,8-2-6598</inkml:trace>
  <inkml:trace contextRef="#ctx0" brushRef="#br0" timeOffset="1764.64">1542 644 24575,'6'-10'0,"0"-1"0,1 1 0,0 0 0,0 1 0,1 0 0,13-12 0,-17 17 0,0 0 0,1 0 0,0 1 0,0 0 0,0 0 0,0 0 0,1 0 0,-1 1 0,1 0 0,0 0 0,-1 0 0,1 1 0,0 0 0,10-1 0,-14 2 0,1 0 0,0 0 0,-1 1 0,1-1 0,0 1 0,-1-1 0,1 1 0,0 0 0,-1 0 0,1 0 0,-1 1 0,0-1 0,1 1 0,-1-1 0,0 1 0,0 0 0,0-1 0,2 4 0,-1-1 0,0 0 0,0 0 0,0 1 0,-1 0 0,0-1 0,0 1 0,0 0 0,-1 0 0,2 5 0,-1 4 0,0-1 0,-1 0 0,0 1 0,-1-1 0,-1 0 0,-3 22 0,2-22 0,-2 1 0,0-1 0,-1 1 0,-10 21 0,12-29 0,-1 0 0,1 0 0,-1-1 0,0 1 0,0-1 0,-1 0 0,0 0 0,1-1 0,-2 1 0,1-1 0,-10 6 0,14-9 0,0-1 0,0 1 0,0-1 0,0 1 0,0-1 0,-1 1 0,1-1 0,0 0 0,0 0 0,0 0 0,0 1 0,-1-1 0,1 0 0,0 0 0,0-1 0,0 1 0,0 0 0,-1 0 0,1-1 0,0 1 0,-1-1 0,-1-7 0,14-4 0,-4 6 0,1 1 0,0 0 0,0 0 0,0 1 0,1 0 0,-1 1 0,1 0 0,0 0 0,0 1 0,0 0 0,0 0 0,13 0 0,-17 2 0,0 1 0,-1-1 0,1 1 0,0-1 0,-1 1 0,1 1 0,-1-1 0,1 1 0,-1-1 0,0 1 0,1 1 0,-1-1 0,0 1 0,-1-1 0,1 1 0,0 0 0,-1 0 0,1 1 0,-1-1 0,0 1 0,0 0 0,0-1 0,-1 1 0,0 1 0,4 7 0,-3-6 0,-1 0 0,0 1 0,0-1 0,-1 1 0,0-1 0,0 1 0,0 0 0,-1-1 0,0 1 0,0 0 0,-1-1 0,0 1 0,0 0 0,0-1 0,-1 1 0,0-1 0,0 0 0,-1 1 0,0-1 0,0 0 0,0-1 0,-1 1 0,1 0 0,-7 6 0,0-1 0,1-1 0,-2 0 0,1-1 0,-1 0 0,-1 0 0,1-1 0,-1-1 0,-1 0 0,0-1 0,-21 8 0,4-7 120,29-7-157,0 0 0,1 0 0,-1 0-1,0 0 1,1 0 0,-1 0 0,0 0 0,1 0 0,-1-1 0,0 1 0,1 0-1,-1 0 1,0-1 0,1 1 0,-1 0 0,1-1 0,-1 1 0,1-1 0,-1 1-1,1 0 1,-1-1 0,1 1 0,-1-1 0,1 0 0,-1 1 0,1-1 0,0 1-1,-1-1 1,1 1 0,0-1 0,0 0 0,-1 1 0,1-1 0,0 0 0,0 1-1,0-1 1,0 0 0,0 1 0,0-2 0,2-15-6789</inkml:trace>
  <inkml:trace contextRef="#ctx0" brushRef="#br0" timeOffset="2269.81">2007 115 24575,'20'-11'0,"0"1"0,1 1 0,0 1 0,27-7 0,91-15 0,-55 12 0,-68 14 0,-7 2 0,-1 0 0,0 0 0,1 0 0,-1 1 0,9 0 0,-16 1 0,1 0 0,-1 1 0,0-1 0,1 0 0,-1 0 0,0 0 0,0 1 0,1-1 0,-1 1 0,0-1 0,0 1 0,0-1 0,0 1 0,0 0 0,1 0 0,-1-1 0,0 1 0,-1 0 0,1 0 0,0 0 0,0 0 0,0 0 0,0 0 0,-1 0 0,1 0 0,-1 1 0,1-1 0,-1 0 0,1 0 0,-1 1 0,0-1 0,1 0 0,-1 0 0,0 1 0,0-1 0,0 0 0,0 1 0,0 1 0,-3 31 0,-1 1 0,-10 38 0,-4 31 0,-5 282 0,25 2 0,0-38 0,-2-314 0,-2 0 0,-1 1 0,-1-1 0,-11 39 0,13-65 0,-1 0 0,-1 0 0,0-1 0,0 1 0,-1-1 0,0 0 0,-1 0 0,0-1 0,0 1 0,-1-1 0,0-1 0,0 1 0,-1-1 0,1 0 0,-2-1 0,1 0 0,-1 0 0,-18 8 0,12-8 0,-1 0 0,1-1 0,-1-1 0,0 0 0,-1-1 0,1-1 0,0-1 0,-1 0 0,1-1 0,-1-1 0,1 0 0,-17-4 0,31 5-49,1-1 1,0 1-1,0 0 0,-1-1 0,1 1 1,0-1-1,0 1 0,0-1 0,0 1 1,-1-1-1,1 0 0,0 0 0,0 1 1,0-1-1,1 0 0,-1 0 0,0 0 1,0 0-1,0 0 0,1 0 0,-1 0 1,1-1-1,-1 1 0,1 0 0,-1 0 0,1 0 1,-1-3-1,2-10-6777</inkml:trace>
</inkml:ink>
</file>

<file path=word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6:50:38.08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0'0'-8191</inkml:trace>
</inkml:ink>
</file>

<file path=word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6:50:26.98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1 395 24575,'-3'-3'0,"1"0"0,0-1 0,0 0 0,0 1 0,0-1 0,0 0 0,1 0 0,-1 0 0,1 0 0,0 0 0,0-1 0,1 1 0,-1 0 0,1 0 0,0 0 0,1-6 0,-1 5 0,0 0 0,1 0 0,0 0 0,0 0 0,0 0 0,1 0 0,-1 0 0,1 0 0,0 1 0,1-1 0,-1 1 0,6-9 0,-5 10 0,0 1 0,-1-1 0,1 1 0,0 0 0,0-1 0,0 1 0,1 0 0,-1 1 0,0-1 0,1 1 0,-1-1 0,1 1 0,0 0 0,-1 0 0,1 1 0,0-1 0,-1 1 0,1 0 0,0 0 0,0 0 0,-1 0 0,1 0 0,0 1 0,0 0 0,-1 0 0,1 0 0,-1 0 0,5 3 0,-3-2 0,0 1 0,0 0 0,0 0 0,0 1 0,0 0 0,-1 0 0,1 0 0,-1 0 0,0 0 0,-1 1 0,1 0 0,-1 0 0,0 0 0,0 0 0,0 0 0,-1 1 0,2 5 0,0 5 0,-1-1 0,-1 0 0,0 1 0,-2 0 0,1-1 0,-2 1 0,0-1 0,-1 1 0,0-1 0,-1 1 0,-1-1 0,-1 0 0,-11 26 0,7-21 0,-1 0 0,-1-1 0,-1-1 0,0 0 0,-2 0 0,0-1 0,-1-1 0,0 0 0,-24 18 0,5-17 0,12-6 0,21-8 0,11-3 0,392-48-1365,-328 40-5461</inkml:trace>
  <inkml:trace contextRef="#ctx0" brushRef="#br0" timeOffset="531.51">686 522 24575,'0'-11'0,"0"1"0,0 4 0,0 8 0,0 7 0,4 5 0,0-3 0,1-7 0,-2-7 0,0-1 0,-1 5 0,-5 5 0</inkml:trace>
  <inkml:trace contextRef="#ctx0" brushRef="#br0" timeOffset="3074.42">1258 247 24575,'17'-38'0,"13"-39"0,-27 70 0,-1-1 0,0 0 0,-1 0 0,1 1 0,-2-1 0,1 0 0,-1-12 0,-1 17 0,1 0 0,-1 1 0,0-1 0,1 0 0,-1 1 0,0-1 0,-1 1 0,1-1 0,0 1 0,-1 0 0,1 0 0,-1 0 0,0-1 0,0 1 0,1 1 0,-1-1 0,-1 0 0,1 0 0,0 1 0,0-1 0,-1 1 0,1 0 0,0 0 0,-1 0 0,0 0 0,1 0 0,-1 0 0,1 1 0,-5-1 0,0 0 0,-1 0 0,1 1 0,0 0 0,0 0 0,-1 1 0,1 0 0,0 0 0,0 1 0,-13 4 0,9-1 0,0 0 0,0 1 0,0 1 0,1 0 0,0 0 0,0 1 0,1 0 0,0 0 0,-12 16 0,17-19 0,-1 1 0,1 0 0,1 0 0,-1 0 0,1 0 0,0 0 0,0 1 0,1-1 0,-1 1 0,2 0 0,-1 0 0,1 0 0,0 0 0,0 0 0,1 0 0,0 0 0,0 0 0,2 8 0,-1-11 0,0 0 0,0 0 0,0 0 0,1 0 0,0 0 0,0 0 0,0-1 0,0 1 0,1-1 0,-1 1 0,1-1 0,0 0 0,0 0 0,0 0 0,0-1 0,1 1 0,-1-1 0,1 1 0,-1-1 0,1 0 0,0-1 0,0 1 0,0-1 0,0 1 0,0-1 0,0-1 0,0 1 0,0 0 0,8-1 0,-7 0 0,-1 0 0,1 0 0,0 0 0,-1-1 0,1 0 0,0 0 0,-1 0 0,1 0 0,-1-1 0,1 0 0,-1 0 0,0 0 0,0-1 0,0 1 0,0-1 0,0 0 0,-1 0 0,1 0 0,-1 0 0,0-1 0,0 1 0,0-1 0,0 0 0,0 0 0,-1 0 0,2-5 0,-1-1 0,0 1 0,-1-1 0,-1 0 0,0 0 0,0-14 0,0 14 0,-1 0 0,1 0 0,5-20 0,-3 32 0,0 9 0,1 15 0,2 443 0,-8-299 0,18-243-1365,-7 24-5461</inkml:trace>
  <inkml:trace contextRef="#ctx0" brushRef="#br0" timeOffset="3449.02">1362 121 24575,'95'-3'0,"95"-17"0,-187 20 0,10-1 0,0-1 0,0 0 0,0-1 0,0-1 0,18-7 0,-40 31 0,0 1 0,-12 43 0,11-15 24,1 0 0,-3 90 0,13 104-530,1-161-425,-1-60-5895</inkml:trace>
  <inkml:trace contextRef="#ctx0" brushRef="#br0" timeOffset="3795.89">1554 375 24575,'29'-11'0,"23"-3"0,22 0 0,12 3 0,6 3 0,-13 3-8191</inkml:trace>
  <inkml:trace contextRef="#ctx0" brushRef="#br0" timeOffset="4183.96">2527 416 24575,'-4'15'0,"-8"22"0,-9 20 0,-12 17 0,-8 15 0,-8 7 0,5-14-8191</inkml:trace>
</inkml:ink>
</file>

<file path=word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6:50:23.52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6 131 24575,'-7'-14'0,"8"-9"0,19 1 0,23-1 0,23 4 0,18 5 0,6 5 0,-9 4 0,-19 3-8191</inkml:trace>
  <inkml:trace contextRef="#ctx0" brushRef="#br0" timeOffset="430.4">0 67 24575,'18'59'0,"-3"0"0,-3 1 0,5 63 0,1 183 0,-17-293 0,-18 628 0,-3-161 0,19-458 0,2 1 0,0-1 0,1 1 0,9 37 0,-10-54 0,1-1 0,0 1 0,1-1 0,-1 1 0,1-1 0,0 0 0,0 0 0,1 0 0,-1-1 0,1 1 0,0-1 0,1 0 0,-1 0 0,1 0 0,-1 0 0,1-1 0,0 0 0,0 0 0,1 0 0,-1-1 0,1 0 0,-1 0 0,7 2 0,17 2 17,1-2 0,-1 0 1,1-2-1,0-1 0,-1-1 0,43-7 0,-15-1-512,-1-3 0,75-25 0,-66 13-6331</inkml:trace>
</inkml:ink>
</file>

<file path=word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6:50:22.80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8 54 24575,'14'-10'0,"17"-5"0,12 2 0,11 2 0,3 7 0,-9 7 0,-11 4-8191</inkml:trace>
  <inkml:trace contextRef="#ctx0" brushRef="#br0" timeOffset="344.57">0 307 24575,'36'-3'0,"30"-2"0,18-3 0,9 0 0,-11 0-8191</inkml:trace>
</inkml:ink>
</file>

<file path=word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6:50:20.59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8 164 24575,'-4'-7'0,"7"-6"0,13-1 0,15 2 0,12 3 0,7 3 0,2 2 0,-5 6 0,-9 3-8191</inkml:trace>
  <inkml:trace contextRef="#ctx0" brushRef="#br0" timeOffset="1">0 481 24575,'25'0'0,"23"-7"0,21-2 0,14-4 0,3-3 0,-3 2 0,-14 3-8191</inkml:trace>
  <inkml:trace contextRef="#ctx0" brushRef="#br0" timeOffset="1245.41">340 163 24575,'-11'-2'0,"1"-1"0,-1 2 0,0-1 0,1 2 0,-1-1 0,0 1 0,0 1 0,0 0 0,0 1 0,1 0 0,-1 0 0,1 1 0,-1 0 0,1 1 0,0 1 0,0-1 0,1 1 0,0 1 0,-1 0 0,-7 7 0,8-5 0,0 1 0,0 0 0,1 1 0,1-1 0,-1 1 0,1 1 0,1-1 0,0 1 0,1 1 0,0-1 0,1 1 0,0-1 0,0 1 0,2 0 0,-1 1 0,2-1 0,-1 16 0,1-24 0,1 1 0,0-1 0,0 1 0,1 0 0,-1-1 0,1 1 0,0-1 0,0 1 0,1-1 0,-1 0 0,1 1 0,0-1 0,0 0 0,1 0 0,-1 0 0,1 0 0,0-1 0,0 1 0,5 4 0,-5-6 0,1 1 0,0-1 0,0 0 0,0 0 0,0-1 0,0 1 0,0-1 0,0 0 0,0 0 0,1 0 0,-1 0 0,0-1 0,1 0 0,-1 0 0,0 0 0,1 0 0,-1-1 0,0 0 0,1 0 0,6-2 0,-3 0 0,0 1 0,-1-1 0,1-1 0,-1 0 0,0 0 0,0 0 0,0-1 0,-1 1 0,1-2 0,-1 1 0,0-1 0,6-8 0,-5 5 0,-1-1 0,0 0 0,0 0 0,-1-1 0,0 0 0,-1 1 0,5-21 0,-2-10 0,-2 0 0,-1 0 0,-4-78 0,0 64 0,-1 52 0,1-1 0,1 1 0,-1-1 0,0 1 0,1 0 0,-1-1 0,1 1 0,0 0 0,0 0 0,1-1 0,-1 1 0,1 0 0,3-5 0,-4 7 0,0 0 0,0 0 0,1 1 0,-1-1 0,0 0 0,1 1 0,-1-1 0,0 1 0,1-1 0,-1 1 0,1-1 0,-1 1 0,1 0 0,-1 0 0,1 0 0,-1 0 0,1 0 0,-1 0 0,1 0 0,-1 1 0,1-1 0,-1 0 0,0 1 0,1-1 0,-1 1 0,1 0 0,-1-1 0,0 1 0,0 0 0,1 0 0,-1 0 0,2 2 0,5 3 0,-1 0 0,0 0 0,0 1 0,-1 1 0,1-1 0,-2 1 0,1 0 0,-1 0 0,0 0 0,-1 1 0,6 14 0,1 7 0,-1 2 0,7 36 0,-6-6 0,6 107 0,-14 65 0,10 126 0,-11-342 0,1 0 0,0 0 0,1-1 0,1 0 0,1 0 0,1 0 0,9 19 0,-12-30 0,0 0 0,0 0 0,1 0 0,0-1 0,-1 1 0,2-1 0,-1 0 0,1-1 0,0 1 0,0-1 0,0 0 0,0-1 0,1 1 0,-1-1 0,1-1 0,0 1 0,0-1 0,0 0 0,0-1 0,9 1 0,-13-1 0,1 0 0,0-1 0,0 0 0,1 0 0,-1 0 0,0 0 0,0-1 0,-1 0 0,1 1 0,0-1 0,0-1 0,0 1 0,0-1 0,-1 1 0,1-1 0,-1 0 0,1 0 0,-1-1 0,0 1 0,3-4 0,-3 3 0,-1 0 0,0 0 0,0 0 0,0-1 0,-1 1 0,1-1 0,-1 0 0,0 1 0,0-1 0,0 0 0,-1 0 0,1 1 0,-1-1 0,0 0 0,0 0 0,0 0 0,0 0 0,-1 1 0,0-1 0,0 0 0,-1-5 0,-3-6 0,-1 1 0,-1 0 0,1 0 0,-2 0 0,0 1 0,-1 0 0,0 0 0,-15-14 0,-5-4 0,-61-48 0,25 30 0,-100-57 0,160 104 0,0-1 0,0 0 0,0-1 0,0 1 0,1-1 0,0 0 0,-7-8 0,11 12 0,-1-1 0,1 0 0,-1 1 0,1-1 0,0 0 0,-1 0 0,1 1 0,0-1 0,0 0 0,0 0 0,-1 1 0,1-1 0,0 0 0,0 0 0,0 0 0,0 0 0,1 1 0,-1-1 0,0 0 0,0 0 0,0 1 0,1-1 0,-1-1 0,1 1 0,1-1 0,-1 1 0,0-1 0,1 1 0,-1-1 0,1 1 0,-1 0 0,1 0 0,0 0 0,-1 0 0,1 0 0,0 0 0,3-1 0,40-12 17,0 2 0,1 1 0,48-4 0,18-4-1450,-30 1-5393</inkml:trace>
  <inkml:trace contextRef="#ctx0" brushRef="#br0" timeOffset="1838.93">1398 16 24575,'-16'21'0,"2"-1"0,0 2 0,1 0 0,1 1 0,1 0 0,1 0 0,1 1 0,2 1 0,-7 33 0,2 9 0,3 0 0,0 86 0,8-86 0,9 70 0,-4-104 0,1-1 0,1 1 0,2-1 0,14 34 0,-22-65 0,0 1 0,1-1 0,-1 1 0,1-1 0,0 1 0,-1-1 0,1 1 0,0-1 0,0 0 0,0 1 0,0-1 0,0 0 0,0 0 0,1 0 0,-1 0 0,3 2 0,-4-3 0,1 0 0,-1 0 0,1 0 0,0 0 0,-1-1 0,1 1 0,-1 0 0,1 0 0,-1-1 0,1 1 0,0 0 0,-1-1 0,0 1 0,1 0 0,-1-1 0,1 1 0,-1-1 0,1 1 0,-1-1 0,0 1 0,1-1 0,-1 1 0,0-1 0,1 1 0,-1-1 0,0 1 0,0-1 0,1 0 0,2-10 0,0 1 0,0 0 0,2-20 0,5-75 0,-4-132 0,-22-105 0,14 316 0,1-3 0,-2 0 0,0 0 0,-13-44 0,16 72 0,0 0 0,0 0 0,-1 0 0,1 0 0,0 0 0,-1 0 0,1 0 0,-1 0 0,1 0 0,-1 0 0,1 0 0,-1 0 0,0 0 0,1 0 0,-1 1 0,0-1 0,0 0 0,-1-1 0,2 3 0,-1-1 0,1 0 0,-1 0 0,1 1 0,-1-1 0,1 0 0,-1 1 0,1-1 0,0 0 0,-1 1 0,1-1 0,0 1 0,-1-1 0,1 1 0,0-1 0,-1 1 0,1-1 0,0 1 0,0-1 0,0 1 0,-1-1 0,1 1 0,0-1 0,0 2 0,-6 43 0,7-28 0,1-1 0,0 0 0,1-1 0,1 1 0,0 0 0,13 27 0,-13-33 0,1 0 0,0 0 0,1-1 0,0 0 0,1 0 0,-1-1 0,2 1 0,-1-1 0,1-1 0,0 0 0,11 7 0,-16-11 0,1-1 0,0 0 0,-1 0 0,1 0 0,0 0 0,0-1 0,0 0 0,0 0 0,0 0 0,1 0 0,-1-1 0,0 1 0,0-1 0,0 0 0,1 0 0,-1-1 0,7-1 0,-6 1 0,0-1 0,0-1 0,0 1 0,0-1 0,0 0 0,-1 0 0,1 0 0,-1-1 0,0 1 0,0-1 0,7-9 0,1-4 0,-1 0 0,0-1 0,-2-1 0,0 1 0,13-41 0,16-78 0,-32 127 0,-2 18 0,2 27 0,-5-29 0,29 268 99,7 43-1563,-27-252-5362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20:03.7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9 34 24575,'-2'1'0,"0"0"0,1-1 0,-1 1 0,0-1 0,0 0 0,0 1 0,0-1 0,1 0 0,-1 0 0,0 0 0,0 0 0,0-1 0,0 1 0,0 0 0,1-1 0,-1 1 0,0-1 0,0 0 0,-2-1 0,2 0 0,-1 0 0,0 0 0,1-1 0,0 0 0,0 1 0,0-1 0,0 0 0,0 0 0,-2-4 0,4 7 0,0 0 0,0 0 0,0 0 0,-1 0 0,1 0 0,0-1 0,0 1 0,0 0 0,0 0 0,-1 0 0,1 0 0,0 0 0,0 0 0,0 0 0,-1 0 0,1 0 0,0 0 0,0 0 0,0 0 0,-1 0 0,1 0 0,0 0 0,0 0 0,0 0 0,-1 0 0,1 0 0,0 0 0,0 1 0,0-1 0,-1 0 0,1 0 0,0 0 0,0 0 0,0 0 0,0 0 0,0 1 0,-1-1 0,1 0 0,0 0 0,0 0 0,0 0 0,0 1 0,0-1 0,0 0 0,0 0 0,0 0 0,-1 1 0,1-1 0,0 0 0,0 0 0,0 0 0,0 1 0,0-1 0,0 0 0,0 0 0,0 0 0,0 1 0,1-1 0,-1 0 0,0 1 0,0-1 0,0 0 0,0 0 0,0 0 0,0 1 0,0-1 0,0 0 0,0 0 0,0 0 0,0 1 0,0-1 0,0 0 0,0 0 0,0 0 0,-1 0 0,1 1 0,0-1 0,0 0 0,0 0 0,0 0 0,0 1 0,0-1 0,0 0 0,-1 0 0,1 0 0,0 0 0,0 0 0,0 0 0,0 1 0,-1-1 0,1 0 0,0 0 0,0 0 0,0 0 0,0 0 0,-1 0 0,1 0 0,0 0 0,0 0 0,0 0 0,-1 0 0,1 0 0,0 0 0,0 0 0,0 0 0,-1 0 0,1 0 0,0 0 0,0 0 0,0 0 0,-1 0 0,1 0 0,0 0 0,0 0 0,0-1 0,0 1 0,-1 0 0,6 11-57,0-1 0,-1 1 1,0 1-1,-1-1 0,-1 0 0,1 1 0,-2 0 0,0-1 0,0 1 0,-1 0 1,0 0-1,-1-1 0,-1 1 0,0 0 0,0-1 0,-1 0 0,-1 1 0,1-1 0,-2 0 1,0-1-1,0 1 0,-1-1 0,-11 15 0,-17 12-6769</inkml:trace>
</inkml:ink>
</file>

<file path=word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6:50:19.46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84 53 24575,'-29'-3'0,"-16"9"0,-12 15 0,-3 17 0,1 18 0,7 13 0,13 10 0,13 1 0,10-1 0,16-8 0,18-11 0,17-13 0,14-14 0,8-13 0,7-10 0,-9-6-8191</inkml:trace>
  <inkml:trace contextRef="#ctx0" brushRef="#br0" timeOffset="354.07">404 97 24575,'81'-11'0,"1"3"0,133 5 0,-177 3 0,-46-3 0,1 0 0,-1-1 0,1 0 0,1 0 0,-1-1 0,0 0 0,1 0 0,0 0 0,-7-9 0,6 5 0,-5-5 0,8 16 0,1 9 0,1 112-170,17 151 0,-9-193-855,-3-43-5801</inkml:trace>
  <inkml:trace contextRef="#ctx0" brushRef="#br0" timeOffset="740.83">596 583 24575,'4'-3'0,"7"-6"0,14 0 0,13-3 0,11 1 0,8-2 0,5 2 0,-1 3 0,-4 2 0,-7 3 0,-13 5 0,-12 2-8191</inkml:trace>
</inkml:ink>
</file>

<file path=word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6:50:17.0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33 44 24575,'-8'-5'0,"0"-1"0,0 2 0,-1-1 0,1 1 0,-1 0 0,0 1 0,0 0 0,0 0 0,-1 1 0,1 0 0,-1 1 0,1 0 0,-1 0 0,0 1 0,1 1 0,-13 1 0,9 1 0,0 0 0,0 1 0,0 0 0,1 1 0,0 1 0,0 0 0,0 0 0,1 1 0,-1 1 0,2 0 0,-11 10 0,1 0 0,2 1 0,1 1 0,0 0 0,1 1 0,2 1 0,-24 44 0,29-46 0,1 0 0,0 0 0,1 1 0,2 0 0,0 0 0,1 0 0,1 1 0,0 37 0,3-51 0,0-1 0,1 1 0,0-1 0,0 1 0,1-1 0,0 1 0,0-1 0,1 0 0,0 0 0,0 0 0,1 0 0,-1-1 0,1 1 0,1-1 0,6 8 0,-5-8 0,0-1 0,1 0 0,-1-1 0,1 1 0,0-1 0,0 0 0,1-1 0,-1 0 0,1 0 0,-1 0 0,1-1 0,0 0 0,0-1 0,10 1 0,-8-1-195,1-1 0,0 0 0,0 0 0,-1-1 0,1-1 0,19-4 0,-8-1-6631</inkml:trace>
  <inkml:trace contextRef="#ctx0" brushRef="#br0" timeOffset="824.81">364 84 24575,'-11'-9'0,"-1"0"0,0 1 0,-1 0 0,0 1 0,0 0 0,0 1 0,-20-6 0,28 10 0,-1 1 0,1 0 0,0 0 0,0 1 0,-1 0 0,1-1 0,0 2 0,-1-1 0,1 1 0,0 0 0,0 0 0,-1 0 0,1 0 0,0 1 0,0 0 0,0 0 0,1 1 0,-1-1 0,1 1 0,-1 0 0,1 0 0,0 1 0,-7 6 0,0 3 0,1 0 0,0 1 0,1 0 0,0 1 0,1 0 0,0 0 0,2 1 0,0 0 0,-7 25 0,5-4 0,1 1 0,1 0 0,0 44 0,6-68 0,0-1 0,1 1 0,1 0 0,0-1 0,1 1 0,0-1 0,1 1 0,1-1 0,6 14 0,-9-22 0,0-1 0,0 0 0,1 0 0,-1 0 0,1 0 0,0-1 0,0 1 0,0-1 0,1 0 0,-1 1 0,1-2 0,-1 1 0,1 0 0,0-1 0,0 1 0,0-1 0,1 0 0,-1-1 0,0 1 0,1-1 0,-1 0 0,1 0 0,0 0 0,-1-1 0,1 1 0,-1-1 0,1 0 0,0 0 0,-1-1 0,8-1 0,-5 0 0,0-1 0,-1 0 0,1 0 0,0 0 0,-1-1 0,0 0 0,0 0 0,0 0 0,-1-1 0,1 0 0,-1 0 0,0 0 0,-1-1 0,1 0 0,-1 0 0,0 0 0,5-11 0,5-12 0,-1-2 0,15-49 0,-20 56 0,38-148 0,-30 109 0,-7 33 0,-9 30 0,0 0 0,0 0 0,0 0 0,0 0 0,0 0 0,0-1 0,0 1 0,0 0 0,0 0 0,0 0 0,0 0 0,0 0 0,0-1 0,0 1 0,0 0 0,0 0 0,0 0 0,0 0 0,0 0 0,0 0 0,0-1 0,0 1 0,0 0 0,0 0 0,0 0 0,1 0 0,-1 0 0,0 0 0,0 0 0,0-1 0,0 1 0,0 0 0,0 0 0,0 0 0,1 0 0,-1 0 0,0 0 0,0 0 0,0 0 0,0 0 0,0 0 0,0 0 0,1 0 0,-1 0 0,0 0 0,0 0 0,0 0 0,0 0 0,0 0 0,1 0 0,-1 0 0,0 0 0,0 0 0,0 0 0,0 0 0,0 0 0,1 0 0,-1 0 0,0 0 0,0 0 0,0 0 0,0 0 0,0 1 0,0-1 0,0 0 0,1 0 0,-1 0 0,3 16 0,1 24 0,-4 480 75,-2-258-1515,2-192-5386</inkml:trace>
  <inkml:trace contextRef="#ctx0" brushRef="#br0" timeOffset="1244.74">724 277 24575,'-6'5'0,"0"1"0,0 0 0,0 0 0,1 0 0,0 0 0,0 1 0,0 0 0,1 0 0,0 0 0,0 0 0,1 1 0,0-1 0,1 1 0,-1 0 0,1 0 0,1 0 0,0 0 0,0 0 0,0 0 0,2 12 0,-1-9 0,1 0 0,1-1 0,0 1 0,0-1 0,1 0 0,0 0 0,1 0 0,0 0 0,0 0 0,1-1 0,1 0 0,0 0 0,0 0 0,0-1 0,10 10 0,-1-6 0,0 0 0,0-1 0,2 0 0,-1-2 0,1 0 0,1 0 0,18 5 0,-32-13 0,-1 0 0,0 1 0,0-1 0,0 1 0,0-1 0,0 1 0,-1 0 0,1 0 0,-1 0 0,5 4 0,-7-5 0,0-1 0,0 0 0,0 1 0,1-1 0,-1 1 0,0-1 0,0 1 0,0-1 0,0 0 0,0 1 0,0-1 0,0 1 0,0-1 0,0 1 0,0-1 0,0 1 0,0-1 0,0 0 0,0 1 0,0-1 0,0 1 0,0-1 0,0 1 0,-1-1 0,1 0 0,0 1 0,0-1 0,-1 1 0,-1 0 0,1 1 0,-1-1 0,1 0 0,-1 1 0,0-1 0,0 0 0,0 0 0,0 0 0,1-1 0,-4 2 0,-14 3-455,0 0 0,-30 2 0,-1-1-6371</inkml:trace>
  <inkml:trace contextRef="#ctx0" brushRef="#br0" timeOffset="1601.97">640 445 24575,'29'-25'0,"20"-16"0,16-4 0,8 5 0,3 10 0,-2 10 0,-2 8 0,-6 10 0,-3 5 0,-13 2-8191</inkml:trace>
  <inkml:trace contextRef="#ctx0" brushRef="#br0" timeOffset="1602.97">1444 233 24575,'0'4'0,"0"12"0,0 13 0,-4 17 0,-4 12 0,-8 9 0,-6 5 0,-5-2 0,-2-11 0,-4-11 0,5-13-8191</inkml:trace>
  <inkml:trace contextRef="#ctx0" brushRef="#br0" timeOffset="2036.89">1233 171 24575,'7'-7'0,"6"5"0,5 13 0,2 16 0,5 14 0,-1 0-8191</inkml:trace>
  <inkml:trace contextRef="#ctx0" brushRef="#br0" timeOffset="2037.89">1529 615 24575,'11'-3'0,"7"2"0,0 4 0,-2 3-8191</inkml:trace>
</inkml:ink>
</file>

<file path=word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6:50:12.32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 350 24575,'32'-10'0,"22"-5"0,12 2 0,6 5 0,-2 9 0,-13 3-8191</inkml:trace>
  <inkml:trace contextRef="#ctx0" brushRef="#br0" timeOffset="1">0 604 24575,'36'-7'0,"26"-6"0,21-1 0,11-1 0,-11 1-8191</inkml:trace>
  <inkml:trace contextRef="#ctx0" brushRef="#br0" timeOffset="403.85">826 245 24575,'-9'8'0,"-1"-1"0,2 1 0,-1 1 0,1 0 0,1 0 0,-1 0 0,2 1 0,-1 0 0,1 1 0,1-1 0,0 1 0,0 0 0,1 0 0,1 1 0,0-1 0,0 1 0,1 0 0,-1 22 0,2-24 0,1 1 0,0-1 0,1 1 0,0-1 0,0 1 0,1-1 0,0 1 0,1-1 0,0 0 0,1 0 0,0 0 0,0-1 0,1 1 0,1-1 0,-1 0 0,2-1 0,-1 1 0,1-1 0,0 0 0,1-1 0,10 9 0,-15-14 0,0 0 0,-1 0 0,1-1 0,0 1 0,1-1 0,-1 0 0,0 1 0,0-2 0,0 1 0,1 0 0,-1 0 0,1-1 0,-1 0 0,5 0 0,-6 0 0,0-1 0,0 1 0,0-1 0,0 0 0,0 1 0,0-1 0,0 0 0,0 0 0,-1-1 0,1 1 0,0 0 0,-1 0 0,1-1 0,-1 1 0,1-1 0,-1 0 0,0 1 0,1-1 0,-1 0 0,0 1 0,0-1 0,-1 0 0,1 0 0,1-4 0,3-10 0,-1 0 0,-1-1 0,-1 1 0,0-1 0,-1 0 0,0 0 0,-2 1 0,0-1 0,-1 0 0,-5-20 0,3 18 0,-1 0 0,-1 1 0,0-1 0,-2 1 0,0 0 0,-1 1 0,-1 0 0,-18-24 0,-1 10 120,28 30-175,-1 0 0,1 1 0,0-1 0,0 0 0,0 0 0,0 0 0,-1 1 0,1-1 0,0 1 0,-1-1 0,1 1 0,0-1 0,-1 1 0,1 0 0,0 0 0,-1 0 0,1 0 0,-1 0 0,1 0 0,-1 0 0,1 0 0,0 0 0,-1 1 0,1-1 0,0 0 0,-3 2 0,-7 9-6771</inkml:trace>
  <inkml:trace contextRef="#ctx0" brushRef="#br0" timeOffset="776.1">1059 413 24575,'-4'-3'0,"7"-2"0,5 4 0,3 2-8191</inkml:trace>
  <inkml:trace contextRef="#ctx0" brushRef="#br0" timeOffset="1133.17">1525 117 24575,'6'-6'0,"0"-1"0,-1 1 0,0-1 0,0-1 0,-1 1 0,0-1 0,4-8 0,-8 14 0,1 1 0,0 0 0,-1-1 0,1 1 0,-1 0 0,1-1 0,-1 1 0,0-1 0,0 1 0,1-1 0,-1 1 0,0 0 0,0-1 0,0 1 0,-1-1 0,1 1 0,0-1 0,-1 1 0,1-1 0,0 1 0,-1 0 0,0-1 0,1 1 0,-1 0 0,0 0 0,1-1 0,-1 1 0,0 0 0,0 0 0,0 0 0,0 0 0,0 0 0,-1 0 0,1 0 0,0 0 0,0 1 0,-1-1 0,1 0 0,0 1 0,-1-1 0,1 1 0,0-1 0,-1 1 0,1 0 0,-1 0 0,1-1 0,-1 1 0,-2 0 0,-1 0 0,-1 1 0,0-1 0,1 1 0,-1 0 0,1 1 0,-1-1 0,1 1 0,0 0 0,0 0 0,-1 1 0,1-1 0,1 1 0,-1 0 0,0 1 0,1-1 0,0 1 0,-1 0 0,2 0 0,-1 0 0,-4 6 0,5-6 0,-1 0 0,1 1 0,0 0 0,0 0 0,0-1 0,1 1 0,0 1 0,0-1 0,0 0 0,1 1 0,0-1 0,0 1 0,0-1 0,0 1 0,1-1 0,0 1 0,0-1 0,1 1 0,-1-1 0,3 9 0,-1-10 0,-1-1 0,1 0 0,0 1 0,0-1 0,0 0 0,1 0 0,-1-1 0,1 1 0,0 0 0,-1-1 0,1 1 0,0-1 0,1 0 0,-1 0 0,0 0 0,0-1 0,1 1 0,-1-1 0,1 0 0,-1 1 0,1-2 0,0 1 0,0 0 0,-1-1 0,1 0 0,0 0 0,0 0 0,3 0 0,1-1 0,0 1 0,0-1 0,0-1 0,0 0 0,0 0 0,0 0 0,0-1 0,-1 0 0,0 0 0,1-1 0,-1 0 0,6-5 0,-5 1 0,0 1 0,-1-1 0,-1-1 0,1 1 0,5-11 0,15-19 0,-27 38 0,1 0 0,-1 0 0,0 0 0,0 0 0,0 0 0,0 0 0,0-1 0,1 1 0,-1 0 0,0 0 0,0 0 0,0 0 0,0 0 0,1 0 0,-1 0 0,0 0 0,0 0 0,0 0 0,0 0 0,1 1 0,-1-1 0,0 0 0,0 0 0,0 0 0,0 0 0,0 0 0,1 0 0,-1 0 0,0 0 0,0 0 0,0 0 0,0 1 0,0-1 0,0 0 0,0 0 0,1 0 0,-1 0 0,0 0 0,0 1 0,0-1 0,0 0 0,0 0 0,0 0 0,0 0 0,0 0 0,0 1 0,0-1 0,0 0 0,0 0 0,0 0 0,0 0 0,0 1 0,0-1 0,0 0 0,0 0 0,0 0 0,0 0 0,0 0 0,0 1 0,0-1 0,1 15 0,-4 255 122,0-97-1609,3-124-5339</inkml:trace>
  <inkml:trace contextRef="#ctx0" brushRef="#br0" timeOffset="1522.24">1843 139 24575,'7'18'0,"6"13"0,8 13 0,4 12 0,2 8 0,-1 4 0,-1-3 0,-4-5 0,-7-9 0,-5-9 0,-8-13 0,-11-10 0,-11-10 0,-9-5 0,-7-11 0,0-11 0,5-3-8191</inkml:trace>
  <inkml:trace contextRef="#ctx0" brushRef="#br0" timeOffset="1523.24">2033 139 24575,'32'-14'0,"30"-9"0,17-4 0,11 3 0,0 6 0,-8 5 0,-17 5-8191</inkml:trace>
</inkml:ink>
</file>

<file path=word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6:50:08.75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23 24575,'1'-8'0,"0"-1"0,0 1 0,1 0 0,0 0 0,1-1 0,0 1 0,0 1 0,1-1 0,0 0 0,0 1 0,0 0 0,1 0 0,1 0 0,-1 1 0,1-1 0,0 1 0,0 1 0,9-7 0,-5 4 0,1 0 0,-1 1 0,1 1 0,0 0 0,1 0 0,-1 1 0,1 1 0,0 0 0,1 0 0,-1 1 0,21-2 0,-30 5 0,-1 0 0,1 0 0,0 0 0,0 0 0,0 1 0,-1-1 0,1 1 0,0 0 0,0-1 0,-1 1 0,1 0 0,0 1 0,-1-1 0,1 0 0,-1 1 0,0-1 0,1 1 0,-1 0 0,2 3 0,-1-2 0,0 1 0,-1 0 0,1 0 0,-1 0 0,0 0 0,0 1 0,0-1 0,-1 0 0,0 1 0,2 8 0,-2 3 0,0 1 0,0-1 0,-2 1 0,0 0 0,-5 24 0,0-15 0,-2 0 0,-1 0 0,-22 43 0,21-46 0,9-23 0,1 1 0,0-1 0,0 0 0,0 0 0,0 0 0,0 0 0,0 0 0,0 1 0,0-1 0,0 0 0,0 0 0,0 0 0,-1 0 0,1 1 0,0-1 0,0 0 0,0 0 0,0 0 0,0 0 0,0 1 0,1-1 0,-1 0 0,0 0 0,0 0 0,0 0 0,0 1 0,0-1 0,0 0 0,0 0 0,0 0 0,0 0 0,0 1 0,0-1 0,1 0 0,-1 0 0,0 0 0,0 0 0,0 0 0,0 0 0,0 0 0,0 1 0,1-1 0,-1 0 0,0 0 0,0 0 0,13-1 0,26-12 0,-18 6 0,-18 6 0,-1 0 0,1 0 0,0 1 0,-1 0 0,1-1 0,0 1 0,0 0 0,-1 0 0,1 0 0,0 1 0,0-1 0,-1 1 0,1 0 0,0-1 0,-1 1 0,1 0 0,0 0 0,-1 1 0,0-1 0,1 1 0,-1-1 0,0 1 0,4 3 0,-3-1 0,-1-1 0,0 1 0,0-1 0,0 1 0,0 0 0,-1 0 0,0 0 0,0 0 0,0 0 0,0 0 0,0 0 0,-1 0 0,0 0 0,0 0 0,-1 8 0,0-6 0,0 1 0,-1-1 0,0 0 0,0 0 0,-1 0 0,0 0 0,0 0 0,0-1 0,-1 1 0,0-1 0,0 0 0,0 0 0,0 0 0,-1 0 0,0-1 0,0 0 0,0 0 0,-1 0 0,1-1 0,-7 4 0,-1 0 0,0-1 0,0 0 0,-1 0 0,0-2 0,0 1 0,0-2 0,-27 4 0,41-7 0,-1 0 1,1 0-1,0 0 0,0 1 0,0-1 0,0 0 0,0 0 1,-1 0-1,1 0 0,0 0 0,0 0 0,0 0 1,0 0-1,-1 0 0,1 0 0,0 0 0,0 0 0,0 0 1,0 0-1,-1 0 0,1 0 0,0 0 0,0 0 1,0 0-1,0 0 0,-1 0 0,1 0 0,0 0 0,0 0 1,0 0-1,0 0 0,-1 0 0,1 0 0,0 0 0,0 0 1,0-1-1,0 1 0,0 0 0,0 0 0,-1 0 1,1 0-1,0 0 0,0 0 0,0-1 0,0 1 0,0 0 1,0 0-1,0 0 0,0 0 0,0-1 0,0 1 0,0 0 1,0 0-1,0 0 0,0 0 0,0-1 0,0 1 1,7-7-1377,8-3-5450</inkml:trace>
  <inkml:trace contextRef="#ctx0" brushRef="#br0" timeOffset="370.17">508 551 24575,'0'-7'0,"4"-2"0,1 3 0,-1 7 0,0 7 0,3 5 0,-1 5 0,3 2 0,0 2 0,1-3 0,0-9 0,-2-9 0,-3-8 0,-1-7 0,5-2 0,1 3-8191</inkml:trace>
  <inkml:trace contextRef="#ctx0" brushRef="#br0" timeOffset="811.54">974 148 24575,'-1'1'0,"0"-1"0,0 1 0,1-1 0,-1 1 0,0 0 0,0-1 0,1 1 0,-1 0 0,0-1 0,1 1 0,-1 0 0,1 0 0,-1 0 0,1 0 0,-1 0 0,1-1 0,-1 1 0,1 0 0,0 0 0,0 0 0,-1 0 0,1 0 0,0 0 0,0 0 0,0 2 0,-3 28 0,3-30 0,1 14 0,0 0 0,0 0 0,1-1 0,1 1 0,1-1 0,0 0 0,9 21 0,0-6 0,1-1 0,25 39 0,-35-62 0,-1 1 0,1-1 0,0 0 0,1 0 0,-1 0 0,1-1 0,6 5 0,-10-8 0,1 0 0,-1-1 0,1 1 0,-1 0 0,1-1 0,-1 1 0,1 0 0,-1-1 0,1 0 0,0 1 0,-1-1 0,1 0 0,0 0 0,-1 0 0,1 0 0,0 0 0,-1 0 0,1-1 0,0 1 0,-1 0 0,1-1 0,-1 1 0,1-1 0,-1 0 0,1 0 0,-1 1 0,1-1 0,-1 0 0,0 0 0,1 0 0,-1 0 0,1-2 0,5-4 0,0-1 0,-1 0 0,0 0 0,-1-1 0,0 1 0,0-1 0,0 0 0,4-17 0,2-10 0,6-38 0,1 1 0,-28 169 0,-3-3 0,-22 236 0,35-324-124,0 1 0,0 0 0,0-1 0,0 1 0,1-1 0,0 1-1,0-1 1,1 0 0,0 1 0,4 9 0,7 2-6702</inkml:trace>
  <inkml:trace contextRef="#ctx0" brushRef="#br0" timeOffset="1190.85">1462 234 24575,'1'2'0,"0"0"0,0-1 0,-1 1 0,1 0 0,-1 0 0,1 0 0,-1 0 0,1 0 0,-1-1 0,0 1 0,0 0 0,0 0 0,0 0 0,0 0 0,-1 3 0,0 0 0,1 13 0,-1 24 0,2 0 0,8 58 0,-8-89 0,1 0 0,1 0 0,0 0 0,0 0 0,1-1 0,1 0 0,-1 0 0,2 0 0,-1 0 0,1-1 0,1 0 0,0 0 0,0-1 0,12 11 0,-17-16 0,1-1 0,0 0 0,0 0 0,0 0 0,0 0 0,0-1 0,0 1 0,0-1 0,0 0 0,1 0 0,-1 0 0,0 0 0,1-1 0,-1 1 0,1-1 0,-1 0 0,0 0 0,1 0 0,-1 0 0,1-1 0,3 0 0,-3-1 0,-1 1 0,1-1 0,-1 0 0,1 0 0,-1 0 0,0 0 0,0-1 0,0 0 0,0 1 0,0-1 0,-1 0 0,1 0 0,-1 0 0,0-1 0,0 1 0,0-1 0,0 1 0,1-6 0,4-9 0,-1 0 0,-2 0 0,0 0 0,0-1 0,-2 0 0,0 1 0,-2-28 0,0 32 0,-1 0 0,-1 0 0,0 0 0,-1 1 0,0-1 0,-1 1 0,-1-1 0,0 1 0,0 0 0,-13-19 0,15 28 0,0 0 0,0 0 0,0 0 0,-1 0 0,0 1 0,1 0 0,-1-1 0,-1 1 0,1 1 0,0-1 0,-1 1 0,1-1 0,-1 1 0,1 1 0,-1-1 0,-5-1 0,7 3 0,0 0 0,1 0 0,-1 0 0,0 0 0,0 0 0,1 0 0,-1 1 0,0 0 0,1-1 0,-1 1 0,0 0 0,1 0 0,-1 0 0,1 1 0,0-1 0,-1 0 0,1 1 0,0 0 0,0-1 0,0 1 0,0 0 0,0 0 0,0 0 0,0 1 0,1-1 0,-1 0 0,1 0 0,0 1 0,0-1 0,-2 6 0,-7 31-1365,6 1-5461</inkml:trace>
  <inkml:trace contextRef="#ctx0" brushRef="#br0" timeOffset="1590.65">2011 509 24575,'11'-3'0,"14"-6"0,18 0 0,15-3 0,9 1 0,4 2 0,1 3 0,-9 2 0,-11 2 0,-11 1 0,-12 5 0,-12 1-8191</inkml:trace>
  <inkml:trace contextRef="#ctx0" brushRef="#br0" timeOffset="1991.95">2816 107 24575,'-11'16'0,"1"0"0,1 1 0,1 0 0,0 1 0,1 0 0,1 0 0,0 0 0,2 1 0,-4 22 0,5-12 0,0 0 0,2 0 0,1 0 0,1 0 0,7 39 0,-5-52 0,1-1 0,0 1 0,1-1 0,1 0 0,14 26 0,-17-35 0,1 0 0,0 0 0,0 0 0,1 0 0,-1-1 0,1 0 0,0 0 0,1 0 0,-1 0 0,1-1 0,0 0 0,0 0 0,1-1 0,-1 0 0,9 3 0,-12-5 0,0 0 0,0 0 0,0-1 0,0 0 0,0 0 0,1 1 0,-1-2 0,0 1 0,0 0 0,0-1 0,1 1 0,-1-1 0,0 0 0,0 0 0,0 0 0,0-1 0,-1 1 0,1-1 0,0 1 0,0-1 0,-1 0 0,1 0 0,-1 0 0,0 0 0,0-1 0,1 1 0,-2-1 0,1 1 0,0-1 0,2-5 0,3-4 0,-2 1 0,1-2 0,-2 1 0,0-1 0,0 1 0,2-15 0,-2 0 0,-1 1 0,-1-1 0,-1 1 0,-1-1 0,-5-33 0,3 46 0,0 1 0,-1-1 0,0 1 0,-1 0 0,-1 0 0,0 0 0,-1 1 0,0-1 0,-1 2 0,0-1 0,-1 1 0,-10-11 0,15 18 0,-1 0 0,0 0 0,0 1 0,-1 0 0,1 0 0,-1 0 0,1 0 0,-1 1 0,0 0 0,0 0 0,0 0 0,0 0 0,0 1 0,0 0 0,-1 0 0,-6 0 0,8 1 0,1 0 0,-1 0 0,0 1 0,0 0 0,0 0 0,0 0 0,1 0 0,-1 0 0,1 1 0,-1 0 0,1 0 0,-1 0 0,1 0 0,0 0 0,0 0 0,0 1 0,0 0 0,0 0 0,1 0 0,-1 0 0,1 0 0,-3 5 0,-1 2-227,2 0-1,-1 1 1,1-1-1,1 1 1,-5 21-1,2 10-6598</inkml:trace>
  <inkml:trace contextRef="#ctx0" brushRef="#br0" timeOffset="2349.33">3261 317 24575,'0'4'0,"0"8"0,0 6 0,0 3 0,0 2 0,4-3 0,0-9 0,4-9 0,1-13 0,-2-4-8191</inkml:trace>
  <inkml:trace contextRef="#ctx0" brushRef="#br0" timeOffset="2739.01">3579 42 24575,'-6'32'0,"1"-1"0,1 1 0,2 59 0,2-79 0,1 1 0,1-1 0,0 0 0,0 0 0,1 0 0,1 0 0,0-1 0,0 1 0,1-1 0,1 0 0,0-1 0,14 20 0,-17-26 0,-1-1 0,1 0 0,0 0 0,0 0 0,0 0 0,1-1 0,-1 1 0,1-1 0,-1 0 0,1 0 0,0 0 0,-1 0 0,1-1 0,0 1 0,0-1 0,0 0 0,0-1 0,1 1 0,-1-1 0,0 1 0,0-1 0,0 0 0,6-1 0,-4-1 0,0 0 0,-1 0 0,1-1 0,-1 1 0,1-1 0,-1 0 0,0-1 0,0 1 0,-1-1 0,1 0 0,-1 0 0,1-1 0,-2 1 0,1-1 0,5-8 0,4-11 0,0-1 0,-2 1 0,-1-2 0,-1 0 0,-1 0 0,5-32 0,-11 49 0,0 100 0,-18 331-1365,12-373-5461</inkml:trace>
  <inkml:trace contextRef="#ctx0" brushRef="#br0" timeOffset="3190.97">4170 148 24575,'14'-8'0,"0"1"0,0 0 0,0 1 0,1 0 0,20-4 0,-32 9 0,0 0 0,0 0 0,0 1 0,0 0 0,0-1 0,0 1 0,0 0 0,0 0 0,0 1 0,1-1 0,-1 1 0,0-1 0,0 1 0,-1 0 0,1 0 0,0 1 0,0-1 0,0 0 0,-1 1 0,1 0 0,-1-1 0,1 1 0,-1 0 0,0 0 0,0 1 0,1-1 0,-2 0 0,1 1 0,0-1 0,0 1 0,-1 0 0,1-1 0,-1 1 0,1 4 0,0 1 0,0 0 0,0 1 0,-1-1 0,-1 1 0,1-1 0,-1 0 0,-1 1 0,0-1 0,0 1 0,0-1 0,-1 0 0,0 0 0,-5 11 0,1-4 0,-1 0 0,0 0 0,-1-1 0,0 0 0,-1-1 0,-11 13 0,29-35 0,0 0 0,1 1 0,0 0 0,11-7 0,-14 11 0,-1 0 0,1 0 0,0 1 0,0 0 0,0 0 0,1 0 0,-1 1 0,1 0 0,15-1 0,-21 3 0,0 0 0,1 0 0,-1 0 0,0 0 0,0 1 0,0-1 0,1 1 0,-1 0 0,0 0 0,0 0 0,0 0 0,0 0 0,0 0 0,0 0 0,0 1 0,-1-1 0,1 1 0,2 1 0,-1 1 0,0 0 0,-1 0 0,1 0 0,-1 0 0,0 1 0,0-1 0,0 1 0,1 5 0,0 6 0,0-1 0,-1 1 0,0 0 0,-2 21 0,0-22 12,-2 0 0,0 0 0,-1 0 0,0-1 0,-1 1 0,-1-1 0,0 0 0,-1 0 0,-9 16 0,11-23-83,1-1 1,-1 0-1,-1 0 0,1 0 0,-1-1 1,0 1-1,0-1 0,-1 0 1,1-1-1,-1 1 0,0-1 0,0 0 1,-1 0-1,1-1 0,-1 0 1,0 0-1,1-1 0,-1 0 0,-1 0 1,-12 2-1,-8-5-6755</inkml:trace>
  <inkml:trace contextRef="#ctx0" brushRef="#br0" timeOffset="3191.97">4784 0 24575,'25'18'0,"16"21"0,8 20 0,2 24 0,-6 21 0,-12 15 0,-11 10 0,-21 3 0,-24-6 0,-22-9 0,-23-15 0,-20-17 0,-17-23 0,9-21-8191</inkml:trace>
</inkml:ink>
</file>

<file path=word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6:50:00.72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 10 24575,'-16'-9'0,"17"13"0,29 19 0,32 13 0,91 40 0,-123-63 0,1-2 0,0-1 0,1-2 0,0-1 0,47 5 0,-38-13 0,-39 1 0,0 0 0,0-1 0,0 1 0,0-1 0,0 1 0,0-1 0,0 0 0,0 0 0,0 1 0,0-2 0,-1 1 0,1 0 0,0 0 0,-1 0 0,4-4 0,-5 5 0,0 0 0,0 0 0,0 0 0,0 0 0,0 0 0,0 0 0,0-1 0,0 1 0,0 0 0,0 0 0,0 0 0,0 0 0,0 0 0,0-1 0,0 1 0,0 0 0,0 0 0,0 0 0,0 0 0,0 0 0,0-1 0,0 1 0,0 0 0,0 0 0,0 0 0,-1 0 0,1 0 0,0 0 0,0 0 0,0-1 0,0 1 0,0 0 0,0 0 0,0 0 0,-1 0 0,1 0 0,0 0 0,0 0 0,0 0 0,0 0 0,0 0 0,0 0 0,-1 0 0,1 0 0,0 0 0,0 0 0,0 0 0,0 0 0,0 0 0,-1 0 0,1 0 0,0 0 0,0 0 0,0 0 0,0 0 0,0 0 0,-1 0 0,1 0 0,0 0 0,0 0 0,0 0 0,0 0 0,0 0 0,0 0 0,0 1 0,-1-1 0,1 0 0,0 0 0,-14 4 0,-12 8 21,2 2 0,-1 0 0,1 1 0,-40 35 0,-78 86-1073,126-120 634,-20 21-6408</inkml:trace>
  <inkml:trace contextRef="#ctx0" brushRef="#br0" timeOffset="356.08">674 455 24575,'-25'18'0,"-13"13"0,-9 13 0,-9 8 0,-8 4 0,6-9-8191</inkml:trace>
</inkml:ink>
</file>

<file path=word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6:49:58.63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227'133'0,"-68"-36"0,-152-93 0,18 11 0,-22-8 0,-14-2 0,-6-2 14,0 1-1,0 1 0,0 1 0,1 0 1,0 1-1,0 1 0,1 0 1,-23 17-1,-5 7-756,-57 54 1,72-59-6084</inkml:trace>
  <inkml:trace contextRef="#ctx0" brushRef="#br0" timeOffset="400.76">636 487 24575,'-29'15'0,"-20"11"0,-12 9 0,-7 6 0,0 2 0,6-1 0,13-9-8191</inkml:trace>
</inkml:ink>
</file>

<file path=word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6:49:59.79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4 328 24575,'-7'-10'0,"2"19"0,1 24 0,-4 285 0,8-189 0,-24 200 0,18-298 0,2-25 0,1-18 0,1-24 0,13-704 0,0 355 0,-12 449 0,10 98 0,-7-143 0,2 1 0,0-1 0,1 1 0,1-1 0,0 0 0,2-1 0,0 0 0,1 0 0,17 23 0,-23-36 0,1 0 0,0 0 0,0-1 0,0 1 0,0-1 0,1 0 0,0 0 0,0-1 0,0 1 0,0-1 0,0 0 0,1-1 0,0 1 0,-1-1 0,1 0 0,0-1 0,0 1 0,0-1 0,11 1 0,-10-3 0,0 1 0,-1-1 0,1-1 0,0 1 0,-1-1 0,1 0 0,-1-1 0,0 1 0,1-1 0,-1 0 0,-1-1 0,1 0 0,0 0 0,-1 0 0,0 0 0,0-1 0,6-7 0,2-4 0,0 0 0,-2 0 0,0-2 0,-1 1 0,15-37 0,-13 22 0,-2 0 0,11-56 0,-17 58 0,-8 40 0,-10 50 0,-7 216 71,14-140-1507,2-67-5390</inkml:trace>
</inkml:ink>
</file>

<file path=word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6:49:49.8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7 68 24575,'-8'4'0,"1"1"0,-1-1 0,1 1 0,0 0 0,1 1 0,-1 0 0,1 0 0,0 0 0,1 1 0,-1 0 0,1 0 0,0 0 0,1 0 0,0 1 0,0 0 0,1 0 0,0 0 0,-4 15 0,1 1 0,1 1 0,1 0 0,2-1 0,0 1 0,2 32 0,1-42 0,0 0 0,1 0 0,0-1 0,7 22 0,-7-32 0,-1 0 0,1 0 0,0 0 0,0 0 0,1 0 0,-1 0 0,1-1 0,5 7 0,-7-9 0,1 1 0,0-1 0,0 0 0,0 1 0,0-1 0,0 0 0,0 0 0,0 0 0,0-1 0,0 1 0,0 0 0,1-1 0,-1 1 0,0-1 0,0 0 0,1 0 0,4 0 0,-4 0 0,-1-1 0,1 0 0,0 0 0,0 0 0,0 0 0,-1 0 0,1 0 0,-1-1 0,1 1 0,-1-1 0,1 0 0,-1 0 0,0 0 0,0 0 0,0 0 0,0 0 0,0 0 0,0-1 0,-1 1 0,1-1 0,-1 1 0,1-4 0,3-5 0,0 0 0,-2 0 0,1 0 0,2-16 0,-1-4 0,-1-1 0,-1 0 0,-2 0 0,-3-32 0,1 47 0,-1 0 0,0 0 0,-2 1 0,0-1 0,0 1 0,-2 0 0,0 0 0,-1 1 0,-12-21 0,16 32 0,0 0 0,0 0 0,0 1 0,0-1 0,-1 1 0,0 0 0,1 0 0,-1 0 0,0 0 0,0 0 0,-1 1 0,1 0 0,-1 0 0,-4-1 0,7 2 0,0 1 0,0-1 0,0 1 0,0 0 0,0 0 0,0 0 0,0 0 0,0 0 0,0 1 0,0-1 0,0 1 0,0-1 0,0 1 0,0-1 0,0 1 0,0 0 0,0 0 0,0 0 0,1 0 0,-1 1 0,0-1 0,1 0 0,-1 1 0,1-1 0,-1 1 0,1-1 0,0 1 0,0 0 0,0-1 0,-1 1 0,2 0 0,-1 0 0,0 0 0,-1 3 0,-1 7-136,0 0-1,1 0 1,0 0-1,1 0 1,0 0-1,1 1 1,0-1-1,1 0 0,3 19 1,5 18-6690</inkml:trace>
  <inkml:trace contextRef="#ctx0" brushRef="#br0" timeOffset="417.82">444 258 24575,'-7'-11'0,"-3"1"0,1 8 0,2 9 0,2 6 0,2 5 0,4 3 0,7 1 0,1-6 0,3-10 0,0-9 0,0-8 0,3-6 0,3 0 0,-3 4-8191</inkml:trace>
  <inkml:trace contextRef="#ctx0" brushRef="#br0" timeOffset="1018.6">845 25 24575,'-2'2'0,"-1"0"0,1 0 0,0 0 0,0 0 0,0 0 0,0 0 0,0 1 0,1-1 0,-1 0 0,1 1 0,-1 0 0,1-1 0,0 1 0,0 0 0,0-1 0,0 1 0,0 3 0,-7 56 0,7-50 0,-1 9 0,2-1 0,0 1 0,1 0 0,0 0 0,7 25 0,-7-40 0,0 0 0,1 0 0,-1 0 0,1-1 0,1 1 0,-1-1 0,1 1 0,0-1 0,0 0 0,0 0 0,1 0 0,0-1 0,0 1 0,0-1 0,1 0 0,-1 0 0,1 0 0,0 0 0,0-1 0,0 0 0,0 0 0,10 3 0,-11-5 0,-1-1 0,0 1 0,1-1 0,-1 0 0,1 0 0,-1 0 0,0-1 0,1 1 0,-1-1 0,1 1 0,-1-1 0,0 0 0,0-1 0,0 1 0,0-1 0,0 1 0,0-1 0,0 0 0,0 0 0,0 0 0,-1 0 0,1-1 0,-1 1 0,0-1 0,1 1 0,2-6 0,4-6 0,0 0 0,-1 0 0,-1 0 0,7-19 0,-3 6 0,-2-1 0,0 0 0,-2 0 0,3-31 0,-35 224 0,4-29 0,1 113-1365,17-186-5461</inkml:trace>
  <inkml:trace contextRef="#ctx0" brushRef="#br0" timeOffset="1386.03">1397 111 24575,'10'-4'0,"1"-1"0,0 1 0,-1 1 0,1 0 0,0 1 0,1 0 0,-1 1 0,12-1 0,-20 2 0,1 1 0,0-1 0,0 1 0,-1-1 0,1 1 0,0 1 0,-1-1 0,1 0 0,-1 1 0,0 0 0,1-1 0,-1 1 0,0 1 0,0-1 0,0 0 0,0 1 0,-1-1 0,1 1 0,-1 0 0,1 0 0,-1 0 0,0 0 0,0 1 0,-1-1 0,1 0 0,0 1 0,1 6 0,-1-1 0,0 0 0,-1 1 0,0-1 0,0 0 0,-1 1 0,0-1 0,-1 0 0,0 1 0,0-1 0,-1 0 0,-1 0 0,1 0 0,-1 0 0,-1 0 0,-4 9 0,4-10 0,0 1 0,-1-1 0,0-1 0,0 1 0,0-1 0,-1 0 0,0 0 0,-1 0 0,1-1 0,-1 0 0,0-1 0,-1 1 0,0-1 0,1-1 0,-15 7 0,5-9 0,16-3 0,1 1 0,0 0 0,0-1 0,0 1 0,0 0 0,0 0 0,-1-1 0,1 1 0,0 0 0,0-1 0,0 1 0,0 0 0,0 0 0,0-1 0,0 1 0,0 0 0,0-1 0,0 1 0,0 0 0,0-1 0,0 1 0,0 0 0,1-1 0,-1 1 0,0 0 0,0 0 0,0-1 0,0 1 0,0 0 0,1 0 0,-1-1 0,2-2 0,0 0 0,0 1 0,0-1 0,1 1 0,-1-1 0,1 1 0,0 0 0,3-3 0,5-1 0,1 1 0,-1 1 0,1-1 0,0 2 0,0 0 0,0 0 0,0 1 0,0 0 0,1 1 0,-1 1 0,1 0 0,-1 1 0,25 4 0,-30-4 0,0 1 0,1 0 0,-1 0 0,-1 0 0,1 1 0,0 0 0,-1 1 0,1-1 0,-1 1 0,0 1 0,0-1 0,-1 1 0,1 0 0,-1 0 0,0 1 0,0-1 0,-1 1 0,0 0 0,0 0 0,0 1 0,-1-1 0,0 1 0,0 0 0,3 12 0,-5-14 0,0-1 0,0 1 0,-1-1 0,0 1 0,0-1 0,0 1 0,0-1 0,-1 1 0,1 0 0,-1-1 0,-1 0 0,1 1 0,0-1 0,-1 0 0,0 1 0,0-1 0,0 0 0,-1-1 0,1 1 0,-1 0 0,0-1 0,0 1 0,0-1 0,-1 0 0,1 0 0,-1 0 0,1 0 0,-1-1 0,-6 4 0,-3 0 0,1 0 0,-2 0 0,1-1 0,-1-1 0,1 0 0,-1-1 0,0 0 0,-18 0 0,30-3 9,-1 1-1,1-1 1,0 0-1,-1 0 1,1-1-1,0 1 1,-1 0-1,1-1 1,0 1-1,0-1 1,-1 0-1,-2-1 1,5 2-17,0-1 0,-1 1 0,1 0 0,0 0 0,-1-1 0,1 1 1,0 0-1,0-1 0,0 1 0,-1 0 0,1-1 0,0 1 1,0 0-1,0-1 0,0 1 0,0 0 0,0-1 0,-1 1 0,1-1 1,0 1-1,0 0 0,0-1 0,0 1 0,0-1 0,1 1 0,-1-1 1,10-14-1257,13-4-5562</inkml:trace>
</inkml:ink>
</file>

<file path=word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6:49:28.3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70 24575,'4'-11'0,"1"-1"0,1 1 0,-1 0 0,2 0 0,-1 1 0,2 0 0,-1 0 0,1 1 0,1 0 0,0 0 0,0 1 0,0 0 0,1 0 0,1 1 0,-1 1 0,1 0 0,0 0 0,23-8 0,-31 13 0,1 0 0,-1 0 0,1 0 0,-1 0 0,1 1 0,0-1 0,-1 1 0,1 0 0,0 0 0,-1 1 0,1-1 0,-1 1 0,1-1 0,0 1 0,4 2 0,-6-2 0,1 1 0,-1-1 0,0 1 0,0-1 0,0 1 0,0 0 0,0 0 0,0 0 0,-1 0 0,1 0 0,-1 0 0,1 1 0,-1-1 0,0 0 0,0 1 0,0-1 0,0 1 0,0-1 0,-1 1 0,1-1 0,0 6 0,-1 3 0,0-1 0,0 0 0,-1 1 0,0-1 0,-1 0 0,0 0 0,-1 1 0,0-2 0,-1 1 0,1 0 0,-2-1 0,0 1 0,0-1 0,-9 11 0,-3 3 0,-1 0 0,0-1 0,-44 37 0,6-15 0,56-44 0,-1 1 0,1-1 0,0 0 0,-1 1 0,1-1 0,-1 0 0,1 1 0,0-1 0,-1 0 0,1 1 0,0-1 0,-1 1 0,1-1 0,0 0 0,0 1 0,-1-1 0,1 1 0,0-1 0,0 1 0,0-1 0,0 1 0,0-1 0,0 2 0,9 2 0,27-5 0,-29 1 0,9-1 0,0 1 0,0 1 0,0 0 0,0 1 0,0 0 0,0 2 0,-1 0 0,18 7 0,-28-9 0,1 1 0,0 0 0,-1 0 0,0 0 0,1 0 0,-1 1 0,-1 0 0,1 0 0,-1 1 0,1-1 0,-1 1 0,-1 0 0,1 0 0,-1 0 0,1 1 0,-1-1 0,-1 1 0,1 0 0,-1 0 0,0-1 0,-1 2 0,1-1 0,-1 0 0,0 6 0,0-7 0,-1 0 0,0 0 0,-1 0 0,1 0 0,-1 0 0,0 0 0,0-1 0,0 1 0,-1 0 0,0-1 0,0 1 0,0-1 0,-5 8 0,2-5 0,-1 0 0,0 0 0,0-1 0,0 0 0,-1 0 0,1-1 0,-12 7 0,4-4 0,0 0 0,-1-1 0,1-1 0,-2 0 0,1-1 0,-1-1 0,1 0 0,-18 2 0,2-8 119,30 2-158,1-1 0,-1 1 0,0 0 0,1-1 0,-1 1 0,1 0 0,-1-1 0,0 1 0,1-1 0,-1 1 0,1 0 0,-1-1 0,1 0-1,0 1 1,-1-1 0,1 1 0,-1-1 0,1 1 0,0-1 0,-1 0 0,1 1 0,0-1 0,0 0 0,0 1 0,0-1 0,-1 0 0,1 0 0,0 1 0,0-1-1,0 0 1,0 1 0,1-1 0,-1 0 0,0 1 0,0-1 0,0 0 0,1-1 0,6-16-6787</inkml:trace>
  <inkml:trace contextRef="#ctx0" brushRef="#br0" timeOffset="373.2">508 783 24575,'0'4'0,"0"4"0,4 5 0,1 4 0,-1 2 0,4-2 0,3-3 0,0-9 0,-2-8 0,-2-7 0,0-2 0,0 1-8191</inkml:trace>
  <inkml:trace contextRef="#ctx0" brushRef="#br0" timeOffset="765.2">868 402 24575,'2'59'0,"2"-1"0,2 0 0,20 79 0,-23-127 0,-1-1 0,1 0 0,1 0 0,0 0 0,0 0 0,1 0 0,0-1 0,11 15 0,-14-21 0,0 0 0,0 0 0,0 0 0,1 0 0,-1-1 0,0 1 0,1-1 0,-1 1 0,1-1 0,-1 0 0,1 0 0,-1 0 0,1 0 0,0 0 0,0 0 0,-1-1 0,1 0 0,0 1 0,0-1 0,0 0 0,0 0 0,0-1 0,-1 1 0,1-1 0,0 1 0,0-1 0,-1 0 0,1 0 0,0 0 0,-1 0 0,1-1 0,-1 1 0,1-1 0,2-2 0,3-3 0,0 1 0,0-2 0,-1 1 0,0-1 0,-1 0 0,0-1 0,0 1 0,-1-1 0,0-1 0,0 1 0,3-12 0,1-3 0,-2 0 0,0 0 0,4-37 0,-10 24 0,-5 23 0,3 14 0,1 0 0,-1 0 0,1 0 0,0 0 0,-1 0 0,1 0 0,-1 0 0,1 0 0,-1 0 0,1 0 0,0 0 0,-1 0 0,1 0 0,-1 1 0,1-1 0,0 0 0,-1 0 0,1 0 0,0 1 0,-1-1 0,1 0 0,0 0 0,-1 1 0,1-1 0,0 0 0,0 1 0,-1-1 0,1 0 0,0 1 0,0-1 0,-1 0 0,1 1 0,0 0 0,-7 9 0,1 0 0,0 1 0,0 0 0,1 0 0,1 1 0,-4 11 0,-16 79 0,19-76 0,2-17 0,-25 154 0,26-146 0,1 0 0,0 1 0,1-1 0,1 1 0,1-1 0,1 0 0,5 22 0,9-3-1365,0-11-5461</inkml:trace>
  <inkml:trace contextRef="#ctx0" brushRef="#br0" timeOffset="1162.34">1356 464 24575,'-13'34'0,"2"1"0,2 0 0,1 1 0,2-1 0,1 2 0,0 68 0,5-96 0,1-1 0,1 1 0,0 0 0,0 0 0,1-1 0,0 1 0,0-1 0,1 0 0,0 0 0,1 0 0,-1 0 0,9 9 0,-11-14 0,1-1 0,-1 1 0,0-1 0,1 1 0,-1-1 0,1 0 0,0 0 0,0 0 0,0-1 0,0 1 0,0-1 0,0 1 0,0-1 0,0 0 0,1 0 0,-1-1 0,0 1 0,1-1 0,-1 1 0,0-1 0,1 0 0,-1 0 0,0-1 0,1 1 0,-1-1 0,0 1 0,1-1 0,-1 0 0,0-1 0,0 1 0,0 0 0,0-1 0,0 0 0,0 1 0,4-4 0,-2 0 0,1 0 0,-1 0 0,0-1 0,-1 1 0,1-1 0,-1 0 0,0 0 0,0-1 0,-1 1 0,0-1 0,0 1 0,-1-1 0,0 0 0,3-14 0,-1 1 0,-2-1 0,0 1 0,-1 0 0,-2-24 0,0 30 0,-1 0 0,0 1 0,-1-1 0,0 0 0,-1 1 0,-10-24 0,11 32 0,1-1 0,-1 1 0,-1 0 0,1 0 0,0 0 0,-1 1 0,0-1 0,0 1 0,-1 0 0,1 0 0,-1 1 0,0-1 0,0 1 0,0 0 0,0 0 0,-1 1 0,1-1 0,-9-2 0,11 5-45,0-1-1,0 1 1,0 0-1,0-1 1,0 1-1,0 1 1,0-1-1,0 0 1,0 1-1,0-1 1,0 1-1,0 0 1,1 0-1,-1 0 1,0 1-1,1-1 1,-1 0-1,0 1 1,1 0-1,0 0 1,-1 0-1,1 0 1,0 0-1,0 0 1,0 0-1,0 1 0,1-1 1,-1 0-1,-2 6 1,-9 20-6781</inkml:trace>
  <inkml:trace contextRef="#ctx0" brushRef="#br0" timeOffset="2172.55">1884 698 24575,'0'0'0,"0"0"0,0 0 0,-1 0 0,1 0 0,0 0 0,0-1 0,0 1 0,0 0 0,0 0 0,0 0 0,0 0 0,0 0 0,-1-1 0,1 1 0,0 0 0,0 0 0,0 0 0,0-1 0,0 1 0,0 0 0,0 0 0,0 0 0,0 0 0,0-1 0,0 1 0,0 0 0,0 0 0,0 0 0,0 0 0,0-1 0,1 1 0,-1 0 0,0 0 0,0 0 0,0 0 0,0-1 0,0 1 0,0 0 0,0 0 0,1 0 0,-1 0 0,0 0 0,0 0 0,0-1 0,0 1 0,1 0 0,12-5 0,16 1 0,252-1 0,-76 4 0,-161-6 0,-43 7 0,-1 0 0,1 0 0,0-1 0,0 1 0,-1 0 0,1-1 0,0 1 0,0-1 0,-1 1 0,1-1 0,-1 1 0,1-1 0,0 1 0,-1-1 0,1 1 0,-1-1 0,1 0 0,0-1 0,-1 2 0,0-1 0,0 0 0,-1 1 0,1-1 0,0 0 0,0 0 0,-1 1 0,1-1 0,0 0 0,-1 1 0,1-1 0,0 1 0,-1-1 0,1 0 0,-1 1 0,1-1 0,-1 1 0,1-1 0,-1 1 0,0-1 0,1 1 0,-1 0 0,1-1 0,-1 1 0,-1-1 0,-15-8 0,-35-15 0,36 18 0,0-1 0,1 0 0,-25-17 0,29 15 0,0 0 0,1 0 0,0-1 0,1 0 0,0 0 0,0-1 0,1-1 0,1 1 0,0-1 0,0 0 0,2-1 0,-1 0 0,2 0 0,-5-18 0,2 13 0,7 18 0,0-1 0,-1 1 0,1 0 0,0 0 0,0 0 0,0 0 0,0 0 0,0 0 0,0 0 0,0 0 0,0 0 0,-1 0 0,1 0 0,0 0 0,0 0 0,0 0 0,0 0 0,0 0 0,0 0 0,-1 0 0,1 0 0,0 0 0,0 0 0,0 0 0,0 0 0,0 0 0,0 0 0,0 0 0,-1 0 0,1 0 0,0 0 0,0 0 0,0 0 0,0 0 0,0 0 0,0 0 0,0 0 0,0 1 0,-1-1 0,1 0 0,0 0 0,0 0 0,0 0 0,0 0 0,0 0 0,0 0 0,0 0 0,0 1 0,0-1 0,0 0 0,0 0 0,0 0 0,0 0 0,0 0 0,0 0 0,0 1 0,0-1 0,0 0 0,-3 38 0,41 318 0,-12-154 0,-19-131-1365,-1-14-5461</inkml:trace>
</inkml:ink>
</file>

<file path=word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6:49:12.17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3 190 24575,'0'0'0,"0"1"0,0-1 0,1 0 0,-1 0 0,0 0 0,0 0 0,0 0 0,0 0 0,0 0 0,1 0 0,-1 0 0,0 0 0,0 0 0,0 0 0,0 0 0,0 0 0,1 0 0,-1 0 0,0 0 0,0 0 0,0 0 0,0 0 0,1 0 0,-1 0 0,0 0 0,0 0 0,0-1 0,0 1 0,0 0 0,0 0 0,1 0 0,-1 0 0,0 0 0,0 0 0,0 0 0,0 0 0,0-1 0,0 1 0,0 0 0,0 0 0,0 0 0,1 0 0,-1 0 0,0-1 0,0 1 0,0 0 0,0 0 0,0 0 0,0 0 0,0-1 0,0 1 0,7 17 0,7 190 0,-10-100 0,1-31 0,2 221 0,-6-295 0,-1-1 0,0 0 0,0 1 0,0-1 0,0 0 0,-1 1 0,1-1 0,0 0 0,-1 1 0,1-1 0,0 0 0,-1 0 0,0 1 0,1-1 0,-1 0 0,0 0 0,0 1 0,0-2 0,1 0 0,-1 0 0,1 0 0,-1 0 0,0-1 0,1 1 0,-1 0 0,1-1 0,-1 1 0,1 0 0,-1-1 0,1 1 0,0-1 0,-1 1 0,1 0 0,-1-1 0,1 1 0,0-1 0,0 1 0,-1-1 0,1 0 0,0 1 0,0-1 0,-1 0 0,-16-47 0,9 16 0,1 7 0,2 0 0,0-1 0,-1-46 0,6 69-47,0-9-393,0 0 1,4-24 0,1 17-6387</inkml:trace>
  <inkml:trace contextRef="#ctx0" brushRef="#br0" timeOffset="372.9">0 168 24575,'25'-5'0,"-1"0"0,1 1 0,0 2 0,1 0 0,-1 2 0,40 4 0,-48-2 0,-1 1 0,0 0 0,0 1 0,-1 1 0,1 0 0,-1 1 0,0 1 0,-1 0 0,15 10 0,-24-13 0,1 0 0,-1 0 0,1 1 0,-2-1 0,1 1 0,0 0 0,-1 1 0,0-1 0,0 1 0,5 10 0,-8-12 0,1 1 0,-1-1 0,1 1 0,-1-1 0,-1 1 0,1 0 0,-1-1 0,0 1 0,0 0 0,0 0 0,0-1 0,-1 1 0,0 0 0,0-1 0,0 1 0,-4 8 0,-1-3 0,0 1 0,0-1 0,-1 0 0,0-1 0,-1 0 0,0 0 0,0 0 0,-1-1 0,0 0 0,0-1 0,-1 0 0,0-1 0,-12 6 0,-16 8 0,0-3 0,-54 18 0,84-33-90,-3 2-122,0 0-1,0-1 1,0 0-1,-1-1 1,-16 1-1,10-5-6613</inkml:trace>
  <inkml:trace contextRef="#ctx0" brushRef="#br0" timeOffset="732.82">1100 0 24575,'-32'7'0,"-19"14"0,-10 17 0,-3 20 0,3 25 0,8 25 0,13 18 0,13 10 0,18 6 0,22 2 0,23-7 0,24-12 0,22-19 0,-2-29-8191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19:38.99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03 64 24575,'32'0'0,"26"-3"0,16-2 0,8 0 0,3 2 0,-5 0 0,-9 2 0,-17 0-8191</inkml:trace>
  <inkml:trace contextRef="#ctx0" brushRef="#br0" timeOffset="544.12">460 84 24575,'-1'0'0,"0"1"0,-1-1 0,1 0 0,0 1 0,0-1 0,0 0 0,0 1 0,0 0 0,-1-1 0,1 1 0,0-1 0,0 1 0,1 0 0,-1 0 0,0 0 0,0 0 0,0-1 0,0 1 0,1 0 0,-1 0 0,0 0 0,1 1 0,-1-1 0,1 0 0,-1 0 0,1 0 0,-1 2 0,-7 38 0,8-35 0,-95 529 0,-215 1019 0,300-1511 0,7-31 0,0 0 0,1 0 0,1 0 0,-1 14 0,2-25 0,0 0 0,0 0 0,0 1 0,1-1 0,-1 0 0,0 0 0,1 0 0,-1 0 0,1 0 0,-1 1 0,1-1 0,-1 0 0,1 0 0,0 0 0,0-1 0,-1 1 0,1 0 0,0 0 0,0 0 0,0 0 0,0-1 0,0 1 0,0 0 0,0-1 0,0 1 0,0-1 0,0 1 0,1-1 0,-1 0 0,2 1 0,41 1 0,-34-2 0,315-17 0,-48 1 0,-118 12-1365,-15 1-5461</inkml:trace>
  <inkml:trace contextRef="#ctx0" brushRef="#br0" timeOffset="1865.9">1963 550 24575,'0'-11'0,"0"4"0,-7 10 0,-10 16 0,-9 14 0,-10 14 0,-4 9 0,-2 5 0,0 1 0,2-8 0,6-5 0,7-8 0,9-14 0,8-12-8191</inkml:trace>
  <inkml:trace contextRef="#ctx0" brushRef="#br0" timeOffset="2229.38">1688 592 24575,'-4'4'0,"3"12"0,5 13 0,5 14 0,9 6 0,8 5 0,3 5 0,5 0 0,-1-8 0,-6-8 0,-3-7 0,-7-11-8191</inkml:trace>
  <inkml:trace contextRef="#ctx0" brushRef="#br0" timeOffset="2616.15">1580 318 24575,'-7'-3'0,"1"-2"0,5 0 0,7 2 0,9 0 0,13 2 0,12 0 0,18 0 0,13 1 0,13 1 0,6-1 0,3 0 0,-1 4 0,-16 1-8191</inkml:trace>
  <inkml:trace contextRef="#ctx0" brushRef="#br0" timeOffset="3964.57">2302 785 24575,'-7'-3'0,"1"-2"0,9 0 0,14 1 0,23 1 0,19 2 0,17 0 0,7 0 0,0 1 0,-15 1-8191</inkml:trace>
  <inkml:trace contextRef="#ctx0" brushRef="#br0" timeOffset="4731.28">3106 615 24575,'-1'-4'0,"0"-1"0,1 1 0,0-1 0,0 0 0,0 1 0,0-1 0,0 0 0,1 1 0,0-1 0,0 1 0,0-1 0,1 1 0,0-1 0,0 1 0,0 0 0,0 0 0,0 0 0,1 0 0,0 0 0,0 1 0,0-1 0,0 1 0,0 0 0,1 0 0,-1 0 0,1 0 0,0 0 0,0 1 0,0 0 0,0 0 0,0 0 0,1 0 0,-1 1 0,1-1 0,-1 1 0,1 0 0,-1 1 0,1-1 0,0 1 0,-1 0 0,1 0 0,0 0 0,6 2 0,-9-1 0,1 0 0,-1 0 0,1 0 0,-1 0 0,1 0 0,-1 1 0,0-1 0,0 1 0,0 0 0,0-1 0,0 1 0,0 0 0,0 0 0,-1 0 0,1 1 0,-1-1 0,1 0 0,-1 1 0,0-1 0,0 0 0,0 1 0,0 0 0,-1-1 0,1 1 0,-1-1 0,1 1 0,-1 0 0,0-1 0,0 1 0,0 0 0,0-1 0,-1 4 0,0 4 0,-1-1 0,0 1 0,0-1 0,-1 0 0,0 0 0,0 0 0,-9 15 0,2-10 0,0 0 0,-1-2 0,0 1 0,-1-1 0,-22 17 0,-8 9 0,41-37 0,1-1 0,-1 0 0,1 0 0,-1 1 0,1-1 0,-1 0 0,1 1 0,-1-1 0,1 0 0,0 1 0,-1-1 0,1 1 0,0-1 0,-1 1 0,1-1 0,0 1 0,0-1 0,-1 1 0,1-1 0,0 1 0,0-1 0,0 1 0,0-1 0,0 1 0,0-1 0,0 1 0,0-1 0,0 1 0,0 0 0,0-1 0,0 1 0,0-1 0,0 1 0,0-1 0,0 1 0,1-1 0,-1 1 0,0-1 0,0 1 0,1-1 0,-1 1 0,0-1 0,1 1 0,-1-1 0,0 0 0,1 1 0,-1-1 0,1 0 0,-1 1 0,1-1 0,-1 0 0,1 1 0,-1-1 0,1 0 0,-1 0 0,1 0 0,-1 1 0,1-1 0,-1 0 0,1 0 0,0 0 0,40 5 0,-38-5 0,194-3-1365,-166 3-5461</inkml:trace>
  <inkml:trace contextRef="#ctx0" brushRef="#br0" timeOffset="5088.11">3550 613 24575,'-4'-3'0,"0"2"0,-1 4 0,2 7 0,0 4 0,1 4 0,1 2 0,1-6 0,4-9 0,1-8 0,3-12 0,0-3-8191</inkml:trace>
  <inkml:trace contextRef="#ctx0" brushRef="#br0" timeOffset="5492.29">3739 403 24575,'6'-7'0,"0"0"0,0 0 0,1 1 0,0-1 0,0 1 0,0 1 0,1 0 0,0 0 0,0 0 0,1 1 0,-1 0 0,1 0 0,0 1 0,-1 1 0,1-1 0,1 1 0,-1 1 0,12-1 0,-19 2 0,0 0 0,0 0 0,0 0 0,-1 0 0,1 0 0,0 0 0,0 1 0,0-1 0,-1 1 0,1-1 0,0 1 0,-1 0 0,1-1 0,0 1 0,-1 0 0,1 0 0,-1 0 0,1 0 0,-1 1 0,0-1 0,2 2 0,-2-1 0,1 1 0,0 0 0,-1 0 0,0-1 0,0 1 0,0 0 0,0 0 0,0 1 0,-1-1 0,1 0 0,-1 4 0,0 9 0,0 0 0,-2 0 0,-6 29 0,6-37 0,-20 97-86,4-25-340,3 2-1,-5 92 1,20-152-6400</inkml:trace>
  <inkml:trace contextRef="#ctx0" brushRef="#br0" timeOffset="5912.4">3826 677 24575,'22'-7'0,"13"-3"0,13 1 0,12-2 0,7 1 0,-1-1 0,-12 0-8191</inkml:trace>
  <inkml:trace contextRef="#ctx0" brushRef="#br0" timeOffset="5913.4">4334 465 24575,'-7'4'0,"-3"8"0,1 9 0,6 9 0,6 6 0,6 4 0,10 3 0,1 0 0,0-2 0,-2-5 0,-5-6 0,-12-7 0,-9-7 0,-11-8 0,-6-4 0,-5-6 0,-2-11 0,5-2-8191</inkml:trace>
  <inkml:trace contextRef="#ctx0" brushRef="#br0" timeOffset="6287.44">4353 424 24575,'32'-7'0,"26"-3"0,13 1 0,6 2 0,-4 1 0,-10 3 0,-12 5 0,-15 6 0,-14 1-8191</inkml:trace>
  <inkml:trace contextRef="#ctx0" brushRef="#br0" timeOffset="6667.39">4988 277 24575,'18'33'0,"10"24"0,-1 21 0,-4 19 0,-10 11 0,-14 5 0,-14 1 0,-16-4 0,-20-7 0,-19-6 0,-24-13 0,-17-13 0,-14-15 0,13-17-8191</inkml:trace>
  <inkml:trace contextRef="#ctx0" brushRef="#br0" timeOffset="7203">1433 0 24575,'-25'26'0,"-16"22"0,-7 21 0,-1 20 0,10 14 0,10 10 0,15 8 0,19 5 0,28-1 0,26-4 0,25-8 0,22-12 0,23-17 0,18-15 0,-16-19-8191</inkml:trace>
  <inkml:trace contextRef="#ctx0" brushRef="#br0" timeOffset="8077.94">5369 721 24575,'19'45'0,"-2"1"0,-1 1 0,13 76 0,-28-118 0,10 25 0,-5-26 0,-1-20 0,0-73 0,-5-102 0,-3 76 0,2 44 0,3-91 0,-2 160 0,0 0 0,0 1 0,0-1 0,1 0 0,-1 0 0,1 0 0,-1 0 0,1 1 0,0-1 0,0 0 0,0 1 0,0-1 0,0 1 0,0-1 0,0 1 0,0-1 0,1 1 0,-1 0 0,3-2 0,-1 1 0,0 0 0,1 1 0,-1-1 0,0 1 0,1 0 0,-1 0 0,0 0 0,1 1 0,-1-1 0,5 1 0,9 0 0,0 1 0,0 1 0,27 5 0,-26-3 0,4-1 0,2 1 0,1 0 0,-1 1 0,0 2 0,-1 0 0,36 17 0,-40-11-1365,-8 0-5461</inkml:trace>
  <inkml:trace contextRef="#ctx0" brushRef="#br0" timeOffset="8497.18">5604 657 24575,'3'1'0,"-1"0"0,1-1 0,0 1 0,-1 0 0,1 0 0,-1 0 0,0 1 0,1-1 0,-1 1 0,0-1 0,0 1 0,1 0 0,-2 0 0,1 0 0,0 0 0,0 0 0,0 0 0,-1 0 0,0 1 0,1-1 0,-1 1 0,2 3 0,4 10 0,-1 0 0,6 21 0,-10-29 0,2 4 0,-4-8 0,1-1 0,0 1 0,0-1 0,0 1 0,0-1 0,0 0 0,1 1 0,-1-1 0,1 0 0,0 0 0,0 0 0,0 0 0,4 4 0,-5-7 0,1-1 0,-1 1 0,0 0 0,0-1 0,0 1 0,0 0 0,0-1 0,0 1 0,0-1 0,0 0 0,0 1 0,0-1 0,0 0 0,-1 0 0,1 1 0,0-1 0,0 0 0,-1 0 0,1 0 0,0 0 0,-1 0 0,1 0 0,-1 0 0,1-2 0,1 0 0,45-87 0,-34 63 0,0 1 0,32-46 0,-44 70 0,1 0 0,-1 1 0,0-1 0,1 1 0,-1-1 0,1 1 0,0-1 0,-1 1 0,1 0 0,0 0 0,0 0 0,0 0 0,0 0 0,0 0 0,0 0 0,2 0 0,-3 1 0,1 0 0,-1 1 0,0-1 0,0 0 0,0 1 0,1-1 0,-1 1 0,0-1 0,0 1 0,0-1 0,0 1 0,0 0 0,0 0 0,0-1 0,0 1 0,0 0 0,0 0 0,-1 0 0,1 0 0,0 0 0,0 0 0,-1 0 0,1 0 0,-1 1 0,1-1 0,-1 0 0,1 0 0,-1 3 0,9 27 0,-1 1 0,-2 0 0,-2 1 0,-1-1 0,-1 1 0,-3 47 0,0-61-273,-1 0 0,-1 0 0,-1 0 0,-8 24 0,-5 1-6553</inkml:trace>
  <inkml:trace contextRef="#ctx0" brushRef="#br0" timeOffset="9223.34">1158 1376 24575,'0'0'0,"0"1"0,0-1 0,-1 0 0,1 0 0,0 0 0,0 0 0,0 1 0,0-1 0,0 0 0,-1 0 0,1 0 0,0 1 0,0-1 0,0 0 0,0 0 0,0 0 0,0 1 0,0-1 0,0 0 0,0 0 0,0 0 0,0 1 0,0-1 0,0 0 0,0 0 0,0 1 0,0-1 0,0 0 0,0 0 0,0 0 0,0 1 0,1-1 0,-1 0 0,0 0 0,0 0 0,0 1 0,0-1 0,0 0 0,1 0 0,-1 0 0,0 0 0,0 0 0,0 1 0,0-1 0,1 0 0,-1 0 0,0 0 0,0 0 0,0 0 0,1 0 0,-1 0 0,0 0 0,0 0 0,0 0 0,1 0 0,-1 0 0,0 0 0,18 4 0,-17-4 0,76 6 0,83-3 0,-57-3 0,1128 28-991,871 9-441,-1282-39 859,-801 2-4622</inkml:trace>
  <inkml:trace contextRef="#ctx0" brushRef="#br0" timeOffset="9767.43">3423 1841 24575,'12'13'0,"0"0"0,-2 1 0,1 0 0,-2 0 0,14 27 0,-18-31 0,-1-1 0,-1 1 0,1 0 0,-1 0 0,-1 0 0,0 0 0,-1 0 0,1 1 0,-2-1 0,0 19 0,-1-24 0,-1 0 0,1 0 0,-1-1 0,0 1 0,0 0 0,0-1 0,-1 1 0,1-1 0,-1 0 0,0 1 0,-1-2 0,1 1 0,-1 0 0,1-1 0,-1 1 0,0-1 0,0 0 0,-1 0 0,1-1 0,-1 1 0,1-1 0,-1 0 0,0 0 0,-5 1 0,-1 0 0,0 1 0,-1-2 0,1 0 0,0 0 0,-1-1 0,1-1 0,-1 0 0,0 0 0,-19-4 0,29 4 0,-1 0 0,1-1 0,-1 1 0,1-1 0,-1 0 0,1 0 0,0 0 0,-1 0 0,1 0 0,0-1 0,0 1 0,0 0 0,0-1 0,0 0 0,0 1 0,0-1 0,0 0 0,1 0 0,-1 0 0,1 0 0,-2-4 0,2 4 0,0-1 0,1 0 0,-1 0 0,1 0 0,0 0 0,0 0 0,0 0 0,0 0 0,1 0 0,-1 0 0,1 0 0,0 1 0,0-1 0,0 0 0,2-4 0,4-7 0,2 0 0,-1 0 0,2 1 0,0 1 0,18-19 0,3 2 0,1 2 0,1 1 0,1 1 0,2 2 0,0 2 0,1 1 0,1 2 0,1 1 0,0 3 0,1 1 0,1 1 0,74-10 0,-98 20-227,1 1-1,0 0 1,0 1-1,0 1 1,19 3-1,0 6-6598</inkml:trace>
  <inkml:trace contextRef="#ctx0" brushRef="#br0" timeOffset="11385.25">6556 1249 24575,'-18'22'0,"-13"18"0,-9 12 0,-8 9 0,-3 1 0,-4-3 0,8-11-8191</inkml:trace>
  <inkml:trace contextRef="#ctx0" brushRef="#br0" timeOffset="12379.53">7466 507 24575,'11'-3'0,"-1"1"0,1 0 0,0 1 0,0 0 0,0 0 0,0 1 0,0 1 0,0 0 0,0 0 0,13 4 0,-18-3 0,-1 0 0,0 0 0,0 1 0,0-1 0,0 1 0,-1 0 0,1 1 0,-1-1 0,0 1 0,1 0 0,-2 0 0,1 0 0,0 0 0,-1 1 0,0-1 0,0 1 0,0 0 0,-1 0 0,0 0 0,0 0 0,3 11 0,-2-6 0,-1 0 0,-1 0 0,1 1 0,-2-1 0,1 1 0,-1-1 0,-1 0 0,0 1 0,0-1 0,-1 0 0,-1 1 0,0-1 0,0 0 0,0-1 0,-2 1 0,1-1 0,-9 14 0,4-11 0,0 1 0,0-2 0,-1 1 0,-1-1 0,0-1 0,0 0 0,-1-1 0,0 0 0,-1 0 0,0-2 0,-21 11 0,-20 6 0,54-24 0,0 0 0,0 0 0,0 0 0,0 0 0,1 0 0,-1 0 0,0 0 0,0 0 0,0 0 0,0 0 0,0 0 0,0 0 0,1 0 0,-1 0 0,0 0 0,0 1 0,0-1 0,0 0 0,0 0 0,0 0 0,0 0 0,0 0 0,0 0 0,1 0 0,-1 1 0,0-1 0,0 0 0,0 0 0,0 0 0,0 0 0,0 0 0,0 0 0,0 1 0,0-1 0,0 0 0,0 0 0,0 0 0,0 0 0,0 0 0,0 1 0,0-1 0,0 0 0,0 0 0,0 0 0,0 0 0,0 0 0,0 0 0,0 1 0,-1-1 0,1 0 0,0 0 0,0 0 0,0 0 0,0 0 0,0 0 0,0 0 0,0 1 0,0-1 0,-1 0 0,1 0 0,17 1 0,323-35-1365,-267 23-5461</inkml:trace>
  <inkml:trace contextRef="#ctx0" brushRef="#br0" timeOffset="12736.54">8080 719 24575,'-4'-3'0,"-1"2"0,1 4 0,0 7 0,1 4 0,1 3 0,1 3 0,5-2 0,1-8 0,3-12 0</inkml:trace>
  <inkml:trace contextRef="#ctx0" brushRef="#br0" timeOffset="13159.93">8419 425 24575,'-1'0'0,"-1"-1"0,1 0 0,-1 1 0,0-1 0,1 0 0,-1 1 0,1 0 0,-1-1 0,0 1 0,1 0 0,-1 0 0,0 0 0,1 0 0,-1 0 0,0 1 0,1-1 0,-1 0 0,1 1 0,-1-1 0,0 1 0,1 0 0,-1-1 0,1 1 0,0 0 0,-1 0 0,1 0 0,0 0 0,-1 0 0,1 0 0,0 0 0,0 1 0,0-1 0,0 0 0,0 1 0,0-1 0,0 0 0,0 1 0,1-1 0,-1 1 0,1 0 0,-1-1 0,1 1 0,-1-1 0,1 1 0,0 0 0,0 1 0,-1 4 0,1 0 0,0 0 0,0 0 0,1 0 0,0 0 0,0 0 0,1 0 0,0-1 0,0 1 0,3 6 0,9 13 0,2-2 0,0 0 0,37 42 0,11 14 0,-62-78 0,0 1 0,0 0 0,-1 0 0,1-1 0,-1 1 0,1 0 0,-1 0 0,0 0 0,0 0 0,-1 1 0,1-1 0,-1 0 0,1 6 0,-2-7 0,1-1 0,0 1 0,-1 0 0,0 0 0,1-1 0,-1 1 0,0-1 0,0 1 0,0-1 0,0 1 0,0-1 0,0 1 0,-1-1 0,1 0 0,0 0 0,-1 1 0,1-1 0,-1 0 0,1 0 0,-1-1 0,1 1 0,-1 0 0,0 0 0,1-1 0,-1 1 0,-2-1 0,-13 5 0,0-1 0,0-1 0,0-1 0,0-1 0,-1 0 0,1-1 0,-1-1 0,1 0 0,-21-5 0,37 5 0,-1 1 0,0 0 0,0-1 0,0 0 0,0 1 0,0-1 0,0 0 0,1 0 0,-1 0 0,0 0 0,1 0 0,-1-1 0,1 1 0,-1 0 0,1-1 0,0 1 0,-2-3 0,3 3 0,-1 0 0,1-1 0,-1 1 0,1 0 0,0 0 0,0-1 0,0 1 0,0 0 0,0-1 0,0 1 0,0 0 0,0 0 0,0-1 0,1 1 0,-1 0 0,1 0 0,-1-1 0,1 1 0,0-2 0,4-3 0,-1-1 0,1 1 0,0 0 0,1 0 0,-1 1 0,1-1 0,7-4 0,29-18 0,2 1 0,85-38 0,8-5 0,-114 56 0,0 0 0,-1-2 0,32-30 0,-35 34 0,-19 11 0,0 1 0,1 0 0,-1 0 0,0 0 0,1 0 0,-1 0 0,0 0 0,1 0 0,-1 0 0,0 0 0,0 0 0,1 0 0,-1 1 0,0-1 0,1 0 0,-1 0 0,0 0 0,1 0 0,-1 0 0,0 0 0,0 1 0,1-1 0,-1 0 0,0 0 0,0 0 0,1 1 0,-1-1 0,0 0 0,0 0 0,0 1 0,0-1 0,1 0 0,-1 1 0,1 4 0,0-1 0,-1 1 0,1-1 0,-1 1 0,0 0 0,-1 8 0,-13 146 32,-4 99-1429,18-217-5429</inkml:trace>
  <inkml:trace contextRef="#ctx0" brushRef="#br0" timeOffset="13618.51">9096 699 24575,'66'-8'0,"85"1"0,31-3 0,-158 4 0,-24 5 0,1 1 0,-1 0 0,0 0 0,0 0 0,0 0 0,0 0 0,0 0 0,1-1 0,-1 1 0,0 0 0,0 0 0,0 0 0,0 0 0,0 0 0,0-1 0,0 1 0,0 0 0,0 0 0,0 0 0,0-1 0,1 1 0,-1 0 0,0 0 0,0 0 0,0 0 0,0-1 0,0 1 0,0 0 0,-1 0 0,1 0 0,0-1 0,0 1 0,0 0 0,0 0 0,0 0 0,0 0 0,0-1 0,0 1 0,0 0 0,0 0 0,0 0 0,-1 0 0,1 0 0,0-1 0,0 1 0,0 0 0,0 0 0,0 0 0,-1 0 0,-36-17 0,29 14 0,5 2 0,-19-7 0,-32-17 0,47 21 0,1 0 0,-1 0 0,1-1 0,0 0 0,0 0 0,1 0 0,0-1 0,-8-11 0,12 17 0,1-1 0,0 0 0,-1 0 0,1 0 0,-1 1 0,1-1 0,-1 0 0,1 1 0,-1-1 0,0 0 0,1 1 0,-1-1 0,0 1 0,1-1 0,-1 1 0,0-1 0,0 1 0,0 0 0,1-1 0,-1 1 0,0 0 0,0 0 0,-1-1 0,2 2 0,-1-1 0,0 1 0,1-1 0,-1 1 0,1-1 0,-1 1 0,1-1 0,-1 1 0,1-1 0,-1 1 0,1 0 0,0-1 0,-1 1 0,1 0 0,0 0 0,0-1 0,-1 1 0,1 0 0,0 0 0,0 1 0,-4 53 0,4-45 0,-1 29-227,1 1-1,2-1 1,1 0-1,2 0 1,12 45-1,-3-45-6598</inkml:trace>
  <inkml:trace contextRef="#ctx0" brushRef="#br0" timeOffset="14060.17">10155 508 24575,'-14'22'0,"-9"18"0,-7 9 0,-7 7 0,1 1 0,-2-1 0,3-8 0,3-7 0,8-11-8191</inkml:trace>
  <inkml:trace contextRef="#ctx0" brushRef="#br0" timeOffset="14061.17">9922 530 24575,'11'22'0,"7"17"0,8 14 0,2 8 0,1 4 0,-1-1 0,-5-4 0,-7-14-8191</inkml:trace>
  <inkml:trace contextRef="#ctx0" brushRef="#br0" timeOffset="14436.93">9774 233 24575,'40'4'0,"30"1"0,26 3 0,14 4 0,3 0 0,-4-2 0,-20-3-8191</inkml:trace>
  <inkml:trace contextRef="#ctx0" brushRef="#br0" timeOffset="14835.39">10830 360 24575,'18'22'0,"6"21"0,2 22 0,-2 21 0,-7 14 0,-9 11 0,-12 9 0,-18 2 0,-19-2 0,-20-7 0,-21-8 0,-23-15 0,-21-16 0,9-19-8191</inkml:trace>
  <inkml:trace contextRef="#ctx0" brushRef="#br0" timeOffset="15186.42">7169 106 24575,'-18'18'0,"-13"24"0,-1 23 0,4 22 0,8 18 0,14 16 0,18 12 0,27 10 0,23 1 0,27-5 0,23-9 0,22-12 0,16-18 0,-16-27-8191</inkml:trace>
  <inkml:trace contextRef="#ctx0" brushRef="#br0" timeOffset="15869.98">11277 826 24575,'62'304'0,"-61"-387"0,0 14 0,0-60 0,-11-228 0,9 352 0,0-2 0,0 0 0,1 0 0,0 0 0,0 0 0,2-14 0,-1 19 0,0 0 0,-1 0 0,1 0 0,0 1 0,0-1 0,0 0 0,0 0 0,0 1 0,0-1 0,1 1 0,-1-1 0,1 1 0,-1 0 0,1-1 0,-1 1 0,1 0 0,0 0 0,-1 0 0,1 0 0,0 0 0,0 1 0,0-1 0,0 0 0,-1 1 0,5-1 0,29-3 0,1 2 0,-1 1 0,1 2 0,53 9 0,-65-8 0,1 1-119,100 14-1127,-94-9-5580</inkml:trace>
  <inkml:trace contextRef="#ctx0" brushRef="#br0" timeOffset="16315.41">11552 806 24575,'5'-3'0,"1"1"0,0-1 0,-1 1 0,1 0 0,0 0 0,0 1 0,0-1 0,12 0 0,-16 2 0,1 1 0,-1-1 0,1 0 0,-1 1 0,1 0 0,-1 0 0,0-1 0,1 1 0,-1 0 0,0 1 0,0-1 0,0 0 0,1 1 0,-2-1 0,1 1 0,0 0 0,0-1 0,0 1 0,-1 0 0,1 0 0,-1 0 0,1 1 0,-1-1 0,2 4 0,3 9 0,0 0 0,-1 1 0,-1 0 0,3 21 0,-3-17 0,-4-20 0,0 1 0,0-1 0,0 1 0,0-1 0,0 1 0,0-1 0,0 0 0,0 1 0,0-1 0,1 1 0,-1-1 0,0 1 0,0-1 0,0 0 0,0 1 0,1-1 0,-1 0 0,0 1 0,0-1 0,1 0 0,-1 1 0,0-1 0,1 0 0,-1 1 0,0-1 0,1 0 0,-1 0 0,0 1 0,1-1 0,-1 0 0,1 0 0,-1 0 0,0 0 0,1 0 0,-1 1 0,1-1 0,-1 0 0,1 0 0,15-15 0,13-37 0,-25 44 0,10-19 0,26-47 0,-37 69 0,0 0 0,0 1 0,1 0 0,-1-1 0,1 1 0,0 1 0,1-1 0,-1 1 0,1-1 0,-1 1 0,10-4 0,-12 6 0,0 1 0,-1-1 0,1 1 0,0 0 0,-1 0 0,1 0 0,0 0 0,-1 0 0,1 0 0,0 0 0,-1 0 0,1 1 0,0-1 0,-1 1 0,1-1 0,-1 1 0,1 0 0,-1 0 0,1-1 0,-1 1 0,1 0 0,-1 0 0,0 0 0,0 1 0,1-1 0,-1 0 0,0 0 0,0 1 0,0-1 0,0 0 0,-1 1 0,1-1 0,0 1 0,0 2 0,4 5 0,-1 1 0,-1 0 0,0 0 0,2 14 0,1 12-227,-1 2-1,-2-1 1,-2 0-1,-2 1 1,-6 47-1,-2-23-6598</inkml:trace>
  <inkml:trace contextRef="#ctx0" brushRef="#br0" timeOffset="17043.37">7041 1609 24575,'900'-10'-1065,"-115"0"192,1115 42 873,-1621-21-20,350 18-49,-610-27 69,6-1 0,49 9 0,-59-3 52,-26-1-1131,-12-2-4058</inkml:trace>
  <inkml:trace contextRef="#ctx0" brushRef="#br0" timeOffset="17580.58">9477 2117 24575,'12'2'0,"0"1"0,0 0 0,0 0 0,0 1 0,0 1 0,-1 0 0,0 1 0,0 0 0,0 0 0,13 12 0,-20-15 0,0 1 0,0-1 0,0 1 0,-1 0 0,0 0 0,0 0 0,0 0 0,0 1 0,0-1 0,-1 1 0,0-1 0,0 1 0,0 0 0,-1 0 0,0 0 0,0 0 0,0 0 0,0 0 0,-1 0 0,0 1 0,0-1 0,0 0 0,-1 0 0,1 0 0,-1 0 0,-1 0 0,-2 9 0,1-8 0,0 0 0,-1 0 0,1-1 0,-1 1 0,0-1 0,-1 1 0,0-2 0,1 1 0,-2 0 0,1-1 0,0 0 0,-1 0 0,0 0 0,0-1 0,0 0 0,0 0 0,0-1 0,-1 1 0,-10 1 0,0 0 0,1 0 0,-1-1 0,0-2 0,0 1 0,0-2 0,-31-3 0,42 3 0,-1-1 0,1-1 0,0 1 0,-1-1 0,1 0 0,0 0 0,0-1 0,1 0 0,-1 0 0,0 0 0,1-1 0,0 0 0,0 0 0,0 0 0,0 0 0,-5-8 0,7 8 0,0-1 0,0 0 0,1 1 0,0-1 0,0 0 0,0 0 0,1 0 0,-1 0 0,1-1 0,0 1 0,1 0 0,-1-1 0,1 1 0,0 0 0,1 0 0,-1-1 0,1 1 0,0 0 0,0 0 0,3-9 0,3-2 0,0 0 0,1 1 0,1 0 0,0 0 0,1 1 0,1 0 0,0 1 0,1 0 0,0 0 0,1 2 0,0-1 0,18-10 0,2 0 0,1 1 0,1 1 0,1 2 0,46-16 0,-33 18-341,1 1 0,1 3-1,93-11 1,-77 19-6485</inkml:trace>
  <inkml:trace contextRef="#ctx0" brushRef="#br0" timeOffset="18722.09">12440 192 24575,'7'-4'0,"0"0"0,0 0 0,0 0 0,0 1 0,1 0 0,-1 1 0,1-1 0,0 2 0,0-1 0,0 1 0,0 0 0,13 0 0,-19 2 0,-1-1 0,1 1 0,-1-1 0,1 1 0,-1 0 0,0-1 0,1 1 0,-1 0 0,0 0 0,1 0 0,-1 0 0,0 0 0,0 0 0,0 0 0,0 0 0,0 1 0,0-1 0,0 0 0,0 1 0,-1-1 0,1 1 0,0-1 0,-1 1 0,1-1 0,-1 1 0,0-1 0,1 1 0,-1-1 0,0 1 0,0-1 0,0 1 0,0 0 0,0-1 0,-1 3 0,0 8 0,-1 0 0,0 0 0,-6 17 0,5-20 0,-36 125 0,-54 233 0,68-188 0,-4 259 0,38 182 0,-7-567 0,-1 219 0,-3-240 0,-2 0 0,0 0 0,-3 0 0,0-1 0,-2 0 0,-17 38 0,21-58 7,-1-1 0,0 1 0,0-1 0,-1 0 0,-1 0 1,0-1-1,0 0 0,-1 0 0,0-1 0,0 0 0,-1-1 0,0 0 0,0-1 0,-1 0 0,1 0 0,-19 6 0,14-8-121,1 1 0,-1-2-1,-1 0 1,1-1 0,0-1 0,-1 0-1,1-1 1,0-1 0,-1 0 0,1-1-1,0-1 1,-23-6 0,-10-8-6712</inkml:trace>
</inkml:ink>
</file>

<file path=word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6:49:04.00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 213 24575,'0'29'0,"-4"24"0,0 17 0,-1 11 0,-2 6 0,0 3 0,0 1 0,3-5 0,1-6 0,1-13 0,2-18-8191</inkml:trace>
  <inkml:trace contextRef="#ctx0" brushRef="#br0" timeOffset="388.13">277 550 24575,'-7'4'0,"-3"4"0,1 5 0,2 4 0,2 2 0,2-5 0,1-9 0,5-9 0,1-7 0,1-2-8191</inkml:trace>
  <inkml:trace contextRef="#ctx0" brushRef="#br0" timeOffset="791.61">786 296 24575,'-1'-9'0,"-1"-1"0,-1 1 0,1 0 0,-2 0 0,1 0 0,-1 0 0,0 1 0,-1-1 0,0 1 0,0 0 0,-8-8 0,10 13 0,0-1 0,-1 1 0,1 1 0,-1-1 0,0 0 0,1 1 0,-1 0 0,0 0 0,-1 0 0,1 0 0,0 1 0,0 0 0,-1-1 0,1 2 0,-1-1 0,1 0 0,-1 1 0,1 0 0,-1 0 0,1 0 0,-1 1 0,1-1 0,-1 1 0,1 0 0,-7 3 0,4-1 0,1 0 0,1 0 0,-1 1 0,0 0 0,1 0 0,0 0 0,0 0 0,0 1 0,1 0 0,-1 0 0,1 0 0,0 1 0,1-1 0,-1 1 0,1 0 0,0 0 0,1 0 0,-1 1 0,1-1 0,1 0 0,-1 1 0,1 0 0,0-1 0,0 8 0,1-8 0,-1 0 0,1 0 0,1 0 0,-1 0 0,1 0 0,0 0 0,1 0 0,-1 0 0,1 0 0,0-1 0,1 1 0,3 5 0,-4-7 0,1-1 0,-1 1 0,1-1 0,0 0 0,0 0 0,0 0 0,1 0 0,-1 0 0,1-1 0,0 0 0,-1 1 0,1-1 0,0-1 0,0 1 0,0 0 0,1-1 0,7 2 0,-4-2 0,-1 0 0,0-1 0,1 0 0,-1 0 0,0 0 0,0-1 0,1 0 0,-1 0 0,0-1 0,0 0 0,0 0 0,0-1 0,0 0 0,-1 0 0,1 0 0,-1-1 0,0 0 0,0-1 0,0 1 0,-1-1 0,1 0 0,-1 0 0,5-7 0,0-1 0,-1 0 0,0-1 0,-1 0 0,-1-1 0,0 0 0,0 0 0,-2 0 0,0-1 0,3-19 0,-20 191 0,2-72-117,-2 1-299,4 0 0,4 148 0,9-192-6410</inkml:trace>
  <inkml:trace contextRef="#ctx0" brushRef="#br0" timeOffset="1168.67">1315 254 24575,'-5'0'0,"0"-1"0,-1 1 0,1-1 0,0 2 0,-1-1 0,1 1 0,0-1 0,0 1 0,0 1 0,0-1 0,0 1 0,0 0 0,0 0 0,0 0 0,0 1 0,1-1 0,0 1 0,-1 0 0,1 1 0,0-1 0,0 1 0,1 0 0,-1 0 0,1 0 0,0 0 0,-4 7 0,-1 3 0,0 0 0,1 0 0,0 1 0,1 0 0,1 0 0,1 0 0,-5 25 0,7-26 0,1 1 0,0-1 0,1 1 0,0-1 0,1 1 0,1-1 0,0 1 0,1-1 0,1 0 0,7 19 0,-9-26 0,1-1 0,0 1 0,1-1 0,0 0 0,0 1 0,0-2 0,1 1 0,-1 0 0,2-1 0,-1 0 0,0 0 0,1-1 0,0 1 0,0-1 0,0 0 0,0-1 0,1 0 0,0 0 0,-1 0 0,1-1 0,0 0 0,11 2 0,-13-3 0,0-1 0,-1 0 0,1 0 0,0 0 0,0-1 0,0 1 0,0-1 0,0 0 0,0-1 0,-1 1 0,1-1 0,-1 0 0,1 0 0,-1 0 0,0-1 0,1 1 0,4-6 0,-4 4 0,0-1 0,0 0 0,0 0 0,-1 0 0,0-1 0,0 0 0,-1 1 0,1-1 0,-1 0 0,0-1 0,3-10 0,-5 12 0,0 1 0,0-1 0,0 1 0,0-1 0,-1 1 0,0-1 0,0 0 0,0 1 0,0-1 0,-1 0 0,0 1 0,0-1 0,0 1 0,-1-1 0,1 1 0,-4-6 0,3 6 0,-1 1 0,1 0 0,-1 0 0,0 0 0,0 0 0,0 0 0,-1 1 0,1-1 0,-1 1 0,1 0 0,-1 0 0,0 1 0,1-1 0,-1 1 0,0-1 0,0 1 0,0 0 0,0 1 0,0-1 0,-1 1 0,-5 0 0,6-1 8,-1 2 0,1-1 0,-1 0 0,1 1 0,-1 0 0,1 0 0,0 0 0,-1 1 0,1 0 0,0-1 0,0 1 0,0 1 0,0-1 0,-5 5 0,7-6-63,0 1 0,0 0 0,0 0 0,0 0 0,1 0 0,-1 0 0,1 0 0,-1 0 0,1 0 0,0 1 0,0-1 0,0 0 0,0 1 0,0-1 0,1 1 0,-1-1 0,1 1 0,0-1 0,-1 1 0,1 0 0,0-1 0,1 1 0,-1-1 0,0 1 0,1-1 0,0 4 0,9 17-6771</inkml:trace>
  <inkml:trace contextRef="#ctx0" brushRef="#br0" timeOffset="1572.06">2035 360 24575,'-25'4'0,"-16"11"0,-11 15 0,-4 12 0,-1 7 0,7 6 0,8 0 0,8-1 0,5-7 0,9-11-8191</inkml:trace>
  <inkml:trace contextRef="#ctx0" brushRef="#br0" timeOffset="1573.06">1718 296 24575,'7'22'0,"6"14"0,1 12 0,1 8 0,3 3 0,0 1 0,2-2 0,1-4 0,4-7 0,1-9 0,-3-10-8191</inkml:trace>
  <inkml:trace contextRef="#ctx0" brushRef="#br0" timeOffset="1959.71">2374 361 24575,'-7'-1'0,"0"1"0,1-1 0,-1 1 0,0 1 0,0-1 0,0 1 0,1 0 0,-1 1 0,0-1 0,1 1 0,-1 1 0,1-1 0,0 1 0,0 0 0,0 0 0,0 1 0,0 0 0,1 0 0,0 0 0,-1 1 0,2 0 0,-1 0 0,0 0 0,1 0 0,0 1 0,1 0 0,-1 0 0,-4 10 0,4-6 0,0 0 0,0 0 0,1 1 0,1-1 0,-1 1 0,2-1 0,0 1 0,0 0 0,1 0 0,0 0 0,0 0 0,2-1 0,-1 1 0,1 0 0,1-1 0,0 1 0,7 15 0,-9-23 0,1 1 0,0-1 0,-1 0 0,1 0 0,1 0 0,-1 0 0,0 0 0,1-1 0,0 1 0,-1-1 0,1 1 0,0-1 0,6 4 0,-7-6 0,0 1 0,0 0 0,0-1 0,0 0 0,1 1 0,-1-1 0,0 0 0,0 0 0,0 0 0,0 0 0,0 0 0,0 0 0,0-1 0,0 1 0,0-1 0,0 0 0,0 1 0,0-1 0,0 0 0,0 0 0,0 0 0,0 0 0,-1-1 0,1 1 0,2-2 0,4-5 0,-1-1 0,0 1 0,-1-1 0,1 0 0,-2 0 0,1-1 0,-1 0 0,-1 0 0,0 0 0,5-16 0,-1-5 0,-1 0 0,4-44 0,-9 60 0,-2 1 0,0-1 0,0 1 0,-1-1 0,-1 1 0,-6-23 0,7 33 0,-1 0 0,1 0 0,-1 0 0,0 0 0,0 0 0,0 0 0,-1 0 0,1 1 0,-1-1 0,0 1 0,-4-4 0,4 5 0,1 0 0,0 1 0,-1-1 0,1 1 0,-1 0 0,0 0 0,1 0 0,-1 0 0,0 1 0,0-1 0,0 1 0,1-1 0,-1 1 0,0 0 0,0 0 0,0 0 0,0 1 0,1-1 0,-5 1 0,4 0 6,0 0 0,1 0 0,-1 0 0,0 0 0,0 1 0,1-1 0,-1 1 0,1-1 0,-1 1-1,1 0 1,-1 0 0,1 0 0,0 0 0,0 1 0,0-1 0,0 0 0,1 1 0,-1-1 0,-1 4 0,1 0-192,-1 0 1,1 0-1,0 0 1,1 0-1,-1 1 1,1-1-1,0 12 1,1 17-6641</inkml:trace>
  <inkml:trace contextRef="#ctx0" brushRef="#br0" timeOffset="2332.63">2670 423 24575,'-4'4'0,"-4"8"0,-1 6 0,1 3 0,1 2 0,3 0 0,5-3 0,6-5 0,2-10 0,7-8 0,0-4-8191</inkml:trace>
  <inkml:trace contextRef="#ctx0" brushRef="#br0" timeOffset="2705.49">2925 212 24575,'5'-4'0,"1"0"0,0 0 0,0 1 0,0 0 0,0 0 0,1 0 0,-1 0 0,1 1 0,0 0 0,0 1 0,-1 0 0,10-1 0,-13 2 0,1 0 0,-1 1 0,0-1 0,0 1 0,0-1 0,0 1 0,0 0 0,0 0 0,0 1 0,0-1 0,-1 1 0,1-1 0,0 1 0,-1 0 0,1 0 0,-1 0 0,0 0 0,0 0 0,1 1 0,-2-1 0,1 1 0,0-1 0,0 1 0,-1 0 0,1 0 0,-1-1 0,0 1 0,2 6 0,-1-1 0,0 0 0,0 0 0,0 0 0,-1 0 0,0 0 0,-1 0 0,0 0 0,0 0 0,-1 0 0,0 0 0,0 0 0,-1 0 0,0 0 0,-5 14 0,-4 0 0,0-1 0,-1-1 0,-26 33 0,37-53 0,1 1 0,-1-1 0,1 1 0,-1-1 0,1 1 0,-1-1 0,1 1 0,0-1 0,-1 1 0,1-1 0,0 1 0,-1 0 0,1-1 0,0 1 0,0-1 0,-1 1 0,1 0 0,0-1 0,0 1 0,0 0 0,0-1 0,0 1 0,0 0 0,0-1 0,0 1 0,0 0 0,0-1 0,1 1 0,-1 0 0,0-1 0,0 1 0,1-1 0,-1 1 0,0 0 0,0-1 0,1 1 0,-1-1 0,1 1 0,-1-1 0,1 1 0,-1-1 0,1 1 0,-1-1 0,1 0 0,-1 1 0,1-1 0,-1 0 0,1 1 0,0-1 0,-1 0 0,1 0 0,-1 0 0,1 1 0,0-1 0,-1 0 0,1 0 0,1 0 0,45 1 0,-42-1 0,31-3-341,-1-1 0,1-2-1,39-12 1,-34 5-6485</inkml:trace>
  <inkml:trace contextRef="#ctx0" brushRef="#br0" timeOffset="3091.86">3390 149 24575,'10'-4'0,"0"1"0,0 0 0,0 0 0,1 1 0,-1 0 0,1 1 0,-1 0 0,1 1 0,20 2 0,-26-2 0,-1 1 0,0 0 0,0 0 0,0 0 0,0 1 0,0 0 0,-1-1 0,1 1 0,0 1 0,-1-1 0,1 0 0,-1 1 0,0 0 0,0 0 0,0 0 0,0 0 0,-1 0 0,1 0 0,-1 1 0,0-1 0,1 1 0,-2 0 0,1 0 0,0 0 0,-1 0 0,0 0 0,2 7 0,-2-5 0,0 0 0,-1 0 0,1 0 0,-1 0 0,0 0 0,0 0 0,-1 0 0,0 0 0,0-1 0,-1 1 0,1 0 0,-1 0 0,0-1 0,-1 1 0,1-1 0,-1 1 0,0-1 0,-4 5 0,-5 5 0,-2-1 0,1-1 0,-1 1 0,-20 12 0,15-11 0,-28 29 0,46-44 0,1 0 0,-1 0 0,1 1 0,0-1 0,-1 0 0,1 1 0,0-1 0,-1 0 0,1 1 0,0-1 0,-1 1 0,1-1 0,0 1 0,0-1 0,0 0 0,-1 1 0,1-1 0,0 1 0,0-1 0,0 1 0,0-1 0,0 1 0,0-1 0,0 1 0,0-1 0,0 1 0,0-1 0,0 1 0,0-1 0,0 1 0,1-1 0,-1 0 0,0 1 0,0-1 0,0 1 0,1 0 0,20 5 0,28-7 0,-23-3-682,42-14-1,-24 4-6143</inkml:trace>
  <inkml:trace contextRef="#ctx0" brushRef="#br0" timeOffset="3449.96">3792 127 24575,'0'-3'0,"1"-1"0,-1 1 0,1-1 0,0 1 0,0 0 0,0-1 0,0 1 0,1 0 0,-1 0 0,1 0 0,0 0 0,0 0 0,0 0 0,0 0 0,0 1 0,1-1 0,-1 1 0,1-1 0,0 1 0,-1 0 0,1 0 0,0 0 0,0 1 0,1-1 0,3-1 0,-4 2 0,-1 0 0,1 0 0,-1 1 0,1-1 0,-1 0 0,1 1 0,0 0 0,-1 0 0,1 0 0,0 0 0,-1 0 0,1 0 0,0 1 0,-1-1 0,1 1 0,-1 0 0,1 0 0,-1 0 0,1 0 0,-1 0 0,0 0 0,1 1 0,-1-1 0,0 1 0,0 0 0,0 0 0,0-1 0,0 1 0,-1 0 0,1 0 0,-1 1 0,1-1 0,1 4 0,0 1 0,-1 0 0,0 0 0,-1 0 0,1 0 0,-1 0 0,-1 0 0,1 0 0,-1 0 0,-1 0 0,1 0 0,-1 0 0,0 0 0,-1 0 0,0 0 0,0 0 0,0 0 0,-4 7 0,3-7 0,0 0 0,-1 0 0,1 0 0,-1 0 0,-1 0 0,1-1 0,-1 0 0,-1 0 0,1 0 0,-1 0 0,0-1 0,-8 6 0,24-15 0,-1 0 0,2 0 0,-1 1 0,0 1 0,1-1 0,-1 2 0,1-1 0,19 1 0,-27 2 0,0-1 0,0 0 0,0 1 0,-1-1 0,1 1 0,0 0 0,-1 0 0,1 0 0,-1 0 0,1 0 0,-1 1 0,1-1 0,-1 1 0,0-1 0,0 1 0,2 2 0,-2-1 0,0-1 0,-1 1 0,0-1 0,0 1 0,0 0 0,0-1 0,0 1 0,0 0 0,-1 0 0,1 0 0,-1-1 0,0 1 0,0 0 0,0 0 0,0 0 0,0 0 0,-1 0 0,-1 5 0,0 0 0,0 0 0,-1-1 0,0 1 0,-1-1 0,0 0 0,0 1 0,0-2 0,-1 1 0,0 0 0,0-1 0,-1 0 0,0-1 0,0 1 0,-10 6 0,5-4 0,0 0 0,-1-1 0,0-1 0,-1 0 0,1 0 0,-1-1 0,-25 5 0,14-7-1365,7-5-5461</inkml:trace>
  <inkml:trace contextRef="#ctx0" brushRef="#br0" timeOffset="3450.96">4152 0 24575,'14'25'0,"9"23"0,0 18 0,-4 15 0,-4 16 0,-6 12 0,-11 10 0,-17 3 0,-15-2 0,-12-6 0,-14-13 0,-7-15 0,-3-20 0,4-20 0,12-18-8191</inkml:trace>
  <inkml:trace contextRef="#ctx0" brushRef="#br0" timeOffset="4479.92">4385 529 24575,'14'-3'0,"13"-2"0,4 4 0,1 2 0,-1 5 0,-6 0-8191</inkml:trace>
  <inkml:trace contextRef="#ctx0" brushRef="#br0" timeOffset="4837.82">4385 529 24575,'-11'22'0,"4"7"0,6-2 0,11-8 0,11-9 0,9-4 0,7-5 0,7-5 0,-3-2-8191</inkml:trace>
  <inkml:trace contextRef="#ctx0" brushRef="#br0" timeOffset="5196.83">4893 361 24575,'-2'1'0,"0"-1"0,0 1 0,0-1 0,0 1 0,1 0 0,-1 0 0,0-1 0,0 1 0,1 1 0,-1-1 0,0 0 0,1 0 0,-1 1 0,1-1 0,-3 3 0,-18 26 0,19-27 0,-6 11 0,0 0 0,1 1 0,1 0 0,0 0 0,1 0 0,1 1 0,0 0 0,1 0 0,1 1 0,0-1 0,1 1 0,1 28 0,0-43 0,1 1 0,1-1 0,-1 1 0,0-1 0,1 0 0,-1 1 0,1-1 0,0 1 0,-1-1 0,1 0 0,0 0 0,1 1 0,-1-1 0,0 0 0,0 0 0,1 0 0,0 0 0,-1-1 0,1 1 0,0 0 0,0-1 0,0 1 0,0-1 0,0 1 0,0-1 0,0 0 0,0 0 0,1 0 0,-1 0 0,0-1 0,1 1 0,-1 0 0,1-1 0,-1 0 0,0 1 0,1-1 0,-1 0 0,6-1 0,-2 0 0,0-1 0,1 1 0,-1-1 0,0 0 0,0-1 0,0 1 0,-1-1 0,1-1 0,0 1 0,-1-1 0,0 0 0,0 0 0,9-9 0,-5 0 0,0 0 0,0-1 0,-1 0 0,-1 0 0,-1-1 0,0 0 0,0 0 0,-2 0 0,0-1 0,0 1 0,-2-1 0,2-28 0,-4 39 8,0 1-1,0-1 1,-1 1-1,0-1 1,1 0-1,-2 1 1,1 0-1,0-1 1,-1 1-1,0 0 1,0 0-1,0 0 1,0 0-1,-1 0 1,-4-6-1,5 8-60,0 0 0,0 1 0,0-1 0,0 0 0,0 1 0,-1-1 0,1 1 0,0 0 0,-1 0 0,1 0 0,-1 0 0,1 0 0,-1 1-1,1-1 1,-1 1 0,0-1 0,1 1 0,-1 0 0,0 0 0,1 0 0,-1 0 0,1 1 0,-1-1 0,0 1 0,1-1 0,-1 1 0,-3 2 0,-11 6-6773</inkml:trace>
  <inkml:trace contextRef="#ctx0" brushRef="#br0" timeOffset="5643.6">5104 467 24575,'0'4'0,"0"4"0,0 5 0,0 4 0,4-2 0,4-3 0,2-3-8191</inkml:trace>
  <inkml:trace contextRef="#ctx0" brushRef="#br0" timeOffset="6016.33">5463 191 24575,'-8'-2'0,"0"1"0,0 0 0,0 0 0,0 0 0,0 1 0,0 0 0,0 1 0,0 0 0,1 0 0,-1 1 0,-10 3 0,14-4 0,0 1 0,1-1 0,-1 1 0,0 0 0,1 0 0,0 1 0,-1-1 0,1 1 0,0 0 0,0-1 0,1 1 0,-1 1 0,0-1 0,1 0 0,0 1 0,0-1 0,0 1 0,0-1 0,1 1 0,-1 0 0,1 0 0,0 0 0,0 0 0,0 4 0,0-6 0,1 1 0,0-1 0,0 0 0,0 1 0,0-1 0,0 0 0,0 0 0,0 1 0,1-1 0,-1 0 0,1 0 0,0 1 0,0-1 0,-1 0 0,1 0 0,1 0 0,-1 0 0,0 0 0,0 0 0,3 2 0,-1-2 0,0 0 0,-1 0 0,1 0 0,0 0 0,0-1 0,0 0 0,0 1 0,0-1 0,0 0 0,1-1 0,-1 1 0,0 0 0,4-1 0,0 1 0,0-1 0,1 0 0,-1-1 0,0 0 0,0 0 0,0 0 0,0-1 0,0 0 0,0 0 0,0-1 0,0 0 0,10-7 0,64-64 0,-79 77 0,-5 9 0,-5 12 0,-13 28-455,3 1 0,-20 100 0,31-116-6371</inkml:trace>
  <inkml:trace contextRef="#ctx0" brushRef="#br0" timeOffset="6017.33">5717 297 24575,'0'15'0,"0"11"0,0 13 0,0 6 0,4 4 0,0-1 0,1 0 0,-1-5 0,-2-6 0,0-6 0,-5-8 0,-9-8 0,-9-7 0,-9-8 0,-2-11 0,4-4-8191</inkml:trace>
  <inkml:trace contextRef="#ctx0" brushRef="#br0" timeOffset="6412.92">5697 362 24575,'29'-7'0,"27"-3"0,19 1 0,11 2 0,1 1 0,-6 3 0,-18 1-8191</inkml:trace>
</inkml:ink>
</file>

<file path=word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6:48:57.90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06 320 24575,'0'0'0,"0"0"0,0 0 0,0 0 0,0 0 0,1 0 0,-1 0 0,0 0 0,0 0 0,0 0 0,0 0 0,0 0 0,0 0 0,0 0 0,0 0 0,0 0 0,1 0 0,-1 0 0,0 0 0,0 0 0,0 1 0,0-1 0,0 0 0,0 0 0,0 0 0,0 0 0,0 0 0,0 0 0,0 0 0,0 0 0,0 0 0,1 0 0,-1 0 0,0 0 0,0 0 0,0 1 0,0-1 0,0 0 0,0 0 0,0 0 0,0 0 0,0 0 0,0 0 0,0 0 0,0 0 0,0 0 0,0 1 0,0-1 0,0 0 0,0 0 0,0 0 0,0 0 0,0 0 0,0 0 0,0 0 0,0 0 0,-1 0 0,1 0 0,0 1 0,0-1 0,0 0 0,0 0 0,-7 8 0,-10 6 0,-27 15 0,-1-2 0,-92 39 0,16-9 0,119-56 0,-27 18 0,29-19 0,-1 0 0,1 1 0,0-1 0,-1 1 0,1-1 0,-1 1 0,1-1 0,0 1 0,-1-1 0,1 1 0,0-1 0,0 1 0,-1 0 0,1-1 0,0 1 0,0-1 0,0 1 0,0 0 0,0-1 0,0 1 0,0 0 0,0-1 0,0 1 0,0 0 0,0-1 0,0 1 0,0-1 0,0 1 0,1 0 0,-1-1 0,0 1 0,0-1 0,1 1 0,-1-1 0,0 1 0,1-1 0,-1 1 0,1-1 0,-1 1 0,1-1 0,-1 1 0,1-1 0,-1 0 0,1 1 0,-1-1 0,1 0 0,0 1 0,10 5 0,0 0 0,0-1 0,0-1 0,1 1 0,20 3 0,70 10 0,-51-10 0,4 1 0,110 22 0,-132-23 0,-1 1 0,59 26 0,-56-14-1365,-12-3-5461</inkml:trace>
  <inkml:trace contextRef="#ctx0" brushRef="#br0" timeOffset="376.51">194 807 24575,'36'7'0,"26"7"0,21 3 0,10 3 0,5-2 0,-16-4-8191</inkml:trace>
  <inkml:trace contextRef="#ctx0" brushRef="#br0" timeOffset="893.94">1062 381 24575,'25'-24'0,"35"-28"0,-53 46 0,1 1 0,0 0 0,0 0 0,0 0 0,0 1 0,1 1 0,-1-1 0,1 2 0,18-5 0,-25 7 0,1 0 0,-1-1 0,1 1 0,-1 0 0,1 0 0,-1 1 0,1-1 0,-1 0 0,0 1 0,1 0 0,-1-1 0,0 1 0,1 0 0,-1 0 0,0 0 0,0 1 0,0-1 0,0 0 0,0 1 0,3 2 0,-3-1 0,0 0 0,0 0 0,0 0 0,-1 0 0,1 0 0,-1 0 0,0 1 0,0-1 0,0 0 0,0 1 0,0-1 0,0 7 0,-1 0 0,0 0 0,-1 0 0,0 0 0,0 0 0,-1 0 0,0-1 0,-1 1 0,0-1 0,-5 12 0,3-12 0,0 0 0,-1 0 0,0-1 0,0 0 0,-1 0 0,0 0 0,0-1 0,0 0 0,-1 0 0,0-1 0,-1 0 0,-13 7 0,47-23 0,50-14 0,-59 21 0,0 0 0,1 1 0,-1 0 0,1 2 0,30 2 0,-44-2 0,0 0 0,0 1 0,0 0 0,0-1 0,1 1 0,-2 1 0,1-1 0,0 0 0,0 0 0,0 1 0,-1 0 0,1 0 0,0-1 0,-1 1 0,0 1 0,1-1 0,-1 0 0,0 1 0,0-1 0,0 1 0,-1-1 0,1 1 0,-1 0 0,1 0 0,-1 0 0,0 0 0,0 0 0,0 0 0,-1 0 0,1 0 0,-1 0 0,1 0 0,-1 0 0,0 0 0,0 1 0,-1-1 0,1 0 0,-1 4 0,-1 0 0,0 0 0,0 0 0,0 0 0,-1 0 0,0 0 0,-1-1 0,1 1 0,-1-1 0,0 0 0,-1 0 0,0 0 0,1-1 0,-2 1 0,1-1 0,-1-1 0,1 1 0,-2-1 0,1 0 0,0 0 0,-9 3 0,-5 3 0,1-2 0,-1 0 0,0-2 0,-1 0 0,-37 6 0,53-11-105,1-1 0,-1 1 0,1-1 0,0 0 0,-1 0 0,1 0 0,-1-1 0,1 0 0,-1 1 0,1-1 0,0-1 0,-8-2 0,-6-9-6721</inkml:trace>
  <inkml:trace contextRef="#ctx0" brushRef="#br0" timeOffset="1281.53">1632 487 24575,'0'4'0,"0"4"0,4 2 0,0 1 0,1 4 0,2-1 0,4-7 0,0-8 0,-1-7 0,-4-7 0,2-3 0,-1 1-8191</inkml:trace>
  <inkml:trace contextRef="#ctx0" brushRef="#br0" timeOffset="1640.09">1908 233 24575,'-16'115'0,"14"-96"0,0 2 0,1 0 0,2 33 0,0-49 0,-1 0 0,1-1 0,0 1 0,0 0 0,0-1 0,1 1 0,-1-1 0,1 0 0,0 0 0,1 1 0,-1-1 0,1-1 0,-1 1 0,1 0 0,1-1 0,-1 1 0,6 4 0,-8-7 0,1 0 0,0 0 0,0 0 0,0-1 0,0 1 0,0 0 0,0-1 0,0 1 0,0-1 0,0 0 0,1 0 0,-1 0 0,0 0 0,0 0 0,0 0 0,0 0 0,0-1 0,0 1 0,0-1 0,0 0 0,0 1 0,0-1 0,0 0 0,0 0 0,0 0 0,0 0 0,-1-1 0,1 1 0,0 0 0,1-3 0,7-5 0,-2 0 0,1-1 0,12-19 0,-17 24 0,8-12 0,-2 0 0,1 0 0,-2-2 0,-1 1 0,0-1 0,-1 0 0,7-33 0,-37 95 0,-54 167 120,69-184-332,2 0 0,1 0 0,0 1-1,2 0 1,1 0 0,2 33 0,4-32-6614</inkml:trace>
  <inkml:trace contextRef="#ctx0" brushRef="#br0" timeOffset="2043.29">2437 233 24575,'-12'11'0,"0"1"0,1 0 0,1 0 0,0 1 0,0 1 0,2-1 0,-1 1 0,2 1 0,-9 21 0,12-24 0,0 0 0,0 0 0,1 1 0,0-1 0,1 1 0,1 0 0,0 0 0,1 0 0,0-1 0,1 1 0,0 0 0,5 18 0,-5-27 0,1 1 0,-1-1 0,1 0 0,0 0 0,0 1 0,0-1 0,1-1 0,-1 1 0,1 0 0,0 0 0,0-1 0,0 0 0,1 0 0,-1 0 0,1 0 0,0 0 0,0-1 0,0 1 0,0-1 0,5 2 0,-6-3 0,1-1 0,-1 1 0,0-1 0,1 1 0,-1-1 0,0 0 0,1 0 0,-1-1 0,0 1 0,1-1 0,-1 1 0,0-1 0,0 0 0,1 0 0,-1-1 0,0 1 0,0-1 0,0 1 0,-1-1 0,1 0 0,0 0 0,-1 0 0,1-1 0,-1 1 0,1 0 0,-1-1 0,0 0 0,2-3 0,3-6 0,0 1 0,-1-1 0,0-1 0,-1 1 0,0-1 0,-1 0 0,0 0 0,2-21 0,-4 24 0,-1-1 0,0 1 0,-1 0 0,0-1 0,-1 1 0,0 0 0,0-1 0,-1 1 0,0 0 0,-1 0 0,-7-17 0,8 23-37,0 1 0,0-1 1,0 1-1,-1-1 0,0 1 0,1 0 0,-1 0 0,0 0 0,0 0 0,-1 1 0,1-1 0,-1 1 1,1 0-1,-1 0 0,0 0 0,0 0 0,1 1 0,-1 0 0,0 0 0,0 0 0,-1 0 0,1 0 1,0 1-1,0-1 0,0 1 0,0 1 0,-1-1 0,1 0 0,0 1 0,0 0 0,0 0 0,0 0 1,0 0-1,0 1 0,0 0 0,-4 2 0,-13 10-6789</inkml:trace>
  <inkml:trace contextRef="#ctx0" brushRef="#br0" timeOffset="2044.29">2648 487 24575,'29'-7'0,"20"-2"0,13 0 0,6 1 0,-8 3-8191</inkml:trace>
  <inkml:trace contextRef="#ctx0" brushRef="#br0" timeOffset="2682.65">3326 318 24575,'-7'16'0,"2"0"0,-1 1 0,2 0 0,0-1 0,-2 25 0,2-11 0,-63 546 0,65-551 0,2-25 0,0 0 0,1 0 0,-1 0 0,0 0 0,0 0 0,0 0 0,0 0 0,0 0 0,0 0 0,0 0 0,0 0 0,0 0 0,0 0 0,0 0 0,1 0 0,-1 0 0,0 0 0,0 0 0,0 0 0,0 0 0,0 0 0,0 0 0,0 0 0,0 0 0,0 0 0,0 0 0,0 0 0,0 0 0,0 1 0,1-1 0,-1 0 0,0 0 0,0 0 0,0 0 0,0 0 0,0 0 0,0 0 0,0 0 0,0 0 0,0 0 0,0 0 0,0 0 0,0 0 0,0 1 0,11-43 0,27-121 0,36-170 0,-55 223 0,6-118 0,-25 222 0,1-7 0,0 1 0,-1-1 0,-1 0 0,-2-15 0,3 27 0,0 1 0,0-1 0,0 1 0,0-1 0,0 0 0,0 1 0,-1-1 0,1 1 0,0-1 0,0 1 0,0-1 0,0 1 0,-1-1 0,1 1 0,0-1 0,-1 1 0,1-1 0,0 1 0,-1-1 0,1 1 0,-1-1 0,1 1 0,-1 0 0,1-1 0,-1 1 0,1 0 0,-1-1 0,1 1 0,-1 0 0,1 0 0,-1 0 0,1-1 0,-1 1 0,0 0 0,-1 1 0,1-1 0,0 1 0,0 0 0,-1 0 0,1 0 0,0 0 0,0 0 0,0 0 0,0 0 0,0 0 0,0 0 0,1 0 0,-2 2 0,-21 44 0,14-19 0,1 1 0,2-1 0,-4 32 0,9-43 0,-1-1 0,2 1 0,0 0 0,2 0 0,-1 0 0,8 29 0,-8-42 0,1 1 0,-1-1 0,1 0 0,0 0 0,0 0 0,0 0 0,0 0 0,1 0 0,0 0 0,0-1 0,0 1 0,0-1 0,0 0 0,1 0 0,-1 0 0,1-1 0,6 4 0,-7-4 0,0-1 0,1 0 0,-1 0 0,1-1 0,-1 1 0,1-1 0,-1 0 0,1 0 0,0 0 0,-1 0 0,1 0 0,-1-1 0,1 0 0,-1 1 0,0-1 0,1-1 0,-1 1 0,0 0 0,1-1 0,-1 0 0,0 0 0,5-4 0,3-3 0,0-1 0,-1 0 0,0 0 0,-1-1 0,0-1 0,-1 0 0,0 0 0,-1 0 0,-1-1 0,11-26 0,-5 6 0,-2-1 0,-1 0 0,5-45 0,-12 66 0,-1-1 0,0 19 0,-3 39-119,-1 101 372,4-120-628,1-1 0,1 0 1,13 46-1,-8-45-6451</inkml:trace>
  <inkml:trace contextRef="#ctx0" brushRef="#br0" timeOffset="3288.38">4110 339 24575,'18'-3'0,"20"-2"0,19-3 0,16 0 0,12 0 0,4 3 0,3 2 0,-15 1-8191</inkml:trace>
  <inkml:trace contextRef="#ctx0" brushRef="#br0" timeOffset="4006.16">4617 1 24575,'0'0'0,"0"0"0,0 0 0,0 0 0,0 0 0,0 0 0,0 0 0,0 0 0,0 0 0,0 0 0,0 0 0,0 0 0,-1 0 0,1 0 0,0 0 0,0 0 0,0 0 0,0 0 0,0 0 0,0 0 0,0 0 0,0 0 0,0-1 0,-11 9 0,-17 13 0,-35 33 0,-3-2 0,-3-4 0,-121 66 0,186-112 0,-24 14 0,28-16 0,0 0 0,0 0 0,0 0 0,0 0 0,1 0 0,-1 0 0,0 0 0,0 0 0,0 0 0,0 0 0,0 0 0,0 0 0,0 0 0,0 1 0,0-1 0,0 0 0,0 0 0,0 0 0,1 0 0,-1 0 0,0 0 0,0 0 0,0 0 0,0 0 0,0 0 0,0 0 0,0 0 0,0 0 0,0 0 0,0 0 0,0 1 0,0-1 0,0 0 0,0 0 0,0 0 0,0 0 0,0 0 0,0 0 0,0 0 0,0 0 0,0 0 0,0 0 0,0 0 0,0 1 0,0-1 0,0 0 0,0 0 0,0 0 0,0 0 0,0 0 0,0 0 0,0 0 0,0 0 0,0 0 0,0 0 0,0 0 0,0 0 0,0 0 0,0 1 0,0-1 0,-1 0 0,1 0 0,0 0 0,0 0 0,0 0 0,0 0 0,0 0 0,18-2 0,16-3 0,0 1 0,-1 1 0,1 2 0,0 1 0,40 6 0,-53-2 0,1 0 0,-1 1 0,0 2 0,0 0 0,0 1 0,-1 1 0,-1 0 0,1 2 0,18 14 0,-4 0-1365,-8-4-5461</inkml:trace>
  <inkml:trace contextRef="#ctx0" brushRef="#br0" timeOffset="4397.07">4237 635 24575,'29'11'0,"23"7"0,15 4 0,2 6 0,-3 1 0,-5 0 0,-14-5-8191</inkml:trace>
</inkml:ink>
</file>

<file path=word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6:48:54.50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29 240 24575,'0'-7'0,"0"1"0,0 9 0,-4 11 0,-7 10 0,-11 12 0,-7 11 0,-11 5 0,-4 3 0,-4 1 0,4-3 0,6-6 0,9-8 0,10-11-8191</inkml:trace>
  <inkml:trace contextRef="#ctx0" brushRef="#br0" timeOffset="374.08">54 240 24575,'0'-3'0,"4"5"0,8 10 0,5 14 0,8 9 0,7 10 0,4 8 0,1 6 0,0 0 0,-2 1 0,-3-7 0,-4-8 0,-7-12-8191</inkml:trace>
  <inkml:trace contextRef="#ctx0" brushRef="#br0" timeOffset="736.08">731 239 24575,'-4'5'0,"0"0"0,0 0 0,0 1 0,1-1 0,0 1 0,0 0 0,0 0 0,1 0 0,-2 7 0,-12 59 0,15-63 0,-14 105 0,14-103 0,0 1 0,2 0 0,-1 0 0,2-1 0,-1 1 0,2 0 0,5 18 0,-7-27 0,0 0 0,1 0 0,-1 0 0,1 0 0,0 0 0,0-1 0,0 1 0,0 0 0,1-1 0,-1 0 0,1 1 0,-1-1 0,1 0 0,0 0 0,0-1 0,0 1 0,0 0 0,5 1 0,-6-3 0,0 1 0,1-1 0,-1 1 0,0-1 0,1 0 0,-1 0 0,0 0 0,1-1 0,-1 1 0,0-1 0,0 1 0,1-1 0,-1 0 0,0 1 0,0-1 0,0 0 0,0-1 0,0 1 0,0 0 0,0 0 0,0-1 0,0 1 0,0-1 0,-1 0 0,1 0 0,-1 1 0,2-4 0,4-6 0,0-1 0,-1 1 0,-1-1 0,0 0 0,0 0 0,-1-1 0,-1 1 0,2-17 0,-2 10 0,-1-1 0,0 1 0,-2-1 0,-3-36 0,-5 22 0,8 33 0,0 0 0,0 0 0,-1 0 0,1-1 0,0 1 0,-1 0 0,1 0 0,-1 0 0,1 0 0,-1 0 0,0 0 0,1 0 0,-1 0 0,0 0 0,0 0 0,0 0 0,0 1 0,0-1 0,1 0 0,-1 0 0,0 1 0,-1-1 0,1 1 0,-2-1 0,-4 6-1365,2 5-5461</inkml:trace>
  <inkml:trace contextRef="#ctx0" brushRef="#br0" timeOffset="1108.02">1112 388 24575,'-11'4'0,"-3"4"0,0 9 0,3 4 0,3 3 0,3 1 0,2-1 0,6-4 0,2-9 0,0-14 0,2-9 0,1-11 0,-1-4 0,-2-2 0,2 4 0,3 7 0,0 6-8191</inkml:trace>
  <inkml:trace contextRef="#ctx0" brushRef="#br0" timeOffset="1466.64">1388 303 24575,'15'-19'0,"2"0"0,21-19 0,-33 34 0,0 0 0,0 0 0,0 0 0,0 0 0,1 1 0,-1 0 0,1 0 0,0 1 0,0 0 0,0-1 0,0 2 0,1-1 0,10 0 0,-16 2 0,1 0 0,0 0 0,0 0 0,0 0 0,-1 0 0,1 1 0,0-1 0,0 1 0,-1-1 0,1 1 0,0 0 0,-1-1 0,1 1 0,-1 0 0,1 0 0,-1 0 0,1 0 0,-1 1 0,0-1 0,1 0 0,0 2 0,0 0 0,-1 0 0,1 0 0,-1 0 0,0 0 0,1 0 0,-1 1 0,-1-1 0,1 0 0,-1 0 0,1 7 0,-1 1 0,0 1 0,-2 0 0,1 0 0,-1-1 0,-5 17 0,1-10 0,-1 0 0,0 0 0,-1-1 0,-1 0 0,-1 0 0,-1-1 0,0-1 0,0 0 0,-2 0 0,0-1 0,-1 0 0,-15 11 0,29-25 0,-1 0 0,1 0 0,-1 0 0,1 0 0,0 1 0,-1-1 0,1 0 0,0 0 0,-1 0 0,1 0 0,-1 1 0,1-1 0,0 0 0,-1 1 0,1-1 0,0 0 0,0 0 0,-1 1 0,1-1 0,0 0 0,0 1 0,-1-1 0,1 1 0,0-1 0,0 0 0,0 1 0,0-1 0,0 1 0,0-1 0,-1 0 0,1 1 0,0-1 0,0 1 0,0-1 0,0 1 0,1-1 0,-1 0 0,0 1 0,0-1 0,0 1 0,21 1 0,37-10 0,-55 7 0,67-12-341,0-3 0,-1-4-1,80-33 1,-112 35-6485</inkml:trace>
  <inkml:trace contextRef="#ctx0" brushRef="#br0" timeOffset="1841.45">1937 240 24575,'-2'-5'0,"0"0"0,0 0 0,1-1 0,0 1 0,0-1 0,0 1 0,1-1 0,-1 1 0,1-1 0,1 1 0,0-8 0,0 11 0,-1 1 0,1-1 0,0 0 0,-1 0 0,1 1 0,0-1 0,0 0 0,0 1 0,0-1 0,1 1 0,-1-1 0,0 1 0,1 0 0,-1-1 0,1 1 0,-1 0 0,1 0 0,0 0 0,-1 0 0,1 0 0,0 0 0,0 1 0,0-1 0,-1 1 0,1-1 0,0 1 0,0 0 0,0-1 0,0 1 0,0 0 0,0 0 0,0 1 0,0-1 0,0 0 0,2 1 0,1 1 0,1-1 0,-1 1 0,1 0 0,-1 0 0,0 1 0,0-1 0,0 1 0,0 0 0,0 1 0,-1-1 0,0 1 0,1 0 0,-1 0 0,-1 0 0,1 0 0,-1 1 0,1 0 0,-1-1 0,0 1 0,-1 1 0,0-1 0,3 7 0,-2-4 0,1 1 0,-2 0 0,1-1 0,-1 1 0,-1 0 0,0 0 0,0 0 0,-1 0 0,0 1 0,0-1 0,-1 0 0,0 0 0,-4 12 0,0-8 0,-2 0 0,0-1 0,0 0 0,-1 0 0,0-1 0,-1 0 0,-1-1 0,1 1 0,-2-2 0,-14 12 0,11-9 0,13-12 0,0 1 0,1-1 0,-1 1 0,0-1 0,0 1 0,0 0 0,1-1 0,-1 1 0,0 0 0,1-1 0,-1 1 0,1 0 0,-1 0 0,1 0 0,-1-1 0,1 1 0,0 0 0,-1 0 0,1 0 0,0 0 0,0 0 0,-1 0 0,1 0 0,0 0 0,0-1 0,0 3 0,1-2 0,0-1 0,0 1 0,0 0 0,0-1 0,0 1 0,0-1 0,0 1 0,0-1 0,0 0 0,1 1 0,-1-1 0,0 0 0,0 0 0,0 0 0,0 0 0,0 0 0,3 0 0,60-8 0,-62 8 0,182-38-1365,-122 24-5461</inkml:trace>
  <inkml:trace contextRef="#ctx0" brushRef="#br0" timeOffset="2242.38">2531 92 24575,'12'-11'0,"1"-1"0,0 2 0,1 0 0,26-15 0,-34 22 0,1-1 0,0 1 0,0 0 0,0 1 0,0 0 0,0 0 0,0 0 0,0 1 0,1 0 0,-1 1 0,1-1 0,-1 1 0,9 2 0,-12-2 0,-1 1 0,1 0 0,0 1 0,-1-1 0,1 1 0,-1-1 0,0 1 0,1 0 0,-1 0 0,0 0 0,0 1 0,-1-1 0,1 1 0,0 0 0,-1 0 0,1 0 0,-1 0 0,0 0 0,0 0 0,0 0 0,-1 1 0,1-1 0,-1 1 0,0-1 0,0 1 0,0 0 0,0-1 0,-1 1 0,1 0 0,-1 0 0,0-1 0,-1 8 0,1 0 0,-1-1 0,-1 1 0,0-1 0,0 0 0,-1 1 0,0-1 0,-1 0 0,0-1 0,-1 1 0,-8 13 0,-28 25 0,39-45 0,-1 0 0,0 0 0,-1-1 0,1 1 0,0-1 0,-1 0 0,1 0 0,-1 0 0,1-1 0,-1 1 0,0-1 0,-7 2 0,11-3 0,-1 0 0,1 0 0,0 0 0,0 0 0,0 0 0,0 0 0,0 0 0,-1 0 0,1 0 0,0 0 0,0 0 0,0 0 0,0 0 0,-1 0 0,1 0 0,0 0 0,0 0 0,0 0 0,0 0 0,-1 0 0,1 0 0,0 0 0,0 0 0,0 0 0,0 0 0,0 0 0,-1 0 0,1-1 0,0 1 0,0 0 0,0 0 0,0 0 0,0 0 0,0 0 0,0 0 0,0-1 0,-1 1 0,1 0 0,0 0 0,0 0 0,0 0 0,0 0 0,0-1 0,0 1 0,0 0 0,0 0 0,0 0 0,0-1 0,6-7 0,13-8 0,-7 11 0,1 0 0,-1 0 0,1 2 0,0-1 0,0 2 0,0-1 0,0 2 0,16-1 0,-21 2 0,-1 0 0,0 0 0,1 1 0,-1 0 0,0 0 0,1 0 0,-1 1 0,0 0 0,0 1 0,0 0 0,-1 0 0,1 0 0,-1 1 0,1 0 0,-1 0 0,7 6 0,-11-8 0,0 1 0,1-1 0,-1 1 0,-1-1 0,1 1 0,0 0 0,0 0 0,-1 0 0,0 0 0,1 0 0,-1 0 0,-1 0 0,1 0 0,0 0 0,-1 0 0,1 1 0,-1-1 0,0 0 0,0 0 0,-1 6 0,0-4 0,-1 0 0,0 0 0,0 0 0,0 0 0,0 0 0,-1 0 0,0-1 0,0 1 0,0-1 0,-1 0 0,-5 6 0,-1-1 0,1 0 0,-2-1 0,1 0 0,-1-1 0,0 0 0,-1-1 0,0 0 0,0-1 0,-21 6 0,7-8-1365,6-4-5461</inkml:trace>
</inkml:ink>
</file>

<file path=word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6:48:03.1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6 507 24575,'0'-108'0,"0"911"0,0-785 0,-1-3 0,2-1 0,-1 1 0,4 16 0,-4-30 2,0-1-1,0 1 1,0-1 0,0 1-1,0-1 1,0 1 0,1-1-1,-1 1 1,0-1-1,0 1 1,0-1 0,0 0-1,1 1 1,-1-1-1,0 1 1,0-1 0,1 1-1,-1-1 1,0 0-1,1 1 1,-1-1 0,0 0-1,1 1 1,-1-1-1,0 0 1,1 1 0,-1-1-1,1 0 1,-1 0-1,1 1 1,8-13-1417,-1-13-5411</inkml:trace>
  <inkml:trace contextRef="#ctx0" brushRef="#br0" timeOffset="383.22">138 485 24575,'-10'-14'0,"-22"-38"0,30 48 0,0 0 0,0-1 0,0 0 0,1 1 0,-1-1 0,1 0 0,1 0 0,-1 1 0,0-9 0,1 11 0,0 1 0,0-1 0,1 0 0,-1 1 0,1-1 0,-1 0 0,1 1 0,-1-1 0,1 1 0,0-1 0,0 1 0,0-1 0,0 1 0,0 0 0,0-1 0,0 1 0,0 0 0,0 0 0,1 0 0,-1 0 0,2-1 0,1 0 0,-1 0 0,1 0 0,0 1 0,0-1 0,0 1 0,0 0 0,0 1 0,7-2 0,2 2 0,0 0 0,0 0 0,-1 2 0,25 4 0,-21-1 0,0 0 0,1 1 0,-2 1 0,1 1 0,-1 0 0,0 1 0,26 21 0,-31-22 0,0 0 0,-1 1 0,0 1 0,0 0 0,-1 0 0,0 0 0,-1 1 0,-1 0 0,1 1 0,-2-1 0,6 16 0,-10-23 0,1 1 0,-1 0 0,0 0 0,-1 0 0,1 0 0,-1 0 0,0 0 0,0 0 0,-1 0 0,0 0 0,1 0 0,-2 0 0,1 0 0,0 0 0,-4 6 0,1-4 0,0 0 0,0 0 0,-1-1 0,0 0 0,0 0 0,0 0 0,-1 0 0,-12 8 0,-5 1 0,0-1 0,0-1 0,-2-1 0,-40 14 0,22-11 0,-1-1 0,0-2 0,-61 8 0,103-19 5,1-1 0,-1 0 0,0 0 0,1 1 0,-1-1 0,0 0 0,1 0 0,-1-1 0,1 1 0,-1 0 0,0 0 0,1-1 0,-3 0 0,4 0-61,0 1 1,1-1 0,-1 0 0,0 0 0,0 1-1,0-1 1,1 0 0,-1 1 0,0-1 0,1 0 0,-1 1-1,0-1 1,1 1 0,-1-1 0,1 0 0,-1 1 0,1-1-1,-1 1 1,1 0 0,0-1 0,-1 1 0,1-1-1,-1 1 1,1 0 0,1-1 0,28-20-6771</inkml:trace>
  <inkml:trace contextRef="#ctx0" brushRef="#br0" timeOffset="779.04">1238 0 24575,'-29'22'0,"-27"32"0,-22 39 0,-17 40 0,-1 37 0,7 25 0,19 16 0,21 1 0,34-7-1559,34-17 1559,31-18 0,26-28 378,20-31-378,-5-34-7010</inkml:trace>
  <inkml:trace contextRef="#ctx0" brushRef="#br0" timeOffset="3184.8">2148 845 24575,'0'-236'0,"49"1006"-1365,-42-715-5461</inkml:trace>
  <inkml:trace contextRef="#ctx0" brushRef="#br0" timeOffset="3621.54">2487 930 24575,'-4'0'0,"0"4"0,-1 4 0,5 5 0,2 4 0,5 2 0,0 2 0,0-10 0,-2-10 0,-1-10 0,-2-6 0,-1-4 0,-1 4 0,0 9 0</inkml:trace>
  <inkml:trace contextRef="#ctx0" brushRef="#br0" timeOffset="5132.86">1387 1121 24575,'-7'0'0,"1"-1"0,-1 0 0,1-1 0,-13-4 0,-19-3 0,9 5 0,52 4 0,14 1 0,28-1 0,7 2 0,0-4 0,73-10 0,-97 5-1365,-27 6-5461</inkml:trace>
  <inkml:trace contextRef="#ctx0" brushRef="#br0" timeOffset="5883.91">3102 782 24575,'2'-40'0,"-1"-32"0,-1 67 0,0-1 0,-1 1 0,0-1 0,0 0 0,-1 1 0,1-1 0,-1 1 0,0 0 0,-4-7 0,5 11 0,0-1 0,0 1 0,-1 0 0,1-1 0,-1 1 0,1 0 0,-1 0 0,1 0 0,-1 0 0,0 0 0,1 0 0,-1 0 0,0 1 0,0-1 0,0 1 0,1-1 0,-1 1 0,0 0 0,0-1 0,0 1 0,0 0 0,0 0 0,0 1 0,0-1 0,1 0 0,-1 1 0,0-1 0,0 1 0,0-1 0,0 1 0,1 0 0,-1 0 0,0 0 0,-1 1 0,-7 3 0,0 1 0,1 0 0,-1 1 0,-9 10 0,9-8 0,0 0 0,1 1 0,0 0 0,1 1 0,0 0 0,1 0 0,0 1 0,1-1 0,0 2 0,1-1 0,0 0 0,1 1 0,1 0 0,0 0 0,0 1 0,0 22 0,3-34 0,-1 0 0,1 0 0,1 0 0,-1 1 0,0-1 0,0 0 0,1 0 0,-1 0 0,1 0 0,0 0 0,0 0 0,0 0 0,0 0 0,0 0 0,0-1 0,0 1 0,0 0 0,1 0 0,-1-1 0,1 1 0,1 1 0,0-2 0,-1 1 0,1-1 0,0 0 0,-1 0 0,1-1 0,0 1 0,-1-1 0,1 1 0,0-1 0,0 0 0,-1 0 0,1 0 0,0 0 0,4-1 0,1 0 0,0-1 0,0-1 0,0 1 0,0-1 0,0-1 0,0 1 0,-1-1 0,0 0 0,14-11 0,-13 7 0,-1 0 0,0 0 0,0-1 0,0 0 0,-1 0 0,0 0 0,4-12 0,3-9 0,9-33 0,-9 24 0,-10 98 0,-6 54 0,6 232 0,-2-326-455,1-1 0,7 29 0,0-22-6371</inkml:trace>
  <inkml:trace contextRef="#ctx0" brushRef="#br0" timeOffset="6333.78">3525 614 24575,'-5'2'0,"1"1"0,-1-1 0,1 1 0,-1 0 0,1 0 0,0 0 0,0 1 0,0 0 0,1-1 0,-1 1 0,1 0 0,0 1 0,0-1 0,-4 8 0,-1 6 0,0-1 0,-9 31 0,8-15 0,1 0 0,1 0 0,-4 61 0,10-77 0,1 0 0,1 0 0,0-1 0,1 1 0,1 0 0,0 0 0,1-1 0,1 0 0,10 24 0,-12-36 0,-1 1 0,1 0 0,-1-1 0,1 0 0,1 0 0,-1 0 0,0 0 0,1 0 0,0-1 0,0 0 0,0 1 0,0-1 0,1-1 0,-1 1 0,1-1 0,-1 0 0,1 0 0,0 0 0,0 0 0,0-1 0,0 0 0,8 1 0,-7-2 0,-1 0 0,1-1 0,0 1 0,-1-1 0,1 0 0,0-1 0,-1 0 0,1 1 0,-1-2 0,0 1 0,0-1 0,0 1 0,0-1 0,0-1 0,-1 1 0,1-1 0,-1 0 0,0 0 0,7-8 0,-4 3 0,-1 0 0,0-1 0,0 0 0,-1 1 0,0-2 0,3-11 0,-6 18 0,-1 0 0,0 0 0,0-1 0,0 1 0,0 0 0,-1 0 0,1 0 0,-1 0 0,0-1 0,-1 1 0,1 0 0,-1 0 0,1 0 0,-1-1 0,-1 1 0,1 0 0,0 0 0,-1 1 0,-3-6 0,4 7-4,-1 0 0,0 0 0,1 0 0,-1 1 0,0-1 0,0 1 0,0-1 0,0 1-1,0 0 1,0-1 0,-1 1 0,1 0 0,0 1 0,-1-1 0,1 0 0,0 1 0,-6-1 0,3 0 27,-1 1-1,0 1 1,0-1 0,0 1 0,0 0 0,1 0 0,-8 3 0,-6 4-392,0 0 0,1 1 1,-22 14-1,-18 15-6457</inkml:trace>
</inkml:ink>
</file>

<file path=word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6:45:59.97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0 298 24575,'1'0'0,"0"0"0,-1 0 0,1-1 0,0 1 0,-1 0 0,1-1 0,0 1 0,0 0 0,-1-1 0,1 1 0,-1-1 0,1 1 0,0-1 0,-1 1 0,1-1 0,-1 0 0,1 1 0,-1-1 0,0 0 0,1 1 0,-1-1 0,0 0 0,1 1 0,-1-1 0,0 0 0,0 0 0,1-1 0,3-24 0,-4 23 0,7-44 0,-4 36 0,-1-2 0,0 1 0,-1 0 0,-1 0 0,0-16 0,0 27 0,0 0 0,0 0 0,-1-1 0,1 1 0,0 0 0,0 0 0,-1-1 0,1 1 0,-1 0 0,1 0 0,-1 0 0,1 0 0,-1-1 0,0 1 0,0 0 0,1 0 0,-1 0 0,0 1 0,0-1 0,0 0 0,0 0 0,0 0 0,0 1 0,-2-2 0,1 2 0,1 0 0,-1-1 0,0 1 0,1 0 0,-1 1 0,0-1 0,1 0 0,-1 0 0,0 1 0,1-1 0,-1 1 0,1-1 0,-1 1 0,1 0 0,-1 0 0,-1 1 0,-4 2 0,1 1 0,-1 0 0,1 1 0,0-1 0,0 1 0,-7 11 0,1 2 0,1 1 0,0 0 0,2 1 0,1 0 0,0 0 0,2 1 0,0 0 0,-2 23 0,5-26 0,1 0 0,0 0 0,2 0 0,0 0 0,1 0 0,1 0 0,1 0 0,1 0 0,11 34 0,-11-45 0,-1 0 0,1-1 0,1 0 0,-1 0 0,1 0 0,1-1 0,-1 1 0,1-1 0,0 0 0,0-1 0,1 0 0,11 8 0,-15-11 0,1 0 0,-1 0 0,1-1 0,-1 1 0,1-1 0,0 0 0,-1 0 0,1 0 0,0-1 0,0 1 0,0-1 0,0 0 0,-1 0 0,1 0 0,0 0 0,0-1 0,0 0 0,-1 0 0,1 0 0,0 0 0,-1 0 0,1-1 0,-1 1 0,1-1 0,-1 0 0,0 0 0,1-1 0,-1 1 0,3-4 0,3-4 0,-1 0 0,0-1 0,-1 0 0,0 0 0,0 0 0,-2-1 0,1 0 0,-1 0 0,-1 0 0,3-14 0,2-11 0,-2-1 0,2-45 0,-7 56 0,-1-1 0,-3-28 0,1 47 0,0 0 0,0 1 0,-1-1 0,0 1 0,-1-1 0,0 1 0,0-1 0,-1 1 0,0 0 0,-6-9 0,9 15-3,-1 0-1,1 0 1,-1 0-1,1 0 1,-1 0-1,0 1 1,1-1-1,-1 1 1,0-1-1,0 1 1,0 0-1,0 0 1,0-1-1,0 1 1,-1 1-1,1-1 1,0 0-1,-1 0 1,1 1-1,0 0 1,-1-1-1,-2 1 1,2 1 15,0-1 1,1 1-1,-1 0 1,0 0-1,0 1 1,1-1-1,-1 1 1,1-1-1,-1 1 1,1 0-1,0-1 1,0 1-1,0 0 1,0 1-1,-3 2 1,-2 6-225,0-1 0,0 1 0,1 0-1,1 1 1,0 0 0,-7 22 0,1 15-6614</inkml:trace>
  <inkml:trace contextRef="#ctx0" brushRef="#br0" timeOffset="358.41">616 404 24575,'-18'0'0,"-10"7"0,1 7 0,4 7 0,6 4 0,6 1 0,5-7 0,4-14 0,1-11 0,6-13 0,1-2-8191</inkml:trace>
  <inkml:trace contextRef="#ctx0" brushRef="#br0" timeOffset="761.81">870 193 24575,'2'-14'0,"1"-4"0,0 1 0,-2 0 0,0-1 0,-3-30 0,2 45 0,0 1 0,-1-1 0,1 0 0,-1 1 0,1-1 0,-1 0 0,0 1 0,0-1 0,0 1 0,-1 0 0,1-1 0,0 1 0,-1 0 0,0 0 0,1-1 0,-1 1 0,0 1 0,0-1 0,0 0 0,0 0 0,0 1 0,-1-1 0,1 1 0,-1 0 0,1 0 0,0 0 0,-1 0 0,0 0 0,1 0 0,-1 1 0,0-1 0,1 1 0,-1-1 0,0 1 0,1 0 0,-1 0 0,0 1 0,-3 0 0,0 0 0,-1 1 0,1 0 0,-1 0 0,1 0 0,0 1 0,0 0 0,0 1 0,0-1 0,0 1 0,1 0 0,0 0 0,0 1 0,0-1 0,0 1 0,1 1 0,0-1 0,0 0 0,0 1 0,-5 9 0,1 1 0,0 0 0,1 1 0,1-1 0,0 1 0,2 1 0,-4 21 0,7-33 0,0-1 0,0 1 0,1 0 0,0-1 0,0 1 0,1 0 0,-1-1 0,1 1 0,0 0 0,1-1 0,-1 1 0,1-1 0,0 1 0,1-1 0,-1 0 0,5 6 0,-4-8 0,0 0 0,0 0 0,-1-1 0,2 1 0,-1-1 0,0 0 0,0 0 0,1 0 0,-1 0 0,1-1 0,0 1 0,-1-1 0,1 0 0,0 0 0,0 0 0,-1-1 0,1 1 0,0-1 0,0 0 0,0 0 0,0 0 0,0-1 0,0 1 0,6-3 0,1 0 0,0-1 0,0 0 0,-1 0 0,0-1 0,0-1 0,0 1 0,-1-2 0,0 1 0,0-1 0,0-1 0,-1 1 0,0-2 0,-1 1 0,1-1 0,9-17 0,0 0 0,-2-2 0,-1 0 0,-1 0 0,13-44 0,-42 129 0,-11 81 0,0 73 0,7 83-1365,19-250-5461</inkml:trace>
  <inkml:trace contextRef="#ctx0" brushRef="#br0" timeOffset="1120.58">1251 193 24575,'0'17'0,"1"1"0,1-1 0,1 0 0,0-1 0,1 1 0,1 0 0,1-1 0,0 0 0,1-1 0,0 1 0,1-1 0,1 0 0,13 16 0,99 124 0,-120-154 0,0 0 0,0 0 0,0 0 0,0 1 0,0-1 0,0 0 0,-1 1 0,1-1 0,0 1 0,-1-1 0,1 0 0,-1 1 0,1 0 0,-1-1 0,0 1 0,0-1 0,0 1 0,0-1 0,0 1 0,0 0 0,0-1 0,0 1 0,-1-1 0,1 1 0,0-1 0,-1 1 0,0-1 0,1 1 0,-1-1 0,0 0 0,1 1 0,-1-1 0,0 0 0,0 1 0,0-1 0,0 0 0,-1 0 0,1 0 0,0 0 0,0 0 0,-1 0 0,-1 1 0,-6 2 0,0-1 0,-1 1 0,1-2 0,0 1 0,-17 1 0,10-2-151,1 0-1,-1-2 0,1 1 0,-1-2 1,1 0-1,-1-1 0,1-1 1,-25-7-1,-8-7-6674</inkml:trace>
  <inkml:trace contextRef="#ctx0" brushRef="#br0" timeOffset="1121.58">1272 215 24575,'29'-11'0,"31"-7"0,26-4 0,18 2 0,12 4 0,-3 8 0,-13 10 0,-24 3-8191</inkml:trace>
</inkml:ink>
</file>

<file path=word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6:45:54.36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12 24575,'22'-2'0,"169"-13"0,-166 14 0,1 2 0,0 1 0,0 1 0,-1 1 0,31 9 0,-48-10 0,0 0 0,0 0 0,0 0 0,0 1 0,0 1 0,-1-1 0,0 1 0,0 1 0,0-1 0,11 12 0,-15-13 0,0 0 0,0 0 0,-1 0 0,1 0 0,-1 1 0,0-1 0,0 1 0,0-1 0,-1 1 0,0 0 0,0-1 0,0 1 0,0 0 0,-1 0 0,0 0 0,0 0 0,0-1 0,0 1 0,-1 0 0,-2 8 0,-1 0 0,-1-1 0,0 0 0,0 0 0,-2-1 0,1 1 0,-1-1 0,-1-1 0,0 0 0,-11 11 0,-15 14 0,-43 31 0,53-46 0,-43 34 0,35-30 0,2 1 0,0 1 0,-28 34 0,56-58 0,0 1 0,0 0 0,0-1 0,0 1 0,0 0 0,1 0 0,-1 0 0,1 0 0,0 0 0,-1 1 0,2-1 0,-1 0 0,0 1 0,1-1 0,-1 7 0,2-8 0,-1 0 0,1 1 0,0-1 0,0 0 0,0 0 0,0 0 0,0 0 0,0 0 0,1 0 0,-1 0 0,1-1 0,-1 1 0,1 0 0,0-1 0,0 1 0,0-1 0,0 0 0,0 1 0,0-1 0,0 0 0,0 0 0,0-1 0,4 2 0,15 5 0,0-1 0,0-1 0,0-2 0,1 1 0,22-1 0,111-5 0,-91-5-1365,-9-3-5461</inkml:trace>
  <inkml:trace contextRef="#ctx0" brushRef="#br0" timeOffset="355.75">106 635 24575,'29'-3'0,"27"-6"0,22 0 0,16 1 0,10 2 0,6 2 0,-3 1 0,-18 2-8191</inkml:trace>
  <inkml:trace contextRef="#ctx0" brushRef="#br0" timeOffset="780.91">761 995 24575,'-4'7'0,"0"1"0,0-1 0,1 0 0,0 1 0,0 0 0,0 0 0,1 0 0,1 0 0,-1 0 0,1 13 0,-1-7 0,-1 2 0,2 0 0,0 0 0,1 0 0,0 0 0,2 1 0,4 22 0,-5-33 0,0 0 0,1 0 0,0 0 0,0 0 0,0-1 0,1 1 0,0-1 0,0 0 0,0 0 0,1 0 0,0 0 0,0 0 0,0-1 0,0 0 0,1 0 0,0 0 0,-1 0 0,1-1 0,1 0 0,7 4 0,-11-6 0,1 0 0,0 0 0,-1 0 0,1-1 0,0 1 0,0-1 0,-1 1 0,1-1 0,0 0 0,0 0 0,0 0 0,-1-1 0,1 1 0,0-1 0,-1 0 0,1 1 0,0-1 0,-1 0 0,1 0 0,-1-1 0,1 1 0,-1 0 0,1-1 0,-1 0 0,0 1 0,0-1 0,0 0 0,0 0 0,0 0 0,-1-1 0,1 1 0,0 0 0,-1-1 0,0 1 0,3-6 0,1-4 0,0-1 0,0 0 0,-1 0 0,-1-1 0,4-25 0,-5 19 0,0-1 0,-2 1 0,0-1 0,-5-32 0,5 47 0,-1 0 0,0 0 0,-1 1 0,1-1 0,-1 0 0,0 1 0,-1-1 0,1 1 0,-1 0 0,0-1 0,-1 1 0,1 1 0,-1-1 0,0 0 0,0 1 0,0 0 0,-1 0 0,1 0 0,-1 1 0,-7-5 0,10 7 5,1 1-1,-1-1 1,1 0 0,-1 1-1,0-1 1,0 1-1,1 0 1,-1 0 0,0-1-1,0 1 1,1 0-1,-1 0 1,0 1 0,0-1-1,1 0 1,-1 1-1,0-1 1,0 1 0,1-1-1,-1 1 1,1 0-1,-1-1 1,0 1 0,1 0-1,-3 2 1,2 0-111,0-1 0,0 0 0,0 1 0,0-1 0,0 1-1,1-1 1,-1 1 0,1 0 0,0 0 0,0-1 0,0 1 0,0 0 0,-1 6 0,0 16-6720</inkml:trace>
  <inkml:trace contextRef="#ctx0" brushRef="#br0" timeOffset="1136.44">1143 1143 24575,'0'-3'0,"0"2"0,0 4 0,0 7 0,0 4 0,0 3 0,0 3 0,4-2 0,4-4 0</inkml:trace>
  <inkml:trace contextRef="#ctx0" brushRef="#br0" timeOffset="1560.21">1502 931 24575,'-9'11'0,"0"-1"0,1 1 0,0 1 0,1-1 0,0 1 0,0 1 0,2-1 0,0 1 0,0 0 0,1 0 0,0 1 0,2-1 0,-1 1 0,2 0 0,0-1 0,0 1 0,3 24 0,-2-35 0,1 0 0,0 0 0,-1 0 0,1 0 0,0 0 0,1 0 0,-1 0 0,0 0 0,1-1 0,-1 1 0,1 0 0,0-1 0,0 0 0,0 1 0,0-1 0,1 0 0,-1 0 0,1 0 0,-1 0 0,1-1 0,2 2 0,-2-2 0,-1 0 0,1-1 0,-1 0 0,0 1 0,1-1 0,-1 0 0,1 0 0,-1 0 0,1-1 0,-1 1 0,0-1 0,1 1 0,-1-1 0,0 0 0,1 0 0,-1 0 0,0 0 0,0 0 0,0 0 0,0-1 0,0 1 0,0-1 0,0 1 0,0-1 0,0 0 0,2-4 0,4-3 0,-1-1 0,0-1 0,-1 0 0,0 0 0,-1 0 0,0 0 0,-1-1 0,5-19 0,-7 23 0,0-1 0,0 0 0,-1 0 0,0 0 0,-1 0 0,0 0 0,0 0 0,-1 0 0,0 0 0,-1 0 0,0 0 0,-4-12 0,4 17 0,0 0 0,0 1 0,-1-1 0,1 1 0,-1-1 0,0 1 0,0 0 0,0 0 0,0 0 0,0 1 0,-1-1 0,1 1 0,-1 0 0,1 0 0,-1 0 0,0 0 0,0 0 0,0 1 0,0 0 0,0 0 0,-1 0 0,1 0 0,0 1 0,0 0 0,0 0 0,-1 0 0,1 0 0,0 0 0,0 1 0,-1 0 0,1 0 0,0 0 0,0 1 0,0-1 0,0 1 0,1 0 0,-1 0 0,0 0 0,1 0 0,-1 1 0,1-1 0,0 1 0,0 0 0,0 0 0,0 0 0,-3 5 0,-11 21-1365,6-1-5461</inkml:trace>
  <inkml:trace contextRef="#ctx0" brushRef="#br0" timeOffset="1973.03">1778 953 24575,'80'-45'0,"-72"42"0,0-1 0,0 1 0,0 1 0,0 0 0,1 0 0,-1 0 0,1 1 0,10 0 0,-16 1 0,0 0 0,0 1 0,0-1 0,0 0 0,-1 1 0,1 0 0,0 0 0,0 0 0,-1 0 0,1 0 0,-1 1 0,1-1 0,-1 1 0,0-1 0,1 1 0,-1 0 0,0 0 0,0 0 0,0 0 0,-1 0 0,1 1 0,0-1 0,-1 0 0,1 1 0,-1 0 0,0-1 0,0 1 0,0 0 0,0-1 0,0 1 0,-1 0 0,1 4 0,0 2 0,0-1 0,-1 1 0,0 0 0,0-1 0,-1 1 0,-1 0 0,1-1 0,-1 1 0,-5 13 0,1-10 0,0 0 0,0 0 0,-1-1 0,0 0 0,-18 20 0,-51 43 0,65-63 0,10-11 0,0 1 0,0 0 0,0 0 0,0 0 0,0 0 0,0 0 0,0 0 0,0 0 0,1 0 0,-1 0 0,0 1 0,1-1 0,-1 0 0,0 3 0,1-4 0,0 0 0,1 1 0,-1-1 0,0 0 0,0 1 0,0-1 0,0 1 0,1-1 0,-1 0 0,0 0 0,0 1 0,1-1 0,-1 0 0,0 1 0,0-1 0,1 0 0,-1 0 0,0 1 0,1-1 0,-1 0 0,0 0 0,1 0 0,-1 0 0,1 0 0,-1 1 0,0-1 0,1 0 0,-1 0 0,0 0 0,2 0 0,41-2 0,-20-2-455,-1-1 0,29-10 0,-3-3-6371</inkml:trace>
  <inkml:trace contextRef="#ctx0" brushRef="#br0" timeOffset="1974.03">2286 931 24575,'-7'4'0,"-3"5"0,1 7 0,5 9 0,7 7 0,7 6 0,5 7 0,3 2 0,3 2 0,-3-5 0,-3-3 0,-6-4 0,-7-8 0,-11-10 0,-12-8 0,-8-5 0,-8-12 0,3-4-8191</inkml:trace>
  <inkml:trace contextRef="#ctx0" brushRef="#br0" timeOffset="2400.17">2221 1016 24575,'32'-10'0,"22"-8"0,16-1 0,7 3 0,-3 1 0,-6-1 0,-15 3-8191</inkml:trace>
  <inkml:trace contextRef="#ctx0" brushRef="#br0" timeOffset="2401.17">2814 0 24575,'25'11'0,"27"18"0,18 18 0,16 20 0,3 23 0,-9 25 0,-18 29 0,-31 26 0,-35 24 0,-38 22 0,-41 13-1058,-39 5 1058,-38-6 0,-31-12 0,16-43-7133</inkml:trace>
  <inkml:trace contextRef="#ctx0" brushRef="#br0" timeOffset="3685.91">3704 954 24575,'22'-7'0,"21"-6"0,18-1 0,13 2 0,4 3 0,4 6 0,-5 8 0,-16 3-8191</inkml:trace>
  <inkml:trace contextRef="#ctx0" brushRef="#br0" timeOffset="4061.54">3745 1207 24575,'36'0'0,"30"0"0,22 0 0,13-3 0,-10-2-8191</inkml:trace>
</inkml:ink>
</file>

<file path=word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6:45:49.20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68 24575,'3'-10'0,"1"-1"0,0 1 0,1 0 0,0 0 0,0 0 0,1 0 0,1 1 0,0 0 0,0 1 0,14-14 0,-16 17 0,1 0 0,0 0 0,1 1 0,-1 0 0,1 0 0,0 1 0,0 0 0,0 0 0,0 0 0,0 1 0,1 0 0,-1 0 0,1 1 0,-1 0 0,1 0 0,10 1 0,-14 1 0,-1-1 0,1 1 0,0-1 0,-1 1 0,1 0 0,-1 0 0,0 1 0,1-1 0,-1 1 0,0 0 0,0-1 0,0 1 0,0 1 0,0-1 0,0 0 0,3 5 0,-2-2 0,0 1 0,0-1 0,-1 1 0,0 0 0,0 0 0,0 0 0,-1 0 0,3 11 0,-2-2 0,-1 0 0,0 1 0,-1-1 0,-1 0 0,0 1 0,-1-1 0,-3 20 0,0-19 0,-1 0 0,0 0 0,-1-1 0,-1 0 0,-1 0 0,-8 14 0,10-20 0,0 0 0,0 0 0,0-1 0,-1 0 0,-1 0 0,1 0 0,-1-1 0,-15 10 0,31-22 0,84-41 0,-79 41 0,-1 0 0,0 1 0,1 0 0,0 1 0,24-2 0,-35 5 0,0-1 0,1 1 0,-1 0 0,0 0 0,0 1 0,1-1 0,-1 0 0,0 1 0,0-1 0,1 1 0,-1 0 0,0 0 0,0 0 0,0 0 0,0 0 0,0 0 0,0 0 0,2 3 0,-3-3 0,0 1 0,1-1 0,-1 1 0,0 0 0,-1 0 0,1-1 0,0 1 0,0 0 0,-1 0 0,1 0 0,-1 0 0,0 0 0,0 0 0,1 0 0,-1 0 0,0 0 0,-1 2 0,0 2 0,0 0 0,0 0 0,-1 0 0,0 0 0,0-1 0,-1 1 0,1 0 0,-1-1 0,0 0 0,-1 0 0,1 0 0,-7 6 0,-8 6 0,-1-2 0,-1 0 0,-1-1 0,0-1 0,0-1 0,-1-1 0,-1-1 0,-32 10 0,49-18-9,6-4 7,11-4-1352,9-4-5472</inkml:trace>
  <inkml:trace contextRef="#ctx0" brushRef="#br0" timeOffset="362.91">656 396 24575,'0'8'0,"0"9"0,4 5 0,0 3 0,4-3 0,1-2 0,2-8 0,-1-9 0,-2-9 0,-3-7 0,-1-5 0,1-3 0,1 3-8191</inkml:trace>
  <inkml:trace contextRef="#ctx0" brushRef="#br0" timeOffset="726">994 99 24575,'-3'8'0,"-1"0"0,2 0 0,-1 0 0,1 1 0,1-1 0,-1 1 0,1-1 0,1 16 0,1-3 0,0 0 0,6 27 0,-3-33 0,0 0 0,0 0 0,2 0 0,0-1 0,0 1 0,17 25 0,-20-36 0,1 1 0,-1-1 0,1 0 0,-1 0 0,1 0 0,0-1 0,1 0 0,-1 1 0,1-1 0,7 3 0,-9-5 0,0 0 0,0 0 0,1 0 0,-1 0 0,0-1 0,1 1 0,-1-1 0,1 0 0,-1 0 0,0 0 0,1-1 0,-1 1 0,1-1 0,-1 0 0,0 0 0,0 0 0,0 0 0,4-2 0,1-2 0,-1 0 0,-1 0 0,1 0 0,-1 0 0,1-1 0,-2 0 0,1-1 0,-1 1 0,0-1 0,0 0 0,-1 0 0,0-1 0,5-10 0,4-14 0,17-62 0,-28 88 0,3-12 0,0-1 0,3-36 0,-11 39 0,-5 21 0,-10 25 0,2 11 0,2-1 0,2 2 0,-14 80 0,3 133 0,22-225-114,-2 44 357,4-70-368,-1 1 1,0 0-1,1-1 1,0 1-1,0 0 1,0-1-1,1 1 1,0-1-1,0 0 1,0 1-1,5 6 1,7 3-6702</inkml:trace>
  <inkml:trace contextRef="#ctx0" brushRef="#br0" timeOffset="1098.33">1523 205 24575,'-9'29'0,"1"1"0,1-1 0,2 1 0,-3 56 0,8-67 0,0 0 0,2 0 0,0 0 0,0 0 0,2 0 0,1 0 0,0-1 0,13 31 0,-14-42 0,0 0 0,1 0 0,-1 0 0,1-1 0,1 1 0,-1-1 0,1 0 0,0-1 0,0 0 0,9 6 0,-14-10 0,1 0 0,0 0 0,-1 0 0,1 0 0,0-1 0,0 1 0,0-1 0,-1 1 0,1-1 0,0 1 0,0-1 0,0 0 0,0 0 0,0 0 0,0 0 0,0-1 0,0 1 0,-1 0 0,4-1 0,-3-1 0,0 1 0,0-1 0,0 0 0,0 1 0,0-1 0,0 0 0,0 0 0,0 0 0,-1 0 0,1-1 0,-1 1 0,1 0 0,-1-1 0,0 1 0,0-1 0,0 1 0,0-1 0,0-2 0,5-22 0,-1-1 0,-1 1 0,-2-1 0,-1 0 0,-1 0 0,-1 1 0,-1-1 0,-9-43 0,-6 9 0,15 57 0,0 0 0,0 0 0,-1 1 0,1-1 0,-1 1 0,0 0 0,0 0 0,0 0 0,-1 0 0,-4-4 0,7 7 4,0 1 0,0-1 0,0 0-1,0 1 1,0-1 0,0 1 0,0-1-1,0 1 1,0-1 0,0 1 0,0 0-1,0-1 1,0 1 0,0 0 0,-1 0-1,1 0 1,0 0 0,0 0 0,0 0-1,0 0 1,0 0 0,-1 1 0,1-1-1,0 0 1,0 1 0,0-1 0,-1 1-1,0 1-136,0-1-1,-1 1 0,2 0 1,-1 0-1,0-1 0,0 1 1,0 1-1,1-1 0,-1 0 1,-1 4-1,-7 16-6692</inkml:trace>
  <inkml:trace contextRef="#ctx0" brushRef="#br0" timeOffset="1486.92">1757 501 24575,'32'-10'0,"22"-8"0,16-1 0,10 4 0,3 0 0,-13 2-8191</inkml:trace>
  <inkml:trace contextRef="#ctx0" brushRef="#br0" timeOffset="1884.66">2539 185 24575,'-8'46'0,"1"1"0,3-1 0,2 80 0,2-57 0,0 546 0,30-1088 0,-1 92 0,-27 332 0,1 8 0,-2 0 0,-5-52 0,-6 53 0,10 39 0,0 0 0,-1 1 0,1-1 0,0 0 0,0 0 0,0 1 0,-1-1 0,1 1 0,0-1 0,-1 0 0,1 1 0,-1-1 0,1 1 0,-1-1 0,1 1 0,-1-1 0,1 1 0,-1-1 0,1 1 0,-1-1 0,0 1 0,1 0 0,-1-1 0,0 1 0,1 0 0,-1 0 0,0-1 0,1 1 0,-1 0 0,0 0 0,0 0 0,1 0 0,-1 0 0,0 0 0,1 0 0,-1 0 0,0 0 0,0 0 0,1 1 0,-1-1 0,0 0 0,1 0 0,-1 1 0,0-1 0,1 0 0,-1 1 0,1-1 0,-1 1 0,0-1 0,0 1 0,-4 4 0,1 1 0,-1-1 0,1 1 0,0 0 0,1 0 0,-1 1 0,1-1 0,1 1 0,-1-1 0,1 1 0,0 0 0,-1 8 0,-3 16 0,-2 42 0,6-46 0,1 0 0,1 0 0,8 47 0,-7-63 0,1-1 0,1 1 0,0 0 0,1-1 0,0 0 0,0 0 0,1 0 0,0 0 0,1-1 0,0 0 0,0 0 0,9 8 0,-13-14 0,2 0 0,-1 0 0,0 0 0,0-1 0,1 1 0,0-1 0,-1 0 0,1 0 0,0 0 0,0-1 0,0 1 0,0-1 0,0 0 0,0 0 0,1 0 0,-1-1 0,0 0 0,5 1 0,-4-2 0,1 0 0,0-1 0,0 1 0,-1-1 0,1 0 0,-1 0 0,1-1 0,-1 1 0,0-1 0,0-1 0,7-5 0,5-5 0,-2-2 0,0 0 0,0 0 0,-2-2 0,21-33 0,2-15 0,-3-2 0,30-92 0,-48 124 0,-15 37 0,0-1 0,1 0 0,-1 0 0,0 0 0,0 1 0,0-1 0,0 0 0,0 0 0,0 0 0,0 1 0,1-1 0,-1 0 0,0 0 0,0 0 0,0 0 0,0 0 0,1 1 0,-1-1 0,0 0 0,0 0 0,0 0 0,1 0 0,-1 0 0,0 0 0,0 0 0,1 0 0,-1 0 0,0 0 0,0 0 0,0 0 0,1 0 0,-1 0 0,0 0 0,0 0 0,1 0 0,-1 0 0,0 0 0,0 0 0,0 0 0,1 0 0,-1 0 0,0-1 0,0 1 0,0 0 0,1 0 0,-1 0 0,0 0 0,0 0 0,0-1 0,0 1 0,0 0 0,1 0 0,-1 0 0,0 0 0,0-1 0,0 1 0,0 0 0,0 0 0,0 0 0,0-1 0,3 24 0,-16 441 0,-12-259-1365,8-126-5461</inkml:trace>
  <inkml:trace contextRef="#ctx0" brushRef="#br0" timeOffset="2252.35">62 1306 24575,'737'-35'-1216,"-5"-42"-345,-571 59 1482,393-49-30,835-74-335,-1344 138 393,-18 0-198,1 2 1,41 4-1,-52 2-3736</inkml:trace>
  <inkml:trace contextRef="#ctx0" brushRef="#br0" timeOffset="2642.82">1036 1751 24575,'-13'9'0,"0"0"0,1 0 0,0 2 0,1-1 0,0 1 0,1 1 0,0 0 0,1 0 0,0 1 0,1 0 0,0 1 0,1 0 0,1 0 0,0 0 0,1 1 0,1 0 0,-6 28 0,8-31 0,0 1 0,1-1 0,1 1 0,-1-1 0,2 1 0,0-1 0,0 1 0,1-1 0,1 1 0,0-1 0,1 0 0,0 0 0,1 0 0,0-1 0,1 0 0,0 0 0,1 0 0,0-1 0,0 1 0,1-2 0,1 1 0,12 10 0,-16-16 0,0 0 0,1 0 0,0 0 0,0-1 0,0 0 0,0 0 0,1 0 0,-1-1 0,1 0 0,0 0 0,-1-1 0,1 0 0,0 0 0,0 0 0,13-1 0,-14-1 0,0 0 0,-1 0 0,1-1 0,0 1 0,-1-1 0,1-1 0,-1 1 0,0-1 0,1 0 0,-1 0 0,0 0 0,-1-1 0,1 1 0,-1-1 0,0-1 0,1 1 0,-2 0 0,7-10 0,-2 1 0,-1-1 0,0 0 0,-1 0 0,-1-1 0,0 1 0,-1-1 0,-1-1 0,0 1 0,-1 0 0,0-27 0,-2 23 0,0 0 0,-2 0 0,0 1 0,-1-1 0,-1 1 0,-1-1 0,0 1 0,-12-24 0,11 30 0,-1 1 0,0-1 0,0 2 0,-1-1 0,-1 1 0,0 0 0,-19-15 0,24 22 0,1 0 0,-1 1 0,0-1 0,0 1 0,0 0 0,0 1 0,-1-1 0,1 1 0,0-1 0,-1 1 0,-7-1 0,9 2 0,0 1 0,0-1 0,0 0 0,1 1 0,-1 0 0,0-1 0,0 1 0,0 0 0,1 0 0,-1 1 0,0-1 0,1 1 0,-1-1 0,1 1 0,0 0 0,0 0 0,-1 0 0,1 0 0,-3 4 0,-13 23-1365,6 2-5461</inkml:trace>
  <inkml:trace contextRef="#ctx0" brushRef="#br0" timeOffset="3034.47">1503 2069 24575,'0'-7'0,"0"1"0,0 9 0,0 7 0,0 6 0,4 4 0,4-6 0,5-8 0,3-12 0,3-10 0,-2-1-8191</inkml:trace>
  <inkml:trace contextRef="#ctx0" brushRef="#br0" timeOffset="3392.19">1778 1709 24575,'11'-3'0,"0"0"0,0 1 0,0 0 0,1 1 0,-1 0 0,0 1 0,1 0 0,-1 1 0,0 0 0,16 4 0,-22-3 0,0-1 0,-1 1 0,1 0 0,-1 0 0,1 0 0,-1 0 0,0 1 0,0 0 0,0 0 0,0 0 0,-1 0 0,1 1 0,-1-1 0,0 1 0,0 0 0,0 0 0,-1 0 0,1 0 0,-1 1 0,0-1 0,0 1 0,0-1 0,-1 1 0,0 0 0,0-1 0,1 8 0,-1-6 0,-1 1 0,0-1 0,0 1 0,0 0 0,-1-1 0,0 1 0,0-1 0,-1 1 0,0-1 0,0 0 0,0 0 0,-7 12 0,0-3 0,-1-1 0,0-1 0,-21 23 0,30-35 0,-1 0 0,1 0 0,0 1 0,0-1 0,0 0 0,0 0 0,0 1 0,0-1 0,0 1 0,1-1 0,-1 1 0,0-1 0,1 1 0,-1 0 0,1 1 0,0-2 0,0-1 0,0 0 0,1 1 0,-1-1 0,0 1 0,0-1 0,1 1 0,-1-1 0,0 0 0,1 1 0,-1-1 0,0 0 0,1 1 0,-1-1 0,1 0 0,-1 1 0,1-1 0,-1 0 0,1 0 0,-1 0 0,0 1 0,1-1 0,-1 0 0,1 0 0,-1 0 0,1 0 0,0 0 0,-1 0 0,1 0 0,0 0 0,8 0 0,1-1 0,0 0 0,15-5 0,-19 5 0,91-22-1365,-49 11-5461</inkml:trace>
  <inkml:trace contextRef="#ctx0" brushRef="#br0" timeOffset="3765.07">2348 1729 24575,'0'-8'0,"1"1"0,0-1 0,0 0 0,1 0 0,0 1 0,0-1 0,1 1 0,-1-1 0,2 1 0,-1 0 0,1 0 0,9-11 0,-11 14 0,1 1 0,0 0 0,0 0 0,0 0 0,0 0 0,1 0 0,-1 1 0,1-1 0,0 1 0,0 0 0,0 0 0,0 0 0,0 1 0,0-1 0,0 1 0,0 0 0,1 1 0,-1-1 0,0 0 0,1 1 0,-1 0 0,0 0 0,1 1 0,6 1 0,-8-2 0,-1 1 0,1 0 0,-1 0 0,1 0 0,-1 1 0,0-1 0,0 0 0,0 1 0,0 0 0,0-1 0,0 1 0,0 0 0,0 0 0,0 0 0,-1 0 0,1 1 0,-1-1 0,0 0 0,0 0 0,0 1 0,0-1 0,0 1 0,0-1 0,-1 1 0,1 0 0,-1-1 0,1 1 0,-1-1 0,0 1 0,0 0 0,-1 2 0,1 5 0,-1 0 0,0-1 0,-1 1 0,0 0 0,0-1 0,-1 1 0,-4 8 0,-1-3 0,-1-1 0,0 0 0,-1 0 0,0-1 0,-1 0 0,-1-1 0,-13 11 0,-1 2 0,25-24 0,-1 0 0,1 0 0,-1 1 0,1-1 0,0 0 0,0 1 0,0-1 0,0 0 0,0 1 0,0-1 0,0 1 0,0 0 0,1-1 0,-1 1 0,1-1 0,-1 1 0,1 0 0,-1 0 0,1-1 0,0 4 0,1-4 0,0 0 0,0 0 0,0 0 0,0 0 0,1 0 0,-1 0 0,0 0 0,1 0 0,-1 0 0,0 0 0,1-1 0,-1 1 0,1-1 0,-1 1 0,1-1 0,-1 0 0,1 1 0,0-1 0,-1 0 0,1 0 0,-1 0 0,4 0 0,20 0-195,0-1 0,0-1 0,-1-1 0,1-1 0,0-1 0,29-11 0,1-3-6631</inkml:trace>
  <inkml:trace contextRef="#ctx0" brushRef="#br0" timeOffset="4155.34">2877 1582 24575,'16'-20'0,"26"-25"0,-37 40 0,0 1 0,1-1 0,-1 1 0,1 0 0,0 1 0,0-1 0,0 1 0,1 1 0,-1-1 0,9-2 0,-13 5 0,-1-1 0,1 1 0,0 0 0,0 0 0,-1-1 0,1 1 0,0 0 0,0 0 0,-1 0 0,1 1 0,0-1 0,-1 0 0,1 1 0,0-1 0,0 1 0,-1 0 0,1-1 0,-1 1 0,1 0 0,-1 0 0,1 0 0,-1 0 0,0 0 0,1 0 0,-1 1 0,0-1 0,0 0 0,0 1 0,0-1 0,0 0 0,0 1 0,0 0 0,0-1 0,0 1 0,-1-1 0,1 1 0,-1 0 0,1 0 0,-1-1 0,0 1 0,0 0 0,0 2 0,1 3 0,-1 0 0,0 0 0,-1 0 0,1 0 0,-2 0 0,1 0 0,-1-1 0,0 1 0,-3 8 0,-3-2 0,0 0 0,0 0 0,-1-1 0,-1-1 0,0 1 0,-1-2 0,-14 13 0,23-21 0,2-2 0,-1 0 0,1 0 0,0 0 0,0 0 0,0 0 0,-1 0 0,1 0 0,0 0 0,0 0 0,0 0 0,0 0 0,-1 1 0,1-1 0,0 0 0,0 0 0,0 0 0,0 0 0,0 0 0,-1 1 0,1-1 0,0 0 0,0 0 0,0 0 0,0 1 0,0-1 0,0 0 0,0 0 0,0 0 0,0 1 0,0-1 0,0 0 0,0 0 0,0 0 0,0 1 0,0-1 0,0 0 0,0 0 0,0 0 0,0 1 0,0-1 0,0 0 0,0 0 0,0 0 0,0 1 0,0-1 0,0 0 0,1 0 0,-1 1 0,14-1 0,24-9 0,-35 8 0,0 0 0,14-4 0,0 1 0,0 1 0,1 0 0,-1 1 0,18 1 0,-32 0 0,1 2 0,-1-1 0,0 0 0,1 1 0,-1-1 0,0 1 0,1 0 0,-1 0 0,0 0 0,0 1 0,0-1 0,0 1 0,0-1 0,0 1 0,-1 0 0,1 0 0,-1 1 0,1-1 0,-1 0 0,0 1 0,0 0 0,0-1 0,0 1 0,0 0 0,0 0 0,-1 0 0,1 0 0,-1 0 0,0 0 0,0 0 0,0 1 0,-1-1 0,1 5 0,-1-1 6,0 0 0,0 0 0,-1-1 0,0 1 0,0-1 0,-1 1 0,0-1 0,0 1 0,0-1 0,-1 0 0,0 0 0,0 0 0,-1 0 0,1-1 0,-1 1 0,0-1 0,-1 0 0,1 0 0,-9 6 0,-7 6-377,-1 0-1,0-2 1,-37 21 0,18-14-6455</inkml:trace>
  <inkml:trace contextRef="#ctx0" brushRef="#br0" timeOffset="4561.79">4656 418 24575,'1'7'0,"0"0"0,0 0 0,-1 0 0,0 0 0,0 0 0,-1 0 0,0 0 0,0 0 0,-1-1 0,1 1 0,-2 0 0,1-1 0,-1 1 0,0-1 0,0 0 0,0 0 0,-1 0 0,0 0 0,0-1 0,-6 6 0,-9 10 0,-1-1 0,-1-1 0,-35 25 0,-38 15 0,60-38 0,-37 27 0,71-48 0,0 0 0,1 0 0,-1 0 0,0 0 0,0 0 0,1 0 0,-1 0 0,0 0 0,0 0 0,1 0 0,-1 0 0,0 0 0,0 0 0,1 1 0,-1-1 0,0 0 0,0 0 0,1 0 0,-1 0 0,0 0 0,0 1 0,0-1 0,0 0 0,1 0 0,-1 0 0,0 1 0,0-1 0,0 0 0,0 0 0,0 1 0,1-1 0,-1 0 0,0 0 0,0 1 0,0-1 0,0 0 0,0 0 0,0 1 0,0-1 0,0 0 0,0 0 0,0 1 0,0-1 0,0 0 0,0 0 0,0 1 0,0-1 0,0 0 0,-1 0 0,1 1 0,0-1 0,0 0 0,0 0 0,0 1 0,0-1 0,0 0 0,-1 0 0,1 0 0,0 0 0,0 1 0,0-1 0,-1 0 0,1 0 0,0 0 0,0 0 0,-1 0 0,1 1 0,26 0 0,-23-1 0,34 0-110,0 0 191,1 1 0,56 8 1,-84-7-189,0 0 0,0 1 0,0 0 0,0 1-1,0 0 1,0 0 0,-1 1 0,0 0 0,0 1 0,0 0 0,-1 0 0,0 1 0,13 14 0,-4 1-6719</inkml:trace>
  <inkml:trace contextRef="#ctx0" brushRef="#br0" timeOffset="4562.79">4233 1095 24575,'36'0'0,"26"0"0,17 4 0,10 4 0,0 5 0,-8 4 0,-13-2 0,-16-2 0,-16-4-8191</inkml:trace>
</inkml:ink>
</file>

<file path=word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6:45:45.74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7 488 24575,'0'-5'0,"0"-1"0,-1 0 0,1 1 0,-1-1 0,-1 1 0,-1-6 0,3 10 0,0 0 0,-1 1 0,1-1 0,0 1 0,0-1 0,-1 1 0,1-1 0,0 1 0,-1-1 0,1 1 0,0 0 0,-1-1 0,1 1 0,-1-1 0,1 1 0,-1 0 0,1-1 0,-1 1 0,1 0 0,-1 0 0,1-1 0,-1 1 0,1 0 0,-1 0 0,1 0 0,-2 0 0,1 0 0,0 0 0,0 1 0,-1 0 0,1-1 0,0 1 0,0 0 0,0-1 0,0 1 0,0 0 0,0 0 0,0 0 0,0 0 0,0 0 0,0 0 0,0 0 0,-1 2 0,-4 7 0,0 0 0,1 1 0,0-1 0,1 1 0,0 0 0,1 0 0,0 1 0,-2 17 0,1 3 0,1 59 0,3-81 0,1-1 0,0 0 0,0 0 0,1 0 0,0 0 0,1 0 0,0 0 0,6 11 0,-8-17 0,1 0 0,0 0 0,-1 0 0,1-1 0,0 1 0,0-1 0,0 1 0,1-1 0,-1 0 0,0 0 0,1 0 0,0 0 0,-1 0 0,1 0 0,0-1 0,0 1 0,0-1 0,0 0 0,0 0 0,0 0 0,1 0 0,-1-1 0,0 1 0,0-1 0,0 0 0,1 0 0,3 0 0,-3-1 0,0 0 0,-1 0 0,1-1 0,0 1 0,-1-1 0,1 1 0,-1-1 0,0 0 0,0-1 0,0 1 0,0-1 0,0 1 0,0-1 0,0 0 0,-1 0 0,0 0 0,1 0 0,-1 0 0,0-1 0,-1 1 0,1 0 0,1-5 0,2-6 0,0 0 0,-1 0 0,0 0 0,1-21 0,-2 13 0,-2 1 0,0 0 0,-1 0 0,-6-34 0,5 44 0,-1 1 0,-1-1 0,0 1 0,0 0 0,-1 0 0,0 0 0,-1 1 0,0 0 0,-1-1 0,0 2 0,-7-10 0,12 16 0,0 1 0,-1-1 0,1 1 0,0 0 0,-1 0 0,1-1 0,0 1 0,-1 0 0,0 0 0,1 1 0,-1-1 0,1 0 0,-1 0 0,0 1 0,0-1 0,1 1 0,-1-1 0,0 1 0,0 0 0,0 0 0,0 0 0,1 0 0,-4 0 0,3 1 0,0 0 0,0 0 0,0 0 0,0 0 0,1 0 0,-1 1 0,0-1 0,0 1 0,1-1 0,-1 1 0,1 0 0,0-1 0,-1 1 0,1 0 0,0 0 0,0 0 0,0 0 0,0 0 0,0 3 0,-9 27-1365,3 2-5461</inkml:trace>
  <inkml:trace contextRef="#ctx0" brushRef="#br0" timeOffset="371.41">447 572 24575,'-11'0'0,"-3"8"0,0 5 0,6 5 0,9 2 0,4 2 0,4 0 0,1-6 0,-1-11 0,1-5 0</inkml:trace>
  <inkml:trace contextRef="#ctx0" brushRef="#br0" timeOffset="764.49">659 487 24575,'0'0'0,"-1"-1"0,1 1 0,0-1 0,-1 1 0,1-1 0,-1 1 0,1-1 0,0 1 0,-1-1 0,1 1 0,-1 0 0,0-1 0,1 1 0,-1 0 0,1-1 0,-1 1 0,1 0 0,-1 0 0,0 0 0,1-1 0,-1 1 0,0 0 0,1 0 0,-1 0 0,1 0 0,-1 0 0,0 0 0,1 0 0,-1 1 0,0-1 0,1 0 0,-1 0 0,1 0 0,-1 0 0,0 1 0,0 1 0,0-1 0,0 0 0,0 1 0,0 0 0,0-1 0,1 1 0,-1-1 0,1 1 0,-1 0 0,1 0 0,0-1 0,-1 4 0,1 54 0,5-8 0,3 0 0,2 0 0,21 66 0,-29-112 0,0 0 0,0 0 0,1 0 0,-1 0 0,1-1 0,0 1 0,6 5 0,-8-9 0,-1-1 0,0 1 0,1-1 0,-1 1 0,1-1 0,-1 0 0,1 1 0,-1-1 0,1 0 0,-1 1 0,1-1 0,0 0 0,-1 0 0,1 0 0,-1 1 0,1-1 0,0 0 0,-1 0 0,1 0 0,0 0 0,-1 0 0,1 0 0,-1 0 0,1 0 0,0 0 0,0-1 0,0 0 0,0 0 0,0 0 0,0 0 0,0 0 0,0 0 0,0 0 0,0-1 0,-1 1 0,1 0 0,0-1 0,-1 1 0,1 0 0,-1-1 0,1 1 0,-1-1 0,0 1 0,0-2 0,5-35 0,-1-1 0,-3 1 0,-1-1 0,-1 1 0,-10-56 0,9 86 0,-10-54 0,11 58 0,0-1 0,-1 1 0,1 0 0,-1-1 0,0 1 0,-1 0 0,1 0 0,-1 1 0,1-1 0,-7-6 0,9 10-27,-1-1 0,0 1-1,1-1 1,-1 1 0,1-1-1,-1 1 1,0 0 0,1-1-1,-1 1 1,0 0 0,0 0 0,1-1-1,-1 1 1,0 0 0,0 0-1,1 0 1,-1 0 0,0 0-1,0 0 1,1 0 0,-1 0 0,0 0-1,0 0 1,1 1 0,-1-1-1,0 0 1,1 0 0,-1 1-1,0-1 1,1 0 0,-1 1-1,0-1 1,1 1 0,-1-1 0,1 1-1,-1-1 1,0 1 0,1-1-1,-1 1 1,1-1 0,0 1-1,-1 0 1,1-1 0,0 1-1,-1 0 1,1 0 0,0-1 0,0 1-1,-1 1 1,-4 11-6799</inkml:trace>
  <inkml:trace contextRef="#ctx0" brushRef="#br0" timeOffset="1132.33">935 488 24575,'8'-10'0,"0"0"0,17-16 0,-22 24 0,-1 0 0,0 0 0,0 0 0,1 0 0,-1 1 0,1-1 0,0 1 0,-1 0 0,1-1 0,0 1 0,0 0 0,0 1 0,-1-1 0,1 0 0,0 1 0,0 0 0,6-1 0,-7 2 0,0 0 0,0 0 0,0 1 0,-1-1 0,1 0 0,0 1 0,-1-1 0,1 1 0,0-1 0,-1 1 0,0 0 0,1 0 0,-1-1 0,0 1 0,0 0 0,0 0 0,0 0 0,0 0 0,-1 1 0,1-1 0,-1 0 0,1 0 0,-1 0 0,0 0 0,1 5 0,0 5 0,0 1 0,-1 0 0,-2 14 0,-1-7 0,-2 1 0,0-1 0,-1 0 0,-1 0 0,-1-1 0,0 0 0,-12 19 0,-7 16 0,25-51 0,1-1 0,0 1 0,0 0 0,0 0 0,0 0 0,0 0 0,0 0 0,1 0 0,0 1 0,-1 4 0,2-7 0,-1 0 0,1 1 0,-1-1 0,1 0 0,-1 0 0,1 0 0,0 0 0,-1 0 0,1 0 0,0 0 0,0 0 0,0 0 0,0 0 0,0 0 0,0 0 0,0 0 0,0-1 0,0 1 0,0 0 0,0-1 0,0 1 0,0-1 0,1 0 0,-1 1 0,0-1 0,0 0 0,1 1 0,0-1 0,15 2-136,0-1-1,-1-1 1,1 0-1,-1-1 1,1 0-1,0-2 1,-1 0-1,0-1 0,28-10 1,-6 0-6690</inkml:trace>
  <inkml:trace contextRef="#ctx0" brushRef="#br0" timeOffset="1537.59">1272 488 24575,'-1'0'0,"1"0"0,-1 0 0,0 0 0,1 0 0,-1 0 0,0 1 0,1-1 0,-1 0 0,1 0 0,-1 0 0,0 1 0,1-1 0,-1 0 0,1 0 0,-1 1 0,1-1 0,-1 1 0,1-1 0,-1 0 0,1 1 0,-1-1 0,1 1 0,-1-1 0,1 1 0,0 0 0,-1-1 0,1 1 0,0-1 0,-1 1 0,1 24 0,18 26 0,-17-46 0,20 44 0,22 58 0,-38-92 0,-1 1 0,0 0 0,-2-1 0,1 1 0,-1 18 0,-2-30-39,0-1 0,0 0 0,0 0 0,-1 1 0,1-1 0,-1 0 0,0 0 0,0 1 0,0-1 0,0 0 0,-1 0 0,1 0 0,-1 0 0,0-1 0,0 1 0,0 0 0,0-1 0,0 1 0,0-1 0,-1 0 0,1 0 0,-1 0 0,0 0 0,1 0 0,-1 0 0,0-1 0,0 1 0,0-1 0,0 0 0,0 0 0,-1 0 0,1 0 0,0-1 0,-7 1 0,-12-1-6787</inkml:trace>
  <inkml:trace contextRef="#ctx0" brushRef="#br0" timeOffset="1538.59">1294 572 24575,'25'-18'0,"16"-5"0,11 0 0,12 5 0,8 5 0,4 5 0,-11 3-8191</inkml:trace>
  <inkml:trace contextRef="#ctx0" brushRef="#br0" timeOffset="1959.94">2501 0 24575,'0'0'0,"1"0"0,-1 1 0,1-1 0,-1 0 0,0 0 0,1 0 0,-1 0 0,0 0 0,1 1 0,-1-1 0,0 0 0,1 0 0,-1 1 0,0-1 0,0 0 0,1 0 0,-1 1 0,0-1 0,0 0 0,1 1 0,-1-1 0,0 0 0,0 1 0,0-1 0,0 0 0,0 1 0,1-1 0,-1 1 0,0-1 0,0 0 0,0 1 0,0-1 0,0 0 0,0 1 0,0-1 0,0 1 0,0-1 0,-1 1 0,-2 17 0,-2-7 0,0 1 0,0-1 0,-1 0 0,-1 0 0,0-1 0,0 0 0,-1 0 0,-14 13 0,1-3 0,0-2 0,-41 29 0,16-18 0,46-29 0,0 0 0,-1 1 0,1-1 0,0 0 0,0 0 0,0 0 0,0 0 0,0 1 0,0-1 0,0 0 0,0 0 0,0 0 0,0 0 0,0 1 0,0-1 0,0 0 0,0 0 0,0 0 0,0 0 0,0 1 0,0-1 0,0 0 0,0 0 0,0 0 0,0 1 0,0-1 0,0 0 0,0 0 0,0 0 0,1 0 0,-1 0 0,0 1 0,0-1 0,0 0 0,0 0 0,0 0 0,0 0 0,1 0 0,-1 0 0,0 0 0,0 1 0,0-1 0,0 0 0,1 0 0,-1 0 0,0 0 0,0 0 0,0 0 0,0 0 0,1 0 0,-1 0 0,0 0 0,0 0 0,0 0 0,0 0 0,1 0 0,-1 0 0,0 0 0,0 0 0,1 0 0,14 1 0,26-2 0,72-11 0,-82 7 0,1 1 0,1 2 0,-1 1 0,42 4 0,-71-3-52,1 0-1,-1 0 1,1 1-1,-1 0 1,0-1-1,0 1 1,1 1-1,-1-1 1,0 0-1,0 1 1,0-1-1,0 1 1,-1 0-1,1 0 1,0 0-1,-1 0 1,1 1-1,-1-1 1,0 1-1,0-1 1,0 1-1,0 0 0,0 0 1,0 0-1,2 6 1,-1 15-6774</inkml:trace>
  <inkml:trace contextRef="#ctx0" brushRef="#br0" timeOffset="2349.31">2184 550 24575,'25'0'0,"23"0"0,17 0 0,13 0 0,3 4 0,-1 4 0,-11 9 0,-13 4 0,-16 0-8191</inkml:trace>
</inkml:ink>
</file>

<file path=word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6:45:35.3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1 254 24575,'-26'-39'0,"26"39"0,-1-1 0,0 0 0,0 0 0,1 0 0,-1 1 0,0-1 0,0 0 0,0 1 0,0-1 0,0 1 0,0-1 0,0 1 0,0 0 0,0-1 0,0 1 0,-1 0 0,1 0 0,1 0 0,-1 0 0,0 1 0,0-1 0,1 0 0,-1 1 0,1-1 0,-1 0 0,0 1 0,1-1 0,-1 1 0,1-1 0,-1 1 0,1-1 0,-1 1 0,1 0 0,-1-1 0,1 1 0,0 0 0,-1-1 0,1 1 0,0 0 0,0-1 0,-1 1 0,1 0 0,0-1 0,0 2 0,-4 16 0,0 0 0,1 0 0,2 0 0,-1 24 0,7 78 0,-3-96 0,16 139 0,47 197 0,-41-245 0,-23-96 0,-10-41 0,-20-69 0,-30-172 0,10-103 0,33 229 0,15 130 0,0-2 0,0 0 0,0-1 0,1 1 0,0 0 0,0-1 0,3-12 0,-3 20 0,1 1 0,-1-1 0,1 0 0,0 1 0,-1-1 0,1 0 0,0 1 0,0-1 0,0 1 0,1 0 0,-1-1 0,0 1 0,0 0 0,1 0 0,2-3 0,-2 3 0,1 0 0,-1 0 0,1 0 0,0 1 0,-1-1 0,1 1 0,0-1 0,-1 1 0,1 0 0,0 0 0,-1 0 0,1 0 0,4 2 0,7 1 0,-1 0 0,0 1 0,0 1 0,0 0 0,-1 1 0,1 0 0,21 16 0,-15-8 0,-1 0 0,-1 1 0,0 1 0,14 18 0,-24-26 0,0 1 0,-1 0 0,0 0 0,0 0 0,-1 1 0,-1 0 0,1 0 0,-2 0 0,4 11 0,-6-16 0,0 1 0,-1 0 0,1-1 0,-1 1 0,0 0 0,0-1 0,-1 1 0,1-1 0,-1 1 0,-1 0 0,1-1 0,-1 0 0,0 1 0,0-1 0,-1 0 0,1 0 0,-1 0 0,0 0 0,-4 4 0,-2 1 0,-1 0 0,0 0 0,0-1 0,-1 0 0,-18 11 0,-64 31 0,50-29 0,28-12-1365</inkml:trace>
  <inkml:trace contextRef="#ctx0" brushRef="#br0" timeOffset="746.39">1011 0 24575,'-14'29'0,"-16"31"0,-10 34 0,-5 30 0,4 22 0,10 20 0,10 6 0,20-1 0,20-8 0,22-14 0,17-21 0,18-25 0,10-30 0,5-28 0,-13-21-8191</inkml:trace>
  <inkml:trace contextRef="#ctx0" brushRef="#br0" timeOffset="1183.73">1348 849 24575,'-7'0'0,"1"0"0,5 0 0,14 0 0,15 0 0,14 0 0,11 0 0,3-3 0,3-2 0,-2 0 0,-2 1 0,-4 1 0,-8 2 0,-6 0 0,-10 0-8191</inkml:trace>
  <inkml:trace contextRef="#ctx0" brushRef="#br0" timeOffset="1734">2111 360 24575,'-1'0'0,"1"0"0,-1 0 0,1 0 0,-1 0 0,0 0 0,1 0 0,-1 0 0,1-1 0,-1 1 0,0 0 0,1 0 0,-1-1 0,1 1 0,-1 0 0,1-1 0,-1 1 0,1-1 0,-1 1 0,1 0 0,-1-1 0,1 1 0,0-1 0,-1 1 0,1-1 0,0 1 0,0-1 0,-1 0 0,1 1 0,0-1 0,0 1 0,0-1 0,-1-1 0,2 1 0,0 0 0,-1 0 0,1 0 0,0 0 0,0 0 0,0 0 0,0 0 0,0 0 0,0 0 0,0 1 0,0-1 0,1 0 0,-1 1 0,1-1 0,50-18 0,-4 7 0,0 3 0,1 1 0,70-2 0,-115 10 0,0-1 0,1 2 0,-1-1 0,0 0 0,1 1 0,-1 0 0,0 0 0,0 0 0,0 0 0,0 1 0,0 0 0,0 0 0,0 0 0,0 0 0,-1 0 0,5 4 0,-6-3 0,0 0 0,0-1 0,0 1 0,0 0 0,0 0 0,-1 1 0,1-1 0,-1 0 0,0 0 0,0 1 0,0-1 0,-1 1 0,1-1 0,-1 1 0,0-1 0,0 1 0,0-1 0,0 0 0,0 1 0,-2 5 0,-1 4 0,-1 1 0,0-1 0,0 0 0,-1 0 0,-1 0 0,-14 23 0,-55 65 0,51-71 0,-34 53 0,56-81 0,1 0 0,0 0 0,0 0 0,0 0 0,0 0 0,0 0 0,1 0 0,-1 1 0,1-1 0,-1 0 0,1 0 0,0 1 0,0-1 0,0 0 0,0 0 0,0 1 0,1 3 0,0-4 0,0 0 0,0 0 0,1-1 0,-1 1 0,0 0 0,1-1 0,0 1 0,-1-1 0,1 1 0,0-1 0,-1 0 0,1 0 0,0 0 0,0 0 0,0 0 0,0 0 0,0 0 0,0-1 0,3 1 0,22 5-151,0-2-1,0 0 0,0-2 0,0-1 1,1-2-1,-1 0 0,0-2 1,49-11-1,-40 5-6674</inkml:trace>
  <inkml:trace contextRef="#ctx0" brushRef="#br0" timeOffset="2130.82">2281 530 24575,'29'-10'0,"23"-8"0,18-1 0,12 3 0,5 5 0,-11 3-8191</inkml:trace>
</inkml:ink>
</file>

<file path=word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6:45:30.33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61 168 24575,'-2'-13'0,"0"0"0,0-1 0,-1 0 0,0 1 0,-9-22 0,11 34 0,0-1 0,1 0 0,-1 1 0,0-1 0,0 1 0,0-1 0,0 1 0,0-1 0,0 1 0,0 0 0,-1-1 0,1 1 0,0 0 0,-1 0 0,1 0 0,-1 0 0,1 0 0,-1 0 0,1 1 0,-1-1 0,0 0 0,1 1 0,-1-1 0,0 1 0,0 0 0,1-1 0,-1 1 0,0 0 0,0 0 0,0 0 0,1 1 0,-1-1 0,0 0 0,0 1 0,1-1 0,-1 1 0,0-1 0,1 1 0,-1 0 0,0-1 0,1 1 0,-1 0 0,1 0 0,-3 3 0,-5 3 0,0 1 0,0 0 0,0 0 0,1 1 0,1 1 0,0-1 0,0 1 0,0 0 0,-7 19 0,1-1 0,1 1 0,-13 47 0,16-36 0,0 0 0,-4 73 0,12-96 0,0 0 0,2 1 0,0-1 0,1 1 0,1-1 0,0 0 0,1 0 0,1 0 0,8 16 0,-11-28 0,0-1 0,0 0 0,1 0 0,-1 0 0,1 0 0,0 0 0,0 0 0,0-1 0,1 0 0,-1 1 0,1-1 0,0-1 0,0 1 0,0 0 0,0-1 0,0 0 0,1 0 0,6 2 0,-7-3 0,0-1 0,1 1 0,-1-1 0,0 0 0,1 0 0,-1-1 0,0 1 0,1-1 0,-1 0 0,0 0 0,0 0 0,1-1 0,-1 1 0,0-1 0,-1 0 0,1 0 0,0-1 0,0 1 0,-1-1 0,4-3 0,5-5 0,-1 0 0,-1-1 0,0 0 0,-1-1 0,0 0 0,0 0 0,-2-1 0,0 0 0,0 0 0,6-22 0,-5 6 0,0 1 0,-2-1 0,-1-1 0,1-43 0,-6 63 0,0 0 0,0 0 0,-1 0 0,-1 0 0,0 0 0,0 1 0,-1-1 0,0 0 0,-1 1 0,-8-16 0,10 22 0,0 0 0,-1 1 0,0-1 0,0 0 0,0 1 0,0 0 0,0 0 0,-1 0 0,0 0 0,1 0 0,-1 1 0,0 0 0,0 0 0,0 0 0,-1 0 0,1 0 0,0 1 0,-1 0 0,1 0 0,-1 0 0,1 0 0,-1 1 0,1 0 0,-1 0 0,1 0 0,-1 0 0,-7 2 0,6 0 7,0-1 0,0 1 0,0 0 0,1 0 0,-1 0 1,1 1-1,-1 0 0,1 0 0,0 0 0,0 1 0,0-1 0,1 1 0,-1 1 0,1-1 0,0 0 0,-5 9 0,2-3-193,1 1 1,1-1-1,0 1 0,0 0 1,1 1-1,0-1 1,-2 17-1,-1 12-6640</inkml:trace>
  <inkml:trace contextRef="#ctx0" brushRef="#br0" timeOffset="373.66">600 379 24575,'-14'0'0,"-6"4"0,2 8 0,3 6 0,5 3 0,7-2 0,8-4 0,6-8 0,2-9 0,-2-8 0,-2-2-8191</inkml:trace>
  <inkml:trace contextRef="#ctx0" brushRef="#br0" timeOffset="778.9">937 146 24575,'-2'-1'0,"0"0"0,-1 0 0,1-1 0,-1 1 0,1 1 0,0-1 0,-1 0 0,0 1 0,1-1 0,-1 1 0,1 0 0,-1 0 0,1 0 0,-1 0 0,0 0 0,1 0 0,-1 1 0,1 0 0,-1-1 0,1 1 0,-1 0 0,1 0 0,0 0 0,-5 3 0,4-1 0,0 0 0,0 1 0,0-1 0,0 1 0,0-1 0,1 1 0,0 0 0,0 0 0,0 0 0,0 1 0,1-1 0,-1 0 0,0 8 0,-1 1 0,2 0 0,-1 1 0,2-1 0,0 0 0,1 0 0,0 1 0,1-1 0,0 0 0,1 0 0,5 14 0,-6-20 0,0 0 0,1 1 0,0-1 0,1-1 0,-1 1 0,1-1 0,0 1 0,1-1 0,0 0 0,0 0 0,0-1 0,0 0 0,1 0 0,0 0 0,0 0 0,0-1 0,1 0 0,0-1 0,7 4 0,-12-6 0,0-1 0,1 1 0,-1-1 0,0 1 0,1-1 0,-1 0 0,1 0 0,-1 0 0,1 0 0,-1 0 0,0-1 0,1 1 0,-1-1 0,0 1 0,1-1 0,-1 0 0,0 0 0,3-2 0,-1 1 0,-1-1 0,1 0 0,-1 0 0,1 0 0,-1 0 0,0-1 0,0 1 0,0-1 0,2-4 0,2-6 0,0 0 0,-1-1 0,0 1 0,5-26 0,-7 27 0,-2-1 0,1 0 0,-2 0 0,0-1 0,0 1 0,-2 0 0,1 0 0,-6-25 0,5 34 0,0 0 0,0 1 0,-1-1 0,0 1 0,0-1 0,0 1 0,0 0 0,-1 0 0,1 0 0,-1 0 0,0 0 0,0 0 0,-1 1 0,1-1 0,-1 1 0,0 0 0,0 0 0,0 1 0,0-1 0,0 1 0,0 0 0,-1 0 0,1 0 0,-1 0 0,1 1 0,-1 0 0,0 0 0,0 0 0,-5 0 0,8 1 4,0 0 0,0 0 0,0 0 0,0 1 0,0-1 0,0 0 0,0 1 0,0-1 0,0 1 0,0-1 0,1 1 0,-1 0 0,0 0 0,0 0 0,1 0 0,-1 0 0,0 0 0,1 1 0,-1-1 0,1 1 0,0-1 0,-1 1 0,1-1 0,0 1 0,0-1 0,0 1 0,0 0 0,0 0 0,0 2 0,0-1-97,0 0 0,0 1 1,0-1-1,0 1 0,1-1 0,0 1 0,0 0 0,0-1 1,0 1-1,0-1 0,1 1 0,-1-1 0,1 1 1,0-1-1,2 4 0,10 18-6733</inkml:trace>
  <inkml:trace contextRef="#ctx0" brushRef="#br0" timeOffset="1137.08">1361 105 24575,'-2'-2'0,"0"1"0,0-1 0,0 0 0,0 1 0,0-1 0,0 1 0,0-1 0,-1 1 0,1 0 0,-1 0 0,1 0 0,-1 0 0,-3 0 0,5 1 0,1 0 0,-1 0 0,0 0 0,1 0 0,-1 0 0,0 0 0,1 0 0,-1 1 0,1-1 0,-1 0 0,0 0 0,1 1 0,-1-1 0,1 0 0,-1 1 0,1-1 0,-1 0 0,1 1 0,-1-1 0,1 1 0,-1-1 0,1 1 0,-1 1 0,0-1 0,1 1 0,-1-1 0,0 1 0,1 0 0,0-1 0,-1 1 0,1 0 0,0-1 0,0 1 0,0 0 0,0 2 0,2 5 0,-1 1 0,1-1 0,1 1 0,0-1 0,0 0 0,1 0 0,0 0 0,5 8 0,48 70 0,-44-69 0,27 32 0,-28-37 0,-1 1 0,-1 0 0,0 0 0,-1 1 0,12 23 0,-21-36 0,1 0 0,-1 0 0,1 0 0,-1 0 0,0 0 0,1 0 0,-1 0 0,0 0 0,0 0 0,-1 0 0,1 0 0,0 0 0,-1 0 0,1 0 0,-1 0 0,1 0 0,-1 0 0,-2 3 0,1-2 0,-1 1 0,1-1 0,-1 1 0,0-1 0,0 0 0,0 0 0,-1 0 0,-4 3 0,-6 2 0,0 0 0,-1-1 0,-23 8 0,17-7 60,-39 8 0,54-15-184,0 0 0,0 0 1,0 0-1,0-1 0,0 0 0,0-1 1,0 1-1,0-1 0,0 0 0,0 0 1,-9-4-1,-7-7-6702</inkml:trace>
  <inkml:trace contextRef="#ctx0" brushRef="#br0" timeOffset="1138.08">1361 63 24575,'39'-11'0,"35"-3"0,27 0 0,17 3 0,7 3 0,-18 3-8191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19:35.37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63 88 24575,'1'-6'0,"0"0"0,0 0 0,0 0 0,-1 0 0,0 0 0,0-1 0,-2-5 0,2 10 0,0 1 0,-1-1 0,1 1 0,-1-1 0,1 1 0,-1-1 0,0 1 0,1-1 0,-1 1 0,0 0 0,0-1 0,0 1 0,0 0 0,0 0 0,0 0 0,0 0 0,-1 0 0,1 0 0,0 0 0,-1 0 0,1 0 0,-1 0 0,1 1 0,0-1 0,-1 1 0,0-1 0,1 1 0,-1-1 0,1 1 0,-1 0 0,1 0 0,-3 0 0,-4 1 0,0 0 0,0 0 0,0 1 0,1 0 0,-1 1 0,1 0 0,-1 0 0,1 1 0,0-1 0,0 1 0,0 1 0,1 0 0,0 0 0,0 0 0,-6 6 0,-12 13 0,2 1 0,-23 32 0,30-36 0,1 0 0,0 1 0,2 0 0,1 2 0,1-1 0,1 1 0,1 0 0,-7 33 0,13-46 0,0 1 0,0 0 0,1 0 0,1 0 0,0 0 0,0 0 0,2 0 0,-1-1 0,1 1 0,1 0 0,0-1 0,1 1 0,0-1 0,1 0 0,0 0 0,1-1 0,0 1 0,0-1 0,15 16 0,-11-15 14,2-1-1,-1 0 0,1-1 0,1 0 1,-1-1-1,2 0 0,-1-1 1,27 10-1,-19-10-261,1-1 1,0-1-1,0-1 1,0 0-1,29 0 1,5-4-6579</inkml:trace>
  <inkml:trace contextRef="#ctx0" brushRef="#br0" timeOffset="459.97">25 383 24575,'11'0'0,"17"0"0,20 0 0,22 0 0,17 0 0,20 4 0,9 1 0,6-1 0,-17 0-8191</inkml:trace>
</inkml:ink>
</file>

<file path=word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6:45:17.57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9 24575,'0'-18'0,"4"-6"0,0 9 0,1 13 0,2 19 0,0 20 0,0 15 0,-3 13 0,-1 9 0,-1 8 0,-2-1 0,0 2 0,4-4 0,0-7 0,1-10 0,-2-10 0,-1-19 0,0-14-8191</inkml:trace>
  <inkml:trace contextRef="#ctx0" brushRef="#br0" timeOffset="371.36">275 377 24575,'29'0'0,"27"0"0,22 0 0,17 0 0,5 0 0,-3 4 0,-10 1 0,-18-1 0,-15 0 0,-19 2 0,-21 0 0,-20 3 0,-21 0 0,-5-2-8191</inkml:trace>
</inkml:ink>
</file>

<file path=word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6:45:10.77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8 46 24575,'32'-10'0,"26"-5"0,17 2 0,6 5 0,-3 9 0,-15 11 0,-18 3-8191</inkml:trace>
  <inkml:trace contextRef="#ctx0" brushRef="#br0" timeOffset="406.39">0 385 24575,'32'-3'0,"33"-6"0,27 0 0,22-3 0,18 1 0,7 3 0,-19 2-8191</inkml:trace>
</inkml:ink>
</file>

<file path=word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6:45:08.63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96 24575,'11'-11'0,"0"0"0,1 0 0,0 1 0,0 1 0,1 0 0,1 1 0,0 0 0,0 1 0,26-10 0,-16 9 0,1 1 0,0 1 0,0 1 0,1 1 0,28-1 0,-44 4 0,0 1 0,1 1 0,-1 0 0,0 0 0,0 1 0,0 0 0,0 1 0,0 0 0,0 0 0,-1 1 0,17 9 0,-21-9 0,0-1 0,-1 1 0,1 0 0,-1 0 0,0 0 0,0 1 0,0-1 0,-1 1 0,1 0 0,-1 0 0,-1 0 0,1 0 0,-1 1 0,1-1 0,-2 1 0,1 0 0,-1-1 0,1 1 0,-1 0 0,-1 0 0,1 11 0,-2-5 0,0 0 0,-1-1 0,0 1 0,0 0 0,-1-1 0,-1 0 0,0 0 0,0 0 0,-1 0 0,-1 0 0,0-1 0,0 0 0,-1 0 0,-13 14 0,-10 7 0,-1-2 0,-62 46 0,2-1 0,88-72 0,1 0 0,-1 1 0,1 0 0,-1-1 0,1 1 0,0 0 0,0 0 0,0 0 0,-1 4 0,3-7 0,0 1 0,0 0 0,0 0 0,0 0 0,0 0 0,0 0 0,0 0 0,0 0 0,0-1 0,0 1 0,0 0 0,1 0 0,-1 0 0,0 0 0,1-1 0,-1 1 0,1 0 0,-1 0 0,1-1 0,-1 1 0,1 0 0,-1-1 0,1 1 0,0 0 0,-1-1 0,1 1 0,0-1 0,-1 1 0,1-1 0,0 1 0,0-1 0,0 0 0,-1 1 0,1-1 0,0 0 0,0 0 0,0 0 0,0 1 0,1-1 0,24 5 0,0-1 0,0-1 0,0-1 0,0-1 0,34-4 0,-8 1 0,89 0-1365,-87 1-5461</inkml:trace>
  <inkml:trace contextRef="#ctx0" brushRef="#br0" timeOffset="371.53">44 486 24575,'32'-10'0,"33"-5"0,30 2 0,17 2 0,-11 3-8191</inkml:trace>
  <inkml:trace contextRef="#ctx0" brushRef="#br0" timeOffset="871.56">1229 528 24575,'-81'121'0,"-150"171"0,226-286 0,-11 11 0,-26 24 0,38-38 0,0 0 0,0 0 0,0 0 0,0 0 0,0-1 0,-1 1 0,1-1 0,-1 0 0,0-1 0,1 1 0,-1-1 0,0 0 0,-8 1 0,11-2 0,0-1 0,1 1 0,-1-1 0,0 1 0,0-1 0,0 0 0,1 1 0,-1-1 0,0 0 0,1 0 0,-1 0 0,1 0 0,-1 0 0,1-1 0,0 1 0,-1 0 0,1-1 0,0 1 0,0-1 0,0 1 0,0-1 0,0 0 0,0 1 0,0-1 0,1 0 0,-1 0 0,1 1 0,-1-4 0,-2-6 0,1-1 0,0 1 0,1-17 0,0 22 0,0-17 0,1 1 0,2-1 0,0 0 0,1 1 0,6-24 0,-7 37 0,0 1 0,1 0 0,0-1 0,0 1 0,1 0 0,0 1 0,1-1 0,-1 1 0,2 0 0,-1 0 0,1 0 0,0 0 0,0 1 0,0 0 0,1 1 0,10-7 0,-14 10 0,1 1 0,0-1 0,0 1 0,0 0 0,0 0 0,0 0 0,1 1 0,-1-1 0,0 1 0,0 0 0,0 0 0,1 1 0,-1-1 0,0 1 0,0 0 0,0 0 0,0 0 0,0 0 0,0 1 0,0 0 0,-1 0 0,1 0 0,0 0 0,-1 0 0,6 6 0,6 4 0,-1 1 0,0 1 0,-1 0 0,13 18 0,4 9 0,-11-15 0,1 0 0,39 38 0,-53-58 0,0 0 0,0-1 0,1 0 0,0-1 0,-1 0 0,2 0 0,-1 0 0,0-1 0,1 0 0,0 0 0,-1-1 0,1 0 0,0 0 0,0-1 0,16 1 0,-20-2 0,1-1 0,0 1 0,0-1 0,-1 0 0,1-1 0,0 1 0,-1-1 0,1 0 0,-1 0 0,0 0 0,0 0 0,0-1 0,7-5 0,-4 1 0,-1 1 0,0-1 0,0 0 0,-1-1 0,1 1 0,6-15 0,-1-3 0,0-1 0,-2 0 0,10-47 0,-19 71 0,1 1 0,-1 0 0,1-1 0,-1 1 0,0-1 0,0 0 0,0 1 0,0-1 0,0 1 0,0-1 0,0 1 0,0-1 0,-1-1 0,1 3 0,-1 0 0,1-1 0,-1 1 0,1 0 0,0 0 0,-1 0 0,1 0 0,-1 0 0,1 0 0,0 1 0,-1-1 0,1 0 0,0 0 0,-1 0 0,1 0 0,-1 0 0,1 1 0,0-1 0,-1 0 0,1 0 0,0 0 0,-1 1 0,1-1 0,0 0 0,0 1 0,-1-1 0,1 0 0,0 0 0,0 1 0,-1 0 0,-31 42 0,28-36 0,-106 165 0,-102 220 0,116-181-1365,62-128-5461</inkml:trace>
  <inkml:trace contextRef="#ctx0" brushRef="#br0" timeOffset="1259.21">1462 1141 24575,'15'-10'0,"0"-1"0,0 2 0,1 0 0,0 1 0,1 1 0,22-7 0,-35 12 0,-1 1 0,0 1 0,1-1 0,-1 0 0,1 1 0,-1 0 0,1 0 0,-1 0 0,1 0 0,-1 0 0,1 1 0,-1 0 0,0-1 0,1 1 0,-1 0 0,0 1 0,0-1 0,1 1 0,-1-1 0,0 1 0,0 0 0,-1 0 0,1 0 0,0 1 0,-1-1 0,1 0 0,-1 1 0,0 0 0,0 0 0,0-1 0,0 1 0,0 0 0,-1 1 0,1-1 0,-1 0 0,0 0 0,0 1 0,0-1 0,0 6 0,1 4 0,0 0 0,-1 1 0,-1-1 0,0 0 0,0 0 0,-2 1 0,0-1 0,0 0 0,-1 0 0,-1 0 0,0-1 0,0 1 0,-8 12 0,1-2 0,-2 1 0,0-1 0,-2-1 0,-1-1 0,-28 31 0,38-46 0,-19 23 0,24-29 0,1 0 0,0 1 0,-1-1 0,1 0 0,0 1 0,-1-1 0,1 1 0,0-1 0,0 0 0,0 1 0,-1-1 0,1 1 0,0-1 0,0 1 0,0-1 0,0 1 0,0-1 0,0 1 0,0-1 0,0 1 0,0-1 0,0 1 0,0-1 0,0 1 0,0-1 0,0 1 0,0-1 0,1 0 0,-1 1 0,0-1 0,0 1 0,0-1 0,1 1 0,-1-1 0,0 0 0,1 1 0,-1-1 0,0 0 0,1 1 0,-1-1 0,1 0 0,-1 1 0,0-1 0,1 0 0,-1 0 0,1 1 0,-1-1 0,1 0 0,-1 0 0,1 0 0,-1 0 0,1 0 0,-1 0 0,0 0 0,1 0 0,-1 0 0,2 0 0,18 0 0,-1-1 0,1 0 0,-1-2 0,1-1 0,-1 0 0,25-9 0,11-2 0,14-1-1365,-7 1-5461</inkml:trace>
  <inkml:trace contextRef="#ctx0" brushRef="#br0" timeOffset="1692.99">2478 0 24575,'21'37'0,"-3"1"0,0 0 0,-3 2 0,17 65 0,-22-74 0,27 101 0,29 187 0,-54-228 0,-4 0 0,-4 0 0,-8 99 0,1-148 0,-2 0 0,-2-1 0,-2 0 0,-2 0 0,-1-1 0,-2 0 0,-2-1 0,-1-1 0,-2-1 0,-2 0 0,-1-2 0,-53 65 0,33-56-227,-2-1-1,-2-2 1,-2-2-1,-2-3 1,-93 54-1,23-27-6598</inkml:trace>
</inkml:ink>
</file>

<file path=word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6:45:07.2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23 10 24575,'14'-10'0,"-17"21"0,-22 26 0,-8-4 0,-2-1 0,-1-2 0,-73 46 0,22-15 0,83-58 0,-25 22 0,28-25 0,1 0 0,0 1 0,-1-1 0,1 1 0,0-1 0,-1 1 0,1-1 0,0 1 0,0-1 0,-1 1 0,1-1 0,0 1 0,0-1 0,0 1 0,0-1 0,0 1 0,0-1 0,0 1 0,0-1 0,0 1 0,0-1 0,0 1 0,0-1 0,0 1 0,0 0 0,0-1 0,0 1 0,1-1 0,-1 1 0,0-1 0,0 1 0,1-1 0,-1 0 0,0 1 0,1-1 0,-1 1 0,0-1 0,1 0 0,-1 1 0,1-1 0,-1 0 0,0 1 0,1-1 0,-1 0 0,1 0 0,-1 1 0,1-1 0,-1 0 0,1 0 0,-1 0 0,1 0 0,0 0 0,-1 1 0,1-1 0,-1 0 0,1 0 0,0-1 0,25 6 0,1-2 0,0-2 0,0 0 0,34-4 0,10 1 0,57 8 120,-110-4-417,1 1 0,-1 1 0,0 0 0,31 13 0,-19-2-6529</inkml:trace>
  <inkml:trace contextRef="#ctx0" brushRef="#br0" timeOffset="1">0 539 24575,'36'0'0,"30"0"0,22 4 0,9 4 0,4 9 0,-5 5 0,-11 5 0,-21-1-8191</inkml:trace>
</inkml:ink>
</file>

<file path=word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6:45:00.57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45 24575,'8'-14'0,"0"1"0,0-1 0,2 1 0,-1 1 0,2 0 0,0 0 0,14-11 0,-18 17 0,0 1 0,0 0 0,0 0 0,1 0 0,-1 1 0,1 0 0,0 1 0,0 0 0,1 0 0,-1 0 0,1 1 0,-1 1 0,1-1 0,11 1 0,-17 1 0,0 0 0,0 1 0,0-1 0,0 1 0,0-1 0,0 1 0,0 0 0,0 0 0,-1 1 0,1-1 0,-1 1 0,1-1 0,-1 1 0,1 0 0,-1-1 0,0 1 0,0 1 0,1-1 0,-2 0 0,1 0 0,0 1 0,0-1 0,-1 1 0,1-1 0,-1 1 0,0 0 0,0 0 0,0 0 0,0-1 0,-1 1 0,1 0 0,-1 0 0,1 6 0,0 3 0,-1 0 0,0 0 0,-1 0 0,0 1 0,-1-1 0,-6 22 0,0-10 0,-2-1 0,-1-1 0,0 0 0,-2 0 0,-1-2 0,0 1 0,-22 22 0,25-29 0,11-14 0,0 0 0,0 0 0,0 0 0,0 0 0,0 0 0,0 0 0,1 0 0,-1 0 0,0 0 0,0 0 0,0 0 0,0 0 0,0 0 0,1 0 0,-1 0 0,0 0 0,0 0 0,0 0 0,0 0 0,0 0 0,0 0 0,1 0 0,-1 0 0,0 0 0,0 0 0,0 0 0,0 0 0,0 0 0,0 0 0,0 0 0,1 1 0,-1-1 0,0 0 0,0 0 0,0 0 0,0 0 0,0 0 0,0 0 0,0 0 0,0 0 0,0 1 0,0-1 0,0 0 0,0 0 0,0 0 0,0 0 0,1 0 0,-1 1 0,0-1 0,0 0 0,0 0 0,0 0 0,0 0 0,-1 0 0,1 0 0,0 1 0,0-1 0,0 0 0,0 0 0,0 0 0,0 0 0,0 0 0,0 0 0,0 1 0,0-1 0,0 0 0,0 0 0,20-4 0,25-10 0,-27 7 0,1 0 0,0 1 0,22-4 0,-38 9 0,1 0 0,0 0 0,-1 1 0,1-1 0,0 1 0,-1 0 0,1 0 0,0 1 0,-1-1 0,1 1 0,0 0 0,-1 0 0,1 0 0,-1 0 0,1 1 0,-1-1 0,0 1 0,4 2 0,-5-2 0,0 0 0,-1 0 0,1 1 0,-1-1 0,1 0 0,-1 1 0,0-1 0,1 1 0,-1-1 0,-1 1 0,1 0 0,0-1 0,-1 1 0,1 0 0,-1 0 0,0-1 0,0 1 0,0 0 0,0 0 0,0 0 0,-1-1 0,1 1 0,-1 0 0,0-1 0,0 1 0,0 0 0,0-1 0,0 1 0,-2 2 0,-3 5 0,1-1 0,-1 1 0,0-1 0,-1 0 0,0-1 0,-9 9 0,0-4-136,0-1-1,0 0 1,-1-1-1,-1-1 1,0-1-1,0 0 1,-1-1-1,0-1 0,-39 9 1,30-11-6690</inkml:trace>
  <inkml:trace contextRef="#ctx0" brushRef="#br0" timeOffset="614.79">633 308 24575,'-7'7'0,"-3"7"0,1 3 0,6 0 0,2-3-8191</inkml:trace>
  <inkml:trace contextRef="#ctx0" brushRef="#br0" timeOffset="615.79">929 12 24575,'-6'20'0,"2"0"0,0 0 0,1 0 0,1 0 0,0 0 0,2 0 0,1 1 0,0-1 0,1 0 0,1 0 0,1 0 0,10 28 0,-12-44 0,-1 1 0,1-1 0,1 1 0,-1-1 0,0 0 0,1 0 0,0 0 0,0 0 0,0 0 0,1-1 0,-1 0 0,1 1 0,0-1 0,0-1 0,0 1 0,0 0 0,1-1 0,-1 0 0,0 0 0,9 2 0,-9-3 0,1-1 0,0 1 0,-1-1 0,1 0 0,0 0 0,0-1 0,-1 1 0,1-1 0,-1 0 0,1-1 0,-1 1 0,1-1 0,-1 0 0,0 0 0,1 0 0,-1 0 0,0-1 0,-1 0 0,1 0 0,0 0 0,4-4 0,3-7 0,1 0 0,-2-1 0,0 1 0,0-2 0,-2 0 0,0 0 0,-1 0 0,0-1 0,7-32 0,-14 41 0,-6 18 0,-8 22 0,-5 18-170,2 2-1,3 0 0,2 1 1,2 0-1,3 1 0,2-1 1,2 65-1,6-72-6655</inkml:trace>
  <inkml:trace contextRef="#ctx0" brushRef="#br0" timeOffset="1102.73">1565 160 24575,'-11'6'0,"1"0"0,0 0 0,0 1 0,0 0 0,1 1 0,0 0 0,0 1 0,1 0 0,0 0 0,1 0 0,0 1 0,0 0 0,1 1 0,1-1 0,0 1 0,0 0 0,1 1 0,-3 12 0,3-13 0,1 1 0,1-1 0,0 1 0,1 0 0,0 0 0,0 0 0,2-1 0,-1 1 0,1 0 0,1 0 0,0 0 0,1-1 0,0 1 0,1-1 0,0 0 0,1 0 0,0 0 0,9 12 0,-12-19 0,1 0 0,0 0 0,1-1 0,-1 1 0,0-1 0,1 1 0,0-1 0,0-1 0,0 1 0,0 0 0,0-1 0,1 0 0,-1 0 0,1 0 0,0-1 0,-1 1 0,1-1 0,0 0 0,0 0 0,8 0 0,-9-2 0,0 1 0,0-1 0,0 0 0,0 0 0,0-1 0,0 1 0,0-1 0,0 0 0,0 0 0,-1 0 0,1 0 0,-1-1 0,1 1 0,-1-1 0,0 0 0,0 0 0,0 0 0,-1 0 0,1-1 0,-1 1 0,0-1 0,1 1 0,-2-1 0,3-4 0,2-7 0,-1 0 0,-1 0 0,0-1 0,-1 1 0,0-1 0,-1 0 0,-1 0 0,-1 0 0,-1-18 0,1 24 0,-1 0 0,-1 0 0,0 0 0,0 0 0,0 0 0,-2 0 0,1 0 0,-1 1 0,0 0 0,-1 0 0,0 0 0,-1 0 0,0 1 0,0 0 0,-9-9 0,14 15-37,-1 1 0,1-1 1,-1 1-1,0 0 0,0-1 0,1 1 0,-1 0 0,0 0 0,0 0 0,0 1 0,0-1 0,0 0 1,0 1-1,0-1 0,-1 1 0,1 0 0,0-1 0,0 1 0,0 0 0,0 1 0,0-1 0,-1 0 1,1 0-1,0 1 0,0 0 0,0-1 0,0 1 0,0 0 0,0 0 0,0 0 0,1 0 0,-1 0 1,0 0-1,0 1 0,1-1 0,-3 3 0,-13 17-6789</inkml:trace>
  <inkml:trace contextRef="#ctx0" brushRef="#br0" timeOffset="1103.73">1841 435 24575,'32'-10'0,"26"-8"0,20-1 0,12 3 0,4 5 0,-13 3-8191</inkml:trace>
  <inkml:trace contextRef="#ctx0" brushRef="#br0" timeOffset="1921.03">2752 183 24575,'0'-1'0,"0"0"0,0-1 0,-1 1 0,1 0 0,0-1 0,-1 1 0,1 0 0,-1 0 0,0-1 0,1 1 0,-1 0 0,0 0 0,0 0 0,1 0 0,-1 0 0,0 0 0,-1-1 0,1 2 0,1 0 0,-1 0 0,0 0 0,1 0 0,-1 0 0,1 1 0,-1-1 0,1 0 0,-1 0 0,1 0 0,0 1 0,-1-1 0,1 0 0,-1 0 0,1 1 0,-1-1 0,1 1 0,0-1 0,-1 0 0,1 1 0,0-1 0,-1 1 0,1-1 0,0 1 0,0-1 0,-1 0 0,1 1 0,0 0 0,-4 7 0,1 0 0,0 0 0,1 1 0,-3 10 0,-8 84 0,3 1 0,7 145 0,3-160 0,2 269 0,3-503 0,32-191 0,-9 180 0,-4 31 0,9-167 0,-33 283 0,1 3 0,-1 1 0,1-1 0,-1 0 0,-1 1 0,1-1 0,-1 0 0,0 1 0,-3-9 0,4 14 0,0-1 0,0 1 0,0 0 0,0 0 0,-1 0 0,1 0 0,0-1 0,0 1 0,0 0 0,0 0 0,0 0 0,-1 0 0,1 0 0,0 0 0,0 0 0,0 0 0,-1-1 0,1 1 0,0 0 0,0 0 0,0 0 0,0 0 0,-1 0 0,1 0 0,0 0 0,0 0 0,0 0 0,-1 0 0,1 0 0,0 0 0,0 0 0,0 0 0,-1 1 0,1-1 0,0 0 0,0 0 0,0 0 0,0 0 0,-1 0 0,1 0 0,0 0 0,0 0 0,0 1 0,0-1 0,-1 0 0,1 0 0,0 0 0,0 0 0,0 1 0,0-1 0,0 0 0,0 0 0,0 0 0,0 1 0,-5 8 0,0 0 0,1 0 0,0 1 0,0 0 0,1 0 0,1 0 0,0 0 0,0 0 0,0 14 0,0-6 0,-13 129 0,15-133 0,0 1 0,0 0 0,2-1 0,0 1 0,1 0 0,0-1 0,11 27 0,-14-38 0,1 0 0,1 0 0,-1 0 0,0 0 0,1 0 0,-1-1 0,1 1 0,0 0 0,0-1 0,0 0 0,0 1 0,1-1 0,-1 0 0,1 0 0,-1 0 0,1-1 0,-1 1 0,1-1 0,0 1 0,0-1 0,0 0 0,0 0 0,0 0 0,0 0 0,0-1 0,0 1 0,0-1 0,0 0 0,1 0 0,-1 0 0,0 0 0,0 0 0,0-1 0,0 0 0,0 1 0,0-1 0,6-3 0,0 0 0,0-1 0,0 0 0,-1-1 0,1 0 0,-1 0 0,0-1 0,-1 0 0,0 0 0,0-1 0,8-12 0,14-26 0,-3-2 0,35-85 0,-46 101 0,-8 26 0,-4 10 0,0 17 0,-3-20 0,2 108-455,-6 0 0,-21 140 0,11-146-6371</inkml:trace>
  <inkml:trace contextRef="#ctx0" brushRef="#br0" timeOffset="2295.61">189 1133 24575,'-43'0'0,"61"0"0,52 0 0,2319-97-1038,-1710 32-154,-618 58-4769</inkml:trace>
  <inkml:trace contextRef="#ctx0" brushRef="#br0" timeOffset="2862.66">1036 1598 24575,'-9'20'0,"1"0"0,0 0 0,2 1 0,0 0 0,1 0 0,-1 22 0,4-29 0,1 0 0,1 0 0,0 0 0,1 1 0,1-1 0,0 0 0,1-1 0,0 1 0,1 0 0,6 13 0,-8-22 0,0-1 0,0 1 0,1-1 0,-1 0 0,1 0 0,0 0 0,0 0 0,0-1 0,1 1 0,-1-1 0,1 0 0,0 0 0,0 0 0,0 0 0,0-1 0,1 1 0,-1-1 0,1 0 0,-1-1 0,1 1 0,-1-1 0,1 0 0,0 0 0,0 0 0,0-1 0,0 0 0,-1 0 0,7 0 0,-3-1 0,-1-1 0,1 0 0,-1 0 0,0 0 0,0-1 0,1 0 0,-2-1 0,1 1 0,0-1 0,-1 0 0,0-1 0,0 0 0,0 0 0,0 0 0,-1-1 0,0 1 0,5-9 0,-1 0 0,-1 0 0,-1-1 0,0 0 0,-1 0 0,0 0 0,-2-1 0,1 0 0,-2 0 0,0 0 0,-1 0 0,-1-26 0,0 29 0,-2-1 0,0 1 0,-1-1 0,0 1 0,-1 0 0,0-1 0,-1 1 0,0 1 0,-2-1 0,1 1 0,-1 0 0,-1 0 0,0 0 0,-11-12 0,15 20 0,-1 0 0,1 0 0,-1 1 0,0 0 0,0 0 0,-1 0 0,1 0 0,-1 0 0,1 1 0,-1 0 0,-5-2 0,7 3 0,1 1 0,0 0 0,0-1 0,-1 1 0,1 0 0,0 0 0,-1 0 0,1 0 0,0 1 0,-1-1 0,1 0 0,0 1 0,0 0 0,0 0 0,0-1 0,-1 1 0,1 1 0,0-1 0,1 0 0,-1 0 0,0 1 0,0-1 0,0 1 0,1-1 0,-1 1 0,-2 3 0,-12 24-1365,5 2-5461</inkml:trace>
  <inkml:trace contextRef="#ctx0" brushRef="#br0" timeOffset="2863.66">1671 1746 24575,'-4'4'0,"3"8"0,1 6 0,5 3 0,1 2 0,3-3 0,0-9 0,3-13 0,-2-6-8191</inkml:trace>
  <inkml:trace contextRef="#ctx0" brushRef="#br0" timeOffset="3482.84">1946 1471 24575,'15'-4'0,"1"0"0,-1 1 0,1 0 0,0 1 0,0 1 0,0 1 0,26 2 0,-37-1 0,1 0 0,-1 0 0,1 1 0,-1-1 0,0 1 0,0 0 0,0 1 0,0-1 0,0 1 0,0 0 0,-1 1 0,1-1 0,-1 1 0,0-1 0,0 1 0,0 0 0,-1 1 0,1-1 0,-1 1 0,0 0 0,-1-1 0,1 1 0,-1 0 0,4 11 0,-4-10 0,-1 0 0,0 1 0,0-1 0,0 0 0,0 1 0,-1-1 0,0 1 0,-1-1 0,0 0 0,0 1 0,0-1 0,0 0 0,-1 1 0,0-1 0,-1 0 0,1-1 0,-1 1 0,0 0 0,0-1 0,-1 1 0,-4 4 0,-8 9 0,-1-1 0,-1 0 0,-1-2 0,-21 15 0,25-18 0,8-4 0,17-8 0,21-8 0,118-36-1365,-101 28-5461</inkml:trace>
  <inkml:trace contextRef="#ctx0" brushRef="#br0" timeOffset="3483.84">2412 1514 24575,'4'-8'0,"0"0"0,1 0 0,0 0 0,0 1 0,1-1 0,0 1 0,0 1 0,1-1 0,0 1 0,0 0 0,0 0 0,1 1 0,-1 0 0,1 1 0,15-7 0,-22 11 0,1-1 0,-1 1 0,1 0 0,-1-1 0,1 1 0,-1 0 0,1 0 0,-1 0 0,1 0 0,-1 0 0,1 1 0,-1-1 0,1 0 0,-1 1 0,1-1 0,-1 1 0,0-1 0,1 1 0,-1 0 0,0-1 0,1 1 0,1 2 0,-1-1 0,-1 0 0,1 0 0,-1 0 0,0 0 0,1 1 0,-1-1 0,0 0 0,0 1 0,0-1 0,-1 1 0,1-1 0,0 4 0,0 3 0,-1 1 0,1-1 0,-2 0 0,1 1 0,-1-1 0,-3 14 0,0-12 0,0 1 0,0-1 0,-1 1 0,0-1 0,-1-1 0,-12 18 0,-50 52 0,46-57 0,22-23 0,-1 1 0,0-1 0,1 1 0,-1-1 0,1 0 0,-1 1 0,1-1 0,0 1 0,-1-1 0,1 1 0,-1 0 0,1-1 0,0 1 0,-1-1 0,1 1 0,0 0 0,0-1 0,0 1 0,-1 0 0,1-1 0,0 1 0,0 0 0,0-1 0,0 1 0,0 0 0,0-1 0,0 1 0,0 0 0,1-1 0,-1 1 0,0 0 0,1 0 0,0 0 0,0 0 0,1 0 0,-1 0 0,0-1 0,1 1 0,-1-1 0,1 1 0,-1-1 0,1 0 0,-1 1 0,1-1 0,-1 0 0,4 0 0,57-5 0,-59 4 0,153-34 50,-86 18-1465,-14 4-5411</inkml:trace>
  <inkml:trace contextRef="#ctx0" brushRef="#br0" timeOffset="4285.01">2921 1387 24575,'13'-15'0,"1"0"0,0 0 0,25-19 0,-36 32 0,0-1 0,1 0 0,-1 1 0,1 0 0,0 0 0,0 0 0,-1 0 0,1 0 0,0 1 0,0 0 0,1 0 0,-1 0 0,0 0 0,0 1 0,1-1 0,-1 1 0,0 0 0,0 0 0,1 1 0,-1-1 0,0 1 0,0 0 0,6 2 0,-6 0 0,0 0 0,0 0 0,0 1 0,-1-1 0,1 1 0,-1 0 0,0 0 0,0 0 0,0 0 0,-1 0 0,1 1 0,-1-1 0,0 1 0,-1 0 0,1-1 0,-1 1 0,0 0 0,1 8 0,1 1 0,-2 0 0,0 1 0,0-1 0,-2 1 0,-2 18 0,2-26 0,0 0 0,-1 0 0,0 0 0,-1 0 0,1-1 0,-1 1 0,0-1 0,-1 1 0,0-1 0,-8 10 0,1-5 0,0 0 0,0-1 0,-24 17 0,35-27 0,0 0 0,0 0 0,0 0 0,0 0 0,0 0 0,0 0 0,0 0 0,0 0 0,-1 0 0,1 0 0,0 0 0,0 0 0,0 0 0,0 0 0,0 0 0,0 0 0,0 0 0,0 1 0,0-1 0,0 0 0,0 0 0,0 0 0,0 0 0,0 0 0,-1 0 0,1 0 0,0 0 0,0 0 0,0 1 0,0-1 0,0 0 0,0 0 0,0 0 0,0 0 0,0 0 0,0 0 0,0 0 0,0 0 0,0 1 0,0-1 0,1 0 0,-1 0 0,0 0 0,0 0 0,0 0 0,0 0 0,0 0 0,0 0 0,0 0 0,0 0 0,0 1 0,0-1 0,0 0 0,0 0 0,0 0 0,0 0 0,1 0 0,-1 0 0,0 0 0,0 0 0,0 0 0,0 0 0,0 0 0,0 0 0,0 0 0,0 0 0,0 0 0,1 0 0,-1 0 0,13 2 0,20-3 0,-32 0 0,5 1 0,-1 0 0,1 0 0,0 0 0,-1 0 0,1 1 0,-1 0 0,1 0 0,-1 1 0,1-1 0,-1 1 0,0 0 0,0 1 0,7 3 0,-10-4 0,1 0 0,-1 1 0,1-1 0,-1 0 0,0 1 0,0-1 0,0 1 0,-1 0 0,1 0 0,-1 0 0,1 0 0,-1 0 0,0 0 0,0 0 0,0 0 0,-1 0 0,1 0 0,-1 1 0,0-1 0,0 0 0,0 0 0,0 1 0,0-1 0,-1 0 0,0 4 0,-1 0 0,0 1 0,-1-1 0,0 1 0,0-1 0,0 0 0,-1 0 0,0 0 0,-1-1 0,0 1 0,0-1 0,0 0 0,0-1 0,-1 1 0,0-1 0,0 0 0,0-1 0,-1 1 0,-7 3 0,-7 3 0,-1 0 0,0-2 0,0 0 0,-41 9 0,54-15-105,0 0 0,0-1 0,-1 0 0,1-1 0,0 0 0,-1-1 0,1 0 0,-1 0 0,1-1 0,-1 0 0,1-1 0,-12-3 0,-4-8-6721</inkml:trace>
</inkml:ink>
</file>

<file path=word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4T16:44:55.72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5 529 24575,'-14'22'0,"1"0"0,1 1 0,1 1 0,2 0 0,0 0 0,1 0 0,1 1 0,-6 48 0,8-24 0,2 1 0,2-1 0,8 80 0,-4-98 0,1 0 0,2 0 0,0-1 0,18 46 0,-27-137 0,1 51 0,-63-551 0,62 502 0,-1-3 0,3-1 0,9-76 0,-8 134 0,1 1 0,0-1 0,0 1 0,0-1 0,1 1 0,0-1 0,0 1 0,0 0 0,0 0 0,4-6 0,-5 9 0,0 0 0,0 0 0,0 1 0,0-1 0,1 0 0,-1 0 0,0 1 0,0-1 0,0 1 0,1-1 0,-1 1 0,0-1 0,1 1 0,-1 0 0,0 0 0,1-1 0,-1 1 0,0 0 0,1 0 0,-1 1 0,0-1 0,1 0 0,-1 0 0,0 1 0,1-1 0,-1 0 0,0 1 0,1-1 0,-1 1 0,0 0 0,0-1 0,0 1 0,0 0 0,0 0 0,0 0 0,0 0 0,2 2 0,8 8 0,0 0 0,0 0 0,-1 2 0,-1-1 0,0 1 0,-1 0 0,13 27 0,-9-11 0,-1 0 0,15 61 0,-23-76 0,0 0 0,-1 0 0,-1 0 0,0 1 0,-1-1 0,-1 0 0,0 1 0,-5 23 0,3-30 0,1 1 0,-1-1 0,-1 0 0,1-1 0,-1 1 0,0 0 0,-1-1 0,0 0 0,0 0 0,-1-1 0,0 1 0,0-1 0,0 0 0,-1-1 0,-12 8 0,11-7 0,-1 0 0,-1-1 0,1 0 0,-1-1 0,0 0 0,0-1 0,0 0 0,0 0 0,-1-1 0,1-1 0,-18 1 0,28-2 2,-1 1 0,0-1-1,0 0 1,0 0 0,0 0 0,0 0-1,0 0 1,0 0 0,1-1-1,-1 1 1,0 0 0,0 0 0,0-1-1,0 1 1,0 0 0,1-1-1,-1 1 1,0-1 0,0 1 0,1-1-1,-1 1 1,0-1 0,1 1-1,-1-1 1,0 0 0,1 1 0,-1-1-1,1 0 1,-1 0 0,1 0-1,0 1 1,-1-1 0,1 0-1,0 0 1,-1 0 0,1 0 0,0 1-1,0-1 1,0 0 0,0 0-1,0 0 1,0 0 0,0 0 0,0-1-1,1-1-145,1-1 0,-1 1 0,1-1-1,0 1 1,0 0 0,0-1 0,0 1-1,0 0 1,4-3 0,25-24-6682</inkml:trace>
  <inkml:trace contextRef="#ctx0" brushRef="#br0" timeOffset="507.71">1140 0 24575,'-25'11'0,"-20"18"0,-15 25 0,-10 30 0,-2 28 0,6 28 0,11 23 0,16 15 0,17 7 0,19 1 0,22-11 0,22-15 0,14-26 0,13-31 0,-5-33-8191</inkml:trace>
  <inkml:trace contextRef="#ctx0" brushRef="#br0" timeOffset="1126.22">1499 527 24575,'10'-6'0,"0"-1"0,1 2 0,0-1 0,0 2 0,0-1 0,1 2 0,0-1 0,-1 1 0,1 1 0,12-1 0,-8 2 0,-1 0 0,1 1 0,-1 0 0,1 2 0,-1 0 0,0 0 0,20 7 0,-28-7 0,0 1 0,0-1 0,1 2 0,-2-1 0,1 1 0,0 0 0,-1 1 0,0-1 0,0 1 0,0 0 0,0 1 0,-1-1 0,0 1 0,0 0 0,-1 1 0,0-1 0,0 1 0,0 0 0,-1 0 0,0 0 0,0 0 0,-1 1 0,1-1 0,-2 1 0,1-1 0,-1 1 0,0 0 0,-1-1 0,0 1 0,0 0 0,-1 0 0,0-1 0,0 1 0,-1 0 0,0-1 0,-5 13 0,2-5 0,-1-1 0,-1 1 0,-1-1 0,0 0 0,-1-1 0,0 0 0,-15 15 0,-7 5 0,-45 34 0,5-4 0,54-42 0,16-21 0,1 1 0,0-1 0,0 1 0,0-1 0,-1 1 0,1-1 0,0 1 0,0-1 0,0 1 0,0-1 0,0 1 0,0-1 0,0 1 0,0-1 0,0 1 0,0-1 0,0 1 0,0-1 0,0 1 0,1-1 0,-1 1 0,0-1 0,0 1 0,0-1 0,1 1 0,1 0 0,1 1 0,-1-1 0,0 0 0,1 0 0,-1 0 0,1 0 0,0 0 0,-1-1 0,1 1 0,0-1 0,-1 0 0,1 0 0,5 0 0,34-1-273,0-2 0,0-2 0,0-2 0,68-20 0,-66 15-6553</inkml:trace>
  <inkml:trace contextRef="#ctx0" brushRef="#br0" timeOffset="1127.22">1583 824 24575,'36'-11'0,"26"-3"0,18 0 0,8 3 0,5 3 0,-14 3-8191</inkml:trace>
  <inkml:trace contextRef="#ctx0" brushRef="#br0" timeOffset="1647.39">2431 866 24575,'-90'142'0,"64"-97"0,-3 0 0,-1-2 0,-46 51 0,72-90 0,0 0 0,-1 0 0,0 0 0,0 0 0,-7 4 0,11-8 0,1 1 0,-1-1 0,0 0 0,0 1 0,1-1 0,-1 0 0,0 1 0,0-1 0,0 0 0,1 0 0,-1 0 0,0 0 0,0 0 0,0 0 0,0 0 0,0 0 0,1 0 0,-1 0 0,0 0 0,0 0 0,0-1 0,1 1 0,-1 0 0,0-1 0,0 1 0,0 0 0,1-1 0,-1 1 0,0-1 0,1 1 0,-1-1 0,0 0 0,1 1 0,-1-1 0,1 0 0,-1 1 0,1-1 0,-1 0 0,1 0 0,0 1 0,-1-1 0,1 0 0,0 0 0,0 0 0,-1 1 0,1-2 0,-2-11 0,1 1 0,0 0 0,1 0 0,1 0 0,-1 0 0,2 0 0,0 0 0,0 0 0,1 0 0,1 0 0,0 1 0,0-1 0,1 1 0,1 0 0,7-12 0,-11 21 0,-1-1 0,1 1 0,-1 0 0,1 0 0,0 0 0,0 0 0,0 0 0,0 1 0,0-1 0,0 0 0,1 1 0,-1 0 0,0-1 0,1 1 0,-1 0 0,1 0 0,-1 1 0,1-1 0,-1 0 0,1 1 0,0-1 0,-1 1 0,1 0 0,0 0 0,0 0 0,-1 0 0,5 2 0,-3-1 0,1 1 0,-1 1 0,1-1 0,-1 1 0,1 0 0,-1 0 0,0 0 0,-1 0 0,1 1 0,0-1 0,-1 1 0,0 0 0,5 7 0,37 64-63,-26-41 146,27 35 0,-40-60-246,1-1 0,1 0 0,-1 0 0,1 0 0,1-1-1,-1-1 1,1 1 0,17 8 0,5-2-6663</inkml:trace>
  <inkml:trace contextRef="#ctx0" brushRef="#br0" timeOffset="1648.39">2706 1162 24575,'4'-18'0,"-3"2"0,-5 10 0,-9 17 0,-13 21 0,-9 20 0,-10 18 0,-4 17 0,2 6 0,7 3 0,9-8 0,10-12 0,8-19-8191</inkml:trace>
  <inkml:trace contextRef="#ctx0" brushRef="#br0" timeOffset="2230.27">2769 1417 24575,'15'-9'0,"0"0"0,0 1 0,1 1 0,0 0 0,30-7 0,-42 13 0,-1 0 0,1 0 0,0 0 0,0 1 0,0 0 0,0-1 0,0 1 0,0 1 0,0-1 0,0 1 0,0-1 0,-1 1 0,1 0 0,0 1 0,0-1 0,-1 1 0,1-1 0,-1 1 0,1 0 0,-1 1 0,0-1 0,0 0 0,0 1 0,0 0 0,0-1 0,0 1 0,-1 0 0,0 1 0,1-1 0,-1 0 0,2 5 0,-1-1 0,-1 1 0,0 0 0,0 0 0,0-1 0,-1 1 0,0 0 0,-1 1 0,1-1 0,-2 0 0,1 0 0,-1 0 0,0 0 0,-1 0 0,0-1 0,0 1 0,-1 0 0,0-1 0,0 1 0,0-1 0,-6 8 0,-5 9 0,-2-2 0,0 1 0,-1-2 0,-32 31 0,32-35 0,-22 24 0,39-41 0,0 0 0,-1 1 0,1-1 0,0 1 0,-1-1 0,1 0 0,0 1 0,-1-1 0,1 1 0,0-1 0,0 1 0,0-1 0,-1 1 0,1-1 0,0 1 0,0-1 0,0 1 0,0 0 0,0-1 0,0 1 0,0-1 0,0 1 0,0-1 0,0 1 0,0-1 0,0 1 0,1-1 0,-1 1 0,0-1 0,0 1 0,1-1 0,-1 1 0,0-1 0,0 1 0,1-1 0,-1 1 0,0-1 0,1 0 0,-1 1 0,1-1 0,-1 0 0,1 1 0,-1-1 0,0 0 0,1 0 0,-1 1 0,1-1 0,-1 0 0,1 0 0,0 0 0,-1 0 0,1 0 0,-1 1 0,1-1 0,-1 0 0,1 0 0,-1 0 0,1 0 0,0-1 0,37 1 0,-38 0 0,31-6-227,1 0-1,-1-2 1,0-2-1,-1-1 1,46-22-1,-29 10-6598</inkml:trace>
  <inkml:trace contextRef="#ctx0" brushRef="#br0" timeOffset="3095.62">1097 909 24575,'32'0'0,"33"0"0,30 0 0,20 0 0,9-3 0,-16-2-8191</inkml:trace>
  <inkml:trace contextRef="#ctx0" brushRef="#br0" timeOffset="4441.24">4081 676 24575,'0'0'0,"0"0"0,-1 0 0,1 0 0,0 0 0,0-1 0,-1 1 0,1 0 0,0 0 0,-1 0 0,1 0 0,0 0 0,0 0 0,-1 0 0,1 0 0,0 0 0,-1 0 0,1 0 0,0 0 0,0 0 0,-1 0 0,1 0 0,0 0 0,-1 0 0,1 0 0,0 0 0,0 0 0,-1 0 0,1 1 0,0-1 0,0 0 0,-1 0 0,1 0 0,0 1 0,0-1 0,0 0 0,-1 0 0,1 0 0,0 1 0,0-1 0,0 0 0,0 0 0,0 1 0,-1-1 0,-14 14 0,-244 206 0,255-216 0,0 0 0,0 0 0,0 0 0,0 1 0,-3 5 0,7-10 0,-1 1 0,1 0 0,-1-1 0,1 1 0,0 0 0,-1 0 0,1-1 0,0 1 0,0 0 0,0 0 0,0-1 0,-1 1 0,1 0 0,0 0 0,0-1 0,0 1 0,1 0 0,-1 0 0,0-1 0,0 1 0,0 0 0,1 0 0,-1-1 0,0 1 0,0 0 0,1-1 0,-1 1 0,1 0 0,-1-1 0,1 1 0,-1 0 0,1-1 0,-1 1 0,1-1 0,-1 1 0,1-1 0,0 1 0,-1-1 0,1 0 0,0 1 0,0-1 0,-1 0 0,1 0 0,0 1 0,-1-1 0,1 0 0,1 0 0,16 4 0,1 0 0,-1-2 0,1 0 0,-1-2 0,1 0 0,21-2 0,-11 0 0,45 4 0,-60-1-227,-1 2-1,0 0 1,-1 0-1,1 1 1,15 7-1,4 6-6598</inkml:trace>
  <inkml:trace contextRef="#ctx0" brushRef="#br0" timeOffset="4442.24">3658 1162 24575,'29'8'0,"23"5"0,22 5 0,12 2 0,6 5 0,-2 3 0,-16-5-8191</inkml:trace>
</inkml:ink>
</file>

<file path=word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23:06.7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0 3443 24575,'-7'4'0,"-3"1"-8191</inkml:trace>
  <inkml:trace contextRef="#ctx0" brushRef="#br0" timeOffset="882.07">62 3443 24575,'1'1'0,"0"-1"0,-1 0 0,1 0 0,0 1 0,-1-1 0,1 1 0,0-1 0,0 1 0,-1-1 0,1 1 0,-1-1 0,1 1 0,-1-1 0,1 1 0,-1 0 0,1-1 0,-1 1 0,1 0 0,0 1 0,-10 5 0,-20-3 0,30-4 0,5 0 0,1100-14 0,-1065 13 35,1664-70-785,-1182 29 750,401-29 0,2 34 0,283 37 103,-485 2-1452,-651-2-4881</inkml:trace>
  <inkml:trace contextRef="#ctx0" brushRef="#br0" timeOffset="2586.03">3511 545 24575,'1'-41'0,"0"18"0,-1 1 0,-6-43 0,0 51 0,-1 22 0,-3 24 0,1 27 0,3 1 0,4 117 0,3-102 0,3 153 0,34 229 0,7-94 0,-2 424 0,-17-415 0,-16-286 0,-7 72 0,-1-20 0,18-17 0,-19-148-1365,-1-1-5461</inkml:trace>
  <inkml:trace contextRef="#ctx0" brushRef="#br0" timeOffset="8585.7">41 3296 24575,'-3'0'0,"1"0"0,-1 1 0,0-1 0,1 0 0,-1 1 0,0-1 0,1 1 0,-1 0 0,1 0 0,-1 0 0,1 0 0,-1 1 0,-3 2 0,6-4 0,0 1 0,1-1 0,-1 1 0,0-1 0,0 1 0,1-1 0,-1 0 0,0 1 0,1-1 0,-1 0 0,0 1 0,1-1 0,-1 0 0,1 1 0,-1-1 0,0 0 0,1 0 0,-1 0 0,1 1 0,-1-1 0,1 0 0,-1 0 0,1 0 0,-1 0 0,1 0 0,-1 0 0,1 0 0,-1 0 0,0 0 0,1 0 0,-1 0 0,2 0 0,20 2 0,230-2 0,-118-1 0,-109 0 0,45-9 0,-44 6 0,43-3 0,-50 6 0,-1-1 0,28-6 0,-1-1 0,153-36 0,-143 30 0,52-20 0,-54 15 0,-35 13 0,-1 0 0,-1-2 0,1 0 0,-2-1 0,1-1 0,-1 0 0,17-17 0,148-123 0,-65 59 0,-5 6 0,-65 49 0,-32 27 0,-1 0 0,0 0 0,0-1 0,-1 0 0,-1-1 0,0 0 0,15-23 0,1-10 0,2 2 0,1 1 0,3 1 0,50-49 0,-45 45 0,-1-1 0,54-94 0,-2 3 0,-49 77 0,44-94 0,4-8 0,-62 117 0,33-87 0,-4 7 0,-12 38 0,30-58 0,-60 122 0,-2-1 0,11-33 0,13-30 0,21-32 0,-23 49 0,73-122 0,-76 150 0,52-60 0,-64 85 0,0 1 0,0 0 0,2 1 0,0 1 0,34-19 0,-24 19 0,1 1 0,0 1 0,1 1 0,1 2 0,0 2 0,0 0 0,0 2 0,0 2 0,65 1 0,-58 2 0,69 11 0,-91-8 0,0 1 0,0 1 0,0 0 0,0 2 0,-1 0 0,20 11 0,-11-4 0,0 1 0,-1 1 0,-1 2 0,-1 0 0,0 1 0,35 41 0,5 8 0,-39-43 0,28 35 0,6 12 0,13 18 0,38 96 0,-40-71 0,17 25 0,-32-73 0,85 85 0,-123-135 0,-2 0 0,0 1 0,19 36 0,-20-32 0,1-1 0,29 36 0,149 174 0,-145-163 0,10 12 0,33 14 0,8 10 0,-31-28 0,-36-43 0,45 64 0,-63-79 0,1 0 0,1-1 0,1-1 0,0 0 0,30 23 0,-9-13 0,70 39 0,-77-47 0,0 1 0,30 28 0,35 24 0,-67-56 0,1-1 0,43 15 0,-39-18 0,53 30 0,50 23 0,-24-14 0,-39-16 0,131 41 0,29-10 0,-206-60 0,-1 0 0,36 1 0,18 4 0,-28-4-3,1-2 0,87-5 0,-45-1-1353</inkml:trace>
  <inkml:trace contextRef="#ctx0" brushRef="#br0" timeOffset="9739.59">3406 121 24575,'0'-14'0,"4"-5"0,0-3 0,4 3 0,5 4 0,2 4 0,4 9 0,-3 7 0,-3 11 0,-4 9 0,0 12 0,-2 10 0,-2 15 0,-1 15 0,-2 16 0,-1 13 0,-1 15 0,0-14-8191</inkml:trace>
  <inkml:trace contextRef="#ctx0" brushRef="#br0" timeOffset="10502.09">3512 226 24575,'1'-53'0,"0"28"0,0-1 0,-2 0 0,-1 0 0,-6-30 0,2 43 0,2 24 0,1 28 0,3-38 0,8 341-100,-4-237-1165,0 6-5561</inkml:trace>
  <inkml:trace contextRef="#ctx0" brushRef="#br0" timeOffset="21914.95">1607 2279 24575,'4'22'0,"0"10"0,1 8 0,-1 0 0,-2-4 0,0-6-8191</inkml:trace>
  <inkml:trace contextRef="#ctx0" brushRef="#br0" timeOffset="22419.76">1628 2704 24575,'3'71'0,"20"106"0,-8-74 0,-5-43 0,-4-24 0,2 69 0,-8-51 0,12 90 0,-7-95 0,-3 99 0,0 7 0,-2-150-105,1-1 0,0 1 0,0-1 0,0 0 0,0 1 0,1-1 0,0 0 0,0 0 0,0 0 0,0 0 0,0 0 0,5 4 0,6 6-6721</inkml:trace>
  <inkml:trace contextRef="#ctx0" brushRef="#br0" timeOffset="23066.95">6137 2279 24575,'4'-3'0,"4"-2"0,1 4 0,-1 9 0,-1 11 0,-3 9 0,-2 11 0,-1 9 0,0 8 0,-1 4 0,-4 7 0,-1-8-8191</inkml:trace>
  <inkml:trace contextRef="#ctx0" brushRef="#br0" timeOffset="23442.42">6052 3212 24575,'0'18'0,"4"10"0,0 3 0,1 4 0,-1-1 0,-2 2 0,0-3 0,-1 2 0,-1 0 0,0 0 0,0-1 0,3 3 0,2-3 0,-1-3 0,0-3 0,-2-2 0,3-3 0,1-5-8191</inkml:trace>
</inkml:ink>
</file>

<file path=word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23:22.5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81 24575,'0'-3'0</inkml:trace>
  <inkml:trace contextRef="#ctx0" brushRef="#br0" timeOffset="1692.88">0 155 24575,'4'7'0,"4"7"0,5 3 0,0 7 0,-3-1-8191</inkml:trace>
  <inkml:trace contextRef="#ctx0" brushRef="#br0" timeOffset="2212.82">85 598 24575,'0'534'0,"1"-514"0,1 0 0,6 26 0,-4-24 0,2 36 0,-6 212-1365,0-249-5461</inkml:trace>
  <inkml:trace contextRef="#ctx0" brushRef="#br0" timeOffset="2601.31">106 1720 24575,'0'25'0,"4"9"0,0 1 0,1 0 0,2-8 0,0-7-8191</inkml:trace>
  <inkml:trace contextRef="#ctx0" brushRef="#br0" timeOffset="3105.28">5143 5 24575,'0'-3'0,"0"2"0,0 8 0,0 7 0,0 9 0,0 6 0,0 7 0,0-4-8191</inkml:trace>
  <inkml:trace contextRef="#ctx0" brushRef="#br0" timeOffset="3496.36">5143 704 24575,'0'22'0,"0"17"0,0 10 0,4 4 0,1 3 0,-1 0 0,0-10-8191</inkml:trace>
  <inkml:trace contextRef="#ctx0" brushRef="#br0" timeOffset="3497.36">5165 1318 24575,'0'25'0,"0"13"0,0 5 0,0-3-8191</inkml:trace>
  <inkml:trace contextRef="#ctx0" brushRef="#br0" timeOffset="3857.55">5207 1783 24575,'4'11'0,"4"4"0,1-2-8191</inkml:trace>
</inkml:ink>
</file>

<file path=word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23:21.08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8 70 24575,'1'-41'0,"-1"12"0,-5 66 0,-4 70 0,-21 146 0,29-249 0,0 1 0,1-1 0,-1 0 0,0 0 0,0 0 0,-1 0 0,1 0 0,-1 0 0,0-1 0,0 1 0,0 0 0,-3 3 0,4-6 0,1-1 0,0 0 0,-1 0 0,1 0 0,0 0 0,0 0 0,-1 0 0,1 0 0,0 1 0,-1-1 0,1 0 0,0 0 0,-1 0 0,1 0 0,0 0 0,0-1 0,-1 1 0,1 0 0,0 0 0,-1 0 0,1 0 0,0 0 0,-1 0 0,1 0 0,0-1 0,0 1 0,-1 0 0,1 0 0,0 0 0,0 0 0,0-1 0,-1 1 0,1 0 0,0 0 0,0-1 0,0 1 0,-1 0 0,1 0 0,0-1 0,0 1 0,0 0 0,0-1 0,0 1 0,0 0 0,0-1 0,0 1 0,0 0 0,0-1 0,-5-18 0,1-18 0,1 0 0,2 0 0,2 0 0,1 0 0,2 0 0,1 0 0,20-69 0,-24 104 0,-1 1 0,1-1 0,0 0 0,-1 0 0,1 0 0,0 0 0,0 1 0,0-1 0,0 0 0,0 1 0,1-1 0,-1 1 0,3-3 0,-3 4 0,-1-1 0,1 1 0,-1 0 0,1 0 0,-1 0 0,1 0 0,0 0 0,-1 0 0,1 0 0,-1 0 0,1 0 0,-1 0 0,1 0 0,-1 0 0,1 1 0,-1-1 0,1 0 0,-1 0 0,1 1 0,-1-1 0,1 0 0,-1 0 0,1 1 0,-1-1 0,0 1 0,1-1 0,-1 0 0,1 1 0,-1-1 0,1 1 0,3 7 0,1-1 0,-1 1 0,0 0 0,4 13 0,-5-13 0,12 32 0,-1-3 0,1 0 0,2 0 0,30 48 0,-46-84 0,-1 0 0,1 0 0,-1 0 0,0 0 0,1-1 0,-1 1 0,1 0 0,0 0 0,-1-1 0,1 1 0,0 0 0,-1-1 0,1 1 0,0-1 0,0 1 0,-1-1 0,1 1 0,0-1 0,0 1 0,0-1 0,0 0 0,0 0 0,0 1 0,0-1 0,0 0 0,-1 0 0,1 0 0,0 0 0,0 0 0,2 0 0,-2-1 0,0 0 0,1-1 0,-1 1 0,0 0 0,0 0 0,0-1 0,0 1 0,0-1 0,0 1 0,-1-1 0,1 1 0,0-1 0,-1 1 0,1-1 0,0-1 0,2-12 0,0 0 0,2-24 0,-2-174 0,56 292 0,-57-76 0,0 0 0,0 0 0,1 0 0,-1 0 0,1-1 0,0 1 0,0-1 0,0 0 0,0 0 0,0 0 0,0 0 0,0-1 0,1 1 0,-1-1 0,1 1 0,-1-1 0,1-1 0,0 1 0,-1 0 0,1-1 0,0 0 0,-1 0 0,1 0 0,4 0 0,-8 0 0,1 0 0,-1 0 0,1 0 0,-1 0 0,0 0 0,1 1 0,-1-1 0,1 0 0,-1 0 0,0 0 0,1 1 0,-1-1 0,0 0 0,1 1 0,-1-1 0,0 0 0,0 1 0,1-1 0,-1 0 0,0 1 0,0-1 0,1 1 0,-1-1 0,0 0 0,0 1 0,0-1 0,0 1 0,0-1 0,0 1 0,0-1 0,0 0 0,0 1 0,0-1 0,0 1 0,0 0 0,1 22 0,-2-16 0,2 2 0,0 1 0,1-1 0,0 0 0,1 1 0,-1-1 0,2 0 0,5 12 0,-8-19 0,-1 0 0,1-1 0,0 1 0,0 0 0,0 0 0,1-1 0,-1 1 0,0 0 0,0-1 0,1 1 0,-1-1 0,1 0 0,0 1 0,-1-1 0,1 0 0,0 0 0,0 0 0,-1 0 0,1 0 0,0-1 0,0 1 0,0 0 0,0-1 0,0 0 0,0 1 0,0-1 0,0 0 0,0 0 0,0 0 0,1 0 0,-1 0 0,0-1 0,0 1 0,0-1 0,0 1 0,0-1 0,-1 0 0,1 0 0,0 1 0,2-3 0,-1 1 0,-1 0 0,1-1 0,-1 1 0,0-1 0,0 1 0,0-1 0,0 0 0,0 0 0,0 0 0,-1 0 0,0 0 0,1 0 0,-1 0 0,0 0 0,-1 0 0,1-1 0,-1 1 0,1 0 0,-1-1 0,0 1 0,0-6 0,-1-1 0,0-1 0,0 1 0,-1-1 0,0 1 0,-6-16 0,1 10 0,5 13 0,1-1 0,-1 1 0,1-1 0,0 0 0,-1 0 0,2 1 0,-1-1 0,0-8 0,1 12 0,0 0 0,0 0 0,0-1 0,0 1 0,0 0 0,0-1 0,0 1 0,0 0 0,0 0 0,0-1 0,0 1 0,0 0 0,0 0 0,1-1 0,-1 1 0,0 0 0,0 0 0,0-1 0,0 1 0,1 0 0,-1 0 0,0 0 0,0-1 0,0 1 0,1 0 0,-1 0 0,0 0 0,0 0 0,1 0 0,-1-1 0,0 1 0,1 0 0,-1 0 0,0 0 0,0 0 0,1 0 0,-1 0 0,0 0 0,1 0 0,14 6 0,11 15 0,-12-6 0,-1 1 0,0 1 0,-1 1 0,-1-1 0,13 29 0,-8-17 0,-10-24 0,-3-15 0,-1-23 0,-2 26 0,0 1 0,1-20 0,1 0 0,9-40 0,-10 61 0,0-1 0,0 1 0,1 0 0,-1 1 0,1-1 0,0 0 0,1 0 0,-1 1 0,1-1 0,0 1 0,0 0 0,0 0 0,1 0 0,-1 0 0,1 1 0,0-1 0,0 1 0,0 0 0,0 0 0,6-2 0,-8 4 0,1 1 0,-1 0 0,0-1 0,1 1 0,-1 0 0,0 0 0,0 0 0,1 1 0,-1-1 0,0 1 0,0-1 0,1 1 0,-1 0 0,0 0 0,0-1 0,0 2 0,0-1 0,0 0 0,0 0 0,0 1 0,-1-1 0,1 1 0,0-1 0,-1 1 0,1 0 0,-1-1 0,2 3 0,6 8 0,-1 0 0,0 0 0,6 14 0,-10-17 0,3 6 0,-5-11 0,0 0 0,0 0 0,0 0 0,0 0 0,1-1 0,-1 1 0,1 0 0,0-1 0,4 4 0,-6-7 0,-1 1 0,0-1 0,0 0 0,1 0 0,-1 0 0,0 0 0,0 0 0,1 0 0,-1 1 0,0-1 0,0 0 0,1 0 0,-1 0 0,0 0 0,0 0 0,1 0 0,-1 0 0,0 0 0,0 0 0,1 0 0,-1 0 0,0 0 0,1-1 0,-1 1 0,0 0 0,0 0 0,1 0 0,-1 0 0,0 0 0,0 0 0,0 0 0,1-1 0,-1 1 0,0 0 0,0 0 0,0 0 0,1-1 0,-1 1 0,0 0 0,5-16 0,-3-14 0,-9 41 0,0 9 0,4-4 0,0 0 0,1 1 0,0-1 0,2 0 0,0 1 0,0-1 0,4 19 0,-4-34 0,1 0 0,-1-1 0,0 1 0,0 0 0,0 0 0,1-1 0,-1 1 0,0 0 0,1-1 0,-1 1 0,0 0 0,1-1 0,-1 1 0,1-1 0,-1 1 0,1-1 0,-1 1 0,1-1 0,0 1 0,-1-1 0,1 1 0,0-1 0,0 0 0,0 0 0,-1 0 0,1 0 0,-1 0 0,1 0 0,0 0 0,-1 0 0,1-1 0,-1 1 0,1 0 0,0-1 0,-1 1 0,1 0 0,-1-1 0,1 1 0,-1 0 0,1-1 0,-1 1 0,0-1 0,1 0 0,20-33 0,-19 31 0,20-45 0,-15 30 0,1 1 0,0 0 0,2 0 0,18-25 0,-28 42 0,1-1 0,-1 1 0,0-1 0,1 1 0,-1-1 0,1 1 0,-1-1 0,1 1 0,-1 0 0,1-1 0,-1 1 0,1 0 0,0-1 0,-1 1 0,1 0 0,-1 0 0,1-1 0,0 1 0,-1 0 0,1 0 0,0 0 0,-1 0 0,1 0 0,0 0 0,-1 0 0,1 0 0,0 0 0,0 1 0,0-1 0,1 1 0,-1 0 0,0 0 0,0 0 0,0 0 0,0 0 0,0 0 0,0 0 0,-1 0 0,1 0 0,0 0 0,0 0 0,0 2 0,15 43 0,-16-42 0,3 8 0,12 37 0,-14-47 0,0 0 0,0 0 0,0-1 0,0 1 0,0 0 0,0-1 0,0 1 0,0-1 0,0 1 0,1-1 0,-1 1 0,1-1 0,-1 0 0,1 0 0,0 0 0,-1 0 0,1 0 0,0 0 0,-1 0 0,1-1 0,0 1 0,2 0 0,-2-1 0,0-1 0,0 1 0,0 0 0,0-1 0,-1 1 0,1-1 0,0 0 0,0 1 0,0-1 0,-1 0 0,1 0 0,-1 0 0,1 0 0,-1-1 0,1 1 0,-1 0 0,1-1 0,-1 1 0,1-3 0,24-33 0,-23 32 0,3-5 0,-4 5 0,1 1 0,0-1 0,0 1 0,0 0 0,7-7 0,-9 10 0,0 0 0,-1 1 0,1-1 0,0 1 0,0-1 0,0 1 0,0 0 0,0-1 0,0 1 0,-1 0 0,1-1 0,0 1 0,0 0 0,0 0 0,0 0 0,0 0 0,0 0 0,0 0 0,0 0 0,0 0 0,0 1 0,0-1 0,0 0 0,0 1 0,0-1 0,0 0 0,-1 1 0,1-1 0,0 1 0,0-1 0,0 1 0,-1 0 0,1-1 0,0 1 0,0 0 0,-1-1 0,1 1 0,0 1 0,8 8 0,0 0 0,1-1 0,0 0 0,1-1 0,0 0 0,0 0 0,14 6 0,-21-12 0,1 0 0,-1 0 0,1-1 0,0 0 0,-1 0 0,1 0 0,0 0 0,0-1 0,0 0 0,0 0 0,0 0 0,-1-1 0,1 1 0,0-1 0,0 0 0,0-1 0,-1 1 0,1-1 0,-1 0 0,1 0 0,-1 0 0,0-1 0,5-3 0,-4 2 0,-1 0 0,0 1 0,0-2 0,0 1 0,-1 0 0,1-1 0,-1 0 0,0 0 0,2-5 0,-4 9 0,0-1 0,-1 1 0,1 0 0,0 0 0,-1-1 0,1 1 0,-1-1 0,0 1 0,1 0 0,-1-1 0,0 1 0,0-1 0,0 1 0,0-1 0,0 1 0,0-1 0,0 1 0,-1 0 0,1-1 0,0 1 0,-1-1 0,1 1 0,-1 0 0,1-1 0,-1 1 0,0 0 0,0 0 0,0-1 0,1 1 0,-1 0 0,0 0 0,-1 0 0,1 0 0,0 0 0,0 0 0,0 1 0,0-1 0,-1 0 0,-1 0 0,2 0 0,0 1 0,-1 0 0,1-1 0,-1 1 0,1 0 0,0 0 0,-1 0 0,1 0 0,-1 0 0,1 0 0,-1 0 0,1 0 0,0 1 0,-1-1 0,1 0 0,-1 1 0,1 0 0,0-1 0,0 1 0,-1 0 0,1-1 0,-2 3 0,1-1 0,-1 0 0,1 0 0,0 1 0,0-1 0,0 0 0,0 1 0,1 0 0,-1-1 0,1 1 0,-3 6 0,3-8 0,1 1 0,-1-1 0,0 1 0,1 0 0,-1-1 0,1 1 0,-1 0 0,1 0 0,0-1 0,0 1 0,0 0 0,0 0 0,0 0 0,0-1 0,1 1 0,-1 0 0,0 0 0,1-1 0,0 1 0,-1 0 0,1-1 0,0 1 0,0-1 0,0 1 0,0-1 0,0 1 0,0-1 0,0 1 0,0-1 0,0 0 0,1 0 0,-1 0 0,1 0 0,-1 0 0,1 0 0,-1 0 0,1 0 0,0 0 0,-1-1 0,1 1 0,0-1 0,-1 1 0,3-1 0,0 0 0,1 0 0,-1 0 0,0 0 0,0-1 0,0 0 0,1 0 0,-1 0 0,0 0 0,0-1 0,0 0 0,-1 0 0,1 0 0,0 0 0,-1 0 0,5-4 0,-4 3 0,1 0 0,0 0 0,-1 0 0,1 1 0,0 0 0,0 0 0,0 0 0,6-1 0,-8 3 0,1 1 0,-1 0 0,0-1 0,1 1 0,-1 0 0,0 1 0,0-1 0,0 1 0,0-1 0,0 1 0,0 0 0,0 0 0,-1 0 0,1 0 0,-1 1 0,5 4 0,18 13 0,-18-16-3,2-1 0,-1 0 0,0 0 0,1-1 0,-1 0 0,1-1-1,0 0 1,0 0 0,-1-1 0,1 0 0,0 0 0,0-1 0,13-3 0,27 0-1319,-34 4-5504</inkml:trace>
  <inkml:trace contextRef="#ctx0" brushRef="#br0" timeOffset="356.01">2351 115 24575,'0'0'-8191</inkml:trace>
</inkml:ink>
</file>

<file path=word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22:59.74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3 70 24575,'0'-8'0,"0"1"0,1-1 0,0 0 0,0 0 0,4-12 0,-9 78 0,-41 368 0,44-415 0,0 0 0,2-1 0,-1 1 0,1 0 0,1-1 0,2 13 0,-3-20 0,0-1 0,0 1 0,1-1 0,-1 1 0,0-1 0,1 1 0,-1-1 0,1 0 0,0 0 0,0 0 0,0 0 0,0 0 0,0 0 0,0-1 0,1 1 0,-1-1 0,0 0 0,1 1 0,-1-1 0,1 0 0,0 0 0,-1 0 0,1-1 0,0 1 0,-1-1 0,1 0 0,0 1 0,5-1 0,4-1-170,0 0-1,-1-1 0,1 0 1,0 0-1,-1-2 0,1 1 1,14-8-1,6-4-6655</inkml:trace>
  <inkml:trace contextRef="#ctx0" brushRef="#br0" timeOffset="389.3">2 259 24575,'32'-7'0,"22"-2"0,16 0 0,10 1 0,7 3 0,-13 2-8191</inkml:trace>
  <inkml:trace contextRef="#ctx0" brushRef="#br0" timeOffset="809.64">552 473 24575,'29'-3'0,"16"-2"0,9 0 0,1 2 0,-8 0-8191</inkml:trace>
  <inkml:trace contextRef="#ctx0" brushRef="#br0" timeOffset="1527.1">1229 387 24575,'0'-1'0,"0"-1"0,0 1 0,0 0 0,0-1 0,0 1 0,-1-1 0,1 1 0,-1 0 0,1-1 0,-1 1 0,1 0 0,-1-1 0,0 1 0,1 0 0,-1 0 0,0 0 0,0-1 0,0 1 0,0 0 0,0 0 0,0 0 0,-2-1 0,1 1 0,-1 0 0,1 0 0,-1 0 0,1 0 0,-1 1 0,1-1 0,-1 1 0,0-1 0,1 1 0,-1 0 0,-3 0 0,-2 1 0,1-1 0,0 2 0,-1-1 0,1 1 0,0 0 0,0 0 0,-13 7 0,14-5 0,0 0 0,0 1 0,1 0 0,-1 0 0,1 0 0,0 1 0,0-1 0,1 1 0,0 0 0,-6 12 0,9-16 0,0 0 0,0 0 0,0 0 0,0 0 0,0 0 0,1 0 0,-1 0 0,1 0 0,0 0 0,-1 0 0,1 0 0,0 0 0,0 0 0,0 0 0,1 0 0,-1 0 0,0 0 0,1 0 0,-1 0 0,1 0 0,0 0 0,0 0 0,0 0 0,0 0 0,0 0 0,0 0 0,0-1 0,0 1 0,1-1 0,-1 1 0,1-1 0,-1 1 0,1-1 0,0 0 0,-1 0 0,1 1 0,0-1 0,0-1 0,0 1 0,0 0 0,4 1 0,-4-2 0,1 1 0,0 0 0,-1-1 0,1 0 0,0 0 0,0 0 0,-1 0 0,1 0 0,0 0 0,-1-1 0,1 0 0,0 1 0,-1-1 0,1 0 0,-1 0 0,1 0 0,-1-1 0,1 1 0,-1 0 0,0-1 0,0 0 0,1 1 0,-1-1 0,0 0 0,-1 0 0,1 0 0,0 0 0,-1-1 0,1 1 0,1-4 0,6-9 0,-1 1 0,-1-2 0,9-25 0,-16 40 0,69-240 0,-59 199 0,8-42 0,-14 65 0,-3 15 0,-2 7 0,-8 63 0,1 1 0,4 0 0,9 122 0,-4-175 0,1 1 0,1-1 0,1 0 0,0-1 0,0 1 0,9 15 0,-12-25 0,1 0 0,0-1 0,0 1 0,0-1 0,0 0 0,1 1 0,-1-1 0,1 0 0,0-1 0,0 1 0,0 0 0,0-1 0,0 0 0,1 1 0,-1-1 0,1-1 0,-1 1 0,1 0 0,0-1 0,-1 0 0,1 0 0,0 0 0,0 0 0,0-1 0,0 1 0,7-1 0,-8-1 0,0 1 0,1-1 0,-1 0 0,0 1 0,0-1 0,0-1 0,0 1 0,0 0 0,-1-1 0,1 0 0,0 1 0,-1-1 0,1 0 0,-1 0 0,5-5 0,-4 3 0,1-1 0,-1-1 0,0 1 0,0 0 0,0-1 0,-1 1 0,4-11 0,-2-2 0,-1 1 0,0 0 0,-1-1 0,-1-29 0,0 64 40,1-1 0,5 22 0,-6-30-205,1 0 0,1-1 0,-1 1 0,1 0 0,1-1 0,-1 0 0,1 0 0,10 13 0,-1-8-6661</inkml:trace>
  <inkml:trace contextRef="#ctx0" brushRef="#br0" timeOffset="1902.11">1653 5 24575,'-4'22'0,"-1"18"0,1 12 0,3 9 0,4 5 0,3-2 0,2-12-8191</inkml:trace>
  <inkml:trace contextRef="#ctx0" brushRef="#br0" timeOffset="2446.93">1674 472 24575,'5'-12'0,"1"0"0,0 0 0,1 0 0,8-11 0,-12 19 0,-1 1 0,1-1 0,0 1 0,1-1 0,-1 1 0,1 0 0,-1 0 0,1 1 0,0-1 0,0 1 0,0 0 0,0 0 0,0 0 0,1 0 0,4-1 0,-7 3 0,0 0 0,1 1 0,-1-1 0,0 0 0,1 0 0,-1 1 0,0 0 0,0-1 0,0 1 0,0 0 0,1 0 0,-1 0 0,0 0 0,-1 0 0,1 1 0,0-1 0,0 1 0,0-1 0,-1 1 0,1 0 0,-1-1 0,1 1 0,-1 0 0,0 0 0,0 0 0,0 0 0,0 0 0,0 0 0,0 0 0,0 1 0,0 2 0,2 5 0,0 1 0,-1-1 0,0 1 0,0-1 0,0 16 0,-2-20 0,-1 1 0,1-1 0,-1 0 0,-1 1 0,-2 10 0,3-15 0,0 1 0,0-1 0,0 1 0,0-1 0,0 0 0,-1 0 0,1 1 0,-1-1 0,0 0 0,1 0 0,-1 0 0,0-1 0,0 1 0,0 0 0,0-1 0,-3 2 0,4-2 0,1-1 0,0 0 0,-1 0 0,1 1 0,0-1 0,-1 0 0,1 0 0,-1 1 0,1-1 0,0 0 0,-1 0 0,1 0 0,-1 0 0,1 0 0,-1 1 0,1-1 0,-1 0 0,1 0 0,-1 0 0,1 0 0,0-1 0,-1 1 0,1 0 0,-1 0 0,1 0 0,-1 0 0,1 0 0,-1 0 0,1-1 0,0 1 0,-1 0 0,1 0 0,0-1 0,-1 1 0,1 0 0,-1-1 0,1 1 0,0 0 0,0-1 0,-1 1 0,1 0 0,0-1 0,0 1 0,-1-1 0,1 1 0,0 0 0,0-1 0,0 1 0,0-1 0,0 1 0,0-1 0,-1 1 0,1-1 0,0 1 0,0-1 0,0 1 0,1-1 0,-1 1 0,0 0 0,0-1 0,0 0 0,1-2 0,-1-1 0,1 1 0,0 0 0,0 0 0,0 0 0,1-1 0,2-3 0,19-25 0,53-54 0,-53 62 0,0-1 0,-2 0 0,26-43 0,-40 57 0,0-1 0,-1-1 0,-1 1 0,0-1 0,-1 0 0,0 0 0,-1-1 0,0 1 0,0-18 0,-14 69 0,2 27 0,3 0 0,2 1 0,6 70 0,-1-128 0,-1-1 0,1 0 0,0 0 0,0 0 0,4 9 0,-5-16 0,0 0 0,-1 0 0,1 0 0,0-1 0,0 1 0,0 0 0,0 0 0,1 0 0,-1-1 0,0 1 0,0 0 0,0 0 0,0 0 0,0 0 0,0-1 0,0 1 0,0 0 0,0 0 0,0 0 0,0 0 0,1-1 0,-1 1 0,0 0 0,0 0 0,0 0 0,0 0 0,0 0 0,1 0 0,-1 0 0,0-1 0,0 1 0,0 0 0,0 0 0,1 0 0,-1 0 0,0 0 0,0 0 0,0 0 0,1 0 0,-1 0 0,0 0 0,0 0 0,0 0 0,1 0 0,-1 0 0,0 0 0,0 0 0,0 0 0,0 0 0,1 0 0,-1 0 0,0 1 0,0-1 0,0 0 0,0 0 0,1 0 0,-1 0 0,0 0 0,0 0 0,0 0 0,0 1 0,0-1 0,1 0 0,-1 0 0,0 0 0,0 1 0,6-21 0,-5 18 0,7-35 0,12-39 0,-19 71 0,2-1 0,-1 1 0,0-1 0,1 1 0,0 0 0,1 0 0,-1 0 0,1 0 0,8-8 0,-12 12 0,1 0 0,0 0 0,1 0 0,-1 1 0,0-1 0,0 0 0,0 0 0,0 1 0,1-1 0,-1 1 0,0-1 0,1 1 0,-1 0 0,0-1 0,1 1 0,-1 0 0,0 0 0,1 0 0,-1 0 0,1 0 0,-1 0 0,0 0 0,1 0 0,2 1 0,-2 1 0,0-1 0,-1 0 0,1 1 0,0-1 0,0 1 0,0 0 0,-1-1 0,1 1 0,-1 0 0,0 0 0,1 0 0,-1 0 0,1 3 0,3 5 0,-1 1 0,0 0 0,-1 0 0,3 21 0,-4-18 0,0 1 0,-1 0 0,-1 27 0,-4-34 0,0-12 0,-2-15 0,5 4 0,0 0 0,1 0 0,1-1 0,1 1 0,5-28 0,-6 37 0,1 0 0,0 0 0,0 0 0,0 0 0,0 0 0,1 1 0,0-1 0,0 1 0,0 0 0,1 0 0,0 0 0,0 0 0,0 0 0,1 1 0,0 0 0,-1 0 0,7-4 0,9 2-1365,-1 6-5461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19:34.70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5 110 24575,'1'-11'0,"-1"-14"0,-1 22 0,-4 12 0,-50 160 0,7 3 0,-39 268 0,77-353 0,3 0 0,5 108 0,3-246 0,14-86 0,-6 71 0,35-240 0,18-189 0,-65 460 0,3 35 0,0 0 0,0-1 0,0 1 0,0 0 0,0 0 0,0 0 0,0 0 0,0 0 0,0 0 0,0 0 0,0-1 0,-1 1 0,1 0 0,0 0 0,0 0 0,0 0 0,0 0 0,0 0 0,0 0 0,0 0 0,0 0 0,-1 0 0,1 0 0,0 0 0,0 0 0,0 0 0,0 0 0,0 0 0,0 0 0,0 0 0,-1 0 0,1 0 0,0 0 0,0 0 0,0 0 0,0 0 0,0 0 0,0 0 0,-1 0 0,1 0 0,0 0 0,0 0 0,0 0 0,0 0 0,0 0 0,0 0 0,0 0 0,0 0 0,-1 0 0,1 0 0,0 1 0,0-1 0,0 0 0,0 0 0,0 0 0,0 0 0,0 0 0,0 0 0,0 1 0,-9 19 0,5-2 0,-1 1 0,2-1 0,0 1 0,2 0 0,0 0 0,1 0 0,1 0 0,5 31 0,-5-42 0,1 0 0,1 0 0,-1 0 0,1 0 0,1 0 0,0-1 0,0 1 0,0-1 0,9 11 0,-9-14 0,0 0 0,0 0 0,1 0 0,-1-1 0,1 1 0,0-1 0,0 0 0,0-1 0,0 1 0,0-1 0,1 0 0,-1 0 0,1-1 0,0 0 0,7 1 0,-6-1 0,0-1 0,-1-1 0,1 1 0,-1-1 0,1 0 0,-1-1 0,0 1 0,1-1 0,-1-1 0,0 1 0,0-1 0,0 0 0,-1 0 0,1-1 0,-1 0 0,0 1 0,0-2 0,0 1 0,6-7 0,2-4 0,-1-1 0,0 0 0,0 0 0,-2-1 0,10-20 0,0-5 0,-2-2 0,-2 0 0,-1 0 0,-3-1 0,9-58 0,-48 722-1365,27-560-5461</inkml:trace>
</inkml:ink>
</file>

<file path=word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22:50.5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97 1868 24575,'-4'0'0</inkml:trace>
  <inkml:trace contextRef="#ctx0" brushRef="#br0" timeOffset="557.59">106 1888 24575,'4'0'0,"4"0"0,2-3 0,2-2 0,-1 0-8191</inkml:trace>
  <inkml:trace contextRef="#ctx0" brushRef="#br0" timeOffset="6011.85">0 1783 24575,'531'0'0,"-501"-2"0,1-1 0,-1-2 0,36-10 0,10-1 0,21-4 0,-1-3 0,155-62 0,-185 64 0,-49 17 0,0-1 0,0-1 0,32-16 0,108-59 0,16-8 0,-17 7 0,-46 27 0,44-43 0,-119 74 0,76-65 0,-62 47 0,78-80 0,-75 69 0,44-46 0,53-51 0,-1 2 0,-133 134 0,0-1 0,-1 0 0,-1-1 0,12-18 0,-6 11 0,0 0 0,2 1 0,34-29 0,-6 13 0,-30 24 0,28-26 0,-38 32 0,1 0 0,-1 0 0,2 1 0,-1 0 0,1 1 0,0 0 0,21-8 0,89-20 0,-87 26 0,-5 3 0,1 1 0,0 1 0,-1 2 0,46 4 0,-1-1 0,-59-1 0,0 0 0,-1 1 0,1 1 0,-1 0 0,24 9 0,68 34 0,-83-36 0,0 0 0,0 2 0,-1 0 0,0 1 0,-1 1 0,-1 1 0,36 33 0,-49-40 0,2-1 0,-1-1 0,1 1 0,18 9 0,-19-12 0,-1 0 0,1 1 0,-1 0 0,0 0 0,0 1 0,0 0 0,10 13 0,4 9 0,1 0 0,2-2 0,0 0 0,2-2 0,0-1 0,2 0 0,50 29 0,132 76 0,-186-110 0,-1 0 0,-1 2 0,-1 1 0,-1 0 0,31 43 0,10 10 0,67 82 0,-22-25 0,-2 6 0,-70-84 0,-26-39 0,1 0 0,0-1 0,1 0 0,14 15 0,12 1 0,0-1 0,1-3 0,2 0 0,61 28 0,-57-31 0,-21-12 0,-1-2 0,1 0 0,0-2 0,32 6 0,39 11 0,-74-18 0,1-1 0,-1 0 0,30 1 0,21 3 0,-17-1 0,1-3 0,102-5 0,-54-1 0,-2 4 0,113-4 0,-170-4 0,42-11 0,20-3 0,-13 0 133,-15 2-1631,-59 15-5328</inkml:trace>
</inkml:ink>
</file>

<file path=word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22:37.3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406 138 24575,'7'-11'0,"-1"0"0,-1-1 0,0 0 0,0 0 0,-1 0 0,-1-1 0,0 0 0,0 1 0,0-18 0,-5 229 0,3-103 0,20 301 0,26-2 0,10 114 0,-34 279 0,-20-698 0,15 105 0,29 85 0,-38-230 0,-6-26 66,0 46 0,0-3-1563</inkml:trace>
  <inkml:trace contextRef="#ctx0" brushRef="#br0" timeOffset="1646.57">0 2572 24575,'168'16'0,"-52"-2"0,718 2 0,-552-18 0,707 47 0,-121-4 0,2-44 0,-467-7 0,152-2 0,-365 12 0,1141-28 0,-905-12 0,-94 6 0,-263 30-1365,-46 4-5461</inkml:trace>
</inkml:ink>
</file>

<file path=word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21:13.4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 42 24575,'-4'9'0,"1"0"0,1 0 0,-1 0 0,1 0 0,1 1 0,-1-1 0,1 18 0,7 65 0,-6-90 0,8 63 0,31 129 0,-39-192 0,1 0 0,0 0 0,-1 0 0,1 0 0,0 0 0,0 0 0,0 0 0,0 0 0,0-1 0,1 1 0,-1 0 0,0-1 0,1 1 0,0-1 0,1 2 0,-2-2 0,1-1 0,-1 0 0,0 1 0,0-1 0,0 0 0,0 0 0,0 0 0,1 0 0,-1 0 0,0 0 0,0 0 0,0 0 0,0-1 0,0 1 0,1 0 0,-1-1 0,0 1 0,0-1 0,0 1 0,0-1 0,0 0 0,0 1 0,0-1 0,0 0 0,-1 1 0,1-1 0,0 0 0,0 0 0,0-1 0,10-11 0,-2 0 0,0-1 0,0 1 0,-1-2 0,-1 1 0,10-28 0,-10 22 0,2 1 0,0 0 0,17-24 0,-26 41 0,1 1 0,1-1 0,-1 1 0,0-1 0,0 1 0,1-1 0,-1 1 0,0 0 0,1-1 0,0 1 0,-1 0 0,1 0 0,0 0 0,-1 0 0,1 1 0,0-1 0,2 0 0,-3 1 0,0 0 0,0 0 0,0 0 0,0 0 0,0 1 0,0-1 0,0 0 0,0 1 0,0-1 0,0 1 0,0-1 0,0 1 0,0-1 0,0 1 0,-1 0 0,1-1 0,0 1 0,0 0 0,-1 0 0,1-1 0,0 1 0,0 2 0,2 2 0,0 1 0,0 1 0,-1-1 0,0 0 0,0 1 0,-1-1 0,1 1 0,-1 7 0,0 1 12,-1 0 0,0 0 0,-1 0 0,-1 0 0,0 0 0,-1 0 0,-1-1 0,0 1 0,-8 16 0,8-22-105,0-1 0,0 1 1,-1-1-1,0 0 0,-1 0 0,1-1 0,-1 0 0,-1 0 1,0 0-1,0-1 0,0 0 0,-1 0 0,1 0 1,-1-1-1,-17 7 0,10-7-6733</inkml:trace>
  <inkml:trace contextRef="#ctx0" brushRef="#br0" timeOffset="409.8">547 0 24575,'14'33'0,"6"24"0,-2 18 0,-3 13 0,-5 11 0,-10 2 0,-17-2 0,-20-3 0,-21-3 0,-15-3 0,-14-7 0,9-17-8191</inkml:trace>
</inkml:ink>
</file>

<file path=word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21:06.58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40 202 24575,'2'-7'0,"0"0"0,0 0 0,0 0 0,-1-1 0,0 1 0,-1 0 0,0-1 0,0 1 0,-2-15 0,2 20 0,-1 1 0,1-1 0,-1 0 0,0 0 0,0 1 0,1-1 0,-1 0 0,0 1 0,-1-1 0,1 1 0,0-1 0,0 1 0,0 0 0,-1-1 0,1 1 0,-1 0 0,-2-2 0,1 2 0,1 0 0,-1 1 0,0-1 0,1 0 0,-1 1 0,0 0 0,0-1 0,1 1 0,-1 0 0,0 1 0,0-1 0,0 0 0,1 1 0,-1 0 0,-3 1 0,-2 0 0,1 1 0,0 0 0,0 1 0,0-1 0,0 1 0,1 1 0,0-1 0,-1 1 0,2 0 0,-1 1 0,1-1 0,-1 1 0,2 0 0,-1 1 0,1-1 0,0 1 0,0 0 0,0 0 0,1 0 0,0 0 0,-3 15 0,3-11 0,1 0 0,0 0 0,1 0 0,0 0 0,1 0 0,0 0 0,1 0 0,0 0 0,0 0 0,1 0 0,1 0 0,0-1 0,0 1 0,10 19 0,32 38 0,-34-53 0,0-1 0,-1 2 0,-1 0 0,11 25 0,-19-39 0,0 1 0,-1-1 0,1 1 0,0 0 0,-1-1 0,1 1 0,-1 0 0,0-1 0,0 1 0,0 0 0,0-1 0,-1 1 0,1 0 0,-1-1 0,1 1 0,-1 0 0,0-1 0,0 1 0,-2 3 0,0-3 0,1 0 0,0 0 0,-1-1 0,0 1 0,0-1 0,0 1 0,0-1 0,0 0 0,0 0 0,0-1 0,-1 1 0,-5 1 0,-5 1 0,-1 0 0,1-1 0,-1-1 0,0-1 0,1 0 0,-16-1 0,24 0 0,-1-1 0,1 0 0,0 0 0,0-1 0,0 1 0,1-1 0,-1 0 0,0-1 0,1 0 0,-1 0 0,1 0 0,0 0 0,0-1 0,0 0 0,-6-5 0,9 6 0,0 1 0,0-1 0,0 1 0,0-1 0,0 0 0,0 0 0,1 0 0,0 0 0,-1 0 0,1 0 0,0 0 0,0-1 0,1 1 0,-1 0 0,1-1 0,0 1 0,-1 0 0,2-1 0,-1 1 0,0 0 0,1-1 0,-1 1 0,1 0 0,0 0 0,0-1 0,0 1 0,0 0 0,1 0 0,2-4 0,-1 2-136,1 0-1,0 1 1,0-1-1,0 1 1,1 0-1,0 0 1,-1 0-1,1 1 0,7-4 1,18-9-6690</inkml:trace>
  <inkml:trace contextRef="#ctx0" brushRef="#br0" timeOffset="700.59">488 435 24575,'-1'0'0,"0"1"0,1-1 0,-1 0 0,0 0 0,0 1 0,0-1 0,1 1 0,-1-1 0,0 0 0,1 1 0,-1-1 0,0 1 0,1 0 0,-1-1 0,0 1 0,1-1 0,-1 1 0,1 0 0,-1 0 0,1-1 0,0 1 0,-1 0 0,1 0 0,0-1 0,-1 1 0,1 0 0,0 0 0,0 0 0,0 0 0,0-1 0,0 1 0,0 0 0,0 0 0,0 0 0,0 0 0,1 1 0,-1 1 0,0 1 0,0-1 0,1 1 0,0-1 0,-1 1 0,1-1 0,3 6 0,-2-6 0,-1 0 0,1-1 0,0 1 0,0-1 0,1 1 0,-1-1 0,0 0 0,1 0 0,-1 0 0,1 0 0,0 0 0,0 0 0,0-1 0,0 0 0,0 1 0,0-1 0,0 0 0,0 0 0,0-1 0,0 1 0,5 0 0,-6-2 0,1 1 0,-1 0 0,0 0 0,0-1 0,0 1 0,0-1 0,0 0 0,0 0 0,0 0 0,0 0 0,0 0 0,0 0 0,0 0 0,0-1 0,-1 1 0,1 0 0,-1-1 0,1 0 0,-1 1 0,1-1 0,-1 0 0,0 0 0,0 0 0,0 0 0,0 0 0,0 0 0,0 0 0,-1 0 0,1 0 0,-1 0 0,1 0 0,-1-3 0,1 3 0,-1 1 0,0-1 0,0 1 0,0-1 0,0 1 0,0-1 0,0 1 0,0-1 0,0 1 0,0-1 0,-1 1 0,1-1 0,-1 1 0,1 0 0,-1-1 0,1 1 0,-1-1 0,0 1 0,0 0 0,0 0 0,1-1 0,-1 1 0,-1 0 0,1 0 0,0 0 0,0 0 0,0 0 0,0 0 0,-1 1 0,1-1 0,0 0 0,-1 1 0,-1-2 0,1 2 0,-1-1 0,1 1 0,0 0 0,0-1 0,-1 1 0,1 0 0,0 0 0,0 0 0,-1 1 0,1-1 0,0 1 0,0-1 0,0 1 0,0 0 0,-1-1 0,1 1 0,0 0 0,0 1 0,0-1 0,1 0 0,-4 3 0,1 1 0,0-1 0,1 1 0,-1 0 0,1 1 0,0-1 0,1 0 0,-1 1 0,1 0 0,0-1 0,1 1 0,-1 0 0,1 0 0,0 0 0,1 0 0,-1 0 0,2 12 0,-1-13 0,0 1 0,1-1 0,-1 1 0,1-1 0,1 1 0,-1-1 0,1 1 0,0-1 0,0 0 0,0 0 0,1 0 0,0 0 0,0 0 0,0-1 0,0 1 0,1-1 0,0 0 0,5 5 0,-2-5 0,-1 0 0,1-1 0,0 1 0,-1-1 0,1-1 0,1 1 0,-1-1 0,0 0 0,0-1 0,1 0 0,-1 0 0,1-1 0,11 0 0,-9-1 0,1-1 0,-1 0 0,1 0 0,-1-1 0,0 0 0,0-1 0,0 0 0,0-1 0,9-5 0,-10 4 0,0 0 0,0 0 0,-1 0 0,0-1 0,0 0 0,-1-1 0,1 0 0,-2 0 0,1 0 0,-1-1 0,-1 0 0,1 0 0,-1-1 0,-1 1 0,0-1 0,0 0 0,-1 0 0,-1-1 0,1 1 0,0-12 0,-3 19 0,0 1 0,-1-1 0,1 1 0,-1-1 0,1 1 0,-1 0 0,0-1 0,0 1 0,0 0 0,0 0 0,0-1 0,-1 1 0,1 0 0,-1 0 0,1 0 0,-1 1 0,0-1 0,0 0 0,1 0 0,-1 1 0,0 0 0,-1-1 0,1 1 0,0 0 0,0 0 0,0 0 0,-1 0 0,1 0 0,-1 1 0,1-1 0,0 1 0,-1-1 0,-4 1 0,3-1 0,-1 1 0,1 0 0,-1 0 0,1 0 0,0 0 0,-1 1 0,1-1 0,-1 1 0,1 0 0,0 1 0,0-1 0,-1 1 0,1-1 0,0 1 0,0 1 0,1-1 0,-1 0 0,-5 6 0,5-4 0,1 1 0,0-1 0,0 1 0,0 0 0,0 0 0,1 0 0,0 0 0,0 0 0,0 1 0,1-1 0,-1 0 0,1 1 0,1-1 0,-1 1 0,1 0 0,0-1 0,0 1 0,1-1 0,-1 1 0,1 0 0,3 8 0,-2-7 0,1 0 0,-1-1 0,2 1 0,-1-1 0,0 0 0,1 0 0,1 0 0,-1 0 0,1-1 0,-1 0 0,1 0 0,1 0 0,-1 0 0,1-1 0,0 0 0,10 5 0,0-2-76,0-1 1,1-1-1,-1 0 0,1-1 0,0-1 0,0-1 0,1 0 0,-1-2 1,0 0-1,1 0 0,-1-2 0,0 0 0,0-1 0,0-1 1,0 0-1,-1-1 0,29-13 0,-12 1-6750</inkml:trace>
  <inkml:trace contextRef="#ctx0" brushRef="#br0" timeOffset="2830.28">1589 561 24575,'1'-114'0,"-2"113"0,1 1 0,0 0 0,0 0 0,0 0 0,0-1 0,0 1 0,0 0 0,0 0 0,0 0 0,0-1 0,0 1 0,0 0 0,0 0 0,0 0 0,0-1 0,0 1 0,0 0 0,0 0 0,0 0 0,0-1 0,0 1 0,0 0 0,0 0 0,1 0 0,-1-1 0,0 1 0,0 0 0,0 0 0,0 0 0,0 0 0,1-1 0,-1 1 0,0 0 0,0 0 0,0 0 0,0 0 0,1 0 0,-1 0 0,0 0 0,0-1 0,0 1 0,1 0 0,-1 0 0,0 0 0,0 0 0,0 0 0,1 0 0,-1 0 0,0 0 0,0 0 0,1 0 0,-1 0 0,0 0 0,0 0 0,12 14 0,9 29 0,-19-40 0,-1 1 0,6 10 0,0 0 0,12 17 0,-18-28 0,1-1 0,0 1 0,-1-1 0,1 0 0,0 0 0,0 1 0,1-2 0,-1 1 0,0 0 0,1 0 0,-1-1 0,1 1 0,0-1 0,-1 0 0,1 0 0,0 0 0,0 0 0,-1 0 0,6 0 0,-6-1 0,0-1 0,0 1 0,0-1 0,0 1 0,0-1 0,0 0 0,0 0 0,0 0 0,-1 0 0,1 0 0,0-1 0,-1 1 0,1 0 0,0-1 0,-1 1 0,0-1 0,1 0 0,-1 1 0,0-1 0,0 0 0,0 0 0,0 0 0,1-3 0,2-5 0,0 0 0,0 0 0,1-14 0,10-71 0,-15 95 0,0 0 0,0-1 0,0 1 0,0 0 0,0-1 0,0 1 0,0 0 0,0-1 0,0 1 0,0 0 0,1 0 0,-1-1 0,0 1 0,0 0 0,0-1 0,0 1 0,1 0 0,-1 0 0,0-1 0,0 1 0,1 0 0,-1 0 0,0 0 0,0-1 0,1 1 0,-1 0 0,0 0 0,1 0 0,-1 0 0,0-1 0,0 1 0,1 0 0,-1 0 0,0 0 0,1 0 0,-1 0 0,0 0 0,1 0 0,-1 0 0,1 0 0,13 12 0,14 32 0,-22-35 0,3 7 0,1 0 0,1-1 0,1 0 0,0-1 0,1-1 0,16 15 0,-28-28 0,-1 1 0,1 0 0,0-1 0,0 1 0,-1-1 0,1 1 0,0-1 0,0 1 0,-1-1 0,1 0 0,0 1 0,0-1 0,0 0 0,0 0 0,0 0 0,-1 1 0,1-1 0,0 0 0,0 0 0,0 0 0,0 0 0,0-1 0,0 1 0,0 0 0,1-1 0,-2 1 0,1-1 0,0 0 0,0 0 0,-1 0 0,1 1 0,-1-1 0,1 0 0,-1 0 0,1 0 0,-1 0 0,0 0 0,1 0 0,-1 0 0,0 0 0,0 0 0,0 0 0,0-2 0,1-5 0,-2 0 0,1 0 0,-1 0 0,-2-9 0,-7-14 0,7 22 0,1 1 0,-1 0 0,1-1 0,1 1 0,-1-13 0,2 19 0,0 0 0,0-1 0,0 1 0,1-1 0,-1 1 0,1 0 0,0 0 0,-1-1 0,1 1 0,0 0 0,0 0 0,1 0 0,-1 0 0,0 0 0,1 0 0,-1 0 0,1 0 0,0 1 0,-1-1 0,1 1 0,0-1 0,0 1 0,0-1 0,3 0 0,9-5 0,1 2 0,0 0 0,0 0 0,1 1 0,-1 1 0,1 1 0,-1 0 0,1 1 0,28 2 0,-42-2 0,1 1 0,-1 1 0,0-1 0,0 0 0,0 0 0,0 1 0,0-1 0,0 1 0,-1-1 0,1 1 0,0 0 0,0 0 0,0 0 0,-1 0 0,1 0 0,0 1 0,2 1 0,-4-2 0,1 0 0,0 1 0,-1-1 0,0 0 0,1 0 0,-1 0 0,0 1 0,1-1 0,-1 0 0,0 1 0,0-1 0,0 0 0,0 1 0,0-1 0,0 0 0,-1 0 0,1 1 0,0-1 0,-1 0 0,0 2 0,-4 8 0,-1-1 0,0 0 0,0 0 0,-16 17 0,8-9 0,11-15 0,0 1 0,1 0 0,-1 0 0,1 0 0,0 0 0,0 0 0,0 1 0,1-1 0,0 0 0,-1 1 0,0 8 0,2-11 0,1 0 0,-1 0 0,1 0 0,-1 0 0,1 0 0,0 0 0,0 0 0,-1 0 0,1-1 0,1 1 0,-1 0 0,0 0 0,0-1 0,1 1 0,-1-1 0,0 1 0,1-1 0,0 0 0,-1 0 0,1 1 0,0-1 0,0 0 0,-1 0 0,1-1 0,0 1 0,0 0 0,0-1 0,3 1 0,2 2 0,0-2 0,0 1 0,0-1 0,0 0 0,0 0 0,0-1 0,0 0 0,0 0 0,12-2 0,-17 1 0,0 1 0,0 0 0,-1-1 0,1 0 0,0 1 0,0-1 0,0 0 0,-1 0 0,1 0 0,0 0 0,-1 0 0,1 0 0,-1-1 0,1 1 0,-1 0 0,0-1 0,0 1 0,1-1 0,-1 1 0,0-1 0,0 0 0,0 1 0,-1-1 0,1 0 0,0 0 0,-1 0 0,1 0 0,-1 0 0,0 1 0,1-1 0,-1 0 0,0 0 0,0 0 0,0 0 0,-1 0 0,1 0 0,0 0 0,-1 0 0,0-2 0,-14-36 0,11 32 0,0 0 0,1 0 0,0-1 0,0 1 0,-1-15 0,3 21 0,1 0 0,0 0 0,0 1 0,1-1 0,-1 0 0,0 0 0,0 1 0,1-1 0,-1 0 0,1 1 0,0-1 0,-1 0 0,1 1 0,0-1 0,0 1 0,0-1 0,0 1 0,0 0 0,0-1 0,1 1 0,-1 0 0,0 0 0,1 0 0,-1 0 0,1 0 0,-1 0 0,1 0 0,-1 0 0,1 1 0,0-1 0,-1 1 0,1-1 0,2 0 0,2 0 0,-1-1 0,1 1 0,0 0 0,0 1 0,0 0 0,0-1 0,-1 2 0,1-1 0,0 1 0,0 0 0,0 0 0,-1 0 0,1 1 0,0 0 0,-1 0 0,0 1 0,1-1 0,-1 1 0,0 0 0,0 1 0,-1-1 0,6 5 0,-4-2 0,0 1 0,-1-1 0,0 1 0,0 0 0,0 0 0,-1 1 0,0-1 0,0 1 0,-1 0 0,0 0 0,0 0 0,-1 1 0,0-1 0,1 14 0,-3-19 0,0 0 0,0 0 0,0 0 0,-1 0 0,1 0 0,-1-1 0,0 1 0,0 0 0,0 0 0,0-1 0,-3 6 0,4-8 0,0 0 0,-1 1 0,1-1 0,0 1 0,-1-1 0,1 0 0,0 1 0,-1-1 0,1 0 0,0 1 0,-1-1 0,1 0 0,-1 1 0,1-1 0,0 0 0,-1 0 0,1 0 0,-1 0 0,1 1 0,-1-1 0,1 0 0,-1 0 0,1 0 0,-1 0 0,1 0 0,-1 0 0,0-1 0,0 1 0,0-1 0,0 1 0,1-1 0,-1 0 0,0 1 0,0-1 0,1 0 0,-1 0 0,1 0 0,-1 0 0,1 1 0,-1-1 0,1 0 0,-1 0 0,1 0 0,0 0 0,-1-2 0,-1-3 0,0 1 0,1-1 0,0 0 0,0 0 0,0 0 0,1-1 0,0 1 0,0 0 0,0 0 0,1 0 0,0 0 0,0 0 0,0 0 0,1 0 0,0 0 0,0 1 0,1-1 0,-1 1 0,1-1 0,0 1 0,1 0 0,-1 0 0,1 0 0,0 1 0,0-1 0,1 1 0,-1 0 0,7-4 0,2-1 0,-1 1 0,1 0 0,1 1 0,-1 0 0,1 1 0,1 1 0,-1 0 0,1 1 0,0 1 0,20-3 0,-20 4 0,0 0 0,1 2 0,-1-1 0,0 2 0,1 0 0,-1 1 0,0 1 0,25 7 0,-40-11 0,1 1 0,-1 0 0,0 0 0,0 0 0,0 0 0,0 0 0,0 0 0,0 0 0,0 0 0,1 1 0,-1-1 0,0 0 0,0 0 0,0 0 0,0 0 0,0 0 0,0 0 0,0 0 0,0 0 0,0 0 0,1 0 0,-1 0 0,0 0 0,0 0 0,0 0 0,0 1 0,0-1 0,0 0 0,0 0 0,0 0 0,0 0 0,0 0 0,0 0 0,0 0 0,0 0 0,0 1 0,0-1 0,0 0 0,0 0 0,0 0 0,0 0 0,0 0 0,0 0 0,0 0 0,0 1 0,0-1 0,0 0 0,0 0 0,0 0 0,0 0 0,0 0 0,0 0 0,0 0 0,0 0 0,0 1 0,0-1 0,0 0 0,-10 4 0,-23 2 0,25-5 0,2 1 0,0-1 0,0 1 0,0 1 0,0-1 0,1 1 0,-1 0 0,1 0 0,0 0 0,-1 1 0,2 0 0,-1 0 0,0 0 0,-5 7 0,8-8 0,0-1 0,1 1 0,-1-1 0,0 1 0,1 0 0,0-1 0,-1 1 0,1 0 0,0 0 0,1 0 0,-1 0 0,0 0 0,1 0 0,0 0 0,-1 0 0,1 0 0,0 0 0,1 0 0,-1 0 0,1 0 0,-1 0 0,1 0 0,0 0 0,0 0 0,0 0 0,0 0 0,1 0 0,-1-1 0,3 4 0,-2-3 0,0-1 0,0 1 0,1-1 0,-1 0 0,1 0 0,-1 0 0,1 0 0,0 0 0,0-1 0,-1 1 0,1-1 0,0 0 0,1 0 0,-1 0 0,0 0 0,0 0 0,0-1 0,1 1 0,-1-1 0,0 0 0,0 0 0,1 0 0,-1-1 0,0 1 0,0-1 0,0 1 0,4-2 0,-1 0 0,0 0 0,0 0 0,0-1 0,0 0 0,-1 0 0,1 0 0,-1 0 0,0-1 0,0 0 0,0 0 0,0 0 0,8-10 0,-8 4 0,0 1 0,0 0 0,0-1 0,-1 0 0,-1 0 0,0 0 0,0-1 0,-1 1 0,1-11 0,1-18 0,-2-42 0,-2 57 0,0-18 0,-2-1 0,-12-75 0,10 107 0,1 20 0,1 23 0,5 13-151,2 1-1,2 0 0,2-1 0,2 0 1,2-1-1,2-1 0,2 0 1,32 59-1,-24-57-6674</inkml:trace>
  <inkml:trace contextRef="#ctx0" brushRef="#br0" timeOffset="3482.44">3323 116 24575,'-2'193'0,"3"169"0,4-264 0,28 159 0,-30-238 0,2-1 0,0 1 0,13 28 0,-16-42 0,0 0 0,1-1 0,0 0 0,0 0 0,0 0 0,0 0 0,1 0 0,5 5 0,-7-8 0,0 0 0,0 1 0,0-1 0,0 0 0,0 0 0,0 0 0,0 0 0,1-1 0,-1 1 0,0-1 0,1 1 0,-1-1 0,0 0 0,1 0 0,-1 0 0,0 0 0,1 0 0,-1-1 0,3 0 0,-2 0 0,-1 0 0,0 0 0,1 0 0,-1-1 0,1 1 0,-1-1 0,0 1 0,0-1 0,0 0 0,0 0 0,0 0 0,-1 0 0,1 0 0,0-1 0,-1 1 0,0 0 0,1-1 0,-1 1 0,0-1 0,0 0 0,-1 1 0,1-1 0,0 1 0,-1-5 0,2-3 0,-1 1 0,0-1 0,-1 0 0,0 0 0,-2-16 0,-2 8 0,0 0 0,-2-1 0,0 2 0,0-1 0,-2 1 0,-14-25 0,-70-92 0,61 91 0,29 41 0,0 0 0,0 0 0,1-1 0,-1 1 0,1-1 0,0 1 0,0-1 0,0 0 0,0 1 0,0-1 0,0 0 0,1 0 0,-1 1 0,1-1 0,0 0 0,0 0 0,0 0 0,0 0 0,1-3 0,0 3 0,0 0 0,1 0 0,0 1 0,-1-1 0,1 0 0,0 1 0,0 0 0,1-1 0,-1 1 0,0 0 0,1 0 0,-1 0 0,1 0 0,0 1 0,0-1 0,-1 1 0,5-2 0,70-28 0,20-10 0,-86 36 0,-1-1 0,0 0 0,-1-1 0,1 0 0,-1 0 0,13-15 0,-17 16 0,-2 1 0,1-1 0,-1 0 0,0 0 0,0 0 0,0-1 0,-1 1 0,0 0 0,-1-1 0,1 0 0,-1 1 0,0-1 0,-1 0 0,0 1 0,0-1 0,0 0 0,-1 0 0,0 1 0,0-1 0,-3-9 0,3 15 0,1 0 0,0 0 0,-1 0 0,1 0 0,-1 0 0,0 0 0,1 0 0,-1 0 0,0 0 0,1 0 0,-1 0 0,0 0 0,0 1 0,0-1 0,0 0 0,0 1 0,-2-2 0,3 2 0,-1 0 0,1 0 0,-1 0 0,1 0 0,-1 0 0,0 1 0,1-1 0,-1 0 0,1 0 0,-1 0 0,1 0 0,-1 1 0,1-1 0,-1 0 0,1 1 0,-1-1 0,1 0 0,0 1 0,-1-1 0,1 0 0,-1 1 0,1-1 0,0 1 0,-1 0 0,-1 3 0,0-1 0,0 1 0,0 0 0,1 0 0,-1 0 0,1 0 0,-1 9 0,0-1-85,2 1 0,0 0-1,1-1 1,0 1 0,0 0-1,2-1 1,0 1 0,0-1-1,1 0 1,0 0 0,1 0-1,1-1 1,-1 1 0,2-1-1,9 12 1,2-1-6741</inkml:trace>
  <inkml:trace contextRef="#ctx0" brushRef="#br0" timeOffset="3859.14">3621 11 24575,'0'0'-8191</inkml:trace>
  <inkml:trace contextRef="#ctx0" brushRef="#br0" timeOffset="4217.86">3874 97 24575,'-1'0'0,"0"1"0,0-1 0,0 0 0,0 1 0,0-1 0,0 0 0,0 1 0,0-1 0,0 1 0,0-1 0,0 1 0,0 0 0,0 0 0,0-1 0,1 1 0,-1 0 0,0 0 0,0 0 0,1 0 0,-1-1 0,0 3 0,-11 24 0,10-22 0,-5 21 0,0-1 0,1 1 0,2 0 0,-2 35 0,3 110 0,4-115 0,-1-36 0,-1-7 0,1 1 0,0-1 0,1 1 0,0-1 0,1 1 0,1-1 0,0 0 0,7 17 0,-10-28 0,1-1 0,0 1 0,0 0 0,0-1 0,0 1 0,0 0 0,0-1 0,1 1 0,-1-1 0,0 0 0,1 1 0,-1-1 0,1 0 0,-1 0 0,1 0 0,0 0 0,-1 0 0,1 0 0,0-1 0,0 1 0,0 0 0,2 0 0,-2-2 0,1 1 0,-1 0 0,1-1 0,-1 1 0,0-1 0,1 1 0,-1-1 0,0 0 0,0 0 0,1 0 0,-1-1 0,0 1 0,0 0 0,0-1 0,2-1 0,3-5 0,1 1 0,-1-1 0,-1 0 0,0-1 0,0 0 0,9-16 0,-5 2 0,-1-1 0,7-26 0,-13 39 0,0-1 0,-1 1 0,-1 0 0,0-1 0,0 1 0,-3-22 0,3 31 0,-1 0 0,0 1 0,-1-1 0,1 0 0,0 1 0,0-1 0,-1 1 0,1-1 0,-1 0 0,1 1 0,-1-1 0,0 1 0,0 0 0,0-1 0,1 1 0,-1 0 0,0-1 0,-1 1 0,1 0 0,0 0 0,0 0 0,0 0 0,-1 0 0,1 0 0,-1 0 0,1 0 0,0 0 0,-1 1 0,1-1 0,-1 1 0,0-1 0,1 1 0,-1 0 0,1-1 0,-4 1 0,3 1 0,-1-1 0,0 1 0,1 0 0,-1 0 0,1 0 0,-1 0 0,1 1 0,0-1 0,-1 0 0,1 1 0,0 0 0,0 0 0,0-1 0,0 1 0,1 1 0,-1-1 0,0 0 0,1 0 0,-1 0 0,-1 5 0,1-4 0,1 1 0,-1 0 0,1 0 0,0 0 0,0-1 0,0 1 0,0 0 0,1 0 0,-1 0 0,1 1 0,0-1 0,1 0 0,-1 0 0,1 0 0,-1 0 0,1 0 0,0-1 0,1 1 0,-1 0 0,1 0 0,-1-1 0,1 1 0,0-1 0,1 1 0,-1-1 0,1 0 0,-1 0 0,1 0 0,0 0 0,5 4 0,1 0 0,1 0 0,-1-1 0,1 0 0,0-1 0,1 0 0,-1 0 0,1-1 0,0-1 0,21 5 0,-1-3 60,42 1 0,-62-6-225,-1 0 0,0-1 0,1 0 0,-1 0 0,0-1 0,0 0 0,0-1 0,11-4 0,-2-4-6661</inkml:trace>
  <inkml:trace contextRef="#ctx0" brushRef="#br0" timeOffset="4681.03">4721 264 24575,'-8'-2'0,"-1"0"0,1 1 0,0 0 0,-1 0 0,1 1 0,-1 0 0,1 0 0,-1 1 0,1 0 0,-1 1 0,-14 4 0,19-5 0,0 1 0,1 0 0,-1 0 0,1 0 0,0 0 0,0 1 0,0-1 0,0 1 0,0 0 0,0 0 0,1 0 0,-1 0 0,1 0 0,0 1 0,0-1 0,0 1 0,1-1 0,-1 1 0,1 0 0,0-1 0,0 1 0,0 0 0,0 0 0,0 0 0,1 0 0,0 0 0,0 5 0,0-5 0,1 1 0,-1 0 0,1 0 0,0 0 0,0 0 0,0-1 0,1 1 0,0 0 0,0-1 0,0 0 0,0 1 0,1-1 0,5 8 0,3 0 0,1-1 0,24 21 0,-28-27 0,-1 1 0,1 0 0,-1 0 0,0 1 0,-1 0 0,1 0 0,-1 1 0,-1 0 0,0 0 0,0 0 0,6 14 0,-11-20 0,1 1 0,-1-1 0,1 1 0,-1 0 0,0-1 0,0 1 0,0 0 0,0-1 0,-1 1 0,1-1 0,-1 1 0,1 0 0,-1-1 0,0 1 0,0-1 0,0 1 0,-1-1 0,1 0 0,0 0 0,-1 1 0,1-1 0,-1 0 0,0 0 0,0 0 0,0-1 0,0 1 0,0 0 0,0-1 0,-4 3 0,2-2 0,0 0 0,0 0 0,0 0 0,0-1 0,0 1 0,0-1 0,0 0 0,-1 0 0,1-1 0,0 1 0,-1-1 0,1 0 0,0 0 0,-1 0 0,1-1 0,0 1 0,-7-3 0,9 2 0,0 0 0,1 0 0,-1 0 0,0 0 0,1 0 0,-1 0 0,1 0 0,0-1 0,-1 1 0,1 0 0,0-1 0,0 0 0,0 1 0,0-1 0,0 1 0,0-1 0,0 0 0,0 0 0,1 0 0,-1 1 0,1-1 0,-1 0 0,1 0 0,0 0 0,0 0 0,0 0 0,0 0 0,0 0 0,0 0 0,0 0 0,1 1 0,-1-1 0,1 0 0,1-3 0,1-6 0,1 0 0,0 0 0,1 0 0,8-13 0,26-35 0,3 2 0,88-93 0,-115 133 0,-13 15 0,4-5 0,0 1 0,-1-1 0,0 0 0,5-9 0,-9 15 0,-1 0 0,1 1 0,-1-1 0,1 0 0,-1 0 0,1 0 0,-1 0 0,0 1 0,0-1 0,1 0 0,-1 0 0,0 0 0,0 0 0,0 0 0,0 0 0,0 1 0,0-1 0,0 0 0,0 0 0,-1 0 0,1 0 0,0 0 0,0 0 0,-1 1 0,1-1 0,0 0 0,-1 0 0,1 1 0,-1-1 0,1 0 0,-1 0 0,0 1 0,1-1 0,-1 0 0,0 1 0,1-1 0,-1 1 0,0-1 0,0 1 0,1-1 0,-1 1 0,0 0 0,0-1 0,0 1 0,0 0 0,1 0 0,-1 0 0,0-1 0,0 1 0,0 0 0,-1 0 0,-4 0-136,0 0-1,0 0 1,1 0-1,-1 1 1,0 0-1,0 0 1,1 0-1,-1 1 0,-8 3 1,-19 10-6690</inkml:trace>
</inkml:ink>
</file>

<file path=word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21:05.52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69 213 24575,'-3'-10'0,"-1"0"0,0 0 0,-1 1 0,0 0 0,-1-1 0,1 1 0,-12-12 0,15 19 0,0 0 0,0 0 0,0 0 0,0 0 0,0 1 0,0-1 0,0 1 0,-1-1 0,1 1 0,0 0 0,-1 0 0,1 0 0,-1 0 0,0 1 0,1-1 0,-1 1 0,1-1 0,-1 1 0,0 0 0,1 0 0,-1 0 0,0 0 0,1 1 0,-1-1 0,0 1 0,1 0 0,-1-1 0,1 1 0,-1 0 0,1 0 0,0 1 0,-1-1 0,1 1 0,0-1 0,-3 3 0,-4 4 0,0 0 0,0 1 0,0 1 0,1-1 0,1 1 0,0 1 0,0-1 0,1 1 0,-7 16 0,3-3 0,1 0 0,1 1 0,-7 40 0,13-54 0,1 0 0,0 1 0,0-1 0,2 0 0,-1 1 0,1-1 0,1 0 0,0 0 0,0 0 0,1 0 0,5 12 0,-6-19 0,0 0 0,0 0 0,0 0 0,0-1 0,1 1 0,-1-1 0,1 0 0,0 1 0,0-1 0,0 0 0,1-1 0,-1 1 0,1-1 0,-1 1 0,1-1 0,0 0 0,0 0 0,0-1 0,0 1 0,0-1 0,0 0 0,0 0 0,0 0 0,1-1 0,-1 1 0,0-1 0,1 0 0,-1 0 0,0-1 0,0 1 0,9-3 0,-7 1 0,1 0 0,-1-1 0,0 1 0,0-1 0,0 0 0,0-1 0,0 0 0,-1 0 0,1 0 0,-1 0 0,0-1 0,-1 0 0,1 0 0,-1 0 0,0-1 0,0 1 0,0-1 0,-1 0 0,0 0 0,0 0 0,2-9 0,1-3 0,0 0 0,-2-1 0,0 1 0,-1-1 0,-1 0 0,0-26 0,3 100 0,-4-50 0,1 1 0,-1-1 0,1 0 0,0 0 0,0 1 0,1-1 0,0-1 0,-1 1 0,2 0 0,-1-1 0,6 7 0,-4-7-170,0 0-1,0 0 0,0-1 1,0 0-1,1 0 0,-1 0 1,7 2-1,11 2-6655</inkml:trace>
  <inkml:trace contextRef="#ctx0" brushRef="#br0" timeOffset="369.83">523 0 24575,'18'22'0,"13"21"0,1 18 0,-1 13 0,-5 12 0,-9 9 0,-9-1 0,-14-1 0,-16-10 0,-16-9 0,-12-12 0,2-17-8191</inkml:trace>
</inkml:ink>
</file>

<file path=word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21:11.64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 24575,'0'-3'0</inkml:trace>
</inkml:ink>
</file>

<file path=word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30:45.0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2 757 24575,'7'-10'0,"10"-15"0,-1-1 0,-1 0 0,18-43 0,-32 67 0,0-1 0,0 1 0,-1-1 0,1 1 0,-1-1 0,1 1 0,-1-1 0,0 1 0,0-1 0,0 0 0,0 1 0,0-1 0,-1 1 0,1-1 0,-1 1 0,0-1 0,0-2 0,0 3 0,-1 1 0,1-1 0,0 1 0,-1-1 0,1 1 0,0-1 0,-1 1 0,0 0 0,1-1 0,-1 1 0,0 0 0,0 0 0,1 1 0,-1-1 0,0 0 0,0 0 0,-3 0 0,-2 0 0,0 0 0,0 1 0,0-1 0,0 2 0,0-1 0,0 1 0,-1 0 0,1 0 0,0 1 0,0-1 0,-6 4 0,3 0 0,0-1 0,0 2 0,0-1 0,1 1 0,0 1 0,1-1 0,-14 14 0,17-14 0,0-1 0,0 1 0,1 0 0,0 0 0,0 0 0,0 0 0,1 1 0,0 0 0,0 0 0,1 0 0,0 0 0,-2 10 0,3-14 0,1-1 0,0 1 0,0 0 0,0 0 0,0-1 0,0 1 0,1 0 0,-1-1 0,1 1 0,0-1 0,-1 1 0,1 0 0,1-1 0,-1 0 0,0 1 0,0-1 0,1 0 0,0 1 0,-1-1 0,1 0 0,0 0 0,0 0 0,0-1 0,0 1 0,0 0 0,0-1 0,1 1 0,-1-1 0,0 0 0,1 0 0,-1 0 0,1 0 0,0 0 0,-1-1 0,1 1 0,4 0 0,0 0 0,1 0 0,0 0 0,0-1 0,-1 0 0,1-1 0,0 0 0,-1 0 0,1 0 0,0-1 0,-1 0 0,13-5 0,-11 1 0,1 0 0,-1 0 0,0-1 0,-1 0 0,0-1 0,0 0 0,0 0 0,-1-1 0,0 1 0,-1-2 0,0 1 0,-1-1 0,0 0 0,0 0 0,-1 0 0,3-11 0,3-12 0,-1-1 0,-2 0 0,4-64 0,-4-82 0,-7 158 0,-1 0 0,-2 0 0,0 0 0,-1 0 0,-2 0 0,-7-21 0,12 40 0,-1 0 0,1-1 0,-1 1 0,0 0 0,1 0 0,-1 0 0,-1 0 0,1 1 0,0-1 0,-1 0 0,1 1 0,-1 0 0,-5-4 0,7 5 0,0 1 0,0 0 0,1-1 0,-1 1 0,0 0 0,0 0 0,0 0 0,0 0 0,0 0 0,0-1 0,0 2 0,0-1 0,1 0 0,-1 0 0,0 0 0,0 0 0,0 1 0,0-1 0,0 0 0,0 1 0,0-1 0,-1 2 0,0-1 0,1 1 0,-1-1 0,1 1 0,-1-1 0,1 1 0,-1 0 0,1 0 0,0 0 0,0 0 0,0 0 0,-1 2 0,-4 15 0,0 0 0,1 0 0,0 0 0,2 0 0,-1 22 0,0 103 0,6-91 0,2 1 0,21 98 0,-17-119 0,1 0 0,2-1 0,1-1 0,2 0 0,29 51 0,-38-74 0,1 0 0,0 0 0,1-1 0,-1 0 0,1 0 0,1 0 0,13 9 0,-19-15 0,0 1 0,0-1 0,1 0 0,-1 0 0,0 0 0,0 0 0,1 0 0,-1 0 0,0 0 0,1-1 0,-1 0 0,1 1 0,-1-1 0,1 0 0,-1 0 0,1 0 0,-1 0 0,1-1 0,-1 1 0,1-1 0,-1 0 0,0 1 0,1-1 0,-1 0 0,0 0 0,0 0 0,1-1 0,-1 1 0,0-1 0,0 1 0,0-1 0,-1 1 0,1-1 0,0 0 0,1-2 0,3-5 0,-1 1 0,0-1 0,-1-1 0,0 1 0,0 0 0,-1-1 0,0 0 0,-1 0 0,0 1 0,1-12 0,1-21 0,-2-43 0,-2 59 0,-2-39 0,0 41 0,1 1 0,3-30 0,4 95 0,-1-15 0,0 14 0,14 90 0,-16-118 0,1 1 0,0-1 0,1 0 0,0 0 0,1 0 0,0 0 0,9 12 0,-13-23-85,-1 0 0,1 1-1,0-1 1,0 0 0,0 0-1,1 0 1,-1 0 0,0 0-1,1 0 1,-1-1 0,1 1-1,0-1 1,-1 0 0,1 0-1,3 1 1,13 0-6741</inkml:trace>
  <inkml:trace contextRef="#ctx0" brushRef="#br0" timeOffset="417.13">617 228 24575,'0'25'0,"0"20"0,4 12 0,8 8 0,2-8-8191</inkml:trace>
  <inkml:trace contextRef="#ctx0" brushRef="#br0" timeOffset="1024.04">764 737 24575,'11'-98'0,"-10"71"0,2 1 0,1-1 0,0 1 0,2 0 0,17-45 0,-21 67 0,1-1 0,0 1 0,-1-1 0,2 1 0,-1 0 0,0 0 0,1 1 0,0-1 0,0 1 0,0-1 0,0 1 0,1 0 0,-1 1 0,7-4 0,-9 5 0,0 0 0,1 1 0,-1-1 0,1 0 0,-1 1 0,1-1 0,-1 1 0,1 0 0,-1 0 0,1 0 0,-1 0 0,1 0 0,-1 1 0,1-1 0,-1 1 0,0-1 0,1 1 0,-1 0 0,1 0 0,-1 0 0,0 0 0,0 1 0,0-1 0,0 0 0,0 1 0,0 0 0,0-1 0,0 1 0,-1 0 0,1 0 0,2 3 0,0 3 0,0 0 0,0 0 0,-1 0 0,1 0 0,-2 1 0,1 0 0,-1-1 0,-1 1 0,1 12 0,0-3 0,-2 1 0,0-1 0,-5 30 0,4-41 0,-1 1 0,0-1 0,0 0 0,-1 0 0,0 0 0,-8 13 0,10-18 0,0 1 0,0-1 0,-1 0 0,1 0 0,-1 0 0,0 0 0,0 0 0,0-1 0,0 1 0,0-1 0,0 1 0,0-1 0,0 1 0,0-1 0,-1 0 0,1 0 0,0 0 0,-1-1 0,1 1 0,-1 0 0,1-1 0,-1 0 0,-4 1 0,6-1 0,0 0 0,0-1 0,0 1 0,0 0 0,0 0 0,-1 0 0,1-1 0,0 1 0,0-1 0,0 1 0,0-1 0,1 1 0,-1-1 0,0 1 0,0-1 0,0 0 0,0 1 0,0-1 0,1 0 0,-1 0 0,0 0 0,1 0 0,-1 1 0,1-1 0,-2-2 0,2 1 0,-1 0 0,1 0 0,0-1 0,0 1 0,0 0 0,0-1 0,0 1 0,0 0 0,0 0 0,1 0 0,1-4 0,1-4 0,0 1 0,1 0 0,1 0 0,8-12 0,9-8 0,1 2 0,1 1 0,2 1 0,52-41 0,-42 37 0,63-66 0,-83 81 0,-16 14 0,0 0 0,1 0 0,-1 0 0,0-1 0,0 1 0,0 0 0,1 0 0,-1 0 0,0 0 0,0 0 0,0 0 0,1 0 0,-1 0 0,0 0 0,0 0 0,1 0 0,-1 0 0,0 0 0,0 0 0,0 0 0,1 0 0,-1 0 0,0 0 0,0 1 0,0-1 0,1 0 0,-1 0 0,0 0 0,0 0 0,0 0 0,1 0 0,-1 1 0,0-1 0,0 0 0,0 0 0,0 0 0,0 1 0,1-1 0,1 35 0,-2-35 0,-2 46 0,1 130 0,3-152 0,0 1 0,2-1 0,1 0 0,1 0 0,9 24 0,-15-47 0,0 1 0,0-1 0,1 1 0,-1-1 0,1 0 0,-1 0 0,1 1 0,0-1 0,0 0 0,-1 0 0,1 0 0,0 0 0,0 0 0,0 0 0,0 0 0,0 0 0,2 1 0,-3-2 0,1-1 0,-1 1 0,1 0 0,-1-1 0,1 1 0,-1-1 0,0 1 0,1-1 0,-1 1 0,1-1 0,-1 1 0,0-1 0,1 1 0,-1-1 0,0 1 0,0-1 0,1 0 0,-1 1 0,0-1 0,0 0 0,0 1 0,0-1 0,0 1 0,0-2 0,4-54 0,-4 53 0,0 0 0,0-16 0,1 0 0,1 1 0,8-37 0,-9 51 0,0 0 0,1-1 0,-1 1 0,1 0 0,0 0 0,1 0 0,-1 1 0,1-1 0,-1 1 0,5-5 0,-6 7 0,1-1 0,0 1 0,0 0 0,1-1 0,-1 1 0,0 0 0,0 0 0,0 0 0,1 0 0,-1 1 0,1-1 0,-1 1 0,0-1 0,1 1 0,-1 0 0,1 0 0,-1 0 0,1 0 0,3 1 0,-2 1 0,0-1 0,0 1 0,0 0 0,0 0 0,0 0 0,0 0 0,-1 1 0,1-1 0,-1 1 0,1 0 0,-1 0 0,0 1 0,-1-1 0,1 0 0,0 1 0,-1 0 0,0-1 0,0 1 0,0 0 0,0 0 0,-1 1 0,2 3 0,0 1 0,-1-1 0,0 0 0,0 1 0,0 0 0,-1 0 0,-1-1 0,1 1 0,-1 0 0,-1 0 0,-1 9 0,1-16 0,1 0 0,0 0 0,-1-1 0,1 1 0,-1 0 0,0-1 0,0 1 0,1-1 0,-1 1 0,0 0 0,0-1 0,-1 0 0,1 1 0,0-1 0,0 0 0,-1 0 0,-2 2 0,3-2 0,0-1 0,0 1 0,0-1 0,-1 0 0,1 1 0,0-1 0,0 0 0,0 0 0,-1 0 0,1 0 0,0 0 0,0 0 0,0 0 0,-1-1 0,1 1 0,0 0 0,0-1 0,0 1 0,0-1 0,-2 0 0,1 0 0,0-1 0,-1 1 0,1-1 0,0 0 0,0 0 0,0 0 0,0 0 0,1 0 0,-1 0 0,0-1 0,1 1 0,0 0 0,-1-1 0,1 1 0,0-1 0,0 0 0,0 1 0,1-1 0,-1 0 0,1 1 0,-1-7 0,2 4 0,-1-1 0,1 0 0,1 1 0,-1-1 0,1 1 0,0-1 0,0 1 0,1 0 0,-1 0 0,1 0 0,0 0 0,1 0 0,-1 1 0,1 0 0,0-1 0,0 1 0,0 0 0,0 1 0,9-6 0,-7 5 0,1 0 0,-1 0 0,1 1 0,0 0 0,0 0 0,0 0 0,0 1 0,1 0 0,-1 1 0,0 0 0,1 0 0,-1 0 0,1 1 0,13 1 0,-19 0 0,1 0 0,-1-1 0,0 1 0,1 0 0,-1 1 0,0-1 0,1 0 0,-1 1 0,0-1 0,0 1 0,0 0 0,0-1 0,0 1 0,-1 0 0,1 0 0,-1 0 0,1 1 0,-1-1 0,0 0 0,0 0 0,1 1 0,-2-1 0,2 4 0,3 8 0,-1 1 0,3 30 0,1-3 0,1-18-1365,1-5-5461</inkml:trace>
  <inkml:trace contextRef="#ctx0" brushRef="#br0" timeOffset="1398.25">1653 143 24575,'-7'15'0,"1"15"0,5 13 0,7 11 0,9 3 0,2-8-8191</inkml:trace>
  <inkml:trace contextRef="#ctx0" brushRef="#br0" timeOffset="1804.3">1802 355 24575,'-4'-7'0,"0"8"0,-1 20 0,-1 33 0,4-18 0,1 0 0,2-1 0,2 1 0,1 0 0,9 34 0,-13-68 0,1 0 0,-1 0 0,1-1 0,-1 1 0,1 0 0,0-1 0,0 1 0,0 0 0,0-1 0,0 1 0,0-1 0,0 0 0,0 1 0,1-1 0,-1 0 0,0 1 0,3 0 0,-3-2 0,0 1 0,0-1 0,0 0 0,0 0 0,0 0 0,0 0 0,1 0 0,-1 0 0,0 0 0,0 0 0,0 0 0,0 0 0,0-1 0,0 1 0,0 0 0,0-1 0,0 1 0,0-1 0,0 1 0,0-1 0,1 0 0,5-6 0,0 1 0,0-1 0,0 0 0,-1 0 0,6-10 0,-8 11 0,15-19 0,1 1 0,33-31 0,-43 46 0,0 0 0,1 1 0,-1 1 0,2 0 0,-1 0 0,1 1 0,0 1 0,20-7 0,-30 11 0,0 1 0,0-1 0,1 1 0,-1 0 0,0-1 0,0 1 0,1 0 0,-1 0 0,0 0 0,0 1 0,1-1 0,-1 0 0,4 2 0,-5-2 0,0 1 0,0 0 0,0-1 0,0 1 0,0 0 0,0 0 0,0 0 0,0-1 0,0 1 0,-1 0 0,1 0 0,0 0 0,-1 0 0,1 0 0,0 1 0,-1-1 0,1 0 0,0 2 0,-1 1 0,1 0 0,-1 0 0,0-1 0,0 1 0,0 0 0,0 0 0,-1 0 0,1 0 0,-1 0 0,0 0 0,0-1 0,-1 1 0,-2 6 0,-2 0 0,0 0 0,0-1 0,0 0 0,-1 0 0,0-1 0,-1 0 0,-16 14 0,-4-2 0,-35 21 0,61-40 0,2-1 0,0 0-1,0 0 1,0 0 0,0 0-1,0 0 1,0 0-1,0 0 1,0 0-1,0 1 1,0-1-1,1 0 1,-1 0 0,0 0-1,0 0 1,0 0-1,0 0 1,0 0-1,0 0 1,0 0 0,0 0-1,0 0 1,0 0-1,0 0 1,0 1-1,0-1 1,0 0 0,0 0-1,0 0 1,-1 0-1,1 0 1,0 0-1,0 0 1,0 0-1,0 0 1,0 0 0,0 0-1,0 0 1,0 0-1,0 0 1,0 0-1,0 0 1,0 1 0,0-1-1,0 0 1,0 0-1,0 0 1,0 0-1,0 0 1,0 0-1,-1 0 1,13-2 51,14-4-1445,5-4-5432</inkml:trace>
  <inkml:trace contextRef="#ctx0" brushRef="#br0" timeOffset="2722.74">2246 545 24575,'1'-38'0,"-7"23"0,6 15 0,-1 0 0,1 0 0,0 0 0,-1 0 0,1 0 0,-1 0 0,1 0 0,-1 0 0,1 0 0,-1 0 0,1 0 0,-1 0 0,1 0 0,-1 0 0,1 0 0,0 0 0,-1 1 0,1-1 0,-1 0 0,1 0 0,-1 1 0,1-1 0,0 0 0,-1 0 0,1 1 0,0-1 0,-1 0 0,1 1 0,0-1 0,-1 1 0,1-1 0,0 1 0,-3 3 0,0 0 0,1 1 0,-1-1 0,1 1 0,0-1 0,0 1 0,1 0 0,0-1 0,0 1 0,0 0 0,0 0 0,1 0 0,-1 0 0,1 0 0,1 0 0,-1 0 0,1 0 0,-1 0 0,2 0 0,-1-1 0,0 1 0,1 0 0,0 0 0,0-1 0,0 0 0,1 1 0,-1-1 0,1 0 0,0 0 0,0 0 0,1 0 0,-1-1 0,1 0 0,5 4 0,-5-4 0,1-1 0,-1 0 0,1 0 0,0 0 0,0 0 0,0-1 0,0 0 0,0 0 0,0 0 0,0-1 0,0 0 0,0 0 0,0 0 0,0 0 0,1-1 0,-1 0 0,0 0 0,0-1 0,-1 1 0,1-1 0,0 0 0,0 0 0,4-3 0,-4 1 0,0 1 0,0-1 0,-1-1 0,1 1 0,-1-1 0,0 0 0,0 0 0,0 0 0,-1 0 0,1 0 0,-1-1 0,-1 0 0,1 0 0,-1 0 0,0 0 0,0 0 0,1-12 0,0 0 0,-2 23 0,7 26 0,-5-25 0,0 1 0,1-1 0,0 0 0,0 0 0,0 0 0,0 0 0,1-1 0,0 1 0,1-1 0,-1-1 0,1 1 0,0-1 0,0 0 0,0 0 0,10 4 0,-12-6 0,1-1 0,-1 1 0,1-1 0,-1 0 0,1 0 0,0-1 0,0 0 0,-1 1 0,1-1 0,0-1 0,-1 1 0,1-1 0,0 0 0,-1 0 0,1 0 0,-1-1 0,1 1 0,-1-1 0,0 0 0,1 0 0,-1-1 0,0 0 0,-1 1 0,8-7 0,-1-2 0,0 0 0,-1-1 0,0 0 0,0 0 0,-2-1 0,1 0 0,-2 0 0,0-1 0,0 0 0,3-17 0,0 0 0,-2-1 0,-1 1 0,2-55 0,-8 78 0,0 0 0,-1 0 0,0 0 0,0 0 0,-1 0 0,-4-11 0,6 18 0,0 0 0,-1 0 0,1 0 0,-1 0 0,1 0 0,-1 0 0,1 0 0,-1 0 0,0 0 0,0 1 0,1-1 0,-1 0 0,0 0 0,0 0 0,0 1 0,0-1 0,0 1 0,0-1 0,0 0 0,0 1 0,-1-1 0,1 1 0,-1 1 0,1-1 0,-1 0 0,1 1 0,-1-1 0,1 1 0,0-1 0,-1 1 0,1 0 0,0 0 0,0-1 0,-1 1 0,1 0 0,0 0 0,0 0 0,0 0 0,0 0 0,0 1 0,0-1 0,1 0 0,-2 2 0,-5 8 0,1 0 0,0 0 0,0 0 0,2 1 0,-1 0 0,1 0 0,1 0 0,0 0 0,1 1 0,0-1 0,1 17 0,0-14 0,1-1 0,1 1 0,1-1 0,0 0 0,0 0 0,2 0 0,0 0 0,0 0 0,11 22 0,-8-25 0,0-1 0,1 0 0,0 0 0,1-1 0,0 0 0,1 0 0,-1-1 0,2 0 0,-1-1 0,1 0 0,0-1 0,0 0 0,1 0 0,0-1 0,15 4 0,-19-7 0,0 0 0,-1-1 0,1 0 0,0 0 0,-1-1 0,1 1 0,0-2 0,0 1 0,-1-1 0,1 0 0,12-4 0,-15 3 0,0-1 0,1 1 0,-1-1 0,0 0 0,0 0 0,-1 0 0,1-1 0,-1 0 0,0 0 0,1 0 0,-2 0 0,1-1 0,0 1 0,-1-1 0,0 0 0,0 0 0,2-6 0,-1 1 0,-1 0 0,0-1 0,0 1 0,-1-1 0,0 0 0,1-18 0,-3 26 0,0-1 0,-1 0 0,1 0 0,-1 0 0,1 0 0,-1 1 0,0-1 0,0 0 0,-1 1 0,-1-5 0,2 7 0,0-1 0,0 1 0,0 0 0,0-1 0,-1 1 0,1 0 0,0 0 0,-1 0 0,1 0 0,0 0 0,-1 0 0,0 0 0,1 0 0,-1 1 0,1-1 0,-1 0 0,0 1 0,1-1 0,-1 1 0,0 0 0,0 0 0,-2 0 0,1 0 0,1 0 0,0 1 0,0-1 0,0 1 0,0 0 0,0-1 0,1 1 0,-1 0 0,0 0 0,0 0 0,0 1 0,1-1 0,-1 0 0,1 1 0,-1-1 0,1 1 0,-1-1 0,1 1 0,0 0 0,0-1 0,0 1 0,0 0 0,0 0 0,0 0 0,0 0 0,1 0 0,-1 0 0,1 0 0,-1 0 0,1 4 0,-1 0 0,0 1 0,0-1 0,1 0 0,0 1 0,0-1 0,0 1 0,1-1 0,0 0 0,2 7 0,-1-7 0,1 0 0,0-1 0,0 1 0,1-1 0,-1 0 0,1 0 0,1 0 0,-1 0 0,0-1 0,1 0 0,0 1 0,0-2 0,0 1 0,1-1 0,-1 0 0,1 0 0,0 0 0,0-1 0,0 0 0,0 0 0,7 1 0,10 2 0,1-1 0,-1-1 0,1-2 0,30 0 0,-31-2 0,0-1 0,44-8 0,-59 8 0,0 0 0,0-1 0,0 1 0,0-2 0,-1 1 0,1-1 0,-1 0 0,0 0 0,0-1 0,0 0 0,8-9 0,-13 12 0,0 1 0,-1-1 0,1 0 0,-1 1 0,0-1 0,1 0 0,-1 0 0,0 0 0,0 0 0,0 0 0,-1-1 0,1 1 0,0 0 0,-1 0 0,1 0 0,-1-1 0,0 1 0,0-4 0,0 4 0,-1 0 0,0 0 0,1 1 0,-1-1 0,0 0 0,0 1 0,0-1 0,0 0 0,0 1 0,0 0 0,-1-1 0,1 1 0,0-1 0,-1 1 0,1 0 0,-1 0 0,-2-2 0,-3 0 0,0 0 0,0 0 0,-1 0 0,1 1 0,-1 0 0,1 0 0,-1 1 0,1 0 0,-13 0 0,14 2 0,0 0 0,0 0 0,-1 0 0,1 0 0,0 1 0,1 0 0,-1 1 0,0-1 0,1 1 0,-1 0 0,1 0 0,0 1 0,0 0 0,-5 4 0,8-6 0,0 0 0,0-1 0,1 1 0,-1 0 0,1 0 0,0 0 0,-1 0 0,1 0 0,0 0 0,0 0 0,0 0 0,1 1 0,-1-1 0,0 0 0,1 0 0,0 1 0,-1-1 0,1 0 0,0 1 0,0-1 0,0 1 0,0-1 0,1 0 0,-1 1 0,1-1 0,-1 0 0,1 0 0,0 1 0,0-1 0,0 0 0,0 0 0,0 0 0,1 0 0,-1 0 0,1 0 0,-1 0 0,1-1 0,-1 1 0,4 2 0,-2-1 0,0-1 0,0 1 0,0-1 0,1 1 0,-1-1 0,0 0 0,1 0 0,0-1 0,-1 1 0,1-1 0,0 0 0,0 0 0,-1 0 0,1 0 0,0-1 0,0 1 0,0-1 0,0 0 0,0 0 0,0-1 0,0 1 0,0-1 0,0 0 0,0 0 0,0 0 0,-1 0 0,1-1 0,0 0 0,-1 0 0,0 0 0,7-4 0,-2 0 0,0 0 0,-1-1 0,0 0 0,0 0 0,0-1 0,-1 0 0,0 0 0,-1 0 0,1-1 0,-2 0 0,7-15 0,-3 0 0,-1 1 0,-2-2 0,0 1 0,-2 0 0,-1-1 0,0-25 0,-2 31 0,-2-1 0,0 1 0,0 0 0,-2 0 0,0 0 0,-2 0 0,0 1 0,-10-21 0,13 33 0,0 0 0,-1 1 0,0-1 0,0 1 0,0 0 0,-1 0 0,1 1 0,-7-5 0,10 8 0,1 0 0,-1 1 0,0-1 0,0 1 0,0-1 0,0 1 0,0-1 0,0 1 0,0 0 0,0-1 0,-1 1 0,1 0 0,0 0 0,0 0 0,0 0 0,0 0 0,0 0 0,0 0 0,0 0 0,0 0 0,-2 1 0,2 0 0,-1 0 0,1 0 0,0 0 0,0 0 0,-1 0 0,1 1 0,0-1 0,0 0 0,0 1 0,1-1 0,-1 1 0,0-1 0,0 1 0,1-1 0,-1 1 0,1 0 0,0-1 0,-1 1 0,1 1 0,-3 16 0,1-1 0,0 0 0,2 1 0,2 29 0,15 79 0,-12-97 0,21 127-32,26 194-1301,-46-275-5493</inkml:trace>
  <inkml:trace contextRef="#ctx0" brushRef="#br0" timeOffset="3142.81">2542 249 24575,'36'0'0,"30"4"0,22 4 0,17 2 0,-9-2-8191</inkml:trace>
  <inkml:trace contextRef="#ctx0" brushRef="#br0" timeOffset="3143.81">4003 482 24575,'0'0'-8191</inkml:trace>
</inkml:ink>
</file>

<file path=word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30:40.24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 465 24575,'-4'22'0,"0"17"0,-1 14 0,2 8 0,0 1 0,5-7 0,2-8 0,0-13-8191</inkml:trace>
  <inkml:trace contextRef="#ctx0" brushRef="#br0" timeOffset="420.51">41 146 24575,'-11'58'0,"2"1"0,3-1 0,3 1 0,2 0 0,3 0 0,16 106 0,-16-159 0,12 56 0,-13-58 0,1-1 0,-1 1 0,1-1 0,-1 0 0,1 1 0,0-1 0,0 0 0,0 0 0,1 0 0,-1 0 0,1-1 0,0 1 0,5 3 0,-7-5 0,0-1 0,0 1 0,0-1 0,1 1 0,-1-1 0,0 0 0,0 0 0,0 0 0,0 0 0,0 0 0,1 0 0,-1 0 0,0 0 0,0 0 0,0 0 0,0 0 0,0-1 0,0 1 0,1-1 0,-1 1 0,0 0 0,0-1 0,0 0 0,0 1 0,-1-1 0,1 0 0,0 1 0,0-1 0,0 0 0,0 0 0,-1 0 0,1 0 0,0 0 0,-1 0 0,1 0 0,-1 0 0,2-2 0,2-6 0,1-1 0,-1 0 0,4-12 0,-4 9 0,1-1 0,10-27 0,21-40 0,-31 71 0,0 0 0,1 0 0,0 1 0,1 0 0,0 0 0,0 1 0,1 0 0,0 0 0,15-10 0,-21 16 0,0 1 0,0 0 0,0 0 0,0-1 0,0 1 0,0 0 0,1 1 0,-1-1 0,0 0 0,0 1 0,1-1 0,-1 1 0,1 0 0,-1 0 0,0 0 0,1 0 0,-1 0 0,0 0 0,1 1 0,3 1 0,-3-1 0,0 1 0,-1-1 0,1 1 0,-1 0 0,1 0 0,-1 0 0,0 0 0,0 0 0,0 1 0,0-1 0,0 1 0,-1-1 0,4 6 0,1 7 0,-1-1 0,0 1 0,-1-1 0,-1 1 0,2 17 0,-2-15 0,-1 0 0,-1 0 0,-1 0 0,-2 30 0,1-44 0,0 1 0,1-1 0,-1 1 0,0-1 0,-1 0 0,1 1 0,-1-1 0,1 0 0,-1 0 0,0 0 0,0 0 0,-5 5 0,5-6 0,0-1 0,0 0 0,0 1 0,0-1 0,0 0 0,0 0 0,-1 0 0,1-1 0,0 1 0,-1-1 0,1 1 0,0-1 0,-1 0 0,1 0 0,-1 0 0,1 0 0,-1 0 0,1 0 0,0-1 0,-1 1 0,-2-2 0,3 2 0,0 0 0,0-1 0,1 1 0,-1-1 0,0 1 0,0-1 0,1 0 0,-1 0 0,1 0 0,-1 0 0,1 0 0,-1 0 0,1 0 0,-1 0 0,1-1 0,0 1 0,0 0 0,0-1 0,0 1 0,0-1 0,0 0 0,0 1 0,0-1 0,0 0 0,1 1 0,-1-1 0,1 0 0,-1 0 0,1 1 0,0-1 0,0-3 0,0 1 0,1 0 0,-1 1 0,1-1 0,0 1 0,0-1 0,0 1 0,1 0 0,-1-1 0,1 1 0,0 0 0,0 0 0,0 0 0,0 0 0,1 0 0,3-2 0,5-5-273,1 1 0,0 0 0,1 1 0,15-7 0,14-7-6553</inkml:trace>
  <inkml:trace contextRef="#ctx0" brushRef="#br0" timeOffset="1456.39">889 485 24575,'1'1'0,"0"-1"0,0 0 0,0 1 0,0-1 0,0 1 0,0-1 0,0 1 0,0 0 0,0-1 0,0 1 0,0 0 0,0 0 0,-1 0 0,1 0 0,0-1 0,-1 1 0,1 0 0,-1 0 0,1 0 0,-1 0 0,1 0 0,-1 1 0,1-1 0,-1 1 0,9 34 0,-7-29 0,12 71 0,-9-45 0,2 1 0,17 53 0,-23-85 0,-1 0 0,1-1 0,0 1 0,0 0 0,-1 0 0,1 0 0,0 0 0,1-1 0,-1 1 0,0-1 0,0 1 0,1-1 0,-1 1 0,1-1 0,-1 0 0,1 1 0,0-1 0,-1 0 0,1 0 0,2 1 0,-3-3 0,1 1 0,0 0 0,-1-1 0,0 1 0,1 0 0,-1-1 0,1 0 0,-1 1 0,1-1 0,-1 0 0,0 0 0,0 0 0,1 0 0,-1 0 0,0 0 0,0 0 0,0 0 0,0 0 0,0 0 0,0-1 0,0 1 0,-1 0 0,1-1 0,0 1 0,-1-1 0,1-2 0,13-28 0,15-51 0,-22 60 0,0 1 0,2-1 0,0 1 0,2 0 0,18-29 0,-28 50 0,0 0 0,-1-1 0,1 1 0,0 0 0,0 0 0,0-1 0,1 1 0,-1 0 0,0 0 0,0 0 0,1 1 0,-1-1 0,0 0 0,1 0 0,-1 1 0,1-1 0,-1 1 0,1-1 0,-1 1 0,1-1 0,-1 1 0,2 0 0,-1 0 0,-1 1 0,1-1 0,-1 1 0,1 0 0,-1-1 0,1 1 0,-1 0 0,0 0 0,1 0 0,-1 0 0,0 0 0,0 0 0,0 0 0,0 0 0,0 1 0,0-1 0,1 2 0,4 8 0,-1-1 0,-1 1 0,1 0 0,3 15 0,0 8 0,-4-16 0,0 0 0,2 1 0,12 28 0,-17-44 0,1 0 0,-1 0 0,1 0 0,0 0 0,0 0 0,0 0 0,0-1 0,0 1 0,1-1 0,-1 0 0,1 1 0,-1-1 0,1 0 0,0-1 0,0 1 0,0 0 0,0-1 0,0 0 0,0 1 0,0-1 0,1-1 0,-1 1 0,0 0 0,1-1 0,-1 1 0,6-1 0,-4-1 0,0 0 0,0-1 0,0 0 0,0 1 0,-1-1 0,1-1 0,-1 1 0,1-1 0,-1 1 0,0-1 0,0-1 0,0 1 0,0-1 0,-1 1 0,1-1 0,-1 0 0,0 0 0,0 0 0,0-1 0,3-8 0,0 2 0,-1 0 0,0 0 0,-1-1 0,-1 0 0,0 0 0,0 0 0,1-19 0,-4 30 0,0 0 0,0-1 0,1 1 0,-1-1 0,0 1 0,-1 0 0,1-1 0,0 1 0,0 0 0,-1-1 0,1 1 0,0 0 0,-1-1 0,1 1 0,-1 0 0,-1-2 0,-3 6 0,0 12 0,2 0 0,1 0 0,0 0 0,1 0 0,1 0 0,2 17 0,-2-28 0,0-1 0,0 1 0,1 0 0,0-1 0,-1 1 0,1-1 0,1 0 0,-1 1 0,0-1 0,1 0 0,0 0 0,0 0 0,0 0 0,0 0 0,0 0 0,0 0 0,1-1 0,0 1 0,-1-1 0,1 0 0,0 1 0,0-2 0,0 1 0,0 0 0,0 0 0,1-1 0,3 2 0,-5-3 0,-1 0 0,0 1 0,0-1 0,1 0 0,-1 0 0,1 0 0,-1 0 0,0 0 0,1 0 0,-1 0 0,0-1 0,1 1 0,-1 0 0,0-1 0,0 1 0,1-1 0,-1 1 0,0-1 0,0 0 0,0 1 0,0-1 0,2-2 0,-1 1 0,-1 0 0,1 0 0,-1 0 0,0 0 0,1 0 0,-1-1 0,0 1 0,-1 0 0,1-1 0,0 1 0,0-4 0,0-1 0,0 0 0,-1 0 0,0 0 0,0 0 0,0 0 0,-1 0 0,0 0 0,-3-8 0,2 10 0,-1-1 0,0 0 0,0 1 0,0 0 0,-1 0 0,0 0 0,0 0 0,0 1 0,0-1 0,-1 1 0,-6-4 0,9 6 0,-1 0 0,1 0 0,-1 1 0,1-1 0,-1 1 0,1-1 0,-1 1 0,0 0 0,0 0 0,1 0 0,-1 1 0,0-1 0,0 1 0,0-1 0,0 1 0,0 0 0,0 0 0,0 0 0,0 1 0,0-1 0,0 1 0,0 0 0,1-1 0,-1 1 0,-3 2 0,5-3 0,1 0 0,-1 0 0,1 1 0,-1-1 0,1 0 0,-1 0 0,1 0 0,-1 1 0,1-1 0,0 0 0,-1 1 0,1-1 0,-1 0 0,1 1 0,0-1 0,0 1 0,-1-1 0,1 0 0,0 1 0,0-1 0,-1 1 0,1-1 0,0 1 0,0-1 0,0 1 0,0-1 0,0 1 0,-1-1 0,1 1 0,0-1 0,0 1 0,0-1 0,0 1 0,1-1 0,-1 1 0,0-1 0,0 1 0,0-1 0,0 1 0,0-1 0,1 1 0,-1-1 0,0 0 0,0 1 0,1-1 0,-1 1 0,0-1 0,1 0 0,-1 1 0,0-1 0,1 0 0,-1 1 0,1-1 0,-1 0 0,1 0 0,-1 1 0,0-1 0,1 0 0,-1 0 0,1 0 0,-1 1 0,1-1 0,-1 0 0,1 0 0,0 0 0,3 1 0,-1 0 0,1 1 0,-1-2 0,1 1 0,0 0 0,0-1 0,6 1 0,0-4 0,-1 0 0,0 0 0,-1-1 0,1 0 0,0-1 0,-1 1 0,0-2 0,11-8 0,35-20 0,-44 29 0,0 1 0,0 1 0,1-1 0,-1 2 0,17-3 0,-24 5 0,0-1 0,0 1 0,0 0 0,-1 0 0,1 0 0,0 0 0,0 1 0,0-1 0,0 1 0,-1-1 0,1 1 0,0 0 0,-1 0 0,1 1 0,-1-1 0,1 0 0,-1 1 0,1 0 0,-1-1 0,0 1 0,0 0 0,0 0 0,0 0 0,0 0 0,2 4 0,2 7 0,-1 0 0,0 0 0,0 0 0,-2 0 0,0 1 0,3 25 0,-1 82 0,-6-136-106,0-18-524,5-42 1,0 49-6197</inkml:trace>
  <inkml:trace contextRef="#ctx0" brushRef="#br0" timeOffset="3126.63">1884 549 24575,'3'2'0,"0"1"0,0-1 0,0 1 0,-1-1 0,1 1 0,-1 0 0,1 0 0,-1 0 0,0 0 0,0 0 0,-1 1 0,1-1 0,1 7 0,14 47 0,-10-7 0,-6-37 0,1-1 0,0 1 0,0-1 0,1 0 0,6 15 0,-8-27 0,-1 1 0,0-1 0,0 1 0,1 0 0,-1-1 0,0 1 0,0-1 0,1 1 0,-1-1 0,1 1 0,-1-1 0,0 1 0,1-1 0,-1 0 0,1 1 0,-1-1 0,1 0 0,-1 1 0,1-1 0,-1 0 0,1 0 0,-1 1 0,1-1 0,0 0 0,-1 0 0,1 0 0,-1 0 0,1 0 0,0 0 0,-1 0 0,1 0 0,-1 0 0,1 0 0,0 0 0,-1 0 0,1 0 0,-1 0 0,1 0 0,0-1 0,-1 1 0,1 0 0,-1-1 0,1 1 0,-1 0 0,1-1 0,-1 1 0,1 0 0,-1-1 0,1 1 0,-1-1 0,0 1 0,1-1 0,-1 1 0,0-1 0,1 1 0,-1-1 0,0 0 0,23-39 0,-20 35 0,27-65 0,-22 50 0,0 0 0,1 0 0,1 1 0,24-34 0,-34 53 0,0-1 0,1 0 0,-1 1 0,0-1 0,1 1 0,-1-1 0,1 1 0,-1-1 0,1 1 0,-1 0 0,1-1 0,-1 1 0,1 0 0,-1-1 0,1 1 0,-1 0 0,1-1 0,0 1 0,-1 0 0,1 0 0,-1 0 0,1 0 0,0 0 0,-1 0 0,1-1 0,0 2 0,0-1 0,0 0 0,0 1 0,-1-1 0,1 1 0,0 0 0,-1-1 0,1 1 0,-1 0 0,1 0 0,-1-1 0,1 1 0,-1 0 0,0 0 0,1 0 0,-1 0 0,0-1 0,0 3 0,4 43 0,-4-43 0,0 30 0,-1-21 0,1 0 0,0 0 0,1 0 0,0 0 0,1 0 0,0 0 0,1-1 0,5 15 0,-8-24 0,1-1 0,-1 0 0,1 0 0,0 1 0,-1-1 0,1 0 0,0 0 0,0 0 0,0 0 0,0 0 0,0 0 0,0 0 0,0 0 0,0 0 0,0 0 0,1-1 0,-1 1 0,0 0 0,1-1 0,-1 1 0,0-1 0,1 1 0,-1-1 0,0 0 0,1 0 0,1 1 0,0-2 0,0 1 0,-1-1 0,1 0 0,0 0 0,0 0 0,-1 0 0,1 0 0,0-1 0,-1 1 0,1-1 0,-1 1 0,3-3 0,7-8 0,0 1 0,-1-2 0,14-18 0,-24 28 0,10-11 0,-8 9 0,0 0 0,1 0 0,0 0 0,0 0 0,0 0 0,9-5 0,-12 9 0,0 0 0,0 1 0,1-1 0,-1 1 0,0-1 0,0 1 0,1 0 0,-1 0 0,0-1 0,1 1 0,-1 0 0,0 0 0,1 0 0,-1 0 0,0 1 0,0-1 0,1 0 0,-1 0 0,0 1 0,1-1 0,-1 1 0,0-1 0,0 1 0,0 0 0,0-1 0,1 1 0,-1 0 0,0 0 0,0 0 0,0 0 0,-1 0 0,1 0 0,0 0 0,0 0 0,0 0 0,-1 0 0,1 1 0,5 5 0,-1-1 0,1 0 0,0-1 0,0 1 0,1-1 0,-1 0 0,1-1 0,0 0 0,0 0 0,1 0 0,-1-1 0,1 0 0,0-1 0,8 3 0,-11-4 0,0-1 0,0 1 0,-1 0 0,1-1 0,0 0 0,0 0 0,0-1 0,0 0 0,0 1 0,-1-1 0,1-1 0,0 1 0,-1-1 0,1 0 0,-1 0 0,0 0 0,1-1 0,-1 1 0,0-1 0,0 0 0,-1 0 0,1 0 0,-1-1 0,1 1 0,2-5 0,-2 2 0,0 0 0,-1 0 0,0 0 0,0 0 0,-1 0 0,0-1 0,0 1 0,2-11 0,-3 15 0,-1 0 0,0 0 0,0 0 0,1 0 0,-1-1 0,0 1 0,0 0 0,-1 0 0,1 0 0,0 0 0,-1 0 0,1 0 0,-1 0 0,0 0 0,0 0 0,0 0 0,0 0 0,0 1 0,0-1 0,0 0 0,0 1 0,-1-1 0,1 1 0,-1-1 0,1 1 0,-1-1 0,0 1 0,1 0 0,-1 0 0,-4-2 0,1 2 0,0 0 0,0 0 0,-1 0 0,1 0 0,0 1 0,-1 0 0,1 0 0,0 1 0,-1 0 0,1 0 0,0 0 0,-1 0 0,1 1 0,0 0 0,0 0 0,0 0 0,1 0 0,-1 1 0,-7 6 0,7-7 0,2 1 0,-1 0 0,0 0 0,0 1 0,1-1 0,0 1 0,0-1 0,0 1 0,0 0 0,1 0 0,-1 0 0,1 1 0,0-1 0,0 1 0,0-1 0,1 1 0,0-1 0,0 1 0,0 0 0,0 0 0,1 0 0,0 6 0,0-9 0,1 0 0,-1 0 0,1 0 0,-1 0 0,1 0 0,0 0 0,0 0 0,0 0 0,0 0 0,0-1 0,0 1 0,0 0 0,1-1 0,-1 1 0,0-1 0,1 1 0,0-1 0,2 2 0,0-1 0,0 0 0,0 0 0,0 0 0,0-1 0,1 1 0,-1-1 0,0-1 0,8 2 0,-3-1 0,0-1 0,-1 0 0,1-1 0,0 0 0,0 0 0,-1-1 0,1 0 0,12-5 0,-16 5 0,0-1 0,0 0 0,-1 0 0,1-1 0,-1 1 0,0-1 0,0 0 0,7-9 0,-8 10 0,-3 3 0,0 0 0,0-1 0,0 1 0,0 0 0,1 0 0,-1 0 0,0 0 0,0 0 0,0 0 0,0 0 0,0 0 0,1 0 0,-1 0 0,0-1 0,0 1 0,0 0 0,0 0 0,1 0 0,-1 0 0,0 0 0,0 0 0,0 0 0,0 0 0,1 0 0,-1 0 0,0 0 0,0 0 0,0 1 0,0-1 0,1 0 0,-1 0 0,0 0 0,0 0 0,0 0 0,0 0 0,0 0 0,1 0 0,-1 0 0,0 1 0,0-1 0,0 0 0,0 0 0,0 0 0,0 0 0,0 0 0,0 1 0,1-1 0,-1 0 0,0 0 0,0 0 0,0 0 0,0 0 0,0 1 0,0-1 0,0 0 0,0 0 0,0 0 0,0 0 0,0 1 0,0-1 0,0 0 0,0 0 0,0 0 0,0 0 0,0 1 0,-1-1 0,4 22 0,-1-4 0,-2-16 0,0 0 0,1 0 0,-1 0 0,1 0 0,0 0 0,-1-1 0,1 1 0,0 0 0,0-1 0,0 1 0,0 0 0,1-1 0,-1 0 0,0 1 0,1-1 0,-1 0 0,1 1 0,-1-1 0,1 0 0,0 0 0,-1 0 0,1 0 0,0-1 0,0 1 0,-1 0 0,1-1 0,0 1 0,0-1 0,0 0 0,0 0 0,0 0 0,0 1 0,0-2 0,0 1 0,-1 0 0,1 0 0,0-1 0,0 1 0,0-1 0,0 1 0,0-1 0,-1 0 0,3-1 0,2-1 0,1-1 0,-1 0 0,0 0 0,-1-1 0,1 1 0,-1-1 0,0 0 0,0-1 0,-1 1 0,6-9 0,1-6 0,-1 0 0,-1 0 0,0-1 0,-2-1 0,-1 1 0,0-1 0,3-28 0,-7 31 0,0-1 0,-1 1 0,-1-1 0,-1 0 0,-1 1 0,0-1 0,-2 1 0,-8-30 0,9 43 0,1 0 0,-1 0 0,0 0 0,-1 0 0,1 1 0,-1 0 0,0 0 0,-1 0 0,1 0 0,-1 0 0,-5-3 0,9 7 0,-1 0 0,1 0 0,0 0 0,-1 1 0,1-1 0,-1 0 0,1 1 0,-1-1 0,1 1 0,-1-1 0,1 1 0,-1 0 0,1 0 0,-1 0 0,0 0 0,1 0 0,-1 0 0,1 0 0,-3 1 0,2 0 0,0 0 0,0 1 0,0-1 0,0 0 0,0 1 0,1-1 0,-1 1 0,0 0 0,1-1 0,0 1 0,-1 0 0,1 0 0,0 0 0,0 0 0,0 0 0,0 0 0,0 0 0,0 3 0,-5 13 0,2 0 0,0 0 0,1 0 0,0 1 0,1 31 0,2-18 0,2 0 0,10 49 0,-9-67 0,1 1 0,1-1 0,0 0 0,1 0 0,0-1 0,1 0 0,1 0 0,0 0 0,0-1 0,12 12 0,-16-19 0,0-1 0,0 0 0,0 0 0,0-1 0,1 1 0,-1-1 0,1 0 0,0 0 0,0 0 0,0-1 0,0 0 0,0 0 0,1 0 0,-1 0 0,1-1 0,-1 0 0,1 0 0,0-1 0,-1 0 0,1 0 0,-1 0 0,1 0 0,0-1 0,-1 0 0,1 0 0,-1-1 0,1 1 0,-1-1 0,8-4 0,-3 0 0,0 0 0,0-1 0,-1-1 0,0 1 0,-1-1 0,1-1 0,-2 0 0,1 0 0,-1 0 0,0-1 0,8-17 0,0-2 0,-2-1 0,-1 0 0,8-32 0,-6 12 0,15-101 0,-26 132 0,-2 0 0,0 0 0,-1 0 0,-2 0 0,1 0 0,-2 0 0,-1 0 0,-9-30 0,11 44 0,0 1 0,0-1 0,-1 0 0,0 1 0,0-1 0,0 1 0,0 0 0,-8-8 0,10 12 0,0-1 0,0 0 0,0 0 0,0 1 0,0-1 0,0 1 0,0-1 0,0 1 0,0-1 0,0 1 0,0-1 0,0 1 0,-1 0 0,1 0 0,0-1 0,0 1 0,0 0 0,-1 0 0,1 0 0,0 1 0,0-1 0,0 0 0,0 0 0,-1 1 0,1-1 0,0 0 0,0 1 0,0-1 0,0 1 0,0 0 0,0-1 0,0 1 0,0 0 0,0-1 0,0 1 0,0 0 0,1 0 0,-1 0 0,0 0 0,0 0 0,1 0 0,-1 0 0,0 2 0,-3 4 0,0 1 0,0 1 0,1-1 0,0 0 0,0 1 0,1-1 0,1 1 0,-2 9 0,-2 77 0,5-72 0,-1 3 0,-1 33 0,10 96 0,-7-140 0,2 1 0,0-1 0,1 0 0,0 1 0,1-2 0,1 1 0,0 0 0,1-1 0,1-1 0,0 1 0,12 15 0,-17-26 0,0 1 0,0-1 0,0 0 0,0 0 0,1 0 0,-1 0 0,1-1 0,0 1 0,0-1 0,0 0 0,0 0 0,0 0 0,0-1 0,0 1 0,0-1 0,1 0 0,-1-1 0,1 1 0,-1-1 0,0 1 0,1-1 0,-1-1 0,1 1 0,-1 0 0,1-1 0,-1 0 0,0 0 0,1-1 0,-1 1 0,0-1 0,6-3 0,-3 1 0,0-1 0,0 0 0,-1 0 0,1 0 0,-1-1 0,-1 0 0,1 0 0,-1-1 0,0 0 0,0 0 0,-1 0 0,0 0 0,0 0 0,-1-1 0,5-15 0,-8 28 0,-1 0 0,1 0 0,1 0 0,-1 0 0,1 0 0,-1 0 0,1 0 0,1 0 0,1 7 0,-2-11 0,0 1 0,-1 0 0,1-1 0,0 1 0,0 0 0,0-1 0,0 1 0,0-1 0,0 0 0,0 1 0,1-1 0,-1 0 0,0 0 0,1 0 0,-1 1 0,1-2 0,-1 1 0,1 0 0,0 0 0,-1 0 0,1-1 0,0 1 0,-1-1 0,1 1 0,0-1 0,0 0 0,0 0 0,-1 0 0,1 0 0,0 0 0,0 0 0,0 0 0,-1 0 0,1-1 0,0 1 0,0-1 0,-1 1 0,1-1 0,0 0 0,1-1 0,2 0 0,-1-1 0,0 1 0,0-1 0,0 0 0,-1-1 0,1 1 0,-1-1 0,0 1 0,0-1 0,0 0 0,0 0 0,2-5 0,14-17 0,-19 26 0,0 0 0,0-1 0,0 1 0,0 0 0,0 0 0,0 0 0,1 0 0,-1 0 0,0 0 0,0 0 0,0 0 0,0-1 0,0 1 0,0 0 0,0 0 0,1 0 0,-1 0 0,0 0 0,0 0 0,0 0 0,0 0 0,0 0 0,1 0 0,-1 0 0,0 0 0,0 0 0,0 0 0,0 0 0,0 0 0,1 0 0,-1 0 0,0 0 0,0 0 0,0 0 0,0 0 0,0 1 0,1-1 0,-1 0 0,0 0 0,0 0 0,0 0 0,0 0 0,0 0 0,0 0 0,0 0 0,0 1 0,0-1 0,1 0 0,-1 0 0,0 0 0,0 0 0,0 0 0,0 0 0,0 1 0,0-1 0,0 0 0,3 15 0,-1 17 0,-4 27 0,-2 0 0,-3 0 0,-3-1 0,-2 0 0,-2 0 0,-39 96 0,48-143 0,-1-1 0,1 1 0,-2-1 0,1 0 0,-1 0 0,-1-1 0,0 0 0,0-1 0,-18 16 0,21-21 0,-1 0 0,1 0 0,0 0 0,-1 0 0,0-1 0,0 0 0,1 0 0,-1 0 0,0-1 0,-1 0 0,1 0 0,0-1 0,0 1 0,0-1 0,0-1 0,-1 1 0,1-1 0,0 0 0,0 0 0,-10-4 0,4-1 0,0 0 0,1-1 0,-1 0 0,1 0 0,1-2 0,0 1 0,0-1 0,0 0 0,1-1 0,-13-19 0,-23-21 0,24 33-1365,3 7-5461</inkml:trace>
</inkml:ink>
</file>

<file path=word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30:26.50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 402 24575,'-9'81'0,"3"113"0,8-148 0,1 1 0,3 0 0,21 81 0,-24-117 0,0-1 0,1 1 0,1-1 0,-1 0 0,2-1 0,9 16 0,-14-24 0,0 1 0,1-1 0,-1 0 0,0 1 0,0-1 0,1 0 0,-1 0 0,1 0 0,-1 0 0,1 0 0,0 0 0,-1-1 0,1 1 0,0-1 0,-1 1 0,1-1 0,0 1 0,0-1 0,2 0 0,-2 0 0,0-1 0,1 0 0,-1 1 0,0-1 0,1 0 0,-1 0 0,0-1 0,0 1 0,0 0 0,0-1 0,0 1 0,0-1 0,0 0 0,-1 0 0,1 1 0,-1-1 0,1 0 0,1-4 0,8-10 0,-1-2 0,-1 0 0,-1 0 0,0 0 0,7-28 0,20-105 0,-24 98 0,21-113 0,-32 166 0,0 0 0,0 1 0,0-1 0,0 0 0,0 0 0,1 0 0,-1 0 0,0 0 0,0 0 0,0 0 0,0 0 0,0 0 0,0 0 0,0 0 0,0 0 0,1 0 0,-1 0 0,0 0 0,0 0 0,0 0 0,0 0 0,0 0 0,0 0 0,0 0 0,0 0 0,1 0 0,-1 0 0,0 0 0,0 0 0,0 0 0,0 0 0,0-1 0,0 1 0,0 0 0,0 0 0,0 0 0,0 0 0,0 0 0,1 0 0,-1 0 0,0 0 0,0 0 0,0 0 0,0-1 0,0 1 0,0 0 0,0 0 0,0 0 0,0 0 0,0 0 0,0 0 0,0 0 0,0 0 0,0-1 0,0 1 0,0 0 0,0 0 0,4 15 0,2 24 0,6 55-455,3-1 0,36 118 0,-36-169-6371</inkml:trace>
  <inkml:trace contextRef="#ctx0" brushRef="#br0" timeOffset="354.39">524 739 24575,'0'30'0,"-1"-2"0,1-1 0,1 0 0,1 0 0,2 0 0,11 46 0,-14-72 0,-1 1 0,0-1 0,1 1 0,-1-1 0,1 0 0,-1 1 0,1-1 0,0 0 0,0 0 0,-1 0 0,1 1 0,0-1 0,0 0 0,0 0 0,0 0 0,0 0 0,1-1 0,-1 1 0,0 0 0,2 1 0,-2-2 0,0 0 0,0 0 0,0-1 0,0 1 0,0 0 0,0 0 0,0-1 0,0 1 0,0 0 0,0-1 0,0 1 0,0-1 0,-1 1 0,1-1 0,0 1 0,0-1 0,-1 0 0,1 0 0,0 1 0,-1-1 0,2-1 0,3-6 0,-1 1 0,1-1 0,-2 0 0,1 0 0,3-10 0,17-93 0,-4 17 0,-20 94 0,0-1 0,0 0 0,0 1 0,0-1 0,0 0 0,0 1 0,0-1 0,1 1 0,-1-1 0,0 0 0,1 1 0,-1-1 0,0 1 0,1-1 0,-1 1 0,0-1 0,1 1 0,-1-1 0,1 1 0,-1-1 0,1 1 0,-1 0 0,1-1 0,0 1 0,8 10 0,5 40 0,-10-34 0,2 2-170,0 0-1,2-1 0,0 1 1,0-2-1,2 1 0,0-1 1,19 23-1,-4-14-6655</inkml:trace>
  <inkml:trace contextRef="#ctx0" brushRef="#br0" timeOffset="1355.02">1139 803 24575,'-8'-6'0,"-1"1"0,1 0 0,-1 0 0,0 1 0,0 0 0,-1 0 0,1 1 0,-1 0 0,0 1 0,-15-2 0,22 3 0,-1 1 0,0 1 0,0-1 0,1 0 0,-1 1 0,0 0 0,0-1 0,1 1 0,-1 1 0,1-1 0,-1 1 0,1-1 0,0 1 0,-1 0 0,1 0 0,0 0 0,0 1 0,0-1 0,1 1 0,-1 0 0,1-1 0,-1 1 0,1 0 0,0 1 0,0-1 0,0 0 0,1 1 0,-1-1 0,1 1 0,-2 5 0,1-4 0,1 0 0,-1-1 0,1 1 0,1 0 0,-1 0 0,1 0 0,-1 0 0,1 0 0,1-1 0,-1 1 0,1 0 0,0 0 0,0 0 0,0 0 0,1-1 0,-1 1 0,1-1 0,0 1 0,0-1 0,1 0 0,0 0 0,-1 0 0,1 0 0,6 6 0,-4-7 0,-1 1 0,0-1 0,1 0 0,0 0 0,-1-1 0,1 1 0,0-1 0,0 0 0,1-1 0,-1 1 0,0-1 0,1 0 0,-1 0 0,0-1 0,1 0 0,-1 0 0,1 0 0,-1 0 0,1-1 0,-1 0 0,0 0 0,7-2 0,-6 0 0,0 1 0,-1-1 0,1 0 0,-1 0 0,0-1 0,0 1 0,0-1 0,0 0 0,-1-1 0,1 1 0,-1-1 0,0 0 0,-1 0 0,1 0 0,-1 0 0,0-1 0,0 1 0,3-12 0,1-4 0,0 0 0,-2-1 0,5-42 0,-3 8 0,-4-1 0,-1 0 0,-4 0 0,-8-60 0,9 109 0,0 0 0,-1 0 0,0 0 0,-1 0 0,1 0 0,-1 0 0,-5-8 0,8 15 0,-1 1 0,1-1 0,0 1 0,0-1 0,-1 1 0,1-1 0,0 1 0,-1-1 0,1 1 0,-1-1 0,1 1 0,-1-1 0,1 1 0,0 0 0,-1-1 0,0 1 0,1 0 0,-1-1 0,1 1 0,-1 0 0,1 0 0,-1-1 0,1 1 0,-1 0 0,0 0 0,1 0 0,-1 0 0,0 0 0,1 0 0,-1 0 0,1 0 0,-1 0 0,0 0 0,1 0 0,-2 1 0,1 0 0,0 0 0,-1 0 0,1 1 0,0-1 0,0 1 0,-1-1 0,1 1 0,0-1 0,1 1 0,-1 0 0,-1 3 0,-13 50 0,10-22 0,2 0 0,1 0 0,2 0 0,1 1 0,9 52 0,-7-67 0,1 1 0,1-1 0,1 0 0,1-1 0,1 1 0,0-1 0,1 0 0,1-1 0,1 0 0,22 26 0,-27-36 0,2 0 0,-1 0 0,1-1 0,0 0 0,0 0 0,0-1 0,1 0 0,0 0 0,0-1 0,0 0 0,14 3 0,-19-6 0,0 0 0,0 0 0,1-1 0,-1 1 0,0-1 0,0 0 0,0-1 0,1 1 0,-1-1 0,0 1 0,0-1 0,0 0 0,0-1 0,0 1 0,0-1 0,0 0 0,0 1 0,0-2 0,-1 1 0,1 0 0,-1-1 0,0 0 0,0 0 0,0 0 0,0 0 0,0 0 0,-1 0 0,5-7 0,-1-2 0,0 0 0,0 0 0,-2 0 0,1 0 0,-1-1 0,3-20 0,-6 24 0,0 0 0,0 0 0,0 0 0,-1 0 0,-1 0 0,0 0 0,0 0 0,0 1 0,-1-1 0,-5-14 0,6 22 0,1-1 0,-1 1 0,1 0 0,-1-1 0,0 1 0,1 0 0,-1 0 0,0-1 0,0 1 0,0 0 0,0 0 0,0 0 0,0 0 0,0 0 0,0 0 0,-1 1 0,1-1 0,0 0 0,0 1 0,-1-1 0,-1 0 0,2 1 0,0 0 0,0 1 0,0-1 0,0 0 0,0 1 0,1-1 0,-1 1 0,0-1 0,0 1 0,0-1 0,0 1 0,0-1 0,1 1 0,-1 0 0,0 0 0,1-1 0,-1 1 0,0 0 0,1 0 0,-1 0 0,1 0 0,-1 0 0,1-1 0,0 1 0,-1 0 0,1 0 0,0 0 0,0 0 0,0 0 0,-1 2 0,-1 7 0,0 0 0,1 0 0,0 0 0,0 0 0,1 0 0,0 0 0,1 1 0,0-1 0,1 0 0,0 0 0,1-1 0,0 1 0,6 14 0,-6-18 0,0 0 0,0 0 0,0-1 0,1 0 0,0 1 0,0-1 0,1-1 0,-1 1 0,1-1 0,0 0 0,0 0 0,0 0 0,1 0 0,-1-1 0,1 0 0,0 0 0,0-1 0,0 0 0,0 0 0,0 0 0,0 0 0,10 0 0,-12-2 0,-1 1 0,1-1 0,0 0 0,0 0 0,-1-1 0,1 1 0,0-1 0,-1 0 0,1 0 0,0 0 0,-1 0 0,1 0 0,-1-1 0,0 0 0,1 0 0,-1 0 0,5-4 0,-4 2 0,0-1 0,0 1 0,-1-1 0,0 1 0,0-1 0,0 0 0,0 0 0,-1-1 0,0 1 0,2-10 0,1-8 0,-1 0 0,-2-1 0,0 1 0,-2-35 0,-4-20 0,14 93 0,1-1 0,0-1 0,15 14 0,-19-22 0,0-1 0,-1 0 0,2 0 0,-1-1 0,0 0 0,1 0 0,-1 0 0,1-1 0,0-1 0,-1 1 0,1-1 0,0 0 0,0-1 0,15-1 0,2 2 0,-23-1 0,0 1 0,0-1 0,1 1 0,-1 0 0,0-1 0,0 1 0,0 0 0,0 0 0,0 0 0,0 1 0,0-1 0,0 0 0,-1 1 0,1-1 0,0 1 0,-1 0 0,1 0 0,-1-1 0,0 1 0,1 0 0,-1 0 0,0 0 0,0 0 0,0 0 0,-1 0 0,1 1 0,0-1 0,-1 0 0,0 0 0,1 1 0,-1 3 0,2 11 0,-1 0 0,-1 0 0,-3 22 0,2-15 0,-1 2-115,2 36 359,0-59-337,0 0-1,1 0 1,-1 0 0,1 0-1,0 0 1,0 0-1,0 0 1,1 0 0,-1 0-1,1 0 1,-1 0 0,1-1-1,0 1 1,0-1-1,5 5 1,5 2-6733</inkml:trace>
  <inkml:trace contextRef="#ctx0" brushRef="#br0" timeOffset="2384.04">2176 358 24575,'0'-1'0,"0"0"0,0 0 0,-1-1 0,1 1 0,0 0 0,-1 0 0,1 0 0,-1-1 0,1 1 0,-1 0 0,0 0 0,1 0 0,-1 0 0,0 0 0,0 0 0,0 0 0,1 0 0,-3-1 0,2 2 0,1 0 0,-1 0 0,1 0 0,-1 1 0,0-1 0,1 0 0,-1 0 0,1 0 0,-1 1 0,1-1 0,-1 0 0,1 0 0,-1 1 0,1-1 0,-1 1 0,1-1 0,-1 0 0,1 1 0,-1-1 0,1 1 0,0-1 0,-1 1 0,1-1 0,0 1 0,-1-1 0,1 2 0,-4 5 0,1 0 0,0 0 0,0 0 0,-3 15 0,-10 79 0,4-1 0,1 147 0,10-241 0,1 17 0,5 42 0,-4-59 0,0-1 0,0 0 0,0 0 0,1 0 0,-1 0 0,1 0 0,1 0 0,-1 0 0,1 0 0,-1-1 0,1 1 0,1-1 0,5 7 0,-7-10 0,-1 0 0,1 1 0,-1-1 0,1 0 0,0 0 0,-1 0 0,1 0 0,0-1 0,0 1 0,0 0 0,-1-1 0,1 1 0,0-1 0,0 0 0,0 0 0,0 1 0,0-1 0,0 0 0,0-1 0,0 1 0,2-1 0,0 0 0,-1 0 0,0-1 0,0 1 0,1-1 0,-1 0 0,-1 0 0,1 0 0,0 0 0,0-1 0,4-4 0,1-3 0,0 0 0,-1-1 0,-1 0 0,0 0 0,8-19 0,-3-3 0,-1 0 0,-2-1 0,7-66 0,-16 118 0,0 0 0,0 0 0,4 27 0,-2-38 0,1 0 0,-1 0 0,1 0 0,0 0 0,1 0 0,4 8 0,-6-12 0,1-1 0,0 1 0,0-1 0,-1 1 0,2-1 0,-1 0 0,0 1 0,0-1 0,1 0 0,-1-1 0,1 1 0,-1 0 0,1-1 0,0 1 0,5 1 0,-6-3 0,0 0 0,0 1 0,0-1 0,0 0 0,0 0 0,0-1 0,0 1 0,0 0 0,0-1 0,0 1 0,0-1 0,0 0 0,0 1 0,0-1 0,0 0 0,0 0 0,-1 0 0,1-1 0,0 1 0,-1 0 0,1-1 0,-1 1 0,1-1 0,-1 1 0,0-1 0,1 0 0,0-2 0,5-6 0,-1 0 0,0-1 0,5-13 0,-11 23 0,13-34 0,-10 24 0,1 1 0,0-1 0,1 1 0,9-15 0,-14 25 0,0-1 0,0 1 0,0 0 0,0 0 0,0-1 0,0 1 0,1 0 0,-1 0 0,0 0 0,0-1 0,0 1 0,1 0 0,-1 0 0,0 0 0,0 0 0,0 0 0,1-1 0,-1 1 0,0 0 0,0 0 0,1 0 0,-1 0 0,0 0 0,0 0 0,1 0 0,-1 0 0,0 0 0,0 0 0,1 0 0,-1 0 0,0 0 0,0 0 0,1 0 0,-1 0 0,0 0 0,0 0 0,1 0 0,-1 1 0,7 10 0,-1 18 0,2 74 0,-7 151 0,-3-128 0,3-79 0,-2 48 0,0-85 0,0 0 0,-1 0 0,0 0 0,0 0 0,-1-1 0,-8 19 0,10-26 0,1 0 0,-1-1 0,0 1 0,0-1 0,0 1 0,0-1 0,0 1 0,0-1 0,0 1 0,0-1 0,-1 0 0,1 0 0,-1 0 0,1 1 0,-1-1 0,1-1 0,-1 1 0,1 0 0,-1 0 0,-2 0 0,2-1 0,1 0 0,0 0 0,-1 0 0,1-1 0,0 1 0,-1-1 0,1 1 0,0-1 0,-1 1 0,1-1 0,0 0 0,0 1 0,0-1 0,0 0 0,-1 0 0,1 0 0,0 0 0,1 0 0,-1 0 0,-1-1 0,-3-5 0,0-1 0,1 1 0,0-1 0,0 0 0,1 0 0,-5-16 0,2-2 0,2 1 0,1-1 0,0 0 0,2 1 0,1-1 0,1 0 0,2 0 0,0 0 0,2 1 0,12-42 0,-5 33 0,1 0 0,2 1 0,1 1 0,2 0 0,1 2 0,1 0 0,27-31 0,-40 53 0,21-25 0,24-37 0,-46 60 0,1-1 0,-2 1 0,1-1 0,-2 0 0,1-1 0,-2 1 0,1-1 0,1-16 0,-8 59-151,2 0-1,1-1 0,1 1 0,2 0 1,1-1-1,2 0 0,0 0 1,13 35-1,-10-43-6674</inkml:trace>
  <inkml:trace contextRef="#ctx0" brushRef="#br0" timeOffset="2755.75">2726 275 24575,'-7'25'0,"1"20"0,1 15 0,10 10 0,3-8-8191</inkml:trace>
  <inkml:trace contextRef="#ctx0" brushRef="#br0" timeOffset="3356.17">2854 676 24575,'0'0'0,"1"0"0,-1 0 0,1 0 0,-1 0 0,0 0 0,1 0 0,-1 0 0,0 0 0,1 0 0,-1 0 0,1 0 0,-1 0 0,0 0 0,1 0 0,-1 0 0,1 0 0,-1 1 0,0-1 0,1 0 0,-1 0 0,0 0 0,1 1 0,-1-1 0,0 0 0,0 0 0,1 1 0,-1-1 0,0 0 0,0 0 0,1 1 0,-1-1 0,0 0 0,0 1 0,0-1 0,1 1 0,-1-1 0,0 0 0,0 1 0,0-1 0,0 0 0,0 1 0,0-1 0,0 1 0,0-1 0,0 1 0,7 24 0,-6-22 0,9 52 0,-8-42 0,0 1 0,1-1 0,0 0 0,1 0 0,0 0 0,8 15 0,-12-28 0,0 1 0,0 0 0,1-1 0,-1 1 0,0 0 0,1-1 0,-1 1 0,1-1 0,-1 1 0,1-1 0,-1 1 0,1-1 0,-1 1 0,1-1 0,-1 0 0,1 1 0,-1-1 0,1 0 0,0 1 0,-1-1 0,1 0 0,0 0 0,-1 1 0,1-1 0,0 0 0,-1 0 0,1 0 0,1 0 0,-1-1 0,0 1 0,1-1 0,-1 0 0,0 1 0,0-1 0,0 0 0,0 0 0,0 0 0,-1 1 0,1-1 0,0 0 0,0 0 0,-1 0 0,2-2 0,16-42 0,-5-5 0,-10 35 0,0 0 0,2 0 0,-1 1 0,13-24 0,-17 37 0,0 1 0,0 0 0,0-1 0,0 1 0,1 0 0,-1 0 0,0-1 0,0 1 0,1 0 0,-1 0 0,0-1 0,0 1 0,1 0 0,-1 0 0,0 0 0,1 0 0,-1-1 0,0 1 0,1 0 0,-1 0 0,0 0 0,1 0 0,-1 0 0,0 0 0,1 0 0,-1 0 0,0 0 0,1 0 0,-1 0 0,0 0 0,1 0 0,-1 0 0,0 0 0,1 0 0,-1 1 0,0-1 0,0 0 0,1 0 0,-1 0 0,0 0 0,1 1 0,-1-1 0,0 0 0,0 0 0,1 1 0,-1-1 0,0 0 0,0 0 0,0 1 0,1-1 0,-1 0 0,0 1 0,0-1 0,0 0 0,0 1 0,12 22 0,-10-19 0,4 9 0,0-1 0,1 0 0,0 0 0,1 0 0,1-1 0,14 15 0,-17-21 0,1 1 0,0-1 0,0 0 0,0 0 0,1-1 0,-1 0 0,1-1 0,0 1 0,0-2 0,1 1 0,16 2 0,-12-3 0,0-1 0,0 0 0,1-1 0,-1 0 0,0-1 0,0-1 0,0 0 0,0-1 0,0 0 0,0-1 0,15-7 0,-19 7 0,-1 0 0,1-1 0,-1 0 0,0 0 0,-1-1 0,1 1 0,-1-2 0,0 1 0,-1-1 0,1 0 0,-1-1 0,-1 1 0,1-1 0,-2 0 0,1-1 0,5-13 0,-8 18 0,-1 1 0,0-1 0,0 1 0,-1-1 0,1 1 0,-1-1 0,0 0 0,0 1 0,0-1 0,0 0 0,0 1 0,-1-1 0,0 0 0,0 1 0,0-1 0,0 1 0,0-1 0,-1 1 0,0 0 0,1 0 0,-1-1 0,0 1 0,-1 0 0,1 1 0,0-1 0,-1 0 0,0 1 0,1-1 0,-1 1 0,0 0 0,0 0 0,0 0 0,-1 0 0,1 1 0,0-1 0,-1 1 0,1 0 0,-1 0 0,1 0 0,-1 0 0,0 1 0,1-1 0,-1 1 0,0 0 0,1 0 0,-1 0 0,0 1 0,1-1 0,-1 1 0,0 0 0,1 0 0,-1 0 0,1 1 0,0-1 0,-1 1 0,1 0 0,-5 3 0,2 0 0,0 0 0,0 0 0,1 0 0,0 0 0,0 1 0,0 0 0,1 0 0,0 0 0,0 1 0,0-1 0,1 1 0,-3 9 0,4-13 0,1 0 0,0 0 0,0 0 0,1 0 0,-1 0 0,1 0 0,-1 1 0,1-1 0,0 0 0,0 0 0,1 0 0,-1 0 0,1 0 0,-1 0 0,1 0 0,0 0 0,0 0 0,0 0 0,0 0 0,1 0 0,-1-1 0,1 1 0,0 0 0,0-1 0,0 1 0,0-1 0,0 0 0,0 0 0,1 0 0,-1 0 0,6 3 0,-5-3 0,1 0 0,-1-1 0,1 0 0,-1 0 0,1 0 0,0 0 0,-1 0 0,1-1 0,0 1 0,0-1 0,-1 0 0,1 0 0,0-1 0,0 1 0,0-1 0,-1 0 0,1 0 0,0 0 0,-1 0 0,1 0 0,-1-1 0,0 0 0,1 0 0,-1 0 0,0 0 0,0 0 0,0-1 0,0 1 0,2-4 0,6-5 0,-1-1 0,0 0 0,-1 0 0,0-1 0,12-25 0,-20 35 0,1 0 0,-1 0 0,1-1 0,0 1 0,0 1 0,1-1 0,-1 0 0,6-5 0,-8 8 0,0 0 0,1 0 0,-1 0 0,0 0 0,1-1 0,-1 1 0,0 0 0,1 0 0,-1 0 0,1 0 0,-1 0 0,0 0 0,1 0 0,-1 0 0,1 0 0,-1 0 0,0 0 0,1 0 0,-1 0 0,0 1 0,1-1 0,-1 0 0,0 0 0,1 0 0,-1 0 0,0 1 0,1-1 0,-1 0 0,0 0 0,1 1 0,10 21 0,11 72 0,-5 1 0,9 133 0,-20-164 0,20 378 0,-26-441 0,1 14 0,-1 0 0,-1-1 0,0 1 0,-1-1 0,0 0 0,-8 25 0,10-37 0,-1 0 0,0-1 0,1 1 0,-1 0 0,0-1 0,0 1 0,0-1 0,0 1 0,0-1 0,0 0 0,-1 1 0,1-1 0,0 0 0,-1 0 0,1 0 0,-1 0 0,1 0 0,-1 0 0,0 0 0,1-1 0,-1 1 0,0-1 0,-2 1 0,2-1 0,-1 0 0,0 0 0,0 0 0,1-1 0,-1 1 0,0-1 0,1 0 0,-1 0 0,0 0 0,1 0 0,-1 0 0,1-1 0,-4-2 0,-4-4 0,-1 0 0,2-1 0,-1 0 0,1-1 0,-9-13 0,3 2 8,1-2-1,1 1 1,2-2-1,0 0 1,1 0-1,2 0 1,0-1-1,2-1 1,0 1-1,2-1 1,1 0-1,1 0 1,1 0-1,2 0 1,4-33-1,-2 38-29,1 0-1,1 0 1,0 0 0,2 1-1,1 0 1,0 1 0,1-1-1,16-23 1,-15 29-95,1 0 1,0 1-1,0 0 0,1 0 0,1 2 1,0-1-1,1 2 0,0 0 0,1 0 1,30-14-1,8 3-6709</inkml:trace>
  <inkml:trace contextRef="#ctx0" brushRef="#br0" timeOffset="4388.49">4377 697 24575,'0'-5'0,"0"-10"0,0-1 0,-1 0 0,-1 1 0,-6-28 0,8 40 0,-1 1 0,0-1 0,0 0 0,0 1 0,0-1 0,0 1 0,-1-1 0,1 1 0,-1 0 0,1 0 0,-1-1 0,0 1 0,0 0 0,0 0 0,0 1 0,0-1 0,0 0 0,-1 1 0,1-1 0,-1 1 0,1 0 0,-1 0 0,1 0 0,-1 0 0,0 0 0,1 1 0,-1-1 0,0 1 0,1-1 0,-1 1 0,0 0 0,0 0 0,0 1 0,-3 0 0,-2 0 0,1 2 0,0-1 0,0 1 0,0 0 0,0 0 0,0 1 0,1 0 0,-1 0 0,1 0 0,0 1 0,0 0 0,1 0 0,-1 1 0,1-1 0,1 1 0,-6 8 0,3-3 0,0 0 0,0 0 0,1 1 0,1 0 0,0 0 0,1 0 0,0 1 0,-3 21 0,6-30 0,0 1 0,1 0 0,0-1 0,0 1 0,1-1 0,-1 1 0,1 0 0,0-1 0,0 1 0,0-1 0,1 0 0,-1 1 0,1-1 0,0 0 0,1 0 0,-1 0 0,1 0 0,-1 0 0,1-1 0,0 1 0,0-1 0,1 0 0,-1 0 0,1 0 0,0 0 0,-1-1 0,1 1 0,7 2 0,-5-3 0,-1 0 0,1 0 0,0 0 0,0-1 0,0 0 0,0 0 0,1 0 0,-1-1 0,0 0 0,0 0 0,0 0 0,0-1 0,0 0 0,0-1 0,0 1 0,0-1 0,0 0 0,0 0 0,-1-1 0,1 0 0,6-4 0,-2-1 0,-1 0 0,-1 0 0,0-1 0,0 0 0,0-1 0,-1 1 0,-1-1 0,0-1 0,0 1 0,-1-1 0,0 0 0,6-23 0,0-3 0,-3-2 0,7-64 0,-4-86 0,-12 156 0,0 0 0,-3 0 0,-11-53 0,14 82 0,0 1 0,-1-1 0,1 0 0,-1 0 0,0 1 0,0-1 0,-2-3 0,3 6 0,1 1 0,0 0 0,0 0 0,-1-1 0,1 1 0,0 0 0,0-1 0,-1 1 0,1 0 0,0 0 0,-1 0 0,1-1 0,-1 1 0,1 0 0,0 0 0,-1 0 0,1 0 0,0 0 0,-1 0 0,1-1 0,-1 1 0,1 0 0,0 0 0,-1 0 0,1 0 0,-1 1 0,1-1 0,-1 0 0,0 0 0,0 1 0,1 0 0,-1 0 0,0 0 0,0-1 0,1 1 0,-1 0 0,0 0 0,1 0 0,-1 0 0,1 0 0,-1 0 0,1 0 0,0 0 0,-1 2 0,-5 28 0,1 0 0,1 1 0,2-1 0,3 60 0,-1-62 0,1 21 0,16 95 0,-13-122 0,2 0 0,0 0 0,2-1 0,0 1 0,2-2 0,14 26 0,-20-40 0,0-1 0,1 0 0,-1 0 0,1 0 0,0-1 0,1 0 0,-1 0 0,1 0 0,0-1 0,0 1 0,1-1 0,-1-1 0,1 1 0,0-1 0,13 4 0,-15-6 0,1 0 0,-1-1 0,0 1 0,0-1 0,0 0 0,0-1 0,0 1 0,1-1 0,-1 0 0,0 0 0,0 0 0,-1-1 0,1 0 0,0 0 0,0 0 0,-1-1 0,1 1 0,-1-1 0,0 0 0,0 0 0,0-1 0,0 1 0,5-7 0,-1-1 0,0 0 0,0-1 0,-1 0 0,0 0 0,-2 0 0,1-1 0,-1 0 0,6-25 0,-6 14 0,-1-1 0,0 0 0,-1-48 0,-2 72 0,-1 0 0,0 0 0,0 0 0,0 0 0,0 0 0,0 0 0,0 0 0,0 0 0,0 0 0,0 0 0,0 0 0,-1 0 0,1 0 0,0 0 0,-1 0 0,1 0 0,-1 1 0,1-1 0,-1 0 0,1 0 0,-2-1 0,1 3 0,0 0 0,0 0 0,1 1 0,-1-1 0,0 0 0,1 0 0,-1 1 0,0-1 0,1 1 0,0-1 0,-1 0 0,1 1 0,0-1 0,0 4 0,-5 26 0,2 1 0,1 0 0,5 59 0,-1-73 0,0 0 0,2 0 0,0 0 0,0-1 0,2 1 0,0-1 0,1-1 0,13 23 0,0-13-1365,-1-10-5461</inkml:trace>
  <inkml:trace contextRef="#ctx0" brushRef="#br0" timeOffset="4782.54">4715 231 24575,'-4'33'0,"7"24"0,9 18 0,7 7 0,0-12-8191</inkml:trace>
  <inkml:trace contextRef="#ctx0" brushRef="#br0" timeOffset="5266.08">4948 719 24575,'0'-18'0,"1"0"0,1 0 0,7-32 0,-7 43 0,0-1 0,1 1 0,-1 0 0,2-1 0,-1 1 0,1 1 0,0-1 0,0 0 0,1 1 0,0 0 0,6-7 0,-10 12 0,0 0 0,0 0 0,0 0 0,0 0 0,0 0 0,0 0 0,1 0 0,-1 0 0,0 0 0,0 0 0,1 1 0,-1-1 0,0 1 0,1-1 0,-1 1 0,1-1 0,-1 1 0,1 0 0,-1 0 0,1-1 0,-1 1 0,1 0 0,-1 0 0,1 1 0,-1-1 0,1 0 0,-1 0 0,0 1 0,1-1 0,-1 1 0,1-1 0,-1 1 0,0 0 0,1-1 0,-1 1 0,0 0 0,0 0 0,0 0 0,0 0 0,0 0 0,0 0 0,0 0 0,0 0 0,0 1 0,0-1 0,0 0 0,-1 1 0,2 1 0,2 6 0,0 1 0,-1 0 0,0-1 0,0 1 0,2 19 0,-1 3 0,-1 0 0,-1 0 0,-2 1 0,-1-1 0,-9 56 0,9-84 0,0-1 0,0 1 0,0-1 0,0 1 0,-1-1 0,1 0 0,-1 0 0,-3 4 0,5-7 0,0 1 0,0-1 0,0 0 0,-1 0 0,1 0 0,0 1 0,0-1 0,0 0 0,-1 0 0,1 0 0,0 0 0,0 0 0,0 1 0,-1-1 0,1 0 0,0 0 0,0 0 0,-1 0 0,1 0 0,0 0 0,0 0 0,-1 0 0,1 0 0,0 0 0,0 0 0,-1 0 0,1 0 0,0 0 0,0 0 0,-1 0 0,1 0 0,0 0 0,0-1 0,-1 1 0,1 0 0,0 0 0,0 0 0,-1 0 0,-6-20 0,5 0 0,1 0 0,1 0 0,1 0 0,0 0 0,2 1 0,0-1 0,1 1 0,1-1 0,1 1 0,15-33 0,10-14 0,65-98 0,-61 108 0,-17 28 0,-10 16 0,-1 1 0,0-1 0,10-23 0,-29 73 0,3 0 0,1 0 0,2 1 0,2 0 0,1 1 0,2-1 0,2 0 0,1 1 0,3-1 0,0 0 0,3-1 0,20 61 0,-27-96 0,22 50 0,-21-50 0,-1 1 0,1-1 0,0 0 0,0 0 0,1-1 0,-1 1 0,0 0 0,1-1 0,0 0 0,-1 1 0,1-1 0,0 0 0,4 2 0,-6-4 0,0 0 0,0 0 0,0 0 0,0 1 0,1-1 0,-1 0 0,0 0 0,0-1 0,0 1 0,0 0 0,0 0 0,0 0 0,0-1 0,0 1 0,0 0 0,0-1 0,-1 1 0,1-1 0,0 1 0,0-1 0,0 0 0,0 1 0,-1-1 0,1 0 0,0 1 0,-1-1 0,1 0 0,0 0 0,-1 0 0,1 0 0,-1 0 0,1 0 0,-1 1 0,0-1 0,1 0 0,-1-2 0,12-39 0,-12 42 0,5-47 0,0-93 0,-4 67 0,3 41 0,-5 31 0,1 1 0,0 0 0,0-1 0,0 1 0,0-1 0,0 1 0,1 0 0,-1-1 0,0 1 0,0-1 0,0 1 0,0 0 0,0-1 0,0 1 0,1 0 0,-1-1 0,0 1 0,0 0 0,0-1 0,1 1 0,-1 0 0,0-1 0,1 1 0,-1 0 0,0 0 0,1-1 0,-1 1 0,0 0 0,1 0 0,-1 0 0,0-1 0,1 1 0,-1 0 0,1 0 0,-1 0 0,0 0 0,1 0 0,-1 0 0,1 0 0,-1 0 0,0 0 0,1 0 0,-1 0 0,1 0 0,-1 0 0,0 0 0,1 0 0,-1 0 0,0 1 0,1-1 0,-1 0 0,1 0 0,-1 0 0,0 1 0,1-1 0,-1 0 0,0 0 0,0 1 0,1-1 0,-1 0 0,0 1 0,0-1 0,1 0 0,-1 1 0,0-1 0,0 0 0,0 1 0,0-1 0,1 1 0,4 7 0,-1 0 0,1 0 0,-1 1 0,-1 0 0,0-1 0,4 18 0,8 60 0,-13-72 0,2 8 0,-2 0 0,-1 23 0,-3-32 0,-1-19 0,-1-22 0,3 2 0,1-1 0,8-50 0,-6 65 0,0 0 0,1 0 0,1 0 0,0 0 0,1 1 0,0-1 0,0 1 0,11-15 0,-16 25-49,1 0 1,-1 0-1,1 0 0,0 0 0,-1 0 1,1 0-1,0 0 0,0 0 0,0 0 1,0 0-1,0 1 0,0-1 0,0 0 1,0 1-1,0-1 0,0 0 0,0 1 1,0-1-1,0 1 0,0 0 0,0-1 1,1 1-1,-1 0 0,0 0 0,0 0 0,0 0 1,3 0-1,5 7-6777</inkml:trace>
  <inkml:trace contextRef="#ctx0" brushRef="#br0" timeOffset="5627.8">5837 635 24575,'-4'11'0,"0"3"-8191</inkml:trace>
  <inkml:trace contextRef="#ctx0" brushRef="#br0" timeOffset="6013.41">6557 0 24575,'-14'4'0,"-16"22"0,-10 33 0,-2 30 0,3 30 0,8 27 0,9 13 0,16 6 0,19-5 0,19-11 0,18-16 0,18-24 0,13-26 0,-8-29-8191</inkml:trace>
  <inkml:trace contextRef="#ctx0" brushRef="#br0" timeOffset="6576.53">6939 529 24575,'-7'22'0,"-3"14"0,1 12 0,2 4 0,5 2 0,4-2 0,1-3 0,0-9-8191</inkml:trace>
  <inkml:trace contextRef="#ctx0" brushRef="#br0" timeOffset="6999.8">6939 189 24575,'-11'22'0,"-3"21"0,4 14 0,3-2-8191</inkml:trace>
  <inkml:trace contextRef="#ctx0" brushRef="#br0" timeOffset="7358.46">7087 739 24575,'0'-7'0,"0"1"0,4 6 0,4 5 0,1 7 0,3 0 0,-1 3 0,-2-2-8191</inkml:trace>
  <inkml:trace contextRef="#ctx0" brushRef="#br0" timeOffset="7750.25">7447 486 24575,'-3'3'0,"0"0"0,0 1 0,0-1 0,0 0 0,1 1 0,0 0 0,-1-1 0,1 1 0,1 0 0,-1 0 0,0 0 0,1 0 0,0 1 0,0-1 0,0 0 0,1 0 0,-1 1 0,1-1 0,0 0 0,0 1 0,1-1 0,1 7 0,0-4 0,0-1 0,1 0 0,0 0 0,0 0 0,0 0 0,1 0 0,0-1 0,0 0 0,0 1 0,1-1 0,0-1 0,0 1 0,0-1 0,6 4 0,-8-6 0,0 1 0,-1-1 0,1 0 0,0-1 0,1 1 0,-1 0 0,0-1 0,0 0 0,1 0 0,-1 0 0,0 0 0,1 0 0,-1-1 0,1 0 0,-1 0 0,1 1 0,0-2 0,5 0 0,-6 0 0,-1 0 0,1-1 0,0 1 0,-1-1 0,0 0 0,1 0 0,-1 0 0,0 0 0,0 0 0,0 0 0,0 0 0,0-1 0,-1 1 0,1-1 0,-1 0 0,1 1 0,-1-1 0,0 0 0,0 0 0,0 1 0,-1-1 0,2-5 0,0-2 0,0-1 0,0 0 0,-1 0 0,-1 0 0,1 0 0,-2 0 0,0 0 0,0 1 0,-3-13 0,3 19 0,0 1 0,0 0 0,0-1 0,-1 1 0,1 0 0,-1-1 0,0 1 0,0 0 0,0 0 0,0 0 0,-1 1 0,1-1 0,-1 0 0,1 1 0,-1 0 0,0-1 0,0 1 0,0 0 0,0 1 0,-1-1 0,1 1 0,0-1 0,-1 1 0,1 0 0,-1 0 0,1 0 0,-1 1 0,0-1 0,1 1 0,-8 0 0,8 0 0,-1 0 0,1 1 0,-1-1 0,0 1 0,1 0 0,-1 0 0,1 0 0,0 0 0,-1 1 0,1-1 0,0 1 0,0 0 0,0 0 0,0 0 0,0 0 0,0 1 0,-3 2 0,2 0 0,1 0 0,-1 1 0,1-1 0,0 0 0,0 1 0,0 0 0,1 0 0,0 0 0,-3 9 0,3-4 0,0-1 0,1 1 0,0 0 0,0 0 0,1 0 0,1 0 0,0 0 0,0 0 0,1 0 0,1 0 0,4 14 0,-4-19 9,1 0-1,-1 0 1,1 0-1,0 0 1,0-1-1,1 0 1,0 0-1,0 0 1,0 0-1,0-1 1,1 0-1,0 0 1,7 4-1,2-1-305,0 0 1,1 0-1,0-2 0,20 5 0,17 1-6529</inkml:trace>
  <inkml:trace contextRef="#ctx0" brushRef="#br0" timeOffset="7751.25">8061 465 24575,'0'4'0,"0"12"0,0 21 0,0 22 0,4 19 0,0 19 0,4 13 0,4 10 0,4 3 0,2 1 0,2-5 0,-2-8 0,-5-17 0,-4-24-8191</inkml:trace>
  <inkml:trace contextRef="#ctx0" brushRef="#br0" timeOffset="8106.29">8082 739 24575,'0'-25'0,"-1"1"0,0 1 0,2-1 0,1 1 0,1 0 0,1-1 0,1 1 0,8-23 0,-12 43 0,0 0 0,0 0 0,1 0 0,-1 1 0,1-1 0,0 1 0,-1-1 0,1 1 0,0-1 0,1 1 0,-1 0 0,0 0 0,0 0 0,1 0 0,0 1 0,-1-1 0,1 1 0,0-1 0,-1 1 0,5-1 0,-4 1 0,-1 1 0,1 0 0,0 0 0,0 0 0,-1 1 0,1-1 0,0 1 0,0-1 0,-1 1 0,1 0 0,-1 0 0,1 0 0,-1 0 0,1 1 0,-1-1 0,0 1 0,0-1 0,1 1 0,-1 0 0,0 0 0,-1 0 0,4 4 0,3 4 0,-1-1 0,0 1 0,-1 1 0,0-1 0,0 1 0,-1 0 0,-1 0 0,0 1 0,0-1 0,-1 1 0,2 19 0,-4-22 0,-1-1 0,1 0 0,-2 0 0,1 0 0,-1 0 0,0 1 0,-1-1 0,1 0 0,-2 0 0,1-1 0,-1 1 0,0 0 0,-1-1 0,0 0 0,0 0 0,-1 0 0,1 0 0,-8 6 0,3-4 0,-1 0 0,0-1 0,0 0 0,-1-1 0,-15 8 0,19-11 0,0-1 0,0 0 0,0 0 0,0 0 0,-1-1 0,1-1 0,-1 1 0,0-1 0,-15 0 0,22-1-97,0 0-1,-1 0 1,1 0-1,0 0 1,-1-1-1,1 1 1,0-1-1,-1 1 1,1-1-1,0 1 1,0-1-1,0 0 0,-2-1 1,-6-11-6729</inkml:trace>
  <inkml:trace contextRef="#ctx0" brushRef="#br0" timeOffset="8529.91">8442 549 24575,'-10'11'0,"1"0"0,0 0 0,1 1 0,1 0 0,-1 0 0,-5 15 0,10-21 0,0 1 0,0 0 0,1 0 0,0 0 0,1 0 0,-1 0 0,1 0 0,0 0 0,1 1 0,0-1 0,0 0 0,1 0 0,1 11 0,0-14 0,-1-1 0,1 0 0,0 0 0,0 1 0,0-2 0,0 1 0,1 0 0,-1 0 0,1-1 0,0 1 0,0-1 0,0 0 0,0 0 0,0 0 0,0 0 0,0 0 0,1-1 0,-1 1 0,1-1 0,-1 0 0,1 0 0,-1-1 0,6 2 0,4 0 0,-1-1 0,1 0 0,0-1 0,0 0 0,17-3 0,-27 3 0,-1 0 0,1-1 0,-1 1 0,1-1 0,-1 1 0,1-1 0,-1 0 0,1 0 0,-1 0 0,0 0 0,1 0 0,-1-1 0,0 1 0,0-1 0,0 1 0,0-1 0,0 0 0,-1 0 0,1 0 0,0 0 0,-1 0 0,1 0 0,-1 0 0,0-1 0,0 1 0,0 0 0,0-1 0,0 1 0,0-1 0,-1 1 0,1-1 0,-1-3 0,0 0 0,0 0 0,-1 0 0,0 0 0,0 0 0,0 1 0,-1-1 0,0 1 0,0-1 0,0 1 0,-1 0 0,1-1 0,-1 1 0,-6-6 0,0-1 0,-1 0 0,-1 1 0,-15-13 0,21 20 0,1 1 0,-1-1 0,0 1 0,0 0 0,0 0 0,0 1 0,-1-1 0,1 1 0,-1 0 0,0 1 0,-9-2 0,57 19 0,-22-11 0,1 0 0,-1-1 0,1-1 0,32 0 0,-46-3 0,1 0 0,-1-1 0,1 0 0,-1 0 0,1 0 0,-1-1 0,0 0 0,0-1 0,0 1 0,0-2 0,0 1 0,0-1 0,-1 0 0,0 0 0,11-9 0,-17 13 0,0 0 0,0-1 0,0 1 0,0 0 0,0 0 0,1 0 0,-1-1 0,0 1 0,0 0 0,0 0 0,1 0 0,-1-1 0,0 1 0,0 0 0,1 0 0,-1 0 0,0 0 0,0 0 0,1 0 0,-1 0 0,0 0 0,1 0 0,-1 0 0,0 0 0,0 0 0,1 0 0,-1 0 0,0 0 0,1 0 0,-1 0 0,0 0 0,0 0 0,1 0 0,-1 0 0,0 0 0,1 1 0,3 10 0,-4 24 0,0-29 0,11 619 0,-8-590-107,20 307-1151,-22-307-5568</inkml:trace>
  <inkml:trace contextRef="#ctx0" brushRef="#br0" timeOffset="9346.84">8738 762 24575,'-1'-58'0,"-1"30"0,2 0 0,1 0 0,1 0 0,11-54 0,-12 78 0,0 1 0,0 0 0,1 0 0,-1-1 0,1 1 0,-1 0 0,1 0 0,0 1 0,0-1 0,0 0 0,1 1 0,-1-1 0,0 1 0,1 0 0,0 0 0,0 0 0,3-2 0,-4 3 0,0 0 0,0 1 0,0-1 0,1 1 0,-1-1 0,0 1 0,0 0 0,0 0 0,1 0 0,-1 0 0,0 0 0,0 1 0,1-1 0,-1 0 0,0 1 0,0 0 0,0 0 0,0-1 0,0 1 0,0 0 0,0 1 0,0-1 0,0 0 0,0 1 0,-1-1 0,3 3 0,2 3 0,0 0 0,-1 0 0,0 0 0,0 0 0,-1 1 0,0 0 0,0 0 0,0 0 0,-2 1 0,1-1 0,2 11 0,-3-7 0,0 0 0,0 0 0,-1 0 0,-1 0 0,0 0 0,0 0 0,-5 22 0,3-28 0,0 0 0,0-1 0,-1 1 0,0 0 0,0-1 0,0 1 0,-1-1 0,1 0 0,-1 0 0,-1-1 0,1 1 0,-1-1 0,1 0 0,-1 0 0,0 0 0,-10 4 0,7-3 0,0-1 0,-1 0 0,0-1 0,0 1 0,0-2 0,0 1 0,0-1 0,-1-1 0,1 0 0,-11 0 0,77-20 0,13 2 0,48-13 0,-104 26 0,0-2 0,0 0 0,0 0 0,-1-1 0,22-15 0,-30 17 0,0 0 0,0 0 0,-1 0 0,0 0 0,1-1 0,-2 1 0,1-1 0,-1 0 0,0 0 0,0-1 0,0 1 0,-1-1 0,0 1 0,1-9 0,-2 11 0,0 0 0,-1 0 0,1 0 0,-1 0 0,0 0 0,0 0 0,-1 0 0,1 0 0,-1 0 0,0 0 0,0 0 0,0 1 0,0-1 0,-1 0 0,0 1 0,1-1 0,-1 1 0,0-1 0,-1 1 0,1 0 0,-1 0 0,1 0 0,-1 0 0,0 0 0,-5-3 0,7 5 0,0 1 0,0-1 0,0 0 0,0 1 0,0-1 0,0 1 0,0-1 0,0 1 0,0-1 0,-1 1 0,1 0 0,0 0 0,0-1 0,0 1 0,-1 0 0,1 0 0,0 0 0,0 1 0,-1-1 0,1 0 0,0 0 0,0 1 0,0-1 0,0 0 0,-1 1 0,1-1 0,0 1 0,0 0 0,0-1 0,0 1 0,0 0 0,0 0 0,0-1 0,0 1 0,1 0 0,-1 0 0,0 0 0,0 0 0,1 0 0,-1 0 0,1 0 0,-1 1 0,1-1 0,-1 0 0,1 0 0,0 0 0,-1 2 0,-1 5 0,-1-1 0,2 1 0,-1 0 0,1 0 0,0 16 0,1-14 0,1 1 0,0-1 0,1 0 0,0 0 0,1 0 0,0 0 0,1 0 0,4 10 0,-6-16 0,0 0 0,0-1 0,0 1 0,0-1 0,1 1 0,-1-1 0,1 0 0,0 0 0,0 0 0,0 0 0,0-1 0,0 1 0,0-1 0,1 0 0,0 0 0,-1 0 0,1 0 0,0-1 0,0 1 0,0-1 0,0 0 0,0 0 0,6 0 0,-8-1 0,1 0 0,0-1 0,0 1 0,-1-1 0,1 0 0,-1 0 0,1 0 0,0 0 0,-1 0 0,0-1 0,1 1 0,-1-1 0,0 1 0,0-1 0,0 0 0,0 0 0,0 0 0,0 0 0,0 0 0,-1 0 0,1-1 0,-1 1 0,1-1 0,-1 1 0,0-1 0,0 1 0,0-1 0,-1 1 0,1-1 0,0-3 0,3-12 0,-1 1 0,-1 0 0,0-27 0,-2 35 0,-3-98 0,3 122 0,1 1 0,1 0 0,0-1 0,1 0 0,0 0 0,1 0 0,1 0 0,0 0 0,15 26 0,-15-32 0,1 0 0,0 0 0,0-1 0,0 0 0,1 0 0,1-1 0,8 8 0,-11-11 0,0 0 0,0-1 0,1 0 0,-1 0 0,1-1 0,-1 1 0,1-1 0,0 0 0,0-1 0,0 1 0,0-1 0,11 0 0,-12-1 0,0 0 0,0 0 0,1-1 0,-1 0 0,0 0 0,0 0 0,0-1 0,-1 1 0,1-1 0,0-1 0,-1 1 0,1 0 0,7-7 0,-5 3 0,0 0 0,-1 0 0,0-1 0,0 0 0,-1 0 0,0 0 0,6-11 0,1-7 0,-1 0 0,-2 0 0,0-1 0,5-32 0,-2 3 0,6-59 0,-16 94 0,-1-1 0,-1 1 0,-1-1 0,0 1 0,-2 0 0,-6-26 0,8 42 0,0 0 0,0 1 0,-1-1 0,1 0 0,-1 1 0,0 0 0,0-1 0,-1 1 0,1 0 0,-1 0 0,1 0 0,-1 0 0,-6-4 0,8 6 0,-1 0 0,0 0 0,1 1 0,-1-1 0,1 1 0,-1-1 0,0 1 0,1 0 0,-1-1 0,0 1 0,1 0 0,-1 0 0,0 0 0,0 0 0,1 1 0,-1-1 0,0 0 0,1 1 0,-1-1 0,1 1 0,-1-1 0,0 1 0,1 0 0,-1 0 0,1 0 0,0 0 0,-1 0 0,1 0 0,0 0 0,-1 0 0,1 0 0,0 1 0,-1 1 0,-4 5 0,1 0 0,0 0 0,0 0 0,1 1 0,0-1 0,1 1 0,0 0 0,0 0 0,1 0 0,-1 10 0,-1 11 0,-1 56 0,5-62 14,1 0-1,2 0 0,0 0 0,2-1 1,0 0-1,2 0 0,0 0 1,18 34-1,-19-43-112,2 0 0,0-1 0,1 0 0,0 0 0,1-1 0,0 0 0,1-1 0,0 0 0,1 0 0,0-2 0,1 1 0,-1-2 0,2 0 0,15 7 0,16 2-6727</inkml:trace>
  <inkml:trace contextRef="#ctx0" brushRef="#br0" timeOffset="10108">9944 635 24575,'-3'-6'0,"0"0"0,0 0 0,0 0 0,-1 0 0,0 0 0,0 1 0,-1-1 0,1 1 0,-1 0 0,0 1 0,-1-1 0,1 1 0,-1 0 0,-6-3 0,10 5 0,-1 1 0,0 0 0,0 0 0,0 0 0,0 1 0,0-1 0,0 1 0,0-1 0,0 1 0,0 0 0,0 0 0,0 0 0,0 1 0,0-1 0,0 1 0,1 0 0,-1 0 0,0 0 0,0 0 0,0 0 0,1 0 0,-1 1 0,0-1 0,1 1 0,-1 0 0,1 0 0,0 0 0,0 0 0,0 0 0,0 0 0,0 1 0,0-1 0,-2 5 0,0-2 0,1 1 0,-1-1 0,2 1 0,-1-1 0,1 1 0,-1 0 0,1 0 0,1 0 0,-1 0 0,1 0 0,1 0 0,-1 1 0,1-1 0,0 0 0,0 0 0,0 1 0,1-1 0,0 0 0,1 0 0,1 7 0,-1-9 0,0 1 0,1-1 0,-1 0 0,1 1 0,0-1 0,0-1 0,0 1 0,0 0 0,1-1 0,-1 1 0,1-1 0,0 0 0,0 0 0,0-1 0,1 1 0,-1-1 0,1 0 0,-1 0 0,1 0 0,0-1 0,-1 0 0,1 0 0,0 0 0,0 0 0,8 0 0,-10-1 0,-1 0 0,1 0 0,0 0 0,0 0 0,0-1 0,0 1 0,0-1 0,0 0 0,0 1 0,0-1 0,0-1 0,-1 1 0,1 0 0,-1-1 0,1 1 0,-1-1 0,1 0 0,-1 0 0,0 0 0,0 0 0,1 0 0,-2 0 0,1-1 0,0 1 0,2-5 0,-1 1 0,0-1 0,-1 1 0,0-1 0,0 0 0,-1 0 0,0 0 0,0 0 0,0 0 0,-2-12 0,1 22 0,0 0 0,1-1 0,-1 1 0,0 0 0,1 0 0,-1 0 0,1-1 0,0 1 0,0 0 0,0-1 0,0 1 0,1-1 0,-1 1 0,1-1 0,-1 0 0,1 0 0,0 1 0,2 1 0,-2-2 0,1 0 0,-1-1 0,1 1 0,-1-1 0,1 1 0,0-1 0,0 0 0,0 0 0,-1 0 0,1 0 0,0-1 0,0 1 0,0-1 0,0 0 0,0 1 0,0-1 0,0-1 0,0 1 0,0 0 0,0-1 0,0 0 0,0 1 0,0-1 0,0 0 0,-1-1 0,1 1 0,0 0 0,-1-1 0,1 1 0,-1-1 0,1 0 0,-1 0 0,0 0 0,4-4 0,0-2 0,1 1 0,-2-2 0,1 1 0,-1-1 0,0 1 0,-1-1 0,0-1 0,0 1 0,3-14 0,-2 2 0,0-1 0,-1 1 0,-2-1 0,0 0 0,-1 0 0,-1 0 0,-1 0 0,-5-25 0,-4 27 0,10 20 0,0 0 0,0 0 0,-1-1 0,1 1 0,0 0 0,0 0 0,-1 0 0,1 0 0,0 0 0,-1-1 0,1 1 0,0 0 0,0 0 0,-1 0 0,1 0 0,0 0 0,-1 0 0,1 0 0,0 0 0,-1 0 0,1 0 0,0 0 0,-1 0 0,1 0 0,0 1 0,0-1 0,-1 0 0,1 0 0,0 0 0,-1 0 0,1 0 0,0 1 0,-1-1 0,0 2 0,-1 0 0,0 1 0,1-1 0,0 0 0,-1 1 0,1-1 0,0 0 0,0 1 0,0-1 0,1 1 0,-1 0 0,0 2 0,-4 29 0,1 0 0,1-1 0,2 1 0,2 0 0,1 0 0,1 0 0,2 0 0,11 37 0,-15-67 0,0 0 0,0 0 0,1 0 0,0 0 0,0-1 0,0 1 0,0-1 0,1 1 0,3 3 0,-6-7 0,0 0 0,1 1 0,-1-1 0,0 0 0,0 0 0,1 0 0,-1 1 0,0-1 0,0 0 0,1 0 0,-1 0 0,0 0 0,1 0 0,-1 0 0,0 1 0,1-1 0,-1 0 0,0 0 0,1 0 0,-1 0 0,0 0 0,1 0 0,-1 0 0,0-1 0,1 1 0,-1 0 0,0 0 0,1 0 0,-1 0 0,0 0 0,1 0 0,-1-1 0,0 1 0,1 0 0,-1 0 0,0-1 0,2-1 0,-1 1 0,0-1 0,-1 0 0,1 0 0,0 0 0,0 0 0,-1 0 0,0 0 0,1 0 0,-1-4 0,3-38 0,-3 30 0,0 1 0,1 0 0,1-1 0,0 1 0,5-14 0,-6 23 0,0 1 0,0 0 0,1 0 0,-1 0 0,1 0 0,0 1 0,0-1 0,0 0 0,0 1 0,0-1 0,1 1 0,-1 0 0,1 0 0,0 0 0,-1 0 0,1 0 0,0 1 0,0-1 0,0 1 0,0 0 0,0-1 0,1 1 0,-1 1 0,0-1 0,6 0 0,-7 1 0,0 0 0,1 0 0,-1 0 0,1 0 0,-1 1 0,1-1 0,-1 1 0,0 0 0,1 0 0,-1-1 0,0 1 0,0 1 0,1-1 0,-1 0 0,0 1 0,0-1 0,0 1 0,-1-1 0,1 1 0,0 0 0,-1 0 0,1 0 0,-1 0 0,1 0 0,-1 0 0,0 0 0,0 0 0,1 3 0,3 7 0,0 1 0,-1 0 0,5 24 0,-7-28 0,23 114-1365,-23-110-5461</inkml:trace>
  <inkml:trace contextRef="#ctx0" brushRef="#br0" timeOffset="10803.24">10325 337 24575,'-3'12'0,"0"0"0,0 1 0,2-1 0,-1 1 0,2-1 0,0 14 0,10 74 0,-5-72 0,1-1 0,16 43 0,-19-60 0,1 0 0,0-1 0,1 1 0,0-1 0,1 0 0,-1-1 0,2 1 0,-1-1 0,1 0 0,11 8 0,-17-14 0,1-1 0,0 1 0,0-1 0,0 0 0,0 0 0,0 0 0,0 0 0,0 0 0,0-1 0,1 1 0,-1-1 0,0 1 0,0-1 0,1 0 0,-1 0 0,0 0 0,0 0 0,1 0 0,-1 0 0,0 0 0,4-2 0,-2 0 0,0 0 0,-1 0 0,1 0 0,-1 0 0,0 0 0,0-1 0,0 1 0,0-1 0,0 0 0,0 0 0,3-6 0,0 1 0,-1 0 0,0-1 0,-1 0 0,0 0 0,0 0 0,-1 0 0,0-1 0,-1 1 0,2-15 0,-3 22 0,-1 0 0,0-1 0,0 1 0,-1 0 0,1 0 0,0 0 0,-1 0 0,1 0 0,-1 0 0,-1-3 0,2 4 0,0 1 0,-1-1 0,1 1 0,0-1 0,-1 1 0,1-1 0,-1 1 0,1-1 0,-1 1 0,1-1 0,-1 1 0,1 0 0,-1-1 0,1 1 0,-1 0 0,0-1 0,1 1 0,-1 0 0,1 0 0,-1 0 0,0 0 0,1-1 0,-2 1 0,1 1 0,-1-1 0,0 1 0,1-1 0,-1 1 0,1 0 0,-1-1 0,1 1 0,-1 0 0,1 0 0,-1 0 0,1 0 0,0 0 0,0 1 0,-1-1 0,1 0 0,0 1 0,0-1 0,0 0 0,0 1 0,1-1 0,-1 1 0,0 0 0,0 2 0,-4 8 0,1 0 0,1 1 0,-3 19 0,5-25 0,0-1 0,0 1 0,1-1 0,0 1 0,0 0 0,1-1 0,0 1 0,3 11 0,-3-15 0,0-1 0,0 0 0,1 0 0,-1 0 0,1 0 0,-1 0 0,1 0 0,-1 0 0,1 0 0,0-1 0,0 1 0,0-1 0,0 1 0,0-1 0,0 0 0,0 0 0,1 0 0,-1 0 0,0 0 0,1 0 0,-1-1 0,0 1 0,1-1 0,-1 1 0,1-1 0,-1 0 0,1 0 0,-1 0 0,1 0 0,-1-1 0,0 1 0,4-2 0,-1 1 0,0 0 0,0 0 0,-1-1 0,1 0 0,0 0 0,-1 0 0,1-1 0,-1 0 0,1 1 0,-1-2 0,0 1 0,0 0 0,-1-1 0,6-5 0,-4-1 0,0 0 0,0 0 0,-1 0 0,0-1 0,-1 0 0,0 1 0,2-16 0,-2 11 0,0 0 0,10-24 0,-12 38 0,-1 0 0,0 1 0,0-1 0,0 0 0,1 1 0,-1-1 0,0 1 0,1-1 0,-1 0 0,0 1 0,1-1 0,-1 1 0,1-1 0,-1 1 0,1-1 0,-1 1 0,1 0 0,-1-1 0,1 1 0,-1 0 0,1-1 0,-1 1 0,1 0 0,0 0 0,-1-1 0,1 1 0,0 0 0,-1 0 0,1 0 0,1 0 0,-1 0 0,1 1 0,-1 0 0,0-1 0,0 1 0,1 0 0,-1 0 0,0 0 0,0-1 0,0 1 0,0 1 0,0-1 0,0 0 0,1 2 0,22 41 0,-9-1 0,-13-34 0,1 0 0,-1-1 0,2 1 0,-1-1 0,1 0 0,0 0 0,1 0 0,0 0 0,0-1 0,12 12 0,-16-18 0,0-1 0,-1 1 0,1-1 0,0 1 0,1-1 0,-1 0 0,0 1 0,0-1 0,0 0 0,0 0 0,0 0 0,0 0 0,0 0 0,0 0 0,0 0 0,0 0 0,0-1 0,0 1 0,0 0 0,0-1 0,0 1 0,0 0 0,0-1 0,0 1 0,0-1 0,0 0 0,0 1 0,0-1 0,-1 0 0,1 1 0,0-1 0,0 0 0,-1 0 0,1 0 0,-1 0 0,2-1 0,23-42 0,-22 37 0,19-39 0,-14 26 0,1 0 0,1 2 0,22-32 0,-31 48 0,0 0 0,0 1 0,0 0 0,0-1 0,0 1 0,1-1 0,-1 1 0,1 0 0,-1 0 0,1 0 0,-1 0 0,1 0 0,0 0 0,-1 0 0,1 1 0,0-1 0,-1 1 0,1-1 0,0 1 0,0-1 0,0 1 0,0 0 0,0 0 0,-1 0 0,3 0 0,-1 1 0,0 1 0,-1-1 0,1 0 0,0 1 0,-1-1 0,1 1 0,-1 0 0,0 0 0,1 0 0,-1 0 0,0 0 0,0 1 0,-1-1 0,3 3 0,5 10 0,-1 0 0,0 1 0,-1 0 0,5 18 0,1 10-1365,-4-7-5461</inkml:trace>
  <inkml:trace contextRef="#ctx0" brushRef="#br0" timeOffset="11905.61">11722 210 24575,'3'47'0,"2"-1"0,21 91 0,-7-43 0,-12-59 0,35 174 0,-47-224 0,-1 0 0,-1 0 0,0 0 0,-1 1 0,0 0 0,-1 1 0,-1 0 0,-18-20 0,21 26 0,0-1 0,0 2 0,0-1 0,-1 1 0,0 0 0,0 0 0,-1 1 0,1 0 0,-1 1 0,0 0 0,-1 0 0,1 1 0,-1 0 0,1 1 0,-1 0 0,0 0 0,-16 0 0,24 2 0,0 0 0,-1 0 0,1 0 0,0 1 0,0-1 0,0 0 0,0 1 0,-1 0 0,1 0 0,0-1 0,0 1 0,0 0 0,0 1 0,1-1 0,-1 0 0,0 0 0,0 1 0,1-1 0,-1 1 0,1 0 0,-2 2 0,1-2 0,1 1 0,0 0 0,0-1 0,1 1 0,-1 0 0,0 0 0,1 0 0,0-1 0,0 1 0,0 0 0,0 0 0,0 0 0,0 0 0,2 4 0,0 2 0,1 0 0,0 0 0,0-1 0,1 1 0,0-1 0,1 1 0,0-1 0,12 14 0,-6-11 0,1 0 0,0-1 0,1 0 0,0-1 0,0-1 0,1 0 0,1-1 0,-1 0 0,1-1 0,0-1 0,0 0 0,0-1 0,1-1 0,0 0 0,18 0 0,-24-3 0,0 0 0,0 0 0,-1-1 0,1 0 0,0-1 0,-1 0 0,1-1 0,-1 0 0,0 0 0,1-1 0,9-6 0,-12 6 0,-1-1 0,1 0 0,-1 0 0,0 0 0,-1-1 0,1 0 0,-1 0 0,0-1 0,-1 1 0,1-1 0,-1 0 0,-1 0 0,1 0 0,-1-1 0,2-9 0,0-1 0,0 0 0,-2-1 0,0 0 0,-1 0 0,-1 0 0,-1 0 0,0 0 0,-2 0 0,-6-33 0,-2 31 0,10 21 0,0-1 0,-1 1 0,1 0 0,0-1 0,0 1 0,-1 0 0,1 0 0,0-1 0,-1 1 0,1 0 0,0 0 0,-1 0 0,1 0 0,-1-1 0,1 1 0,0 0 0,-1 0 0,1 0 0,-1 0 0,1 0 0,0 0 0,-1 0 0,1 0 0,-1 0 0,1 0 0,0 0 0,-2 0 0,1 2 0,0-1 0,-1 0 0,1 1 0,0-1 0,0 1 0,-1-1 0,1 1 0,0 0 0,1-1 0,-1 1 0,0 0 0,0 0 0,1-1 0,-1 1 0,1 0 0,0 0 0,-1 4 0,-3 20 0,2 0 0,0 1 0,2-1 0,4 37 0,-3-49 0,1-1 0,1 1 0,0 0 0,1-1 0,0 0 0,1 0 0,1 0 0,0-1 0,0 0 0,11 14 0,-16-24 11,1 1 0,0-1-1,0 0 1,0 0 0,0 0-1,0-1 1,0 1 0,1 0-1,-1-1 1,4 2 0,-5-3-68,0 1 0,1-1 0,-1 0-1,0 1 1,0-1 0,0 0 0,1 0 0,-1 0 0,0 0 0,0-1 0,0 1 0,1 0 0,-1 0 0,0-1 0,0 1 0,0 0 0,0-1 0,0 0 0,0 1 0,1-1 0,-1 1 0,-1-1 0,1 0 0,0 0 0,1-1 0,13-14-6769</inkml:trace>
  <inkml:trace contextRef="#ctx0" brushRef="#br0" timeOffset="12752.51">11913 83 24575,'9'64'0,"3"-2"0,3 0 0,2 0 0,3-1 0,3-2 0,2 0 0,49 81 0,-68-129 0,0 0 0,1-1 0,0 0 0,1 0 0,12 11 0,-20-20 0,0-1 0,1 1 0,-1-1 0,1 1 0,-1-1 0,1 1 0,-1-1 0,1 0 0,-1 1 0,1-1 0,-1 1 0,1-1 0,0 0 0,-1 0 0,1 1 0,-1-1 0,1 0 0,0 0 0,-1 0 0,1 0 0,0 0 0,-1 0 0,1 0 0,0 0 0,-1 0 0,1 0 0,0 0 0,-1 0 0,1 0 0,0-1 0,-1 1 0,1 0 0,-1 0 0,1-1 0,0 1 0,-1 0 0,1-1 0,-1 1 0,1-1 0,-1 1 0,1 0 0,-1-1 0,0 1 0,1-1 0,-1 0 0,1 1 0,-1-1 0,0 1 0,0-1 0,1 0 0,-1 1 0,0-1 0,0 0 0,8-42 0,-7 33 0,1-8 0,1 1 0,0 0 0,2 0 0,0 0 0,11-26 0,-14 39 0,-1 0 0,1 1 0,0-1 0,0 1 0,1 0 0,-1 0 0,1 0 0,0 0 0,-1 0 0,1 0 0,0 1 0,1-1 0,-1 1 0,0 0 0,1 0 0,-1 0 0,1 1 0,0-1 0,-1 1 0,1 0 0,0 0 0,0 0 0,0 0 0,0 1 0,0-1 0,0 1 0,0 0 0,0 0 0,0 1 0,-1-1 0,7 2 0,-5 0 0,0 0 0,0 0 0,0 0 0,-1 1 0,1 0 0,0 0 0,-1 0 0,0 0 0,0 0 0,0 1 0,0 0 0,-1 0 0,1 0 0,-1 0 0,0 1 0,0-1 0,-1 1 0,1 0 0,-1 0 0,2 6 0,1 2 0,-1 1 0,0 0 0,-1-1 0,-1 1 0,0 0 0,0 22 0,-2-30 0,-1 1 0,0-1 0,0 0 0,0 0 0,-1 0 0,0 0 0,0 0 0,0-1 0,-1 1 0,0-1 0,0 1 0,0-1 0,-1 0 0,0 0 0,-6 6 0,7-8 0,0 0 0,-1 0 0,1 0 0,0-1 0,-1 1 0,0-1 0,1 0 0,-1 0 0,0-1 0,0 1 0,0-1 0,0 0 0,0 0 0,-1 0 0,1 0 0,0-1 0,0 0 0,-1 0 0,1 0 0,0 0 0,0-1 0,-1 1 0,-4-3 0,8 3 0,-1 0 0,1-1 0,0 1 0,0-1 0,0 1 0,0-1 0,0 0 0,0 1 0,0-1 0,0 0 0,0 0 0,0 0 0,0 0 0,0 0 0,0 0 0,0 0 0,1 0 0,-1 0 0,1 0 0,-1 0 0,1 0 0,-1-1 0,1 1 0,-1 0 0,1 0 0,0-1 0,0 1 0,0 0 0,-1 0 0,1-1 0,1 1 0,-1 0 0,0 0 0,0-1 0,0 1 0,1 0 0,-1 0 0,0-1 0,2 0 0,0-6 0,2 1 0,-1 0 0,1 0 0,0 0 0,5-7 0,27-32 0,2 2 0,50-45 0,-52 54 0,-1-1 0,-2-1 0,44-65 0,-85 180 0,-2 39 0,8 179 0,2-292 0,0 0 0,1 0 0,-1 0 0,1 0 0,0 0 0,4 7 0,-5-11 0,0 1 0,0-1 0,0 0 0,0 0 0,0 0 0,0 1 0,0-1 0,0 0 0,1 0 0,-1 0 0,0 1 0,0-1 0,0 0 0,0 0 0,1 0 0,-1 0 0,0 0 0,0 1 0,0-1 0,1 0 0,-1 0 0,0 0 0,0 0 0,0 0 0,1 0 0,-1 0 0,0 0 0,0 0 0,1 0 0,-1 0 0,0 0 0,0 0 0,0 0 0,1 0 0,-1 0 0,0 0 0,0 0 0,1 0 0,-1 0 0,9-18 0,-3-3 0,-2 0 0,0-1 0,1-35 0,-4 35 0,2-1 0,0 1 0,8-28 0,-11 47 0,1 0 0,0 0 0,1 0 0,-1 0 0,0 0 0,1 1 0,-1-1 0,1 0 0,0 1 0,0-1 0,0 1 0,0 0 0,0 0 0,1 0 0,-1 0 0,1 0 0,-1 0 0,1 1 0,0-1 0,-1 1 0,4-2 0,-3 3 0,-1 0 0,0 0 0,1 0 0,-1 0 0,0 0 0,1 0 0,-1 1 0,0-1 0,0 1 0,1-1 0,-1 1 0,0 0 0,0 0 0,0 0 0,0 0 0,0 1 0,0-1 0,0 0 0,0 1 0,-1-1 0,1 1 0,0 0 0,-1-1 0,1 1 0,-1 0 0,0 0 0,0 0 0,2 3 0,6 14 0,-1-1 0,-1 1 0,-1 0 0,0 1 0,-2 0 0,0-1 0,-1 1 0,0 39 0,-4-90 60,6-46 0,-4 67-195,0-1 0,1 1 0,0-1 0,1 1 0,0 0 0,1 0 0,0 0 0,0 0 0,1 1 0,7-10 0,2 4-6691</inkml:trace>
  <inkml:trace contextRef="#ctx0" brushRef="#br0" timeOffset="13188.24">13014 782 24575,'7'0'0,"3"0"-8191</inkml:trace>
  <inkml:trace contextRef="#ctx0" brushRef="#br0" timeOffset="13189.24">13331 231 24575,'25'15'0,"16"15"0,4 21 0,-5 19 0,-13 20 0,-19 16 0,-25 11 0,-27 1 0,-28-6 0,-23-11 0,-18-15 0,11-23-8191</inkml:trace>
</inkml:ink>
</file>

<file path=word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30:25.3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9 784 24575,'9'-24'0,"-1"-1"0,-1 0 0,-2 0 0,0-1 0,2-50 0,-7 74 0,0 0 0,-1-1 0,1 1 0,-1 0 0,1-1 0,-1 1 0,0 0 0,0 0 0,0-1 0,0 1 0,0 0 0,0 0 0,-1 0 0,1 0 0,-1 1 0,1-1 0,-1 0 0,0 1 0,0-1 0,0 1 0,0-1 0,0 1 0,0 0 0,0 0 0,0 0 0,0 0 0,0 0 0,-1 0 0,1 1 0,0-1 0,-1 1 0,1-1 0,-4 1 0,-4-1 0,-1 1 0,1 0 0,-1 1 0,0 0 0,1 0 0,-13 4 0,11-1 0,-1 0 0,1 1 0,0 0 0,0 1 0,0 0 0,1 1 0,0 1 0,0 0 0,1 0 0,0 1 0,0 0 0,-11 14 0,14-15 0,0 1 0,1 0 0,0 0 0,1 1 0,0-1 0,0 1 0,1 0 0,0 1 0,1-1 0,0 1 0,1-1 0,0 1 0,0 0 0,2 0 0,-1 16 0,1-23 0,1 0 0,-1 0 0,1-1 0,0 1 0,0 0 0,0 0 0,0 0 0,1 0 0,0-1 0,-1 1 0,1-1 0,0 1 0,1-1 0,-1 0 0,1 0 0,-1 0 0,1 0 0,0 0 0,0 0 0,0-1 0,1 0 0,-1 0 0,1 1 0,-1-2 0,1 1 0,-1 0 0,9 1 0,-6-1 0,-1-1 0,1-1 0,0 1 0,0-1 0,0 0 0,0 0 0,0-1 0,-1 0 0,1 0 0,0 0 0,0-1 0,-1 1 0,1-2 0,-1 1 0,1 0 0,-1-1 0,0 0 0,8-6 0,-2-1 0,0-1 0,-1 0 0,0 0 0,-1-1 0,0-1 0,-1 1 0,0-1 0,-1-1 0,-1 1 0,0-1 0,-1-1 0,0 1 0,4-23 0,1-15 0,-3-1 0,2-77 0,-10-61 0,-1 45 0,3 143 0,0 8 0,4 20 0,5 40 0,2 47 0,4 38 0,54 234 0,-54-333-1365,-1-14-5461</inkml:trace>
  <inkml:trace contextRef="#ctx0" brushRef="#br0" timeOffset="417.22">615 150 24575,'6'-48'0,"-4"30"0,0 0 0,9-29 0,-11 46 0,0 0 0,1 0 0,-1 0 0,0-1 0,1 1 0,-1 0 0,1 0 0,0 0 0,-1 0 0,1 0 0,0 0 0,0 1 0,0-1 0,-1 0 0,3-1 0,-2 2 0,-1-1 0,1 1 0,-1 0 0,1 0 0,0 0 0,-1 0 0,1 0 0,-1 0 0,1 0 0,0 0 0,-1 0 0,1 0 0,-1 0 0,1 0 0,-1 0 0,1 1 0,0-1 0,-1 0 0,1 0 0,-1 1 0,1-1 0,0 1 0,2 2 0,1 0 0,-1 1 0,0-1 0,0 1 0,-1-1 0,1 1 0,2 6 0,11 22 0,-2 1 0,-2 0 0,17 68 0,7 113 0,-29-150 0,-2-1 0,-4 1 0,-2 0 0,-3-1 0,-2 0 0,-16 65 0,13-92 0,-1-1 0,-2 0 0,-1 0 0,-2-1 0,-1-1 0,-2-1 0,-1 0 0,-1-2 0,-2 0 0,-1-1 0,-50 48 0,37-46-682,-62 41-1,-33 7-6143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18:56.47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 24575,'4'0'0,"0"-3"0</inkml:trace>
</inkml:ink>
</file>

<file path=word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28:24.58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 238 24575,'-2'4'0,"0"-1"0,0 1 0,0 0 0,0 0 0,1 0 0,0 0 0,0 0 0,0 0 0,0 0 0,1 0 0,-1 0 0,1 0 0,0 7 0,0 3 0,-5 141 0,4-122 0,3-78 0,2-1 0,2 1 0,2 0 0,14-44 0,-21 85 0,1 0 0,-1 0 0,1 0 0,0 0 0,0 0 0,0 1 0,0-1 0,6-6 0,-7 9 0,1 0 0,-1 0 0,0 0 0,0 1 0,0-1 0,0 0 0,0 1 0,1-1 0,-1 1 0,0-1 0,1 1 0,-1 0 0,0-1 0,1 1 0,-1 0 0,0 0 0,1 0 0,-1 0 0,0 0 0,1 0 0,-1 0 0,0 1 0,1-1 0,-1 1 0,0-1 0,0 0 0,1 1 0,-1 0 0,0-1 0,0 1 0,2 1 0,5 4 0,-1 0 0,1 0 0,-2 1 0,1-1 0,-1 1 0,0 1 0,7 10 0,33 64 0,-27-46 0,-5-11 0,-10-14 0,2 0 0,0 0 0,0-1 0,1 0 0,0 0 0,1-1 0,0 0 0,14 13 0,-20-21 0,-1 0 0,0 0 0,0 0 0,0-1 0,1 1 0,-1 0 0,0-1 0,0 1 0,1-1 0,-1 0 0,1 1 0,-1-1 0,0 0 0,1 0 0,-1 0 0,1 0 0,-1 0 0,0 0 0,1 0 0,-1 0 0,1-1 0,-1 1 0,2-1 0,-1 0 0,0 0 0,0-1 0,-1 1 0,1-1 0,0 1 0,-1-1 0,1 0 0,-1 0 0,1 0 0,-1 1 0,0-1 0,2-4 0,2-5 0,-1 0 0,-1 0 0,0 0 0,2-18 0,2-26 0,-3-1 0,-2 0 0,-7-68 0,4 157-1365,1-11-5461</inkml:trace>
  <inkml:trace contextRef="#ctx0" brushRef="#br0" timeOffset="376.31">847 27 24575,'-11'-14'0,"-10"2"0,-6 14 0,-5 21 0,-1 21 0,5 21 0,8 18 0,7 9 0,12 6 0,19-2 0,19-6 0,18-12 0,15-19 0,-6-20-8191</inkml:trace>
  <inkml:trace contextRef="#ctx0" brushRef="#br0" timeOffset="1403.47">1039 282 24575,'-1'-1'0,"0"0"0,0 1 0,0-1 0,0 0 0,0 0 0,0 0 0,0 1 0,-1-1 0,1 1 0,0-1 0,0 1 0,-1-1 0,1 1 0,0 0 0,0 0 0,-1-1 0,1 1 0,0 0 0,-1 0 0,1 0 0,0 0 0,-1 1 0,1-1 0,0 0 0,-1 1 0,1-1 0,0 0 0,0 1 0,-1 0 0,1-1 0,0 1 0,0 0 0,0-1 0,0 1 0,0 0 0,0 0 0,0 0 0,0 0 0,0 0 0,0 0 0,-1 2 0,-2 3 0,0-1 0,1 1 0,0 0 0,0 0 0,0 0 0,0 0 0,-1 8 0,1-3 0,1 1 0,0-1 0,1 1 0,1 0 0,0-1 0,0 1 0,4 20 0,-3-28 0,0 0 0,0 0 0,0 0 0,1 0 0,-1 0 0,1-1 0,0 1 0,0-1 0,0 1 0,1-1 0,3 5 0,-4-7 0,0 1 0,1 0 0,-1-1 0,0 1 0,1-1 0,-1 0 0,1 0 0,-1 0 0,1 0 0,-1 0 0,1 0 0,0-1 0,0 1 0,-1-1 0,1 0 0,0 0 0,0 0 0,4 0 0,-4-1 0,-1 0 0,1 0 0,0 0 0,0 0 0,-1-1 0,1 1 0,-1-1 0,1 1 0,-1-1 0,0 0 0,0 0 0,1 0 0,-1 0 0,-1 0 0,1 0 0,0-1 0,0 1 0,-1-1 0,0 1 0,1-1 0,-1 0 0,0 1 0,0-1 0,0 0 0,0-3 0,3-11 0,0 0 0,2-32 0,-5 44 0,-1 5 0,2-22 0,-1 0 0,-2-30 0,1 48 0,0 0 0,-1 0 0,1-1 0,-1 1 0,0 0 0,0 0 0,0 0 0,0 0 0,-1 0 0,0 0 0,0 1 0,0-1 0,0 0 0,0 1 0,-1 0 0,0-1 0,0 1 0,1 0 0,-2 0 0,-3-2 0,6 4 3,1 1 0,-1-1 0,0 1 0,1 0 0,-1-1 0,0 1 0,0 0 0,0 0 0,1 0 0,-1 0 0,0 0 0,0 0-1,1 0 1,-1 0 0,0 0 0,0 0 0,0 0 0,1 0 0,-1 0 0,0 1 0,0-1 0,1 0 0,-1 0 0,0 1 0,1-1 0,-1 1 0,0-1 0,1 1-1,-1-1 1,0 1 0,0 0 0,0 1-135,-1 0-1,1 0 0,0 0 1,0 0-1,0 0 0,1 0 1,-1 0-1,0 0 0,1 0 1,-1 3-1,-1 18-6693</inkml:trace>
  <inkml:trace contextRef="#ctx0" brushRef="#br0" timeOffset="1775.55">1313 407 24575,'-14'15'0,"-6"11"0,-2 9 0,-1 6 0,0-1 0,4-3 0,4-5 0,6-8-8191</inkml:trace>
  <inkml:trace contextRef="#ctx0" brushRef="#br0" timeOffset="2193.63">1504 239 24575,'-4'11'0,"-1"14"0,1 10 0,-4 10 0,1 5 0,0-3 0,3-2 0,1-9-8191</inkml:trace>
  <inkml:trace contextRef="#ctx0" brushRef="#br0" timeOffset="2194.63">1694 90 24575,'18'26'0,"10"18"0,3 20 0,-4 14 0,-5 12 0,-8 4 0,-12 1 0,-19-5 0,-16-14 0,-10-16 0,3-19-8191</inkml:trace>
  <inkml:trace contextRef="#ctx0" brushRef="#br0" timeOffset="2555.09">2394 534 24575,'0'0'-8191</inkml:trace>
</inkml:ink>
</file>

<file path=word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28:19.17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69 24575,'-1'7'0,"1"-1"0,0 1 0,1-1 0,-1 1 0,1-1 0,0 1 0,1-1 0,0 0 0,0 0 0,0 0 0,0 0 0,1 0 0,0 0 0,0 0 0,1-1 0,0 0 0,0 0 0,0 0 0,0 0 0,1 0 0,0-1 0,0 0 0,0 0 0,8 4 0,0 0 0,1-1 0,0-1 0,1 0 0,0-1 0,-1-1 0,1 0 0,1-1 0,-1 0 0,0-2 0,1 0 0,-1 0 0,1-1 0,21-4 0,3-3 0,0-2 0,-1-1 0,73-31 0,-63 23 0,1 2 0,1 2 0,0 3 0,1 2 0,0 2 0,1 2 0,100 5 0,-139 0 0,0 2 0,-1 0 0,1 0 0,-1 1 0,0 1 0,0 0 0,0 1 0,0 0 0,-1 1 0,20 12 0,-16-6 0,0 1 0,0 1 0,-2 0 0,1 1 0,-2 0 0,17 25 0,-16-20 0,-10-13 0,1 1 0,0-1 0,0-1 0,0 1 0,1-1 0,0 0 0,10 7 0,-15-12 0,0-1 0,0 1 0,0-1 0,0 1 0,0-1 0,0 0 0,0 0 0,0 1 0,0-1 0,0 0 0,0 0 0,0 0 0,0 0 0,0 0 0,0 0 0,0 0 0,0-1 0,0 1 0,0 0 0,-1 0 0,1-1 0,0 1 0,0-1 0,0 1 0,0-1 0,0 1 0,0-1 0,-1 1 0,1-1 0,0 0 0,-1 0 0,1 1 0,0-1 0,-1 0 0,1 0 0,-1 0 0,1 1 0,-1-1 0,1-2 0,19-45 0,-15 33 0,1-2 0,2 1 0,1-1 0,0 1 0,1 0 0,0 1 0,1 1 0,1-1 0,0 2 0,1 0 0,1 0 0,21-15 0,-17 16 0,1 1 0,0 0 0,1 2 0,0 0 0,0 1 0,1 1 0,0 1 0,0 1 0,31-3 0,-8 2 0,0 3 0,1 1 0,-1 2 0,1 2 0,-1 3 0,0 1 0,0 2 0,-1 2 0,0 1 0,72 31 0,-6 12 0,-54-25 0,111 40 0,-147-63 0,0-1 0,0-1 0,0 0 0,1-2 0,-1 0 0,1-1 0,-1-1 0,1-1 0,-1-1 0,26-5 0,-4-4 0,1-2 0,-2-2 0,62-32 0,106-72 0,-196 112-273,-1 0 0,1-1 0,-2 0 0,19-18 0,-16 9-6553</inkml:trace>
  <inkml:trace contextRef="#ctx0" brushRef="#br0" timeOffset="902.83">148 994 24575,'1'-7'0,"0"0"0,0-1 0,1 1 0,0 0 0,1 0 0,0 0 0,5-11 0,-8 18 0,1 0 0,-1-1 0,0 1 0,0 0 0,0-1 0,1 1 0,-1 0 0,0 0 0,0-1 0,0 1 0,1 0 0,-1 0 0,0 0 0,1-1 0,-1 1 0,0 0 0,0 0 0,1 0 0,-1 0 0,0 0 0,1-1 0,-1 1 0,0 0 0,1 0 0,-1 0 0,0 0 0,1 0 0,-1 0 0,0 0 0,1 0 0,-1 0 0,0 0 0,1 0 0,-1 1 0,9 9 0,0 20 0,-2 17 0,2 95 0,-7-88 0,9 60 0,-10-112 0,1-8 0,0-22 0,1-41 0,-4-12 0,2-77 0,-1 155 0,0 0 0,0 0 0,1 0 0,0 0 0,-1 0 0,1 0 0,0 0 0,0 0 0,1 1 0,-1-1 0,0 0 0,1 1 0,0-1 0,2-2 0,-3 4 0,0 0 0,0 0 0,0 1 0,0-1 0,1 0 0,-1 1 0,0-1 0,0 1 0,0 0 0,0-1 0,1 1 0,-1 0 0,0 0 0,0 0 0,1 0 0,-1 0 0,0 0 0,1 0 0,-1 0 0,0 0 0,0 1 0,0-1 0,1 0 0,-1 1 0,0-1 0,0 1 0,0 0 0,0-1 0,0 1 0,0 0 0,0-1 0,0 1 0,0 0 0,0 0 0,0 0 0,1 2 0,17 17 0,-2 2 0,0 0 0,-1 1 0,21 43 0,-1-4 0,-23-40 0,33 48 0,-41-63 0,0-1 0,1 1 0,0-1 0,1 0 0,-1 0 0,14 9 0,-19-14 0,0-1 0,0 1 0,0-1 0,0 1 0,0-1 0,0 1 0,0-1 0,0 0 0,0 0 0,0 1 0,0-1 0,0 0 0,0 0 0,0 0 0,0 0 0,0 0 0,0 0 0,0 0 0,0 0 0,0-1 0,0 1 0,0 0 0,-1-1 0,1 1 0,0 0 0,0-1 0,0 1 0,0-1 0,0 0 0,0 1 0,-1-1 0,1 1 0,0-1 0,0 0 0,-1 0 0,1 0 0,-1 1 0,1-1 0,-1 0 0,1 0 0,-1 0 0,1 0 0,-1 0 0,0 0 0,1 0 0,-1 0 0,0-1 0,2-7 0,0 0 0,0 0 0,-1-1 0,0-9 0,-1 15 0,3-61 0,-3 0 0,-4 0 0,-14-85 0,15 137-1365</inkml:trace>
  <inkml:trace contextRef="#ctx0" brushRef="#br0" timeOffset="1262.62">910 720 24575,'-22'18'0,"-10"17"0,-4 20 0,1 15 0,7 14 0,7 7 0,15 3 0,16-1 0,13-9 0,13-11 0,16-18 0,-2-19-8191</inkml:trace>
  <inkml:trace contextRef="#ctx0" brushRef="#br0" timeOffset="1937.07">1016 1058 24575,'0'567'0,"2"-763"0,-5-215 0,3 406 0,0-1 0,0 1 0,0-1 0,-1 0 0,0 0 0,0 0 0,-3-8 0,4 14 0,0 0 0,-1 0 0,1 0 0,0 0 0,0-1 0,0 1 0,0 0 0,0 0 0,0 0 0,0 0 0,0 0 0,-1 0 0,1 0 0,0 0 0,0 0 0,0 0 0,0 0 0,0 0 0,0 0 0,-1 0 0,1 0 0,0 0 0,0 0 0,0 0 0,0 0 0,0 0 0,0 0 0,-1 0 0,1 0 0,0 0 0,0 0 0,0 0 0,0 0 0,0 0 0,0 0 0,0 0 0,-1 1 0,1-1 0,0 0 0,0 0 0,0 0 0,0 0 0,0 0 0,0 0 0,0 0 0,0 0 0,0 1 0,0-1 0,0 0 0,0 0 0,-1 0 0,1 0 0,0 0 0,0 0 0,0 1 0,0-1 0,0 0 0,0 0 0,0 0 0,0 0 0,0 0 0,0 0 0,0 1 0,1-1 0,-1 0 0,0 0 0,0 0 0,0 0 0,-3 13 0,3 3 0,1 0 0,0 0 0,1 0 0,1 0 0,0-1 0,1 1 0,1-1 0,0 0 0,11 21 0,-12-29 0,-1 1 0,1-1 0,1 0 0,-1 0 0,1 0 0,0-1 0,1 0 0,0 0 0,0 0 0,0 0 0,0-1 0,1 0 0,0-1 0,0 1 0,0-1 0,1-1 0,-1 1 0,1-1 0,0-1 0,8 3 0,-13-5 0,1 0 0,-1 1 0,0-1 0,1 0 0,-1-1 0,0 1 0,0 0 0,1-1 0,-1 0 0,0 0 0,0 0 0,0 0 0,0 0 0,0-1 0,0 1 0,0-1 0,0 0 0,3-3 0,-1 1 0,-1 0 0,-1-1 0,1 1 0,-1-1 0,0 0 0,0 0 0,0 0 0,0-1 0,2-8 0,1-7 0,-1 0 0,-1-1 0,-1 1 0,0-33 0,-3 27 0,0 0 0,1 23 0,0 10 0,3 20-113,15 88 360,-16-100-497,0 0 0,2-1 0,0 0 1,0 1-1,15 23 0,-1-11-6576</inkml:trace>
  <inkml:trace contextRef="#ctx0" brushRef="#br0" timeOffset="2317.1">1546 1122 24575,'-4'22'0,"0"17"0,-1 7 0,2 1 0,0-6-8191</inkml:trace>
  <inkml:trace contextRef="#ctx0" brushRef="#br0" timeOffset="2706.34">1780 1015 24575,'7'3'0,"0"-1"0,0 1 0,-1 0 0,1 1 0,-1-1 0,1 1 0,-1 1 0,-1-1 0,1 1 0,-1 0 0,1 0 0,-1 1 0,-1-1 0,1 1 0,-1 0 0,0 0 0,0 1 0,-1-1 0,3 8 0,-2-5 0,-1-1 0,0 1 0,-1 0 0,1 1 0,-2-1 0,1 0 0,-2 0 0,1 1 0,-1-1 0,0 0 0,-1 1 0,0-1 0,-1 0 0,-4 16 0,6-23 0,-1 0 0,0 1 0,0-1 0,0 0 0,0 0 0,0 0 0,0 0 0,-1 0 0,1 0 0,-1 0 0,1-1 0,-1 1 0,0 0 0,1-1 0,-1 0 0,0 1 0,0-1 0,0 0 0,0 0 0,0 0 0,-1 0 0,1 0 0,0 0 0,0-1 0,-1 1 0,1-1 0,0 1 0,-1-1 0,1 0 0,0 0 0,-4-1 0,3 1 0,-1-1 0,1 0 0,0 0 0,-1 0 0,1-1 0,0 1 0,0-1 0,0 0 0,0 0 0,0 0 0,1 0 0,-1 0 0,0-1 0,1 1 0,0-1 0,-1 1 0,1-1 0,0 0 0,1 0 0,-4-6 0,1 0 0,0-1 0,1 0 0,1 0 0,-1 0 0,1 0 0,1-1 0,0 1 0,0 0 0,1-1 0,1 1 0,0 0 0,0-1 0,1 1 0,0 0 0,0 0 0,2 0 0,-1 0 0,1 1 0,0-1 0,10-14 0,-7 13 0,0 1 0,0 0 0,1 1 0,1 0 0,-1 0 0,1 1 0,1 0 0,0 1 0,0 0 0,0 0 0,1 1 0,0 1 0,0 0 0,0 0 0,1 1 0,0 0 0,15-2 0,17 1-1365,-6 3-5461</inkml:trace>
  <inkml:trace contextRef="#ctx0" brushRef="#br0" timeOffset="3067.98">2201 804 24575,'14'-7'0,"9"-2"0,4 3 0,1 11 0,-5 11 0,-5 10 0,-7 8 0,-8 6 0,-5-1 0,-6-3 0,-4-5 0,6-7 0,11-11 0,13-12 0,10-5 0,8-7 0,-3 0-8191</inkml:trace>
  <inkml:trace contextRef="#ctx0" brushRef="#br0" timeOffset="3474.09">2668 741 24575,'7'25'0,"10"20"0,5 15 0,0 17 0,-5 12 0,-5 10 0,-12 6 0,-19-1 0,-26-4 0,-26-7 0,-20-13 0,7-20-8191</inkml:trace>
  <inkml:trace contextRef="#ctx0" brushRef="#br0" timeOffset="4684.52">7789 105 24575,'1'-19'0,"1"28"0,5 21 0,-4-22 0,1 0 0,0 0 0,0 0 0,1 0 0,0-1 0,0 0 0,1 0 0,0-1 0,0 1 0,1-1 0,0 0 0,0-1 0,0 0 0,0 0 0,1 0 0,0-1 0,0 0 0,0-1 0,0 0 0,1 0 0,-1-1 0,1 0 0,0 0 0,9 0 0,-6-1 0,0 0 0,0 0 0,0-1 0,0-1 0,-1 0 0,1-1 0,0 0 0,0 0 0,-1-2 0,0 1 0,1-1 0,-1-1 0,-1 0 0,1-1 0,-1 0 0,0 0 0,16-14 0,16-24 0,-26 27 0,30-26 0,-39 37 0,0 1 0,1 0 0,0 1 0,0-1 0,0 1 0,0 1 0,18-5 0,-12 5 0,0 0 0,0 1 0,1 1 0,-1 0 0,0 1 0,1 0 0,-1 2 0,0-1 0,0 2 0,1 0 0,-2 0 0,1 2 0,0 0 0,-1 0 0,0 1 0,16 10 0,-5 0 0,-1 0 0,-1 2 0,0 1 0,-1 0 0,-2 2 0,0 0 0,20 29 0,-22-32 0,-17-18 0,0 0 0,1 1 0,-1-1 0,0 0 0,1 0 0,-1 0 0,0 1 0,1-1 0,-1 0 0,1 0 0,-1 0 0,0 0 0,1 0 0,-1 0 0,1 0 0,-1 0 0,0 0 0,1 0 0,-1 0 0,1 0 0,-1 0 0,0 0 0,1 0 0,-1-1 0,1 1 0,-1 0 0,0 0 0,1-1 0,1-1 0,-1-1 0,1 1 0,-1-1 0,0 0 0,1 1 0,-1-1 0,-1 0 0,1 0 0,0 0 0,-1 0 0,1-4 0,3-19 0,-1 8 0,0 1 0,1-1 0,0 1 0,10-22 0,-12 34 0,1 0 0,-1 1 0,1-1 0,0 1 0,0 0 0,0 0 0,1 0 0,-1 0 0,1 1 0,0-1 0,0 1 0,0 0 0,1 0 0,-1 0 0,1 1 0,-1 0 0,1 0 0,0 0 0,9-2 0,-2 1 0,0 1 0,0 0 0,0 1 0,1 0 0,-1 1 0,0 1 0,1 0 0,-1 0 0,0 1 0,0 1 0,0 0 0,0 1 0,0 0 0,-1 0 0,0 2 0,0-1 0,0 1 0,-1 1 0,1 0 0,-2 0 0,18 17 0,-1 1 0,-13-11 0,1-1 0,1 0 0,23 14 0,-32-23 0,0-1 0,0 0 0,0 0 0,0-1 0,1 0 0,-1 0 0,1-1 0,-1 1 0,1-1 0,0-1 0,0 1 0,-1-1 0,14-2 0,-6-1 0,0 0 0,0-1 0,0-1 0,0 0 0,-1-1 0,0 0 0,0-1 0,-1 0 0,15-12 0,2-4 0,-1-1 0,36-40 0,-61 62-81,-1 0 20,-1 1 0,1 0 0,-1-1 0,1 1 0,-1-1-1,0 0 1,1 1 0,-1-1 0,0 0 0,0 0 0,0 0-1,0 0 1,-1 0 0,1 0 0,0 0 0,-1 0 0,1 0-1,-1 0 1,0-1 0,0-2 0,-7-7-6765</inkml:trace>
  <inkml:trace contextRef="#ctx0" brushRef="#br0" timeOffset="5409.87">8108 845 24575,'-2'4'0,"0"-1"0,0 1 0,0 0 0,0 0 0,1 0 0,0 0 0,0 0 0,0 0 0,0 0 0,1 0 0,-1 0 0,1 0 0,0 7 0,0 3 0,-5 141 0,4-122 0,3-78 0,2-1 0,2 1 0,2 0 0,14-44 0,-21 85 0,1 0 0,-1 0 0,1 0 0,0 0 0,0 0 0,0 1 0,0-1 0,6-6 0,-7 9 0,1 0 0,-1 0 0,0 0 0,0 1 0,0-1 0,0 0 0,0 1 0,1-1 0,-1 1 0,0-1 0,1 1 0,-1 0 0,0-1 0,1 1 0,-1 0 0,0 0 0,1 0 0,-1 0 0,0 0 0,1 0 0,-1 0 0,0 1 0,1-1 0,-1 1 0,0-1 0,0 0 0,1 1 0,-1 0 0,0-1 0,0 1 0,2 1 0,5 4 0,-1 0 0,1 0 0,-2 1 0,1-1 0,-1 1 0,0 1 0,7 10 0,33 64 0,-27-46 0,-5-11 0,-10-14 0,2 0 0,0 0 0,0-1 0,1 0 0,0 0 0,1-1 0,0 0 0,14 13 0,-20-21 0,-1 0 0,0 0 0,0 0 0,0-1 0,1 1 0,-1 0 0,0-1 0,0 1 0,1-1 0,-1 0 0,1 1 0,-1-1 0,0 0 0,1 0 0,-1 0 0,1 0 0,-1 0 0,0 0 0,1 0 0,-1 0 0,1-1 0,-1 1 0,2-1 0,-1 0 0,0 0 0,0-1 0,-1 1 0,1-1 0,0 1 0,-1-1 0,1 0 0,-1 0 0,1 0 0,-1 1 0,0-1 0,2-4 0,2-5 0,-1 0 0,-1 0 0,0 0 0,2-18 0,2-26 0,-3-1 0,-2 0 0,-7-68 0,4 157-1365,1-11-5461</inkml:trace>
  <inkml:trace contextRef="#ctx0" brushRef="#br0" timeOffset="5786.19">8933 634 24575,'-11'-14'0,"-10"2"0,-6 14 0,-5 21 0,-1 21 0,5 21 0,8 18 0,7 9 0,12 6 0,19-2 0,19-6 0,18-12 0,15-19 0,-6-20-8191</inkml:trace>
  <inkml:trace contextRef="#ctx0" brushRef="#br0" timeOffset="6813.34">9124 888 24575,'-1'-1'0,"0"0"0,0 1 0,0-1 0,0 0 0,0 0 0,0 0 0,0 1 0,-1-1 0,1 1 0,0-1 0,0 1 0,-1-1 0,1 1 0,0 0 0,0 0 0,-1-1 0,1 1 0,0 0 0,-1 0 0,1 0 0,0 0 0,-1 1 0,1-1 0,0 0 0,-1 1 0,1-1 0,0 0 0,0 1 0,-1 0 0,1-1 0,0 1 0,0 0 0,0-1 0,0 1 0,0 0 0,0 0 0,0 0 0,0 0 0,0 0 0,0 0 0,-1 2 0,-2 3 0,0-1 0,1 1 0,0 0 0,0 0 0,0 0 0,0 0 0,-1 8 0,1-3 0,1 1 0,0-1 0,1 1 0,1 0 0,0-1 0,0 1 0,4 20 0,-3-28 0,0 0 0,0 0 0,0 0 0,1 0 0,-1 0 0,1-1 0,0 1 0,0-1 0,0 1 0,1-1 0,3 5 0,-4-7 0,0 1 0,1 0 0,-1-1 0,0 1 0,1-1 0,-1 0 0,1 0 0,-1 0 0,1 0 0,-1 0 0,1 0 0,0-1 0,0 1 0,-1-1 0,1 0 0,0 0 0,0 0 0,4 0 0,-4-1 0,-1 0 0,1 0 0,0 0 0,0 0 0,-1-1 0,1 1 0,-1-1 0,1 1 0,-1-1 0,0 0 0,0 0 0,1 0 0,-1 0 0,-1 0 0,1 0 0,0-1 0,0 1 0,-1-1 0,0 1 0,1-1 0,-1 0 0,0 1 0,0-1 0,0 0 0,0-3 0,3-11 0,0 0 0,2-32 0,-5 44 0,-1 5 0,2-22 0,-1 0 0,-2-30 0,1 48 0,0 0 0,-1 0 0,1-1 0,-1 1 0,0 0 0,0 0 0,0 0 0,0 0 0,-1 0 0,0 0 0,0 1 0,0-1 0,0 0 0,0 1 0,-1 0 0,0-1 0,0 1 0,1 0 0,-2 0 0,-3-2 0,6 4 3,1 1 0,-1-1 0,0 1 0,1 0 0,-1-1 0,0 1 0,0 0 0,0 0 0,1 0 0,-1 0 0,0 0 0,0 0-1,1 0 1,-1 0 0,0 0 0,0 0 0,0 0 0,1 0 0,-1 0 0,0 1 0,0-1 0,1 0 0,-1 0 0,0 1 0,1-1 0,-1 1 0,0-1 0,1 1-1,-1-1 1,0 1 0,0 0 0,0 1-135,-1 0-1,1 0 0,0 0 1,0 0-1,0 0 0,1 0 1,-1 0-1,0 0 0,1 0 1,-1 3-1,-1 18-6693</inkml:trace>
  <inkml:trace contextRef="#ctx0" brushRef="#br0" timeOffset="7185.42">9398 1014 24575,'-14'15'0,"-6"11"0,-2 9 0,-1 6 0,0-1 0,4-3 0,4-5 0,6-8-8191</inkml:trace>
  <inkml:trace contextRef="#ctx0" brushRef="#br0" timeOffset="7603.5">9589 846 24575,'-4'11'0,"-1"14"0,1 10 0,-4 10 0,1 5 0,0-3 0,3-2 0,1-9-8191</inkml:trace>
  <inkml:trace contextRef="#ctx0" brushRef="#br0" timeOffset="7604.5">9779 697 24575,'18'26'0,"10"18"0,3 20 0,-4 14 0,-5 12 0,-8 4 0,-12 1 0,-19-5 0,-16-14 0,-10-16 0,3-19-8191</inkml:trace>
  <inkml:trace contextRef="#ctx0" brushRef="#br0" timeOffset="7964.96">10479 1141 24575,'0'0'-8191</inkml:trace>
</inkml:ink>
</file>

<file path=word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27:07.61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11 24575,'2'2'0,"0"-1"0,0 1 0,0-1 0,0 1 0,0 0 0,0 0 0,0 0 0,-1 0 0,1 0 0,-1 0 0,0 0 0,1 0 0,-1 0 0,1 4 0,2 0 0,20 40 0,-2 1 0,-2 0 0,-2 2 0,-2 0 0,11 57 0,-24-92 0,6 38 0,-8-48 0,-1-1 0,0 1 0,0-1 0,0 0 0,0 1 0,-1-1 0,0 0 0,1 1 0,-1-1 0,0 0 0,-1 0 0,-1 5 0,2-7 0,1 0 0,-1-1 0,1 1 0,-1 0 0,0 0 0,1-1 0,-1 1 0,0-1 0,1 1 0,-1 0 0,0-1 0,0 1 0,0-1 0,0 0 0,1 1 0,-1-1 0,0 0 0,0 1 0,0-1 0,0 0 0,0 0 0,0 0 0,0 0 0,0 0 0,-1 0 0,-1-1 0,0 1 0,0-1 0,1 0 0,-1 0 0,0 0 0,1-1 0,-1 1 0,-3-4 0,-3-2 0,0 0 0,1-1 0,-11-13 0,11 12 0,1 0 0,1-1 0,0 0 0,0 0 0,1-1 0,0 1 0,1-1 0,0 0 0,-4-19 0,7 25 0,1 1 0,-1 0 0,1 0 0,0-1 0,0 1 0,0 0 0,1-1 0,-1 1 0,1 0 0,0 0 0,1 0 0,-1 0 0,1 0 0,-1 0 0,1 0 0,0 0 0,1 0 0,-1 1 0,1-1 0,-1 1 0,1 0 0,0 0 0,0 0 0,1 0 0,-1 0 0,0 1 0,1-1 0,0 1 0,4-2 0,15-6 0,1 2 0,-1 1 0,1 0 0,0 2 0,33-3 0,30-8 0,-84 16 0,0-1 0,1 0 0,-1 0 0,0 0 0,0 0 0,0-1 0,0 1 0,0-1 0,0 0 0,0 0 0,0 0 0,-1 0 0,1 0 0,-1 0 0,0-1 0,1 1 0,-1-1 0,0 0 0,0 0 0,-1 0 0,1 0 0,-1 0 0,1 0 0,-1 0 0,0 0 0,0 0 0,0-1 0,-1 1 0,1 0 0,-1-1 0,0 1 0,0 0 0,0-1 0,0 1 0,-1-1 0,1 1 0,-1 0 0,0 0 0,0-1 0,0 1 0,0 0 0,0 0 0,-1 0 0,0 0 0,1 0 0,-6-5 0,7 7 0,-1 0 0,0 0 0,1 0 0,-1 0 0,0 0 0,0 0 0,0 0 0,0 0 0,0 1 0,0-1 0,0 0 0,0 1 0,0-1 0,-1 1 0,1-1 0,0 1 0,0-1 0,0 1 0,-1 0 0,-1-1 0,2 2 0,0-1 0,1 0 0,-1 1 0,0-1 0,0 1 0,0-1 0,0 1 0,0-1 0,1 1 0,-1-1 0,0 1 0,0 0 0,1-1 0,-1 1 0,0 0 0,1 0 0,-1 0 0,1-1 0,-1 1 0,1 1 0,-3 4 0,1 0 0,0 1 0,0-1 0,0 0 0,1 1 0,-1 10 0,2 3 0,1-1 0,0 0 0,2 0 0,0 0 0,1 0 0,9 26 0,50 108 0,-48-120 0,-14-29 0,11 19 0,-11-23 0,-1 0 0,0 1 0,0-1 0,1 0 0,-1 0 0,0 1 0,0-1 0,1 0 0,-1 0 0,0 0 0,0 0 0,1 1 0,-1-1 0,0 0 0,1 0 0,-1 0 0,0 0 0,1 0 0,-1 0 0,0 0 0,1 0 0,-1 0 0,0 0 0,1 0 0,-1 0 0,0 0 0,1 0 0,-1 0 0,0 0 0,1 0 0,-1 0 0,0 0 0,1-1 0,-1 1 0,0 0 0,1 0 0,-1 0 0,0-1 0,0 1 0,1 0 0,-1 0 0,0-1 0,0 1 0,0 0 0,1 0 0,-1-1 0,0 1 0,0 0 0,0-1 0,0 1 0,0 0 0,1-1 0,-1 1 0,0 0 0,0-1 0,0 1 0,0 0 0,0-1 0,0 1 0,0-1 0,6-19 0,0-1 0,-2 0 0,4-26 0,-7 32 0,1-1 0,1 1 0,0-1 0,1 1 0,1 1 0,0-1 0,14-25 0,-19 39 0,1 0 0,-1 0 0,1 0 0,0 0 0,-1 0 0,1 0 0,0 0 0,0 1 0,0-1 0,0 0 0,0 0 0,0 1 0,0-1 0,0 0 0,0 1 0,0-1 0,0 1 0,0-1 0,2 1 0,-2 0 0,0 0 0,0 0 0,0 0 0,0 0 0,0 1 0,0-1 0,0 0 0,0 1 0,-1-1 0,1 1 0,0-1 0,0 1 0,0-1 0,-1 1 0,1 0 0,0-1 0,-1 1 0,1 0 0,0 0 0,4 6 0,-1 0 0,0 1 0,0-1 0,4 13 0,-4-11 0,10 27 0,-3-7 0,26 48 0,-34-71 0,1 1 0,0-1 0,0 0 0,1-1 0,-1 1 0,1-1 0,1 0 0,-1 0 0,1 0 0,-1-1 0,1 0 0,13 7 0,-16-10 0,-1 0 0,0 0 0,1-1 0,-1 1 0,1-1 0,-1 1 0,1-1 0,-1 0 0,1 0 0,-1 0 0,1 0 0,0 0 0,-1-1 0,1 1 0,-1-1 0,0 1 0,1-1 0,-1 0 0,3-1 0,-1-1 0,-1 1 0,0-1 0,0 1 0,1-1 0,-2 0 0,1 0 0,0 0 0,-1 0 0,1-1 0,2-6 0,2-5 0,0-1 0,-2 1 0,0-1 0,5-29 0,-10 43 0,2-3 0,-1 0 0,0 0 0,-1 0 0,1 0 0,-1 0 0,0 0 0,0 0 0,-1 1 0,1-1 0,-1 0 0,-2-7 0,-1 10 0,1 9 0,-1 10 0,5-11 7,-1 1 0,1-1-1,0 1 1,0-1 0,1 1-1,0-1 1,0 0-1,1 0 1,-1 0 0,1 0-1,1-1 1,-1 1 0,1-1-1,0 0 1,0 0 0,0 0-1,9 7 1,0-1-255,0 0 1,1-1-1,0-1 1,0 0-1,26 11 1,9 0-6579</inkml:trace>
  <inkml:trace contextRef="#ctx0" brushRef="#br0" timeOffset="394.31">1547 444 24575,'-4'-8'0,"1"0"0,-2 1 0,1-1 0,-1 1 0,0-1 0,-1 1 0,1 1 0,-12-11 0,15 16 0,1-1 0,-1 1 0,0 0 0,0-1 0,1 1 0,-1 0 0,0 0 0,0 0 0,0 0 0,-1 0 0,1 1 0,0-1 0,0 0 0,0 1 0,0 0 0,-1 0 0,1-1 0,0 1 0,0 1 0,-1-1 0,1 0 0,0 0 0,0 1 0,0-1 0,-1 1 0,1 0 0,0 0 0,0 0 0,0 0 0,0 0 0,0 0 0,0 0 0,1 1 0,-1-1 0,0 1 0,1-1 0,-1 1 0,-1 2 0,-1 1 0,0 0 0,0 1 0,0-1 0,1 1 0,0 0 0,0 0 0,1 0 0,-1 0 0,1 0 0,1 1 0,-1-1 0,1 1 0,0-1 0,1 1 0,-1-1 0,1 1 0,1-1 0,-1 1 0,1-1 0,2 9 0,0-5 0,0 0 0,1-1 0,0 1 0,1 0 0,0-1 0,0 0 0,1-1 0,0 1 0,0-1 0,1 0 0,15 14 0,7 0 0,-23-18 0,1 1 0,-1 0 0,1 0 0,-1 0 0,-1 1 0,1-1 0,-1 2 0,0-1 0,6 10 0,-11-16 0,0 1 0,0 0 0,0-1 0,0 1 0,0 0 0,0-1 0,0 1 0,0-1 0,0 1 0,0 0 0,0-1 0,0 1 0,0 0 0,-1-1 0,1 1 0,0-1 0,0 1 0,-1 0 0,1-1 0,0 1 0,-1-1 0,1 1 0,-1-1 0,1 1 0,0-1 0,-1 1 0,1-1 0,-1 0 0,0 1 0,1-1 0,-1 0 0,1 1 0,-1-1 0,1 0 0,-1 0 0,0 0 0,1 1 0,-1-1 0,0 0 0,0 0 0,-30 5 0,28-5 0,-141 0 0,138-1-5,7 1-22,11-1-1306,12 1-5493</inkml:trace>
  <inkml:trace contextRef="#ctx0" brushRef="#br0" timeOffset="1504.55">1778 571 24575,'-3'-7'0,"0"-1"0,-1 1 0,0 0 0,0 0 0,-1 1 0,0-1 0,0 1 0,-7-6 0,11 11 0,0 0 0,-1-1 0,1 1 0,-1 0 0,1 1 0,-1-1 0,1 0 0,-1 0 0,0 1 0,1-1 0,-1 0 0,0 1 0,0 0 0,1-1 0,-1 1 0,0 0 0,-2 0 0,2 1 0,0-1 0,0 1 0,0 0 0,1 0 0,-1-1 0,0 1 0,0 1 0,1-1 0,-1 0 0,1 0 0,-1 1 0,1-1 0,-1 1 0,1-1 0,0 1 0,-1-1 0,1 1 0,-1 3 0,-3 4 0,2-1 0,-1 1 0,2-1 0,-1 1 0,1 0 0,0 0 0,1 1 0,0-1 0,0 0 0,1 0 0,0 1 0,1-1 0,0 0 0,3 11 0,-4-18 0,1 1 0,0-1 0,0 0 0,0 0 0,0 0 0,0 0 0,1 0 0,-1 0 0,0-1 0,1 1 0,0 0 0,-1-1 0,1 1 0,0-1 0,0 1 0,0-1 0,0 0 0,0 0 0,0 0 0,0 0 0,0 0 0,0 0 0,0-1 0,1 1 0,-1-1 0,0 1 0,1-1 0,-1 0 0,0 0 0,1 0 0,-1 0 0,0-1 0,0 1 0,1 0 0,-1-1 0,3-1 0,1 0 0,0 0 0,-1 0 0,1-1 0,-1 0 0,0 0 0,0 0 0,0 0 0,0-1 0,-1 0 0,1 0 0,-1 0 0,7-10 0,-3 2 0,-1-1 0,-1 0 0,0 0 0,7-21 0,-11 26 0,0 0 0,0 0 0,-1-1 0,0 1 0,0 0 0,-1 0 0,0 0 0,0-1 0,-2-9 0,-4 5 0,1 20 0,-2 20 0,7-14 0,0 0 0,0 0 0,1-1 0,1 1 0,0-1 0,0 1 0,2-1 0,-1 0 0,9 18 0,-10-25 0,1 0 0,-1-1 0,1 0 0,0 1 0,0-1 0,0 0 0,1-1 0,-1 1 0,1-1 0,0 1 0,7 4 0,-8-7 0,1 1 0,-1-1 0,0 0 0,0 0 0,1 0 0,-1 0 0,0-1 0,1 1 0,-1-1 0,1 0 0,-1 0 0,1 0 0,-1-1 0,1 1 0,-1-1 0,0 1 0,1-1 0,-1 0 0,4-2 0,-1-1 0,0 1 0,1-1 0,-1 0 0,-1-1 0,1 1 0,-1-1 0,1 0 0,-2-1 0,1 1 0,0-1 0,-1 0 0,0 0 0,-1 0 0,1-1 0,-1 1 0,4-14 0,-1 2 0,0 0 0,-2-1 0,0 1 0,-1-1 0,0-24 0,30 137 0,-30-85 0,1 1 0,0 0 0,0-1 0,1 0 0,9 13 0,-13-21 0,0 0 0,-1 1 0,1-1 0,0 0 0,0 0 0,0 0 0,0 0 0,0 0 0,0 0 0,0 0 0,0 0 0,1-1 0,-1 1 0,0 0 0,0-1 0,1 1 0,-1 0 0,0-1 0,1 0 0,-1 1 0,1-1 0,-1 0 0,1 0 0,-1 0 0,0 0 0,1 0 0,-1 0 0,1 0 0,-1 0 0,1-1 0,-1 1 0,0 0 0,1-1 0,-1 1 0,0-1 0,1 0 0,-1 1 0,0-1 0,0 0 0,0 0 0,0 0 0,1 0 0,-1 0 0,0 0 0,-1 0 0,1 0 0,0 0 0,0 0 0,1-3 0,1-1 0,0-1 0,-1 1 0,1-1 0,-1 0 0,0 0 0,-1 0 0,0 0 0,0 0 0,0 0 0,0 0 0,-1 0 0,-1-8 0,6-37 0,-5 50 0,0 1 0,0 0 0,0-1 0,1 1 0,-1 0 0,0 0 0,0-1 0,0 1 0,0 0 0,0-1 0,0 1 0,0 0 0,1 0 0,-1-1 0,0 1 0,0 0 0,0 0 0,0 0 0,1-1 0,-1 1 0,0 0 0,0 0 0,1 0 0,-1 0 0,0-1 0,0 1 0,1 0 0,-1 0 0,0 0 0,1 0 0,-1 0 0,0 0 0,0 0 0,1 0 0,0 0 0,9 7 0,9 19 0,-18-23 0,24 42 0,8 14 0,-29-54 0,-1 0 0,1-1 0,0 1 0,0-1 0,0 0 0,0 0 0,1 0 0,9 5 0,-12-8 0,-1 0 0,0-1 0,1 1 0,-1 0 0,1-1 0,-1 0 0,1 1 0,-1-1 0,1 0 0,-1 0 0,1 0 0,-1 0 0,1 0 0,0 0 0,-1 0 0,1 0 0,-1-1 0,1 1 0,-1 0 0,0-1 0,1 0 0,1 0 0,0-1 0,-1 0 0,1 0 0,-1 0 0,1 0 0,-1-1 0,0 1 0,0-1 0,0 0 0,3-5 0,2-5 0,-1 0 0,0-1 0,5-21 0,-11 34 0,19-79 0,-19 79 0,0 0 0,0 1 0,1 0 0,-1-1 0,0 1 0,0-1 0,1 1 0,-1-1 0,0 1 0,0-1 0,1 1 0,-1 0 0,1-1 0,-1 1 0,0 0 0,1-1 0,-1 1 0,1 0 0,-1-1 0,1 1 0,-1 0 0,1 0 0,-1 0 0,1-1 0,-1 1 0,1 0 0,-1 0 0,1 0 0,-1 0 0,1 0 0,-1 0 0,1 0 0,-1 0 0,1 0 0,-1 0 0,1 0 0,-1 1 0,1-1 0,-1 0 0,1 0 0,-1 0 0,1 1 0,-1-1 0,0 0 0,1 0 0,-1 1 0,1-1 0,-1 0 0,0 1 0,1-1 0,-1 1 0,0-1 0,1 0 0,-1 1 0,1 0 0,26 33 0,-18-22 0,-1-4 0,-1 0 0,1-1 0,1 0 0,-1 0 0,1-1 0,0 0 0,1-1 0,-1 1 0,14 4 0,-19-9 0,0 1 0,-1-1 0,1 0 0,0 0 0,0 0 0,0-1 0,0 1 0,-1-1 0,1 0 0,0 0 0,0-1 0,0 1 0,0-1 0,0 1 0,-1-1 0,1 0 0,0-1 0,-1 1 0,1-1 0,0 1 0,-1-1 0,0 0 0,1-1 0,-1 1 0,0 0 0,0-1 0,-1 0 0,6-5 0,0-8 0,0 0 0,-1 0 0,0-1 0,-2 0 0,7-34 0,9 713 128,-2-212-1621,-18-384-5333</inkml:trace>
  <inkml:trace contextRef="#ctx0" brushRef="#br0" timeOffset="2147.07">2880 614 24575,'1'-5'0,"1"-1"0,-1 1 0,1-1 0,1 1 0,-1 0 0,1 0 0,0 0 0,0 0 0,0 1 0,0-1 0,1 1 0,0-1 0,9-6 0,-12 10 0,1 0 0,-1 0 0,1 0 0,0 0 0,-1 0 0,1 0 0,0 1 0,0-1 0,0 1 0,0-1 0,0 1 0,-1 0 0,1 0 0,0-1 0,0 1 0,0 1 0,3-1 0,-2 1 0,-1 0 0,1 0 0,-1 1 0,0-1 0,1 0 0,-1 1 0,0-1 0,0 1 0,0 0 0,0 0 0,0 0 0,-1 0 0,1 0 0,-1 0 0,1 0 0,1 4 0,0-1 0,0 1 0,0 0 0,-1-1 0,0 1 0,0 0 0,-1 0 0,1 1 0,-1-1 0,0 0 0,-1 0 0,0 0 0,0 1 0,0-1 0,-1 0 0,0 0 0,0 0 0,0 1 0,-1-1 0,0-1 0,-5 12 0,3-9 0,0-1 0,-1 1 0,0-1 0,0 0 0,-1 0 0,0 0 0,0-1 0,-1 0 0,0 0 0,0 0 0,0-1 0,0-1 0,-17 9 0,9-8 0,9-8 0,7 2 0,-1-1 0,1 1 0,0 0 0,-1-1 0,1 1 0,0 0 0,0 0 0,0-1 0,0 1 0,0 0 0,0 0 0,0 0 0,1 0 0,1-1 0,117-82 0,-7 6 0,-96 64 0,0 0 0,-1-2 0,-1 0 0,17-22 0,-18 18 0,-1-1 0,-1 0 0,-1-1 0,-1-1 0,-1 1 0,-1-1 0,6-28 0,-9 30 0,-2 1 0,0-1 0,-1 0 0,-1 0 0,-1 0 0,-1 0 0,-1 0 0,-7-33 0,9 51 0,-1 0 0,0 0 0,0 0 0,0 0 0,-1 0 0,1 0 0,-1 0 0,0 0 0,1 1 0,-1-1 0,0 1 0,-1-1 0,1 1 0,-3-2 0,4 3 0,1 1 0,-1-1 0,0 1 0,1 0 0,-1 0 0,0-1 0,1 1 0,-1 0 0,0 0 0,0 0 0,0 0 0,1 0 0,-1-1 0,0 2 0,0-1 0,1 0 0,-1 0 0,0 0 0,0 0 0,1 0 0,-1 1 0,0-1 0,0 1 0,-1 0 0,0 0 0,1 1 0,-1-1 0,1 0 0,-1 1 0,1 0 0,0-1 0,0 1 0,0 0 0,0 0 0,0 0 0,-1 3 0,-6 15 0,1 1 0,1 0 0,1 1 0,-4 40 0,5 90 0,5-118 0,1 1 0,13 61 0,-12-83 0,1 0 0,0 0 0,0 0 0,1-1 0,1 0 0,0 0 0,1 0 0,0-1 0,0 0 0,12 13 0,-15-21 0,-1 0 0,0 0 0,1 0 0,-1 0 0,1 0 0,0-1 0,0 1 0,0-1 0,1 0 0,-1 0 0,0-1 0,1 1 0,-1-1 0,1 0 0,-1 0 0,1-1 0,7 1 0,-7-2 0,1 1 0,0-1 0,0-1 0,-1 1 0,1-1 0,-1 0 0,0 0 0,1-1 0,-1 0 0,0 0 0,0 0 0,6-5 0,1-3 0,-1-1 0,1 1 0,-2-2 0,0 1 0,0-2 0,-1 1 0,-1-1 0,0-1 0,6-16 0,-6 11 0,-1-1 0,5-28 0,-10 42 0,-1-1 0,0 1 0,0 0 0,-1-1 0,0 1 0,0-1 0,-1 1 0,0-1 0,0 1 0,-4-10 0,5 16 0,0 0 0,0 1 0,-1-1 0,1 0 0,0 0 0,0 1 0,-1-1 0,1 0 0,-1 0 0,1 1 0,-1-1 0,1 0 0,-1 1 0,1-1 0,-1 1 0,0-1 0,1 1 0,-1-1 0,0 1 0,1-1 0,-1 1 0,0 0 0,0-1 0,0 1 0,0 0 0,0 0 0,0 0 0,0 1 0,1-1 0,-1 0 0,0 0 0,0 1 0,1-1 0,-1 1 0,0-1 0,1 1 0,-1-1 0,0 1 0,1-1 0,-1 1 0,1 0 0,-1-1 0,1 1 0,-1 0 0,-2 4 0,1-1 0,-1 0 0,1 1 0,0-1 0,1 1 0,-1-1 0,0 6 0,1-3 6,0 1 0,1-1 0,0 1 0,0-1 0,1 1 0,0-1 0,1 1 0,-1-1 0,1 0 0,1 0 0,-1 0 0,1 0 0,0 0 0,1 0 0,0-1 0,0 0 0,0 0 0,1 0 0,10 11 0,-5-8-155,1 0 1,0 0-1,0-1 1,1 0-1,0-1 1,0-1-1,1 1 1,0-2-1,24 7 1,8-1-6678</inkml:trace>
  <inkml:trace contextRef="#ctx0" brushRef="#br0" timeOffset="3104.91">3960 571 24575,'240'-132'0,"-137"78"0,-2-3 0,118-91 0,-216 146 0,1-1 0,0 0 0,-1 0 0,0-1 0,0 1 0,0-1 0,0 1 0,0-1 0,2-6 0,-5 9 0,1 1 0,-1-1 0,0 1 0,0-1 0,0 1 0,0-1 0,0 1 0,0-1 0,0 1 0,0-1 0,0 0 0,0 1 0,0-1 0,0 1 0,0-1 0,-1 1 0,1-1 0,0 1 0,0-1 0,0 1 0,-1-1 0,1 1 0,0 0 0,-1-1 0,1 1 0,0-1 0,-1 1 0,0-1 0,-1 0 0,0 0 0,0 0 0,0 0 0,0 1 0,0-1 0,0 1 0,0-1 0,-1 1 0,1 0 0,0-1 0,-3 2 0,-6-1 0,0 1 0,0 0 0,0 1 0,0 1 0,0 0 0,0 0 0,1 1 0,0 0 0,-1 1 0,2 0 0,-1 1 0,1 0 0,-10 7 0,15-9 0,-1 0 0,1 0 0,0 0 0,0 1 0,0-1 0,1 1 0,-1 0 0,1 0 0,0 0 0,1 1 0,-4 8 0,5-10 0,0 0 0,1 1 0,-1-1 0,1 0 0,0 1 0,0-1 0,0 0 0,0 1 0,1-1 0,0 0 0,0 0 0,0 1 0,0-1 0,1 0 0,0 0 0,0 0 0,3 5 0,4 5 0,2-1 0,0 1 0,1-1 0,0-1 0,1 0 0,15 10 0,-13-10 0,-1 0 0,0 1 0,0 0 0,16 24 0,-29-36 0,0 0 0,0 0 0,-1 0 0,1-1 0,-1 1 0,1 0 0,0 0 0,-1 0 0,0 0 0,1 0 0,-1 0 0,0 0 0,1 0 0,-1 1 0,0-1 0,0 0 0,0 0 0,0 0 0,0 0 0,0 0 0,0 0 0,-1 0 0,1 0 0,0 0 0,0 0 0,-1 0 0,1 0 0,-1 1 0,-1 0 0,1-1 0,-1 0 0,1 1 0,-1-1 0,0 0 0,1 0 0,-1 0 0,0-1 0,0 1 0,0 0 0,0-1 0,0 1 0,0-1 0,-2 1 0,-5 0 0,0 0 0,0-1 0,0 0 0,0-1 0,-17-2 0,23 2 0,1 1 0,0-1 0,0 1 0,0-1 0,-1 0 0,1 0 0,0 0 0,0 0 0,0 0 0,0 0 0,0-1 0,1 1 0,-1 0 0,0-1 0,1 0 0,-1 1 0,1-1 0,-1 0 0,1 0 0,0 0 0,0 0 0,0 0 0,-1-3 0,1 3 0,1-1 0,0 1 0,0-1 0,0 1 0,1-1 0,-1 0 0,1 1 0,-1-1 0,1 1 0,0 0 0,0-1 0,0 1 0,0-1 0,0 1 0,0 0 0,1 0 0,-1 0 0,1 0 0,0 0 0,2-2 0,14-13 0,0 2 0,1 0 0,1 1 0,0 1 0,1 0 0,0 2 0,1 1 0,0 0 0,1 2 0,31-8 0,-51 15 0,0 0 0,0 0 0,0 1 0,0-1 0,1 1 0,-1-1 0,0 1 0,0 0 0,0 1 0,1-1 0,-1 0 0,0 1 0,0 0 0,0 0 0,0 0 0,0 0 0,6 3 0,-6-1 0,0-1 0,0 1 0,-1 0 0,1 0 0,-1 1 0,0-1 0,1 0 0,-1 1 0,-1 0 0,1-1 0,0 1 0,-1 0 0,2 7 0,7 33-76,6 54 0,-10-58-1137,-2-15-5613</inkml:trace>
  <inkml:trace contextRef="#ctx0" brushRef="#br0" timeOffset="3534.4">4826 21 24575,'-7'22'0,"1"18"0,9 12 0,7 9 0,3-6-8191</inkml:trace>
  <inkml:trace contextRef="#ctx0" brushRef="#br0" timeOffset="3922.15">5018 360 24575,'21'-14'0,"1"0"0,0 1 0,1 2 0,0 0 0,1 1 0,45-12 0,-66 22 0,0-1 0,0 0 0,0 1 0,-1-1 0,1 1 0,0 0 0,0 0 0,0 0 0,0 0 0,0 1 0,0-1 0,0 1 0,0 0 0,-1 0 0,1 0 0,5 2 0,-6-1 0,0 0 0,0 0 0,0 0 0,0 0 0,-1 0 0,1 0 0,-1 1 0,1-1 0,-1 1 0,0-1 0,0 1 0,0-1 0,0 1 0,0 0 0,-1-1 0,1 1 0,-1 4 0,1 11 0,-1 0 0,0 0 0,-2 0 0,0-1 0,-1 1 0,-1-1 0,-6 19 0,3-11 0,6-23 0,0 1 0,1 0 0,-1 0 0,1-1 0,-1 1 0,1 0 0,0 0 0,0 0 0,0 0 0,0-1 0,1 1 0,-1 0 0,1 0 0,0 0 0,-1-1 0,1 1 0,1 0 0,1 4 0,-1-5 0,0-1 0,0 1 0,1 0 0,-1 0 0,0-1 0,1 1 0,-1-1 0,1 0 0,-1 0 0,1 0 0,0 0 0,-1 0 0,1-1 0,0 1 0,0-1 0,0 1 0,-1-1 0,7-1 0,12 1-1365,-2-1-5461</inkml:trace>
  <inkml:trace contextRef="#ctx0" brushRef="#br0" timeOffset="3923.15">5145 402 24575,'29'-3'0,"20"-2"0,12 0 0,-3 2-8191</inkml:trace>
  <inkml:trace contextRef="#ctx0" brushRef="#br0" timeOffset="4308.28">5632 318 24575,'-10'-1'0,"1"0"0,-1 1 0,0 0 0,1 0 0,-1 1 0,-14 3 0,21-4 0,1 1 0,0-1 0,-1 1 0,1 0 0,0 0 0,-1 1 0,1-1 0,0 0 0,0 1 0,0-1 0,0 1 0,0-1 0,-2 3 0,3-2 0,1-1 0,-1 1 0,0-1 0,0 1 0,1-1 0,-1 1 0,1-1 0,0 1 0,-1 0 0,1-1 0,0 1 0,0 0 0,0-1 0,0 1 0,0 0 0,0-1 0,1 1 0,-1 0 0,0-1 0,1 1 0,1 3 0,-1-2 0,0 0 0,1-1 0,-1 1 0,1 0 0,0 0 0,0-1 0,0 1 0,0-1 0,1 0 0,-1 0 0,0 0 0,1 0 0,0 0 0,-1 0 0,1 0 0,0-1 0,0 0 0,0 1 0,0-1 0,0 0 0,0 0 0,0-1 0,0 1 0,1-1 0,-1 0 0,0 1 0,0-1 0,6-1 0,-4 1 0,0-1 0,-1 0 0,1 0 0,-1 0 0,1 0 0,-1-1 0,0 1 0,0-1 0,1 0 0,-1 0 0,-1-1 0,1 1 0,0-1 0,0 0 0,-1 0 0,0 0 0,1-1 0,-1 1 0,4-6 0,-5 4 0,0 0 0,0 1 0,0-1 0,0 0 0,-1 0 0,0 0 0,0 0 0,0 0 0,0 0 0,-1 0 0,0-1 0,-1-5 0,1 9 0,0 0 0,-1 0 0,1 0 0,-1 0 0,1 0 0,-1 0 0,0 0 0,0 0 0,0 0 0,0 0 0,0 1 0,0-1 0,0 0 0,-1 1 0,1-1 0,-1 1 0,1-1 0,-1 1 0,0 0 0,1 0 0,-1 0 0,0 0 0,0 0 0,0 0 0,0 0 0,0 0 0,1 1 0,-2-1 0,1 1 0,0-1 0,0 1 0,-3 0 0,3 0 0,0 0 0,0 0 0,0 0 0,-1 0 0,1 1 0,0-1 0,0 1 0,0-1 0,0 1 0,0 0 0,0 0 0,0 0 0,0 0 0,0 0 0,0 0 0,1 0 0,-1 1 0,-2 2 0,1-1 0,1 0 0,-1 1 0,1-1 0,0 1 0,0-1 0,0 1 0,0 0 0,1 0 0,-2 5 0,1-1 0,0 0 0,1 0 0,0 0 0,0 0 0,1 0 0,0 0 0,0 0 0,1 0 0,3 14 0,-1-14 8,0 0 0,1-1 0,0 1 0,0-1 0,0 0 0,1 0 0,0-1 0,1 1 0,0-1 0,0 0 0,0-1 0,0 0 0,1 1 0,10 4 0,1 1-305,1-1 0,0-1 0,1-1 0,29 8 0,11 0-6529</inkml:trace>
  <inkml:trace contextRef="#ctx0" brushRef="#br0" timeOffset="4309.28">6309 233 24575,'-11'-3'0,"-3"5"0,0 14 0,4 15 0,2 9 0,6 8 0,8 4 0,6 0 0,4-1 0,4-11 0,-2-10-8191</inkml:trace>
  <inkml:trace contextRef="#ctx0" brushRef="#br0" timeOffset="4682.69">6267 0 24575,'0'25'0,"0"20"0,4 16 0,4 8 0,5 8 0,3 0 0,0-12-8191</inkml:trace>
  <inkml:trace contextRef="#ctx0" brushRef="#br0" timeOffset="6113.89">6457 487 24575,'0'-160'0,"-1"193"0,0-9 0,1-1 0,4 29 0,-4-47 0,1 1 0,0-1 0,0 0 0,1 0 0,-1 0 0,1 0 0,0 0 0,0-1 0,1 1 0,0 0 0,0-1 0,0 0 0,0 0 0,0 0 0,7 6 0,-8-9 0,0 1 0,-1-1 0,1 0 0,0 0 0,0 0 0,0 0 0,0 0 0,0-1 0,0 1 0,0-1 0,0 1 0,0-1 0,0 0 0,0 1 0,1-1 0,-1 0 0,0-1 0,0 1 0,0 0 0,0 0 0,2-2 0,0 1 0,0-1 0,0 0 0,0 0 0,0 0 0,0-1 0,-1 1 0,1-1 0,-1 0 0,5-6 0,3-3 0,-2-1 0,0 0 0,0-1 0,10-23 0,-15 28 0,14-29 0,-18 37 0,0 1 0,0-1 0,0 1 0,1-1 0,-1 1 0,0-1 0,1 0 0,-1 1 0,0-1 0,1 1 0,-1-1 0,0 1 0,1-1 0,-1 1 0,1 0 0,-1-1 0,1 1 0,-1 0 0,1-1 0,-1 1 0,1 0 0,0 0 0,-1-1 0,1 1 0,-1 0 0,1 0 0,0 0 0,-1 0 0,1 0 0,-1 0 0,1 0 0,0 0 0,-1 0 0,1 0 0,0 0 0,-1 0 0,1 0 0,-1 0 0,1 1 0,0-1 0,-1 0 0,1 0 0,-1 1 0,1-1 0,-1 0 0,1 1 0,0 0 0,35 49 0,-28-37 0,1-1 0,-1 0 0,19 18 0,-24-27 0,1 0 0,-1 0 0,1 0 0,0-1 0,0 1 0,0-1 0,0 0 0,0 0 0,1-1 0,-1 1 0,0-1 0,1 0 0,-1 0 0,1 0 0,0-1 0,6 0 0,-7 0 0,0 0 0,0-1 0,0 0 0,0 1 0,0-2 0,-1 1 0,1 0 0,0-1 0,0 1 0,-1-1 0,1 0 0,-1-1 0,0 1 0,1 0 0,-1-1 0,0 0 0,-1 0 0,1 0 0,0 0 0,-1 0 0,0 0 0,1-1 0,-1 1 0,-1-1 0,1 0 0,1-4 0,4-10 0,-2-1 0,0 0 0,-1-1 0,2-22 0,-1 4 0,-5 37 0,0 0 0,1-1 0,-1 1 0,0 0 0,0-1 0,1 1 0,-1 0 0,1 0 0,-1-1 0,1 1 0,-1 0 0,1 0 0,0 0 0,1-2 0,-2 3 0,1 0 0,-1 0 0,0 0 0,1 1 0,-1-1 0,0 0 0,1 0 0,-1 0 0,1 0 0,-1 1 0,0-1 0,0 0 0,1 0 0,-1 0 0,0 1 0,1-1 0,-1 0 0,0 1 0,0-1 0,0 0 0,1 1 0,-1-1 0,0 0 0,0 1 0,0-1 0,0 0 0,1 1 0,-1-1 0,0 0 0,0 1 0,12 42 0,-12-40 0,4 17 0,-3-11 0,1 0 0,0 0 0,0 0 0,1-1 0,0 1 0,0-1 0,1 1 0,6 8 0,-10-17 0,0 0 0,0 0 0,0 1 0,0-1 0,0 0 0,0 0 0,1 0 0,-1 0 0,0 1 0,0-1 0,0 0 0,0 0 0,0 0 0,1 0 0,-1 0 0,0 0 0,0 0 0,0 1 0,0-1 0,1 0 0,-1 0 0,0 0 0,0 0 0,0 0 0,1 0 0,-1 0 0,0 0 0,0 0 0,0 0 0,1 0 0,-1 0 0,0 0 0,0 0 0,0 0 0,1 0 0,-1 0 0,0-1 0,0 1 0,0 0 0,0 0 0,1 0 0,-1 0 0,0 0 0,0 0 0,0 0 0,0-1 0,1 1 0,-1 0 0,0 0 0,0 0 0,0-1 0,5-14 0,-1-20 0,-4 26 0,0 0 0,0-1 0,-1 1 0,-1 0 0,1 0 0,-2 0 0,1 0 0,-1 0 0,-5-9 0,7 15 0,-1 0 0,1 0 0,-1 1 0,1-1 0,-1 0 0,0 1 0,0 0 0,0-1 0,-1 1 0,1 0 0,-1 0 0,1 0 0,-1 1 0,1-1 0,-1 1 0,0-1 0,0 1 0,0 0 0,0 0 0,0 0 0,0 0 0,0 1 0,0-1 0,0 1 0,0 0 0,0 0 0,0 0 0,0 0 0,0 0 0,-7 2 0,7-1 0,0 0 0,0 0 0,0 0 0,0 1 0,0-1 0,0 1 0,1-1 0,-1 1 0,0 0 0,1 0 0,0 0 0,-1 1 0,1-1 0,0 0 0,0 1 0,-3 4 0,2-1 0,0-1 0,1 1 0,0-1 0,0 1 0,0 0 0,0 0 0,1 0 0,-1 10 0,2-8 0,-1 0 0,1 0 0,1 0 0,-1 0 0,2 0 0,-1-1 0,1 1 0,0 0 0,0-1 0,1 1 0,0-1 0,0 0 0,1 0 0,5 9 0,-3-11 0,0 1 0,0-1 0,1 0 0,-1 0 0,1-1 0,0 0 0,0 0 0,0-1 0,1 0 0,0 0 0,-1-1 0,15 3 0,-8-2 0,0-1 0,0-1 0,0 0 0,1-1 0,-1 0 0,20-4 0,-29 4 0,0-1 0,0 0 0,0-1 0,-1 1 0,1-1 0,0 0 0,-1 0 0,1 0 0,-1-1 0,0 0 0,0 1 0,0-2 0,0 1 0,0 0 0,-1-1 0,0 1 0,1-1 0,-1 0 0,-1 0 0,1-1 0,0 1 0,-1-1 0,3-8 0,0-5 0,-1 1 0,-1-1 0,0 0 0,-2 0 0,0-22 0,-1 32 0,0 4 0,0-1 0,0 1 0,0 0 0,1-1 0,-1 1 0,1-1 0,0 1 0,0 0 0,1-1 0,-1 1 0,1 0 0,0 0 0,5-7 0,-7 11 0,0 0 0,1-1 0,-1 1 0,0 0 0,1 0 0,-1 0 0,1 0 0,-1 0 0,0 0 0,1-1 0,-1 1 0,1 0 0,-1 0 0,1 0 0,-1 0 0,0 0 0,1 1 0,-1-1 0,1 0 0,-1 0 0,0 0 0,1 0 0,-1 0 0,1 0 0,-1 1 0,0-1 0,1 0 0,-1 0 0,0 1 0,1-1 0,-1 0 0,0 1 0,0-1 0,1 0 0,-1 1 0,0-1 0,0 0 0,1 1 0,-1-1 0,0 0 0,0 1 0,0-1 0,1 1 0,9 20 0,-10-19 0,21 69 0,2 5 0,-21-69 0,1 0 0,1 0 0,-1 0 0,1-1 0,0 0 0,0 1 0,11 9 0,-13-13 0,0-1 0,1 1 0,0-1 0,0 0 0,-1 0 0,1 0 0,1 0 0,-1 0 0,0-1 0,0 1 0,0-1 0,1 0 0,-1 0 0,1 0 0,-1-1 0,1 1 0,-1-1 0,1 0 0,-1 0 0,1 0 0,-1 0 0,1-1 0,0 1 0,-1-1 0,0 0 0,1 0 0,-1 0 0,0 0 0,1-1 0,-1 0 0,6-3 0,-3 0 0,0 1 0,-1-2 0,1 1 0,-1-1 0,0 1 0,0-1 0,-1-1 0,1 1 0,-1-1 0,-1 1 0,1-1 0,-1 0 0,3-13 0,-1 2 0,-1-2 0,2-21 0,-5 36 0,-1 0 0,1 0 0,-1 0 0,-1 1 0,1-1 0,0 0 0,-1 0 0,0 0 0,0 1 0,-1-1 0,1 1 0,-1-1 0,0 1 0,-3-6 0,4 10 0,1-1 0,0 0 0,-1 0 0,1 1 0,-1-1 0,0 1 0,1-1 0,-1 0 0,1 1 0,-1-1 0,0 1 0,1-1 0,-1 1 0,0 0 0,0-1 0,1 1 0,-1 0 0,0-1 0,0 1 0,0 0 0,0 0 0,1 0 0,-1 0 0,0-1 0,0 1 0,0 1 0,0-1 0,1 0 0,-2 0 0,0 1 0,1 0 0,0 0 0,0 0 0,-1 0 0,1 0 0,0 0 0,0 0 0,0 1 0,0-1 0,0 0 0,1 1 0,-1-1 0,0 0 0,0 3 0,-2 4 0,0 0 0,1 0 0,0 0 0,-2 15 0,3-15 0,1 0 0,0 1 0,1-1 0,-1 0 0,2 0 0,-1 0 0,1 0 0,0 0 0,1 0 0,0 0 0,0-1 0,1 1 0,0-1 0,0 0 0,0 0 0,1 0 0,0-1 0,1 0 0,9 9 0,-7-8 0,0-1 0,1-1 0,0 1 0,0-1 0,0-1 0,0 0 0,1 0 0,0-1 0,0 0 0,0-1 0,0 0 0,0 0 0,0-1 0,0-1 0,17 0 0,-14-1 0,0 0 0,0-1 0,-1-1 0,1 0 0,0-1 0,-1 0 0,0-1 0,0 0 0,0-1 0,-1 0 0,12-8 0,-17 9 0,1 0 0,-1 0 0,-1-1 0,1 1 0,-1-1 0,0-1 0,0 1 0,0-1 0,-1 1 0,0-1 0,0-1 0,-1 1 0,0 0 0,-1-1 0,1 0 0,-1 1 0,-1-1 0,1 0 0,-1-9 0,-1 14 0,1 0 0,-1 0 0,-1 0 0,1-1 0,0 1 0,-1 0 0,0 0 0,0 0 0,0 1 0,0-1 0,0 0 0,0 0 0,-1 0 0,1 1 0,-1-1 0,0 1 0,0-1 0,0 1 0,0 0 0,0 0 0,0 0 0,-1 0 0,1 0 0,-1 0 0,1 1 0,-1-1 0,0 1 0,0-1 0,0 1 0,1 0 0,-1 0 0,0 1 0,0-1 0,0 1 0,-1-1 0,1 1 0,0 0 0,0 0 0,0 0 0,0 1 0,0-1 0,0 1 0,0-1 0,0 1 0,0 0 0,0 0 0,1 1 0,-1-1 0,0 0 0,0 1 0,1 0 0,-1-1 0,1 1 0,-4 4 0,2-2 0,0 1 0,1 0 0,-1-1 0,1 1 0,0 0 0,1 1 0,-1-1 0,1 0 0,0 1 0,0 0 0,1-1 0,-1 1 0,1 8 0,-1-4 0,1 0 0,1 1 0,0-1 0,0 1 0,1-1 0,4 19 0,-4-26 0,0 1 0,1 0 0,0-1 0,0 1 0,0-1 0,0 1 0,0-1 0,1 0 0,-1 0 0,1 0 0,0 0 0,0 0 0,0-1 0,0 1 0,0-1 0,1 0 0,-1 0 0,1 0 0,-1 0 0,1-1 0,0 0 0,0 1 0,0-1 0,0-1 0,0 1 0,7 0 0,-7 0 0,1-1 0,0 0 0,0 0 0,0-1 0,-1 1 0,1-1 0,0 0 0,0 0 0,-1 0 0,1-1 0,-1 0 0,1 0 0,-1 0 0,0 0 0,0-1 0,0 0 0,0 1 0,0-1 0,-1-1 0,1 1 0,5-8 0,-5 5 0,0-1 0,-1 1 0,0-1 0,0 0 0,0 0 0,-1 0 0,0 0 0,-1 0 0,0 0 0,0-1 0,0 1 0,-1 0 0,0-1 0,0 1 0,-2-12 0,2 19 0,0-1 0,0 1 0,0-1 0,0 1 0,-1-1 0,1 1 0,0-1 0,0 1 0,0-1 0,0 1 0,0-1 0,-1 1 0,1-1 0,0 1 0,0 0 0,-1-1 0,1 1 0,0-1 0,-1 1 0,1 0 0,0-1 0,-1 1 0,1 0 0,-1-1 0,1 1 0,0 0 0,-1 0 0,1 0 0,-2-1 0,-4 13 0,0 26 0,6-31 0,0-1 0,1 0 0,0 1 0,0-1 0,0 0 0,1 0 0,0 0 0,0 0 0,1 0 0,0 0 0,0 0 0,0-1 0,1 0 0,-1 1 0,1-1 0,1-1 0,-1 1 0,1-1 0,-1 1 0,1-1 0,0 0 0,7 3 0,-5-3 0,0-1 0,0 0 0,-1 0 0,2-1 0,-1 0 0,0 0 0,0 0 0,1-1 0,-1 0 0,1-1 0,-1 0 0,1 0 0,-1 0 0,1-1 0,-1 0 0,0-1 0,1 1 0,13-7 0,-14 5 0,0-1 0,-1 0 0,1-1 0,-1 1 0,0-1 0,0-1 0,0 1 0,-1-1 0,0 0 0,0 0 0,-1-1 0,7-10 0,-1 2 0,-10 14 0,1 0 0,-1-1 0,1 1 0,0 0 0,-1 0 0,1 0 0,0 0 0,0 1 0,-1-1 0,1 0 0,0 0 0,0 0 0,0 1 0,0-1 0,0 0 0,0 1 0,0-1 0,0 1 0,1-1 0,-1 1 0,0-1 0,0 1 0,0 0 0,2 0 0,-2 0 0,0 1 0,0-1 0,-1 1 0,1 0 0,0 0 0,0 0 0,0-1 0,-1 1 0,1 0 0,0 0 0,-1 0 0,1 0 0,-1 0 0,1 0 0,-1 0 0,1 0 0,-1 0 0,0 0 0,1 3 0,1 9 0,1 1 0,-1 25 0,-2-38 0,0 2-37,1 17-406,-1 0 0,-5 37 1,0-35-6384</inkml:trace>
  <inkml:trace contextRef="#ctx0" brushRef="#br0" timeOffset="6657.92">8616 318 24575,'-14'30'0,"-14"39"0,25-58 0,-1 0 0,2 1 0,-1-1 0,2 1 0,-1 0 0,2 22 0,0-32 0,0 0 0,0 0 0,0 1 0,0-1 0,1 0 0,-1 0 0,1 0 0,-1 1 0,1-1 0,0 0 0,0 0 0,0 0 0,0 0 0,0 0 0,1-1 0,-1 1 0,0 0 0,1 0 0,0-1 0,-1 1 0,1-1 0,0 1 0,0-1 0,-1 0 0,1 0 0,0 0 0,0 0 0,1 0 0,-1 0 0,0 0 0,0-1 0,0 1 0,4-1 0,-2 0 0,0 0 0,0 0 0,0-1 0,0 1 0,0-1 0,-1 0 0,1 0 0,0-1 0,0 1 0,-1-1 0,1 0 0,-1 0 0,1 0 0,-1 0 0,0-1 0,0 1 0,0-1 0,3-3 0,-1-1 0,0 0 0,0 0 0,0 0 0,-1 0 0,0-1 0,-1 0 0,0 0 0,0 0 0,-1 0 0,0-1 0,0 1 0,-1 0 0,0-1 0,0 1 0,-1-1 0,-2-14 0,2 21 0,0 1 0,0-1 0,0 1 0,-1-1 0,1 1 0,0-1 0,-1 1 0,0-1 0,1 1 0,-1-1 0,0 1 0,0 0 0,0 0 0,0-1 0,0 1 0,0 0 0,0 0 0,0 0 0,0 0 0,0 0 0,-1 0 0,1 0 0,0 1 0,-1-1 0,1 0 0,0 1 0,-1-1 0,1 1 0,-1-1 0,1 1 0,-1 0 0,1 0 0,-1-1 0,0 1 0,1 0 0,-1 0 0,-2 1 0,0 0 0,1 0 0,-1 0 0,1 1 0,-1-1 0,1 1 0,-1 0 0,1 0 0,0 0 0,0 0 0,0 1 0,0-1 0,1 1 0,-1 0 0,-3 4 0,2-2 0,0 1 0,1 0 0,0 0 0,0 0 0,0 0 0,1 1 0,0-1 0,0 1 0,1-1 0,-1 1 0,2 0 0,-1 0 0,1-1 0,0 10 0,0-12 0,1 0 0,0 0 0,0 0 0,0 0 0,0 0 0,1 0 0,-1 0 0,1 0 0,0 0 0,0-1 0,1 1 0,-1-1 0,1 0 0,-1 1 0,1-1 0,0 0 0,0-1 0,1 1 0,-1 0 0,0-1 0,1 0 0,0 0 0,7 3 0,-2-1 0,0-1 0,0-1 0,0 0 0,0 0 0,1 0 0,-1-2 0,1 1 0,-1-1 0,1 0 0,-1-1 0,1 0 0,-1 0 0,0-1 0,0-1 0,1 1 0,-1-1 0,-1-1 0,1 0 0,-1 0 0,1-1 0,-1 0 0,10-8 0,-7 4 0,0 0 0,-1 0 0,-1-1 0,0-1 0,0 1 0,-1-2 0,0 1 0,-1-1 0,0 0 0,-1 0 0,0-1 0,-1 0 0,0 0 0,4-23 0,2-61 0,-12 96 0,2 1 0,-1-1 0,0 0 0,0 1 0,0-1 0,0 1 0,0-1 0,0 1 0,0-1 0,1 1 0,-1-1 0,0 1 0,0 0 0,1-1 0,-1 1 0,0-1 0,1 1 0,-1-1 0,0 1 0,1 0 0,-1-1 0,1 1 0,-1 0 0,1 0 0,-1-1 0,0 1 0,1 0 0,-1 0 0,1-1 0,-1 1 0,1 0 0,-1 0 0,1 0 0,0 0 0,-1 0 0,1 0 0,0 0 0,1 1 0,0-1 0,-1 1 0,1 0 0,0 0 0,-1 0 0,1 1 0,-1-1 0,1 0 0,-1 1 0,3 2 0,26 41 0,-18-23 0,-2-1 0,-1 2 0,0-1 0,-2 1 0,6 28 0,-12-44 0,1 0 0,-1 0 0,0 0 0,-1 1 0,0-1 0,0 0 0,-1 0 0,0 0 0,0 1 0,0-1 0,-1 0 0,0 0 0,0-1 0,-1 1 0,0 0 0,0-1 0,-1 1 0,0-1 0,0 0 0,0-1 0,-9 10 0,5-8-273,-1 0 0,0-1 0,0 0 0,-11 4 0,-40 16-6553</inkml:trace>
  <inkml:trace contextRef="#ctx0" brushRef="#br0" timeOffset="59590.24">3070 1314 24575,'-29'15'0,"-20"18"0,-13 26 0,-6 24 0,-3 20 0,4 17 0,9 14 0,15 9 0,15 6 0,15-2 0,18-3 0,18-12 0,16-18 0,16-21 0,14-23 0,-6-23-8191</inkml:trace>
  <inkml:trace contextRef="#ctx0" brushRef="#br0" timeOffset="60267.38">3134 1925 24575,'0'-7'0,"0"5"0,0 13 0,0 20 0,0 18 0,4 16 0,0 15 0,4 7 0,1 8 0,-2 5 0,2 1 0,-1-7 0,-1-12 0,-2-19-8191</inkml:trace>
  <inkml:trace contextRef="#ctx0" brushRef="#br0" timeOffset="60734.03">3092 2076 24575,'0'-10'0,"1"0"0,0 0 0,0 0 0,1 0 0,0 0 0,1 0 0,0 0 0,1 0 0,0 1 0,9-15 0,-11 21 0,0-1 0,0 1 0,1 0 0,0-1 0,0 2 0,0-1 0,0 0 0,0 0 0,0 1 0,1 0 0,-1-1 0,1 1 0,-1 1 0,1-1 0,0 0 0,0 1 0,0 0 0,0 0 0,0 0 0,0 0 0,0 1 0,0 0 0,0 0 0,1 0 0,-1 0 0,0 0 0,0 1 0,0 0 0,4 1 0,-1 1 0,1 0 0,-1 0 0,0 0 0,0 1 0,-1 0 0,1 1 0,-1 0 0,0 0 0,0 0 0,-1 0 0,1 1 0,-1 0 0,0 0 0,-1 1 0,0-1 0,7 15 0,-6-12 0,-1 0 0,0 1 0,-1 0 0,0 0 0,0 0 0,-1 0 0,0 0 0,-1 0 0,0 0 0,-1 1 0,0-1 0,-3 17 0,2-23 0,0 0 0,0 0 0,-1-1 0,0 1 0,0 0 0,0-1 0,0 1 0,0-1 0,-1 0 0,0 0 0,1 1 0,-1-2 0,0 1 0,-1 0 0,1-1 0,0 1 0,-1-1 0,1 0 0,-1 0 0,0 0 0,-4 1 0,2-1 0,0 0 0,-1 0 0,1 0 0,-1-1 0,0 0 0,1 0 0,-1-1 0,0 0 0,0 0 0,1 0 0,-1-1 0,-8-2 0,14 3-29,-1-1-1,0 1 0,1 0 1,-1-1-1,0 0 0,1 1 0,-1-1 1,1 0-1,-1 0 0,1 0 1,0 0-1,-1 0 0,1 0 1,0 0-1,0-1 0,0 1 1,0 0-1,0-1 0,0 1 1,0-1-1,0 1 0,0-1 1,1 1-1,-1-1 0,0 1 1,1-1-1,0 0 0,-1 1 1,1-1-1,0 0 0,0 0 0,0 1 1,0-1-1,0 0 0,0 1 1,1-1-1,-1 0 0,0 1 1,1-1-1,-1 0 0,1 1 1,0-1-1,0 1 0,-1-1 1,2-1-1,11-15-6796</inkml:trace>
  <inkml:trace contextRef="#ctx0" brushRef="#br0" timeOffset="61090.23">3493 1969 24575,'-4'-11'0,"10"15"0,11 19 0,12 42 0,-28-61 0,1 0 0,-1 0 0,0 0 0,0 0 0,-1 0 0,1 0 0,-1 0 0,0 0 0,0 0 0,0 0 0,-1 0 0,1 0 0,-1 0 0,0 0 0,-1 4 0,2-7 0,0-1 0,-1 1 0,1 0 0,0-1 0,0 1 0,0-1 0,-1 1 0,1-1 0,0 1 0,-1-1 0,1 1 0,0-1 0,-1 0 0,1 1 0,0-1 0,-1 1 0,1-1 0,-1 0 0,1 1 0,-1-1 0,1 0 0,-1 1 0,1-1 0,-1 0 0,1 0 0,-1 0 0,1 0 0,-1 1 0,0-1 0,1 0 0,-1 0 0,1 0 0,-1 0 0,0 0 0,1 0 0,-1 0 0,1-1 0,-1 1 0,1 0 0,-1 0 0,1 0 0,-1 0 0,1-1 0,-1 1 0,1 0 0,-1-1 0,1 1 0,-1 0 0,1-1 0,-1 1 0,1-1 0,0 1 0,-1 0 0,1-1 0,0 1 0,-1-2 0,-2-1 0,1 0 0,0-1 0,0 1 0,0-1 0,1 0 0,-3-7 0,3 5-40,-1 0 0,1 0 0,0 0 0,1 0-1,0-1 1,0 1 0,0 0 0,1 0 0,-1 0 0,1 0 0,1 0-1,-1 0 1,1 0 0,0 0 0,1 1 0,-1-1 0,1 1-1,0-1 1,1 1 0,-1 0 0,1 0 0,0 1 0,0-1 0,0 1-1,1 0 1,0 0 0,-1 0 0,2 1 0,-1-1 0,0 1-1,0 1 1,1-1 0,6-2 0,22-6-6786</inkml:trace>
  <inkml:trace contextRef="#ctx0" brushRef="#br0" timeOffset="61837.86">3810 1927 24575,'-1'1'0,"0"-1"0,0 0 0,0 1 0,0-1 0,0 1 0,1-1 0,-1 1 0,0 0 0,0-1 0,0 1 0,1 0 0,-1 0 0,0-1 0,1 1 0,-1 0 0,1 0 0,-1 0 0,1 0 0,-1 0 0,1 0 0,0 0 0,-1-1 0,1 1 0,0 0 0,0 0 0,0 0 0,0 2 0,-4 32 0,3-31 0,1 0 0,0 0 0,1 0 0,-1 0 0,1 0 0,0 0 0,0 0 0,0 0 0,0 0 0,1 0 0,-1 0 0,1-1 0,0 1 0,0-1 0,1 1 0,-1-1 0,5 5 0,-6-6 0,1-1 0,0 1 0,1 0 0,-1 0 0,0-1 0,0 1 0,1-1 0,-1 0 0,1 1 0,-1-1 0,1 0 0,0-1 0,-1 1 0,1 0 0,0-1 0,-1 0 0,1 1 0,0-1 0,0 0 0,-1 0 0,1-1 0,0 1 0,0 0 0,-1-1 0,5-1 0,-4 0 0,0 0 0,-1 0 0,0 1 0,1-1 0,-1-1 0,0 1 0,0 0 0,0-1 0,0 1 0,-1-1 0,1 1 0,-1-1 0,1 0 0,-1 0 0,0 1 0,0-1 0,0 0 0,-1 0 0,1 0 0,-1 0 0,1 0 0,-1-5 0,1-2 0,-1 1 0,0-1 0,0 0 0,-1 0 0,-3-17 0,3 24 0,0 1 0,0-1 0,0 0 0,0 0 0,-1 1 0,1-1 0,-1 0 0,0 1 0,0-1 0,0 1 0,0 0 0,0 0 0,0 0 0,0 0 0,-1 0 0,1 0 0,-1 1 0,1-1 0,-1 1 0,0-1 0,0 1 0,1 0 0,-1 0 0,0 1 0,-6-2 0,7 2 0,-1 0 0,1 0 0,-1 0 0,1 0 0,-1 0 0,1 1 0,-1-1 0,1 1 0,-1 0 0,1 0 0,0 0 0,-1 0 0,1 0 0,0 0 0,0 0 0,0 1 0,0-1 0,0 1 0,0 0 0,0 0 0,1-1 0,-1 1 0,0 0 0,1 0 0,0 0 0,-1 1 0,1-1 0,0 0 0,0 1 0,-1 4 0,0-2 0,1 1 0,0-1 0,1 1 0,-1 0 0,1 0 0,0-1 0,1 1 0,-1 0 0,1-1 0,0 1 0,1-1 0,-1 1 0,1-1 0,0 1 0,0-1 0,1 0 0,0 0 0,0 0 0,0 0 0,0-1 0,1 1 0,-1-1 0,1 0 0,0 0 0,1 0 0,-1-1 0,1 1 0,-1-1 0,10 5 0,-10-6 0,1 1 0,-1-1 0,1 0 0,-1-1 0,1 1 0,0-1 0,-1 1 0,1-2 0,0 1 0,0 0 0,0-1 0,0 0 0,0 0 0,0 0 0,0-1 0,-1 0 0,1 0 0,0 0 0,0 0 0,-1-1 0,1 0 0,-1 0 0,1 0 0,-1 0 0,0-1 0,0 0 0,0 1 0,0-2 0,0 1 0,-1 0 0,1-1 0,-1 0 0,0 1 0,4-8 0,0-3 0,0 0 0,-1 0 0,-1-1 0,-1 1 0,0-1 0,2-17 0,-3 17 0,0 0 0,1 0 0,0 1 0,1 0 0,1 0 0,7-14 0,-12 26 0,0 0 0,0 0 0,0 1 0,1-1 0,-1 0 0,0 1 0,1-1 0,-1 1 0,1 0 0,-1-1 0,1 1 0,0 0 0,0 0 0,2-1 0,-3 1 0,0 1 0,0 0 0,-1 0 0,1 0 0,0 0 0,0 0 0,0 0 0,0 0 0,0 1 0,-1-1 0,1 0 0,0 0 0,0 1 0,0-1 0,-1 0 0,1 1 0,0-1 0,0 1 0,-1-1 0,1 1 0,0-1 0,-1 1 0,2 1 0,3 5 0,-1 0 0,1 0 0,-1 0 0,-1 1 0,5 14 0,7 9 0,-15-31 0,0 0 0,0 0 0,0 0 0,0 0 0,0 0 0,0 0 0,0 0 0,0 0 0,0 0 0,0-1 0,0 1 0,0 0 0,0 0 0,0 0 0,0 0 0,0 0 0,0 0 0,0 0 0,0 0 0,0 0 0,0 0 0,0 0 0,0 0 0,0 0 0,0 0 0,0 0 0,0 0 0,1 0 0,-1 0 0,0 0 0,0 0 0,0 0 0,0 0 0,0 0 0,0 0 0,0 0 0,0 0 0,0 0 0,0 0 0,0 0 0,0 0 0,0 0 0,0 0 0,1 0 0,-1 0 0,0 0 0,0 0 0,0 0 0,0 0 0,0 0 0,0 0 0,0 0 0,0 0 0,0 0 0,0 0 0,0 0 0,0 0 0,0 0 0,0 0 0,0 0 0,0 1 0,0-12 0,-3-11 0,0 16 0,0-1 0,0 1 0,-1 0 0,0 0 0,0 0 0,-7-8 0,10 13 0,0 0 0,0 0 0,0 0 0,1 1 0,-1-1 0,0 0 0,0 1 0,0-1 0,0 0 0,0 1 0,-1 0 0,1-1 0,0 1 0,0-1 0,0 1 0,0 0 0,0 0 0,-3 0 0,3 0 0,0 1 0,0-1 0,0 1 0,0-1 0,0 1 0,0 0 0,0 0 0,0-1 0,0 1 0,0 0 0,1 0 0,-1 0 0,0 0 0,0 0 0,1 0 0,-1 0 0,1 0 0,-1 0 0,1 0 0,-1 1 0,1-1 0,0 0 0,-1 1 0,-1 6 0,0 0 0,0-1 0,1 1 0,0 0 0,0 0 0,1 0 0,0 0 0,0 0 0,1-1 0,0 1 0,0 0 0,1 0 0,0-1 0,0 1 0,7 13 0,-6-16 0,0 0 0,0-1 0,0 1 0,0-1 0,1 0 0,0 0 0,0 0 0,0 0 0,0-1 0,1 0 0,-1 0 0,1 0 0,0 0 0,0-1 0,0 0 0,0 0 0,0 0 0,1 0 0,-1-1 0,0 0 0,1 0 0,-1-1 0,8 1 0,-8-1 0,0-1 0,0 1 0,0-1 0,0 0 0,0 0 0,0 0 0,0-1 0,-1 1 0,1-1 0,-1 0 0,1-1 0,-1 1 0,0-1 0,1 0 0,-2 0 0,1 0 0,0-1 0,0 1 0,-1-1 0,0 0 0,0 0 0,0 0 0,0 0 0,-1 0 0,1-1 0,-1 1 0,0-1 0,-1 0 0,2-5 0,2-7 0,-1 0 0,-1 0 0,0 0 0,-1-1 0,-1 1 0,-1-1 0,-2-17 0,3 47 0,-1-3 0,0 0 0,1 0 0,0 0 0,1 0 0,0 0 0,1 0 0,-1-1 0,8 15 0,-7-17 12,1-1 0,0 1 0,0-1 0,1 0 0,-1-1 0,1 1 0,0-1 0,0 0 0,8 5 0,-10-7-83,0-1 1,-1 1-1,1-1 0,0 0 0,0 1 1,1-1-1,-1-1 0,0 1 1,0 0-1,0-1 0,0 0 0,1 1 1,-1-1-1,0-1 0,0 1 1,1 0-1,-1-1 0,0 0 0,0 1 1,5-3-1,12-9-6755</inkml:trace>
  <inkml:trace contextRef="#ctx0" brushRef="#br0" timeOffset="62244.85">4445 1545 24575,'-11'-14'0,"1"2"0,4 14 0,8 18 0,11 16 0,2 2-8191</inkml:trace>
  <inkml:trace contextRef="#ctx0" brushRef="#br0" timeOffset="62627.98">4572 1884 24575,'0'-6'0,"1"1"0,0-1 0,0 0 0,0 0 0,1 0 0,0 1 0,0-1 0,0 1 0,0-1 0,1 1 0,6-8 0,-8 11 0,0 1 0,0 0 0,0-1 0,0 1 0,0 0 0,1 0 0,-1 0 0,0 0 0,1 0 0,-1 0 0,1 1 0,-1-1 0,1 0 0,-1 1 0,1-1 0,0 1 0,-1 0 0,3-1 0,-2 1 0,0 1 0,0-1 0,0 1 0,0-1 0,0 1 0,0 0 0,0 0 0,0 0 0,0 0 0,-1 0 0,1 0 0,0 0 0,-1 0 0,1 1 0,-1-1 0,1 1 0,-1-1 0,3 4 0,1 3 0,0 1 0,0-1 0,-1 1 0,0 0 0,0 0 0,-1 1 0,0-1 0,-1 1 0,0-1 0,-1 1 0,0 0 0,0 0 0,-1-1 0,0 1 0,0 0 0,-4 12 0,4-21 0,0 0 0,0 1 0,0-1 0,-1 0 0,1 0 0,-1 0 0,1 0 0,-1 0 0,1 0 0,-1 0 0,0 0 0,1 0 0,-1 0 0,0 0 0,0 0 0,1 0 0,-1-1 0,0 1 0,0 0 0,0-1 0,0 1 0,0-1 0,0 1 0,0-1 0,-1 1 0,1-1 0,0 1 0,0-1 0,0 0 0,0 0 0,-1 0 0,1 0 0,0 0 0,0 0 0,0 0 0,0 0 0,-1 0 0,1 0 0,0-1 0,0 1 0,0 0 0,0-1 0,0 1 0,-1-2 0,0 1 0,1 0 0,0 0 0,0 0 0,0 0 0,0 0 0,0 0 0,0-1 0,0 1 0,1 0 0,-1-1 0,0 1 0,1 0 0,-1-1 0,1 1 0,-1-1 0,1 1 0,0-1 0,-1 1 0,1-1 0,0 1 0,0-1 0,0 1 0,0-1 0,1 1 0,-1-1 0,0 1 0,1-1 0,-1 1 0,1-1 0,-1 1 0,1-1 0,0 1 0,-1 0 0,1-1 0,2-1 0,3-5-86,1 1 0,0 1 0,0-1 0,0 1 0,1 1 0,0-1 0,0 1 0,0 0-1,11-3 1,-12 4-418,31-15-6322</inkml:trace>
  <inkml:trace contextRef="#ctx0" brushRef="#br0" timeOffset="63316.11">4932 1799 24575,'-4'0'0,"0"0"0,0 0 0,0 0 0,1 1 0,-1-1 0,0 1 0,0 0 0,0 0 0,1 0 0,-1 1 0,0-1 0,1 1 0,0 0 0,-5 3 0,5-2 0,1-1 0,-1 1 0,1 0 0,0 1 0,0-1 0,0 0 0,1 1 0,-1-1 0,1 1 0,0-1 0,0 1 0,0-1 0,0 1 0,1 0 0,-1 4 0,0-5 0,1 1 0,0-1 0,0 1 0,0 0 0,0-1 0,0 1 0,1 0 0,-1-1 0,1 1 0,0-1 0,0 1 0,1-1 0,-1 1 0,1-1 0,0 0 0,-1 0 0,1 0 0,1 0 0,-1 0 0,0 0 0,1-1 0,-1 1 0,1-1 0,0 1 0,0-1 0,0 0 0,0 0 0,0 0 0,0-1 0,1 1 0,-1-1 0,1 0 0,-1 0 0,1 0 0,-1 0 0,1 0 0,-1-1 0,1 0 0,0 0 0,-1 0 0,1 0 0,0 0 0,-1-1 0,1 0 0,-1 1 0,1-1 0,-1-1 0,1 1 0,-1 0 0,6-4 0,-6 3 0,0 0 0,0-1 0,0 1 0,0-1 0,0 0 0,-1 0 0,1 0 0,-1 0 0,0 0 0,0 0 0,0-1 0,0 1 0,0-1 0,-1 0 0,0 1 0,0-1 0,0 0 0,1-7 0,-1 8 0,-1 1 0,0-1 0,0 1 0,0-1 0,0 0 0,0 1 0,0-1 0,-1 1 0,1-1 0,-1 1 0,0-1 0,0 1 0,0 0 0,0-1 0,0 1 0,0 0 0,-1 0 0,1 0 0,-1 0 0,1 0 0,-1 0 0,0 0 0,0 0 0,0 0 0,0 1 0,0-1 0,0 1 0,0 0 0,-4-2 0,5 3 0,0-1 0,-1 0 0,1 1 0,-1 0 0,1-1 0,-1 1 0,1 0 0,-1 0 0,1 0 0,-1 0 0,1 0 0,-1 0 0,1 0 0,-1 0 0,1 1 0,-1-1 0,1 1 0,-1-1 0,1 1 0,0-1 0,-1 1 0,1 0 0,0 0 0,-2 1 0,1 0 0,-1 1 0,1-1 0,0 1 0,0 0 0,0 0 0,0 0 0,1 0 0,-1 0 0,1 0 0,-2 5 0,1 0 0,0 0 0,0 1 0,1-1 0,0 0 0,0 0 0,1 1 0,0-1 0,2 13 0,-1-17 0,1 1 0,0-1 0,-1 0 0,2 0 0,-1 0 0,0 0 0,1 0 0,-1 0 0,1 0 0,0-1 0,1 1 0,-1-1 0,0 0 0,1 0 0,0 0 0,0-1 0,0 1 0,0-1 0,0 0 0,0 0 0,0-1 0,1 1 0,-1-1 0,1 0 0,-1 0 0,1 0 0,0-1 0,-1 1 0,10-1 0,-5 0 0,1-1 0,-1 0 0,0 0 0,0 0 0,0-1 0,0 0 0,0-1 0,0 0 0,-1-1 0,1 0 0,-1 0 0,0 0 0,0-1 0,9-8 0,-6 1 0,-1 1 0,0-1 0,-1-1 0,-1 0 0,0 0 0,0-1 0,-2 1 0,0-2 0,0 1 0,-1-1 0,-1 0 0,5-27 0,-3-8 0,-1-1 0,-4-78 0,-1 117 0,0 7 0,0 0 0,0 0 0,0-1 0,0 1 0,-1 0 0,0 0 0,0-1 0,0 1 0,-1 0 0,0 0 0,0 0 0,-4-7 0,6 11 0,-1 1 0,1-1 0,0 1 0,-1-1 0,1 1 0,-1-1 0,1 1 0,-1 0 0,1-1 0,-1 1 0,1 0 0,-1-1 0,1 1 0,-1 0 0,1 0 0,-1 0 0,1-1 0,-1 1 0,0 0 0,1 0 0,-1 0 0,1 0 0,-1 0 0,0 0 0,1 0 0,-1 0 0,1 0 0,-1 0 0,-1 1 0,-13 13 0,-4 27 0,12-18 0,1 0 0,2 1 0,-4 42 0,7 75 0,2-119 0,0-1 0,2 1 0,0-1 0,2 0 0,10 33 0,-11-46 0,-1 0 0,1 0 0,0 0 0,1 0 0,0-1 0,0 1 0,8 6 0,-10-10 0,1-1 0,0 1 0,0-1 0,0 0 0,1 0 0,-1-1 0,1 1 0,-1-1 0,1 0 0,0 0 0,0-1 0,0 1 0,6 0 0,-8-2 0,0 1 0,0-1 0,0 0 0,-1 0 0,1 0 0,0 0 0,0-1 0,0 1 0,-1-1 0,1 0 0,0 0 0,0 1 0,-1-2 0,1 1 0,-1 0 0,1-1 0,-1 1 0,0-1 0,4-2 0,-2 0 0,-1 0 0,0-1 0,0 1 0,0 0 0,0-1 0,-1 0 0,1 0 0,-1 0 0,2-9 0,1-4 0,-2 0 0,0 0 0,-1 0 0,-1-35 0,-1 67 0,-1 1 0,1-1 0,1 0 0,0 1 0,1-1 0,1 0 0,0 0 0,8 24 0,-8-34 0,-1 1 0,1-1 0,0 1 0,0-1 0,0 0 0,1 0 0,-1 0 0,1-1 0,0 1 0,0-1 0,8 5 0,-10-7 0,0 0 0,-1-1 0,1 1 0,0 0 0,0-1 0,0 1 0,0-1 0,0 0 0,0 1 0,0-1 0,0 0 0,-1 0 0,1 0 0,0-1 0,0 1 0,0 0 0,0-1 0,0 1 0,0-1 0,0 0 0,-1 1 0,1-1 0,0 0 0,0 0 0,-1 0 0,1 0 0,-1-1 0,1 1 0,-1 0 0,0-1 0,1 1 0,-1-1 0,2-2 0,3-7 0,0 1 0,-1-1 0,0 1 0,-1-1 0,-1-1 0,1 1 0,2-22 0,10-31 0,-12 120 0,-4-27 0,-6 302 0,0-243 0,-29 151 0,32-224 0,-16 55 0,17-65 0,1 0 0,-1-1 0,0 0 0,-1 1 0,1-1 0,-1 0 0,0 0 0,0 0 0,0 0 0,0-1 0,-7 6 0,9-8 0,0 0 0,0-1 0,1 1 0,-1-1 0,0 0 0,0 1 0,0-1 0,0 1 0,0-1 0,1 0 0,-1 0 0,0 0 0,0 1 0,0-1 0,0 0 0,0 0 0,0 0 0,0 0 0,0-1 0,0 1 0,0 0 0,0 0 0,0 0 0,1-1 0,-1 1 0,0-1 0,0 1 0,0 0 0,0-2 0,-1 1 0,0-1 0,0-1 0,0 1 0,0 0 0,1 0 0,-1-1 0,1 1 0,-1-1 0,1 1 0,-1-3 0,-2-8 0,0-1 0,1 1 0,-2-15 0,0-8 0,1-1 0,2 0 0,2 1 0,8-71 0,1 75-1365,1 9-5461</inkml:trace>
  <inkml:trace contextRef="#ctx0" brushRef="#br0" timeOffset="65107.07">6119 1652 24575,'1'-1'0,"0"0"0,1 0 0,-1 0 0,0 0 0,1 0 0,-1 0 0,1 0 0,-1 0 0,1 1 0,-1-1 0,1 1 0,-1-1 0,1 1 0,0 0 0,-1-1 0,1 1 0,0 0 0,2 0 0,-1 0 0,29-5 0,65 1 0,-83 4 0,0 1 0,0 1 0,1 0 0,-1 1 0,-1 0 0,1 1 0,13 6 0,-24-9 0,0 0 0,0 1 0,0-1 0,0 1 0,0 0 0,0 0 0,-1 0 0,1 0 0,-1 0 0,1 1 0,-1-1 0,0 1 0,0-1 0,0 1 0,0 0 0,-1 0 0,1 0 0,-1 0 0,2 6 0,-2-5 0,-1 0 0,0 0 0,0 0 0,0 0 0,0 1 0,-1-1 0,1 0 0,-1 0 0,0 0 0,-1 0 0,1 0 0,-1 0 0,-3 5 0,-6 10 0,-1-1 0,-1-1 0,0 0 0,-28 25 0,40-41 0,-48 46 0,17-17 0,-55 67 0,86-97 0,1 1 0,-1 0 0,0 0 0,0 0 0,0 0 0,1 0 0,-1 0 0,0 0 0,1 1 0,-1-1 0,1 0 0,-1 0 0,1 0 0,0 0 0,0 1 0,-1-1 0,1 0 0,0 0 0,0 1 0,0-1 0,0 0 0,0 0 0,1 1 0,-1-1 0,0 0 0,0 0 0,1 1 0,-1-1 0,1 0 0,-1 0 0,1 0 0,0 0 0,-1 0 0,1 0 0,0 0 0,0 0 0,0 0 0,-1 0 0,1 0 0,0 0 0,0-1 0,0 1 0,1 0 0,-1-1 0,0 1 0,0-1 0,0 1 0,0-1 0,0 1 0,3-1 0,7 3 0,0 0 0,0-1 0,0 0 0,16 0 0,-23-2 0,34 4-341,0-3 0,0 0-1,65-10 1,-82 4-6485</inkml:trace>
  <inkml:trace contextRef="#ctx0" brushRef="#br0" timeOffset="65480.03">6161 1905 24575,'11'-10'0,"21"-5"0,24 2 0,19 2 0,16 3 0,-7 3-8191</inkml:trace>
  <inkml:trace contextRef="#ctx0" brushRef="#br0" timeOffset="65838.25">6648 1970 24575,'29'-3'0,"23"-2"0,18 0 0,8 2 0,5 0 0,-12 2-8191</inkml:trace>
  <inkml:trace contextRef="#ctx0" brushRef="#br0" timeOffset="66384.39">7389 1906 24575,'0'-3'0,"0"-1"0,0 0 0,0 0 0,0 1 0,-1-1 0,0 0 0,0 1 0,0-1 0,0 1 0,0-1 0,-1 1 0,1-1 0,-1 1 0,0 0 0,0 0 0,0 0 0,-1 0 0,1 0 0,-1 1 0,0-1 0,1 1 0,-1-1 0,0 1 0,0 0 0,-1 0 0,1 0 0,0 1 0,-6-3 0,4 3 0,1 0 0,-1 0 0,1 1 0,-1 0 0,0 0 0,1 0 0,-1 0 0,0 0 0,1 1 0,-1 0 0,1 0 0,-1 1 0,1-1 0,0 1 0,-1 0 0,1 0 0,0 0 0,0 0 0,0 1 0,0 0 0,1 0 0,-6 5 0,4-3 0,0 1 0,1 1 0,0-1 0,-1 1 0,2-1 0,-1 1 0,1 0 0,0 1 0,1-1 0,0 0 0,0 1 0,0-1 0,1 1 0,0 0 0,1-1 0,0 10 0,0-12 0,0-1 0,0 0 0,1 0 0,-1 0 0,1 0 0,0 1 0,0-1 0,1 0 0,-1-1 0,1 1 0,0 0 0,0 0 0,0-1 0,1 1 0,-1-1 0,1 0 0,-1 1 0,1-1 0,0-1 0,1 1 0,-1 0 0,0-1 0,1 1 0,0-1 0,-1 0 0,1 0 0,0-1 0,0 1 0,0-1 0,0 0 0,4 1 0,-4-1 0,0-1 0,0 1 0,-1-1 0,1 0 0,0 0 0,0-1 0,0 1 0,-1-1 0,1 1 0,0-1 0,-1 0 0,1-1 0,-1 1 0,1-1 0,-1 1 0,4-4 0,-2 2 0,-1-1 0,1 0 0,-1 0 0,0 0 0,-1-1 0,1 1 0,-1-1 0,0 0 0,5-8 0,-1-5 0,0 0 0,-2-1 0,1 1 0,-2-1 0,2-25 0,6-89 0,-12 116 0,0-1 0,-1 0 0,-1 1 0,-1-1 0,-6-23 0,8 39 0,1 0 0,-1 1 0,0-1 0,1 0 0,-1 0 0,0 0 0,0 1 0,-1-1 0,1 0 0,-2-2 0,2 4 0,1 0 0,0-1 0,-1 1 0,1 0 0,0 0 0,-1 0 0,1 0 0,-1-1 0,1 1 0,0 0 0,-1 0 0,1 0 0,-1 0 0,1 0 0,-1 0 0,1 0 0,0 0 0,-1 0 0,1 0 0,-1 0 0,1 0 0,-1 0 0,1 0 0,0 1 0,-1-1 0,1 0 0,0 0 0,-1 0 0,1 1 0,-1-1 0,-1 2 0,0 1 0,0-1 0,0 0 0,1 1 0,-1-1 0,1 1 0,0 0 0,-1-1 0,1 1 0,0 0 0,1 0 0,-2 5 0,-4 25 0,2 0 0,1 1 0,2 56 0,2-66 0,1-1 0,1 0 0,1-1 0,2 1 0,0-1 0,11 28 0,-14-45 0,-1 0 0,1 0 0,0 0 0,0 0 0,0-1 0,0 1 0,1-1 0,0 0 0,0 0 0,0 0 0,1-1 0,-1 1 0,1-1 0,0 0 0,9 4 0,-11-6 0,0 0 0,0-1 0,0 1 0,0-1 0,0 1 0,0-1 0,-1 0 0,1-1 0,0 1 0,0 0 0,0-1 0,0 1 0,0-1 0,-1 0 0,1 0 0,0 0 0,0-1 0,-1 1 0,1 0 0,-1-1 0,0 0 0,1 0 0,-1 1 0,0-1 0,0-1 0,0 1 0,0 0 0,0 0 0,-1-1 0,1 1 0,2-6 0,3-5 0,-1-1 0,0 0 0,0 0 0,-2 0 0,0 0 0,4-30 0,-4 10 0,-1-66 0,-2 121-116,5 80 366,-5-87-464,2-1 0,0 0 0,0 0-1,1 0 1,1-1 0,7 16 0,4-1-6612</inkml:trace>
  <inkml:trace contextRef="#ctx0" brushRef="#br0" timeOffset="66756.62">7664 1545 24575,'-4'0'0,"0"11"0,-1 18 0,2 15 0,0 10 0,1-3-8191</inkml:trace>
  <inkml:trace contextRef="#ctx0" brushRef="#br0" timeOffset="67313.45">7726 1990 24575,'4'-26'0,"2"0"0,14-42 0,-18 62 0,0 0 0,0 0 0,1 0 0,0 0 0,0 1 0,1-1 0,0 1 0,0 0 0,0 0 0,0 0 0,1 1 0,-1-1 0,1 1 0,1 0 0,-1 1 0,10-6 0,-13 8 0,0 0 0,0 1 0,0-1 0,0 0 0,0 1 0,0 0 0,0-1 0,0 1 0,0 0 0,0 0 0,0 0 0,0 0 0,0 1 0,0-1 0,0 0 0,0 1 0,0 0 0,0-1 0,0 1 0,0 0 0,0 0 0,3 2 0,-2 0 0,-1-1 0,1 1 0,0 0 0,-1 0 0,0 0 0,0 0 0,0 1 0,0-1 0,0 1 0,-1-1 0,3 7 0,-1 0 0,-1 0 0,0 1 0,0 0 0,-1-1 0,-1 1 0,1 0 0,-2-1 0,-1 15 0,1-22 0,1 1 0,-1-1 0,0 0 0,0 0 0,-1 0 0,1 0 0,0-1 0,-1 1 0,0 0 0,-3 4 0,1-7 0,5-8 0,6-13 0,11-13 0,34-49 0,-33 56 0,-2-1 0,27-58 0,-34 60 0,9-37 0,-17 54 0,0-1 0,-1 1 0,0-1 0,0 1 0,-1-1 0,0 1 0,-3-15 0,4 24 0,-1-1 0,0 1 0,0-1 0,0 1 0,0-1 0,0 1 0,-1-1 0,1 1 0,0-1 0,0 1 0,0-1 0,0 1 0,0-1 0,-1 1 0,1-1 0,0 1 0,0 0 0,-1-1 0,1 1 0,0-1 0,-1 1 0,1 0 0,0-1 0,-1 1 0,1 0 0,-1 0 0,1-1 0,-6 12 0,0 25 0,2 35 0,3 1 0,3-1 0,3 0 0,16 74 0,-15-118 0,-6-27 0,0 0 0,0 0 0,0 0 0,0 1 0,0-1 0,0 0 0,0 0 0,0 0 0,0 0 0,0 0 0,0 0 0,0 1 0,0-1 0,0 0 0,0 0 0,0 0 0,0 0 0,0 0 0,0 0 0,0 0 0,0 1 0,0-1 0,0 0 0,0 0 0,0 0 0,0 0 0,0 0 0,0 0 0,0 0 0,1 0 0,-1 0 0,0 1 0,0-1 0,0 0 0,0 0 0,0 0 0,0 0 0,0 0 0,0 0 0,1 0 0,-1 0 0,0 0 0,0 0 0,0 0 0,0 0 0,0 0 0,0 0 0,0 0 0,1 0 0,-1 0 0,0 0 0,0 0 0,0 0 0,0 0 0,0 0 0,0 0 0,0 0 0,1 0 0,-1 0 0,0 0 0,0 0 0,0 0 0,0-1 0,4-10 0,1-23 0,-4 29 0,3-26 0,-2 9 0,10-40 0,-11 56 0,1 1 0,0 0 0,0 0 0,0-1 0,0 1 0,1 1 0,0-1 0,0 0 0,1 1 0,-1-1 0,1 1 0,6-5 0,-9 8 0,0-1 0,1 1 0,-1 1 0,0-1 0,1 0 0,-1 0 0,0 0 0,1 1 0,-1-1 0,1 1 0,-1-1 0,1 1 0,-1-1 0,1 1 0,-1 0 0,1 0 0,0 0 0,-1 0 0,1 0 0,-1 0 0,1 0 0,-1 0 0,1 1 0,-1-1 0,3 2 0,-1-1 0,-1 1 0,0 0 0,1 0 0,-1 0 0,0 0 0,0 0 0,0 0 0,0 1 0,-1-1 0,1 1 0,-1-1 0,3 5 0,2 9 0,-1-1 0,0 1 0,4 27 0,-2 1 0,1 56 0,-7-119 0,0 0 0,0 0 0,2 1 0,0-1 0,2 1 0,0-1 0,0 1 0,2 0 0,0 1 0,1 0 0,1 0 0,1 1 0,21-28 0,-30 41-54,1 1-1,0 0 0,-1 0 1,1 0-1,0 0 1,0 0-1,0 0 0,1 1 1,-1-1-1,0 1 1,1-1-1,-1 1 0,1 0 1,-1 0-1,1 0 0,0 0 1,-1 0-1,1 1 1,0-1-1,-1 1 0,1 0 1,0 0-1,0 0 1,3 0-1,9 7-6771</inkml:trace>
  <inkml:trace contextRef="#ctx0" brushRef="#br0" timeOffset="67764.23">8405 1970 24575,'0'0'-8191</inkml:trace>
  <inkml:trace contextRef="#ctx0" brushRef="#br0" timeOffset="68431.33">8594 1462 24575,'25'29'0,"20"24"0,4 20 0,-1 21 0,-9 18 0,-19 20 0,-26 19 0,-31 17 0,-38 8 0,-39-1 0,1-29-8191</inkml:trace>
</inkml:ink>
</file>

<file path=word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27:21.1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6 721 24575,'35'-106'0,"68"-138"0,-100 236 0,12-21 0,-15 29 0,0 0 0,0 0 0,0 0 0,0 0 0,0 0 0,0 0 0,0 0 0,0 0 0,0 0 0,0 0 0,0 0 0,0 0 0,0 1 0,0-1 0,0 0 0,0 0 0,0 0 0,0 0 0,1 0 0,-1 0 0,0 0 0,0 0 0,0 0 0,0 0 0,0 0 0,0 0 0,0 0 0,0 0 0,0 0 0,0 0 0,0 0 0,0 0 0,1 0 0,-1 0 0,0 0 0,0 0 0,-3 17 0,-8 25 0,-99 374 0,74-269 0,35-142 0,-2 10 0,-2 0 0,1 0 0,-8 15 0,3-21-1365</inkml:trace>
  <inkml:trace contextRef="#ctx0" brushRef="#br0" timeOffset="392.82">100 0 24575,'-2'20'0,"0"0"0,2 1 0,0-1 0,1 0 0,1 0 0,1 0 0,1-1 0,9 27 0,6 13 0,37 74 0,-11-41 0,4-2 0,104 143 0,-147-225 0,-2-1 0,1 0 0,0-1 0,1 1 0,0-1 0,-1 0 0,2-1 0,9 8 0,-16-13 0,1 0 0,-1 1 0,1-1 0,-1 0 0,1 0 0,-1 1 0,1-1 0,-1 0 0,1 0 0,-1 0 0,1 0 0,-1 0 0,1 0 0,-1 0 0,1 0 0,0 0 0,-1 0 0,1 0 0,-1 0 0,1 0 0,-1 0 0,1 0 0,-1-1 0,1 1 0,-1 0 0,1 0 0,-1-1 0,1 1 0,-1 0 0,1-1 0,-1 1 0,0 0 0,1-1 0,-1 1 0,1-1 0,-1 0 0,7-21 0,-3-13 0,-3 0 0,0 0 0,-10-70 0,2 20 0,2-28 0,5 0 0,25-196 0,-24 304 0,1-8 0,-5 28 0,-41 361 120,32 2-1605,11-266-5341</inkml:trace>
  <inkml:trace contextRef="#ctx0" brushRef="#br0" timeOffset="839.53">883 594 24575,'-9'1'0,"-1"-1"0,1 1 0,-1 1 0,1 0 0,0 0 0,0 1 0,0 0 0,0 1 0,1-1 0,-1 2 0,1-1 0,0 1 0,0 1 0,-10 8 0,15-11 0,-1 0 0,1 1 0,-1 0 0,1 0 0,0 0 0,0 0 0,1 0 0,-1 1 0,1-1 0,0 1 0,0-1 0,1 1 0,-1 0 0,1 0 0,0 0 0,0 0 0,1 0 0,-1 0 0,1 0 0,0 0 0,1 0 0,-1 0 0,1 0 0,0 0 0,0 0 0,0-1 0,1 1 0,3 6 0,-3-6 0,0-1 0,1 0 0,-1-1 0,1 1 0,0 0 0,0-1 0,0 0 0,1 0 0,-1 0 0,1 0 0,0 0 0,0-1 0,0 1 0,0-1 0,0 0 0,0 0 0,0-1 0,1 1 0,-1-1 0,1 0 0,-1 0 0,1-1 0,0 1 0,-1-1 0,1 0 0,-1 0 0,1-1 0,0 1 0,-1-1 0,1 0 0,-1 0 0,0 0 0,1-1 0,-1 0 0,0 0 0,0 0 0,0 0 0,0 0 0,0-1 0,0 0 0,-1 0 0,1 0 0,-1 0 0,0-1 0,0 1 0,0-1 0,0 0 0,-1 1 0,4-8 0,-2 2 0,-1 0 0,0-1 0,-1 1 0,0 0 0,-1-1 0,0 1 0,0-1 0,-1 1 0,0-1 0,0 0 0,-1 1 0,-3-15 0,3 18 0,-1 0 0,1 0 0,-1 1 0,0-1 0,-1 0 0,1 1 0,-1-1 0,0 1 0,0 0 0,-1 0 0,1 0 0,-1 1 0,0-1 0,-1 1 0,1 0 0,-1 0 0,0 0 0,0 0 0,0 1 0,-10-5 0,14 8-39,1 0 0,-1-1 0,0 1 0,1 0 0,-1-1 0,0 1 0,0 0 0,1 0 0,-1 0 0,0 0 0,0-1 0,0 1 0,1 0 0,-1 1 0,0-1 0,0 0 0,1 0 0,-1 0 0,0 0 0,0 1 0,1-1 0,-1 0 0,0 0 0,0 1 0,1-1 0,-1 1 0,0-1 0,1 1 0,-1-1 0,1 1 0,-1-1 0,1 1 0,-1-1 0,0 2 0,-2 9-6787</inkml:trace>
  <inkml:trace contextRef="#ctx0" brushRef="#br0" timeOffset="1216.8">884 593 24575,'3'1'0,"1"0"0,0-1 0,-1 0 0,1 0 0,-1 0 0,1 0 0,-1 0 0,1-1 0,-1 1 0,1-1 0,-1 0 0,1 0 0,4-3 0,-1 0 0,0 0 0,0-1 0,-1 0 0,8-7 0,3-3 0,-17 15 0,1 0 0,-1-1 0,0 1 0,0 0 0,1 0 0,-1 0 0,0-1 0,1 1 0,-1 0 0,0 0 0,1 0 0,-1 0 0,0 0 0,1-1 0,-1 1 0,0 0 0,1 0 0,-1 0 0,0 0 0,1 0 0,-1 0 0,0 0 0,1 0 0,-1 0 0,1 1 0,-1-1 0,0 0 0,1 0 0,-1 0 0,0 0 0,1 0 0,-1 1 0,0-1 0,0 0 0,1 0 0,-1 0 0,0 1 0,0-1 0,1 0 0,-1 0 0,0 1 0,0-1 0,1 0 0,-1 1 0,0-1 0,0 0 0,0 1 0,0-1 0,0 1 0,6 22 0,-5-19 0,6 33 0,-2 0 0,-2 0 0,-1 61 0,1-117 0,0 1 0,2-1 0,0 1 0,1 0 0,1 1 0,0 0 0,1 0 0,1 0 0,1 1 0,1 1 0,0 0 0,18-20 0,-27 32-59,0 1 0,1 0-1,-1 0 1,1 0-1,-1 0 1,1 0 0,0 0-1,-1 0 1,1 1 0,0 0-1,0-1 1,0 1 0,0 0-1,0 1 1,1-1-1,-1 0 1,0 1 0,0 0-1,0 0 1,1 0 0,-1 0-1,4 1 1,8 5-6767</inkml:trace>
  <inkml:trace contextRef="#ctx0" brushRef="#br0" timeOffset="2255.43">1286 615 24575,'-4'-32'0,"5"25"0,3 21 0,8 64 0,-11-61 0,1 0 0,1 0 0,1 0 0,0 0 0,8 19 0,-12-35 0,1 0 0,-1 1 0,1-1 0,-1 0 0,1 0 0,0 0 0,0 0 0,-1 1 0,1-1 0,0 0 0,0-1 0,0 1 0,0 0 0,0 0 0,0 0 0,1 0 0,-1-1 0,2 2 0,-2-2 0,0 0 0,0 0 0,0 0 0,-1 0 0,1 0 0,0-1 0,0 1 0,0 0 0,0 0 0,0-1 0,0 1 0,-1 0 0,1-1 0,0 1 0,0-1 0,0 1 0,-1-1 0,1 1 0,0-1 0,0-1 0,4-4 0,0 0 0,0-1 0,-1 0 0,7-13 0,-7 13 0,19-39 0,-15 28 0,1 0 0,0 1 0,1 0 0,21-25 0,-31 41 0,0 1 0,1 0 0,-1 0 0,0-1 0,0 1 0,1 0 0,-1 0 0,0-1 0,0 1 0,1 0 0,-1 0 0,0 0 0,1 0 0,-1-1 0,0 1 0,1 0 0,-1 0 0,0 0 0,1 0 0,-1 0 0,0 0 0,1 0 0,-1 0 0,1 0 0,-1 0 0,0 0 0,1 0 0,-1 0 0,0 0 0,1 0 0,-1 0 0,0 1 0,1-1 0,-1 0 0,1 0 0,7 14 0,2 23 0,-10-33 0,4 14 0,-4-11 0,1 0 0,0 0 0,1 0 0,0 0 0,0 0 0,0 0 0,1-1 0,0 1 0,0-1 0,9 12 0,-12-17 0,1 0 0,0-1 0,0 1 0,0 0 0,0-1 0,0 1 0,0-1 0,0 0 0,0 1 0,0-1 0,0 0 0,1 1 0,-1-1 0,0 0 0,0 0 0,0 0 0,0 0 0,0 0 0,0 0 0,0 0 0,1-1 0,-1 1 0,0 0 0,0 0 0,0-1 0,0 1 0,0-1 0,0 1 0,0-1 0,0 0 0,0 1 0,0-1 0,-1 0 0,1 1 0,0-1 0,0 0 0,-1 0 0,1 0 0,0-1 0,6-6 0,0 0 0,-1-1 0,6-12 0,-5 10 0,6-13 0,-10 18 0,0 1 0,0-1 0,0 0 0,0 1 0,1 0 0,0-1 0,0 1 0,1 1 0,-1-1 0,1 1 0,9-7 0,-13 11 0,0 0 0,1 0 0,-1 0 0,0 0 0,1 0 0,-1 0 0,0 0 0,1 0 0,-1 1 0,0-1 0,0 1 0,1-1 0,-1 0 0,0 1 0,0 0 0,0-1 0,0 1 0,0 0 0,0 0 0,0-1 0,0 1 0,0 0 0,0 0 0,0 0 0,1 1 0,22 33 0,-18-26 0,-1-1 0,1-1 0,1 1 0,-1-1 0,1 0 0,0-1 0,1 0 0,-1 0 0,1-1 0,1 0 0,-1 0 0,1 0 0,-1-1 0,1-1 0,14 4 0,-19-6 0,1 0 0,-1 0 0,1 0 0,0-1 0,-1 0 0,1 0 0,-1 0 0,1-1 0,-1 0 0,1 0 0,-1 0 0,1 0 0,-1 0 0,0-1 0,1 0 0,-1 0 0,0 0 0,0 0 0,0-1 0,-1 0 0,1 0 0,-1 0 0,1 0 0,-1 0 0,0-1 0,0 1 0,0-1 0,-1 0 0,1 0 0,-1 0 0,3-8 0,-2 6 0,0 0 0,-1 0 0,0 0 0,0 0 0,-1 0 0,0 0 0,0-1 0,0 1 0,-1 0 0,0-1 0,0 1 0,-1 0 0,1-1 0,-3-7 0,2 11 0,-1-1 0,1 1 0,-1-1 0,0 1 0,1 0 0,-2 0 0,1 0 0,0 0 0,-1 0 0,1 0 0,-1 1 0,0-1 0,0 1 0,0 0 0,0-1 0,0 2 0,0-1 0,-1 0 0,1 1 0,-1-1 0,1 1 0,-1 0 0,1 0 0,-1 0 0,-5 0 0,4 0 0,-1 1 0,1 0 0,-1 0 0,0 0 0,1 1 0,-1-1 0,1 1 0,-1 1 0,1-1 0,-1 1 0,1 0 0,0 0 0,0 0 0,0 1 0,0 0 0,0 0 0,0 0 0,-5 6 0,7-6 0,0 0 0,0 0 0,0 0 0,1 1 0,-1-1 0,1 1 0,0 0 0,0-1 0,0 1 0,1 0 0,-1 0 0,1 0 0,0 1 0,0-1 0,0 0 0,1 0 0,0 0 0,0 1 0,0-1 0,0 0 0,0 0 0,1 1 0,0-1 0,0 0 0,1 5 0,0-5 0,0-1 0,0 0 0,0 1 0,0-1 0,1 0 0,-1 0 0,1 0 0,0 0 0,0 0 0,0-1 0,0 1 0,0-1 0,0 0 0,1 0 0,-1 0 0,1-1 0,-1 1 0,1-1 0,0 0 0,0 1 0,0-2 0,0 1 0,-1 0 0,1-1 0,7 0 0,-5 0 0,-1 1 0,1-2 0,0 1 0,-1-1 0,1 1 0,-1-2 0,1 1 0,-1 0 0,0-1 0,1 0 0,-1-1 0,0 1 0,0-1 0,0 0 0,-1 0 0,1 0 0,5-6 0,3-11 0,3-4 0,-2 51 0,-12-23 0,1 1 0,-1-1 0,1 0 0,0 0 0,0 0 0,1-1 0,-1 1 0,1-1 0,0 0 0,0 0 0,0 0 0,0 0 0,0-1 0,0 1 0,1-1 0,0 0 0,-1-1 0,1 1 0,0-1 0,-1 0 0,1 0 0,0 0 0,0-1 0,0 0 0,0 0 0,0 0 0,9-2 0,-6 1 0,1-1 0,-1-1 0,0 1 0,0-2 0,0 1 0,0-1 0,-1 0 0,1 0 0,-1-1 0,0 0 0,0 0 0,-1-1 0,0 0 0,0 0 0,8-10 0,-7 4 0,0 0 0,0 0 0,-1 0 0,-1-1 0,0 0 0,-1 0 0,0 0 0,3-25 0,-3 7 0,-2 0 0,-2-57 0,-1 78 0,-1-1 0,0 1 0,-4-15 0,5 23 0,1 0 0,-1 0 0,0 0 0,0 1 0,0-1 0,0 0 0,0 0 0,0 1 0,0-1 0,-1 1 0,-1-2 0,3 2 0,-1 1 0,1 0 0,-1-1 0,0 1 0,1 0 0,-1 0 0,0-1 0,1 1 0,-1 0 0,0 0 0,1 0 0,-1 0 0,0 0 0,0 0 0,1 0 0,-1 0 0,0 0 0,1 1 0,-1-1 0,0 0 0,1 0 0,-1 1 0,1-1 0,-1 0 0,0 1 0,1-1 0,-1 0 0,1 1 0,-1-1 0,1 1 0,-1-1 0,0 1 0,-2 3 0,0-1 0,1 0 0,-1 1 0,1 0 0,-1 0 0,1-1 0,0 1 0,1 0 0,-1 1 0,1-1 0,-2 7 0,-6 53 0,8-50 0,-4 38 40,3 0 0,7 81 0,-2-98-337,3 0 0,1 0 0,1 0 0,21 55 0,-5-37-6529</inkml:trace>
  <inkml:trace contextRef="#ctx0" brushRef="#br0" timeOffset="2629.14">2894 508 24575,'0'25'0,"0"13"0,4 6 0,0-5-8191</inkml:trace>
  <inkml:trace contextRef="#ctx0" brushRef="#br0" timeOffset="3111.65">2915 762 24575,'1'-50'0,"0"26"0,0 0 0,-2 0 0,-5-34 0,5 54 0,0 1 0,0-1 0,-1 0 0,1 1 0,-1 0 0,0-1 0,1 1 0,-1 0 0,-1 0 0,1 0 0,0 0 0,-1 0 0,0 1 0,1-1 0,-6-3 0,2 2 0,0 1 0,1 0 0,-1 0 0,-1 1 0,1 0 0,0 0 0,0 0 0,-11-1 0,6 2 0,-1 0 0,1 0 0,-1 1 0,1 1 0,-1 0 0,1 1 0,0 0 0,-1 0 0,1 1 0,-12 5 0,18-6 0,1 0 0,-1 1 0,1-1 0,-1 1 0,1 0 0,0 0 0,0 0 0,0 1 0,0-1 0,1 1 0,-1 0 0,1 0 0,0 0 0,0 1 0,1-1 0,-1 1 0,1-1 0,0 1 0,0 0 0,0 0 0,1 0 0,0 0 0,0 0 0,0 0 0,1 0 0,-1 0 0,1 1 0,0-1 0,1 0 0,-1 0 0,1 0 0,0 0 0,1 0 0,-1 0 0,1 0 0,0 0 0,0 0 0,0-1 0,1 1 0,-1-1 0,1 0 0,0 1 0,1-1 0,-1-1 0,1 1 0,0 0 0,0-1 0,0 0 0,0 0 0,8 4 0,-6-3 0,1 0 0,0-1 0,0 0 0,1 0 0,-1-1 0,1 0 0,-1 0 0,1-1 0,-1 0 0,1-1 0,0 1 0,0-1 0,-1-1 0,1 1 0,0-1 0,-1-1 0,1 1 0,-1-1 0,1-1 0,-1 1 0,0-1 0,0-1 0,0 1 0,-1-1 0,1 0 0,-1-1 0,0 0 0,0 0 0,0 0 0,-1 0 0,1-1 0,-1 0 0,-1 0 0,1-1 0,-1 1 0,0-1 0,5-12 0,3-9 0,-2-1 0,0 0 0,-2-1 0,-1 0 0,3-31 0,-5 7 0,-2-106 0,-6 128 0,3 32 0,0 0 0,-1 0 0,1 0 0,0 1 0,0-1 0,0 0 0,0 0 0,0 0 0,0 0 0,-1 0 0,1 0 0,0 0 0,0 0 0,0 0 0,0 0 0,0 0 0,-1 0 0,1 0 0,0 0 0,0 0 0,0 0 0,0 0 0,0 0 0,0 0 0,-1 0 0,1 0 0,0 0 0,0 0 0,0 0 0,0 0 0,0-1 0,0 1 0,-1 0 0,1 0 0,0 0 0,0 0 0,0 0 0,0 0 0,0 0 0,0 0 0,0-1 0,0 1 0,0 0 0,0 0 0,-1 0 0,1 0 0,0 0 0,0 0 0,0-1 0,0 1 0,0 0 0,0 0 0,0 0 0,0 0 0,0 0 0,0-1 0,0 1 0,0 0 0,0 0 0,0 0 0,0 0 0,1 0 0,-1-1 0,0 1 0,0 0 0,0 0 0,0 0 0,0 0 0,0 0 0,-4 15 0,-2 24 0,0 53 0,4 0 0,20 175 0,-14-242 0,11 42 0,-13-61 0,0 1 0,0-1 0,1 0 0,0 0 0,0-1 0,0 1 0,1-1 0,0 0 0,0 1 0,0-1 0,10 8 0,-13-12 0,0 0 0,1 0 0,-1 0 0,1 0 0,-1 0 0,1-1 0,-1 1 0,1 0 0,-1-1 0,1 1 0,-1-1 0,1 0 0,0 1 0,-1-1 0,1 0 0,0 0 0,0 0 0,-1 0 0,1-1 0,0 1 0,-1 0 0,1-1 0,-1 1 0,1-1 0,0 1 0,-1-1 0,1 0 0,-1 1 0,1-1 0,-1 0 0,0 0 0,1 0 0,-1 0 0,0-1 0,0 1 0,0 0 0,0 0 0,0-1 0,1-1 0,4-6 0,0-1 0,0 0 0,-1 0 0,6-18 0,-9 22 0,13-40 0,-3 0 0,-1 0 0,-3-1 0,4-77 0,-16 169 0,2-1 0,2 1 0,2 0 0,1 0 0,16 71 0,-17-109-195,0 0 0,1 0 0,0 0 0,0 0 0,0 0 0,7 9 0,4 1-6631</inkml:trace>
  <inkml:trace contextRef="#ctx0" brushRef="#br0" timeOffset="3470.35">3275 148 24575,'-7'25'0,"-3"23"0,1 18 0,5 12 0,3-8-8191</inkml:trace>
  <inkml:trace contextRef="#ctx0" brushRef="#br0" timeOffset="3970.42">3403 762 24575,'0'-20'0,"1"0"0,1 0 0,1-1 0,1 1 0,1 1 0,8-24 0,-10 36 0,0 0 0,0 0 0,1 0 0,0 0 0,1 1 0,-1-1 0,1 1 0,8-7 0,-10 10 0,1 0 0,0 0 0,0 0 0,0 1 0,0 0 0,0 0 0,0 0 0,1 0 0,-1 1 0,0-1 0,1 1 0,0 0 0,-1 0 0,1 1 0,5 0 0,-7-1 0,0 2 0,0-1 0,1 0 0,-1 1 0,0-1 0,0 1 0,0 0 0,0 0 0,0 0 0,0 1 0,0-1 0,-1 1 0,1-1 0,0 1 0,-1 0 0,1 0 0,3 4 0,-2-2 0,-1 0 0,-1 1 0,1-1 0,0 0 0,-1 1 0,0-1 0,0 1 0,-1 0 0,1 0 0,1 8 0,-2-6 0,0 0 0,0-1 0,-1 1 0,0 0 0,0 0 0,-1 0 0,1 0 0,-2 0 0,1-1 0,-1 1 0,0 0 0,0-1 0,-1 1 0,1-1 0,-1 0 0,-7 10 0,6-12 0,-1 0 0,1-1 0,-1 1 0,0-1 0,0 0 0,0 0 0,-10 4 0,13-7 0,0 1 0,1-1 0,-1 1 0,0-1 0,1 0 0,-1 1 0,0-1 0,0 0 0,1 0 0,-1 0 0,0 0 0,0-1 0,-2 1 0,3-1 0,0 1 0,1-1 0,-1 1 0,0-1 0,0 0 0,1 1 0,-1-1 0,0 0 0,1 1 0,-1-1 0,1 0 0,-1 0 0,1 1 0,-1-1 0,1 0 0,-1 0 0,1 0 0,0 0 0,0 0 0,-1 0 0,1 0 0,0 0 0,0 0 0,0 1 0,0-1 0,0-2 0,1-2 0,-1 0 0,1 0 0,0 0 0,0 0 0,1 1 0,0-1 0,0 0 0,0 1 0,0-1 0,1 1 0,-1 0 0,1 0 0,3-4 0,50-52 0,-43 48 0,-6 4 0,29-27 0,48-62 0,-76 86 0,0 0 0,0-1 0,-1 0 0,-1 0 0,0 0 0,-1-1 0,0 0 0,-1 0 0,0-1 0,2-23 0,-5 36 0,-1 0 0,0 0 0,0 0 0,1-1 0,-1 1 0,0 0 0,0 0 0,0 0 0,-1-1 0,1 1 0,0 0 0,0 0 0,-1 0 0,1 0 0,0 0 0,-1 0 0,1-1 0,-1 1 0,0 0 0,1 0 0,-1 0 0,0 1 0,1-1 0,-1 0 0,0 0 0,-2-1 0,2 2 0,0 0 0,0 0 0,0 0 0,-1 1 0,1-1 0,0 1 0,0-1 0,0 1 0,0-1 0,0 1 0,0-1 0,0 1 0,0 0 0,0 0 0,1-1 0,-1 1 0,0 0 0,0 0 0,1 0 0,-1 0 0,0 0 0,1 0 0,-1 0 0,1 0 0,-1 0 0,1 0 0,0 0 0,-1 2 0,-6 14 0,1 0 0,1 1 0,1 0 0,0 0 0,-2 33 0,5 94 0,2-111 0,1 0 0,2-1 0,2 1 0,13 49 0,-18-82 0,-1 1 0,1 0 0,-1-1 0,1 1 0,0-1 0,0 1 0,0-1 0,0 1 0,0-1 0,0 0 0,0 0 0,2 2 0,-3-3 0,0 1 0,1-1 0,-1 0 0,0 0 0,1 0 0,-1 0 0,0 0 0,1 0 0,-1 0 0,0 0 0,1 0 0,-1 0 0,0 0 0,1 0 0,-1 0 0,0 0 0,1-1 0,-1 1 0,0 0 0,1 0 0,-1 0 0,0 0 0,1-1 0,-1 1 0,0 0 0,0 0 0,1 0 0,-1-1 0,0 1 0,0 0 0,0-1 0,1 1 0,-1 0 0,0-1 0,3-4 0,0 0 0,-1-1 0,0 1 0,0-1 0,1-8 0,2-8 0,2-6 0,0 1 0,19-46 0,-24 67 0,1 0 0,0 0 0,0 0 0,1 1 0,0-1 0,0 1 0,0 0 0,0 0 0,1 0 0,0 1 0,0-1 0,0 1 0,0 1 0,1-1 0,0 1 0,0 0 0,9-4 0,-13 6 0,0 1 0,-1-1 0,1 1 0,0-1 0,0 1 0,-1 0 0,1 0 0,0 0 0,0 0 0,0 0 0,0 0 0,-1 1 0,1-1 0,0 1 0,0-1 0,-1 1 0,1-1 0,0 1 0,-1 0 0,1 0 0,2 2 0,-1-1 0,-1 1 0,0-1 0,0 1 0,0 0 0,0 0 0,0 0 0,-1 0 0,1 0 0,-1 0 0,0 0 0,1 4 0,2 10 0,-2 0 0,0 0 0,0 30 0,-2-38 0,-1 98 0,1-118 0,1-16 0,1 1 0,6-32 0,-4 41 20,1 1 0,0 0 0,2 0 0,0 1 0,15-25 0,-17 33-134,0-1 0,0 1-1,1 1 1,0-1 0,0 1 0,1 0-1,-1 1 1,1 0 0,1 0 0,-1 0-1,1 1 1,15-7 0,-1 4-6712</inkml:trace>
  <inkml:trace contextRef="#ctx0" brushRef="#br0" timeOffset="4343.12">4482 743 24575,'0'15'0,"0"4"-8191</inkml:trace>
</inkml:ink>
</file>

<file path=word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27:15.2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3 252 24575,'64'-210'0,"-63"207"0,0 0 0,0 0 0,0 0 0,1 0 0,-1 1 0,1-1 0,0 1 0,-1-1 0,1 1 0,0-1 0,1 1 0,-1 0 0,0 0 0,3-2 0,-4 4 0,0 0 0,-1-1 0,1 1 0,0 0 0,-1 0 0,1 0 0,0 0 0,-1 0 0,1 0 0,0 0 0,-1 0 0,1 0 0,0 0 0,-1 0 0,1 0 0,0 0 0,-1 1 0,1-1 0,-1 0 0,1 1 0,0-1 0,-1 0 0,1 1 0,0 0 0,1 0 0,0 1 0,-1 0 0,1 0 0,-1 0 0,1 1 0,-1-1 0,1 0 0,-1 1 0,1 3 0,7 20 0,-1 0 0,-2 1 0,0-1 0,2 34 0,0 114 0,-7-146 0,-2 109 0,-1-80 0,2 1 0,3-1 0,14 81 0,-16-133 0,0-1 0,0 1 0,0-1 0,1 0 0,0 1 0,0-1 0,0 0 0,0 0 0,1 0 0,-1-1 0,1 1 0,0-1 0,5 5 0,-6-7 0,0 1 0,0-1 0,0 0 0,0 0 0,1 0 0,-1 0 0,0 0 0,1-1 0,-1 1 0,1-1 0,-1 1 0,1-1 0,-1 0 0,1 0 0,-1 0 0,1-1 0,-1 1 0,1 0 0,-1-1 0,1 0 0,-1 1 0,0-1 0,1 0 0,-1 0 0,3-2 0,25-18-1365,-2-4-5461</inkml:trace>
  <inkml:trace contextRef="#ctx0" brushRef="#br0" timeOffset="423.22">0 441 24575,'32'0'0,"36"0"0,28 0 0,23 0 0,17 0 0,-16 0-8191</inkml:trace>
  <inkml:trace contextRef="#ctx0" brushRef="#br0" timeOffset="775.31">845 591 24575,'25'0'0,"23"0"0,21 0 0,14 0 0,-8 0-8191</inkml:trace>
  <inkml:trace contextRef="#ctx0" brushRef="#br0" timeOffset="1173.58">1650 590 24575,'0'-3'0,"0"-1"0,-1 1 0,1 0 0,-1-1 0,1 1 0,-1-1 0,0 1 0,-1 0 0,1 0 0,-1 0 0,1-1 0,-1 1 0,0 1 0,0-1 0,0 0 0,0 0 0,-1 1 0,1-1 0,-1 1 0,1 0 0,-1 0 0,0 0 0,0 0 0,0 0 0,0 1 0,0-1 0,0 1 0,-1 0 0,1 0 0,0 0 0,-1 0 0,1 1 0,-1-1 0,-2 1 0,-4-1 0,1 0 0,-1 1 0,1 1 0,-1-1 0,1 1 0,0 1 0,-1 0 0,1 0 0,0 1 0,0 0 0,-13 7 0,14-5 0,1 0 0,-1 1 0,1 0 0,1 1 0,-1 0 0,1 0 0,1 0 0,-1 0 0,1 1 0,0 0 0,1 0 0,0 1 0,0-1 0,1 1 0,-3 12 0,4-16 0,1 1 0,0-1 0,1 0 0,-1 1 0,1-1 0,0 1 0,0 0 0,1-1 0,0 0 0,0 1 0,3 9 0,-2-11 0,0 0 0,-1-1 0,2 1 0,-1-1 0,0 1 0,1-1 0,-1 0 0,1 0 0,0 0 0,0-1 0,0 1 0,1-1 0,-1 1 0,1-1 0,-1 0 0,1 0 0,6 2 0,-5-2 0,-1-1 0,1 1 0,0-1 0,0 0 0,0 0 0,0-1 0,0 0 0,0 1 0,0-2 0,0 1 0,0 0 0,0-1 0,0 0 0,-1 0 0,8-3 0,-5 1 0,0-1 0,-1 1 0,1-1 0,-1-1 0,0 1 0,0-1 0,-1 0 0,1 0 0,6-9 0,0-2 0,-1-1 0,-1 0 0,0 0 0,-1-1 0,-1 0 0,-1-1 0,5-19 0,-3 4 0,-1 0 0,-3-1 0,0 1 0,-2-1 0,-2 0 0,-1 0 0,-6-40 0,5 66 0,-1 1 0,-1 0 0,0-1 0,-5-10 0,8 18 0,-1-1 0,0 1 0,0-1 0,0 1 0,0 0 0,0-1 0,0 1 0,0 0 0,0 0 0,-1 0 0,1 0 0,-3-2 0,4 3 0,-1 0 0,0-1 0,0 1 0,1 0 0,-1 0 0,0 0 0,1 0 0,-1 0 0,0 0 0,0 1 0,1-1 0,-1 0 0,0 0 0,1 0 0,-1 1 0,0-1 0,1 0 0,-1 1 0,0-1 0,1 0 0,-1 1 0,1-1 0,-1 1 0,1-1 0,-1 1 0,1-1 0,-1 1 0,1 0 0,-1-1 0,1 2 0,-5 5 0,2 0 0,-1 0 0,1 0 0,0 1 0,0-1 0,1 1 0,0 0 0,1 0 0,-2 14 0,1 7 0,3 40 0,1-40 0,2 0 0,0-1 0,2 1 0,13 37 0,-13-49 0,1 1 0,1-1 0,0 0 0,1-1 0,1 0 0,0-1 0,23 26 0,-30-37 0,1 0 0,0-1 0,-1 0 0,1 0 0,1 0 0,-1 0 0,0 0 0,0-1 0,1 0 0,0 0 0,-1 0 0,11 2 0,-13-4 0,1 0 0,0 0 0,0 0 0,0 0 0,0-1 0,0 1 0,-1-1 0,1 0 0,0 0 0,0 0 0,-1 0 0,1 0 0,-1 0 0,1-1 0,-1 1 0,1-1 0,-1 0 0,0 0 0,0 0 0,0 0 0,0 0 0,0 0 0,2-5 0,5-5 0,-2 0 0,0-1 0,-1-1 0,0 1 0,-1-1 0,0 0 0,-1 0 0,4-28 0,-3 2 0,-1-79 0,-1 155 0,1-1 0,10 40 0,-10-60-136,0 0-1,1 0 1,1 0-1,0-1 1,1 0-1,1 0 1,0 0-1,0-1 0,22 24 1,-7-17-6690</inkml:trace>
  <inkml:trace contextRef="#ctx0" brushRef="#br0" timeOffset="1564.78">1905 145 24575,'7'33'0,"6"24"0,5 14 0,5 9 0,1-9-8191</inkml:trace>
  <inkml:trace contextRef="#ctx0" brushRef="#br0" timeOffset="2016.03">2158 696 24575,'0'-7'0,"-1"-12"0,2 1 0,0-1 0,1 1 0,6-26 0,-7 39 0,0 1 0,1-1 0,0 0 0,0 1 0,0-1 0,1 1 0,-1 0 0,1 0 0,0 0 0,0 0 0,1 1 0,-1-1 0,1 1 0,0 0 0,0 0 0,0 0 0,0 0 0,0 1 0,0-1 0,1 1 0,6-2 0,-7 2 0,0 1 0,0-1 0,0 1 0,0 0 0,0 1 0,0-1 0,0 0 0,0 1 0,1 0 0,-1 0 0,0 1 0,0-1 0,0 1 0,1 0 0,-1 0 0,0 0 0,0 0 0,0 1 0,-1-1 0,1 1 0,0 0 0,-1 0 0,1 1 0,-1-1 0,1 1 0,-1 0 0,0 0 0,0 0 0,-1 0 0,1 0 0,0 1 0,-1-1 0,0 1 0,0 0 0,0-1 0,0 1 0,-1 0 0,2 8 0,1 2 0,0 0 0,-2 0 0,0 1 0,-1-1 0,0 1 0,-2 23 0,0-28 0,0-1 0,0 0 0,-1 0 0,0 0 0,0-1 0,-1 1 0,-1 0 0,1-1 0,-1 0 0,-1 0 0,-9 14 0,14-21 0,-1 0 0,0 1 0,0-1 0,0 0 0,0 0 0,0 0 0,0 0 0,0 0 0,0 0 0,0 0 0,-1 0 0,1 0 0,0 0 0,-1-1 0,1 1 0,0 0 0,-1-1 0,1 1 0,-1-1 0,1 0 0,-1 1 0,1-1 0,-1 0 0,1 0 0,-1 0 0,1 0 0,-1 0 0,1 0 0,-1-1 0,1 1 0,-3-1 0,2-1 0,1 1 0,-1-1 0,1 1 0,0-1 0,0 0 0,0 0 0,0 1 0,0-1 0,0 0 0,1 0 0,-1 0 0,0 0 0,1 0 0,0 0 0,-1 0 0,1 0 0,0 0 0,0 0 0,0 0 0,0 0 0,1 0 0,-1 0 0,1-3 0,2-9 0,1 1 0,0 0 0,1 0 0,0 0 0,12-20 0,44-60 0,-30 47 0,-10 14 0,-1-2 0,30-69 0,-46 97 0,-1 8 0,1 17 0,0 45 0,-3-47 0,3 65 0,19 219 0,-23-296 0,0 1 0,1 1 0,0-1 0,0 0 0,1 1 0,0-1 0,2 7 0,-4-13 0,1 0 0,-1 0 0,0 0 0,0 0 0,0 1 0,0-1 0,0 0 0,0 0 0,0 0 0,0 0 0,0 0 0,0 0 0,1 0 0,-1 0 0,0 1 0,0-1 0,0 0 0,0 0 0,0 0 0,0 0 0,1 0 0,-1 0 0,0 0 0,0 0 0,0 0 0,0 0 0,0 0 0,1 0 0,-1 0 0,0 0 0,0 0 0,0 0 0,0 0 0,0 0 0,1 0 0,-1 0 0,0 0 0,0 0 0,0 0 0,0-1 0,0 1 0,0 0 0,1 0 0,-1 0 0,0 0 0,0 0 0,0 0 0,0 0 0,0 0 0,0 0 0,0-1 0,0 1 0,0 0 0,0 0 0,1 0 0,-1 0 0,0 0 0,0-1 0,0 1 0,0 0 0,0 0 0,0 0 0,0 0 0,0 0 0,0-1 0,0 1 0,0 0 0,0 0 0,3-13 0,9-58 0,8-39 0,-17 96 0,1 1 0,1-1 0,0 1 0,1 1 0,12-22 0,-17 32 0,1 0 0,-1 0 0,0 1 0,0-1 0,1 0 0,-1 1 0,1-1 0,0 1 0,-1-1 0,1 1 0,0 0 0,0 0 0,0 0 0,2-1 0,-3 2 0,0-1 0,0 1 0,0 0 0,0 0 0,0 0 0,0 0 0,0 0 0,0 1 0,0-1 0,-1 0 0,1 0 0,0 1 0,0-1 0,0 0 0,0 1 0,0-1 0,-1 1 0,1-1 0,0 1 0,0-1 0,-1 1 0,1 0 0,0 0 0,3 4 0,-1 1 0,1-1 0,-1 0 0,-1 1 0,1 0 0,-1 0 0,0 0 0,1 7 0,5 17 0,-2 1 0,-1 0 0,-1 0 0,-2 0 0,-3 59 0,-3-70 0,4-20 0,0 1 0,0-1 0,0 0 0,0 0 0,0 0 0,-1 0 0,1 0 0,0 0 0,0 0 0,0 0 0,0 0 0,0 0 0,0 0 0,0 0 0,0 0 0,-1 0 0,1 1 0,0-1 0,0 0 0,0 0 0,0 0 0,0 0 0,0 0 0,-1 0 0,1 0 0,0 0 0,0 0 0,0 0 0,0-1 0,0 1 0,0 0 0,0 0 0,-1 0 0,1 0 0,0 0 0,0 0 0,0 0 0,0 0 0,0 0 0,0 0 0,0 0 0,0 0 0,0 0 0,0-1 0,-1 1 0,1 0 0,0 0 0,0 0 0,0 0 0,0 0 0,0 0 0,0 0 0,0 0 0,0-1 0,0 1 0,0 0 0,0 0 0,0 0 0,0 0 0,0 0 0,0 0 0,0-1 0,-7-35 0,6 25-65,1 0 0,0 0 0,1-1 0,0 1 0,0 0 0,1 0 0,1 0 0,0 0 0,1 1 0,-1-1 0,2 1 0,0 0 0,0 0 0,1 0 0,0 1 0,0-1 0,1 2 0,1-1 0,-1 1 0,18-14 0,3 2-6761</inkml:trace>
  <inkml:trace contextRef="#ctx0" brushRef="#br0" timeOffset="4287.52">3302 739 24575,'-49'-12'0,"43"8"0,16 2 0,22 0 0,855-1 0,-390 5 0,-536-10-1365,17 3-5461</inkml:trace>
  <inkml:trace contextRef="#ctx0" brushRef="#br0" timeOffset="4661.51">4360 420 24575,'-1'1'0,"0"0"0,1-1 0,-1 1 0,0 0 0,1-1 0,-1 1 0,1 0 0,-1 0 0,1-1 0,-1 1 0,1 0 0,-1 0 0,1 0 0,0 0 0,-1 0 0,1 0 0,0 0 0,0 0 0,0 0 0,0 0 0,0-1 0,0 1 0,0 0 0,0 0 0,0 0 0,0 0 0,1 0 0,-1 0 0,0 0 0,1 0 0,-1 0 0,0 0 0,1-1 0,-1 1 0,1 0 0,-1 0 0,2 1 0,24 31 0,-4-11 0,1-1 0,2-1 0,0-2 0,1 0 0,0-2 0,2-1 0,-1-1 0,49 17 0,-21-18 0,-54-13 0,1 1 0,-1-1 0,1 0 0,-1 1 0,1-1 0,-1 0 0,1 0 0,-1 0 0,1 0 0,-1-1 0,0 1 0,1 0 0,-1 0 0,1-1 0,-1 1 0,0-1 0,1 1 0,-1-1 0,0 0 0,1 0 0,-1 1 0,0-1 0,0 0 0,0 0 0,0 0 0,0 0 0,0 0 0,0-1 0,0 1 0,0 0 0,0 0 0,1-3 0,-2 3 0,0-1 0,0 1 0,0 0 0,-1 0 0,1-1 0,0 1 0,0 0 0,-1 0 0,1 0 0,-1-1 0,1 1 0,-1 0 0,0 0 0,1 0 0,-1 0 0,0 0 0,0 0 0,1 0 0,-1 0 0,0 0 0,0 0 0,0 1 0,0-1 0,0 0 0,0 1 0,0-1 0,-1 1 0,1-1 0,0 1 0,0-1 0,0 1 0,-1 0 0,1-1 0,0 1 0,-3 0 0,-1-1 0,-1 0 0,1 1 0,-1-1 0,1 1 0,-1 0 0,1 1 0,-9 1 0,3 1 0,0 2 0,0-1 0,0 1 0,0 1 0,1 0 0,0 1 0,0 0 0,1 0 0,-10 10 0,-78 88 0,64-67 0,-47 53-1365,5-5-5461</inkml:trace>
</inkml:ink>
</file>

<file path=word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27:06.32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0 203 24575,'0'-14'0,"-1"-19"0,-3 38 0,-4 20 0,-19 103 0,-18 246 0,57-533 0,4 48 0,5 1 0,52-161 0,-73 271 0,16-36 0,-16 36 0,0 1 0,0-1 0,0 1 0,0-1 0,0 0 0,0 1 0,0-1 0,0 1 0,0-1 0,0 1 0,1-1 0,-1 0 0,0 1 0,0-1 0,1 1 0,-1-1 0,0 0 0,0 1 0,1-1 0,-1 0 0,0 1 0,1-1 0,-1 0 0,1 0 0,-1 1 0,0-1 0,1 0 0,-1 0 0,1 0 0,-1 0 0,0 1 0,1-1 0,-1 0 0,1 0 0,-1 0 0,1 0 0,-1 0 0,1 0 0,-1 0 0,1 0 0,-1 0 0,0 0 0,1 0 0,-1-1 0,1 1 0,-1 0 0,1 0 0,-1 0 0,0-1 0,1 1 0,-1 0 0,0 0 0,1-1 0,-1 1 0,1 0 0,-1-1 0,0 1 0,0 0 0,1-1 0,-1 1 0,0 0 0,0-1 0,1 1 0,-1-1 0,0 1 0,0-1 0,0 0 0,8 33 0,-2 0 0,-1 0 0,1 51 0,1-2 0,48 391-1365,-49-408-5461</inkml:trace>
  <inkml:trace contextRef="#ctx0" brushRef="#br0" timeOffset="693.95">0 541 24575,'36'-18'0,"30"-5"0,21 0 0,15 5 0,3 5 0,-15 5-8191</inkml:trace>
  <inkml:trace contextRef="#ctx0" brushRef="#br0" timeOffset="694.95">931 351 24575,'-15'-6'0,"-62"-24"0,69 27 0,1 1 0,-1 1 0,0-1 0,0 1 0,1 1 0,-1-1 0,0 1 0,-9 2 0,15-2 0,-1 0 0,1 1 0,0-1 0,0 1 0,0-1 0,0 1 0,0 0 0,0 0 0,0 0 0,0 0 0,1 0 0,-1 0 0,0 1 0,1-1 0,-1 1 0,0-1 0,1 1 0,0-1 0,-1 1 0,1 0 0,-2 3 0,2-2 0,0 0 0,0 1 0,1-1 0,-1 1 0,1-1 0,-1 1 0,1-1 0,0 1 0,0-1 0,1 1 0,0 6 0,3 4 0,0-1 0,1 0 0,0 0 0,1 0 0,10 17 0,67 78 0,-83-107 0,1 0 0,0 0 0,-1 0 0,1 0 0,-1-1 0,1 1 0,-1 0 0,0 0 0,1 0 0,-1 0 0,0 0 0,0 0 0,0 0 0,0 0 0,0 0 0,0 0 0,0 1 0,0-1 0,0 0 0,0 0 0,0 0 0,-1 0 0,1 0 0,0 0 0,-1-1 0,1 1 0,-1 0 0,1 0 0,-1 0 0,1 0 0,-1 0 0,0 0 0,1-1 0,-1 1 0,0 0 0,0-1 0,0 1 0,1 0 0,-1-1 0,0 1 0,0-1 0,0 0 0,0 1 0,0-1 0,0 0 0,0 1 0,0-1 0,0 0 0,0 0 0,-2 0 0,-8 2 0,0 0 0,0-1 0,-19 0 0,23-1 0,-55-1-1365,46 0-5461</inkml:trace>
</inkml:ink>
</file>

<file path=word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27:05.25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6 423 24575,'16'-46'0,"18"-63"0,-33 107 0,-1-1 0,1 1 0,-1 0 0,0-1 0,1 1 0,-1 0 0,0-1 0,0 1 0,-1 0 0,1-1 0,0 1 0,-1 0 0,1 0 0,-1-1 0,-1-2 0,1 4 0,0 0 0,0 0 0,0 0 0,0 0 0,0 1 0,-1-1 0,1 0 0,0 1 0,0-1 0,-1 1 0,1-1 0,0 1 0,0-1 0,-1 1 0,1 0 0,0 0 0,-1 0 0,1 0 0,0 0 0,-1 0 0,1 0 0,0 0 0,-1 0 0,1 1 0,0-1 0,-1 1 0,1-1 0,-2 1 0,-12 5 0,0 0 0,0 1 0,1 0 0,-1 2 0,2-1 0,-24 20 0,9-4 0,2 1 0,-24 28 0,35-36 0,1 1 0,1 0 0,1 1 0,-17 33 0,26-45 0,1-1 0,0 1 0,0-1 0,0 1 0,1 0 0,0-1 0,0 1 0,1 12 0,0-15 0,0-1 0,1 1 0,0 0 0,0-1 0,0 1 0,0-1 0,1 1 0,-1-1 0,1 1 0,0-1 0,0 0 0,0 0 0,0 0 0,1 0 0,-1 0 0,1-1 0,3 3 0,3 2 12,1-1 0,-1 0-1,2 0 1,-1-1 0,0-1-1,1 0 1,0 0 0,21 3-1,93 10-1130,-114-16 768,61 4-6475</inkml:trace>
  <inkml:trace contextRef="#ctx0" brushRef="#br0" timeOffset="354.03">527 0 24575,'22'22'0,"17"21"0,14 22 0,0 21 0,-4 17 0,-11 17 0,-19 10 0,-24 7 0,-28 6 0,-31 0 0,-30-6 0,-16-12 0,10-27-8191</inkml:trace>
</inkml:ink>
</file>

<file path=word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26:14.42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196 508 24575,'7'-12'0,"15"-37"0,-21 45 0,0 1 0,0-1 0,0 1 0,-1-1 0,1 0 0,-1 1 0,0-1 0,0 1 0,0-1 0,0 0 0,-1-5 0,0 8 0,1 1 0,0-1 0,0 0 0,0 0 0,-1 1 0,1-1 0,0 0 0,-1 1 0,1-1 0,0 1 0,-1-1 0,1 0 0,-1 1 0,1-1 0,-1 1 0,0-1 0,1 1 0,-1-1 0,1 1 0,-1 0 0,0-1 0,1 1 0,-1 0 0,0-1 0,1 1 0,-1 0 0,0 0 0,-1-1 0,0 1 0,0 1 0,0-1 0,0 0 0,0 1 0,0-1 0,0 1 0,0 0 0,1-1 0,-1 1 0,-3 2 0,-2 2 0,0 0 0,1 0 0,0 0 0,-8 10 0,7-8 0,1 1 0,1 0 0,0 1 0,0 0 0,1-1 0,0 1 0,0 0 0,1 1 0,0-1 0,-2 15 0,4-21 0,1 1 0,0-1 0,-1 1 0,2-1 0,-1 1 0,0-1 0,0 1 0,1-1 0,0 0 0,0 1 0,0-1 0,0 0 0,0 1 0,1-1 0,-1 0 0,1 0 0,0 0 0,0 0 0,0-1 0,0 1 0,1 0 0,-1-1 0,1 0 0,0 1 0,-1-1 0,1 0 0,0 0 0,0-1 0,0 1 0,0-1 0,1 1 0,4 1 0,0-1 0,0 0 0,1 0 0,-1 0 0,0-1 0,0 0 0,1-1 0,-1 0 0,1 0 0,-1-1 0,0 0 0,15-3 0,-18 2 0,0 0 0,0 0 0,0 0 0,0 0 0,-1-1 0,1 0 0,0 0 0,-1 0 0,0 0 0,0-1 0,0 0 0,0 0 0,-1 0 0,1 0 0,-1 0 0,0-1 0,0 1 0,-1-1 0,3-6 0,0-4 0,-1-1 0,-1 1 0,0-1 0,-1 1 0,0-32 0,-1 30 0,-1 1 0,2-1 0,1 0 0,6-24 0,-3 31 0,0 15 0,2 19 0,3 41 0,-3-1 0,0 94 0,-2-22 0,-4-108 0,19 217 0,-11-177 0,28 106 0,-36-164 0,1 0 0,0-1 0,1 1 0,0-1 0,11 17 0,-15-26 0,0 1 0,0 0 0,1-1 0,-1 1 0,0-1 0,1 1 0,-1-1 0,1 1 0,-1-1 0,0 1 0,1-1 0,-1 0 0,1 1 0,-1-1 0,1 0 0,-1 1 0,1-1 0,0 0 0,-1 1 0,1-1 0,-1 0 0,1 0 0,0 0 0,-1 0 0,1 0 0,-1 0 0,1 0 0,0 0 0,-1 0 0,1 0 0,0 0 0,-1 0 0,2 0 0,-1-1 0,0-1 0,0 1 0,0 0 0,0 0 0,0-1 0,0 1 0,-1 0 0,1-1 0,0 1 0,-1-1 0,1 1 0,-1 0 0,1-3 0,6-51 0,-7 55 0,2-34 0,-2 1 0,-1 0 0,-2 0 0,-1 0 0,-2 0 0,-1 0 0,-2 1 0,0 0 0,-3 1 0,0 0 0,-2 1 0,-2 0 0,0 2 0,-2-1 0,-1 2 0,-1 1 0,-30-31 0,45 52 0,-20-24 0,25 29 0,-1 0 0,1-1 0,0 1 0,-1-1 0,1 1 0,0-1 0,-1 1 0,1-1 0,0 1 0,0-1 0,0 0 0,0 1 0,-1-1 0,1 1 0,0-1 0,0 1 0,0-1 0,0 0 0,0 1 0,0-1 0,0 1 0,1-1 0,-1 1 0,0-1 0,0 0 0,0 1 0,0-1 0,1 1 0,-1-1 0,0 1 0,1-1 0,-1 1 0,0-1 0,1 1 0,-1 0 0,1-1 0,-1 1 0,0-1 0,1 1 0,-1 0 0,1 0 0,-1-1 0,1 1 0,0 0 0,-1 0 0,1-1 0,-1 1 0,1 0 0,-1 0 0,2 0 0,11-3 0,1 1 0,0 1 0,-1 0 0,18 2 0,20-2 0,10-4-1365,-3-2-5461</inkml:trace>
  <inkml:trace contextRef="#ctx0" brushRef="#br0" timeOffset="371.31">8169 107 24575,'-7'18'0,"-3"17"0,1 13 0,2 13 0,2 6 0,5 7 0,7 2 0,1-2 0,4-3 0,3-5 0,3-12 0,1-6 0,2-12 0,1-13 0,-1-9 0,-3-11 0,-4-6-8191</inkml:trace>
  <inkml:trace contextRef="#ctx0" brushRef="#br0" timeOffset="725.39">8022 467 24575,'25'0'0,"20"0"0,12 0 0,7 0 0,1 0 0,-12 0-8191</inkml:trace>
  <inkml:trace contextRef="#ctx0" brushRef="#br0" timeOffset="726.39">8509 530 24575,'18'0'0,"17"0"0,13 0 0,9 0 0,-5 0-8191</inkml:trace>
  <inkml:trace contextRef="#ctx0" brushRef="#br0" timeOffset="1283.24">9101 487 24575,'-8'-1'0,"0"0"0,-1 1 0,1-1 0,0 2 0,0-1 0,-1 1 0,1 0 0,0 1 0,0 0 0,0 0 0,0 1 0,1 0 0,-1 0 0,1 1 0,-12 7 0,15-8 0,-1 0 0,1 0 0,0 0 0,1 1 0,-1 0 0,1-1 0,-1 1 0,1 0 0,0 1 0,1-1 0,-1 1 0,1-1 0,0 1 0,0 0 0,0-1 0,0 1 0,1 0 0,0 0 0,0 0 0,1 1 0,-1-1 0,1 0 0,0 0 0,0 0 0,1 0 0,1 6 0,-2-8 0,1 0 0,0 0 0,0-1 0,0 1 0,0-1 0,0 1 0,0-1 0,1 1 0,0-1 0,-1 1 0,1-1 0,0 0 0,0 0 0,0 0 0,0 0 0,0-1 0,0 1 0,1 0 0,-1-1 0,1 0 0,-1 1 0,1-1 0,-1 0 0,1 0 0,0-1 0,0 1 0,-1 0 0,1-1 0,0 0 0,0 1 0,0-1 0,-1 0 0,1-1 0,0 1 0,5-2 0,-1 1 0,0 0 0,0-1 0,0 0 0,-1 0 0,1-1 0,-1 0 0,1 0 0,-1 0 0,0-1 0,0 0 0,-1 0 0,1-1 0,7-7 0,-4-1 0,0 0 0,-1-1 0,0 0 0,-1 0 0,-1 0 0,0-1 0,-1 0 0,-1-1 0,3-16 0,-2 4 0,-2 0 0,0-1 0,-2 0 0,-3-32 0,1 45 0,-1 1 0,-1 0 0,-5-17 0,7 28 0,0 0 0,0 0 0,-1 1 0,1-1 0,-1 1 0,0-1 0,0 1 0,0 0 0,-1-1 0,1 1 0,-1 0 0,1 1 0,-1-1 0,0 0 0,0 1 0,-1 0 0,-4-3 0,7 4 0,0 1 0,-1-1 0,1 1 0,-1 0 0,1-1 0,-1 1 0,1 0 0,-1 0 0,1 0 0,-1 0 0,1 0 0,-1 1 0,1-1 0,-1 0 0,1 1 0,-1-1 0,1 1 0,0-1 0,-1 1 0,1 0 0,0 0 0,-1-1 0,1 1 0,0 0 0,0 0 0,0 0 0,0 0 0,0 1 0,0-1 0,0 0 0,0 0 0,1 0 0,-1 1 0,0-1 0,0 2 0,-3 5 0,1 0 0,0-1 0,1 1 0,-1 0 0,0 10 0,1-2 0,0 1 0,1-1 0,1 1 0,0-1 0,2 1 0,-1-1 0,2 0 0,0 0 0,2 0 0,-1 0 0,2 0 0,0-1 0,1 0 0,0 0 0,1-1 0,1 0 0,0 0 0,1-1 0,1 0 0,0-1 0,0 0 0,1 0 0,1-2 0,0 1 0,26 14 0,-35-22 0,0-1 0,0 0 0,0-1 0,0 1 0,0-1 0,0 0 0,0 0 0,1 0 0,-1 0 0,0-1 0,1 0 0,-1 0 0,7 0 0,-8-1 0,-1 0 0,1 0 0,-1 0 0,1 0 0,-1-1 0,1 1 0,-1-1 0,0 1 0,0-1 0,0 0 0,0 0 0,0 0 0,0 0 0,0 0 0,-1 0 0,1 0 0,-1-1 0,1 1 0,-1-1 0,0 1 0,0-1 0,1-3 0,3-10 0,0 0 0,-1-1 0,-1 0 0,-1 1 0,0-1 0,-1 0 0,-1 0 0,0 0 0,-1 0 0,-4-17 0,4 31 0,1 1 0,-1 0 0,0-1 0,0 1 0,0 0 0,0 0 0,0 0 0,0 0 0,-1 0 0,1 0 0,-4-3 0,5 5 0,0 0 0,0 0 0,-1 0 0,1-1 0,0 1 0,-1 0 0,1 0 0,0 0 0,-1 0 0,1 0 0,0-1 0,-1 1 0,1 0 0,0 0 0,-1 0 0,1 0 0,0 0 0,-1 0 0,1 0 0,0 0 0,-1 0 0,1 1 0,0-1 0,-1 0 0,1 0 0,0 0 0,-1 0 0,1 1 0,-9 14 0,8-6 9,-1-1 1,1 1-1,1-1 0,0 1 0,0-1 1,0 1-1,1-1 0,1 1 0,-1-1 0,2 1 1,-1-1-1,5 10 0,-1-4-257,1 1 1,0-1-1,1 0 1,1 0-1,15 19 1,-5-12-6579</inkml:trace>
  <inkml:trace contextRef="#ctx0" brushRef="#br0" timeOffset="1649.48">9376 213 24575,'0'7'0,"0"10"0,4 13 0,4 11 0,8 10 0,6 4 0,-2-8-8191</inkml:trace>
  <inkml:trace contextRef="#ctx0" brushRef="#br0" timeOffset="2147.81">9546 594 24575,'-1'-47'0,"0"25"0,0 0 0,2 0 0,5-36 0,-5 55 0,-1 1 0,1 0 0,0-1 0,-1 1 0,1 0 0,0 0 0,0-1 0,1 1 0,-1 0 0,0 0 0,1 0 0,-1 1 0,3-3 0,-3 3 0,0 0 0,-1 1 0,1-1 0,0 1 0,0-1 0,0 1 0,0-1 0,0 1 0,1 0 0,-1 0 0,0-1 0,0 1 0,0 0 0,0 0 0,0 0 0,0 0 0,0 0 0,0 0 0,1 0 0,0 1 0,1 0 0,0 1 0,0-1 0,0 1 0,-1 0 0,1-1 0,-1 1 0,1 0 0,-1 1 0,0-1 0,1 0 0,-1 1 0,-1-1 0,1 1 0,0-1 0,0 1 0,-1 0 0,3 6 0,0 3 0,0 1 0,0-1 0,-1 1 0,-1 1 0,0-1 0,-1 0 0,0 0 0,-1 1 0,-3 24 0,3-37 0,1-1 0,-1 0 0,0 1 0,0-1 0,0 1 0,0-1 0,0 0 0,0 1 0,0-1 0,-1 1 0,1-1 0,0 0 0,0 1 0,0-1 0,0 0 0,0 1 0,0-1 0,-1 0 0,1 1 0,0-1 0,0 0 0,-1 1 0,1-1 0,0 0 0,0 1 0,-1-1 0,1 0 0,0 0 0,-1 1 0,1-1 0,0 0 0,-1 0 0,1 0 0,-1 0 0,1 0 0,0 1 0,-1-1 0,0 0 0,1-1 0,-1 0 0,1 0 0,-1 1 0,1-1 0,-1 0 0,1 0 0,-1 0 0,1 0 0,0 0 0,0 0 0,-1 1 0,1-1 0,0 0 0,0 0 0,0 0 0,0-2 0,1-4 0,0 0 0,0 0 0,0 0 0,1 0 0,0 0 0,0 1 0,1-1 0,0 1 0,4-7 0,38-58 0,-37 60 0,49-67 0,-32 47 0,-2-2 0,0 0 0,-3-1 0,32-71 0,-50 101 0,-1 1 0,0-1 0,0 0 0,0 1 0,0-1 0,-1 0 0,1 0 0,-1 0 0,0 0 0,0 1 0,0-1 0,-2-5 0,2 8 0,0 1 0,0 0 0,0 0 0,0-1 0,0 1 0,0 0 0,0 0 0,0 0 0,0-1 0,0 1 0,0 0 0,0 0 0,0 0 0,0 0 0,0-1 0,-1 1 0,1 0 0,0 0 0,0 0 0,0 0 0,0-1 0,-1 1 0,1 0 0,0 0 0,0 0 0,0 0 0,0 0 0,-1 0 0,1 0 0,0-1 0,0 1 0,0 0 0,-1 0 0,1 0 0,0 0 0,0 0 0,0 0 0,-1 0 0,1 0 0,0 0 0,0 0 0,-1 0 0,1 0 0,0 1 0,-7 9 0,-2 17 0,2 10 0,3-1 0,1 1 0,1 0 0,2 0 0,2-1 0,2 1 0,1 0 0,1-1 0,23 69 0,-27-100 0,0 0 0,1 0 0,0-1 0,0 1 0,5 6 0,-8-10 0,1-1 0,-1 0 0,0 0 0,0 1 0,1-1 0,-1 0 0,0 1 0,0-1 0,1 0 0,-1 0 0,0 0 0,1 1 0,-1-1 0,0 0 0,1 0 0,-1 0 0,0 0 0,1 1 0,-1-1 0,1 0 0,-1 0 0,0 0 0,1 0 0,-1 0 0,0 0 0,1 0 0,-1 0 0,1 0 0,-1 0 0,1-1 0,-1 0 0,1 0 0,0 0 0,-1 0 0,1 0 0,-1 0 0,0 0 0,1 0 0,-1 0 0,0 0 0,0 0 0,0-1 0,1 1 0,-1 0 0,0 0 0,-1 0 0,1-2 0,-4-40 0,2 35 0,0 1 0,1 0 0,0-1 0,1 1 0,0-1 0,0 1 0,1-1 0,-1 1 0,2-1 0,-1 1 0,4-11 0,-4 17 0,-1-1 0,1 1 0,0 0 0,0-1 0,0 1 0,0 0 0,0-1 0,0 1 0,0 0 0,0 0 0,1 0 0,-1 0 0,0 0 0,1 0 0,-1 0 0,0 0 0,1 1 0,-1-1 0,1 0 0,0 1 0,-1-1 0,1 1 0,-1 0 0,1 0 0,0-1 0,-1 1 0,1 0 0,0 0 0,-1 1 0,1-1 0,-1 0 0,1 0 0,0 1 0,-1-1 0,1 1 0,-1 0 0,1-1 0,-1 1 0,1 0 0,-1 0 0,0 0 0,2 1 0,3 2 0,-1 0 0,0 1 0,0-1 0,0 1 0,-1 0 0,0 0 0,0 0 0,0 1 0,3 6 0,1 8 0,0 1 0,-2 0 0,7 33 0,4 13 0,-17-67 0,0 1 0,0-1 0,0 0 0,0 1 0,0-1 0,0 0 0,0 1 0,0-1 0,0 0 0,0 1 0,0-1 0,0 0 0,0 1 0,0-1 0,1 0 0,-1 0 0,0 1 0,0-1 0,0 0 0,1 0 0,-1 1 0,0-1 0,0 0 0,1 0 0,-1 1 0,0-1 0,1 0 0,-1 0 0,0 0 0,1 0 0,-1 0 0,0 1 0,0-1 0,1 0 0,0 0 0,6-12 0,2-28 0,-8 36 0,5-27 0,2-1 0,22-56 0,-26 78 0,-1 2 0,2-1 0,-1 0 0,1 1 0,1 0 0,0 0 0,0 1 0,0-1 0,1 1 0,0 1 0,0-1 0,1 1 0,0 1 0,10-7 0,9 4-1365,-3 6-5461</inkml:trace>
  <inkml:trace contextRef="#ctx0" brushRef="#br0" timeOffset="2689.34">10688 361 24575,'-4'-7'0,"0"1"0,-1 5 0,1 10 0,2 11 0,4 13 0,5 7 0,2 5 0,3 2 0,3-1 0,-1-3 0,0-10 0,-1-14 0</inkml:trace>
  <inkml:trace contextRef="#ctx0" brushRef="#br0" timeOffset="3145.52">10730 0 24575,'-13'39'0,"1"0"0,2 0 0,2 1 0,2 0 0,1 0 0,2 1 0,2-1 0,7 75 0,-3-95 0,1 0 0,8 25 0,-11-40 0,1 0 0,0-1 0,0 1 0,0 0 0,1-1 0,-1 1 0,1-1 0,0 0 0,0 0 0,1 0 0,-1 0 0,1 0 0,8 5 0,-11-8 0,0-1 0,-1 1 0,1-1 0,0 0 0,0 1 0,0-1 0,0 0 0,0 0 0,0 0 0,0 0 0,0 0 0,0 0 0,0 0 0,0 0 0,0 0 0,0-1 0,0 1 0,0 0 0,0 0 0,0-1 0,0 1 0,-1-1 0,1 1 0,0-1 0,0 1 0,0-1 0,-1 0 0,1 1 0,0-1 0,0 0 0,-1 1 0,1-1 0,-1 0 0,1 0 0,-1 0 0,1 0 0,0-1 0,15-38 0,-15 37 0,12-49 0,7-25 0,-18 71 0,0 0 0,0 0 0,1 0 0,0 0 0,1 1 0,-1-1 0,1 1 0,0 0 0,6-6 0,-9 10 0,0 0 0,0 0 0,0 0 0,1 0 0,-1 0 0,0 0 0,1 1 0,-1-1 0,1 0 0,-1 1 0,0-1 0,1 1 0,-1-1 0,1 1 0,0 0 0,-1 0 0,1 0 0,-1 0 0,1 0 0,-1 0 0,1 0 0,0 0 0,2 1 0,-1 0 0,-1 1 0,1-1 0,0 1 0,-1 0 0,1 0 0,-1-1 0,0 2 0,0-1 0,0 0 0,0 0 0,3 5 0,2 4 0,0 0 0,-1 1 0,-1 0 0,7 20 0,-6-12 0,6 35 0,-11-51 0,0 1 0,-1-1 0,1 1 0,-1-1 0,0 0 0,0 1 0,-1-1 0,1 1 0,-1-1 0,0 0 0,0 0 0,-1 1 0,1-1 0,-1 0 0,-2 4 0,3-6 0,0-1 0,0 0 0,0 0 0,-1 0 0,1 0 0,0 0 0,0 0 0,-1 0 0,1 0 0,0 0 0,-1 0 0,1-1 0,-1 1 0,1 0 0,-1-1 0,1 0 0,-1 1 0,1-1 0,-1 0 0,0 0 0,1 0 0,-1 0 0,1 0 0,-1 0 0,0 0 0,1 0 0,-1-1 0,1 1 0,-1-1 0,1 1 0,-1-1 0,1 1 0,-1-1 0,1 0 0,-1 0 0,1 0 0,0 0 0,0 0 0,-1 0 0,0-2 0,0 2 0,1-1 0,0 1 0,-1-1 0,1 1 0,0-1 0,0 1 0,0-1 0,0 0 0,1 1 0,-1-1 0,0 0 0,1 0 0,-1 1 0,1-1 0,0 0 0,-1 0 0,1 0 0,0 0 0,0 0 0,0 1 0,1-1 0,-1 0 0,0 0 0,1 0 0,-1 0 0,1 1 0,-1-1 0,1 0 0,0 0 0,0 1 0,0-1 0,0 1 0,0-1 0,0 1 0,2-3 0,2 0-187,1 0 0,0 0 0,0 0-1,0 1 1,1 0 0,6-3 0,-12 6 132,28-12-6771</inkml:trace>
  <inkml:trace contextRef="#ctx0" brushRef="#br0" timeOffset="3840.82">11429 361 24575,'0'-1'0,"-1"0"0,1-1 0,-1 1 0,1 0 0,-1 0 0,0 0 0,1 0 0,-1-1 0,0 1 0,0 0 0,0 0 0,0 0 0,0 0 0,0 1 0,0-1 0,0 0 0,0 0 0,0 1 0,0-1 0,0 0 0,-1 1 0,1-1 0,0 1 0,-1 0 0,1-1 0,-3 1 0,3 0 0,-1 1 0,1 0 0,-1 0 0,1 0 0,-1 0 0,1 0 0,0 0 0,0 1 0,-1-1 0,1 0 0,0 0 0,0 1 0,0-1 0,0 1 0,1-1 0,-1 1 0,0-1 0,1 1 0,-1 0 0,1-1 0,-1 4 0,-3 9 0,1 1 0,0-1 0,1 1 0,1 0 0,0 0 0,1-1 0,2 20 0,-1-28 0,0 0 0,0-1 0,1 1 0,-1 0 0,1-1 0,1 1 0,-1-1 0,1 0 0,5 8 0,-6-10 0,0-1 0,0 1 0,1-1 0,-1 0 0,1 0 0,-1 0 0,1 0 0,0 0 0,0-1 0,0 1 0,0-1 0,0 0 0,0 1 0,0-1 0,1-1 0,-1 1 0,7 0 0,-8-1 0,1 0 0,0 0 0,0 0 0,0 0 0,0 0 0,-1-1 0,1 0 0,0 1 0,0-1 0,-1 0 0,1-1 0,0 1 0,-1 0 0,0-1 0,1 1 0,2-3 0,-1 0 0,0 0 0,0 0 0,-1 0 0,1-1 0,-1 1 0,0-1 0,4-10 0,-1 1 0,0-1 0,-2-1 0,0 1 0,4-30 0,-4-11 0,36 134 0,-34-67 0,0 0 0,1 0 0,15 17 0,-19-24 0,1 0 0,-1-1 0,1 0 0,-1 0 0,1 0 0,0-1 0,0 1 0,1-1 0,-1 0 0,0 0 0,1 0 0,-1-1 0,8 2 0,-11-2 0,1-1 0,-1 0 0,1 0 0,0 0 0,-1 0 0,1-1 0,-1 1 0,1 0 0,0-1 0,-1 1 0,1-1 0,-1 1 0,1-1 0,-1 0 0,0 1 0,1-1 0,-1 0 0,0 0 0,1 0 0,-1 0 0,0 0 0,0-1 0,0 1 0,0 0 0,0 0 0,0-1 0,0 1 0,0-1 0,-1 1 0,1-1 0,-1 1 0,1-1 0,-1 1 0,1-1 0,-1 1 0,0-1 0,0 1 0,1-1 0,-2-3 0,2-2 0,-1 0 0,0 0 0,0-1 0,-1 1 0,0 0 0,0 0 0,-4-12 0,-19-22 0,21 37 0,-1-1 0,1 0 0,0 0 0,1-1 0,-1 1 0,1 0 0,0-1 0,0 1 0,-1-9 0,3 13 0,0 0 0,0-1 0,1 1 0,-1 0 0,0 0 0,1-1 0,-1 1 0,1 0 0,-1 0 0,1 0 0,0 0 0,0-1 0,-1 1 0,1 0 0,0 0 0,0 1 0,0-1 0,0 0 0,0 0 0,0 0 0,0 1 0,1-1 0,-1 0 0,0 1 0,0-1 0,0 1 0,1-1 0,-1 1 0,2-1 0,46-7 0,-37 6 0,9-3 0,-14 4 0,0-1 0,0 1 0,-1 0 0,1 0 0,9 1 0,-14 0 0,-1 0 0,0 0 0,1 0 0,-1 1 0,0-1 0,1 1 0,-1-1 0,0 1 0,1-1 0,-1 1 0,0 0 0,0-1 0,0 1 0,0 0 0,0 0 0,0 0 0,0 0 0,0 0 0,0 0 0,0 0 0,0 0 0,-1 1 0,1-1 0,0 0 0,-1 0 0,1 1 0,-1-1 0,1 0 0,-1 1 0,0-1 0,1 2 0,2 29 10,-1 0-1,-2 0 0,-4 38 0,0 3-1411,4-60-5424</inkml:trace>
  <inkml:trace contextRef="#ctx0" brushRef="#br0" timeOffset="4218.53">11978 21 24575,'0'22'0,"0"14"0,4 12 0,4 8 0,5 2 0,0-8-8191</inkml:trace>
  <inkml:trace contextRef="#ctx0" brushRef="#br0" timeOffset="4846.72">12276 467 24575,'1'-9'0,"1"1"0,-2-1 0,1 0 0,-1 0 0,-1 0 0,0 0 0,0 0 0,-1 0 0,0 0 0,0 1 0,-7-16 0,8 21 0,-1 0 0,0-1 0,0 1 0,-1 0 0,1 0 0,-1 0 0,1 0 0,-1 0 0,0 1 0,0-1 0,0 1 0,-1 0 0,1 0 0,0 0 0,-1 0 0,0 1 0,1-1 0,-1 1 0,0 0 0,1 0 0,-1 0 0,0 1 0,0-1 0,0 1 0,0 0 0,0 0 0,0 0 0,1 1 0,-6 0 0,3 1 0,-1 0 0,1 0 0,0 0 0,0 1 0,0 0 0,0 0 0,0 1 0,1-1 0,-1 1 0,1 0 0,0 1 0,1-1 0,-1 1 0,1 0 0,-1 0 0,2 1 0,-1-1 0,1 1 0,-1 0 0,-3 11 0,5-14 0,1 1 0,-1 0 0,1-1 0,0 1 0,0 0 0,0 0 0,1 0 0,-1 0 0,1 0 0,0 0 0,0 0 0,1 0 0,-1 0 0,1 0 0,-1-1 0,1 1 0,1 0 0,-1 0 0,0 0 0,1-1 0,0 1 0,0-1 0,0 1 0,0-1 0,0 0 0,1 0 0,0 0 0,-1 0 0,1 0 0,0-1 0,0 1 0,1-1 0,-1 0 0,0 0 0,6 2 0,-3-1 0,1 0 0,0 0 0,-1-1 0,1 0 0,0 0 0,0-1 0,0 0 0,0 0 0,1 0 0,-1-1 0,0 0 0,0-1 0,0 0 0,0 0 0,0 0 0,0-1 0,0 0 0,0 0 0,0-1 0,-1 0 0,1 0 0,-1-1 0,0 1 0,0-1 0,9-9 0,-4 3 0,0 0 0,-1-1 0,-1-1 0,0 0 0,0 0 0,-2-1 0,1 0 0,-1 0 0,-1-1 0,-1 1 0,7-23 0,-7 16 0,-1-1 0,0 1 0,-1-1 0,-1-42 0,-2 55 0,0 0 0,-1 0 0,0 0 0,-1 0 0,0 0 0,0 1 0,0-1 0,-1 1 0,0-1 0,-1 1 0,0 0 0,0 0 0,0 0 0,-1 1 0,-11-13 0,14 17 0,0 0 0,0 0 0,0 0 0,-1 0 0,1 1 0,0-1 0,-1 1 0,0-1 0,1 1 0,-1 0 0,0 0 0,1 0 0,-1 0 0,0 1 0,0-1 0,0 1 0,0 0 0,0-1 0,1 1 0,-1 1 0,0-1 0,0 0 0,0 1 0,0-1 0,0 1 0,0 0 0,1 0 0,-1 0 0,0 0 0,1 0 0,-1 1 0,1-1 0,-1 1 0,1 0 0,0 0 0,-4 3 0,0 1 0,0 1 0,1 0 0,0 0 0,0 1 0,0-1 0,1 1 0,0 0 0,0 0 0,1 0 0,0 0 0,-1 10 0,2-4 0,0 1 0,2-1 0,0 0 0,0 0 0,2 0 0,-1 0 0,2 0 0,0 0 0,0-1 0,2 1 0,-1-1 0,2 0 0,0 0 0,0 0 0,1-1 0,1 0 0,15 18 0,-15-20 0,1 1 0,1-2 0,0 1 0,0-2 0,1 1 0,0-1 0,0-1 0,17 8 0,-19-11 0,0 0 0,0-1 0,1 0 0,-1 0 0,1-1 0,0 0 0,-1-1 0,1 0 0,0-1 0,0 0 0,0-1 0,10-1 0,-15 1 0,1-1 0,-1 0 0,1 0 0,-1 0 0,0-1 0,0 1 0,0-1 0,0 0 0,-1-1 0,1 1 0,-1-1 0,0 0 0,0 0 0,0 0 0,-1-1 0,1 1 0,-1-1 0,0 0 0,2-5 0,-2 4 0,0 0 0,0 0 0,-1 0 0,0 0 0,0-1 0,-1 1 0,0 0 0,0-1 0,0 1 0,-1-1 0,0 1 0,0-1 0,-1 0 0,0 1 0,0 0 0,-3-10 0,4 15 0,0 0 0,-1-1 0,1 1 0,-1 0 0,1 0 0,-1 0 0,1 0 0,-1 0 0,0 0 0,1 0 0,-1 0 0,0 0 0,0 0 0,0 0 0,0 0 0,0 0 0,0 1 0,0-1 0,-2-1 0,3 2 0,-1 0 0,0 0 0,0 0 0,0 0 0,0 0 0,1 1 0,-1-1 0,0 0 0,0 0 0,0 0 0,1 1 0,-1-1 0,0 0 0,1 1 0,-1-1 0,0 1 0,0-1 0,1 1 0,-1-1 0,1 1 0,-2 1 0,-1 1 0,0 1 0,0 0 0,1 0 0,0 0 0,-1 0 0,1 0 0,1 0 0,-3 9 0,2-6 0,1 0 0,0 0 0,1 0 0,0 1 0,0-1 0,0 0 0,1 0 0,0 1 0,1-1 0,-1 0 0,1 0 0,1 0 0,-1-1 0,1 1 0,1-1 0,6 11 0,-8-13 0,0-1 0,1 0 0,0 0 0,0 0 0,0 0 0,0 0 0,0 0 0,1-1 0,-1 0 0,1 1 0,0-1 0,0-1 0,-1 1 0,1 0 0,0-1 0,0 0 0,1 0 0,-1 0 0,0 0 0,0-1 0,0 0 0,1 0 0,-1 0 0,0 0 0,0-1 0,0 1 0,0-1 0,1 0 0,-1 0 0,4-3 0,-1 2 0,-1-1 0,0-1 0,0 1 0,0-1 0,-1 0 0,1 0 0,-1 0 0,0-1 0,0 0 0,0 0 0,-1 0 0,0-1 0,0 1 0,4-8 0,3-8 0,-1-1 0,12-40 0,0 2 0,-22 58 0,1 1 0,-1-1 0,1 1 0,0-1 0,-1 1 0,1-1 0,0 1 0,0 0 0,0-1 0,0 1 0,0 0 0,0 0 0,1 0 0,-1 0 0,0 0 0,2-1 0,-2 2 0,-1 0 0,1 0 0,-1 0 0,1 0 0,-1 0 0,1 0 0,0 0 0,-1 0 0,1 1 0,-1-1 0,1 0 0,-1 0 0,1 1 0,-1-1 0,1 0 0,-1 0 0,1 1 0,-1-1 0,0 1 0,1-1 0,-1 0 0,1 1 0,-1-1 0,0 1 0,1-1 0,-1 1 0,0-1 0,1 2 0,2 6 0,1 1 0,-1-1 0,4 19 0,-7-26 0,7 35 0,11 38 0,-17-67 0,2-1 0,-1 0 0,1 0 0,0 0 0,0 0 0,1-1 0,-1 1 0,9 8 0,-11-13 4,1 1 0,-1-1-1,1 0 1,-1 1 0,1-1 0,0 0-1,0 0 1,-1 0 0,1 0 0,0-1-1,0 1 1,0 0 0,0-1 0,0 1-1,0-1 1,0 0 0,0 0 0,0 0-1,0 0 1,0 0 0,0 0 0,0 0-1,0-1 1,0 1 0,0-1 0,0 1-1,-1-1 1,1 0 0,0 0 0,0 1-1,2-3 1,1 0-153,-1-1 1,1 0-1,-1 0 1,1 0-1,-1 0 1,0-1-1,0 0 1,-1 0-1,4-6 1,3-8-6678</inkml:trace>
  <inkml:trace contextRef="#ctx0" brushRef="#br0" timeOffset="6803.33">13630 86 24575,'118'363'0,"-93"-293"0,-16-41 0,-9-29 0,0 0 0,0 0 0,-1 0 0,1 0 0,0 0 0,0 0 0,0 0 0,-1-1 0,1 1 0,0 0 0,0 0 0,0 0 0,-1 0 0,1 0 0,0 0 0,0 0 0,0 0 0,-1 0 0,1 0 0,0 0 0,0 0 0,0 1 0,-1-1 0,1 0 0,0 0 0,0 0 0,0 0 0,0 0 0,-1 0 0,1 0 0,0 0 0,0 1 0,0-1 0,0 0 0,0 0 0,-1 0 0,1 0 0,0 1 0,0-1 0,0 0 0,0 0 0,0 0 0,0 0 0,0 1 0,0-1 0,0 0 0,0 0 0,0 0 0,-1 1 0,1-1 0,0 0 0,0 0 0,1 0 0,-1 1 0,0-1 0,0 0 0,0 0 0,0 0 0,0 1 0,0-1 0,0 0 0,0 0 0,0 0 0,0 0 0,0 1 0,0-1 0,1 0 0,-1 0 0,0 0 0,-13-10 0,-19-28 0,2-2 0,-49-85 0,77 121 0,-2-2 0,0-1 0,1 1 0,-1-1 0,2 0 0,-3-8 0,5 14 0,-1 0 0,1 0 0,0-1 0,0 1 0,0 0 0,0 0 0,0-1 0,0 1 0,0 0 0,0 0 0,0 0 0,1-1 0,-1 1 0,0 0 0,1 0 0,-1 0 0,1 0 0,-1-1 0,1 1 0,0 0 0,0 0 0,-1 0 0,1 0 0,0 1 0,0-1 0,0 0 0,0 0 0,0 0 0,0 1 0,0-1 0,0 0 0,0 1 0,0-1 0,0 1 0,1 0 0,-1-1 0,1 1 0,16-4 0,-1 1 0,0 1 0,1 1 0,-1 1 0,1 0 0,29 5 0,-26-3 0,1 0 0,-1-2 0,42-3 0,-59 2 0,-1 0 0,0 0 0,0 0 0,0 0 0,-1-1 0,1 0 0,0 1 0,0-1 0,-1 0 0,1 0 0,-1 0 0,0 0 0,1-1 0,-1 1 0,0-1 0,0 1 0,-1-1 0,1 0 0,0 0 0,-1 1 0,0-1 0,0 0 0,0 0 0,0-1 0,0 1 0,0 0 0,-1 0 0,0 0 0,1 0 0,-1-1 0,0 1 0,-1 0 0,1 0 0,-1-1 0,1 1 0,-1 0 0,0 0 0,0 0 0,0 0 0,-1 0 0,1 0 0,-1 0 0,1 1 0,-1-1 0,0 1 0,-4-5 0,6 6 0,-1 1 0,1-1 0,0 1 0,-1-1 0,1 1 0,-1 0 0,1-1 0,-1 1 0,1 0 0,-1-1 0,1 1 0,-1 0 0,1 0 0,-1-1 0,1 1 0,-1 0 0,1 0 0,-1 0 0,1 0 0,-1 0 0,1 0 0,-1 0 0,0 0 0,1 0 0,-1 0 0,1 0 0,-1 0 0,1 0 0,-1 0 0,1 1 0,-1-1 0,0 0 0,1 0 0,-1 1 0,-1 0 0,1 1 0,-1 0 0,1-1 0,0 1 0,0 0 0,0-1 0,0 1 0,0 0 0,0 0 0,0 2 0,-11 47 0,9-30 0,2 0 0,1 0 0,0-1 0,1 1 0,2 0 0,7 33 0,-7-41 0,1 0 0,0 0 0,1 0 0,1 0 0,-1-1 0,2 0 0,0 0 0,0-1 0,1 0 0,1 0 0,11 11 0,-18-20 0,0 0 0,0 0 0,0 0 0,1 0 0,-1 0 0,1-1 0,-1 1 0,1-1 0,-1 0 0,1 0 0,0 0 0,0 0 0,-1 0 0,1 0 0,0-1 0,0 1 0,0-1 0,0 0 0,0 0 0,0 0 0,0 0 0,-1-1 0,1 1 0,0-1 0,5-1 0,-4 0 0,0-1 0,1 0 0,-1 0 0,0 0 0,0-1 0,-1 1 0,1-1 0,-1 0 0,1 0 0,-1 0 0,-1 0 0,1-1 0,4-8 0,7-22 0,-1-1 0,-2 0 0,13-71 0,-21 92 0,-2 12 0,6-23 0,-7 26 0,0-1 0,0 1 0,0 0 0,1 0 0,-1-1 0,0 1 0,0 0 0,0-1 0,1 1 0,-1 0 0,0 0 0,0-1 0,1 1 0,-1 0 0,0 0 0,1 0 0,-1-1 0,0 1 0,1 0 0,-1 0 0,0 0 0,1 0 0,-1 0 0,0 0 0,1-1 0,-1 1 0,0 0 0,1 0 0,-1 0 0,0 0 0,1 0 0,-1 1 0,0-1 0,1 0 0,-1 0 0,0 0 0,1 0 0,-1 0 0,0 0 0,1 0 0,-1 1 0,0-1 0,1 0 0,-1 0 0,0 1 0,0-1 0,1 0 0,-1 0 0,0 1 0,0-1 0,1 0 0,-1 0 0,0 1 0,0-1 0,0 0 0,0 1 0,0-1 0,1 0 0,-1 1 0,0-1 0,0 0 0,0 1 0,0 0 0,31 54 0,-19-32 0,1-1 0,1 0 0,32 38 0,-41-55 0,0 1 0,1-1 0,0-1 0,-1 1 0,2-1 0,-1 0 0,0 0 0,1-1 0,0 0 0,-1 0 0,1-1 0,0 1 0,1-2 0,-1 1 0,0-1 0,1 0 0,-1 0 0,11-1 0,-16 0 0,-1 0 0,1 0 0,0-1 0,0 1 0,-1-1 0,1 1 0,0-1 0,0 1 0,-1-1 0,1 0 0,-1 0 0,1 0 0,0 0 0,-1 0 0,0 0 0,1 0 0,-1-1 0,0 1 0,0 0 0,2-2 0,-1-1 0,0 1 0,-1-1 0,1 0 0,0 1 0,-1-1 0,0 0 0,0 0 0,1-7 0,-1-2 0,-1 0 0,0 0 0,-1 0 0,-4-23 0,5 33 0,-1-1 0,1 1 0,-1-1 0,0 1 0,-1-1 0,1 1 0,0 0 0,-1-1 0,0 1 0,0 0 0,0 0 0,0 0 0,0 1 0,-1-1 0,1 0 0,-1 1 0,0 0 0,1-1 0,-1 1 0,0 0 0,0 1 0,-1-1 0,1 0 0,0 1 0,0 0 0,-1 0 0,1 0 0,-1 0 0,1 0 0,-1 1 0,0-1 0,1 1 0,-1 0 0,1 0 0,-1 0 0,1 1 0,-1 0 0,0-1 0,1 1 0,0 0 0,-1 0 0,1 1 0,-5 2 0,4-2 0,0 0 0,1 1 0,-1-1 0,1 1 0,0 0 0,0 0 0,0 0 0,0 0 0,1 1 0,-1-1 0,1 1 0,0 0 0,0-1 0,0 1 0,0 0 0,1 0 0,0 0 0,0 0 0,0 0 0,0 1 0,0-1 0,1 0 0,0 8 0,0-8 0,0 0 0,1 0 0,-1 0 0,1 0 0,0-1 0,0 1 0,0 0 0,0-1 0,1 1 0,-1 0 0,1-1 0,0 0 0,0 1 0,1-1 0,-1 0 0,0 0 0,1 0 0,0 0 0,0-1 0,0 1 0,0-1 0,0 0 0,0 0 0,1 0 0,5 3 0,-5-3 0,0-1 0,0 0 0,-1 1 0,1-1 0,0-1 0,0 1 0,0 0 0,0-1 0,0 0 0,0 0 0,0 0 0,0 0 0,0-1 0,0 0 0,0 0 0,0 0 0,0 0 0,0 0 0,-1-1 0,1 0 0,0 1 0,-1-1 0,1-1 0,-1 1 0,0 0 0,0-1 0,0 0 0,0 0 0,0 0 0,4-6 0,-7 8 0,0 1 0,1-1 0,-1 0 0,1 0 0,-1 1 0,1-1 0,-1 0 0,1 1 0,0-1 0,-1 0 0,1 1 0,0-1 0,-1 1 0,1-1 0,0 1 0,0-1 0,-1 1 0,1 0 0,0-1 0,0 1 0,0 0 0,0 0 0,0 0 0,-1-1 0,1 1 0,0 0 0,0 0 0,0 0 0,0 0 0,1 1 0,0 0 0,1 1 0,-1-1 0,0 1 0,0 0 0,0 0 0,0 0 0,-1 0 0,4 3 0,-1 1 0,1 0 0,1 0 0,-1 0 0,1-1 0,0 0 0,0 0 0,0 0 0,1-1 0,0 0 0,12 5 0,-17-8 0,1 0 0,0 0 0,0 0 0,-1-1 0,1 1 0,0-1 0,0 0 0,0 0 0,0 0 0,0 0 0,-1-1 0,1 1 0,0-1 0,0 0 0,0 1 0,-1-1 0,1-1 0,-1 1 0,1 0 0,0 0 0,-1-1 0,0 0 0,1 1 0,-1-1 0,0 0 0,0 0 0,0 0 0,0 0 0,2-4 0,2-4 0,-1 1 0,0-1 0,-1 0 0,0 0 0,0 0 0,-1-1 0,0 1 0,2-22 0,9-28 0,-14 60 0,0-1 0,0 1 0,0 0 0,0 0 0,0 0 0,0-1 0,0 1 0,0 0 0,0 0 0,0-1 0,0 1 0,0 0 0,0 0 0,0 0 0,0-1 0,0 1 0,1 0 0,-1 0 0,0 0 0,0 0 0,0-1 0,0 1 0,0 0 0,1 0 0,-1 0 0,0 0 0,0 0 0,0-1 0,0 1 0,1 0 0,-1 0 0,0 0 0,0 0 0,1 0 0,-1 0 0,0 0 0,0 0 0,0 0 0,1 0 0,-1 0 0,0 0 0,0 0 0,0 0 0,1 0 0,-1 0 0,0 0 0,0 0 0,1 0 0,-1 0 0,0 0 0,0 0 0,0 1 0,0-1 0,1 0 0,-1 0 0,0 0 0,0 0 0,0 0 0,0 0 0,1 1 0,-1-1 0,0 0 0,0 0 0,0 1 0,9 14 0,-8-12 0,7 13 0,0 0 0,1-1 0,1 0 0,12 15 0,-20-27 0,1 0 0,0 0 0,-1 1 0,2-2 0,-1 1 0,0 0 0,0-1 0,1 1 0,0-1 0,-1 0 0,1 0 0,0-1 0,0 1 0,0-1 0,0 0 0,0 0 0,0 0 0,0 0 0,1-1 0,-1 1 0,0-1 0,0 0 0,6-1 0,-7 0 0,0-1 0,1 1 0,-1 0 0,0-1 0,0 0 0,0 1 0,0-1 0,-1 0 0,1-1 0,0 1 0,-1 0 0,1-1 0,-1 0 0,0 1 0,0-1 0,0 0 0,0 0 0,2-6 0,3-6 0,-1-1 0,7-29 0,-1 3 0,-12 42 0,0 0 0,0-1 0,0 1 0,0-1 0,1 1 0,-1-1 0,0 1 0,0 0 0,0-1 0,1 1 0,-1 0 0,0-1 0,0 1 0,1 0 0,-1-1 0,0 1 0,1 0 0,-1-1 0,0 1 0,1 0 0,-1 0 0,0 0 0,1-1 0,-1 1 0,1 0 0,-1 0 0,0 0 0,1 0 0,-1 0 0,1 0 0,0 0 0,11 10 0,10 31 0,-16-29 0,5 8-227,1-1-1,1 0 1,1-1-1,0-1 1,32 29-1,-13-19-6598</inkml:trace>
  <inkml:trace contextRef="#ctx0" brushRef="#br0" timeOffset="8875.87">15661 276 24575,'1'-19'0,"0"20"0,3 34 0,-2-14 0,2 11 0,12 72 0,-13-93 0,0-1 0,0 1 0,1-1 0,0 0 0,1 1 0,0-2 0,7 11 0,-11-18 0,0-1 0,-1 1 0,1-1 0,0 0 0,0 0 0,0 0 0,1 0 0,-1 1 0,0-2 0,0 1 0,1 0 0,-1 0 0,0 0 0,1 0 0,-1-1 0,1 1 0,-1-1 0,1 1 0,-1-1 0,1 1 0,-1-1 0,1 0 0,2 0 0,-2 0 0,0-1 0,0 0 0,0 0 0,0 0 0,-1 0 0,1 0 0,0 0 0,0 0 0,-1 0 0,1-1 0,-1 1 0,1-1 0,-1 1 0,0-1 0,2-2 0,5-9 0,-1 0 0,0 0 0,9-28 0,-14 36 0,17-51 0,-7 21 0,22-49 0,-33 83 0,-1 0 0,0 1 0,0-1 0,0 1 0,0-1 0,0 1 0,1-1 0,-1 0 0,0 1 0,0-1 0,1 1 0,-1-1 0,1 1 0,-1-1 0,0 1 0,1-1 0,-1 1 0,1 0 0,-1-1 0,1 1 0,-1 0 0,1-1 0,-1 1 0,1 0 0,-1-1 0,1 1 0,0 0 0,-1 0 0,1 0 0,-1 0 0,1 0 0,0 0 0,-1-1 0,1 1 0,-1 1 0,1-1 0,0 0 0,-1 0 0,1 0 0,-1 0 0,1 0 0,0 0 0,-1 1 0,1-1 0,-1 0 0,1 1 0,-1-1 0,1 0 0,-1 1 0,1-1 0,-1 0 0,1 1 0,-1-1 0,1 1 0,-1-1 0,0 1 0,1-1 0,-1 1 0,0-1 0,0 1 0,1-1 0,-1 2 0,18 41 0,-16-37 0,8 22 0,15 42 0,-23-65 0,1-1 0,-1 0 0,1 0 0,-1 0 0,1 0 0,0 0 0,1 0 0,-1-1 0,1 1 0,-1-1 0,1 0 0,5 3 0,-6-5 0,-1 0 0,1 0 0,-1 0 0,1-1 0,-1 1 0,1-1 0,-1 1 0,1-1 0,0 0 0,-1 0 0,1 0 0,-1-1 0,1 1 0,0-1 0,-1 1 0,1-1 0,-1 0 0,1 0 0,-1 0 0,0 0 0,1 0 0,-1 0 0,0-1 0,0 1 0,0-1 0,0 0 0,0 0 0,0 0 0,0 1 0,-1-2 0,1 1 0,1-2 0,5-8 0,1 0 0,-2-1 0,0 1 0,7-18 0,-13 27 0,15-39 0,-16 41 0,1-1 0,-1 1 0,1 0 0,-1-1 0,1 1 0,-1 0 0,0-1 0,0 1 0,0-1 0,1 1 0,-1-1 0,-1 1 0,1 0 0,0-1 0,0 1 0,0-1 0,-1 1 0,1 0 0,-1-1 0,1 1 0,-1 0 0,0-1 0,1 1 0,-1 0 0,-1-1 0,2 2 0,-1 0 0,0 0 0,0 0 0,1 0 0,-1 0 0,1 1 0,-1-1 0,0 0 0,1 1 0,-1-1 0,0 0 0,1 1 0,-1-1 0,1 1 0,-1-1 0,1 1 0,-1-1 0,1 1 0,-1-1 0,1 1 0,0-1 0,-1 1 0,1-1 0,0 1 0,0 0 0,-1-1 0,1 1 0,0 0 0,0-1 0,0 1 0,0 0 0,-1 1 0,-6 24 0,5-17 0,1-1 0,1 1 0,-1 0 0,1-1 0,1 1 0,0-1 0,0 1 0,0-1 0,1 1 0,0-1 0,7 15 0,-8-20 0,1 1 0,-1-1 0,1 1 0,0-1 0,1 0 0,-1 0 0,0 0 0,1 0 0,0 0 0,-1 0 0,1-1 0,0 0 0,1 1 0,-1-1 0,0 0 0,1 0 0,-1-1 0,1 1 0,-1-1 0,1 0 0,0 0 0,-1 0 0,1 0 0,0 0 0,0-1 0,0 0 0,0 0 0,5 0 0,-6-1 0,0 1 0,0-1 0,-1 1 0,1-1 0,0 0 0,0 0 0,-1 0 0,1-1 0,-1 1 0,1-1 0,-1 1 0,1-1 0,-1 0 0,0 0 0,0 0 0,0 0 0,2-3 0,-1 1 0,0 0 0,0-1 0,-1 0 0,0 1 0,0-1 0,0 0 0,0 0 0,-1-1 0,1-4 0,0 1 0,-1-1 0,-1 1 0,0 0 0,0-1 0,-1 1 0,0-1 0,0 1 0,-1 0 0,0 0 0,-5-12 0,3 13 0,-1 1 0,1-1 0,-2 1 0,1 0 0,-1 0 0,-12-10 0,17 16 0,-1-1 0,0 1 0,1 0 0,-1 0 0,0-1 0,0 1 0,0 1 0,0-1 0,0 0 0,0 0 0,0 1 0,0-1 0,0 1 0,-4-1 0,5 2 0,0-1 0,-1 0 0,1 1 0,0-1 0,0 1 0,0-1 0,-1 1 0,1 0 0,0 0 0,0-1 0,0 1 0,0 0 0,0 0 0,0 0 0,1 0 0,-1 0 0,0 0 0,0 0 0,1 0 0,-1 1 0,0-1 0,1 0 0,-1 0 0,1 1 0,0-1 0,-1 2 0,0 0 0,1 0 0,-1 0 0,1 0 0,0 0 0,0 0 0,0 0 0,0 0 0,1 1 0,-1-1 0,1 0 0,0 0 0,0 0 0,0-1 0,0 1 0,0 0 0,1 0 0,-1 0 0,1-1 0,-1 1 0,1-1 0,0 1 0,0-1 0,1 0 0,-1 0 0,5 4 0,-5-4 0,1 0 0,0 0 0,-1 0 0,1-1 0,0 1 0,0-1 0,0 0 0,0 0 0,0 0 0,0 0 0,0 0 0,0 0 0,0-1 0,0 0 0,1 1 0,-1-1 0,0-1 0,0 1 0,1 0 0,-1-1 0,0 1 0,0-1 0,0 0 0,0 0 0,4-2 0,3-4 0,0-1 0,0 0 0,0-1 0,9-11 0,-13 13 0,1 0 0,-1 0 0,1 1 0,1 0 0,-1 0 0,1 1 0,0 0 0,0 0 0,11-4 0,-17 8 0,0 1 0,1-1 0,-1 1 0,0-1 0,1 1 0,-1 0 0,0 0 0,1 0 0,-1 0 0,1 0 0,-1 1 0,0-1 0,1 1 0,-1-1 0,0 1 0,0 0 0,0 0 0,3 2 0,-1-1 0,-1 1 0,1-1 0,-1 1 0,0 1 0,0-1 0,0 0 0,0 1 0,-1-1 0,3 6 0,2 3 0,-1 1 0,0 1 0,-1-1 0,-1 1 0,3 14 0,-4-15 0,-1-1 0,0 1 0,0-1 0,-1 22 0,-2-35 0,1 1 0,0 0 0,0 0 0,0 0 0,0 0 0,0 0 0,0 0 0,0 0 0,-1 0 0,1 0 0,0 0 0,0 0 0,0 0 0,0 0 0,0 0 0,0 0 0,0 0 0,-1 0 0,1 0 0,0 0 0,0 0 0,0 0 0,0 0 0,0 0 0,0 0 0,0 0 0,0 0 0,-1 1 0,1-1 0,0 0 0,0 0 0,0 0 0,0 0 0,0 0 0,0 0 0,0 0 0,0 0 0,0 0 0,0 0 0,0 1 0,0-1 0,0 0 0,0 0 0,0 0 0,0 0 0,0 0 0,-1 0 0,1 0 0,0 1 0,0-1 0,0 0 0,0 0 0,1 0 0,-1 0 0,0 0 0,0 0 0,0 0 0,0 1 0,0-1 0,0 0 0,0 0 0,0 0 0,0 0 0,0 0 0,0 0 0,0 0 0,-5-12 0,-4-19 0,9 23 0,0 1 0,0-1 0,1 1 0,0-1 0,0 1 0,1 0 0,0-1 0,0 1 0,0 0 0,1 0 0,0 0 0,1 1 0,0-1 0,0 1 0,0 0 0,1 0 0,-1 0 0,2 0 0,-1 1 0,0 0 0,1 0 0,0 1 0,0-1 0,1 1 0,-1 1 0,1-1 0,0 1 0,0 0 0,0 0 0,13-2 0,-17 5 0,-1 0 0,0 0 0,0 0 0,0 0 0,0 1 0,1-1 0,-1 1 0,0 0 0,0-1 0,0 1 0,0 0 0,0 0 0,0 0 0,-1 1 0,1-1 0,0 0 0,-1 1 0,1-1 0,0 1 0,-1-1 0,0 1 0,1 0 0,-1 0 0,0-1 0,0 1 0,0 0 0,1 3 0,4 8 0,-1-1 0,-1 1 0,4 18 0,-3-10 0,-1-6 0,10 30 0,-13-43 0,0 1 0,0-1 0,0 0 0,0 0 0,0 0 0,1 0 0,-1 0 0,1 0 0,-1 0 0,1 0 0,0 0 0,0-1 0,0 1 0,3 1 0,-4-2 0,0-1 0,0 0 0,1 0 0,-1 0 0,0 1 0,0-1 0,1 0 0,-1-1 0,0 1 0,0 0 0,0 0 0,1 0 0,-1-1 0,0 1 0,0-1 0,0 1 0,0-1 0,1 1 0,-1-1 0,0 0 0,0 1 0,0-1 0,0 0 0,-1 0 0,1 0 0,0 0 0,0 0 0,0 0 0,-1 0 0,2-1 0,21-39 0,-19 32 0,15-38 0,7-14 0,-23 57 0,-1-1 0,1 1 0,0-1 0,0 1 0,0 0 0,0 0 0,1 1 0,0-1 0,5-4 0,-9 8 0,1-1 0,0 1 0,0 0 0,0-1 0,-1 1 0,1 0 0,0-1 0,0 1 0,0 0 0,0 0 0,0 0 0,0 0 0,0 0 0,0 0 0,0 0 0,-1 0 0,1 0 0,0 0 0,0 1 0,0-1 0,0 0 0,0 1 0,0-1 0,-1 0 0,1 1 0,0-1 0,0 1 0,-1-1 0,1 1 0,0 0 0,0-1 0,-1 1 0,1 0 0,-1-1 0,1 1 0,-1 0 0,1 0 0,-1-1 0,1 1 0,-1 0 0,1 1 0,14 40 0,-15-41 0,8 42 0,-6-32 0,-1 0 0,1 0 0,1-1 0,0 1 0,1-1 0,-1 0 0,2 0 0,7 13 0,-11-21 0,0-1 0,0 0 0,0 0 0,0 0 0,0 0 0,0 0 0,0 0 0,0 0 0,0-1 0,0 1 0,1 0 0,-1-1 0,0 1 0,1 0 0,-1-1 0,0 0 0,1 1 0,-1-1 0,0 0 0,1 0 0,-1 1 0,1-1 0,2-1 0,-1 1 0,-1-1 0,1 0 0,0 0 0,-1 0 0,1-1 0,0 1 0,-1-1 0,1 1 0,-1-1 0,0 0 0,3-2 0,3-4 0,0-1 0,0-1 0,-1 1 0,10-18 0,-5 4 0,-9 15 0,1 1 0,0-1 0,0 1 0,0 0 0,1 0 0,0 1 0,1-1 0,-1 1 0,9-7 0,-13 13 0,0 0 0,-1-1 0,1 1 0,0 0 0,-1-1 0,1 1 0,0 0 0,-1 0 0,1 0 0,0-1 0,0 1 0,-1 0 0,1 0 0,0 0 0,0 0 0,-1 0 0,1 1 0,0-1 0,-1 0 0,1 0 0,0 0 0,0 1 0,-1-1 0,1 0 0,-1 1 0,1-1 0,0 0 0,-1 1 0,1-1 0,-1 1 0,1-1 0,-1 1 0,1-1 0,-1 1 0,1-1 0,0 2 0,14 28 0,-12-21 0,2 0 0,0 0 0,0 0 0,1 0 0,0-1 0,1 0 0,0 0 0,0 0 0,0-1 0,1 0 0,0-1 0,1 0 0,-1 0 0,13 6 0,-17-10 0,1 0 0,-1 0 0,1 0 0,-1 0 0,1-1 0,0 0 0,0 0 0,-1 0 0,1-1 0,0 0 0,0 1 0,0-2 0,0 1 0,0 0 0,-1-1 0,1 0 0,0 0 0,0-1 0,-1 1 0,1-1 0,-1 0 0,1 0 0,-1-1 0,0 1 0,0-1 0,0 0 0,0 0 0,-1 0 0,1-1 0,3-4 0,-2 3 0,-1 0 0,0 0 0,0-1 0,-1 0 0,0 0 0,0 0 0,0 0 0,0 0 0,-1 0 0,0-1 0,2-11 0,-4 15 0,0 0 0,0 0 0,0-1 0,0 1 0,-1 0 0,0 0 0,1 0 0,-1 1 0,0-1 0,0 0 0,0 0 0,-1 0 0,1 1 0,-1-1 0,1 0 0,-1 1 0,0 0 0,0-1 0,0 1 0,0 0 0,0 0 0,-1 0 0,1 0 0,-1 0 0,1 1 0,-1-1 0,0 1 0,-2-1 0,1 0 0,0 0 0,0 1 0,0-1 0,0 1 0,0 0 0,0 0 0,0 1 0,0-1 0,0 1 0,0 0 0,0 0 0,-1 0 0,1 1 0,0-1 0,0 1 0,-5 2 0,6-2 0,0 0 0,0 1 0,0-1 0,1 1 0,-1 0 0,1 0 0,-1 0 0,1 0 0,0 0 0,0 1 0,0-1 0,0 1 0,0-1 0,0 1 0,1 0 0,-1-1 0,1 1 0,0 0 0,0 0 0,0 0 0,0 0 0,0 4 0,0 0 0,0-1 0,0 0 0,1 1 0,0-1 0,0 1 0,0-1 0,1 0 0,0 1 0,0-1 0,1 0 0,0 0 0,0 0 0,4 8 0,-5-11 0,1 0 0,0 0 0,1 0 0,-1 0 0,0 0 0,1-1 0,0 1 0,-1-1 0,1 1 0,0-1 0,0 0 0,0 0 0,1-1 0,-1 1 0,0-1 0,1 1 0,-1-1 0,1 0 0,-1 0 0,1-1 0,0 1 0,-1-1 0,1 1 0,7-2 0,-3 0 0,0 0 0,1-1 0,-1-1 0,0 1 0,0-1 0,0 0 0,0-1 0,-1 0 0,0 0 0,1-1 0,-2 0 0,1 0 0,0-1 0,-1 0 0,0 0 0,0 0 0,-1-1 0,0 1 0,6-11 0,-11 16 0,1 0 0,-1 0 0,1 0 0,-1 0 0,1 0 0,0 0 0,-1 0 0,1 1 0,0-1 0,-1 0 0,1 0 0,0 0 0,0 1 0,0-1 0,0 1 0,0-1 0,0 1 0,0-1 0,0 1 0,0-1 0,0 1 0,0 0 0,0 0 0,0-1 0,3 1 0,-2 1 0,0 0 0,0 0 0,0 0 0,0 0 0,0 0 0,-1 1 0,1-1 0,0 1 0,0-1 0,1 3 0,8 6 0,-5-4 0,1-1 0,-1-1 0,1 1 0,0-1 0,0 0 0,0-1 0,1 1 0,-1-2 0,1 1 0,0-1 0,0 0 0,0 0 0,0-1 0,0 0 0,0-1 0,0 0 0,0 0 0,0-1 0,0 0 0,0 0 0,0-1 0,0 0 0,0 0 0,-1-1 0,1 0 0,-1 0 0,0-1 0,1 1 0,-2-2 0,1 1 0,0-1 0,-1 0 0,0-1 0,0 1 0,-1-1 0,1 0 0,-1-1 0,-1 1 0,1-1 0,-1 0 0,3-7 0,0-5 0,0-1 0,-2 1 0,-1-1 0,0 0 0,-1 0 0,-1-1 0,-1 1 0,-1 0 0,-1 0 0,-1-1 0,-6-31 0,8 51 0,-1 0 0,1-1 0,0 1 0,0 0 0,-1 0 0,1 0 0,-1-1 0,1 1 0,-1 0 0,1 0 0,-1 0 0,0 0 0,1 0 0,-1 0 0,-1-1 0,1 2 0,1 0 0,-1 0 0,1 0 0,0 0 0,-1 0 0,1 0 0,-1 0 0,1 0 0,0 0 0,-1 1 0,1-1 0,0 0 0,-1 0 0,1 0 0,0 1 0,-1-1 0,1 0 0,0 1 0,0-1 0,-1 0 0,1 0 0,0 1 0,0-1 0,-1 0 0,1 1 0,0-1 0,0 0 0,0 1 0,0-1 0,-1 1 0,-10 42 0,6-6-136,2 1-1,1-1 1,2 1-1,2 0 1,1-1-1,3 1 1,0-1-1,3 0 0,16 46 1,-6-41-6690</inkml:trace>
  <inkml:trace contextRef="#ctx0" brushRef="#br0" timeOffset="9888.13">18350 191 24575,'3'-3'0,"2"-4"0,1 0 0,1 0 0,12-10 0,-18 16 0,0 1 0,0-1 0,0 0 0,0 0 0,0 1 0,0-1 0,0 0 0,0 1 0,0-1 0,0 1 0,0 0 0,0-1 0,1 1 0,-1 0 0,0 0 0,0 0 0,0-1 0,1 1 0,-1 0 0,0 1 0,0-1 0,0 0 0,1 0 0,-1 0 0,0 1 0,0-1 0,0 1 0,0-1 0,0 1 0,0-1 0,0 1 0,0-1 0,0 1 0,0 0 0,0 0 0,0 0 0,1 1 0,1 3 0,0 0 0,0-1 0,-1 1 0,0 0 0,0 0 0,0 1 0,-1-1 0,0 0 0,1 11 0,0 53 0,-2-55 0,-10 166 0,1 42 0,9-182 0,3 1 0,1-1 0,13 56 0,1-35 0,-16-56 0,0 0 0,1 0 0,-1 0 0,1-1 0,0 1 0,0-1 0,0 0 0,1 0 0,5 5 0,-9-8 0,1-1 0,-1 1 0,1-1 0,-1 0 0,0 1 0,1-1 0,-1 0 0,1 1 0,-1-1 0,1 0 0,-1 0 0,1 0 0,-1 0 0,1 1 0,-1-1 0,1 0 0,-1 0 0,1 0 0,0 0 0,-1 0 0,1 0 0,-1 0 0,1 0 0,-1 0 0,1-1 0,-1 1 0,1 0 0,-1 0 0,1 0 0,-1 0 0,1-1 0,-1 1 0,1 0 0,-1-1 0,1 1 0,-1 0 0,0-1 0,1 1 0,-1-1 0,0 1 0,1 0 0,-1-1 0,0 1 0,1-1 0,-1 1 0,0-1 0,0 1 0,0-1 0,1 1 0,-1-1 0,0 0 0,6-32 0,-5 15 0,-2 0 0,0-1 0,-1 1 0,0 0 0,-2 0 0,-10-33 0,-51-102 0,41 103 0,-18-57 0,40 102 0,0 0 0,0-1 0,1 1 0,0-1 0,0 0 0,1 1 0,0-1 0,0 0 0,0 1 0,0-1 0,3-8 0,-2 11 0,0 0 0,1 0 0,-1 0 0,1 0 0,0 0 0,0 0 0,0 1 0,0-1 0,0 1 0,1 0 0,-1-1 0,1 1 0,-1 0 0,1 0 0,0 1 0,0-1 0,0 1 0,0-1 0,0 1 0,0 0 0,4-1 0,16-4 0,41-6 0,-50 11 0,1-1 0,-1-1 0,0 0 0,0-1 0,0 0 0,0-1 0,23-13 0,-22 3 0,-10 7 0,-9 4 0,3 4 0,0 0 0,1 0 0,-1 1 0,0-1 0,1 1 0,-1-1 0,0 0 0,1 1 0,-1-1 0,1 1 0,-1-1 0,1 1 0,-1 0 0,1-1 0,-1 1 0,1 0 0,-1-1 0,1 1 0,0 0 0,0-1 0,-1 1 0,1 0 0,0 1 0,-6 21 0,5-22 0,-2 15 0,1 1 0,0-1 0,1 1 0,1 19 0,0-30 0,0-1 0,1 0 0,-1 0 0,1 0 0,0 0 0,1 0 0,-1 0 0,1-1 0,0 1 0,1 0 0,-1-1 0,1 1 0,-1-1 0,1 0 0,1 0 0,-1 0 0,7 6 0,-9-9 0,0 0 0,0-1 0,0 1 0,0-1 0,0 1 0,-1-1 0,1 1 0,1-1 0,-1 1 0,0-1 0,0 0 0,0 1 0,0-1 0,0 0 0,0 0 0,0 0 0,0 0 0,0 0 0,0 0 0,1 0 0,-1-1 0,0 1 0,0 0 0,0 0 0,0-1 0,0 1 0,0-1 0,0 1 0,0-1 0,0 1 0,0-1 0,-1 0 0,1 1 0,0-1 0,0 0 0,0 0 0,-1 0 0,1 1 0,0-1 0,-1 0 0,1 0 0,-1 0 0,1 0 0,0-2 0,2-5 0,1 0 0,-1-1 0,-1 1 0,3-12 0,-4 16 0,5-24 0,16-63 0,-19 83 0,0 1 0,0-1 0,0 0 0,1 1 0,0 0 0,1 0 0,0 0 0,10-11 0,-14 17 0,0-1 0,1 1 0,0 0 0,-1-1 0,1 1 0,0 0 0,-1 0 0,1 0 0,0 0 0,0 0 0,0 1 0,0-1 0,0 1 0,0-1 0,2 0 0,-2 1 0,-1 1 0,0-1 0,1 0 0,-1 0 0,0 1 0,0-1 0,0 0 0,1 1 0,-1-1 0,0 1 0,0 0 0,0-1 0,0 1 0,0 0 0,0 0 0,0 0 0,0-1 0,1 3 0,1 1 0,0 1 0,0 0 0,-1 0 0,1 0 0,-1 0 0,0 0 0,-1 0 0,1 1 0,0 8 0,4 34 0,-3-1 0,-4 77 0,4-149 0,1 1 0,1-1 0,2 1 0,0 0 0,11-23 0,3-1 0,43-75 0,-36 80-1365,-4 10-5461</inkml:trace>
  <inkml:trace contextRef="#ctx0" brushRef="#br0" timeOffset="11819.69">149 1843 24575,'1'-14'0,"1"0"0,5-23 0,3-27 0,-9 60 0,-1-1 0,0 1 0,0 0 0,-1-1 0,1 1 0,-1 0 0,0 0 0,0 0 0,-1-1 0,1 1 0,-4-6 0,4 8 0,0 0 0,-1 1 0,1-1 0,0 0 0,-1 1 0,1-1 0,-1 1 0,1 0 0,-1 0 0,1-1 0,-1 1 0,0 0 0,0 0 0,0 1 0,0-1 0,1 0 0,-1 1 0,0-1 0,0 1 0,0-1 0,0 1 0,0 0 0,-1 0 0,1 0 0,0 0 0,0 0 0,0 1 0,0-1 0,0 0 0,0 1 0,0 0 0,1-1 0,-1 1 0,0 0 0,0 0 0,0 0 0,-1 2 0,-3 0 0,0 1 0,0 0 0,0 1 0,1-1 0,0 1 0,0 0 0,0 0 0,1 1 0,-7 9 0,7-6 0,-1 0 0,1 0 0,1 0 0,0 0 0,0 1 0,1-1 0,0 1 0,1 0 0,0-1 0,0 15 0,1-20 0,0 0 0,1 0 0,-1 0 0,1 0 0,0 0 0,0 0 0,0-1 0,1 1 0,-1 0 0,1-1 0,0 1 0,0-1 0,0 0 0,0 1 0,1-1 0,-1 0 0,1 0 0,0-1 0,0 1 0,0-1 0,0 1 0,0-1 0,1 0 0,-1 0 0,1 0 0,-1-1 0,1 1 0,5 1 0,-2-1 0,-1-1 0,1 1 0,1-1 0,-1 0 0,0 0 0,0-1 0,0 0 0,0-1 0,0 1 0,0-1 0,1-1 0,-2 1 0,1-1 0,0 0 0,0-1 0,-1 0 0,1 0 0,-1 0 0,0-1 0,0 0 0,0 0 0,0 0 0,-1-1 0,1 0 0,-1 0 0,-1 0 0,1-1 0,6-9 0,-2 0 0,-1 0 0,0 0 0,-1-1 0,0 0 0,-2 0 0,0-1 0,0 1 0,-2-1 0,0 0 0,1-32 0,-2 74 0,1 1 0,12 45 0,-9-54 30,0 0 0,2 0 0,17 31 0,-21-41-154,1-1 0,0 1 1,0-1-1,1 0 0,0-1 0,0 1 1,0-1-1,1 0 0,-1-1 0,1 1 1,9 3-1,16 5-6702</inkml:trace>
  <inkml:trace contextRef="#ctx0" brushRef="#br0" timeOffset="12176.85">762 1651 24575,'7'-21'0,"3"-12"0,-1 5 0,-2 13 0,2 21 0,-1 27 0,2 25 0,-1 22 0,2 22 0,2 19 0,3 10 0,3 9 0,4 1 0,3-1 0,0-10 0,-5-17 0,-5-20 0,-5-26-8191</inkml:trace>
  <inkml:trace contextRef="#ctx0" brushRef="#br0" timeOffset="12574.57">824 1758 24575,'12'-1'0,"0"0"0,-1 1 0,1 0 0,0 1 0,0 0 0,-1 1 0,1 0 0,-1 1 0,1 0 0,-1 1 0,18 9 0,-23-10 0,0 0 0,0 1 0,0 0 0,0 0 0,-1 0 0,1 1 0,-1-1 0,0 1 0,-1 1 0,1-1 0,-1 1 0,0-1 0,-1 1 0,1 0 0,-1 1 0,0-1 0,-1 0 0,0 1 0,0 0 0,3 13 0,-5-17 0,-1 0 0,1-1 0,0 1 0,-1 0 0,1 0 0,-1 0 0,0-1 0,0 1 0,0 0 0,-1-1 0,1 1 0,0-1 0,-1 1 0,0-1 0,1 0 0,-1 1 0,0-1 0,0 0 0,0 0 0,-1-1 0,1 1 0,0 0 0,-1-1 0,1 1 0,-1-1 0,1 0 0,-1 0 0,0 0 0,0 0 0,-4 1 0,4-1 0,0 0 0,1-1 0,-1 1 0,0 0 0,0-1 0,0 0 0,0 1 0,0-1 0,0 0 0,1-1 0,-1 1 0,0 0 0,0-1 0,0 0 0,0 1 0,1-1 0,-1 0 0,0-1 0,1 1 0,-1 0 0,0-1 0,1 0 0,0 1 0,-1-1 0,1 0 0,0 0 0,0 0 0,0 0 0,-2-4 0,3 4 0,1 1 0,-1-1 0,1 1 0,0-1 0,0 1 0,0-1 0,0 1 0,0-1 0,0 1 0,0-1 0,0 0 0,0 1 0,1-1 0,-1 1 0,1-1 0,-1 1 0,1 0 0,-1-1 0,1 1 0,0-1 0,0 1 0,0 0 0,0 0 0,0 0 0,0-1 0,0 1 0,0 0 0,0 0 0,0 0 0,1 0 0,-1 1 0,0-1 0,1 0 0,2 0 0,5-4 0,0 1 0,1 0 0,17-5 0,52-5-1365,-41 10-5461</inkml:trace>
  <inkml:trace contextRef="#ctx0" brushRef="#br0" timeOffset="12926.55">1269 1821 24575,'3'-7'0,"0"0"0,-1 0 0,0-1 0,0 1 0,-1-1 0,1 0 0,-1-12 0,-1 18 0,0-1 0,-1 1 0,1 0 0,-1 0 0,1 0 0,-1-1 0,0 1 0,0 0 0,0 0 0,0 0 0,0 0 0,0 0 0,0 0 0,-1 1 0,1-1 0,-1 0 0,0 1 0,1-1 0,-1 1 0,0-1 0,0 1 0,0 0 0,0 0 0,0 0 0,0 0 0,0 0 0,0 0 0,0 1 0,0-1 0,-3 0 0,-2 0 0,1 0 0,0 1 0,-1 0 0,1 0 0,0 0 0,-1 1 0,1 0 0,0 0 0,0 0 0,-1 1 0,1 0 0,0 0 0,1 1 0,-1 0 0,0 0 0,-6 4 0,6-3 0,1 0 0,-1 0 0,1 1 0,0-1 0,0 1 0,0 0 0,1 1 0,0-1 0,0 1 0,0 0 0,0 0 0,1 0 0,0 0 0,-3 12 0,5-16 0,1 1 0,-1-1 0,1 1 0,-1-1 0,1 1 0,0-1 0,0 1 0,0-1 0,1 1 0,-1-1 0,0 0 0,1 1 0,0-1 0,-1 1 0,1-1 0,0 0 0,0 0 0,1 1 0,-1-1 0,3 3 0,-1-2 0,0 0 0,0 0 0,1 0 0,-1-1 0,1 0 0,-1 0 0,1 0 0,0 0 0,0 0 0,0-1 0,6 2 0,0-1 0,-1 0 0,1-1 0,0 0 0,0 0 0,0-1 0,0 0 0,0-1 0,0 0 0,18-5 0,-24 5 0,1-1 0,0 0 0,-1 0 0,0 0 0,1-1 0,-1 0 0,0 1 0,0-1 0,-1-1 0,1 1 0,0 0 0,-1-1 0,0 0 0,0 0 0,0 0 0,0 0 0,-1 0 0,0-1 0,0 1 0,0-1 0,0 1 0,-1-1 0,1 0 0,-1 0 0,0 1 0,0-8 0,-1 15 0,0 0 0,1 0 0,0 0 0,0 0 0,-1 0 0,2 0 0,-1-1 0,0 1 0,1 0 0,-1-1 0,1 1 0,0 0 0,-1-1 0,1 0 0,1 0 0,-1 1 0,0-1 0,0 0 0,1-1 0,-1 1 0,1 0 0,0-1 0,-1 1 0,1-1 0,0 0 0,0 0 0,0 0 0,4 1 0,-2-1 0,0 0 0,-1 0 0,1 0 0,0 0 0,0-1 0,-1 1 0,1-1 0,0-1 0,0 1 0,0-1 0,-1 1 0,1-2 0,0 1 0,-1 0 0,1-1 0,-1 0 0,1 0 0,-1 0 0,0 0 0,6-5 0,0-3 0,0-2 0,0 1 0,-2-1 0,1-1 0,-1 1 0,-1-2 0,11-26 0,4-6 0,-22 46 0,0 0 0,0 0 0,0 0 0,0 0 0,0-1 0,0 1 0,0 0 0,1 0 0,-1 0 0,0 0 0,0 0 0,0 0 0,0 0 0,0 0 0,0 0 0,0 0 0,0 0 0,0 0 0,1 0 0,-1-1 0,0 1 0,0 0 0,0 0 0,0 0 0,0 0 0,0 0 0,0 0 0,0 0 0,1 0 0,-1 0 0,0 0 0,0 0 0,0 0 0,0 0 0,0 0 0,0 1 0,0-1 0,1 0 0,-1 0 0,0 0 0,0 0 0,0 0 0,0 0 0,0 0 0,0 0 0,0 0 0,0 0 0,0 0 0,0 0 0,0 0 0,1 1 0,-1-1 0,0 0 0,0 0 0,0 0 0,0 0 0,0 0 0,0 0 0,0 1 0,5 11 0,5 22 0,-8-28 0,2 13 20,2 1 0,1-1 0,0 0 0,1-1 0,13 23 0,-18-37-70,-1 0 1,1-1-1,0 1 1,0-1-1,0 1 1,0-1-1,0 0 1,1 0-1,0 0 1,-1 0-1,1-1 1,0 0-1,0 0 1,1 0-1,-1 0 1,0 0-1,1-1 1,-1 0-1,0 0 1,1 0-1,0-1 1,-1 1-1,1-1 1,-1 0-1,1 0 1,0-1-1,-1 1 1,1-1-1,5-2 1,17-6-6777</inkml:trace>
  <inkml:trace contextRef="#ctx0" brushRef="#br0" timeOffset="13331.25">1905 1524 24575,'-7'11'0,"0"1"0,1-1 0,0 1 0,1 0 0,0 1 0,1-1 0,1 1 0,0 0 0,0 0 0,0 16 0,1 1 0,1 0 0,1 0 0,7 40 0,-6-59 0,-1-3 0,1 0 0,0 0 0,1 0 0,0 0 0,0 0 0,0 0 0,1 0 0,0-1 0,8 13 0,-11-20 0,0 1 0,0-1 0,1 0 0,-1 0 0,0 1 0,0-1 0,1 0 0,-1 0 0,0 1 0,0-1 0,1 0 0,-1 0 0,0 0 0,1 0 0,-1 1 0,0-1 0,1 0 0,-1 0 0,0 0 0,1 0 0,-1 0 0,0 0 0,1 0 0,-1 0 0,0 0 0,1 0 0,-1 0 0,0 0 0,1 0 0,-1 0 0,0-1 0,1 1 0,-1 0 0,0 0 0,1 0 0,-1 0 0,0-1 0,0 1 0,1 0 0,-1 0 0,0 0 0,0-1 0,1 1 0,-1 0 0,0 0 0,0-1 0,0 1 0,1 0 0,-1-1 0,0 1 0,0 0 0,0-1 0,0 1 0,0 0 0,0-1 0,0 1 0,0 0 0,0-1 0,0 1 0,0 0 0,0-1 0,0 1 0,0-1 0,5-24 0,-4-35 0,-1 36 0,3-39 0,-2 58 0,0-1 0,0 0 0,1 1 0,-1-1 0,1 1 0,0-1 0,1 1 0,-1 0 0,1 0 0,0 0 0,7-8 0,-9 11 0,0 1 0,0 0 0,1-1 0,-1 1 0,0 0 0,1 0 0,-1 0 0,1 0 0,-1 0 0,1 0 0,-1 1 0,1-1 0,0 0 0,-1 1 0,1-1 0,0 1 0,-1 0 0,1-1 0,0 1 0,0 0 0,-1 0 0,5 1 0,-4-1 0,1 1 0,-1 1 0,1-1 0,-1 0 0,1 1 0,-1-1 0,0 1 0,1-1 0,-1 1 0,0 0 0,0 0 0,-1 0 0,3 3 0,4 7 0,0-1 0,-1 2 0,-1-1 0,8 20 0,0 7-26,-7-18-420,1-1-1,11 21 1,-11-28-6380</inkml:trace>
  <inkml:trace contextRef="#ctx0" brushRef="#br0" timeOffset="14657.98">2052 1440 24575,'-3'23'0,"2"0"0,0 0 0,1-1 0,1 1 0,2 0 0,0 0 0,1-1 0,1 0 0,10 25 0,-11-35 0,0-1 0,1 0 0,0-1 0,1 1 0,1-1 0,-1 0 0,1 0 0,1-1 0,0 0 0,0-1 0,1 1 0,0-1 0,0-1 0,1 0 0,0 0 0,0-1 0,1-1 0,22 10 0,-30-14 0,0 0 0,0 0 0,1 0 0,-1 0 0,0-1 0,1 1 0,-1-1 0,1 0 0,-1 0 0,1 0 0,-1 0 0,0 0 0,1-1 0,-1 0 0,0 0 0,1 0 0,-1 0 0,0 0 0,0-1 0,6-3 0,-6 2 0,0 0 0,0 0 0,-1 0 0,1 0 0,-1-1 0,0 1 0,0-1 0,0 0 0,0 0 0,-1 0 0,0 0 0,0 0 0,0 0 0,0 0 0,0 0 0,-1-7 0,1 8 0,1-47 0,-2 47 0,-1-1 0,1 0 0,0 0 0,-1 1 0,0-1 0,0 0 0,0 1 0,0-1 0,-1 1 0,-2-6 0,-2 8 0,2 9 0,0 12 0,3-11 0,1 1 0,0-1 0,0 0 0,0 1 0,1-1 0,1 1 0,0-1 0,0 0 0,5 12 0,-6-18 0,0 0 0,1-1 0,-1 1 0,1 0 0,-1-1 0,1 1 0,0-1 0,0 0 0,0 0 0,0 0 0,0 0 0,1 0 0,-1 0 0,1 0 0,-1-1 0,1 1 0,0-1 0,-1 0 0,1 0 0,0 0 0,0 0 0,0 0 0,0-1 0,0 1 0,0-1 0,0 0 0,0 0 0,0 0 0,0 0 0,0-1 0,0 1 0,0-1 0,0 1 0,3-2 0,-2 0 0,1 0 0,-1 0 0,0 0 0,1 0 0,-1 0 0,0-1 0,0 0 0,0 0 0,-1 0 0,1-1 0,-1 1 0,0-1 0,0 1 0,0-1 0,0 0 0,-1 0 0,1-1 0,-1 1 0,2-6 0,0 0 0,-1 0 0,1-1 0,-2 1 0,0-1 0,2-18 0,-5 36 0,1 0 0,1-1 0,-1 1 0,1 0 0,0 0 0,0-1 0,1 1 0,0-1 0,0 0 0,0 1 0,1-1 0,0 0 0,4 6 0,-3-8 0,-1 1 0,1-1 0,-1-1 0,1 1 0,0-1 0,0 1 0,1-1 0,-1 0 0,1 0 0,-1-1 0,1 0 0,0 0 0,0 0 0,0 0 0,0-1 0,0 1 0,9 0 0,-10-2 0,0 1 0,0-1 0,0 0 0,0-1 0,0 1 0,0-1 0,0 1 0,0-1 0,0 0 0,0-1 0,0 1 0,-1-1 0,1 1 0,0-1 0,3-3 0,-1 1 0,-1-1 0,0 1 0,0-1 0,0-1 0,0 1 0,-1-1 0,0 1 0,4-8 0,0-3 0,-1 0 0,0 0 0,-1-1 0,-1 1 0,0-1 0,2-21 0,-3-1 0,-1 1 0,-2 0 0,-6-63 0,-1 79 0,6 22 0,0-1 0,0 1 0,0 0 0,-1 0 0,1-1 0,0 1 0,0 0 0,0 0 0,-1 0 0,1-1 0,0 1 0,0 0 0,-1 0 0,1 0 0,0 0 0,0 0 0,-1-1 0,1 1 0,0 0 0,0 0 0,-1 0 0,1 0 0,0 0 0,-1 0 0,1 0 0,0 0 0,0 0 0,-1 0 0,1 0 0,0 0 0,-1 0 0,1 0 0,0 1 0,0-1 0,-1 0 0,1 0 0,-2 2 0,0 0 0,1-1 0,-1 1 0,1 0 0,-1 0 0,1 1 0,0-1 0,0 0 0,0 0 0,0 1 0,0-1 0,1 0 0,-2 5 0,0 10 0,0-1 0,0 0 0,2 1 0,0-1 0,1 0 0,0 1 0,2-1 0,0 0 0,1 0 0,0 0 0,1-1 0,1 1 0,14 26 0,-7-18 0,2 1 0,1-2 0,0 0 0,2-1 0,0-1 0,2 0 0,28 22 0,-42-38 0,1 1 0,0-1 0,0-1 0,0 1 0,1-1 0,0-1 0,15 6 0,-20-8 0,0 0 0,0-1 0,1 0 0,-1 1 0,0-1 0,1 0 0,-1 0 0,0-1 0,1 1 0,-1-1 0,0 0 0,0 0 0,1 0 0,-1 0 0,0 0 0,0-1 0,0 1 0,0-1 0,-1 0 0,1 0 0,0 0 0,3-4 0,3-4 0,-1 0 0,0-1 0,0 0 0,-1-1 0,0 0 0,-1 0 0,-1 0 0,0-1 0,-1 0 0,0 0 0,0 0 0,-2 0 0,0 0 0,0-1 0,-1 1 0,-1-1 0,-2-22 0,2 34 0,0-1 0,-1 1 0,0-1 0,1 1 0,-1-1 0,0 1 0,0-1 0,0 1 0,-1 0 0,1-1 0,-1 1 0,1 0 0,-1 0 0,0 0 0,-2-2 0,3 3 0,-1 0 0,1 0 0,-1 1 0,1-1 0,-1 0 0,1 1 0,-1-1 0,0 1 0,1-1 0,-1 1 0,1 0 0,-1 0 0,0 0 0,0 0 0,1 0 0,-1 0 0,1 0 0,-3 1 0,0 1 0,0-1 0,0 1 0,0-1 0,1 1 0,-1 0 0,1 1 0,-1-1 0,1 1 0,0-1 0,0 1 0,0 0 0,0 0 0,1 0 0,-1 1 0,1-1 0,0 1 0,-4 6 0,3-3 0,1 0 0,-1 0 0,1 0 0,1 0 0,-1 1 0,1-1 0,0 0 0,1 1 0,0-1 0,0 1 0,0-1 0,3 11 0,-2-15 0,0 0 0,0 0 0,0 0 0,0 0 0,0-1 0,1 1 0,-1 0 0,1-1 0,0 1 0,0-1 0,0 0 0,0 1 0,0-1 0,1 0 0,-1-1 0,1 1 0,-1 0 0,1 0 0,-1-1 0,1 0 0,0 0 0,0 1 0,0-1 0,0-1 0,0 1 0,0 0 0,0-1 0,0 0 0,0 1 0,0-1 0,0-1 0,4 1 0,-3-1 0,0 0 0,0 0 0,0 0 0,0 0 0,0-1 0,0 1 0,0-1 0,-1 0 0,1 0 0,-1-1 0,0 1 0,1-1 0,-1 1 0,0-1 0,-1 0 0,1 0 0,0-1 0,-1 1 0,0 0 0,4-8 0,-3 6 0,-1 1 0,1-1 0,-1 0 0,-1 0 0,1 0 0,-1 0 0,0 0 0,0 0 0,0 0 0,-1 0 0,1 0 0,-1-1 0,-1 1 0,1 0 0,-1 0 0,-1-7 0,2 12 0,0-1 0,0 1 0,0-1 0,0 1 0,0-1 0,0 1 0,0-1 0,0 1 0,-1-1 0,1 1 0,0 0 0,0-1 0,0 1 0,-1-1 0,1 1 0,0-1 0,-1 1 0,1 0 0,0-1 0,-1 1 0,1 0 0,0-1 0,-1 1 0,1 0 0,-1-1 0,1 1 0,-1 0 0,1 0 0,0 0 0,-1 0 0,1-1 0,-1 1 0,1 0 0,-1 0 0,1 0 0,-1 0 0,1 0 0,-1 0 0,1 0 0,-1 0 0,1 0 0,-1 0 0,1 0 0,-1 1 0,1-1 0,-1 0 0,1 0 0,-1 0 0,1 1 0,0-1 0,-1 0 0,-1 2 0,1-1 0,-1 1 0,1 0 0,0-1 0,-1 1 0,1 0 0,0 0 0,0 0 0,0-1 0,1 1 0,-2 3 0,1-1 0,0 0 0,0 0 0,0 0 0,0 0 0,1 0 0,0 1 0,-1-1 0,2 0 0,-1 0 0,0 0 0,1 1 0,0-1 0,0 0 0,0 0 0,0 0 0,1 0 0,0 0 0,0-1 0,0 1 0,0 0 0,0-1 0,1 1 0,-1-1 0,1 0 0,0 0 0,0 0 0,0 0 0,1-1 0,-1 1 0,1-1 0,-1 0 0,1 0 0,0 0 0,0 0 0,0-1 0,0 1 0,0-1 0,0 0 0,0 0 0,0-1 0,0 1 0,1-1 0,-1 0 0,0 0 0,0 0 0,0-1 0,1 0 0,-1 1 0,0-1 0,0-1 0,0 1 0,5-3 0,-2 1 0,0-1 0,0 0 0,0 0 0,0 0 0,-1-1 0,0 0 0,0-1 0,0 1 0,-1-1 0,7-9 0,3-6 0,21-44 0,-2 4 0,-33 61 0,-1-1 0,0 1 0,0-1 0,0 1 0,0-1 0,0 1 0,1 0 0,-1-1 0,0 1 0,0-1 0,1 1 0,-1 0 0,0-1 0,1 1 0,-1 0 0,0-1 0,1 1 0,-1 0 0,0 0 0,1-1 0,-1 1 0,1 0 0,-1 0 0,1-1 0,-1 1 0,0 0 0,1 0 0,-1 0 0,1 0 0,-1 0 0,1 0 0,-1 0 0,1 0 0,-1 0 0,1 0 0,-1 0 0,1 0 0,-1 0 0,0 0 0,1 1 0,-1-1 0,1 0 0,-1 0 0,1 0 0,-1 1 0,0-1 0,1 0 0,-1 0 0,0 1 0,1-1 0,-1 0 0,0 1 0,1-1 0,-1 1 0,0-1 0,0 0 0,1 1 0,-1-1 0,0 1 0,0 0 0,12 34 0,-9-27 0,8 28 60,19 43 0,-25-68-246,1 0 1,0 0-1,0-1 0,1 0 1,1 0-1,0-1 1,17 17-1,-2-9-6640</inkml:trace>
  <inkml:trace contextRef="#ctx0" brushRef="#br0" timeOffset="15263.71">4085 1800 24575,'5'-20'0,"0"-1"0,1 1 0,1 0 0,2 1 0,-1-1 0,2 2 0,1-1 0,0 2 0,26-32 0,-30 45 0,-5 13 0,-3 23 0,0-20 0,2 4 0,0 0 0,2 0 0,0 0 0,1-1 0,0 0 0,1 1 0,1-1 0,0-1 0,15 26 0,-9-17 0,-1 0 0,12 37 0,-23-59 0,1 1 0,0-1 0,-1 1 0,1-1 0,-1 1 0,0-1 0,1 1 0,-1 0 0,0-1 0,0 1 0,0 0 0,0-1 0,0 1 0,-1-1 0,1 1 0,0 0 0,-1-1 0,1 1 0,-1-1 0,0 1 0,1-1 0,-1 1 0,0-1 0,0 0 0,0 1 0,0-1 0,0 0 0,0 0 0,0 0 0,0 1 0,-1-1 0,1 0 0,-2 0 0,1 0 0,0 0 0,-1-1 0,1 0 0,-1 0 0,1 1 0,0-1 0,-1 0 0,1-1 0,-1 1 0,1 0 0,0-1 0,-1 1 0,1-1 0,0 0 0,0 0 0,-1 0 0,1 0 0,0 0 0,0 0 0,0-1 0,-3-2 0,0-1 0,0 1 0,1 0 0,-1-1 0,1 0 0,0 0 0,1 0 0,-1-1 0,1 1 0,0-1 0,1 0 0,-1 0 0,1 0 0,0 0 0,1 0 0,-1 0 0,1-1 0,0 1 0,1-12 0,0 14 0,0 0 0,1 0 0,-1 0 0,1 0 0,0 0 0,0 0 0,1 0 0,-1 0 0,1 0 0,0 0 0,0 1 0,0-1 0,0 1 0,1 0 0,0-1 0,-1 1 0,1 0 0,0 0 0,0 1 0,1-1 0,-1 1 0,1 0 0,-1-1 0,1 1 0,0 1 0,-1-1 0,1 1 0,0-1 0,8 0 0,17-3-1365,0 3-5461</inkml:trace>
  <inkml:trace contextRef="#ctx0" brushRef="#br0" timeOffset="16247.27">4593 1799 24575,'-6'-9'0,"-1"-1"0,1 1 0,-2 0 0,1 1 0,-1-1 0,-1 2 0,-12-11 0,19 17 0,1-1 0,-1 1 0,0 0 0,0 0 0,0-1 0,0 1 0,0 0 0,0 1 0,0-1 0,-1 0 0,1 1 0,0-1 0,0 1 0,-1-1 0,1 1 0,0 0 0,0 0 0,-1 0 0,1 1 0,0-1 0,0 0 0,-1 1 0,1-1 0,0 1 0,0 0 0,0 0 0,0 0 0,0 0 0,0 0 0,0 0 0,0 1 0,0-1 0,0 0 0,1 1 0,-1 0 0,1-1 0,-1 1 0,1 0 0,-1 0 0,1 0 0,0 0 0,-2 4 0,1-3 0,0 1 0,1-1 0,-1 1 0,1 0 0,0 0 0,-1 0 0,2 0 0,-1 0 0,0 0 0,1 0 0,0 0 0,0 0 0,0 0 0,0 0 0,1 0 0,-1 0 0,1 0 0,0 0 0,0 0 0,1 0 0,-1-1 0,1 1 0,0 0 0,0-1 0,0 1 0,0-1 0,1 0 0,-1 0 0,1 0 0,0 0 0,0 0 0,4 3 0,-3-3 0,0-1 0,0 1 0,0-1 0,1 0 0,-1 0 0,0-1 0,1 1 0,-1-1 0,1 0 0,0 0 0,-1 0 0,1-1 0,0 0 0,-1 0 0,1 0 0,0 0 0,0-1 0,-1 1 0,1-1 0,-1-1 0,1 1 0,-1-1 0,1 1 0,-1-1 0,0 0 0,0-1 0,7-4 0,-6 2 0,-1 1 0,0-1 0,0 1 0,0-1 0,0-1 0,-1 1 0,0 0 0,0-1 0,-1 0 0,0 1 0,0-1 0,0 0 0,0 0 0,-1 0 0,0-1 0,0 1 0,-1 0 0,0 0 0,0-1 0,0 1 0,-1 0 0,-2-11 0,3 17 0,0-1 0,0 0 0,0 1 0,0-1 0,-1 1 0,1-1 0,0 1 0,0-1 0,-1 0 0,1 1 0,0-1 0,-1 1 0,1 0 0,-1-1 0,1 1 0,0-1 0,-1 1 0,1-1 0,-1 1 0,1 0 0,-1-1 0,1 1 0,-1 0 0,0 0 0,1-1 0,-1 1 0,1 0 0,-1 0 0,0 0 0,1 0 0,-1 0 0,1 0 0,-1 0 0,0 0 0,1 0 0,-1 0 0,1 0 0,-1 0 0,-1 0 0,1 1 0,0 0 0,0 0 0,0-1 0,0 1 0,0 0 0,0 0 0,0 0 0,1 0 0,-1 0 0,0 0 0,0 0 0,1 0 0,-1 1 0,0-1 0,1 0 0,0 0 0,-1 0 0,0 2 0,1 1 0,-1 0 0,1-1 0,0 1 0,-1 0 0,2-1 0,-1 1 0,0 0 0,1-1 0,-1 1 0,1-1 0,0 1 0,0-1 0,1 1 0,-1-1 0,1 0 0,0 1 0,0-1 0,0 0 0,0 0 0,0 0 0,0-1 0,1 1 0,0-1 0,-1 1 0,1-1 0,0 0 0,0 0 0,0 0 0,1 0 0,-1 0 0,0-1 0,5 2 0,-2-1 0,-1 0 0,1 0 0,-1-1 0,1 0 0,0 0 0,0 0 0,-1-1 0,1 1 0,0-2 0,0 1 0,0-1 0,-1 1 0,1-1 0,0-1 0,-1 1 0,1-1 0,-1 0 0,1-1 0,-1 1 0,6-5 0,-5 2 0,0 0 0,0-1 0,-1 0 0,0 0 0,0 0 0,0-1 0,-1 0 0,0 0 0,0 0 0,3-8 0,2-10 0,10-41 0,-19 66 0,0 0 0,0 0 0,0 0 0,0 0 0,0 0 0,0-1 0,0 1 0,0 0 0,0 0 0,0 0 0,0 0 0,0 0 0,0 0 0,0 0 0,0 0 0,0 0 0,0 0 0,0 0 0,0-1 0,0 1 0,0 0 0,0 0 0,1 0 0,-1 0 0,0 0 0,0 0 0,0 0 0,0 0 0,0 0 0,0 0 0,0 0 0,0 0 0,0 0 0,1 0 0,-1 0 0,0 0 0,0 0 0,0 0 0,0 0 0,0 0 0,0 0 0,0 0 0,0 0 0,0 0 0,1 0 0,-1 0 0,0 0 0,0 0 0,0 0 0,0 0 0,0 0 0,0 0 0,0 0 0,0 1 0,0-1 0,0 0 0,0 0 0,0 0 0,0 0 0,1 0 0,-1 0 0,0 0 0,0 0 0,0 0 0,0 0 0,0 0 0,0 1 0,7 11 0,7 23 0,-11-28 0,5 12 0,1-1 0,0-1 0,1 1 0,15 18 0,-20-29 0,0-1 0,0 0 0,1 0 0,0-1 0,0 0 0,0 0 0,1 0 0,-1-1 0,1 0 0,0 0 0,0 0 0,1-1 0,10 3 0,-16-5 0,0-1 0,0 0 0,0 1 0,0-1 0,0 0 0,0 0 0,0 0 0,1-1 0,-1 1 0,0 0 0,0-1 0,0 1 0,-1-1 0,1 0 0,0 0 0,0 0 0,0 0 0,2-1 0,-1-1 0,0 0 0,0 0 0,0 1 0,-1-2 0,1 1 0,-1 0 0,0 0 0,0-1 0,2-3 0,3-10 0,-2 0 0,0 0 0,5-26 0,-7 28 0,1-10 0,1 3 0,-2 25 0,2 16 0,-3-12 0,-1 0 0,1 0 0,1 0 0,-1-1 0,1 1 0,1-1 0,6 11 0,-9-16 0,0 1 0,0-1 0,0 0 0,0 0 0,0 1 0,0-1 0,0 0 0,1 0 0,-1 0 0,1 0 0,-1-1 0,0 1 0,1 0 0,-1-1 0,1 1 0,0-1 0,-1 1 0,1-1 0,-1 0 0,1 0 0,0 1 0,-1-1 0,1 0 0,0 0 0,-1-1 0,1 1 0,0 0 0,-1-1 0,1 1 0,-1-1 0,1 1 0,-1-1 0,1 0 0,-1 1 0,1-1 0,-1 0 0,0 0 0,1 0 0,0-2 0,4-2 0,0-1 0,0 1 0,-1-1 0,7-11 0,-8 11 0,-1 1 0,1 0 0,0 1 0,0-1 0,0 1 0,1 0 0,0 0 0,6-5 0,-10 9 0,0 0 0,0-1 0,0 1 0,0 0 0,1 0 0,-1 0 0,0 0 0,0 0 0,0 0 0,0 0 0,0 1 0,0-1 0,0 0 0,0 0 0,0 1 0,0-1 0,0 1 0,0-1 0,0 1 0,0-1 0,-1 1 0,1-1 0,1 2 0,22 20 0,-15-13 0,1 0 0,0-1 0,0-1 0,1 0 0,0-1 0,0 0 0,0 0 0,20 6 0,-27-11 0,-1 0 0,1 0 0,0 0 0,-1 0 0,1 0 0,0-1 0,0 0 0,-1 0 0,1 0 0,0 0 0,0 0 0,-1-1 0,1 0 0,0 0 0,-1 0 0,1 0 0,0 0 0,-1-1 0,0 0 0,1 1 0,-1-1 0,0 0 0,0-1 0,0 1 0,0-1 0,0 1 0,-1-1 0,1 0 0,3-5 0,-1-1 0,-1-1 0,0 0 0,0 0 0,-1 0 0,0 0 0,1-16 0,3-5 0,-2 19 0,-2 15 0,1 23 0,2 249 0,0-13 0,24 77-96,-19-231-1173,-4-31-5557</inkml:trace>
  <inkml:trace contextRef="#ctx0" brushRef="#br0" timeOffset="16901.22">5567 1673 24575,'11'1'0,"0"-1"0,0 2 0,0-1 0,-1 1 0,1 1 0,0 0 0,-1 1 0,0 0 0,12 6 0,-16-7 0,0 0 0,-1 1 0,1 0 0,-1 0 0,0 0 0,0 1 0,0 0 0,0 0 0,-1 0 0,0 0 0,0 1 0,-1 0 0,1-1 0,-1 1 0,4 12 0,-6-16 0,-1 0 0,1 1 0,-1-1 0,1 0 0,-1 1 0,0-1 0,0 1 0,0-1 0,0 1 0,-1-1 0,1 0 0,-1 1 0,1-1 0,-1 0 0,0 1 0,0-1 0,0 0 0,0 0 0,0 0 0,0 1 0,-1-1 0,1-1 0,-1 1 0,1 0 0,-1 0 0,0 0 0,0-1 0,0 1 0,0-1 0,0 0 0,0 1 0,0-1 0,0 0 0,0 0 0,-1 0 0,1-1 0,0 1 0,-1 0 0,1-1 0,0 0 0,-1 1 0,1-1 0,-1 0 0,1 0 0,-1-1 0,1 1 0,0 0 0,-1-1 0,-2 0 0,4 0 0,-1 1 0,1-1 0,0 0 0,-1 1 0,1-1 0,0 0 0,0 0 0,0 0 0,0 1 0,0-1 0,0 0 0,0-1 0,0 1 0,0 0 0,1 0 0,-1 0 0,0 0 0,1-1 0,-1 1 0,1 0 0,-1-1 0,1 1 0,-1 0 0,1-1 0,0 1 0,0 0 0,0-1 0,0 1 0,0-1 0,0 1 0,0 0 0,0-1 0,1 1 0,-1-1 0,0 1 0,1 0 0,-1 0 0,1-1 0,1-1 0,1-4 0,1 0 0,0 0 0,0 0 0,1 0 0,10-10 0,11-8 0,1 0 0,2 2 0,44-28 0,-46 34 0,0-1 0,-2-2 0,0 0 0,-1-2 0,24-29 0,-42 44 0,-1-1 0,0 0 0,0-1 0,-1 1 0,0-1 0,-1 0 0,1 0 0,2-13 0,-6 19 0,1 1 0,-1 0 0,1-1 0,-1 1 0,0 0 0,0-1 0,0 1 0,0 0 0,0-1 0,0 1 0,-1 0 0,1 0 0,-1-1 0,0 1 0,1 0 0,-1 0 0,0 0 0,0 0 0,-1 0 0,1 0 0,0 0 0,-1 0 0,1 0 0,-1 0 0,1 1 0,-1-1 0,0 1 0,0-1 0,0 1 0,0 0 0,0 0 0,0-1 0,0 1 0,0 1 0,0-1 0,0 0 0,-1 1 0,-2-1 0,2 0 0,1 1 0,-1-1 0,0 1 0,1 0 0,-1 0 0,0 0 0,1 0 0,-1 1 0,0-1 0,1 1 0,-1 0 0,1-1 0,-1 1 0,1 0 0,-1 1 0,1-1 0,0 0 0,0 1 0,-1-1 0,-1 3 0,0 0 0,1 0 0,-1 0 0,1 1 0,-1-1 0,1 1 0,1 0 0,-1 0 0,1 0 0,-2 7 0,-2 7 0,1 0 0,1 1 0,1-1 0,-1 29 0,3-26 0,1 0 0,2 1 0,0-1 0,1-1 0,1 1 0,2 0 0,0-1 0,9 22 0,-11-33 0,0-1 0,1 1 0,0-1 0,0 0 0,1-1 0,0 1 0,0-1 0,1 0 0,0-1 0,1 0 0,0 0 0,0 0 0,0-1 0,1 0 0,0-1 0,0 0 0,0 0 0,1-1 0,11 4 0,-17-7 0,1 0 0,-1 0 0,0 0 0,1 0 0,-1-1 0,0 0 0,1 0 0,-1 0 0,1 0 0,-1-1 0,0 0 0,1 0 0,-1 0 0,0 0 0,0-1 0,0 1 0,0-1 0,0 0 0,0 0 0,0-1 0,0 1 0,3-4 0,-2 1 0,-1-1 0,1 1 0,-1-1 0,0 0 0,0 0 0,-1-1 0,0 1 0,0-1 0,-1 0 0,1 1 0,-2-1 0,3-13 0,3-37 0,-7 53 0,0 1 0,0-1 0,0 1 0,-1-1 0,1 1 0,-1-1 0,0 1 0,0 0 0,0-1 0,0 1 0,-1 0 0,1 0 0,-4-6 0,4 9 0,1-1 0,0 1 0,0-1 0,-1 1 0,1 0 0,0-1 0,-1 1 0,1-1 0,0 1 0,-1 0 0,1-1 0,-1 1 0,1 0 0,0-1 0,-1 1 0,1 0 0,-1 0 0,1 0 0,-1-1 0,1 1 0,-1 0 0,1 0 0,-1 0 0,1 0 0,-1 0 0,0 0 0,1 0 0,-1 0 0,1 0 0,-1 0 0,1 0 0,-1 0 0,1 0 0,-1 1 0,1-1 0,-1 0 0,1 0 0,-1 1 0,1-1 0,0 0 0,-1 0 0,1 1 0,-1-1 0,1 0 0,0 1 0,-1-1 0,1 1 0,0-1 0,-1 1 0,1-1 0,0 0 0,-1 1 0,1-1 0,0 1 0,0-1 0,0 1 0,0 0 0,-8 33 0,7-27-47,1 1 0,1-1 0,-1 0 0,1 1 0,1-1 0,0 1 0,0-1 0,0 0 0,0 0-1,1 0 1,1 0 0,-1-1 0,1 1 0,0-1 0,0 0 0,1 0 0,0 0 0,0-1 0,0 0 0,1 0 0,0 0 0,0 0-1,0-1 1,0 0 0,1 0 0,-1-1 0,1 0 0,8 3 0,19 5-6779</inkml:trace>
  <inkml:trace contextRef="#ctx0" brushRef="#br0" timeOffset="18235.12">6709 1757 24575,'-3'-17'0,"-1"0"0,-6-18 0,9 31 0,0 1 0,0-1 0,-1 1 0,0-1 0,1 1 0,-1 0 0,0-1 0,0 1 0,-1 0 0,1 1 0,-1-1 0,1 0 0,-1 1 0,0-1 0,0 1 0,-4-2 0,6 3 0,1 1 0,-1 0 0,1 0 0,-1 0 0,1 0 0,-1 0 0,1-1 0,-1 1 0,1 0 0,-1 0 0,1 0 0,-1 0 0,0 1 0,1-1 0,-1 0 0,1 0 0,-1 0 0,1 0 0,-1 0 0,1 1 0,-1-1 0,1 0 0,-1 1 0,1-1 0,-1 0 0,1 1 0,0-1 0,-1 0 0,0 1 0,-7 19 0,2 27 0,6-44 0,-1 10 0,1 0 0,0 0 0,1 0 0,0 0 0,1-1 0,0 1 0,1-1 0,1 1 0,0-1 0,1 0 0,0 0 0,0-1 0,1 1 0,1-1 0,0 0 0,16 18 0,-22-29 0,-1 1 0,1-1 0,0 0 0,-1 1 0,1 0 0,-1-1 0,1 1 0,-1-1 0,1 1 0,-1-1 0,1 1 0,-1 0 0,0-1 0,1 1 0,-1 0 0,0 0 0,0-1 0,0 1 0,1 0 0,-1 0 0,0-1 0,0 1 0,0 0 0,0 0 0,0-1 0,0 1 0,0 0 0,-1 0 0,1-1 0,0 1 0,0 0 0,-1-1 0,1 2 0,-2 0 0,1-1 0,-1 0 0,1 0 0,-1 0 0,0 0 0,1 0 0,-1-1 0,0 1 0,0 0 0,0-1 0,1 0 0,-1 1 0,-2-1 0,-4 1 0,0 0 0,0-1 0,1 0 0,-1 0 0,0 0 0,-11-4 0,17 4 0,0-1 0,0 1 0,-1-1 0,1 0 0,0 0 0,0 0 0,1 0 0,-1 0 0,0 0 0,0-1 0,0 1 0,1-1 0,-1 1 0,1-1 0,-1 1 0,1-1 0,0 0 0,-1 0 0,1 0 0,0 0 0,0 0 0,0 0 0,1 0 0,-1 0 0,0 0 0,1 0 0,0 0 0,-1-1 0,1 1 0,0 0 0,0 0 0,0 0 0,0-1 0,1 1 0,-1 0 0,0 0 0,1 0 0,0 0 0,0-3 0,4-6 0,-1 1 0,2 0 0,-1 0 0,1 1 0,1 0 0,9-12 0,-10 15 0,39-50 0,95-88 0,-139 143 0,0 0 0,0 1 0,0-1 0,0 0 0,0 0 0,0 0 0,0 1 0,0-1 0,0 0 0,1 1 0,-1-1 0,0 1 0,0 0 0,1-1 0,-1 1 0,0 0 0,1 0 0,-1-1 0,0 1 0,0 0 0,1 1 0,1-1 0,-2 1 0,0-1 0,0 1 0,0 0 0,0 0 0,0-1 0,0 1 0,-1 0 0,1 0 0,0 0 0,0 0 0,-1 0 0,1 0 0,0 0 0,-1 1 0,1-1 0,-1 0 0,0 0 0,1 3 0,1 7 0,0 1 0,-1 0 0,-1 23 0,0-25 0,-5 241 0,5-255 0,-1-10 0,1 1 0,1-1 0,0 1 0,6-25 0,-5 34 0,-1 0 0,1 0 0,0 0 0,0 0 0,0 0 0,0 1 0,1-1 0,-1 1 0,1 0 0,0-1 0,0 1 0,0 0 0,0 1 0,1-1 0,-1 1 0,1-1 0,0 1 0,0 0 0,6-2 0,5-1 0,0 2 0,0 0 0,0 0 0,0 2 0,0 0 0,18 0 0,-18 2 0,-1-1 0,1-1 0,-1-1 0,0 0 0,1-1 0,19-6 0,-23 1 0,-16 3 0,-21 3 0,20 4 0,0 0 0,0 1 0,0 0 0,0 0 0,0 0 0,1 1 0,0-1 0,-1 1 0,1 1 0,1-1 0,-1 1 0,1-1 0,0 1 0,0 1 0,0-1 0,1 0 0,-1 1 0,1 0 0,-2 6 0,3-8 0,1 0 0,-1 0 0,1 0 0,0 0 0,1 0 0,-1 1 0,0-1 0,1 0 0,0 0 0,0 0 0,1 1 0,-1-1 0,2 6 0,-1-8 0,0 1 0,0 0 0,1 0 0,-1-1 0,1 1 0,-1-1 0,1 1 0,0-1 0,0 0 0,0 0 0,0 0 0,0 0 0,1 0 0,-1 0 0,1 0 0,-1-1 0,1 1 0,0-1 0,-1 0 0,6 2 0,-3-2 0,1 1 0,0-1 0,0 1 0,0-2 0,0 1 0,0-1 0,-1 0 0,1 0 0,0 0 0,0-1 0,0 0 0,0 0 0,0-1 0,-1 1 0,1-1 0,-1-1 0,1 1 0,-1-1 0,0 0 0,0 0 0,0 0 0,0-1 0,0 1 0,4-7 0,-4 6 0,0-2 0,-1 1 0,0 0 0,0-1 0,-1 0 0,1 0 0,-1 0 0,0 0 0,-1 0 0,0-1 0,0 1 0,0-1 0,-1 0 0,0 1 0,0-1 0,0 0 0,-1 0 0,0 1 0,-1-1 0,1 0 0,-3-8 0,3 13 0,0 1 0,-1-1 0,1 1 0,-1-1 0,1 1 0,-1-1 0,0 1 0,1-1 0,-1 1 0,0 0 0,0-1 0,0 1 0,0 0 0,0 0 0,0 0 0,0 0 0,-1 0 0,1 0 0,0 0 0,-1 0 0,1 0 0,0 0 0,-1 1 0,-2-2 0,3 2 0,-1 0 0,1 0 0,0 1 0,-1-1 0,1 0 0,0 0 0,0 1 0,0-1 0,-1 1 0,1-1 0,0 1 0,0-1 0,0 1 0,0 0 0,0-1 0,0 1 0,0 0 0,0 0 0,0 0 0,0 0 0,1 0 0,-1 0 0,0 0 0,1 0 0,-1 0 0,0 0 0,1 0 0,-1 1 0,1-1 0,0 0 0,-1 2 0,0 2 0,-1-1 0,1 1 0,1 0 0,-1 0 0,1 0 0,0-1 0,0 1 0,0 0 0,0 0 0,1 0 0,0-1 0,0 1 0,0 0 0,1-1 0,-1 1 0,1-1 0,0 1 0,1-1 0,-1 0 0,1 0 0,0 0 0,-1 0 0,2-1 0,-1 1 0,0-1 0,1 1 0,6 3 0,-5-3 0,-1-1 0,1 0 0,0-1 0,0 1 0,0-1 0,0 0 0,0 0 0,1-1 0,-1 1 0,1-1 0,-1 0 0,1-1 0,-1 1 0,1-1 0,-1 0 0,1-1 0,-1 1 0,1-1 0,-1 0 0,1 0 0,-1-1 0,0 0 0,0 0 0,6-3 0,-3 0 0,0 0 0,-1-1 0,0 0 0,0-1 0,0 1 0,-1-1 0,0-1 0,0 1 0,-1-1 0,0 0 0,0 0 0,-1 0 0,0-1 0,0 0 0,4-15 0,-3 4 0,-1 1 0,-1-1 0,0 0 0,-1 0 0,-1-1 0,-3-26 0,2 45 0,0 0 0,0 1 0,0-1 0,0 0 0,-1 0 0,1 0 0,0 1 0,-1-1 0,0 0 0,1 1 0,-1-1 0,0 0 0,0 1 0,0-1 0,-1-1 0,-4 7 0,1 17 0,2 4 0,1 1 0,1 0 0,2 0 0,3 28 0,-2-40 0,0-1 0,1 1 0,1-1 0,0 0 0,0-1 0,1 1 0,1-1 0,0 0 0,13 18 0,-18-28 0,-1-1 0,1 0 0,0 1 0,1-1 0,-1 0 0,0 1 0,0-1 0,0 0 0,1 0 0,-1 0 0,1 0 0,-1-1 0,1 1 0,-1 0 0,1 0 0,-1-1 0,1 1 0,2 0 0,-3-2 0,0 1 0,0 0 0,0-1 0,0 1 0,0-1 0,0 1 0,0-1 0,0 0 0,0 1 0,0-1 0,0 0 0,0 0 0,-1 0 0,1 1 0,0-1 0,-1 0 0,1 0 0,-1 0 0,1 0 0,-1 0 0,1 0 0,-1 0 0,0 0 0,1 0 0,-1-1 0,0 1 0,0-1 0,7-23 0,-3 8 0,1 0 0,10-25 0,-13 37 0,1 1 0,-1-1 0,1 0 0,0 1 0,1-1 0,-1 1 0,1 0 0,0 0 0,0 0 0,0 1 0,0 0 0,8-5 0,-11 7 0,0 0 0,0 1 0,1-1 0,-1 0 0,0 1 0,1-1 0,-1 1 0,1 0 0,-1-1 0,1 1 0,-1 0 0,0 0 0,1 0 0,-1 0 0,1 0 0,-1 0 0,1 1 0,-1-1 0,1 0 0,-1 1 0,0-1 0,1 1 0,1 0 0,-1 1 0,0 0 0,1-1 0,-1 1 0,0 0 0,0 1 0,-1-1 0,1 0 0,0 0 0,-1 1 0,1-1 0,0 4 0,3 7 0,0-1 0,-2 1 0,5 26 0,0 42-1365,-6-47-5461</inkml:trace>
  <inkml:trace contextRef="#ctx0" brushRef="#br0" timeOffset="19046.84">7746 1378 24575,'-6'56'0,"2"0"0,7 93 0,-1-116 0,3-1 0,0 0 0,2 0 0,2-1 0,24 59 0,-30-82 0,0-1 0,1 0 0,1 0 0,-1 0 0,1 0 0,0-1 0,11 11 0,-14-16 0,-1 0 0,0 0 0,1 0 0,-1 0 0,0 0 0,1-1 0,-1 1 0,1 0 0,-1-1 0,1 0 0,-1 1 0,1-1 0,0 0 0,-1 1 0,1-1 0,-1 0 0,1 0 0,2-1 0,-2 1 0,0-1 0,0 0 0,0 0 0,0 0 0,0-1 0,0 1 0,0 0 0,-1-1 0,1 1 0,0-1 0,-1 1 0,1-1 0,-1 0 0,0 0 0,1 0 0,1-3 0,4-10 0,-1 0 0,0 0 0,0 0 0,-2-1 0,0 1 0,3-31 0,-4 27 0,0 0 0,1 1 0,1 0 0,10-26 0,-14 42 0,0-1 0,1 1 0,-1 0 0,0 0 0,0 0 0,1 0 0,0 0 0,-1 0 0,1 0 0,0 1 0,0-1 0,0 0 0,0 1 0,0 0 0,0-1 0,3 0 0,-4 1 0,1 1 0,0 0 0,0-1 0,0 1 0,0 0 0,-1 0 0,1 0 0,0 0 0,0 0 0,0 1 0,0-1 0,-1 0 0,1 1 0,0 0 0,0-1 0,-1 1 0,3 1 0,0 1 0,0-1 0,0 1 0,0 1 0,0-1 0,0 1 0,-1-1 0,0 1 0,0 0 0,0 0 0,0 1 0,0-1 0,-1 0 0,0 1 0,2 6 0,2 15 0,-2 0 0,2 31 0,-4-31 0,-1-20 0,0-7 0,7-25 0,2 0 0,0 1 0,1 1 0,2 0 0,0 0 0,32-40 0,-43 61 0,0 0 0,0 0 0,1 0 0,-1 0 0,1 1 0,-1-1 0,1 1 0,0-1 0,5-2 0,-7 5 0,-1-1 0,1 1 0,-1 0 0,1 0 0,-1 0 0,1 0 0,-1 0 0,1 0 0,-1 0 0,1 0 0,-1 0 0,1 0 0,-1 0 0,1 0 0,-1 0 0,1 0 0,-1 0 0,1 1 0,-1-1 0,0 0 0,1 0 0,-1 1 0,1-1 0,-1 0 0,1 0 0,0 1 0,0 1 0,0 0 0,0-1 0,0 1 0,-1 0 0,1-1 0,0 1 0,-1 0 0,1 0 0,-1 0 0,1 0 0,-1 2 0,5 40 0,-1 54 0,-3-54 0,8 58 0,5-34 0,-14-67 0,0-1 0,0 0 0,0 0 0,0 0 0,0 0 0,0 0 0,-1 1 0,1-1 0,0 0 0,0 0 0,0 0 0,0 0 0,0 1 0,0-1 0,0 0 0,0 0 0,0 0 0,1 0 0,-1 1 0,0-1 0,0 0 0,0 0 0,0 0 0,0 0 0,0 0 0,0 1 0,0-1 0,0 0 0,0 0 0,1 0 0,-1 0 0,0 0 0,0 0 0,0 1 0,0-1 0,0 0 0,1 0 0,-1 0 0,0 0 0,0 0 0,0 0 0,0 0 0,0 0 0,1 0 0,-1 0 0,0 0 0,0 0 0,0 0 0,0 0 0,1 0 0,-1 0 0,0 0 0,0 0 0,0 0 0,0 0 0,1 0 0,-1 0 0,3-14 0,0-20 0,-3 23 0,1 1 0,0 0 0,0 0 0,1 0 0,0 0 0,0 0 0,2 0 0,-1 0 0,1 1 0,7-13 0,-7 17 0,0-1 0,0 1 0,0 0 0,1 0 0,-1 1 0,1 0 0,1-1 0,-1 1 0,1 1 0,-1-1 0,1 1 0,0 0 0,0 1 0,0-1 0,1 1 0,-1 0 0,8-1 0,-11 3 0,-1-1 0,0 1 0,1 0 0,-1 0 0,0 0 0,1 0 0,-1 0 0,0 0 0,0 1 0,1-1 0,-1 1 0,0-1 0,0 1 0,1 0 0,-1 0 0,0 0 0,0 0 0,0 0 0,0 1 0,0-1 0,-1 1 0,1-1 0,0 1 0,-1 0 0,1-1 0,-1 1 0,1 0 0,-1 0 0,0 0 0,0 0 0,0 0 0,0 0 0,1 4 0,3 8 0,-1 1 0,-1-1 0,0 1 0,1 20 0,1 6 0,2-16-1365,1-6-5461</inkml:trace>
  <inkml:trace contextRef="#ctx0" brushRef="#br0" timeOffset="19445.8">8614 1439 24575,'-4'25'0,"0"20"0,3 12 0,5 4 0,3-8-8191</inkml:trace>
  <inkml:trace contextRef="#ctx0" brushRef="#br0" timeOffset="19446.8">8931 1736 24575,'-25'-11'0,"-12"1"0,-3 8 0,5 12 0,8 12 0,9 9 0,12 3 0,13-1 0,13-6 0,10-4 0,11-5 0,9-7 0,11-8 0,9-12 0,-7-5-8191</inkml:trace>
  <inkml:trace contextRef="#ctx0" brushRef="#br0" timeOffset="19866.88">9482 1715 24575,'0'0'-8191</inkml:trace>
</inkml:ink>
</file>

<file path=word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26:11.86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4 167 24575,'37'-16'0,"-16"7"0,0-1 0,24-15 0,-41 22 0,-1 1 0,1 0 0,-1-1 0,1 0 0,-1 0 0,0 0 0,0 0 0,-1 0 0,1-1 0,-1 0 0,1 1 0,-1-1 0,0 0 0,0 0 0,-1 0 0,1 0 0,1-8 0,-3 11 0,0-1 0,1 1 0,-1 0 0,0-1 0,0 1 0,0 0 0,0-1 0,-1 1 0,1 0 0,0-1 0,0 1 0,-1 0 0,1 0 0,-1-1 0,1 1 0,-1 0 0,0 0 0,1 0 0,-1 0 0,0 0 0,0 0 0,0 0 0,0 0 0,0 0 0,-1-1 0,0 1 0,-1 0 0,1 0 0,-1 0 0,1 0 0,-1 1 0,1-1 0,-1 1 0,1 0 0,-1-1 0,1 1 0,-1 0 0,-3 1 0,-3 0 0,0 1 0,0 0 0,0 0 0,0 1 0,1 1 0,-13 5 0,11-2 0,0 0 0,0 0 0,0 1 0,1 0 0,1 1 0,-1 0 0,1 1 0,1 0 0,0 0 0,0 0 0,1 1 0,0 0 0,1 0 0,0 0 0,-4 20 0,6-24 0,1 1 0,1 0 0,0 0 0,0 0 0,0 0 0,1 0 0,0 0 0,1 0 0,0 0 0,0 0 0,1 0 0,0 0 0,0-1 0,0 1 0,1-1 0,1 1 0,-1-1 0,1 0 0,0 0 0,1-1 0,0 1 0,0-1 0,0 0 0,12 10 0,-3-6 12,0 0 0,0-2 0,1 0 0,0 0 0,1-1 0,-1-1 0,1-1 0,0 0 0,25 3 0,-22-4-198,1-2 1,0 0-1,0-2 0,0 0 1,0-1-1,-1-1 1,35-7-1,-34 3-6640</inkml:trace>
  <inkml:trace contextRef="#ctx0" brushRef="#br0" timeOffset="658.4">528 61 24575,'0'0'0,"0"0"0,0 0 0,0 0 0,-1 0 0,1 0 0,0-1 0,0 1 0,0 0 0,0 0 0,0 0 0,0 0 0,0 0 0,0-1 0,0 1 0,0 0 0,0 0 0,0 0 0,0-1 0,0 1 0,0 0 0,0 0 0,0 0 0,0 0 0,0-1 0,0 1 0,0 0 0,0 0 0,0 0 0,0 0 0,0-1 0,0 1 0,0 0 0,0 0 0,0 0 0,0 0 0,1 0 0,-1-1 0,0 1 0,0 0 0,0 0 0,0 0 0,0 0 0,0 0 0,1 0 0,-1 0 0,0 0 0,0 0 0,0-1 0,1 1 0,13-5 0,17 1 0,271-2 0,-226 7 0,-43 2 0,-24 1 0,-22 2 0,-4-2 0,0-1 0,1-1 0,-1 0 0,-29-2 0,41 0 0,-1 0 0,1-1 0,-1 1 0,1-1 0,-1-1 0,1 1 0,-1-1 0,1 0 0,0 0 0,0 0 0,0-1 0,0 1 0,1-1 0,-1-1 0,1 1 0,0-1 0,-8-7 0,12 10 0,0 1 0,0-1 0,-1 1 0,1-1 0,0 0 0,0 1 0,-1-1 0,1 1 0,0-1 0,-1 1 0,1-1 0,0 1 0,-1-1 0,1 1 0,-1 0 0,1-1 0,-1 1 0,1 0 0,-1-1 0,1 1 0,-1 0 0,1 0 0,-1-1 0,0 1 0,1 0 0,-1 0 0,1 0 0,-1 0 0,0 0 0,-1 21 0,2-20 0,22 365 0,-17-274-1365,-5-75-5461</inkml:trace>
  <inkml:trace contextRef="#ctx0" brushRef="#br0" timeOffset="1060.11">550 505 24575,'-4'-3'0,"3"-2"0,5 0 0,13 2 0,10 0 0,12 2 0,13 0 0,12 0 0,7 1 0,1 1 0,-4-1 0,-6 0 0,-10 0 0,-18 4 0,-18 4 0,-16 2 0,-11 2 0,-3-1-8191</inkml:trace>
</inkml:ink>
</file>

<file path=word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26:02.95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41 24575,'4'0'0,"0"4"0,1 11 0,-2 11 0,0 9 0,-1 4 0,-1 0 0,-1 0 0,0-2 0,3-8 0,2-20 0</inkml:trace>
  <inkml:trace contextRef="#ctx0" brushRef="#br0" timeOffset="376.38">21 60 24575,'-4'25'0,"3"20"0,5 12 0,2-3-8191</inkml:trace>
  <inkml:trace contextRef="#ctx0" brushRef="#br0" timeOffset="762.7">211 461 24575,'-2'5'0,"1"-1"0,0 1 0,0-1 0,0 1 0,0 0 0,1-1 0,0 1 0,0 0 0,0-1 0,2 9 0,11 51 0,-9-45 0,8 18 0,-2-24 0,-9-13 0,-1 0 0,1 0 0,-1 0 0,1 0 0,-1 0 0,1 0 0,0 0 0,-1 0 0,1-1 0,-1 1 0,1 0 0,-1 0 0,1 0 0,-1-1 0,1 1 0,-1 0 0,0 0 0,1-1 0,-1 1 0,1 0 0,-1-1 0,0 1 0,1-1 0,-1 1 0,0 0 0,1-1 0,-1 1 0,0-1 0,1 0 0,10-20 0,0 1 0,-2-2 0,0 1 0,6-25 0,5-13 0,-16 49 0,-2 3 0,1 0 0,-1 0 0,2 0 0,-1 0 0,1 1 0,0-1 0,0 1 0,0 0 0,9-8 0,-13 13 0,1 1 0,0 0 0,-1-1 0,1 1 0,-1 0 0,1 0 0,0 0 0,-1 0 0,1-1 0,0 1 0,-1 0 0,1 0 0,0 0 0,-1 0 0,1 0 0,0 0 0,-1 1 0,1-1 0,0 0 0,-1 0 0,1 0 0,0 1 0,-1-1 0,1 0 0,-1 1 0,1-1 0,-1 0 0,1 1 0,0-1 0,-1 1 0,0-1 0,1 1 0,-1-1 0,1 1 0,-1-1 0,0 1 0,1-1 0,-1 1 0,0 0 0,1-1 0,-1 1 0,0 0 0,0-1 0,0 2 0,15 37 0,-12-28 0,4 4-195,-1-1 0,2-1 0,0 1 0,0-1 0,1-1 0,14 16 0,6 3-6631</inkml:trace>
  <inkml:trace contextRef="#ctx0" brushRef="#br0" timeOffset="1134.57">950 377 24575,'-4'-10'0,"0"-1"0,-1 0 0,0 1 0,-11-15 0,15 24 0,-1-1 0,1 0 0,-1 0 0,1 0 0,-1 1 0,0-1 0,0 1 0,0-1 0,0 1 0,0 0 0,0 0 0,-4-2 0,5 3 0,0 0 0,0 0 0,-1 0 0,1 0 0,0 0 0,0 0 0,0 0 0,0 0 0,-1 1 0,1-1 0,0 0 0,0 1 0,0-1 0,0 1 0,0-1 0,0 1 0,0 0 0,0-1 0,0 1 0,0 0 0,0 0 0,0 0 0,1-1 0,-1 1 0,0 0 0,1 0 0,-2 2 0,-1 2 0,1-1 0,0 1 0,-1 0 0,1 1 0,1-1 0,-1 0 0,1 0 0,0 1 0,0-1 0,1 1 0,-1-1 0,1 1 0,1-1 0,-1 1 0,1-1 0,0 1 0,0-1 0,0 0 0,1 0 0,3 9 0,1 0 0,0 0 0,1-1 0,1 0 0,0-1 0,1 1 0,14 15 0,1-5 0,-18-19 0,-1 1 0,1 0 0,-1 1 0,0-1 0,0 1 0,0 0 0,-1 0 0,0 1 0,0-1 0,-1 1 0,3 8 0,-6-14 0,0 0 0,0 0 0,0 0 0,-1 0 0,1 0 0,-1 0 0,1 0 0,0 0 0,-1 0 0,0 0 0,1 0 0,-1 0 0,0 0 0,1 0 0,-1 0 0,0-1 0,0 1 0,0 0 0,0-1 0,0 1 0,0 0 0,0-1 0,0 1 0,0-1 0,0 1 0,0-1 0,0 0 0,0 1 0,0-1 0,0 0 0,0 0 0,0 0 0,-3 0 0,-44 3 0,42-3 0,-1 1 0,-1-1 0,1-1 0,-1 0 0,1 0 0,-1 0 0,1-1 0,-11-4 0,16 6 0,1-1 0,-1 0 0,1 0 0,0 1 0,0-1 0,0 0 0,-1 0 0,1 0 0,0 0 0,0 0 0,0 0 0,0-1 0,1 1 0,-1 0 0,0 0 0,0-1 0,1 1 0,-1-2 0,0 1 0,1 0 0,0 0 0,0 0 0,0 0 0,0 0 0,1 0 0,-1 0 0,0-1 0,1 1 0,0 0 0,-1 0 0,1 1 0,0-1 0,0 0 0,0 0 0,2-3 0,9-10 0,0 1 0,1 0 0,1 1 0,0 1 0,1 0 0,22-14 0,-11 7 0,-18 13 0,-1 1 0,1 0 0,0 0 0,0 1 0,10-4 0,-16 7 0,1 0 0,-1 1 0,0-1 0,0 1 0,0 0 0,0-1 0,1 1 0,-1 0 0,0 0 0,0 0 0,1 1 0,-1-1 0,0 1 0,0-1 0,0 1 0,0-1 0,0 1 0,0 0 0,0 0 0,0 0 0,0 0 0,0 1 0,0-1 0,-1 0 0,1 1 0,0-1 0,1 3 0,5 7 19,-1 0 0,-1 1 0,0-1 0,0 1 0,-1 0 0,6 22 0,-6-17-518,1 0-1,16 29 1,-13-31-6327</inkml:trace>
  <inkml:trace contextRef="#ctx0" brushRef="#br0" timeOffset="1510.59">1204 164 24575,'-4'26'0,"0"18"0,3 10 0,2 2 0,4-1 0,2-10-8191</inkml:trace>
  <inkml:trace contextRef="#ctx0" brushRef="#br0" timeOffset="2489.11">1289 483 24575,'2'-22'0,"5"48"0,1 11 0,-5-30 0,-1-1 0,1 0 0,1 0 0,-1 0 0,1 0 0,0-1 0,0 0 0,1 1 0,0-1 0,0-1 0,0 1 0,7 4 0,-10-8 0,0 0 0,0 1 0,0-2 0,0 1 0,0 0 0,0 0 0,0-1 0,0 1 0,0-1 0,1 1 0,-1-1 0,0 0 0,0 0 0,0 0 0,1 0 0,3-1 0,-4 0 0,1 0 0,-1-1 0,1 1 0,-1 0 0,0-1 0,1 0 0,-1 1 0,0-1 0,0 0 0,0 0 0,0 0 0,-1 0 0,1 0 0,-1-1 0,1 1 0,-1 0 0,2-4 0,8-18 0,12-39 0,-16 42 0,0 0 0,21-38 0,-28 58 0,0 0 0,1 1 0,-1-1 0,1 0 0,-1 0 0,1 1 0,-1-1 0,1 0 0,-1 1 0,1-1 0,-1 0 0,1 1 0,0-1 0,0 1 0,-1-1 0,1 1 0,0 0 0,0-1 0,-1 1 0,1 0 0,0-1 0,0 1 0,0 0 0,0 0 0,0 0 0,0 0 0,0 1 0,0-1 0,0 1 0,-1-1 0,1 1 0,0-1 0,0 1 0,-1-1 0,1 1 0,0 0 0,-1-1 0,1 1 0,-1 0 0,1-1 0,-1 1 0,1 0 0,0 1 0,14 48 0,-13-42 0,0-1 0,0 0 0,0-1 0,0 1 0,1-1 0,0 0 0,0 0 0,1 0 0,0 0 0,6 7 0,-9-12 0,1 0 0,-1 1 0,1-1 0,0 0 0,0 0 0,0 0 0,-1 0 0,1 0 0,0 0 0,0-1 0,0 1 0,0-1 0,1 1 0,-1-1 0,0 0 0,0 1 0,0-1 0,0-1 0,0 1 0,0 0 0,0 0 0,0-1 0,0 1 0,1-1 0,-1 1 0,-1-1 0,1 0 0,0 0 0,0 0 0,0 0 0,0 0 0,-1-1 0,1 1 0,1-2 0,6-4 0,0-1 0,-1 0 0,7-9 0,22-20 0,-36 37 0,0-1 0,0 0 0,0 1 0,0-1 0,0 1 0,0-1 0,0 1 0,0-1 0,0 1 0,0 0 0,0 0 0,1-1 0,-1 1 0,0 0 0,0 0 0,0 0 0,0 0 0,0 0 0,0 1 0,1-1 0,-1 0 0,0 0 0,0 1 0,0-1 0,0 1 0,0-1 0,0 1 0,0-1 0,2 2 0,25 28 0,-9-8 0,-16-20 0,-1 0 0,1 0 0,0 0 0,0-1 0,-1 1 0,1-1 0,0 0 0,0 0 0,1 0 0,-1 0 0,0 0 0,0-1 0,0 1 0,0-1 0,1 0 0,-1 0 0,0 0 0,0-1 0,0 1 0,1-1 0,-1 1 0,0-1 0,0 0 0,0 0 0,0-1 0,0 1 0,0-1 0,-1 1 0,1-1 0,0 0 0,-1 0 0,5-4 0,-1 0 0,1-1 0,-2 0 0,1 0 0,-1 0 0,0-1 0,0 0 0,-1 0 0,0 0 0,-1 0 0,4-14 0,-4 61 0,-3 33 0,-2 728 0,0-1065 0,8-343 0,-5 582 0,-1 13 0,0 1 0,1-1 0,0 1 0,1-1 0,1 1 0,0 0 0,0-1 0,9-18 0,-12 31 0,0-1 0,1 0 0,-1 0 0,0 0 0,1 0 0,-1 0 0,1 0 0,-1 0 0,1 1 0,0-1 0,-1 0 0,1 0 0,0 1 0,0-1 0,-1 0 0,1 1 0,0-1 0,0 1 0,0-1 0,0 1 0,0 0 0,-1-1 0,1 1 0,0 0 0,0-1 0,0 1 0,0 0 0,0 0 0,0 0 0,0 0 0,0 0 0,0 0 0,0 0 0,0 0 0,0 1 0,0-1 0,0 0 0,0 0 0,0 1 0,0-1 0,0 1 0,0-1 0,0 1 0,-1-1 0,3 2 0,0 1 0,0 1 0,0-1 0,0 1 0,0 0 0,0 0 0,-1 0 0,1 0 0,1 6 0,3 10 0,-1 0 0,-1 1 0,0-1 0,-2 1 0,-1 0 0,0 0 0,-1 0 0,-2 0 0,0 0 0,-5 26 0,34-86 0,48-83 0,-24 40 0,45-94 0,-93 168 0,0 1 0,0-1 0,0 0 0,-1 0 0,0-1 0,0 1 0,-1-1 0,0 0 0,-1 1 0,1-19 0,-2 26 0,0 1 0,0-1 0,0 0 0,0 0 0,0 0 0,0 1 0,0-1 0,0 0 0,0 0 0,-1 0 0,1 1 0,0-1 0,0 0 0,-1 0 0,1 1 0,-1-1 0,1 0 0,-1 1 0,1-1 0,-1 1 0,1-1 0,-1 0 0,1 1 0,-1-1 0,0 1 0,-1-1 0,1 1 0,0 0 0,0 0 0,0 0 0,0 1 0,0-1 0,0 0 0,0 1 0,0-1 0,0 0 0,1 1 0,-1-1 0,0 1 0,0 0 0,0-1 0,0 1 0,1 0 0,-2 1 0,-3 3 0,0 1 0,0 1 0,0-1 0,-5 11 0,2 2 0,0 1 0,2-1 0,0 1 0,1 0 0,1 0 0,1 1 0,1-1 0,1 1 0,2 41 0,0-48 0,1 0 0,0 0 0,1 0 0,0 0 0,1 0 0,1 0 0,0-1 0,1 0 0,0 0 0,1-1 0,1 0 0,0 0 0,0 0 0,1-1 0,14 14 0,-18-21 0,0 0 0,0 0 0,0-1 0,1 0 0,-1 1 0,1-2 0,0 1 0,0-1 0,0 0 0,0 0 0,0 0 0,0-1 0,0 0 0,1 0 0,-1-1 0,11 0 0,-13 0 0,0-1 0,1 0 0,-1 0 0,0 0 0,0-1 0,0 1 0,0-1 0,0 0 0,0 0 0,0-1 0,-1 1 0,1-1 0,-1 0 0,1 0 0,-1 0 0,0 0 0,0 0 0,-1-1 0,1 1 0,-1-1 0,0 0 0,1 0 0,-2 0 0,3-5 0,1-5 0,-1 0 0,0 0 0,-1 0 0,1-17 0,-3 25 0,0-1 0,-1 1 0,0-1 0,0 0 0,-1 1 0,0-1 0,0 1 0,0 0 0,-1-1 0,0 1 0,-4-8 0,6 15 0,0-1 0,0 1 0,0-1 0,0 1 0,0-1 0,0 1 0,0-1 0,0 0 0,0 1 0,-1-1 0,1 1 0,0-1 0,0 1 0,-1-1 0,1 0 0,0 1 0,0-1 0,-1 1 0,1-1 0,0 0 0,-1 1 0,1-1 0,-1 0 0,1 0 0,-1 1 0,1-1 0,0 0 0,-1 0 0,1 0 0,-1 0 0,1 1 0,-1-1 0,1 0 0,-1 0 0,1 0 0,-1 0 0,1 0 0,-1 0 0,1 0 0,-1 0 0,1 0 0,-1-1 0,1 1 0,-1 0 0,1 0 0,0 0 0,-1 0 0,1-1 0,-1 1 0,1 0 0,-1 0 0,1-1 0,0 1 0,-1 0 0,1-1 0,0 1 0,-1-1 0,1 1 0,0 0 0,0-1 0,-1 1 0,1-1 0,0 1 0,0 0 0,0-1 0,-1 1 0,1-1 0,0 1 0,0-1 0,-8 39 0,8-28-68,0 0 0,1 0-1,0 0 1,0-1 0,1 1 0,1-1-1,0 1 1,0-1 0,1 0 0,0 0-1,0 0 1,1-1 0,0 1 0,1-1-1,-1 0 1,2-1 0,-1 0 0,1 0-1,9 8 1,14 6-6758</inkml:trace>
  <inkml:trace contextRef="#ctx0" brushRef="#br0" timeOffset="3379.67">2919 334 24575,'0'0'0,"0"0"0,0 0 0,0 0 0,-1 0 0,1-1 0,0 1 0,0 0 0,0 0 0,0 0 0,0 0 0,-1 0 0,1 0 0,0 0 0,0 0 0,0 0 0,-1 0 0,1-1 0,0 1 0,0 0 0,0 0 0,0 0 0,-1 0 0,1 0 0,0 0 0,0 0 0,0 0 0,-1 0 0,1 1 0,0-1 0,0 0 0,0 0 0,0 0 0,-1 0 0,1 0 0,0 0 0,0 0 0,0 0 0,0 0 0,-1 0 0,1 1 0,0-1 0,-5 11 0,1 13 0,4-10 0,0 1 0,1-1 0,0 0 0,5 21 0,-5-30 0,0-1 0,1 1 0,-1 0 0,1 0 0,0-1 0,0 1 0,1-1 0,-1 0 0,1 0 0,0 1 0,0-2 0,0 1 0,0 0 0,1-1 0,0 1 0,6 3 0,-9-6 0,0 0 0,1 0 0,-1-1 0,1 1 0,-1-1 0,1 1 0,-1-1 0,1 0 0,0 1 0,-1-1 0,1 0 0,-1 0 0,1 0 0,0 0 0,-1 0 0,1-1 0,-1 1 0,1 0 0,0-1 0,-1 1 0,1-1 0,2-1 0,-1 0 0,0 0 0,0 0 0,-1-1 0,1 1 0,-1-1 0,1 0 0,-1 0 0,0 0 0,3-6 0,3-7 0,-1 0 0,-1 0 0,5-23 0,-9 32 0,-2 6 0,1 0 0,-1 0 0,0 0 0,0 1 0,0-1 0,0 0 0,1 0 0,-1 1 0,0-1 0,1 0 0,-1 0 0,1 1 0,-1-1 0,1 0 0,-1 1 0,1-1 0,-1 1 0,1-1 0,-1 1 0,1-1 0,1 0 0,-2 1 0,1 1 0,-1-1 0,1 0 0,-1 0 0,1 1 0,-1-1 0,1 0 0,-1 1 0,0-1 0,1 0 0,-1 1 0,1-1 0,-1 1 0,0-1 0,1 0 0,-1 1 0,0-1 0,1 1 0,-1-1 0,0 1 0,0-1 0,1 2 0,12 42 0,-11-35 0,2 2 0,0-1 0,0 1 0,1-1 0,0 0 0,1-1 0,7 11 0,-12-18 0,1 0 0,-1 0 0,1-1 0,0 1 0,0 0 0,0 0 0,0-1 0,0 0 0,0 1 0,0-1 0,1 0 0,-1 0 0,0 0 0,3 1 0,-3-2 0,0 0 0,0 0 0,0 0 0,-1 0 0,1-1 0,0 1 0,-1 0 0,1-1 0,0 0 0,-1 1 0,1-1 0,0 0 0,-1 0 0,1 1 0,-1-1 0,1 0 0,-1-1 0,0 1 0,1 0 0,-1 0 0,0-1 0,0 1 0,1-2 0,6-8 0,0 0 0,-1 0 0,-1-1 0,6-14 0,-10 19 0,1 0 0,0 0 0,1 0 0,0 0 0,0 0 0,0 1 0,1-1 0,0 1 0,0 0 0,0 1 0,1-1 0,0 1 0,0 0 0,1 1 0,7-5 0,-8 6 0,0 1 0,0 0 0,0 0 0,0 0 0,0 1 0,0 0 0,10-1 0,-15 2 0,0 0 0,0 0 0,1 0 0,-1 0 0,0 0 0,0 1 0,0-1 0,0 0 0,0 0 0,0 1 0,0-1 0,0 1 0,0-1 0,0 1 0,0-1 0,0 1 0,0 0 0,0-1 0,0 1 0,-1 0 0,1 0 0,0 0 0,0-1 0,-1 1 0,1 0 0,-1 0 0,1 0 0,-1 0 0,1 0 0,-1 0 0,1 0 0,-1 0 0,0 1 0,0-1 0,0 0 0,1 0 0,-1 0 0,0 0 0,0 0 0,-1 0 0,1 0 0,0 1 0,0-1 0,0 0 0,-1 0 0,1 0 0,0 0 0,-2 1 0,-16 47 0,13-38 0,1-1 0,0 1 0,0 1 0,1-1 0,-2 16 0,4-24 0,1 0 0,0 0 0,0 0 0,1 0 0,-1 0 0,1 0 0,-1 0 0,1-1 0,0 1 0,0 0 0,0 0 0,0-1 0,1 1 0,-1 0 0,1-1 0,0 0 0,-1 1 0,1-1 0,0 0 0,0 0 0,0 0 0,1 0 0,-1 0 0,1-1 0,-1 1 0,4 1 0,0 0 0,0 0 0,0 0 0,0-1 0,0 0 0,1 0 0,-1-1 0,1 0 0,-1 0 0,1 0 0,12-1 0,-16 0 0,-1 0 0,1-1 0,0 1 0,0-1 0,0 1 0,-1-1 0,1 0 0,0 0 0,-1 0 0,1-1 0,0 1 0,-1-1 0,0 1 0,1-1 0,-1 0 0,0 0 0,0 0 0,0 0 0,0 0 0,0 0 0,-1 0 0,1-1 0,-1 1 0,1-1 0,-1 1 0,2-6 0,-1-2 0,0-1 0,-1 1 0,0 0 0,-1-1 0,0 1 0,-1 0 0,0 0 0,0-1 0,-5-14 0,-2-24 0,8 48 0,0-1 0,0 0 0,0 1 0,0-1 0,0 0 0,0 1 0,0-1 0,1 0 0,-1 1 0,0-1 0,2-2 0,-2 3 0,0 1 0,1 0 0,-1-1 0,0 1 0,0 0 0,1-1 0,-1 1 0,0 0 0,1-1 0,-1 1 0,0 0 0,1 0 0,-1-1 0,1 1 0,-1 0 0,0 0 0,1 0 0,-1 0 0,1 0 0,-1 0 0,1-1 0,-1 1 0,1 0 0,-1 0 0,0 0 0,1 0 0,0 1 0,1-1 0,0 1 0,1 0 0,-1 0 0,0 0 0,0 1 0,0-1 0,0 1 0,-1-1 0,1 1 0,0-1 0,-1 1 0,1 0 0,-1 0 0,3 4 0,13 19 0,15 33 0,-29-51 0,1 1 0,-1 0 0,0 0 0,0 1 0,-1-1 0,0 0 0,-1 1 0,1 17 0,-5-23 0,-3-9 0,-3-11 0,7 12 0,0 1 0,1-1 0,-1 0 0,1 0 0,0 1 0,1-1 0,-1 0 0,1 0 0,0 0 0,0 0 0,1 0 0,-1 0 0,1 0 0,0 0 0,1 0 0,-1 1 0,1-1 0,0 0 0,0 1 0,0-1 0,0 1 0,1 0 0,0 0 0,0 0 0,0 0 0,0 0 0,1 1 0,0 0 0,-1-1 0,1 1 0,0 0 0,1 1 0,-1-1 0,0 1 0,1 0 0,-1 0 0,7-1 0,29-10-1365,-1 5-5461</inkml:trace>
  <inkml:trace contextRef="#ctx0" brushRef="#br0" timeOffset="4003.96">4041 377 24575,'-6'-4'0,"0"-1"0,0 1 0,0 0 0,0 0 0,-1 1 0,0 0 0,0 0 0,0 0 0,0 1 0,0 0 0,0 1 0,0-1 0,-1 1 0,1 1 0,-1-1 0,1 1 0,0 1 0,-11 1 0,12-2 0,1 1 0,-1 0 0,1 1 0,0-1 0,-1 1 0,1 0 0,0 0 0,0 1 0,0-1 0,0 1 0,1 0 0,-1 0 0,1 1 0,0 0 0,0-1 0,0 1 0,0 0 0,1 1 0,-1-1 0,1 1 0,0 0 0,1 0 0,-1-1 0,-3 11 0,5-11 0,0 1 0,-1 0 0,2-1 0,-1 1 0,0-1 0,1 1 0,0 0 0,0 0 0,0-1 0,1 1 0,0 0 0,-1-1 0,2 1 0,-1-1 0,0 1 0,4 5 0,-3-7 0,1 0 0,-1 0 0,1 0 0,0 0 0,-1-1 0,1 1 0,1-1 0,-1 0 0,0 0 0,1 0 0,-1 0 0,1 0 0,-1-1 0,1 0 0,0 1 0,-1-2 0,1 1 0,0 0 0,0-1 0,5 1 0,-1-1 0,-1 1 0,1-1 0,0-1 0,-1 0 0,0 0 0,1 0 0,-1-1 0,1 0 0,-1 0 0,0-1 0,0 1 0,0-2 0,-1 1 0,11-8 0,-8 4 0,-1 0 0,0 0 0,-1-1 0,0 0 0,0-1 0,-1 1 0,0-1 0,0 0 0,6-16 0,-4 8 0,-1-1 0,-2 0 0,1-1 0,-2 0 0,-1 1 0,0-1 0,-1 0 0,-1 0 0,-1 0 0,-1-1 0,-4-25 0,3 35 0,0 1 0,-1-1 0,0 0 0,-1 1 0,-8-16 0,10 21 0,0 1 0,-1-1 0,1 1 0,0 0 0,-1 0 0,0 0 0,0 0 0,1 1 0,-2-1 0,1 1 0,0-1 0,0 1 0,-1 0 0,1 1 0,-1-1 0,0 0 0,-3 0 0,5 2 0,0 0 0,0 0 0,0 0 0,1 0 0,-1 0 0,0 0 0,0 1 0,1-1 0,-1 1 0,0-1 0,1 1 0,-1 0 0,0 0 0,1 0 0,-1-1 0,1 1 0,-1 1 0,1-1 0,0 0 0,-1 0 0,1 0 0,0 1 0,0-1 0,0 1 0,0-1 0,0 1 0,0-1 0,0 1 0,1 0 0,-1-1 0,1 1 0,-1 0 0,1-1 0,-1 3 0,-2 9 0,0 0 0,0 0 0,0 18 0,3-26 0,-1 16 0,0 0 0,2 0 0,0 0 0,2 0 0,0 0 0,1 0 0,1-1 0,1 1 0,15 33 0,-17-45 0,1 1 0,0-1 0,1 1 0,0-2 0,0 1 0,1 0 0,0-1 0,0-1 0,1 1 0,0-1 0,0 0 0,1-1 0,0 0 0,0 0 0,0-1 0,1 0 0,0-1 0,0 0 0,0-1 0,21 5 0,-26-7 0,0-1 0,-1 1 0,1-1 0,0 0 0,0 0 0,0-1 0,0 1 0,0-1 0,0 0 0,0 0 0,-1-1 0,1 0 0,-1 1 0,1-2 0,-1 1 0,1 0 0,-1-1 0,0 0 0,0 0 0,-1 0 0,1 0 0,0-1 0,-1 1 0,0-1 0,0 0 0,0 0 0,0 0 0,-1-1 0,4-8 0,1-5 0,0 0 0,-2 0 0,0-1 0,-1 0 0,-1 0 0,1-25 0,-4 40 0,0 1 0,1-1 0,-1 0 0,1 0 0,0 0 0,0 1 0,3-7 0,-3 9 0,-1 1 0,1-1 0,-1 1 0,1-1 0,-1 1 0,1-1 0,-1 1 0,1-1 0,-1 1 0,1-1 0,0 1 0,-1 0 0,1-1 0,0 1 0,-1 0 0,1-1 0,0 1 0,0 0 0,-1 0 0,1 0 0,0 0 0,-1 0 0,1 0 0,0 0 0,0 0 0,-1 0 0,1 0 0,0 0 0,0 0 0,-1 0 0,1 1 0,0-1 0,-1 0 0,1 1 0,0-1 0,-1 0 0,1 1 0,0-1 0,-1 1 0,1-1 0,-1 1 0,1-1 0,-1 1 0,2 1 0,4 4 0,1 1 0,-1 0 0,0 0 0,0 1 0,-1-1 0,0 1 0,0 1 0,7 16 0,-7-12 0,0 1 0,-1 0 0,0 0 0,-2 0 0,3 18 0,-5-29-65,0 0 0,1 0 0,-1 1 0,0-1 0,-1 0 0,1 0 0,-1 0 0,1 0 0,-1 0 0,0 0 0,0 0 0,0 0 0,-1 0 0,1 0 0,-1 0 0,1-1 0,-1 1 0,0-1 0,0 1 0,-2 1 0,-10 6-6761</inkml:trace>
  <inkml:trace contextRef="#ctx0" brushRef="#br0" timeOffset="4395.16">4718 441 24575,'4'29'0,"-10"24"0,-22 17 0,-28 7 0,-4-9-8191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18:48.68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80 65 24575,'-3'-1'0,"-1"-1"0,1 1 0,-1 0 0,1 0 0,-1 0 0,0 0 0,1 1 0,-1-1 0,0 1 0,1 0 0,-1 0 0,0 1 0,1-1 0,-1 1 0,0 0 0,1-1 0,-7 4 0,8-3 0,0 0 0,0 0 0,0 0 0,0 1 0,0-1 0,0 1 0,0-1 0,0 1 0,1 0 0,-1-1 0,1 1 0,0 0 0,-1 0 0,1 0 0,0 0 0,0 0 0,0 1 0,0-1 0,0 0 0,1 0 0,-1 1 0,1-1 0,0 0 0,-1 1 0,1-1 0,0 0 0,0 1 0,1 3 0,-1-4 0,0 0 0,1 0 0,-1 0 0,1 0 0,-1 0 0,1 0 0,0 0 0,-1 0 0,1-1 0,0 1 0,0 0 0,0-1 0,0 1 0,1 0 0,-1-1 0,0 0 0,1 1 0,-1-1 0,1 0 0,-1 0 0,1 1 0,0-1 0,0 0 0,-1-1 0,1 1 0,0 0 0,0 0 0,0-1 0,0 1 0,0-1 0,0 0 0,0 0 0,0 1 0,-1-1 0,1-1 0,0 1 0,0 0 0,0 0 0,0-1 0,0 1 0,0-1 0,0 1 0,0-1 0,0 0 0,-1 0 0,1 0 0,0 0 0,-1 0 0,1 0 0,0 0 0,-1-1 0,0 1 0,1 0 0,1-4 0,1-1 0,-1-1 0,1 0 0,-2 0 0,1 0 0,-1 0 0,0-1 0,-1 1 0,1 0 0,-1-13 0,-1 16 0,0 1 0,0-1 0,0 1 0,-1 0 0,1-1 0,-1 1 0,0 0 0,0-1 0,0 1 0,-3-4 0,3 5 0,0 0 0,0 1 0,0-1 0,0 1 0,-1 0 0,1-1 0,-1 1 0,1 0 0,-1 0 0,1 0 0,-1 0 0,1 0 0,-1 0 0,0 1 0,1-1 0,-1 0 0,0 1 0,0 0 0,0-1 0,-2 1 0,3 0-4,-1-1 0,0 1 0,0 0-1,0 0 1,0 1 0,0-1 0,0 0 0,0 1-1,1-1 1,-1 1 0,0-1 0,0 1 0,1 0-1,-1 0 1,0 0 0,1 0 0,-1 0-1,1 0 1,-3 3 0,1-1 24,1 0 0,-1 0 0,1 1-1,0-1 1,0 1 0,0-1 0,1 1 0,0 0 0,-2 3 0,0 9-346,0 0 0,1 0 0,-1 26 0,3-40 150,0 28-6650</inkml:trace>
  <inkml:trace contextRef="#ctx0" brushRef="#br0" timeOffset="466.8">84 362 24575,'-7'4'0,"0"1"0,0-1 0,0 1 0,0 0 0,1 1 0,0-1 0,-8 11 0,12-13 0,-1 0 0,1 0 0,0 0 0,0 0 0,0 1 0,1-1 0,-1 1 0,1-1 0,-1 1 0,1-1 0,1 1 0,-1 0 0,0 0 0,1 0 0,0-1 0,0 1 0,0 0 0,0 5 0,1-8 0,-1 0 0,0 0 0,0 0 0,0 0 0,1 0 0,-1 0 0,1 1 0,-1-1 0,1 0 0,-1 0 0,1 0 0,-1 0 0,1 0 0,0-1 0,0 1 0,-1 0 0,1 0 0,0 0 0,0-1 0,0 1 0,0 0 0,0-1 0,0 1 0,0-1 0,0 1 0,0-1 0,0 1 0,0-1 0,0 0 0,1 0 0,-1 1 0,0-1 0,0 0 0,0 0 0,0 0 0,1 0 0,-1 0 0,0-1 0,0 1 0,0 0 0,2-1 0,0 0 0,0 0 0,-1-1 0,1 1 0,-1 0 0,1-1 0,-1 0 0,0 1 0,0-1 0,1 0 0,-1 0 0,0 0 0,-1 0 0,1-1 0,0 1 0,-1 0 0,2-4 0,-1 0 0,0 0 0,0 0 0,-1 0 0,0 0 0,0-11 0,-6-5 0,4 22 0,1-1 0,0 1 0,-1-1 0,1 0 0,-1 1 0,1 0 0,-1-1 0,0 1 0,1-1 0,-1 1 0,1 0 0,-1-1 0,0 1 0,1 0 0,-1 0 0,0-1 0,1 1 0,-1 0 0,0 0 0,1 0 0,-1 0 0,0 0 0,1 0 0,-1 0 0,0 0 0,1 0 0,-2 1 0,0-1 0,0 1 0,0 0 0,0 0 0,0 0 0,0 0 0,1 1 0,-1-1 0,0 0 0,1 1 0,-1-1 0,1 1 0,-1 0 0,1-1 0,0 1 0,0 0 0,0 0 0,0 0 0,0 0 0,0 0 0,0 0 0,1 0 0,-1 0 0,1 0 0,-1 0 0,1 0 0,0 4 0,-1 1 0,0 0 0,1 0 0,0 0 0,1 0 0,-1 0 0,2 0 0,1 8 0,11 18-1365,3-3-5461</inkml:trace>
  <inkml:trace contextRef="#ctx0" brushRef="#br0" timeOffset="853.29">506 511 24575,'-11'-11'0,"-3"1"0,0 4 0,7 8 0,8 3 0,7 5 0,6 0 0,7-1 0,5-6 0,-3-8 0,-5-5 0,-13-2 0,-10 1 0,-13 3 0,-9 6 0,-1 3-8191</inkml:trace>
</inkml:ink>
</file>

<file path=word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24:45.6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754 574 24575,'5'-28'0,"-1"12"0,-1-1 0,-1 0 0,-1 0 0,0 0 0,-2-22 0,0 36 0,1 1 0,-1 0 0,1 0 0,-1 0 0,0-1 0,0 1 0,0 0 0,0 0 0,0 0 0,0 1 0,-1-1 0,1 0 0,-1 0 0,1 1 0,-1-1 0,1 1 0,-1-1 0,0 1 0,0 0 0,0-1 0,0 1 0,0 0 0,0 0 0,0 1 0,0-1 0,0 0 0,-1 1 0,1-1 0,0 1 0,0 0 0,-1-1 0,1 1 0,0 0 0,-4 1 0,0 0 0,1-1 0,-1 1 0,1 0 0,0 0 0,-1 1 0,1 0 0,0 0 0,0 0 0,0 1 0,0-1 0,1 1 0,-1 0 0,-5 6 0,3-2 0,0 1 0,1 0 0,0 1 0,1-1 0,0 1 0,0 1 0,1-1 0,-4 13 0,5-16 0,1 1 0,0 0 0,1 0 0,0 0 0,0 0 0,0 0 0,1 0 0,0 0 0,0 0 0,1 0 0,0 0 0,3 12 0,-3-17 0,0 1 0,0-1 0,0 0 0,1 1 0,-1-1 0,0 0 0,1 0 0,0 0 0,0 0 0,-1 0 0,1 0 0,0-1 0,1 1 0,-1-1 0,0 1 0,0-1 0,1 0 0,-1 0 0,0 0 0,1 0 0,0 0 0,-1 0 0,1-1 0,-1 1 0,1-1 0,-1 0 0,1 0 0,0 0 0,-1 0 0,4 0 0,-1-1 0,0 0 0,0 0 0,1 0 0,-1-1 0,0 1 0,0-1 0,-1-1 0,1 1 0,0 0 0,-1-1 0,1 0 0,-1 0 0,0-1 0,4-3 0,0-4 0,-1 1 0,0-1 0,0-1 0,-2 1 0,1-1 0,-2 0 0,1 0 0,-2-1 0,1 1 0,-2-1 0,0 0 0,0 1 0,-1-1 0,-1 0 0,0 0 0,-3-18 0,0 17 0,-2 11 0,-2 26 0,0 60 0,5 116 0,3-106 0,1 93 0,-16 339 0,13-514 0,-3 25 0,-10 42 0,12-70 0,0 1 0,-1-1 0,0 0 0,0 0 0,-1 0 0,0-1 0,0 1 0,-1-1 0,0 0 0,-10 11 0,14-17 0,1 0 0,-1 0 0,0 0 0,0 0 0,0 0 0,0-1 0,0 1 0,-1 0 0,1 0 0,0-1 0,0 1 0,0-1 0,-1 1 0,1-1 0,0 0 0,0 1 0,-1-1 0,1 0 0,0 0 0,-1 0 0,1 0 0,0 0 0,-1 0 0,1 0 0,0 0 0,-1-1 0,1 1 0,0 0 0,0-1 0,-1 1 0,1-1 0,0 0 0,0 1 0,0-1 0,0 0 0,0 0 0,0 1 0,0-1 0,0 0 0,0 0 0,-1-2 0,-2-2 0,1 0 0,0-1 0,0 1 0,0-1 0,1 1 0,0-1 0,0 0 0,-2-7 0,-3-29 15,2 0 0,1-1 0,2 1 0,2-1 0,2 1 0,2-1 0,13-58 0,2 17-510,4 0 0,55-129 0,-55 158-6331</inkml:trace>
  <inkml:trace contextRef="#ctx0" brushRef="#br0" timeOffset="1276.6">3946 553 24575,'0'0'0,"-1"-1"0,0 0 0,1 0 0,-1 0 0,1 1 0,-1-1 0,0 0 0,1 1 0,-1-1 0,0 1 0,0-1 0,1 1 0,-1-1 0,0 1 0,0 0 0,0-1 0,0 1 0,0 0 0,0-1 0,0 1 0,1 0 0,-1 0 0,0 0 0,0 0 0,0 0 0,0 0 0,0 0 0,0 0 0,0 1 0,0-1 0,0 0 0,0 0 0,0 1 0,1-1 0,-1 1 0,0-1 0,0 1 0,0-1 0,1 1 0,-1-1 0,0 1 0,1 0 0,-1-1 0,0 1 0,1 0 0,-1-1 0,1 1 0,-1 0 0,1 0 0,-1 0 0,1 0 0,0 0 0,-1-1 0,1 1 0,0 0 0,0 0 0,0 0 0,0 0 0,-1 0 0,1 0 0,0 0 0,1 1 0,-2-1 0,1 1 0,0-1 0,0 1 0,0 0 0,0-1 0,0 1 0,0-1 0,0 1 0,1-1 0,-1 1 0,0-1 0,1 1 0,-1-1 0,1 1 0,0-1 0,-1 0 0,1 1 0,0-1 0,0 0 0,0 0 0,0 1 0,0-1 0,0 0 0,0 0 0,1 0 0,-1 0 0,0 0 0,0-1 0,1 1 0,-1 0 0,1 0 0,-1-1 0,0 1 0,1-1 0,-1 0 0,1 1 0,-1-1 0,1 0 0,0 0 0,2 0 0,-1-1 0,0 0 0,0 0 0,0 0 0,0 0 0,0-1 0,0 1 0,0-1 0,0 0 0,-1 0 0,1 0 0,-1 0 0,1 0 0,-1 0 0,0-1 0,0 1 0,0-1 0,0 0 0,-1 1 0,1-1 0,-1 0 0,1 0 0,0-6 0,1 3 0,-1 1 0,0-1 0,-1 0 0,0 0 0,0 0 0,0-1 0,-1 1 0,1 0 0,-1 0 0,-1 0 0,-1-8 0,2 13 0,0 0 0,0-1 0,-1 1 0,1 0 0,-1 0 0,1-1 0,-1 1 0,1 0 0,-1 0 0,0 0 0,1 0 0,-1 0 0,0 0 0,0 0 0,0 0 0,0 0 0,0 0 0,0 1 0,0-1 0,0 0 0,0 0 0,0 1 0,-1-1 0,1 1 0,0-1 0,0 1 0,0 0 0,-1-1 0,1 1 0,0 0 0,-1 0 0,-1 0 0,1 0 0,0 1 0,0-1 0,0 1 0,0 0 0,0-1 0,0 1 0,1 0 0,-1 0 0,0 0 0,0 0 0,1 1 0,-1-1 0,1 0 0,-1 1 0,1-1 0,0 1 0,-1-1 0,1 1 0,0 0 0,-1 2 0,-2 6 0,0 0 0,0 1 0,2-1 0,-1 1 0,1 0 0,1 0 0,0 0 0,0-1 0,1 1 0,1 0 0,0 0 0,0 0 0,1 0 0,0 0 0,1-1 0,1 1 0,6 15 0,-7-21 0,-1-1 0,1 0 0,0 0 0,0 0 0,1 0 0,-1-1 0,1 1 0,0-1 0,0 0 0,0 0 0,0 0 0,0 0 0,1-1 0,-1 0 0,1 0 0,-1 0 0,1-1 0,0 1 0,0-1 0,0 0 0,0 0 0,0-1 0,0 1 0,0-1 0,0-1 0,9 0 0,-8 0 0,0-1 0,0 1 0,0-1 0,0-1 0,0 1 0,0-1 0,-1 0 0,1 0 0,-1 0 0,0-1 0,0 0 0,0 0 0,0 0 0,-1-1 0,0 0 0,0 0 0,0 0 0,0 0 0,-1 0 0,5-12 0,-1-1 0,-1-1 0,0 0 0,-2 0 0,-1-1 0,3-32 0,-6-103 0,-1 109 0,1 3 0,1 24 0,-2 0 0,1 0 0,-2 0 0,-4-21 0,6 40 0,0 0 0,0-1 0,0 1 0,0 0 0,0 0 0,0-1 0,0 1 0,0 0 0,-1 0 0,1 0 0,0-1 0,0 1 0,0 0 0,0 0 0,0-1 0,0 1 0,0 0 0,0 0 0,-1 0 0,1-1 0,0 1 0,0 0 0,0 0 0,0 0 0,-1 0 0,1-1 0,0 1 0,0 0 0,0 0 0,-1 0 0,1 0 0,0 0 0,0 0 0,-1 0 0,1 0 0,0-1 0,0 1 0,-1 0 0,1 0 0,-1 0 0,-5 11 0,-4 19 0,2 19 0,2 0 0,2 1 0,2-1 0,2 1 0,2-1 0,3 0 0,15 72 0,-17-108 0,0 0 0,1 0 0,0-1 0,1 0 0,0 1 0,1-2 0,0 1 0,15 19 0,-20-30 0,-1 0 0,1 0 0,-1 0 0,1 0 0,0-1 0,-1 1 0,1 0 0,0 0 0,0-1 0,0 1 0,-1-1 0,1 1 0,0-1 0,0 1 0,0-1 0,0 1 0,0-1 0,0 0 0,0 0 0,0 1 0,0-1 0,0 0 0,0 0 0,0 0 0,0 0 0,0 0 0,0 0 0,2-1 0,-2 0 0,0 0 0,1 0 0,-1 0 0,0 0 0,0-1 0,0 1 0,0 0 0,0-1 0,0 1 0,-1-1 0,1 1 0,0-1 0,-1 1 0,1-1 0,0-2 0,1-9 0,0 1 0,-1-1 0,1-17 0,-4 13 0,1 1 0,-2 0 0,0 0 0,-9-25 0,6 22 0,1 0 0,-4-32 0,9 48 0,-1 0 0,1 1 0,1-1 0,-1 0 0,0 0 0,1 0 0,0 0 0,-1 1 0,1-1 0,0 0 0,0 1 0,1-1 0,-1 0 0,0 1 0,1 0 0,3-4 0,2-2 0,0 1 0,0 1 0,14-10 0,-16 12 0,1 0 0,0 0 0,-1 0 0,0-1 0,0 0 0,0 0 0,-1 0 0,0-1 0,7-11 0,-9 13 0,0 0 0,-1 1 0,0-1 0,0 0 0,0 0 0,0-1 0,-1 1 0,1 0 0,-1 0 0,0 0 0,-1 0 0,0-5 0,1 9 0,0 0 0,0 0 0,0-1 0,0 1 0,0 0 0,0 0 0,0 0 0,0-1 0,0 1 0,0 0 0,0 0 0,0 0 0,0 0 0,0-1 0,0 1 0,-1 0 0,1 0 0,0 0 0,0 0 0,0-1 0,0 1 0,0 0 0,0 0 0,-1 0 0,1 0 0,0 0 0,0 0 0,0 0 0,-1-1 0,1 1 0,0 0 0,0 0 0,0 0 0,-1 0 0,1 0 0,0 0 0,0 0 0,0 0 0,-1 0 0,-6 7 0,-2 15 0,3-1 0,2 1 0,0-1 0,1 1 0,2 0 0,0 0 0,1 0 0,6 41 0,1-21 0,2-1 0,2 0 0,18 46 0,-17-66 0,-12-21 0,0 1 0,0-1 0,1 0 0,-1 0 0,0 0 0,0 0 0,0 0 0,1 0 0,-1 0 0,0 0 0,0 0 0,0 0 0,0 0 0,1 0 0,-1 0 0,0 0 0,0 0 0,0 0 0,1 0 0,-1 0 0,0 0 0,0 0 0,0 0 0,0 0 0,1 0 0,-1 0 0,0 0 0,0-1 0,0 1 0,0 0 0,1 0 0,-1 0 0,0 0 0,0 0 0,0 0 0,0-1 0,0 1 0,0 0 0,0 0 0,0 0 0,1 0 0,-1-1 0,0 1 0,0 0 0,0 0 0,0 0 0,0 0 0,0-1 0,0 1 0,0 0 0,0 0 0,1-5 0,0-1 0,-1 1 0,0 0 0,0 0 0,0 0 0,-1-8 0,-3-16 0,1 14 0,1 1 0,0-1 0,1 0 0,2-23 0,0 34 0,0-1 0,0 1 0,0-1 0,0 1 0,1-1 0,0 1 0,0 0 0,0 0 0,0 0 0,1 0 0,-1 0 0,1 0 0,0 1 0,0-1 0,1 1 0,-1 0 0,1 0 0,-1 0 0,5-2 0,-4 2 0,1 0 0,-1 1 0,1-1 0,0 1 0,-1 0 0,1 0 0,10-2 0,-14 4 0,1 0 0,-1 0 0,1 0 0,-1 1 0,1-1 0,-1 0 0,1 0 0,-1 1 0,1-1 0,-1 1 0,1-1 0,-1 1 0,0 0 0,1-1 0,-1 1 0,0 0 0,0 0 0,0 0 0,0 0 0,1 0 0,-1 0 0,0 0 0,-1 1 0,1-1 0,0 0 0,0 0 0,0 1 0,-1-1 0,1 1 0,-1-1 0,1 3 0,7 20 0,7 37 0,-12-44 0,0-1 0,2 1 0,0-1 0,1 0 0,12 25 0,-18-41-32,0 1-1,0-1 1,0 1-1,1-1 1,-1 1-1,0-1 1,0 1-1,0-1 1,1 1-1,-1-1 1,0 1-1,1-1 1,-1 0-1,0 1 1,1-1-1,-1 0 1,0 1-1,1-1 1,-1 0-1,1 1 1,-1-1-1,1 0 1,-1 0-1,1 1 1,-1-1-1,1 0 1,-1 0-1,1 0 1,-1 0-1,1 0 1,-1 0-1,1 0 1,-1 0-1,1 0 1,-1 0-1,1 0 1,-1 0-1,1 0 0,-1 0 1,1 0-1,0-1 1,5-7-6794</inkml:trace>
  <inkml:trace contextRef="#ctx0" brushRef="#br0" timeOffset="1631.75">4559 235 24575,'-4'22'0,"0"18"0,3 12 0,2-2-8191</inkml:trace>
  <inkml:trace contextRef="#ctx0" brushRef="#br0" timeOffset="2285.86">4664 553 24575,'1'-5'0,"0"0"0,1 0 0,0 0 0,-1 0 0,2 1 0,2-6 0,-5 9 0,0 1 0,1-1 0,-1 1 0,0-1 0,1 1 0,-1-1 0,1 0 0,-1 1 0,1 0 0,-1-1 0,1 1 0,-1-1 0,1 1 0,0 0 0,-1-1 0,1 1 0,-1 0 0,1-1 0,0 1 0,-1 0 0,1 0 0,0 0 0,0 0 0,-1 0 0,1 0 0,0 0 0,-1 0 0,1 0 0,0 0 0,-1 0 0,1 0 0,0 0 0,-1 0 0,1 1 0,0-1 0,-1 0 0,1 1 0,0-1 0,-1 0 0,1 1 0,-1-1 0,1 1 0,-1-1 0,1 0 0,-1 1 0,1 0 0,-1-1 0,1 1 0,-1-1 0,0 1 0,1-1 0,-1 1 0,0 0 0,0-1 0,1 2 0,7 12 0,0 1 0,-1 0 0,6 17 0,-8-18 0,1 0 0,0 0 0,1 0 0,11 15 0,-17-28 0,-1 0 0,1 1 0,0-1 0,0 0 0,0 0 0,0 0 0,0 0 0,0 0 0,0 0 0,0 0 0,1 0 0,-1 0 0,0 0 0,1-1 0,-1 1 0,0-1 0,1 1 0,-1-1 0,1 1 0,-1-1 0,1 0 0,-1 0 0,0 0 0,1 1 0,2-2 0,-2 1 0,0-1 0,0 0 0,0 0 0,0 0 0,-1-1 0,1 1 0,0 0 0,0-1 0,-1 1 0,1-1 0,-1 0 0,1 1 0,-1-1 0,2-4 0,5-7 0,-2 0 0,0 0 0,8-26 0,2-34 0,-11 70 0,2 10 0,7 18 0,-10-17 0,0-1 0,1 0 0,-1-1 0,2 0 0,-1 0 0,1 0 0,-1 0 0,2-1 0,-1 0 0,0 0 0,1-1 0,0 0 0,0 0 0,0-1 0,9 4 0,-6-4 0,1 0 0,0 0 0,-1-1 0,1 0 0,0-1 0,0-1 0,0 1 0,0-2 0,21-2 0,-23 1 0,1 0 0,-1-1 0,0 1 0,-1-2 0,1 1 0,0-1 0,-1-1 0,0 1 0,0-1 0,0-1 0,10-9 0,-13 10 0,0 0 0,-1-1 0,1 1 0,-1-1 0,-1 0 0,1 0 0,-1-1 0,0 1 0,0 0 0,-1-1 0,0 0 0,0 0 0,0 0 0,-1 1 0,0-1 0,0-11 0,-2 12 0,0 0 0,0 0 0,0 0 0,0 0 0,-1 0 0,0 0 0,0 1 0,-1-1 0,1 1 0,-1-1 0,0 1 0,-1 0 0,1 0 0,-1 1 0,-6-7 0,8 9 0,0 0 0,0 0 0,-1 0 0,1 0 0,-1 0 0,1 0 0,-1 0 0,0 1 0,0-1 0,0 1 0,0 0 0,0 0 0,0 0 0,0 0 0,0 1 0,0-1 0,0 1 0,0 0 0,-1 0 0,1 0 0,0 0 0,0 0 0,0 1 0,0-1 0,0 1 0,0 0 0,0 0 0,0 0 0,0 0 0,-5 3 0,5-1 0,0-1 0,0 1 0,0 0 0,1 0 0,-1 0 0,1 0 0,0 1 0,0-1 0,0 0 0,0 1 0,0-1 0,1 1 0,0 0 0,-1 0 0,1 0 0,1-1 0,-1 1 0,1 0 0,-1 0 0,1 0 0,0 0 0,0 0 0,1 5 0,0-3 0,0 0 0,0 0 0,0-1 0,1 1 0,-1 0 0,1 0 0,1-1 0,-1 1 0,1-1 0,0 1 0,0-1 0,1 0 0,0-1 0,6 8 0,-8-10 0,1 1 0,0 0 0,1-1 0,-1 0 0,0 0 0,1 0 0,-1 0 0,1 0 0,0-1 0,-1 0 0,1 0 0,0 0 0,0 0 0,0 0 0,0-1 0,0 1 0,0-1 0,0 0 0,0-1 0,0 1 0,0-1 0,-1 1 0,1-1 0,0 0 0,0-1 0,0 1 0,6-4 0,-5 1 0,0 1 0,0-1 0,0 0 0,-1 0 0,1-1 0,-1 1 0,0-1 0,-1 0 0,1 0 0,-1 0 0,0-1 0,0 1 0,0-1 0,-1 1 0,0-1 0,0 0 0,1-8 0,5-73 0,-8 87 0,0 0 0,0 0 0,0 0 0,0 0 0,0 0 0,0 0 0,0 0 0,0 0 0,0 0 0,0 0 0,0 0 0,0 0 0,0 0 0,0 0 0,1 0 0,-1 0 0,0 0 0,0 0 0,0 0 0,0 0 0,0 0 0,0 0 0,0 0 0,0 0 0,0 0 0,0 0 0,0 0 0,0 0 0,0 0 0,0-1 0,0 1 0,0 0 0,0 0 0,0 0 0,0 0 0,0 0 0,0 0 0,0 0 0,0 0 0,0 0 0,0 0 0,3 11 0,2 18 0,108 676 0,-112-700 0,5 29 0,6 23 0,-3 0 0,-3 1 0,-1 79 0,-5-132 0,-1 1 0,0-1 0,0 1 0,0-1 0,-1 0 0,1 1 0,-1-1 0,-4 6 0,6-10 0,-1 0 0,1 0 0,-1 0 0,0-1 0,1 1 0,-1 0 0,0 0 0,1-1 0,-1 1 0,0 0 0,0-1 0,0 1 0,0-1 0,1 1 0,-1-1 0,0 0 0,0 1 0,0-1 0,-2 1 0,2-2 0,-1 1 0,1 0 0,-1 0 0,1-1 0,0 1 0,-1-1 0,1 1 0,0-1 0,0 1 0,-1-1 0,1 0 0,0 0 0,0 0 0,0 0 0,0 1 0,0-1 0,0-1 0,-1 0 0,-5-7 0,0-1 0,1 0 0,0 0 0,0-1 0,1 1 0,1-1 0,0 0 0,0-1 0,1 1 0,1 0 0,-2-15 0,0-14 0,1-77 0,5 51 0,22-127 0,-18 162 0,1 0 0,2 1 0,1 0 0,2 0 0,1 1 0,19-32 0,-26 52-195,0 0 0,0 1 0,1-1 0,0 1 0,0 1 0,18-14 0,4 3-6631</inkml:trace>
  <inkml:trace contextRef="#ctx0" brushRef="#br0" timeOffset="3570.27">6041 214 24575,'-3'1'0,"1"-1"0,-1 1 0,1-1 0,0 1 0,-1 0 0,1 0 0,0 0 0,-1 0 0,1 0 0,0 1 0,0-1 0,0 1 0,0-1 0,0 1 0,0 0 0,0 0 0,1 0 0,-1 0 0,1 0 0,-1 0 0,1 0 0,0 0 0,-1 4 0,-4 5 0,2 1 0,0-1 0,-4 18 0,4-12 0,0 0 0,2 0 0,0 1 0,0-1 0,2 1 0,2 22 0,-2-34 0,1-1 0,0 0 0,0 1 0,1-1 0,-1 0 0,1 0 0,0 0 0,1 0 0,-1 0 0,1-1 0,0 1 0,0-1 0,0 0 0,1 1 0,-1-1 0,1-1 0,0 1 0,0-1 0,1 1 0,-1-1 0,1 0 0,-1-1 0,1 1 0,8 2 0,-5-3 0,0 0 0,0 0 0,-1-1 0,1 0 0,0-1 0,0 0 0,0 0 0,0-1 0,0 0 0,0 0 0,0 0 0,0-1 0,0-1 0,-1 1 0,1-1 0,-1-1 0,0 1 0,0-1 0,0 0 0,0-1 0,-1 0 0,0 0 0,6-6 0,-5 5 0,-1 0 0,0-1 0,0 0 0,0 0 0,-1-1 0,0 0 0,0 1 0,-1-2 0,0 1 0,-1 0 0,0-1 0,0 0 0,-1 1 0,0-1 0,0 0 0,-1 0 0,0-1 0,-1 1 0,0 0 0,-1-10 0,1 17 0,0 1 0,-1-1 0,1 0 0,0 0 0,-1 0 0,0 1 0,1-1 0,-1 0 0,0 1 0,0-1 0,0 1 0,0-1 0,0 1 0,-1-2 0,1 2 0,0 1 0,1-1 0,-1 1 0,0 0 0,1-1 0,-1 1 0,0 0 0,0 0 0,1-1 0,-1 1 0,0 0 0,0 0 0,0 0 0,1 0 0,-1 0 0,0 0 0,0 0 0,1 0 0,-1 0 0,0 0 0,0 0 0,-1 1 0,0 0 0,-1 1 0,1-1 0,-1 1 0,1 0 0,0 0 0,-1-1 0,1 1 0,0 1 0,0-1 0,0 0 0,1 0 0,-1 1 0,1-1 0,-1 1 0,-1 4 0,-2 6 0,0 1 0,1-1 0,1 1 0,0 0 0,1 1 0,0-1 0,2 0 0,0 20 0,0-28 0,1 0 0,0-1 0,0 1 0,1 0 0,-1 0 0,1-1 0,1 1 0,-1-1 0,1 1 0,3 4 0,-4-7 0,1 0 0,-1 0 0,1 0 0,0-1 0,0 1 0,0-1 0,0 1 0,0-1 0,0 0 0,1-1 0,-1 1 0,1 0 0,0-1 0,-1 0 0,1 0 0,7 1 0,-8-1 0,1-1 0,-1 1 0,1-1 0,0 0 0,-1 0 0,1-1 0,0 1 0,-1-1 0,1 1 0,-1-1 0,1 0 0,-1-1 0,0 1 0,1 0 0,-1-1 0,0 0 0,0 0 0,4-3 0,-3 1 0,0 0 0,-1 1 0,0-2 0,0 1 0,0 0 0,0 0 0,-1-1 0,0 0 0,0 1 0,0-1 0,2-10 0,-2 6 0,0 0 0,-1 0 0,0 0 0,0 0 0,-1-1 0,0 1 0,-1 0 0,0 0 0,-1 0 0,0 0 0,0 0 0,-1 0 0,0 0 0,-5-10 0,6 15 0,-1 0 0,0 0 0,0 1 0,-1-1 0,1 1 0,-1 0 0,0-1 0,0 2 0,0-1 0,-7-4 0,10 7 0,0-1 0,-1 1 0,1-1 0,0 1 0,0 0 0,0-1 0,-1 1 0,1 0 0,0 0 0,0 0 0,0 0 0,-1 0 0,1 0 0,0 0 0,0 0 0,-1 1 0,1-1 0,-2 1 0,2 0 0,0 0 0,0 0 0,-1 0 0,1 0 0,0 0 0,1 1 0,-1-1 0,0 0 0,0 0 0,0 1 0,1-1 0,-1 1 0,1-1 0,-1 0 0,1 1 0,-1-1 0,1 1 0,0-1 0,0 3 0,-1-1 0,1-1 0,0 0 0,0 1 0,0-1 0,0 0 0,0 1 0,0-1 0,1 0 0,-1 1 0,1-1 0,-1 0 0,1 1 0,0-1 0,0 0 0,0 0 0,0 0 0,1 0 0,-1 0 0,0 0 0,1 0 0,-1 0 0,1-1 0,0 1 0,0-1 0,0 1 0,-1-1 0,1 1 0,1-1 0,-1 0 0,0 0 0,0 0 0,0 0 0,0-1 0,1 1 0,-1 0 0,4-1 0,-3 1 0,1-1 0,-1 0 0,1 1 0,0-2 0,-1 1 0,1 0 0,-1-1 0,1 1 0,-1-1 0,1 0 0,-1-1 0,1 1 0,-1 0 0,0-1 0,0 0 0,0 0 0,0 0 0,0 0 0,0 0 0,0 0 0,-1-1 0,1 1 0,3-7 0,2-5 0,-5 8 0,1 0 0,-1 1 0,1-1 0,0 1 0,5-6 0,-8 10 0,0 0 0,0 0 0,0 0 0,0 1 0,0-1 0,0 1 0,0-1 0,0 1 0,0-1 0,0 1 0,0-1 0,0 1 0,0 0 0,0 0 0,0-1 0,0 1 0,0 0 0,0 0 0,1 0 0,-1 0 0,0 0 0,0 1 0,0-1 0,0 0 0,0 0 0,0 1 0,0-1 0,0 1 0,0-1 0,0 1 0,0-1 0,0 1 0,0 0 0,0-1 0,0 1 0,1 1 0,5 5 0,0 1 0,0 0 0,-1 0 0,0 0 0,-1 1 0,0-1 0,5 13 0,25 70 0,-17-40 0,-15-45 0,-1-6 0,-2-18 0,-7-35 0,6 48 0,0-5 0,-2-9 0,1 0 0,0 1 0,2-1 0,2-27 0,-2 43 0,1 0 0,-1-1 0,1 1 0,0 0 0,0 0 0,0 0 0,1 0 0,-1 0 0,1 0 0,0 0 0,0 0 0,0 0 0,4-4 0,-4 6 0,0-1 0,0 1 0,0 0 0,1 0 0,-1 0 0,0 0 0,1 0 0,-1 1 0,1-1 0,-1 1 0,1-1 0,-1 1 0,1 0 0,-1 0 0,1 0 0,-1 0 0,1 0 0,-1 1 0,1-1 0,4 2 0,-3 0 0,0 0 0,0-1 0,0 1 0,0 1 0,0-1 0,6 5 0,18 10 0,-33-36 0,-1 12 0,3 16 0,5 8 0,0 0 0,1 0 0,1 0 0,9 26 0,-7-22 0,-3-10 0,4 12 0,1 0 0,13 28 0,-21-51 0,0 0 0,0 1 0,0-1 0,0 0 0,0 0 0,0 1 0,0-1 0,0 0 0,0 0 0,0 0 0,0 1 0,0-1 0,1 0 0,-1 0 0,0 0 0,0 1 0,0-1 0,0 0 0,0 0 0,1 0 0,-1 0 0,0 1 0,0-1 0,0 0 0,1 0 0,-1 0 0,0 0 0,0 0 0,0 0 0,1 0 0,-1 0 0,0 0 0,0 0 0,1 0 0,-1 0 0,0 0 0,0 0 0,1 0 0,-1 0 0,0 0 0,0 0 0,0 0 0,1 0 0,-1 0 0,0 0 0,0 0 0,0 0 0,1 0 0,-1 0 0,0 0 0,0-1 0,1 1 0,6-17 0,1-25 0,-5 16-109,-1 7 149,0 1 1,1-1-1,1 1 1,1 0-1,8-20 1,-12 34-85,1 1 0,-1 0-1,1 0 1,0 0 0,0 0 0,0 0 0,0 0 0,1 1 0,-1-1 0,1 1 0,-1-1 0,1 1 0,0 0 0,0 0 0,0 0-1,0 1 1,0-1 0,0 1 0,1-1 0,-1 1 0,1 0 0,-1 1 0,0-1 0,1 0 0,-1 1 0,1 0 0,-1 0-1,1 0 1,0 0 0,-1 0 0,1 1 0,-1 0 0,6 1 0,10 4-6782</inkml:trace>
  <inkml:trace contextRef="#ctx0" brushRef="#br0" timeOffset="4599.53">7036 340 24575,'0'-2'0,"0"-1"0,0 1 0,-1-1 0,1 1 0,-1-1 0,1 1 0,-1 0 0,0-1 0,0 1 0,-2-4 0,3 6 0,0 0 0,0-1 0,0 1 0,-1 0 0,1 0 0,0-1 0,0 1 0,-1 0 0,1 0 0,0 0 0,0 0 0,-1-1 0,1 1 0,0 0 0,0 0 0,-1 0 0,1 0 0,0 0 0,-1 0 0,1-1 0,0 1 0,-1 0 0,1 0 0,0 0 0,-1 0 0,1 0 0,0 0 0,0 1 0,-1-1 0,1 0 0,-11 13 0,9-9 0,1-1 0,-1 0 0,1 1 0,0-1 0,0 1 0,0-1 0,1 1 0,-1-1 0,1 1 0,0 0 0,0-1 0,0 1 0,0-1 0,1 1 0,-1 0 0,1-1 0,0 1 0,0-1 0,0 0 0,1 1 0,-1-1 0,1 0 0,0 0 0,0 0 0,0 0 0,0 0 0,1 0 0,-1 0 0,1-1 0,-1 1 0,1-1 0,0 0 0,0 0 0,0 0 0,0 0 0,0 0 0,1-1 0,-1 1 0,0-1 0,1 0 0,-1 0 0,1 0 0,-1-1 0,1 1 0,0-1 0,-1 0 0,1 0 0,0 0 0,-1 0 0,1-1 0,-1 1 0,1-1 0,-1 0 0,1 0 0,-1-1 0,1 1 0,-1 0 0,0-1 0,0 0 0,5-4 0,-5 4 0,0-1 0,-1 0 0,1 1 0,-1-1 0,0 0 0,0 0 0,0-1 0,0 1 0,-1 0 0,1-1 0,-1 1 0,0-1 0,0 1 0,0-1 0,0 0 0,-1 1 0,0-1 0,1 0 0,-1 1 0,0-1 0,-1 0 0,1 1 0,-1-1 0,0 0 0,0 1 0,0-1 0,0 1 0,0-1 0,-1 1 0,0 0 0,0-1 0,1 1 0,-2 0 0,1 0 0,0 0 0,-1 1 0,1-1 0,-1 0 0,0 1 0,0 0 0,0 0 0,0 0 0,0 0 0,0 0 0,-1 0 0,1 1 0,-1 0 0,1 0 0,-1 0 0,1 0 0,-1 0 0,0 1 0,1-1 0,-1 1 0,0 0 0,0 0 0,1 1 0,-5 0 0,4 0 0,0 1 0,1-1 0,-1 1 0,1 0 0,-1 1 0,1-1 0,0 0 0,0 1 0,0 0 0,0 0 0,1-1 0,-1 2 0,1-1 0,-1 0 0,1 0 0,0 1 0,1-1 0,-1 1 0,1 0 0,-1 0 0,1-1 0,0 1 0,-1 6 0,1-2 0,-1 0 0,1 0 0,0 0 0,1 0 0,0 0 0,0 0 0,1 1 0,0-1 0,0 0 0,5 13 0,-4-16 0,0 0 0,1-1 0,-1 1 0,1-1 0,0 1 0,1-1 0,-1 0 0,1 0 0,0-1 0,0 1 0,0-1 0,0 0 0,0 0 0,7 3 0,-3-2 0,0 0 0,0-1 0,0-1 0,1 1 0,-1-1 0,1-1 0,-1 1 0,14-1 0,-13 0 0,0-1 0,0-1 0,0 1 0,0-1 0,0-1 0,0 0 0,0 0 0,0-1 0,0 0 0,-1 0 0,0-1 0,0 0 0,0-1 0,0 0 0,0 0 0,-1-1 0,10-9 0,-9 4 0,-2 0 0,1-1 0,-1 0 0,-1 0 0,0-1 0,-1 1 0,0-1 0,-1 0 0,-1 0 0,2-19 0,3-10 0,-7 40 0,0 1 0,0-1 0,1 1 0,-1-1 0,0 1 0,1-1 0,-1 1 0,1 0 0,-1-1 0,1 1 0,0-1 0,-1 1 0,1 0 0,0 0 0,0-1 0,0 1 0,0 0 0,0 0 0,0 0 0,0 0 0,0 0 0,1 0 0,1-1 0,-1 2 0,-1 0 0,0 1 0,1-1 0,-1 0 0,1 0 0,-1 1 0,0-1 0,1 1 0,-1-1 0,0 1 0,0-1 0,1 1 0,-1 0 0,0 0 0,0 0 0,0 0 0,0 0 0,0 0 0,2 1 0,4 7 0,0 1 0,0-1 0,0 1 0,8 19 0,-9-17 0,7 15 0,-13-27 0,0 0 0,0 0 0,0 0 0,0 0 0,0 0 0,0 0 0,0 0 0,0-1 0,0 1 0,0 0 0,0 0 0,0 0 0,0 0 0,0 0 0,0 0 0,0 0 0,0 0 0,0 0 0,0 0 0,0 0 0,0-1 0,0 1 0,0 0 0,0 0 0,0 0 0,0 0 0,0 0 0,1 0 0,-1 0 0,0 0 0,0 0 0,0 0 0,0 0 0,0 0 0,0 0 0,0 0 0,0 0 0,0 0 0,0 0 0,0 0 0,1 0 0,-1 0 0,0 0 0,0 0 0,0 0 0,0 0 0,0 0 0,0 0 0,0 0 0,0 0 0,0 0 0,0 0 0,0 0 0,1 0 0,-1 0 0,0 0 0,0 0 0,0 0 0,0 0 0,0 0 0,0 0 0,0 0 0,0 0 0,0 0 0,0 0 0,-1-21 0,1 18 0,-1 0 0,1 0 0,-1 0 0,1 1 0,-1-1 0,0 0 0,-1 0 0,1 1 0,0-1 0,-1 0 0,1 1 0,-1-1 0,0 1 0,0 0 0,0 0 0,0-1 0,0 1 0,0 0 0,-1 1 0,1-1 0,-1 0 0,1 1 0,-1 0 0,1-1 0,-1 1 0,-4-1 0,5 2 0,-1-1 0,1 1 0,-1 0 0,1 0 0,-1 0 0,1 1 0,-1-1 0,1 1 0,-1-1 0,1 1 0,0 0 0,-1 0 0,1 0 0,0 0 0,0 0 0,0 0 0,0 1 0,0-1 0,0 1 0,0 0 0,0-1 0,0 1 0,1 0 0,-1 0 0,1 0 0,-1 0 0,1 0 0,0 0 0,0 1 0,0-1 0,0 0 0,-1 3 0,-1 4 0,0-1 0,1 1 0,0 0 0,0 0 0,0 0 0,1 0 0,1 0 0,0 0 0,0 0 0,0 0 0,1 0 0,1 0 0,0 0 0,5 17 0,-4-20 0,-1 0 0,1 0 0,0-1 0,1 1 0,-1-1 0,1 0 0,1 0 0,-1 0 0,0 0 0,1-1 0,0 1 0,0-1 0,1-1 0,-1 1 0,1-1 0,-1 0 0,1 0 0,0 0 0,0-1 0,0 0 0,10 2 0,-9-3 0,1 1 0,0-1 0,-1-1 0,1 1 0,-1-1 0,1-1 0,0 1 0,-1-1 0,1-1 0,-1 0 0,1 0 0,-1 0 0,0 0 0,0-1 0,0-1 0,0 1 0,-1-1 0,1 0 0,-1-1 0,0 1 0,0-1 0,0 0 0,-1-1 0,0 0 0,7-9 0,-1 0 0,-2-1 0,0 0 0,-1 0 0,-1-1 0,-1 0 0,0 0 0,-1 0 0,0-1 0,3-33 0,-3 4 0,-1-52 0,-4 86 0,-1 1 0,0-1 0,-1 0 0,0 1 0,-1-1 0,0 1 0,-1 0 0,0 0 0,-7-14 0,10 25 0,1 0 0,-1 0 0,1 0 0,-1 0 0,1 0 0,-1 0 0,1 0 0,-1 0 0,0 0 0,0 0 0,1 1 0,-1-1 0,0 0 0,0 1 0,0-1 0,0 0 0,0 1 0,0-1 0,0 1 0,0-1 0,0 1 0,0 0 0,0 0 0,0-1 0,-1 1 0,1 0 0,-1 1 0,1 0 0,0-1 0,0 1 0,0-1 0,0 1 0,0 0 0,0 0 0,0 0 0,1 0 0,-1-1 0,0 1 0,0 0 0,1 0 0,-1 1 0,0-1 0,1 0 0,-1 1 0,-3 8 0,1 0 0,0-1 0,0 1 0,-1 13 0,-1 16 0,2 0 0,2 1 0,2-1 0,1 0 0,10 51 0,-7-63 0,1 0 0,2 0 0,0-1 0,2 0 0,1-1 0,1 0 0,1-1 0,22 32 0,-33-54-7,-1 0 0,1 0-1,-1 0 1,1-1 0,0 1-1,0 0 1,0-1 0,-1 0 0,5 3-1,-5-4 15,-1 0 0,1 1-1,-1-1 1,1 0 0,-1 0 0,1 0-1,0 0 1,-1 0 0,1 0 0,-1 0-1,1 0 1,-1 0 0,1 0-1,0 0 1,-1 0 0,1 0 0,-1-1-1,1 1 1,-1 0 0,1 0-1,-1 0 1,1-1 0,-1 1 0,1 0-1,-1-1 1,1 0 0,1-1-121,0-1 1,-1 0 0,1 0-1,-1 0 1,0 0 0,0 0-1,0 0 1,0 0-1,0 0 1,-1 0 0,1 0-1,-1-4 1,3-29-6713</inkml:trace>
  <inkml:trace contextRef="#ctx0" brushRef="#br0" timeOffset="4996.25">7650 278 24575,'29'-3'0,"23"-2"0,15 0 0,6 2 0,-3 0 0,-5 2 0,-10 0 0,-15 0-8191</inkml:trace>
  <inkml:trace contextRef="#ctx0" brushRef="#br0" timeOffset="7409.02">8368 489 24575,'68'-47'0,"-8"7"0,-1-4 0,53-50 0,-107 88 0,1 0 0,-1 0 0,0 0 0,4-8 0,-9 13 0,1 0 0,0 0 0,-1 0 0,1-1 0,-1 1 0,0 0 0,1 0 0,-1 0 0,0 0 0,0-1 0,0 1 0,0 0 0,0 0 0,0 0 0,0-2 0,0 2 0,-1 1 0,1-1 0,0 1 0,-1-1 0,1 0 0,-1 1 0,1-1 0,-1 1 0,0-1 0,1 1 0,-1 0 0,1-1 0,-1 1 0,0 0 0,1-1 0,-1 1 0,0 0 0,1 0 0,-1-1 0,0 1 0,0 0 0,1 0 0,-1 0 0,0 0 0,1 0 0,-1 0 0,-1 0 0,-2 1 0,0-1 0,0 0 0,-1 1 0,1 0 0,0 0 0,1 0 0,-1 1 0,0-1 0,0 1 0,1 0 0,-1 0 0,1 0 0,-1 1 0,1-1 0,0 1 0,0 0 0,0 0 0,0 0 0,1 0 0,-1 0 0,1 0 0,0 1 0,-1-1 0,2 1 0,-1 0 0,0 0 0,1 0 0,0-1 0,0 1 0,0 0 0,0 0 0,1 1 0,-1-1 0,1 0 0,0 0 0,0 0 0,1 0 0,-1 0 0,1 0 0,0 0 0,0 0 0,0 0 0,1 0 0,1 4 0,7 6 0,-1 0 0,2-1 0,-1-1 0,25 22 0,-22-23 0,-1 1 0,-1 0 0,0 1 0,16 23 0,-27-35 0,1 0 0,0 0 0,0 0 0,-1 1 0,1-1 0,-1 0 0,1 0 0,-1 1 0,1-1 0,-1 0 0,0 0 0,0 1 0,1-1 0,-1 0 0,0 1 0,0-1 0,-1 0 0,1 1 0,0-1 0,0 0 0,-1 1 0,1-1 0,0 0 0,-1 1 0,-1 1 0,1-1 0,-1-1 0,0 1 0,1-1 0,-1 0 0,0 1 0,0-1 0,0 0 0,0 0 0,0 0 0,0-1 0,0 1 0,0 0 0,-1-1 0,-1 1 0,-10 1 0,0-1 0,0-1 0,-23-1 0,7-5 0,29 6 0,1 0 0,-1 0 0,1 0 0,-1-1 0,1 1 0,-1 0 0,1 0 0,-1-1 0,1 1 0,-1 0 0,1-1 0,0 1 0,-1-1 0,1 1 0,-1 0 0,1-1 0,0 1 0,0-1 0,-1 1 0,1-1 0,0 1 0,0-1 0,-1 1 0,1-1 0,0 0 0,0 1 0,0-1 0,0 1 0,0-1 0,0 1 0,0-1 0,0 1 0,0-1 0,0 0 0,0 1 0,0-1 0,1 1 0,-1-1 0,0 1 0,0-1 0,0 1 0,1-1 0,-1 1 0,0-1 0,1 1 0,-1 0 0,0-1 0,1 1 0,-1-1 0,1 0 0,10-10 0,0 1 0,0 0 0,1 0 0,16-10 0,34-27 0,-50 34 0,-1 1 0,0-1 0,0-1 0,-2 0 0,1 0 0,-2-1 0,0 0 0,-1 0 0,0-1 0,-1 0 0,-1 0 0,-1-1 0,0 1 0,2-23 0,2-17 0,-5 54 0,0 11 0,2 16 0,-5-24 0,8 54 0,6 42 0,4-1 0,35 106 0,-46-191 0,-5-25 0,-3-24 0,-6-11 0,2 21 0,-2-51 0,7 77 0,1 0 0,-1 0 0,0 0 0,0 0 0,1 1 0,-1-1 0,1 0 0,0 0 0,-1 0 0,1 1 0,0-1 0,0 0 0,0 1 0,0-1 0,1 0 0,-1 1 0,0 0 0,3-2 0,-1 0 0,1 0 0,0 1 0,-1 0 0,1 0 0,0 0 0,0 1 0,9-3 0,5 0 0,1 1 0,-1 1 0,21 0 0,-25 2 0,80-1 0,-101 2 0,0 1 0,1 0 0,-1 0 0,1 0 0,-1 0 0,1 1 0,0 0 0,0 1 0,0-1 0,1 1 0,-10 8 0,12-10 0,1 1 0,-1 0 0,1-1 0,-1 1 0,1 0 0,0 0 0,0 0 0,1 1 0,-1-1 0,0 0 0,1 1 0,0-1 0,0 1 0,0 0 0,0-1 0,1 1 0,-1 0 0,1-1 0,0 1 0,0 0 0,0-1 0,1 1 0,1 5 0,-1-5 0,1-1 0,-1 0 0,1 0 0,0 0 0,1-1 0,-1 1 0,0 0 0,1-1 0,-1 0 0,1 1 0,0-1 0,-1 0 0,1 0 0,0-1 0,1 1 0,-1-1 0,0 1 0,0-1 0,1 0 0,-1 0 0,0 0 0,1-1 0,4 1 0,-1 0 0,0 0 0,0 0 0,1-1 0,-1 0 0,0 0 0,0-1 0,0 1 0,0-2 0,0 1 0,12-5 0,-15 3 0,0 1 0,0-1 0,0 0 0,-1 0 0,1 0 0,-1 0 0,0-1 0,0 1 0,0-1 0,0 0 0,0 0 0,-1 0 0,0 0 0,0-1 0,0 1 0,-1-1 0,1 1 0,-1-1 0,0 1 0,0-1 0,-1 0 0,1 1 0,-1-1 0,0 0 0,0 1 0,-2-10 0,-3 3 0,2 15 0,5 21 0,1-18 0,0-1 0,1 1 0,-1-1 0,1 0 0,1 0 0,-1-1 0,1 1 0,0-1 0,0 0 0,1 0 0,-1-1 0,10 7 0,-10-8 0,0 0 0,0 0 0,1-1 0,-1 1 0,1-1 0,-1 0 0,1-1 0,0 1 0,0-1 0,-1 0 0,1 0 0,0-1 0,0 0 0,0 0 0,11-2 0,-13 1 0,-1-1 0,1 1 0,-1-1 0,0 0 0,1 0 0,-1 0 0,0 0 0,0 0 0,0-1 0,-1 0 0,1 1 0,0-1 0,-1 0 0,0 0 0,0-1 0,0 1 0,0 0 0,0-1 0,-1 1 0,1-1 0,-1 1 0,0-1 0,1-4 0,2-10 0,0-1 0,-2 0 0,1-23 0,-3 39 0,1-13 0,3-107 0,-5 106 0,0-1 0,-1 1 0,-1 0 0,-8-31 0,10 47 0,1-1 0,0 1 0,-1-1 0,1 1 0,-1 0 0,0-1 0,1 1 0,-1 0 0,0 0 0,0-1 0,0 1 0,0 0 0,0 0 0,0 0 0,-2-1 0,3 2 0,-1 0 0,1 0 0,-1 0 0,1 0 0,-1 0 0,1 0 0,-1 0 0,1 0 0,-1 0 0,1 0 0,-1 0 0,1 0 0,-1 0 0,1 1 0,0-1 0,-1 0 0,1 0 0,-1 0 0,1 1 0,0-1 0,-1 0 0,1 1 0,-1-1 0,1 0 0,0 1 0,0-1 0,-1 1 0,1-1 0,-1 1 0,-1 4 0,-1 0 0,1 0 0,0 0 0,0 0 0,0 0 0,-1 11 0,-2 13 0,2 0 0,1 1 0,1-1 0,2 1 0,8 56 0,-7-72 0,1 0 0,0 0 0,2 0 0,-1 0 0,2 0 0,0-1 0,0 0 0,1 0 0,1 0 0,0-1 0,0-1 0,2 1 0,-1-1 0,12 9 0,-17-17 0,-1 0 0,1 0 0,0-1 0,0 1 0,0-1 0,0 0 0,1 0 0,-1-1 0,1 1 0,-1-1 0,1 0 0,-1 0 0,8 0 0,-10-1 0,1 0 0,-1-1 0,0 1 0,0 0 0,0-1 0,0 0 0,0 1 0,0-1 0,0 0 0,0 0 0,0 0 0,0 0 0,0-1 0,-1 1 0,1 0 0,0-1 0,-1 1 0,1-1 0,-1 0 0,1 1 0,-1-1 0,0 0 0,0 0 0,0 0 0,0 0 0,0 0 0,0 0 0,-1 0 0,1 0 0,0-3 0,3-22 0,0 0 0,-3-1 0,0 0 0,-1 1 0,-8-48 0,1 50 0,2 23 0,0 16 0,3 1 0,0 0 0,1 0 0,1 0 0,0 0 0,1 0 0,3 18 0,-2-28 0,-1 1 0,1-1 0,-1 0 0,1 0 0,1 0 0,-1 0 0,1 0 0,0 0 0,3 4 0,-4-6 0,1-1 0,-1 0 0,1 0 0,-1 1 0,1-1 0,-1-1 0,1 1 0,0 0 0,0-1 0,0 1 0,0-1 0,0 0 0,1 0 0,-1 0 0,0-1 0,5 1 0,-5-1 0,1 0 0,0 0 0,0-1 0,0 0 0,-1 0 0,1 0 0,0 0 0,-1 0 0,1-1 0,-1 1 0,1-1 0,-1 0 0,0 0 0,0-1 0,0 1 0,0 0 0,0-1 0,0 0 0,-1 0 0,5-5 0,4-7 0,-1-1 0,16-30 0,-25 43 0,14-30 0,-12 24 0,0 1 0,1 0 0,-1 1 0,2-1 0,-1 0 0,1 1 0,0 0 0,0 0 0,1 1 0,0-1 0,7-5 0,-12 12 0,1-1 0,-1 0 0,1 1 0,0-1 0,-1 1 0,1 0 0,0-1 0,-1 1 0,1 0 0,0 0 0,0 0 0,-1 0 0,1 0 0,0 1 0,-1-1 0,1 0 0,0 1 0,-1 0 0,1-1 0,0 1 0,-1 0 0,1-1 0,-1 1 0,0 0 0,1 0 0,-1 0 0,0 1 0,1-1 0,-1 0 0,0 0 0,0 1 0,0-1 0,0 1 0,0-1 0,0 1 0,0 1 0,5 7 0,-1-1 0,0 2 0,0-1 0,3 13 0,-2-5 0,6 38 0,-11-52 0,0 1 0,-1-1 0,1 0 0,-1 1 0,0-1 0,-1 1 0,1-1 0,-1 0 0,0 1 0,0-1 0,0 0 0,0 1 0,-1-1 0,-3 8 0,4-12 0,1 1 0,-1 0 0,1 0 0,0 0 0,-1-1 0,0 1 0,1 0 0,-1-1 0,1 1 0,-1 0 0,0-1 0,1 1 0,-1-1 0,0 1 0,0-1 0,1 1 0,-1-1 0,0 0 0,0 1 0,0-1 0,1 0 0,-1 0 0,0 1 0,0-1 0,0 0 0,0 0 0,0 0 0,0 0 0,0 0 0,1 0 0,-1 0 0,0-1 0,0 1 0,0 0 0,0 0 0,0-1 0,1 1 0,-1-1 0,0 1 0,0 0 0,1-1 0,-1 1 0,0-1 0,0 0 0,1 1 0,-1-1 0,0 0 0,-1-2 0,0 1 0,1-1 0,-1 0 0,1 0 0,-1 0 0,1 0 0,0 0 0,0 0 0,0 0 0,1 0 0,-1 0 0,1-4 0,0-1 0,1 0 0,0-1 0,0 1 0,1 0 0,0 0 0,1 0 0,0 0 0,0 1 0,8-14 0,6-7 0,23-29 0,-27 39 0,29-37 0,-26 37 0,-1-2 0,0 0 0,-1-1 0,-2 0 0,0-1 0,9-25 0,-20 27 0,-5 17 0,-3 12 0,3 3 0,-1 0 0,2 0 0,-1 0 0,2 1 0,-1-1 0,0 24 0,4 78 0,0-86 0,1 0 0,1 0 0,2 0 0,0 0 0,2-1 0,20 52 0,-15-62 0,-12-17 0,1 0 0,-1 1 0,0-1 0,0 0 0,1 0 0,-1 0 0,0 0 0,0 0 0,1 1 0,-1-1 0,0 0 0,1 0 0,-1 0 0,0 0 0,0 0 0,1 0 0,-1 0 0,0 0 0,1 0 0,-1 0 0,0 0 0,1 0 0,-1 0 0,0 0 0,0-1 0,1 1 0,-1 0 0,0 0 0,0 0 0,1 0 0,-1-1 0,1 0 0,0-1 0,0 1 0,0-1 0,0 0 0,-1 0 0,1 1 0,-1-1 0,1 0 0,-1 0 0,0 0 0,1 1 0,-1-1 0,0 0 0,0 0 0,-1-2 0,-3-33 0,2 26 0,0 0 0,1 0 0,1-1 0,0 1 0,1-14 0,0 23 0,-1-1 0,1 1 0,-1 0 0,1-1 0,0 1 0,0 0 0,0 0 0,0-1 0,1 1 0,-1 0 0,0 0 0,1 0 0,0 0 0,-1 1 0,1-1 0,0 0 0,0 1 0,0-1 0,0 1 0,0 0 0,0-1 0,0 1 0,1 0 0,-1 0 0,0 1 0,1-1 0,-1 0 0,5 0 0,-4 0 0,1 0 0,0 1 0,-1-1 0,1 1 0,-1-1 0,1 1 0,0 1 0,-1-1 0,1 0 0,0 1 0,-1 0 0,1-1 0,-1 2 0,1-1 0,-1 0 0,0 1 0,1-1 0,-1 1 0,0 0 0,0 0 0,0 0 0,0 0 0,-1 1 0,1-1 0,-1 1 0,1 0 0,-1 0 0,0 0 0,0 0 0,0 0 0,0 0 0,-1 0 0,1 1 0,-1-1 0,0 1 0,0-1 0,0 1 0,0-1 0,0 7 0,6 53 0,-6-41 0,2 0 0,0 0 0,8 25 0,-5-35-1365</inkml:trace>
  <inkml:trace contextRef="#ctx0" brushRef="#br0" timeOffset="7762.29">10571 23 24575,'-7'25'0,"-3"20"0,4 8 0,8 7 0,5 0 0,7-7 0,7-8 0,4-8 0,-3-11-8191</inkml:trace>
  <inkml:trace contextRef="#ctx0" brushRef="#br0" timeOffset="8122.25">10804 384 24575,'0'-14'0,"-4"2"0,-1 10 0,-3 13 0,-1 12 0,2 5 0,2 6 0,9-4 0,11-2 0,13-7 0,14-7 0,9-5 0,8-9 0,0-10 0,-9-5-8191</inkml:trace>
  <inkml:trace contextRef="#ctx0" brushRef="#br0" timeOffset="8478.94">9257 258 24575,'29'-7'0,"20"-3"0,9 1 0,6 2 0,-2-2 0,-6-3 0,-14 1-8191</inkml:trace>
  <inkml:trace contextRef="#ctx0" brushRef="#br0" timeOffset="8479.94">9765 4 24575,'-11'0'0,"-7"7"0,0 7 0,3 6 0,3 9 0,5 2 0,6-4 0,8-6 0,9-7 0,6-6 0,2-12 0,-2-8 0,-5-6 0,-13 0 0,-7 3-8191</inkml:trace>
  <inkml:trace contextRef="#ctx0" brushRef="#br0" timeOffset="67338.45">10 2159 24575,'-4'-18'0,"-1"-2"0,4 9 0,2 14 0,5 17 0,1 12 0,-1 9 0,3 7 0,-1 3 0,-1-3 0,-3-4 0,-1-4 0,-1-10-8191</inkml:trace>
  <inkml:trace contextRef="#ctx0" brushRef="#br0" timeOffset="67728.8">10 1693 24575,'0'29'0,"4"24"0,7 13 0,3-4-8191</inkml:trace>
  <inkml:trace contextRef="#ctx0" brushRef="#br0" timeOffset="68100.31">240 2244 24575,'2'-17'0,"-1"17"0,-1 0 0,0 0 0,0 0 0,0-1 0,0 1 0,0 0 0,1 0 0,-1 0 0,0 0 0,0 0 0,0 0 0,0 0 0,0 0 0,1 0 0,-1 0 0,0 0 0,0 0 0,0 0 0,0 0 0,1 0 0,-1 0 0,0 0 0,0 0 0,0 0 0,0 0 0,1 0 0,-1 0 0,0 1 0,0-1 0,0 0 0,0 0 0,0 0 0,0 0 0,1 0 0,-1 0 0,0 0 0,0 1 0,0-1 0,0 0 0,0 0 0,0 0 0,0 0 0,0 0 0,0 1 0,1-1 0,14 31 0,-9-19 0,5 13 0,-7-16 0,-1 0 0,1 0 0,1 0 0,0-1 0,0 0 0,1 0 0,12 14 0,-18-22 0,1 1 0,0-1 0,-1 0 0,1 1 0,0-1 0,0 0 0,-1 1 0,1-1 0,0 0 0,0 0 0,0 0 0,-1 0 0,1 1 0,0-1 0,0 0 0,0 0 0,-1-1 0,1 1 0,0 0 0,0 0 0,0 0 0,-1-1 0,1 1 0,0 0 0,0 0 0,-1-1 0,1 1 0,0-1 0,-1 1 0,1-1 0,0 1 0,-1-1 0,1 1 0,-1-1 0,1 0 0,-1 1 0,1-1 0,-1 0 0,0 1 0,1-1 0,-1 0 0,0 0 0,1 1 0,-1-1 0,0-1 0,15-43 0,-13 39 0,7-38 0,-7 31 0,0 1 0,1-1 0,1 1 0,0 0 0,0 0 0,7-12 0,-11 23 0,0 1 0,1-1 0,-1 1 0,0 0 0,0-1 0,0 1 0,1 0 0,-1-1 0,0 1 0,0 0 0,1-1 0,-1 1 0,0 0 0,1 0 0,-1-1 0,0 1 0,1 0 0,-1 0 0,0-1 0,1 1 0,-1 0 0,1 0 0,-1 0 0,1 0 0,-1 0 0,0 0 0,1 0 0,-1 0 0,1 0 0,-1 0 0,0 0 0,1 0 0,-1 0 0,1 0 0,-1 0 0,1 0 0,-1 0 0,0 1 0,1-1 0,-1 0 0,0 0 0,1 0 0,-1 1 0,0-1 0,1 0 0,-1 0 0,0 1 0,1-1 0,-1 0 0,0 1 0,0-1 0,1 0 0,-1 1 0,13 24 0,-12-22 0,9 23-195,2-1 0,0 0 0,1-1 0,2 0 0,1-1 0,22 26 0,-8-19-6631</inkml:trace>
  <inkml:trace contextRef="#ctx0" brushRef="#br0" timeOffset="69998.19">1067 2032 24575,'1'53'0,"9"71"0,-7-102 0,2 0 0,0 0 0,1-1 0,1 0 0,18 37 0,-24-55 0,1-1 0,-1 1 0,0-1 0,1 0 0,-1 1 0,1-1 0,0 0 0,-1 0 0,1 0 0,0-1 0,0 1 0,0 0 0,1-1 0,-1 1 0,0-1 0,1 0 0,-1 0 0,1 0 0,-1 0 0,1 0 0,2 0 0,-2-1 0,-1 0 0,0 0 0,1-1 0,-1 0 0,0 1 0,1-1 0,-1 0 0,0 0 0,0 0 0,1 0 0,-1-1 0,0 1 0,0 0 0,0-1 0,-1 0 0,1 1 0,0-1 0,-1 0 0,1 0 0,-1 0 0,1 0 0,1-4 0,19-34 0,-3 0 0,0-1 0,11-44 0,-17 50 0,-12 30 0,0 2 0,0-1 0,0 0 0,1 1 0,-1-1 0,1 1 0,-1-1 0,1 1 0,0 0 0,0-1 0,1 1 0,-1 0 0,1 1 0,-1-1 0,1 0 0,0 1 0,4-3 0,-7 5 0,1 0 0,0 0 0,0 0 0,-1 0 0,1 0 0,0 0 0,-1 0 0,1 0 0,0 1 0,-1-1 0,1 0 0,0 0 0,-1 1 0,1-1 0,0 0 0,-1 1 0,1-1 0,-1 1 0,1-1 0,-1 1 0,1-1 0,-1 1 0,1-1 0,-1 1 0,1-1 0,-1 1 0,0 0 0,1-1 0,-1 1 0,1 1 0,8 24 0,-7-22 0,5 20 0,2 0 0,1 0 0,21 38 0,-27-55 0,1 0 0,-1 0 0,1-1 0,1 0 0,-1 0 0,1 0 0,0 0 0,0-1 0,1 0 0,0 0 0,0-1 0,0 0 0,0 0 0,1 0 0,12 3 0,-17-6 0,0 0 0,0-1 0,0 1 0,1-1 0,-1 0 0,0 0 0,0 0 0,0 0 0,0 0 0,0-1 0,0 1 0,0-1 0,0 0 0,0 0 0,0 0 0,0-1 0,0 1 0,3-2 0,-2 0 0,-1-1 0,1 1 0,-1 0 0,1-1 0,-1 0 0,0 0 0,0 0 0,-1 0 0,1 0 0,2-8 0,0-2 0,0 1 0,-1-1 0,-1 0 0,0-1 0,-1 1 0,0-28 0,-2 38 0,0 0 0,0 0 0,-1 1 0,0-1 0,0 0 0,0 1 0,0-1 0,-1 1 0,1-1 0,-1 1 0,-4-6 0,6 8 0,0 1 0,-1-1 0,1 1 0,-1-1 0,1 1 0,-1-1 0,1 1 0,-1-1 0,1 1 0,-1 0 0,1-1 0,-1 1 0,0 0 0,1 0 0,-1-1 0,1 1 0,-1 0 0,0 0 0,1 0 0,-1 0 0,0 0 0,1 0 0,-1 0 0,0 0 0,-1 0 0,1 1 0,0 0 0,-1-1 0,1 1 0,0 0 0,0 0 0,0 0 0,0 1 0,0-1 0,0 0 0,0 0 0,0 0 0,0 1 0,0-1 0,0 1 0,1-1 0,-1 2 0,-3 6 0,2 0 0,-1 0 0,1 0 0,1 0 0,0 0 0,0 0 0,0 0 0,1 1 0,1-1 0,0 0 0,0 0 0,0 0 0,4 10 0,-4-14 0,0-1 0,1 1 0,-1 0 0,1-1 0,0 1 0,0-1 0,1 0 0,-1 0 0,1 0 0,0 0 0,0 0 0,0 0 0,0-1 0,1 1 0,0-1 0,0 0 0,0 0 0,0 0 0,0-1 0,0 0 0,1 1 0,-1-2 0,1 1 0,-1 0 0,10 1 0,-12-3 0,0 0 0,0 0 0,0 0 0,0 0 0,0-1 0,0 1 0,0-1 0,0 1 0,-1-1 0,1 0 0,0 0 0,0 1 0,-1-1 0,1 0 0,-1-1 0,1 1 0,-1 0 0,1 0 0,-1-1 0,1 1 0,-1-1 0,0 1 0,0-1 0,0 0 0,0 1 0,0-1 0,0 0 0,-1 0 0,1 1 0,0-1 0,-1 0 0,1 0 0,-1 0 0,0 0 0,0-3 0,2-4 0,-2 0 0,1 0 0,-1 0 0,0-1 0,-1 1 0,-3-12 0,2 13 0,0 0 0,-1 0 0,-1 0 0,1 1 0,-1 0 0,0-1 0,-7-8 0,9 13 0,-1 0 0,0 0 0,1 0 0,-1 0 0,0 0 0,0 0 0,0 1 0,-1-1 0,1 1 0,-1 0 0,1 0 0,-1 0 0,0 1 0,0-1 0,0 1 0,-5-1 0,-3 4 0,13 6 0,0-7 0,0 1 0,0-1 0,0 0 0,0 0 0,0 1 0,1-1 0,-1 0 0,0 0 0,1 0 0,-1 0 0,3 1 0,-2-2 0,0 1 0,0-1 0,0 0 0,0 1 0,-1-1 0,1 0 0,0 0 0,0 0 0,0-1 0,0 1 0,0 0 0,0-1 0,-1 1 0,1-1 0,0 0 0,0 1 0,-1-1 0,4-2 0,28-25 0,-29 24 0,0 0 0,0 1 0,0-1 0,0 1 0,1 0 0,-1 0 0,1 0 0,0 0 0,5-1 0,-5 3 0,0 0 0,0 0 0,0 0 0,1 1 0,-1 0 0,0 0 0,0 0 0,1 1 0,-1-1 0,0 1 0,0 1 0,0-1 0,0 1 0,0 0 0,6 3 0,-4-1 0,0 0 0,-1 1 0,1 0 0,-1 0 0,0 1 0,-1 0 0,1 0 0,-1 0 0,6 9 0,-4-3 0,0 0 0,-1 0 0,0 0 0,-1 1 0,0 0 0,-1 0 0,-1 1 0,0-1 0,0 1 0,-2-1 0,1 22 0,-1-34 0,-1 0 0,0 0 0,0 1 0,0-1 0,0 0 0,0 0 0,0 0 0,0 1 0,-1-1 0,1 0 0,0 0 0,-1 0 0,1 0 0,0 0 0,-1 1 0,1-1 0,-1 0 0,0 0 0,1 0 0,-1 0 0,0-1 0,0 1 0,0 0 0,0 0 0,1 0 0,-1 0 0,0-1 0,0 1 0,0-1 0,-1 1 0,1 0 0,0-1 0,0 0 0,0 1 0,0-1 0,-2 1 0,1-2 0,0 1 0,0-1 0,0 0 0,0 1 0,0-1 0,0 0 0,0 0 0,0 0 0,0 0 0,1-1 0,-1 1 0,0 0 0,1-1 0,-1 1 0,1-1 0,-1 0 0,1 1 0,0-1 0,-2-3 0,-2-6 0,0 0 0,0 0 0,1 0 0,1 0 0,0 0 0,1-1 0,0 0 0,0 1 0,1-1 0,1 0 0,0 0 0,1 1 0,0-1 0,1 0 0,0 1 0,5-16 0,-5 23 0,1 0 0,-1 1 0,1-1 0,0 1 0,-1-1 0,2 1 0,-1 0 0,0 0 0,1 0 0,-1 1 0,1-1 0,0 1 0,0 0 0,0 0 0,0 0 0,0 1 0,0-1 0,1 1 0,-1 0 0,0 0 0,1 1 0,6-1 0,6 0 0,1 1 0,-1 1 0,0 0 0,23 5 0,5-8 0,-44 3 0,-1-1 0,0 0 0,1 0 0,-1 1 0,1-1 0,-1 0 0,0 1 0,1-1 0,-1 0 0,0 1 0,1-1 0,-1 0 0,0 1 0,1-1 0,-1 1 0,0-1 0,0 0 0,0 1 0,1-1 0,-1 1 0,0-1 0,0 1 0,0-1 0,0 1 0,0-1 0,0 1 0,0-1 0,0 1 0,0 0 0,0 18 0,-1-15 0,-2 58 0,0-37 0,2 1 0,1 0 0,6 48 0,-6-71 0,1-1 0,-1 1 0,1 0 0,0-1 0,0 1 0,0-1 0,0 1 0,1-1 0,-1 0 0,1 1 0,2 2 0,-4-5 0,1 0 0,-1 1 0,1-1 0,-1 0 0,0 1 0,1-1 0,-1 0 0,1 0 0,-1 1 0,1-1 0,-1 0 0,1 0 0,-1 0 0,1 0 0,-1 0 0,1 0 0,-1 0 0,1 0 0,-1 0 0,1 0 0,-1 0 0,1 0 0,0 0 0,1-1 0,-1 0 0,0 1 0,0-1 0,0 0 0,0 0 0,0 0 0,0 0 0,0 0 0,0 0 0,0 0 0,-1 0 0,1 0 0,1-3 0,8-17 0,0-2 0,-2 1 0,6-26 0,-9 29 0,1 0 0,1 0 0,1 0 0,0 0 0,13-19 0,-21 37 0,1 0 0,-1 1 0,0-1 0,1 0 0,-1 1 0,1-1 0,-1 0 0,1 1 0,-1-1 0,1 1 0,0-1 0,-1 1 0,1-1 0,-1 1 0,1 0 0,0-1 0,0 1 0,-1 0 0,1-1 0,0 1 0,0 0 0,-1 0 0,1 0 0,0 0 0,0-1 0,-1 1 0,1 0 0,0 1 0,0-1 0,0 0 0,-1 0 0,1 0 0,0 0 0,0 0 0,-1 1 0,1-1 0,0 0 0,-1 1 0,1-1 0,0 1 0,-1-1 0,1 1 0,0-1 0,-1 1 0,1-1 0,-1 1 0,1-1 0,-1 1 0,1 0 0,-1-1 0,0 1 0,1 0 0,-1-1 0,0 1 0,1 0 0,-1 1 0,19 44 0,-9 0 0,-9-35 0,1-1 0,0 0 0,1 0 0,0 0 0,1 0 0,0-1 0,0 1 0,9 12 0,-13-21 0,1-1 0,-1 1 0,1 0 0,-1-1 0,1 1 0,-1-1 0,1 1 0,-1-1 0,1 1 0,0-1 0,-1 1 0,1-1 0,0 1 0,0-1 0,-1 0 0,1 1 0,0-1 0,0 0 0,-1 0 0,1 0 0,0 0 0,0 0 0,-1 1 0,1-1 0,0-1 0,0 1 0,1 0 0,-1-1 0,0 1 0,0-1 0,1 0 0,-1 0 0,0 0 0,0 0 0,0 0 0,0 0 0,0 0 0,0 0 0,0 0 0,0 0 0,1-3 0,2-5 0,0 0 0,-1 0 0,4-14 0,-7 21 0,8-37 0,-7 31 0,0-1 0,1 1 0,0-1 0,0 1 0,1 0 0,0 0 0,5-10 0,-8 18 0,1-1 0,-1 1 0,1 0 0,-1-1 0,0 1 0,1 0 0,-1-1 0,1 1 0,-1 0 0,1 0 0,-1 0 0,1 0 0,-1-1 0,1 1 0,-1 0 0,1 0 0,-1 0 0,1 0 0,-1 0 0,1 0 0,-1 0 0,1 0 0,-1 0 0,1 0 0,-1 1 0,1-1 0,-1 0 0,1 0 0,-1 0 0,1 1 0,-1-1 0,0 0 0,1 0 0,-1 1 0,1-1 0,-1 0 0,0 1 0,1-1 0,-1 1 0,0-1 0,1 0 0,-1 1 0,0-1 0,0 1 0,1-1 0,-1 1 0,0-1 0,0 1 0,19 30 0,-16-24 0,5 5 0,-1-1 0,2 1 0,0-1 0,0-1 0,1 0 0,0 0 0,0-1 0,1-1 0,1 1 0,-1-2 0,1 0 0,20 9 0,-27-13 0,1-1 0,0 0 0,0 0 0,0 0 0,1-1 0,-1 0 0,0 0 0,0 0 0,1-1 0,-1 0 0,0 0 0,1-1 0,-1 0 0,0 0 0,1 0 0,-1-1 0,0 0 0,0 0 0,0 0 0,-1-1 0,1 0 0,-1 0 0,1-1 0,-1 1 0,0-1 0,0 0 0,-1 0 0,1-1 0,6-8 0,-6 7 0,-1 0 0,-1 0 0,1 0 0,-1 0 0,0-1 0,0 1 0,-1-1 0,0 0 0,0 0 0,-1 0 0,1 0 0,-2 0 0,1 0 0,-1 0 0,-1-14 0,1 18 0,-1-1 0,0 0 0,0 0 0,0 0 0,-1 0 0,1 1 0,-1-1 0,0 1 0,0-1 0,0 1 0,0 0 0,0 0 0,-1 0 0,0 0 0,1 0 0,-1 0 0,0 1 0,-1-1 0,1 1 0,0 0 0,-1 0 0,1 0 0,-1 0 0,1 1 0,-1 0 0,0-1 0,0 1 0,0 0 0,-6 0 0,6 1 0,-1 0 0,1 0 0,0 0 0,0 0 0,0 1 0,0 0 0,0 0 0,0 0 0,0 0 0,0 0 0,0 1 0,0 0 0,1 0 0,-1 0 0,1 0 0,-1 1 0,1-1 0,0 1 0,0 0 0,0 0 0,0 0 0,0 0 0,1 0 0,0 1 0,-3 3 0,2-1 0,-1 1 0,1-1 0,0 1 0,0 0 0,1-1 0,0 1 0,0 0 0,1 1 0,0-1 0,0 0 0,0 0 0,1 0 0,1 13 0,0-17 0,0 0 0,0 0 0,0 0 0,1 0 0,-1 0 0,1 0 0,-1 0 0,1 0 0,0-1 0,0 1 0,0-1 0,1 0 0,-1 1 0,0-1 0,1 0 0,0 0 0,-1-1 0,1 1 0,0 0 0,0-1 0,0 0 0,0 0 0,0 1 0,0-2 0,0 1 0,0 0 0,7 0 0,-6-1 0,-1 1 0,1-1 0,0 0 0,0 0 0,-1 0 0,1 0 0,0-1 0,-1 0 0,1 0 0,0 0 0,-1 0 0,1 0 0,-1-1 0,1 1 0,-1-1 0,0 0 0,0 0 0,0 0 0,0-1 0,0 1 0,0-1 0,-1 1 0,5-7 0,10-44 0,-17 57 0,0 0 0,0 0 0,0 0 0,0 0 0,1 0 0,0-1 0,0 1 0,0 0 0,0-1 0,0 1 0,1 0 0,-1-1 0,1 1 0,0-1 0,0 0 0,0 0 0,1 0 0,-1 0 0,1 0 0,0 0 0,0-1 0,0 1 0,0-1 0,0 0 0,0 0 0,1 0 0,-1 0 0,1 0 0,4 1 0,-2-1 0,0 0 0,0-1 0,0 0 0,0 0 0,0 0 0,1-1 0,-1 1 0,0-2 0,0 1 0,0-1 0,1 1 0,-1-2 0,0 1 0,0-1 0,-1 0 0,1 0 0,0 0 0,5-4 0,-3 0 0,0 0 0,-1 0 0,0-1 0,0 1 0,0-2 0,-1 1 0,0-1 0,-1 0 0,1 0 0,-2 0 0,1-1 0,-1 0 0,0 0 0,3-14 0,-1-1 0,0 0 0,-2-1 0,-1 0 0,1-35 0,-4 42 0,-1 0 0,-1 0 0,0 1 0,-5-20 0,6 32 0,0 0 0,-1 0 0,1 0 0,-1 0 0,0 0 0,-1 0 0,1 0 0,-1 1 0,0-1 0,0 1 0,0-1 0,-1 1 0,1 1 0,-1-1 0,0 0 0,0 1 0,-9-6 0,12 8 0,-1 1 0,1-1 0,-1 0 0,0 1 0,1-1 0,-1 1 0,1 0 0,-1-1 0,0 1 0,1 0 0,-1 0 0,0 0 0,1 0 0,-1 1 0,0-1 0,1 0 0,-1 1 0,1-1 0,-1 1 0,0-1 0,1 1 0,-1 0 0,1 0 0,-2 1 0,0 0 0,0 1 0,1 0 0,0 0 0,-1 0 0,1 0 0,1 0 0,-1 0 0,0 0 0,1 1 0,-3 5 0,0 8 0,0 0 0,0 1 0,0 26 0,2-4 24,1 1 0,3-1 0,1 1 0,11 49 0,1-27-767,43 118 1,-41-138-6084</inkml:trace>
  <inkml:trace contextRef="#ctx0" brushRef="#br0" timeOffset="71416.59">3713 2033 24575,'4'-2'0,"0"-1"0,0 1 0,0 0 0,0 0 0,0 0 0,0 1 0,1 0 0,-1 0 0,1 0 0,-1 0 0,1 0 0,-1 1 0,1 0 0,0 0 0,-1 0 0,1 1 0,-1-1 0,9 3 0,-8 0 0,0-1 0,-1 1 0,1-1 0,-1 1 0,0 1 0,0-1 0,0 0 0,0 1 0,-1 0 0,1 0 0,-1 0 0,0 0 0,0 1 0,-1-1 0,1 1 0,2 6 0,6 15 0,-2 1 0,0 0 0,-2 0 0,0 1 0,-2 0 0,2 37 0,-7-63 0,0-1 0,0 1 0,0 0 0,0 0 0,0-1 0,0 1 0,0 0 0,0 0 0,-1-1 0,1 1 0,-1 0 0,1 0 0,-1-1 0,0 1 0,1-1 0,-1 1 0,0-1 0,0 1 0,-2 1 0,3-2 0,-1-1 0,1 0 0,-1 0 0,1 0 0,0 0 0,-1 0 0,1 0 0,-1 0 0,1 0 0,-1 0 0,1 0 0,0 0 0,-1 0 0,1 0 0,-1 0 0,1 0 0,-1 0 0,1 0 0,0 0 0,-1-1 0,1 1 0,0 0 0,-1 0 0,1-1 0,0 1 0,-1 0 0,1-1 0,-14-18 0,10 9 8,0 0-1,1 1 1,0-1-1,1-1 1,0 1-1,0 0 1,1 0-1,0-1 1,1 1-1,0-1 1,1 1-1,0 0 1,1-1-1,0 1 1,5-15-1,-5 18-75,1 0 1,0 0-1,1 0 1,-1 0-1,1 1 1,1-1-1,-1 1 1,1 0-1,0 1 1,0-1-1,1 1 1,-1 0-1,1 0 1,0 1-1,1-1 1,-1 1-1,1 1 1,0-1-1,0 1 1,0 1-1,13-4 1,14 0-6759</inkml:trace>
  <inkml:trace contextRef="#ctx0" brushRef="#br0" timeOffset="72892.93">4263 2075 24575,'-10'-6'0,"-1"-1"0,0 2 0,0-1 0,0 2 0,0-1 0,-19-3 0,27 7 0,-1 1 0,1 0 0,-1 0 0,0 0 0,1 0 0,-1 0 0,1 1 0,-1-1 0,1 1 0,-1 0 0,1 0 0,0 0 0,-1 1 0,1-1 0,0 1 0,0 0 0,0 0 0,0 0 0,0 0 0,1 0 0,-1 1 0,0-1 0,1 1 0,0 0 0,0 0 0,-3 4 0,1 0 0,0 0 0,0 0 0,0 1 0,1 0 0,0-1 0,1 1 0,0 0 0,0 0 0,1 1 0,0-1 0,0 0 0,1 0 0,1 13 0,-1-17 0,0 0 0,1 1 0,0-1 0,0 0 0,0 0 0,1 0 0,0 0 0,-1 0 0,1 0 0,0-1 0,1 1 0,-1 0 0,1-1 0,-1 0 0,1 1 0,0-1 0,1-1 0,-1 1 0,0 0 0,1-1 0,-1 1 0,1-1 0,0 0 0,0 0 0,0-1 0,0 1 0,5 1 0,-2-2 0,0 1 0,-1-1 0,1 0 0,0 0 0,0-1 0,-1 0 0,1 0 0,0-1 0,0 0 0,-1 0 0,1 0 0,0-1 0,7-3 0,-10 3 0,1-1 0,0 1 0,-1-1 0,0 0 0,0 0 0,0-1 0,0 0 0,0 1 0,-1-1 0,1 0 0,-1-1 0,0 1 0,0 0 0,-1-1 0,0 0 0,1 0 0,1-8 0,1-1 0,-1 0 0,-1-1 0,0 1 0,-1-1 0,-1 0 0,0 0 0,-1 0 0,0 0 0,-2 0 0,-4-22 0,6 36 0,0 0 0,0 0 0,-1-1 0,1 1 0,-1 0 0,1 0 0,-1 0 0,1 0 0,-1 0 0,0 0 0,1 0 0,-1 0 0,0 0 0,0 0 0,0 0 0,0 0 0,0 0 0,0 1 0,0-1 0,0 0 0,0 1 0,-2-2 0,2 2 0,0 1 0,0-1 0,0 0 0,1 1 0,-1-1 0,0 1 0,0-1 0,0 1 0,1-1 0,-1 1 0,0-1 0,1 1 0,-1 0 0,0-1 0,1 1 0,-1 0 0,1-1 0,-1 1 0,1 0 0,0 0 0,-1 0 0,1-1 0,0 1 0,-1 0 0,1 0 0,0 0 0,0 0 0,0 0 0,0 0 0,0 0 0,0 1 0,-1 8 0,0 0 0,1 0 0,1 0 0,-1 0 0,2 0 0,-1 0 0,1 0 0,1 0 0,0 0 0,0-1 0,1 0 0,7 14 0,-7-16 0,0 0 0,0 0 0,1-1 0,0 0 0,0 1 0,0-2 0,1 1 0,-1 0 0,2-1 0,-1 0 0,0-1 0,1 0 0,0 0 0,0 0 0,0 0 0,11 2 0,-15-5 0,1 0 0,-1 0 0,0-1 0,0 0 0,1 1 0,-1-1 0,0-1 0,0 1 0,1 0 0,-1-1 0,0 1 0,0-1 0,0 0 0,0 0 0,0-1 0,6-2 0,-4 1 0,-1-1 0,0 1 0,1-1 0,-2 0 0,1 0 0,0 0 0,-1 0 0,1-1 0,2-5 0,3-9 0,0 0 0,-2 0 0,0 0 0,5-26 0,-3 7 0,-1-1 0,-2-1 0,1-63 0,-7 99 0,0-1 0,-1 1 0,0-1 0,0 1 0,0-1 0,0 1 0,-4-7 0,5 11 0,0-1 0,0 1 0,0 0 0,0-1 0,0 1 0,-1 0 0,1-1 0,0 1 0,0 0 0,0-1 0,-1 1 0,1 0 0,0 0 0,-1-1 0,1 1 0,0 0 0,0 0 0,-1 0 0,1-1 0,0 1 0,-1 0 0,1 0 0,0 0 0,-1 0 0,1 0 0,0 0 0,-1 0 0,1 0 0,0 0 0,-1 0 0,1 0 0,-1 0 0,1 0 0,-1 1 0,0 0 0,0 0 0,0 0 0,0 0 0,0 0 0,1 0 0,-1 0 0,0 0 0,1 1 0,-1-1 0,1 0 0,-1 0 0,1 1 0,-1 1 0,-6 31 0,2 1 0,1-1 0,2 1 0,1 0 0,7 63 0,-4-73 0,1 0 0,1 1 0,1-2 0,1 1 0,11 28 0,-17-52 0,1-1 0,-1 1 0,0 0 0,0 0 0,1-1 0,-1 1 0,0 0 0,1-1 0,-1 1 0,1 0 0,-1-1 0,1 1 0,-1-1 0,1 1 0,0-1 0,-1 1 0,1-1 0,0 1 0,0 0 0,4-11 0,-4-24 0,-5-6 0,2 22 0,0 0 0,1 0 0,3-35 0,-1 47 0,0 0 0,0 0 0,1 1 0,0-1 0,0 0 0,0 1 0,1-1 0,0 1 0,0 0 0,0 0 0,1 0 0,-1 0 0,1 1 0,0 0 0,1-1 0,4-3 0,8-4 0,-2-2 0,26-26 0,-41 39 0,0 1 0,1-1 0,-1 1 0,0-1 0,0 1 0,1 0 0,-1-1 0,0 1 0,1-1 0,-1 1 0,1 0 0,-1-1 0,0 1 0,1 0 0,-1 0 0,1-1 0,-1 1 0,1 0 0,-1 0 0,1 0 0,-1-1 0,1 1 0,-1 0 0,1 0 0,-1 0 0,1 0 0,-1 0 0,1 0 0,-1 0 0,1 0 0,0 0 0,6 17 0,-6 37 0,-1-43 0,-1 24 0,0 0 0,5 45 0,-3-70 0,0 0 0,1 0 0,1-1 0,-1 1 0,1 0 0,1-1 0,0 0 0,1 0 0,6 10 0,-10-17 0,0 0 0,0 0 0,1 0 0,-1 0 0,1 0 0,-1-1 0,1 1 0,0-1 0,-1 1 0,1-1 0,0 0 0,0 1 0,0-1 0,0 0 0,0 0 0,0 0 0,5 0 0,-5-1 0,-1 0 0,1 0 0,-1 0 0,1 0 0,-1-1 0,1 1 0,-1-1 0,1 1 0,-1-1 0,1 0 0,-1 1 0,0-1 0,1 0 0,-1 0 0,0 0 0,0 0 0,1 0 0,-1 0 0,1-3 0,5-5 0,-1 0 0,-1-1 0,1 0 0,-2 0 0,6-17 0,36-115 0,-45 141 0,-1 0 0,1-1 0,-1 1 0,1 0 0,-1 0 0,1 0 0,0 0 0,-1 0 0,1 0 0,0 0 0,0 0 0,0 0 0,0 0 0,2-1 0,-3 2 0,0 0 0,1-1 0,-1 1 0,1 0 0,-1 0 0,1 0 0,-1 0 0,1 0 0,-1 0 0,1 0 0,-1 1 0,1-1 0,-1 0 0,0 0 0,1 0 0,-1 0 0,1 1 0,-1-1 0,1 0 0,-1 0 0,0 1 0,1-1 0,-1 0 0,0 0 0,1 1 0,0 0 0,2 4 0,1 1 0,0 0 0,-1-1 0,4 12 0,3 4 0,-2-10 0,0-1 0,1 0 0,0 0 0,0-1 0,1 0 0,1-1 0,-1 0 0,20 11 0,-25-17 0,1 1 0,0 0 0,-1-1 0,1 0 0,0-1 0,0 1 0,0-1 0,1 0 0,7 0 0,-11-1 0,1-1 0,0 1 0,-1-1 0,1 1 0,0-1 0,-1 0 0,1 0 0,-1-1 0,1 1 0,-1-1 0,0 0 0,0 0 0,0 0 0,0 0 0,0-1 0,4-3 0,-3 1 0,0 0 0,-1 0 0,1-1 0,-1 1 0,-1-1 0,1 0 0,-1 1 0,0-1 0,0 0 0,-1-1 0,1 1 0,-2 0 0,2-10 0,-2 13 0,0 0 0,1 0 0,-1 0 0,-1 0 0,1 0 0,0 0 0,-1 0 0,1 0 0,-1 1 0,0-1 0,0 0 0,0 0 0,0 0 0,0 0 0,-1 1 0,0-1 0,1 1 0,-1-1 0,0 1 0,0 0 0,0 0 0,0 0 0,-1 0 0,1 0 0,0 0 0,-1 0 0,0 1 0,1-1 0,-4-1 0,4 3 0,0-1 0,1 1 0,-1 0 0,1 0 0,-1-1 0,1 1 0,-1 0 0,0 0 0,1 0 0,-1 1 0,1-1 0,-1 0 0,0 0 0,1 1 0,-1-1 0,1 1 0,-1 0 0,1-1 0,0 1 0,-1 0 0,1 0 0,-2 1 0,0 1 0,1-1 0,0 1 0,0-1 0,0 1 0,0 0 0,0 0 0,1 0 0,-1 0 0,1 0 0,-1 5 0,-1 0 0,1 1 0,1 0 0,-1 0 0,2-1 0,-1 1 0,1 0 0,2 14 0,-1-18 0,0 0 0,1 0 0,-1 0 0,1 0 0,1-1 0,-1 1 0,1 0 0,0-1 0,0 0 0,0 0 0,0 0 0,1 0 0,0 0 0,-1 0 0,2-1 0,-1 0 0,0 0 0,0 0 0,1 0 0,0-1 0,-1 0 0,1 0 0,0 0 0,0 0 0,0-1 0,1 0 0,-1 0 0,5 0 0,-4 0 0,0-1 0,-1 1 0,1-1 0,0-1 0,0 1 0,-1-1 0,1 0 0,0 0 0,-1 0 0,1-1 0,-1 0 0,0 0 0,1 0 0,-1-1 0,0 0 0,0 0 0,-1 0 0,1-1 0,-1 1 0,1-1 0,-1 0 0,0 0 0,-1-1 0,1 1 0,4-9 0,-3 1 0,0 0 0,-1 0 0,-1-1 0,0 1 0,-1-1 0,1-14 0,-2 14 0,1 1 0,0-1 0,1 1 0,0 0 0,1 0 0,5-12 0,-9 23 0,0 0 0,1 0 0,-1 1 0,0-1 0,1 0 0,-1 1 0,1-1 0,-1 0 0,1 1 0,-1-1 0,1 0 0,-1 1 0,1-1 0,0 1 0,-1-1 0,1 1 0,0-1 0,0 1 0,-1 0 0,1-1 0,0 1 0,0 0 0,-1-1 0,1 1 0,0 0 0,0 0 0,0 0 0,-1 0 0,1 0 0,0 0 0,0 0 0,0 0 0,0 0 0,-1 0 0,1 1 0,0-1 0,0 0 0,-1 0 0,1 1 0,0-1 0,0 0 0,-1 1 0,1-1 0,0 1 0,-1-1 0,1 1 0,0-1 0,-1 1 0,1 0 0,-1-1 0,1 1 0,-1 0 0,1-1 0,-1 1 0,1 1 0,4 6 0,1 0 0,-1 0 0,5 13 0,-9-19 0,16 40-86,-11-27 153,0 0 0,12 20 0,-16-31-181,1 0 0,0 0 1,0 0-1,0 0 0,1-1 0,-1 1 0,1-1 0,0 0 0,0 0 1,0-1-1,0 1 0,7 2 0,14 4-6712</inkml:trace>
  <inkml:trace contextRef="#ctx0" brushRef="#br0" timeOffset="73270.61">6083 1863 24575,'0'-3'0,"4"5"0,4 10 0,2 14 0,2 10 0,2 5 0,0 4 0,-3 1 0,0-4 0,-2-9-8191</inkml:trace>
  <inkml:trace contextRef="#ctx0" brushRef="#br0" timeOffset="73657.27">6147 1588 24575,'-4'25'0,"0"20"0,3 16 0,5 8 0,7 4 0,0-11-8191</inkml:trace>
  <inkml:trace contextRef="#ctx0" brushRef="#br0" timeOffset="73658.27">6253 2033 24575,'-2'-11'0,"2"8"0,0 0 0,-1 0 0,1 0 0,-1 0 0,0 0 0,0 0 0,0 0 0,0 0 0,0 0 0,-3-3 0,4 7 0,-1 0 0,0 0 0,1 0 0,-1 0 0,0 0 0,1 1 0,0-1 0,-1 0 0,1 0 0,0 0 0,-1 0 0,1 1 0,0-1 0,0 2 0,-1 14 0,0 0 0,1 0 0,2 19 0,-2-31 0,1-1 0,-1 0 0,1 0 0,0 0 0,0 0 0,1 0 0,-1 0 0,1 0 0,0 0 0,0 0 0,0-1 0,0 1 0,1-1 0,-1 0 0,1 1 0,0-1 0,0 0 0,5 3 0,-6-5 0,-1 0 0,1-1 0,-1 1 0,1-1 0,-1 0 0,1 1 0,0-1 0,-1 0 0,1 0 0,0 0 0,-1 0 0,1 0 0,-1-1 0,1 1 0,0 0 0,-1-1 0,1 1 0,-1-1 0,1 0 0,-1 1 0,1-1 0,-1 0 0,0 0 0,1 0 0,-1 0 0,0 0 0,0 0 0,1 0 0,-1 0 0,0-1 0,1-1 0,5-7 0,0 1 0,-1-1 0,7-13 0,-10 18 0,28-63 0,-24 47 0,2 2 0,18-31 0,-27 49 0,1 0 0,-1 0 0,1 0 0,0 0 0,-1 0 0,1 0 0,0 0 0,0 1 0,0-1 0,0 0 0,-1 0 0,1 1 0,0-1 0,0 0 0,0 1 0,0-1 0,1 1 0,-1 0 0,0-1 0,0 1 0,0 0 0,1-1 0,-1 2 0,1-1 0,-1 0 0,0 1 0,0-1 0,0 1 0,0-1 0,0 1 0,-1-1 0,1 1 0,0 0 0,0-1 0,0 1 0,0 0 0,-1 0 0,1 0 0,0 0 0,-1-1 0,2 3 0,3 7 0,-1 0 0,1 1 0,4 19 0,-5-17 0,0 2-195,2 0 0,0 0 0,0-1 0,2 0 0,0 0 0,18 24 0,0-10-6631</inkml:trace>
  <inkml:trace contextRef="#ctx0" brushRef="#br0" timeOffset="74031.77">7184 1630 24575,'-4'26'0,"0"14"0,-1 17 0,2 7 0,0 6 0,1 0 0,5-4 0,1-6 0,5-10 0,3-9 0,3-9 0,4-9 0,1-9 0,2-7 0,-4-12 0,-5-4-8191</inkml:trace>
  <inkml:trace contextRef="#ctx0" brushRef="#br0" timeOffset="74450.42">7077 1906 24575,'22'-11'0,"17"-3"0,17 0 0,10 3 0,8 3 0,2 3 0,-12 3-8191</inkml:trace>
  <inkml:trace contextRef="#ctx0" brushRef="#br0" timeOffset="74451.42">7628 2011 24575,'14'-3'0,"13"-2"0,11 0 0,7 2 0,4 0 0,-1 2 0,-7 0-8191</inkml:trace>
  <inkml:trace contextRef="#ctx0" brushRef="#br0" timeOffset="75028.64">8263 1927 24575,'-15'-6'0,"0"0"0,0 1 0,-1 0 0,0 1 0,1 1 0,-1 1 0,-1 0 0,-20 1 0,31 1 0,0 0 0,0 1 0,1 0 0,-1 0 0,0 1 0,0-1 0,1 1 0,-1 1 0,1-1 0,-1 1 0,1 0 0,0 0 0,0 0 0,0 1 0,1 0 0,-1 0 0,1 0 0,0 0 0,0 1 0,1 0 0,-1-1 0,1 1 0,0 1 0,0-1 0,-3 8 0,4-8 0,0 0 0,1 1 0,-1-1 0,1 0 0,0 1 0,1-1 0,-1 1 0,1-1 0,0 1 0,0-1 0,1 1 0,-1-1 0,1 0 0,1 1 0,-1-1 0,1 0 0,0 0 0,0 1 0,0-1 0,5 6 0,-5-8 0,0 0 0,1 0 0,0 0 0,-1-1 0,1 1 0,0-1 0,0 1 0,0-1 0,1 0 0,-1 0 0,1 0 0,-1-1 0,1 1 0,-1-1 0,1 0 0,0 0 0,0 0 0,-1-1 0,1 1 0,0-1 0,0 0 0,0 0 0,0 0 0,-1 0 0,1-1 0,0 0 0,0 1 0,0-1 0,5-3 0,-3 1 0,0 0 0,0 0 0,0 0 0,-1-1 0,1 0 0,-1 0 0,0 0 0,-1-1 0,1 0 0,-1 0 0,0 0 0,0 0 0,0-1 0,-1 1 0,6-13 0,-1 0 0,-1 0 0,-1-1 0,-1 0 0,4-21 0,-3 3 0,-1-1 0,-2 1 0,-2-1 0,-1 0 0,-10-65 0,9 95 0,-1 0 0,0 1 0,-1-1 0,0 1 0,0 0 0,-6-10 0,9 16 0,-1 0 0,1-1 0,-1 1 0,0 0 0,1 0 0,-1 0 0,0 0 0,0 0 0,0 0 0,0 0 0,0 1 0,0-1 0,0 0 0,0 0 0,0 1 0,0-1 0,0 0 0,0 1 0,0 0 0,-1-1 0,1 1 0,0-1 0,0 1 0,-1 0 0,1 0 0,0 0 0,-1 0 0,1 0 0,0 0 0,0 0 0,-1 0 0,1 1 0,0-1 0,0 0 0,-1 1 0,1-1 0,0 1 0,0-1 0,0 1 0,0 0 0,0-1 0,0 1 0,0 0 0,0 0 0,0 0 0,-2 1 0,-2 4 0,1 1 0,-1-1 0,1 1 0,0 0 0,1 0 0,0 0 0,0 0 0,0 1 0,1-1 0,0 1 0,0 0 0,0 11 0,-1 4 0,2 1 0,3 45 0,0-49 0,1 0 0,1 0 0,1 0 0,1-1 0,1 1 0,0-2 0,2 1 0,0-1 0,1 0 0,16 23 0,-19-33 0,0 1 0,0-1 0,1-1 0,0 1 0,1-1 0,-1-1 0,1 0 0,0 0 0,13 6 0,-14-9 0,-1 0 0,1-1 0,0 1 0,0-2 0,0 1 0,0-1 0,1 0 0,-1-1 0,0 0 0,0 0 0,1-1 0,-1 0 0,12-3 0,-14 2 0,0 0 0,0 0 0,0-1 0,0 0 0,-1 0 0,1-1 0,-1 1 0,0-1 0,0 0 0,0-1 0,0 1 0,-1-1 0,0 0 0,0 0 0,0 0 0,0 0 0,-1-1 0,0 0 0,0 0 0,-1 1 0,3-10 0,0-1 0,-1 0 0,0 0 0,-1-1 0,-1 1 0,-1-1 0,0 0 0,-3-20 0,2 30 0,-1 0 0,0 0 0,-1 1 0,0-1 0,-2-7 0,3 12 0,1 1 0,-1-1 0,0 1 0,1-1 0,-1 0 0,0 1 0,0-1 0,0 1 0,0 0 0,-1-1 0,1 1 0,0 0 0,0 0 0,-1 0 0,1 0 0,-1 0 0,1 0 0,-1 0 0,1 0 0,-1 1 0,0-1 0,1 0 0,-1 1 0,-2-1 0,3 1 0,-1 1 0,1-1 0,0 0 0,0 1 0,0-1 0,0 1 0,0-1 0,0 1 0,0-1 0,0 1 0,0 0 0,0 0 0,0 0 0,0-1 0,0 1 0,0 0 0,1 0 0,-1 0 0,0 0 0,1 0 0,-1 0 0,1 1 0,-1-1 0,1 0 0,-1 0 0,1 0 0,0 0 0,0 1 0,-1 1 0,-4 43 0,5-40 0,-2 16 24,2 0 0,0 0 0,2 0 0,8 43 0,-8-58-46,0 0-1,1 0 1,-1-1 0,1 1-1,1-1 1,-1 0 0,1 0-1,7 9 1,-8-12-58,0 1-1,0-1 1,1-1 0,-1 1 0,1 0-1,0-1 1,0 0 0,-1 0 0,2 0-1,-1 0 1,0-1 0,0 1 0,0-1-1,1 0 1,4 0 0,16 0-6746</inkml:trace>
  <inkml:trace contextRef="#ctx0" brushRef="#br0" timeOffset="75833.65">8645 1566 24575,'-12'21'0,"1"0"0,1 1 0,0 0 0,2 1 0,1 0 0,1 0 0,0 1 0,2-1 0,1 1 0,1 0 0,1 0 0,1 0 0,1 0 0,1 0 0,1 0 0,8 31 0,-9-47 0,1-1 0,0 0 0,0 1 0,0-1 0,1-1 0,0 1 0,8 9 0,-11-15 0,0 0 0,0 0 0,0 0 0,0 0 0,0 0 0,0 0 0,1 0 0,-1 0 0,0 0 0,1-1 0,-1 1 0,0-1 0,1 1 0,-1-1 0,1 1 0,-1-1 0,1 0 0,1 0 0,-1 0 0,-1 0 0,1-1 0,0 0 0,-1 1 0,1-1 0,0 0 0,-1 0 0,1 0 0,-1 0 0,1 0 0,-1 0 0,0 0 0,1 0 0,-1 0 0,0-1 0,0 1 0,0-1 0,0 1 0,1-3 0,7-12 0,0 0 0,-2-1 0,10-29 0,-12 30 0,1 0 0,1 0 0,0 0 0,15-22 0,-21 36 0,1-1 0,0 1 0,0 0 0,0 0 0,0 0 0,0 0 0,0 0 0,0 0 0,1 1 0,-1-1 0,0 1 0,1 0 0,0 0 0,-1 0 0,5-2 0,-5 3 0,-1 0 0,0 0 0,0 1 0,1-1 0,-1 0 0,0 0 0,0 1 0,1-1 0,-1 1 0,0-1 0,0 1 0,0-1 0,1 1 0,-1 0 0,0-1 0,0 1 0,0 0 0,0 0 0,0 0 0,-1 0 0,1 0 0,0 0 0,0 0 0,-1 0 0,1 0 0,0 0 0,-1 1 0,1-1 0,-1 0 0,0 0 0,1 1 0,-1-1 0,0 0 0,0 3 0,5 22 0,-2 0 0,-1 0 0,-2 0 0,-2 28 0,2-37 0,0-17 0,0 0 0,0 0 0,0 0 0,0 0 0,0 0 0,0 0 0,0 0 0,0 0 0,0 0 0,0-1 0,0 1 0,0 0 0,0 0 0,1 0 0,-1 0 0,0 0 0,0 0 0,0 0 0,0 0 0,0 0 0,0 0 0,0 0 0,0 0 0,0 0 0,0 0 0,1 0 0,-1 0 0,0 0 0,0 0 0,0 0 0,0 0 0,0 0 0,0 0 0,0 0 0,0 0 0,0 0 0,0 1 0,0-1 0,1 0 0,-1 0 0,0 0 0,0 0 0,0 0 0,0 0 0,0 0 0,0 0 0,0 0 0,0 0 0,10-17 0,15-38 0,-16 33 0,-7 18 0,30-66 0,27-88 0,-53 149 0,-3 23 0,-1 44 0,-1-32 0,1 21 0,2-1 0,2-1 0,2 1 0,2-1 0,27 73 0,-37-116 0,1 0 0,-1-1 0,1 1 0,-1-1 0,1 1 0,0-1 0,0 1 0,0-1 0,0 1 0,0-1 0,0 0 0,0 0 0,0 0 0,0 1 0,1-1 0,-1 0 0,2 1 0,-2-2 0,-1-1 0,1 1 0,0 0 0,-1-1 0,1 1 0,-1-1 0,1 1 0,-1-1 0,1 1 0,-1-1 0,1 1 0,-1-1 0,1 1 0,-1-1 0,0 1 0,1-1 0,-1 0 0,0 1 0,1-1 0,-1 0 0,0 1 0,0-1 0,0 0 0,0 1 0,0-1 0,0-1 0,6-60 0,-5 35 0,4-84 0,-3 96 0,0 1 0,1-1 0,1 1 0,0 0 0,10-21 0,-13 33 0,0-1 0,0 1 0,0-1 0,1 1 0,-1 0 0,1 0 0,-1 0 0,1 0 0,0 0 0,0 0 0,0 0 0,0 0 0,0 1 0,1-1 0,-1 1 0,4-2 0,-4 2 0,0 1 0,0 0 0,0 0 0,-1-1 0,1 1 0,0 0 0,0 0 0,0 1 0,0-1 0,0 0 0,0 1 0,0-1 0,-1 1 0,1 0 0,0-1 0,0 1 0,3 2 0,1 2 0,0-1 0,-1 1 0,1 1 0,-1-1 0,0 1 0,0 0 0,0 0 0,-1 0 0,0 1 0,3 7 0,23 65 0,-6-11 0,-24-68 0,0 0 0,0 0 0,0 1 0,0-1 0,0 0 0,0 0 0,0 1 0,0-1 0,0 0 0,0 0 0,0 0 0,0 1 0,0-1 0,1 0 0,-1 0 0,0 1 0,0-1 0,0 0 0,0 0 0,0 0 0,0 0 0,1 1 0,-1-1 0,0 0 0,0 0 0,0 0 0,1 0 0,-1 0 0,0 1 0,0-1 0,0 0 0,1 0 0,-1 0 0,0 0 0,0 0 0,1 0 0,-1 0 0,0 0 0,0 0 0,0 0 0,1 0 0,-1 0 0,0 0 0,0 0 0,1 0 0,-1 0 0,0 0 0,0 0 0,1 0 0,4-16 0,-1-30 0,-4 41 0,0 4-2,0-14-169,1-1 1,1 1 0,0 0-1,1 0 1,0-1 0,2 2-1,5-17 1,2 12-6656</inkml:trace>
  <inkml:trace contextRef="#ctx0" brushRef="#br0" timeOffset="76191.34">9703 1947 24575,'-18'11'0,"-6"3"-8191</inkml:trace>
</inkml:ink>
</file>

<file path=word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25:44.92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406 24575,'0'0'-8191</inkml:trace>
  <inkml:trace contextRef="#ctx0" brushRef="#br0" timeOffset="1526.76">0 407 24575,'1'0'0,"0"-1"0,0 1 0,0-1 0,0 1 0,0-1 0,0 0 0,0 1 0,0-1 0,0 0 0,0 0 0,0 0 0,-1 0 0,1 0 0,0 0 0,-1 0 0,1 0 0,-1 0 0,1 0 0,-1 0 0,1 0 0,-1 0 0,0-1 0,0 1 0,1 0 0,-1 0 0,0-2 0,2-4 0,3 65 0,-3-45 0,0 6 0,2 0 0,0-1 0,1 1 0,1-1 0,0 0 0,12 20 0,-15-32 0,0 0 0,0 0 0,1-1 0,0 1 0,0-1 0,0 0 0,1 0 0,-1 0 0,1-1 0,1 1 0,-1-1 0,0-1 0,1 1 0,0-1 0,0 0 0,0 0 0,0 0 0,1-1 0,-1 0 0,0 0 0,8 0 0,-12-2 0,0 1 0,0-1 0,0 0 0,0 0 0,0-1 0,0 1 0,0 0 0,0-1 0,0 1 0,0-1 0,0 0 0,-1 0 0,1 1 0,0-1 0,0 0 0,-1 0 0,1-1 0,-1 1 0,3-2 0,-2 0 0,0 0 0,1 0 0,-1 0 0,0 0 0,-1-1 0,1 1 0,0 0 0,-1-1 0,2-5 0,0-8 0,-1 1 0,0-1 0,-1-27 0,-1 33 0,0 6 0,0-11 0,1 0 0,0 0 0,0-1 0,8-24 0,-7 39 0,0 10 0,1 10 0,-3-7 0,0 4 0,1 1 0,1 0 0,0-1 0,1 1 0,6 18 0,-8-31 0,1 1 0,-1-1 0,1 1 0,0-1 0,0 0 0,0 0 0,0 0 0,0 0 0,1 0 0,-1 0 0,1 0 0,0-1 0,0 0 0,0 1 0,0-1 0,1 0 0,-1-1 0,0 1 0,1 0 0,-1-1 0,1 0 0,-1 0 0,1 0 0,0 0 0,0-1 0,-1 1 0,8-1 0,-6-1 0,0 0 0,-1 0 0,1 0 0,0 0 0,-1-1 0,1 0 0,-1 0 0,1 0 0,-1 0 0,0-1 0,0 1 0,0-1 0,0 0 0,-1-1 0,1 1 0,-1-1 0,0 1 0,0-1 0,0 0 0,0 0 0,2-5 0,1-1 0,-1 0 0,0 0 0,0-1 0,-1 1 0,0-1 0,-1 0 0,4-22 0,-7 31 0,0 1 0,0-1 0,1 0 0,-1 1 0,0-1 0,-1 1 0,1-1 0,0 1 0,0-1 0,-1 0 0,1 1 0,0-1 0,-1 1 0,0-1 0,1 1 0,-1 0 0,0-1 0,0 1 0,0-1 0,0 1 0,0 0 0,0 0 0,0 0 0,-2-2 0,3 3 0,-1 0 0,1 0 0,-1 0 0,1 0 0,-1 0 0,1-1 0,-1 1 0,1 0 0,-1 0 0,1 0 0,-1 0 0,1 0 0,0 1 0,-1-1 0,1 0 0,-1 0 0,1 0 0,-1 0 0,1 1 0,-1-1 0,1 0 0,-1 0 0,1 1 0,0-1 0,-1 0 0,0 1 0,0 1 0,0-1 0,0 1 0,0-1 0,0 1 0,0 0 0,0 0 0,0-1 0,1 1 0,-1 0 0,1 0 0,-1 2 0,0 0 0,0 1 0,0 0 0,0 0 0,1-1 0,0 1 0,0 0 0,0-1 0,0 1 0,1 0 0,0 0 0,0-1 0,0 1 0,1-1 0,-1 1 0,1-1 0,0 0 0,4 6 0,-3-7 0,0 1 0,1 0 0,-1-1 0,1 1 0,0-1 0,0 0 0,0-1 0,1 1 0,-1-1 0,0 1 0,1-1 0,0-1 0,0 1 0,-1-1 0,1 1 0,6-1 0,-7 0 0,-1 0 0,1-1 0,0 1 0,-1-1 0,1 0 0,-1 0 0,1 0 0,0-1 0,-1 0 0,1 1 0,-1-1 0,1 0 0,-1-1 0,1 1 0,-1 0 0,0-1 0,0 0 0,0 0 0,0 0 0,0 0 0,0 0 0,0-1 0,-1 1 0,1-1 0,-1 0 0,0 0 0,3-3 0,-1-2 0,0-1 0,0 0 0,-1 1 0,0-1 0,0 0 0,-1-1 0,0 1 0,-1 0 0,1-14 0,-2-11 0,0 23 0,0 21 0,0 8 17,1 1 0,0 0 1,2-1-1,0 1 0,1-1 0,12 31 0,-14-42-91,1 0-1,0 0 1,0 0 0,0-1 0,1 1-1,0-1 1,0 0 0,1 0 0,0 0-1,0-1 1,0 1 0,1-1 0,-1 0-1,1-1 1,0 0 0,1 0 0,-1 0-1,1 0 1,11 3 0,5-3-6752</inkml:trace>
  <inkml:trace contextRef="#ctx0" brushRef="#br0" timeOffset="1962.27">868 88 24575,'-7'11'0,"1"11"0,5 8 0,7 7 0,1-3-8191</inkml:trace>
  <inkml:trace contextRef="#ctx0" brushRef="#br0" timeOffset="2563.21">1038 279 24575,'-6'22'0,"2"0"0,0 0 0,1 1 0,1-1 0,1 1 0,3 22 0,24 131 0,-25-155 0,-1-21 0,0 0 0,0 0 0,0 0 0,0 1 0,0-1 0,0 0 0,0 0 0,0 0 0,0 1 0,0-1 0,0 0 0,-1 0 0,1 0 0,0 0 0,0 1 0,0-1 0,0 0 0,0 0 0,0 0 0,-1 0 0,1 0 0,0 0 0,0 1 0,0-1 0,0 0 0,0 0 0,-1 0 0,1 0 0,0 0 0,0 0 0,0 0 0,-1 0 0,1 0 0,0 0 0,0 0 0,0 0 0,-1 0 0,1 0 0,0 0 0,0 0 0,-1 0 0,0-1 0,-1 0 0,0-1 0,1 1 0,-1 0 0,1-1 0,0 0 0,-1 1 0,1-1 0,0 0 0,0 1 0,0-1 0,0 0 0,0-2 0,-4-7 0,0 0 0,1-1 0,1 1 0,0-1 0,0 0 0,1 0 0,1 0 0,0-14 0,1 20 0,0 1 0,0-1 0,1 1 0,0 0 0,0-1 0,1 1 0,-1 0 0,1 0 0,0 0 0,1 0 0,-1 0 0,1 0 0,0 1 0,0-1 0,0 1 0,1 0 0,0 0 0,-1 0 0,1 1 0,6-5 0,36-16 0,-34 19 0,0 0 0,-1-1 0,0-1 0,13-9 0,-22 14 0,0 1 0,0-1 0,0 0 0,-1 0 0,1 0 0,0 0 0,-1 0 0,1-1 0,-1 1 0,0 0 0,0-1 0,0 1 0,0-1 0,0 1 0,0-1 0,-1 1 0,1-1 0,-1 1 0,0-1 0,0 0 0,0 1 0,0-1 0,0 0 0,0 1 0,-2-4 0,-2-2 0,0 12 0,-1 15 0,1 8 0,1 0 0,1 0 0,2 0 0,1 0 0,1 0 0,1 0 0,1 0 0,2-1 0,1 1 0,0-1 0,16 32 0,-20-51 0,1 0 0,0-1 0,0 0 0,0 1 0,1-2 0,5 7 0,-9-11 0,0 0 0,0 0 0,0 0 0,0 0 0,0 0 0,0-1 0,0 1 0,0 0 0,0-1 0,0 1 0,0 0 0,0-1 0,1 0 0,-1 1 0,0-1 0,0 0 0,1 1 0,-1-1 0,0 0 0,0 0 0,1 0 0,-1 0 0,0 0 0,1 0 0,-1-1 0,0 1 0,0 0 0,0-1 0,1 1 0,-1 0 0,0-1 0,0 0 0,0 1 0,0-1 0,0 0 0,0 1 0,0-1 0,0 0 0,0 0 0,0 0 0,0 0 0,0 0 0,0-2 0,6-8 0,0-2 0,-1 1 0,-1-1 0,0 1 0,-1-1 0,-1-1 0,5-25 0,-6 24 0,1 0 0,1 0 0,0 1 0,1-1 0,0 1 0,8-13 0,-13 26 0,0 1 0,0 0 0,0 0 0,1-1 0,-1 1 0,0 0 0,0 0 0,0-1 0,0 1 0,0 0 0,1 0 0,-1 0 0,0-1 0,0 1 0,0 0 0,1 0 0,-1 0 0,0 0 0,0-1 0,1 1 0,-1 0 0,0 0 0,0 0 0,0 0 0,1 0 0,-1 0 0,0 0 0,1 0 0,-1 0 0,0 0 0,0 0 0,1 0 0,-1 0 0,0 0 0,0 0 0,1 0 0,-1 0 0,0 0 0,0 0 0,1 0 0,-1 0 0,8 13 0,1 23 0,-9-34 0,4 17 0,10 44 0,-13-60 0,0 1 0,1-1 0,-1 0 0,1 0 0,-1 0 0,1 0 0,0 0 0,1 0 0,-1-1 0,0 1 0,1-1 0,-1 1 0,1-1 0,0 0 0,4 3 0,-6-5 0,1 1 0,-1-1 0,1 1 0,-1-1 0,1 1 0,-1-1 0,1 0 0,0 1 0,-1-1 0,1 0 0,-1 0 0,1 0 0,-1-1 0,1 1 0,0 0 0,-1-1 0,1 1 0,-1 0 0,3-2 0,0 0 0,-1 0 0,0-1 0,0 1 0,0 0 0,0-1 0,0 0 0,0 1 0,2-5 0,3-4 0,-1-1 0,0 0 0,9-19 0,12-51 0,-7 20 0,-11 46 0,-10 16 0,0-1 0,0 1 0,0 0 0,1 0 0,-1 0 0,0 0 0,0 0 0,1 0 0,-1 1 0,0-1 0,0 0 0,0 0 0,1 0 0,-1 0 0,0 0 0,0 0 0,0 0 0,1 0 0,-1 0 0,0 1 0,0-1 0,0 0 0,1 0 0,-1 0 0,0 0 0,0 1 0,0-1 0,0 0 0,0 0 0,0 0 0,0 0 0,1 1 0,-1-1 0,0 0 0,0 0 0,0 1 0,0-1 0,0 0 0,0 1 0,6 36 0,-5-25 0,1-3-75,0 12-140,1 0 0,1 0 0,2 0 0,0-1 0,16 39 0,-9-39-6611</inkml:trace>
  <inkml:trace contextRef="#ctx0" brushRef="#br0" timeOffset="2929.63">1652 111 24575,'-7'22'0,"-3"17"0,8 14 0,8 8 0,3-7-8191</inkml:trace>
  <inkml:trace contextRef="#ctx0" brushRef="#br0" timeOffset="3284.8">1821 448 24575,'-2'1'0,"1"-1"0,0 0 0,-1 1 0,1-1 0,-1 1 0,1 0 0,-1 0 0,1-1 0,0 1 0,0 0 0,-1 0 0,1 0 0,0 0 0,0 0 0,0 0 0,0 1 0,0-1 0,0 0 0,1 0 0,-1 1 0,0-1 0,0 1 0,1-1 0,-1 0 0,1 1 0,-1 1 0,-9 43 0,10-45 0,-1 9 0,-1 0 0,2 0 0,-1 0 0,2 0 0,-1 0 0,1 0 0,1 0 0,0 0 0,0-1 0,6 16 0,-8-24 0,0 0 0,1 0 0,-1 0 0,1 0 0,-1-1 0,1 1 0,-1 0 0,1 0 0,-1-1 0,1 1 0,0 0 0,-1-1 0,1 1 0,0-1 0,0 1 0,-1 0 0,1-1 0,0 0 0,0 1 0,0-1 0,0 0 0,-1 1 0,1-1 0,0 0 0,0 0 0,0 0 0,0 1 0,0-1 0,1 0 0,0-1 0,0 0 0,0 0 0,0 0 0,0 1 0,0-2 0,-1 1 0,1 0 0,0 0 0,-1 0 0,1-1 0,0 1 0,1-3 0,6-7 0,-1-1 0,14-24 0,-20 33 0,18-36 0,18-32 0,-35 66 0,1-1 0,-1 2 0,1-1 0,0 0 0,1 1 0,-1-1 0,1 1 0,0 0 0,8-5 0,-11 9 0,-1-1 0,0 1 0,0-1 0,0 1 0,1 0 0,-1-1 0,0 1 0,1 0 0,-1 0 0,0 0 0,1 0 0,-1 0 0,0 0 0,0 0 0,1 1 0,-1-1 0,0 0 0,0 1 0,1-1 0,-1 1 0,0 0 0,0-1 0,0 1 0,0 0 0,0-1 0,0 1 0,0 0 0,0 0 0,1 1 0,24 36 0,-19-26 0,6 8-273,1 0 0,0-1 0,2 0 0,34 32 0,-20-27-6553</inkml:trace>
  <inkml:trace contextRef="#ctx0" brushRef="#br0" timeOffset="4172.03">2646 449 24575,'0'-15'0,"0"-22"0,0 35 0,0 0 0,0 0 0,-1 0 0,1 0 0,-1 0 0,1 1 0,-1-1 0,0 0 0,1 0 0,-1 1 0,0-1 0,0 1 0,0-1 0,0 1 0,-2-2 0,2 2 0,1 1 0,-1 0 0,0 0 0,1 0 0,-1 0 0,0 0 0,1 0 0,-1 0 0,1 0 0,-1 0 0,0 0 0,1 0 0,-1 0 0,0 0 0,1 1 0,-1-1 0,1 0 0,-1 0 0,0 1 0,1-1 0,-1 0 0,1 1 0,-1-1 0,1 1 0,-1-1 0,1 1 0,-1-1 0,1 1 0,0-1 0,-1 1 0,1-1 0,0 1 0,-1-1 0,1 1 0,0 0 0,0-1 0,-1 1 0,1 0 0,0 0 0,-12 26 0,6-6 0,1 0 0,1 0 0,-2 29 0,5-38 0,1 0 0,0 0 0,0 0 0,1 0 0,1 0 0,0-1 0,6 20 0,-6-28 0,-1 0 0,0 0 0,1 0 0,0 0 0,-1 0 0,1 0 0,0 0 0,1-1 0,-1 1 0,0-1 0,1 0 0,-1 0 0,1 1 0,0-2 0,0 1 0,-1 0 0,1 0 0,0-1 0,1 0 0,-1 0 0,0 0 0,0 0 0,1 0 0,-1 0 0,0-1 0,1 0 0,-1 1 0,0-1 0,1-1 0,-1 1 0,0 0 0,1-1 0,-1 0 0,0 1 0,4-3 0,3 0 0,0 0 0,0-1 0,-1-1 0,1 0 0,-1 0 0,0 0 0,-1-1 0,1-1 0,-1 0 0,8-8 0,-3-1 0,-1 0 0,0 0 0,-2-1 0,0-1 0,-1 0 0,0 0 0,-2 0 0,0-1 0,-1 0 0,4-25 0,-2-3 0,-2 0 0,-2 0 0,-3-56 0,-1 99 0,0-17 0,-2 0 0,-3-20 0,5 37 0,-1 0 0,1 1 0,-1-1 0,0 1 0,0-1 0,-1 1 0,1-1 0,-1 1 0,0 0 0,0 0 0,0-1 0,0 1 0,0 1 0,0-1 0,-1 0 0,0 1 0,1-1 0,-7-3 0,8 5 0,0 1 0,0 0 0,0 0 0,0-1 0,0 1 0,0 0 0,0 0 0,0 0 0,-1 0 0,1 0 0,0 0 0,0 1 0,0-1 0,0 0 0,0 0 0,0 1 0,0-1 0,0 1 0,0-1 0,0 1 0,0-1 0,0 1 0,0 0 0,0-1 0,1 1 0,-1 0 0,0 0 0,0 0 0,1-1 0,-1 1 0,-1 2 0,-16 33 0,17-34 0,-12 36 0,1 0 0,2 0 0,2 1 0,1 0 0,2 0 0,2 1 0,1 0 0,6 55 0,-3-83 0,1 0 0,0 0 0,1 0 0,0 0 0,0-1 0,2 1 0,-1-1 0,1 0 0,1-1 0,0 1 0,13 16 0,-14-22 0,-1 0 0,2 0 0,-1 0 0,0-1 0,1 0 0,0 0 0,0 0 0,0-1 0,1 1 0,-1-2 0,1 1 0,0-1 0,-1 0 0,1 0 0,0-1 0,0 0 0,0 0 0,0-1 0,0 0 0,0 0 0,9-1 0,-8-1 0,0 1 0,0-1 0,0-1 0,0 0 0,-1 0 0,1 0 0,-1-1 0,1 0 0,-1-1 0,-1 1 0,1-1 0,-1-1 0,1 1 0,-2-1 0,1 0 0,8-11 0,-9 9 0,1 0 0,-1 0 0,-1 0 0,1-1 0,-1 1 0,-1-1 0,0 0 0,0 0 0,-1-1 0,0 1 0,0 0 0,-1-1 0,0 1 0,-1-12 0,-5 5 0,-3 13 0,7 4 0,-1 0 0,1 0 0,0-1 0,0 1 0,0 0 0,0 0 0,0 0 0,0 1 0,0-1 0,0 0 0,0 0 0,1 0 0,-1 1 0,0-1 0,1 0 0,-2 3 0,-1 8 0,-1-1 0,1 1 0,1 0 0,0 0 0,1 0 0,0 0 0,1 0 0,1 0 0,-1 0 0,2 0 0,0 0 0,0 0 0,5 12 0,-6-21 0,0-1 0,1 1 0,-1-1 0,1 0 0,0 1 0,-1-1 0,1 0 0,0 0 0,0 0 0,1 0 0,-1-1 0,0 1 0,0-1 0,1 1 0,-1-1 0,1 0 0,-1 0 0,1 0 0,4 1 0,-5-1 0,-1-1 0,1 0 0,0 0 0,-1 0 0,1 0 0,0 0 0,-1-1 0,1 1 0,0 0 0,-1-1 0,1 1 0,-1-1 0,1 0 0,-1 0 0,1 1 0,-1-1 0,1 0 0,-1 0 0,0 0 0,1 0 0,-1-1 0,0 1 0,0 0 0,0 0 0,0-1 0,0 1 0,0-1 0,0 1 0,0-1 0,-1 1 0,1-1 0,0-2 0,1-2 0,-1-1 0,1 0 0,-2 1 0,1-1 0,-1 0 0,0 1 0,0-1 0,0 0 0,-1 1 0,0-1 0,-1 1 0,-3-13 0,-4-20 0,9 37 0,-1 1 0,2-1 0,-1 1 0,0-1 0,0 1 0,0 0 0,1-1 0,-1 1 0,1-1 0,-1 1 0,1 0 0,0-1 0,-1 1 0,1 0 0,0-1 0,0 1 0,0 0 0,0 0 0,0 0 0,0 0 0,0 0 0,0 0 0,0 0 0,1 0 0,-1 1 0,0-1 0,3-1 0,42-15 0,-33 14 0,-7 1 0,12-4 0,33-16 0,-47 21 0,0-1 0,-1 0 0,1 0 0,-1-1 0,0 1 0,0-1 0,0 1 0,0-1 0,0 0 0,0 0 0,-1 0 0,1-1 0,-1 1 0,0-1 0,3-5 0,-5 8 0,0 0 0,1 0 0,-1 0 0,0 0 0,0 0 0,0 0 0,1 0 0,-1 0 0,0 0 0,0 0 0,-1 0 0,1 0 0,0 0 0,0 0 0,0 0 0,-1 0 0,1 0 0,0 0 0,-1 0 0,1 0 0,-1 0 0,1 0 0,-1 0 0,0 1 0,1-1 0,-1 0 0,0 0 0,1 1 0,-1-1 0,0 0 0,0 1 0,0-1 0,0 1 0,0-1 0,-1 0 0,0 0 0,1 1 0,-1 0 0,1-1 0,-1 1 0,0 0 0,1 0 0,-1 0 0,0 0 0,1 0 0,-1 0 0,1 0 0,-1 1 0,0-1 0,1 0 0,-1 1 0,1 0 0,-1-1 0,1 1 0,-1 0 0,1 0 0,0-1 0,-2 3 0,-1 1 0,1 0 0,0 0 0,0 0 0,0 1 0,0-1 0,1 1 0,-1 0 0,1 0 0,1 0 0,-1 0 0,1 0 0,-1 1 0,2-1 0,-1 0 0,0 1 0,1-1 0,1 10 0,0-4 0,0 1 0,0 0 0,1-1 0,1 0 0,0 1 0,1-1 0,6 12 0,-1-6 0,1-1 0,0-1 0,15 17 0,5 7 0,-29-38 0,-1-1 0,1 0 0,-1 1 0,0 0 0,1-1 0,-1 1 0,1-1 0,-1 1 0,0-1 0,0 1 0,1 0 0,-1-1 0,0 1 0,0 0 0,0-1 0,0 1 0,1 0 0,-1-1 0,0 1 0,0 0 0,-1-1 0,1 1 0,0 0 0,0-1 0,0 1 0,0 0 0,0-1 0,-1 1 0,1 0 0,0-1 0,-1 1 0,1-1 0,0 1 0,-1 0 0,-1 0 0,1 0 0,-1 0 0,0 0 0,1 0 0,-1-1 0,0 1 0,0-1 0,0 1 0,1-1 0,-1 1 0,0-1 0,-3 0 0,0 0 0,0 0 0,1 0 0,-1 0 0,0 0 0,0-1 0,0 0 0,1 0 0,-1-1 0,0 1 0,-4-3 0,9 4 2,-1-1-1,1 1 0,0 0 1,0-1-1,-1 1 0,1-1 1,0 1-1,0-1 0,-1 1 1,1-1-1,0 1 0,0-1 1,0 1-1,0-1 0,0 0 1,0 1-1,0-1 0,0 1 1,0-1-1,0 1 0,0-1 1,0 1-1,0-1 0,0 1 1,0-1-1,1 1 0,-1-1 0,0 1 1,0-1-1,1 1 0,-1-1 1,0 1-1,1-1 0,-1 1 1,0 0-1,1-1 0,-1 1 1,0 0-1,2-1 0,18-16-991,-18 16 562,21-14-6398</inkml:trace>
  <inkml:trace contextRef="#ctx0" brushRef="#br0" timeOffset="4903.58">3599 448 24575,'4'-19'0,"-4"19"0,0 0 0,0 0 0,0 0 0,0 0 0,0 0 0,0 0 0,0 0 0,0 0 0,-1 0 0,1 0 0,0 0 0,0-1 0,0 1 0,0 0 0,0 0 0,0 0 0,0 0 0,-1 0 0,1 0 0,0 0 0,0 0 0,0 0 0,0 0 0,0 0 0,0 0 0,0 0 0,-1 0 0,1 0 0,0 0 0,0 0 0,0 0 0,0 1 0,0-1 0,0 0 0,0 0 0,0 0 0,-1 0 0,1 0 0,0 0 0,0 0 0,0 0 0,0 0 0,0 0 0,0 0 0,0 1 0,0-1 0,0 0 0,0 0 0,0 0 0,0 0 0,0 0 0,-1 0 0,1 0 0,0 0 0,0 1 0,0-1 0,0 0 0,0 0 0,0 0 0,0 0 0,-2 4 0,0-1 0,0 1 0,0 0 0,1-1 0,-1 1 0,1 0 0,-1 4 0,1-2 0,0-1 0,0 1 0,1-1 0,0 1 0,0-1 0,0 1 0,1-1 0,0 1 0,0-1 0,0 0 0,1 1 0,3 6 0,-4-10 0,0 0 0,0 1 0,1-1 0,-1 0 0,1-1 0,-1 1 0,1 0 0,0 0 0,0-1 0,0 1 0,0-1 0,0 1 0,0-1 0,0 0 0,0 0 0,1 0 0,-1 0 0,0 0 0,1-1 0,-1 1 0,0-1 0,1 1 0,-1-1 0,1 0 0,-1 0 0,1 0 0,-1 0 0,1 0 0,-1-1 0,3 0 0,-2 0 0,0 0 0,0 0 0,0-1 0,0 1 0,-1-1 0,1 0 0,-1 0 0,1 0 0,-1 0 0,0 0 0,0 0 0,1-1 0,-2 1 0,1-1 0,0 1 0,0-1 0,-1 0 0,0 0 0,1 1 0,-1-1 0,0 0 0,0 0 0,-1 0 0,1 0 0,-1-1 0,1 1 0,-1 0 0,0-5 0,0 2 0,0 1 0,0-1 0,0 1 0,0-1 0,-1 1 0,0-1 0,0 1 0,-1-1 0,0 1 0,1 0 0,-2-1 0,1 1 0,-1 0 0,1 0 0,-6-6 0,6 9 0,1 0 0,-1 0 0,0 0 0,0 1 0,0-1 0,0 0 0,0 1 0,0-1 0,-1 1 0,1 0 0,0 0 0,-1 0 0,1 0 0,-1 0 0,1 0 0,-1 1 0,1-1 0,-1 1 0,0 0 0,1 0 0,-1 0 0,0 0 0,1 0 0,-1 0 0,1 1 0,-1-1 0,1 1 0,-1 0 0,1 0 0,-1 0 0,1 0 0,-1 0 0,-3 3 0,2-1 0,0 1 0,1 0 0,-1 0 0,1 0 0,0 0 0,0 1 0,0-1 0,0 1 0,1-1 0,0 1 0,0 0 0,0 0 0,1 0 0,-1 0 0,0 10 0,1-9 0,0 0 0,1-1 0,0 1 0,0-1 0,0 1 0,0-1 0,1 1 0,0-1 0,0 1 0,1-1 0,0 1 0,-1-1 0,2 0 0,-1 0 0,1 0 0,-1 0 0,1-1 0,1 1 0,-1-1 0,1 1 0,0-1 0,0 0 0,0-1 0,0 1 0,0-1 0,1 1 0,0-2 0,0 1 0,0 0 0,0-1 0,0 0 0,0 0 0,9 2 0,-1 0 0,0-1 0,0 0 0,1-1 0,-1-1 0,1 0 0,0 0 0,-1-2 0,1 1 0,19-5 0,-28 4 0,1 0 0,0-1 0,-1 0 0,1 0 0,-1 0 0,0 0 0,0-1 0,0 0 0,0 0 0,0-1 0,0 1 0,-1-1 0,0 0 0,0 0 0,0-1 0,0 1 0,0-1 0,-1 1 0,0-1 0,0 0 0,-1-1 0,1 1 0,-1 0 0,2-8 0,-1 1 0,-1 0 0,-1 0 0,0 0 0,0 0 0,-2 0 0,1 0 0,-1 0 0,-1 0 0,-3-13 0,4 19 0,-1 0 0,1 0 0,-1 1 0,0-1 0,-1 1 0,1 0 0,-1-1 0,0 1 0,-1 0 0,1 1 0,-1-1 0,0 1 0,0-1 0,0 1 0,0 0 0,-1 1 0,0-1 0,0 1 0,0 0 0,-7-4 0,11 7 0,0-1 0,0 1 0,0-1 0,0 1 0,0-1 0,0 1 0,0-1 0,-1 1 0,1 0 0,0 0 0,0 0 0,0 0 0,0 0 0,0 0 0,0 0 0,0 0 0,0 0 0,-1 0 0,1 0 0,0 1 0,0-1 0,0 1 0,0-1 0,0 0 0,0 1 0,0 0 0,0-1 0,0 1 0,1 0 0,-1-1 0,0 1 0,0 0 0,0 0 0,1 0 0,-1-1 0,0 1 0,1 0 0,-1 0 0,1 0 0,-1 0 0,1 0 0,0 0 0,-1 1 0,1-1 0,0 1 0,-1 1 0,1 0 0,0-1 0,0 1 0,1-1 0,-1 1 0,1-1 0,-1 1 0,1 0 0,0-1 0,0 0 0,0 1 0,0-1 0,0 0 0,0 1 0,1-1 0,-1 0 0,1 0 0,0 0 0,1 2 0,2 0 0,0 0 0,1-1 0,-1 1 0,0-1 0,1 0 0,0-1 0,0 1 0,0-1 0,0 0 0,0-1 0,0 0 0,1 1 0,7-1 0,-10-1 0,1 0 0,-1 0 0,0-1 0,0 1 0,0-1 0,1 0 0,-1 0 0,0 0 0,0-1 0,0 0 0,-1 1 0,1-1 0,0-1 0,-1 1 0,1 0 0,-1-1 0,0 0 0,0 0 0,0 0 0,4-4 0,5-5 0,-5 16 0,-1 25 0,-4-16 0,3 44-88,-3-29 190,9 40 0,-10-61-237,1 0 1,0 0-1,0-1 0,1 1 1,0 0-1,0-1 0,1 0 1,0 1-1,0-1 1,8 8-1,7 3-6691</inkml:trace>
  <inkml:trace contextRef="#ctx0" brushRef="#br0" timeOffset="6456.46">4362 342 24575,'17'18'0,"-1"1"0,-1 1 0,-1 0 0,0 0 0,-2 1 0,0 1 0,-2 1 0,0-1 0,10 40 0,-17-55 0,-2 0 0,1 0 0,1-1 0,-1 1 0,6 8 0,-8-15 0,0 1 0,0-1 0,0 0 0,0 0 0,0 0 0,0 0 0,0 0 0,0 0 0,0 0 0,0 0 0,0 0 0,0 1 0,0-1 0,1 0 0,-1 0 0,0 0 0,0 0 0,0 0 0,0 0 0,0 0 0,0 0 0,0 0 0,0 0 0,1 0 0,-1 0 0,0 0 0,0 0 0,0 0 0,0 0 0,0 0 0,0 0 0,0 0 0,1 0 0,-1 0 0,0 0 0,0 0 0,0 0 0,0 0 0,0 0 0,0 0 0,0 0 0,0 0 0,1 0 0,-1 0 0,0 0 0,0 0 0,0 0 0,0-1 0,0 1 0,0 0 0,0 0 0,0 0 0,0 0 0,0 0 0,0 0 0,0 0 0,1 0 0,-1-1 0,0 1 0,3-12 0,0-14 0,-4-40 0,0 37 0,4-52 0,-3 74 0,1-1 0,1 1 0,-1 0 0,1 0 0,1 0 0,-1 0 0,1 0 0,0 0 0,1 0 0,0 1 0,8-12 0,-8 15 0,0-1 0,0 0 0,1 1 0,-1 0 0,1 0 0,0 0 0,-1 1 0,1 0 0,0-1 0,1 2 0,-1-1 0,0 1 0,0-1 0,1 2 0,-1-1 0,1 0 0,-1 1 0,1 0 0,8 1 0,8 2 0,0 1 0,-1 1 0,30 10 0,-41-12 0,17-1 0,-15-5 0,-12 3 0,0 0 0,0 0 0,0-1 0,0 1 0,0 0 0,0 0 0,0 0 0,0 0 0,0-1 0,0 1 0,0 0 0,0 0 0,0 0 0,0-1 0,0 1 0,0 0 0,0 0 0,0 0 0,0-1 0,0 1 0,0 0 0,0 0 0,0 0 0,0-1 0,0 1 0,0 0 0,0 0 0,0 0 0,-1 0 0,1-1 0,0 1 0,0 0 0,0 0 0,0 0 0,0 0 0,-1 0 0,1 0 0,0 0 0,0-1 0,0 1 0,0 0 0,-1 0 0,1 0 0,0 0 0,-1 0 0,-2-2 0,0 0 0,-1 0 0,0 0 0,1 1 0,-1 0 0,0-1 0,0 1 0,0 1 0,1-1 0,-1 1 0,0-1 0,0 1 0,0 0 0,0 0 0,0 1 0,0-1 0,0 1 0,0 0 0,0 0 0,0 0 0,1 1 0,-1-1 0,0 1 0,-4 3 0,0 0 0,0 0 0,0 0 0,1 1 0,0 0 0,0 0 0,0 0 0,1 1 0,0 0 0,-7 11 0,9-11 0,0 0 0,0 0 0,1 0 0,0 1 0,1-1 0,-1 1 0,1-1 0,1 1 0,0 0 0,0 0 0,0-1 0,1 1 0,0 0 0,0 0 0,3 12 0,-2-16 0,1 0 0,-1 1 0,1-1 0,-1 0 0,1 0 0,0 0 0,1-1 0,-1 1 0,1-1 0,0 1 0,0-1 0,0 0 0,0 0 0,0 0 0,1 0 0,-1-1 0,1 1 0,0-1 0,-1 0 0,1 0 0,0 0 0,1-1 0,-1 1 0,0-1 0,0 0 0,0 0 0,1 0 0,7-1 0,-8 0 0,1 0 0,-1 0 0,1-1 0,-1 1 0,1-1 0,-1 0 0,0-1 0,0 1 0,1-1 0,-1 0 0,0 0 0,0 0 0,-1 0 0,1-1 0,0 0 0,-1 1 0,1-1 0,-1-1 0,0 1 0,0 0 0,0-1 0,-1 1 0,1-1 0,-1 0 0,0 0 0,0 0 0,2-5 0,-1 1 0,0 0 0,0-1 0,0 1 0,-1 0 0,-1-1 0,1 0 0,-1 1 0,-1-1 0,0 0 0,0 1 0,0-1 0,-1 0 0,-3-10 0,4 18 0,0-1 0,0 1 0,-1 0 0,1 0 0,0 0 0,-1 0 0,1 0 0,0 0 0,-1 0 0,1 0 0,-1 0 0,0 0 0,1 1 0,-1-1 0,0 0 0,1 0 0,-1 0 0,0 1 0,0-1 0,0 0 0,0 1 0,0-1 0,0 1 0,0-1 0,0 1 0,0-1 0,0 1 0,0 0 0,0-1 0,0 1 0,0 0 0,0 0 0,0 0 0,0 0 0,0 0 0,-2 0 0,1 1 0,0 0 0,1-1 0,-1 1 0,0 0 0,1 0 0,-1 1 0,1-1 0,-1 0 0,1 0 0,0 1 0,0-1 0,-1 1 0,1-1 0,0 1 0,0-1 0,0 1 0,0 0 0,1 0 0,-1-1 0,0 3 0,-2 5 0,1-1 0,0 0 0,1 0 0,0 1 0,0-1 0,1 1 0,0-1 0,0 1 0,1-1 0,0 0 0,0 1 0,1-1 0,4 11 0,-4-15 0,0 1 0,0-1 0,0 0 0,1 0 0,0 0 0,-1-1 0,1 1 0,1-1 0,-1 1 0,0-1 0,1 0 0,0 0 0,0-1 0,0 1 0,0-1 0,0 0 0,0 0 0,0 0 0,1 0 0,-1-1 0,1 0 0,-1 0 0,1 0 0,0 0 0,6-1 0,-6 1 0,-1-1 0,1 0 0,0-1 0,-1 1 0,1-1 0,0 0 0,-1 0 0,1-1 0,-1 1 0,0-1 0,1 0 0,-1 0 0,0 0 0,0-1 0,4-2 0,-3 0 0,0 0 0,0 0 0,-1 0 0,1 0 0,-1-1 0,0 0 0,-1 0 0,1 0 0,2-8 0,0-4 0,0 0 0,-1 0 0,-1-1 0,-1 1 0,-1-1 0,1-27 0,-4 70 0,-1 3 0,4 52 0,-1-73 0,-1 1 0,1-1 0,0 0 0,1 0 0,0 0 0,0 0 0,0 0 0,0 0 0,1 0 0,0-1 0,0 1 0,1-1 0,0 0 0,8 9 0,-11-13 0,1 1 0,-1-1 0,1 0 0,0 0 0,-1 0 0,1 0 0,0 0 0,0 0 0,0 0 0,0 0 0,0-1 0,0 1 0,0-1 0,0 0 0,0 1 0,0-1 0,0 0 0,0 0 0,0 0 0,4-1 0,-3 0 0,0 0 0,-1-1 0,1 1 0,0-1 0,-1 1 0,1-1 0,-1 0 0,1 0 0,-1 0 0,0 0 0,0 0 0,3-5 0,3-4 0,-1-1 0,-1 0 0,0 0 0,0-1 0,4-13 0,-3 1 0,0 0 0,-2-1 0,4-30 0,-10 66 0,1 0 0,1 0 0,0 0 0,0-1 0,1 1 0,1 0 0,6 18 0,-7-24 0,0 0 0,0 0 0,1 0 0,-1-1 0,1 1 0,0 0 0,0-1 0,0 0 0,1 0 0,-1 0 0,1 0 0,0-1 0,-1 1 0,1-1 0,1 0 0,-1 0 0,0 0 0,0-1 0,9 3 0,-4-2 0,0-1 0,-1 0 0,1 0 0,0-1 0,0 0 0,0-1 0,-1 0 0,1 0 0,0-1 0,-1 0 0,1-1 0,-1 0 0,0 0 0,0 0 0,12-8 0,-14 8 0,-1-1 0,1 0 0,-1 0 0,0 0 0,0-1 0,0 0 0,-1 0 0,1 0 0,-1-1 0,-1 1 0,1-1 0,-1 0 0,0 0 0,0 0 0,0-1 0,-1 1 0,0-1 0,-1 1 0,1-1 0,0-10 0,-2 14 0,0 1 0,0-1 0,-1 0 0,1 1 0,-1-1 0,1 0 0,-1 1 0,0-1 0,0 1 0,0-1 0,0 1 0,0 0 0,-1-1 0,1 1 0,-1 0 0,1 0 0,-1 0 0,0 0 0,0 0 0,0 0 0,0 1 0,0-1 0,-1 0 0,1 1 0,0 0 0,-1 0 0,1 0 0,-1 0 0,1 0 0,-1 0 0,1 0 0,-1 1 0,0-1 0,1 1 0,-6 0 0,4-1 0,-1 1 0,1 0 0,-1 0 0,0 0 0,1 1 0,-1-1 0,1 1 0,-1 0 0,1 0 0,0 1 0,-1 0 0,1-1 0,0 1 0,0 0 0,0 1 0,0-1 0,0 1 0,1 0 0,-1 0 0,-4 5 0,5-4 0,1 0 0,0-1 0,-1 1 0,2 0 0,-1 0 0,0 1 0,1-1 0,0 0 0,0 0 0,0 1 0,0-1 0,1 0 0,-1 1 0,1-1 0,1 1 0,-1-1 0,0 0 0,1 1 0,0-1 0,0 0 0,0 0 0,1 1 0,-1-1 0,1 0 0,0 0 0,0 0 0,1-1 0,-1 1 0,1-1 0,0 1 0,-1-1 0,2 0 0,-1 0 0,0 0 0,1 0 0,-1 0 0,1-1 0,0 0 0,0 0 0,4 2 0,35 13 0,-36-16 0,-1 1 0,1 0 0,-1 1 0,0-1 0,1 1 0,-1 1 0,-1-1 0,1 1 0,0 0 0,-1 0 0,0 0 0,0 1 0,0 0 0,-1 0 0,8 11 0,-3 1 0,0 1 0,-2 1 0,0 0 0,0 0 0,-2 0 0,-1 1 0,0-1 0,1 22 0,-3 0 0,-1-1 0,-1 0 0,-7 42 0,5-68 0,-1 1 0,0-1 0,-1 0 0,-10 24 0,12-34 0,0 1 0,-1-1 0,1 0 0,-1 0 0,0 0 0,0 0 0,0-1 0,-6 5 0,8-7 0,-1 1 0,0-1 0,0 0 0,0 0 0,0 0 0,0 0 0,0 0 0,0-1 0,0 1 0,0 0 0,-1-1 0,1 0 0,0 0 0,0 1 0,0-1 0,-1 0 0,1-1 0,-4 0 0,4 1 0,-1-1 0,1 0 0,0 0 0,0 0 0,-1-1 0,1 1 0,0 0 0,0-1 0,0 0 0,0 1 0,1-1 0,-1 0 0,0 0 0,1 0 0,-1 0 0,1 0 0,0 0 0,0-1 0,0 1 0,0 0 0,0-1 0,0 1 0,0 0 0,1-1 0,0 1 0,-1-1 0,1-4 0,-1-4 0,1 0 0,0 0 0,0 0 0,1 1 0,3-14 0,6-12-682,15-40-1,-4 21-6143</inkml:trace>
  <inkml:trace contextRef="#ctx0" brushRef="#br0" timeOffset="6904.57">5780 279 24575,'-6'7'0,"0"0"0,0 1 0,1-1 0,0 1 0,1 0 0,0 0 0,0 0 0,0 1 0,1-1 0,1 1 0,-1 0 0,1 0 0,1 0 0,-1 17 0,1-22 0,1 1 0,0-1 0,0 0 0,1 1 0,-1-1 0,1 0 0,0 1 0,0-1 0,1 0 0,-1 0 0,1 0 0,0 0 0,0 0 0,0 0 0,0 0 0,1-1 0,0 1 0,0-1 0,0 0 0,0 0 0,0 0 0,0 0 0,1 0 0,-1-1 0,1 0 0,0 0 0,0 0 0,0 0 0,0 0 0,0-1 0,0 1 0,5 0 0,-1-1 0,-1-1 0,1 1 0,0-1 0,-1-1 0,1 1 0,-1-1 0,1-1 0,-1 1 0,0-1 0,1-1 0,-1 1 0,0-1 0,0 0 0,-1-1 0,1 0 0,-1 0 0,0 0 0,0-1 0,0 0 0,0 0 0,-1 0 0,9-11 0,-7 7 0,0 1 0,-1-1 0,0-1 0,0 1 0,-1-1 0,0 0 0,-1-1 0,0 1 0,-1-1 0,0 1 0,0-1 0,-1 0 0,-1 0 0,0 0 0,0-12 0,-1 19 0,-1 0 0,1 1 0,-1-1 0,1 0 0,-1 0 0,0 1 0,-1-1 0,1 0 0,-1 1 0,1 0 0,-1-1 0,0 1 0,0 0 0,-1 0 0,1 0 0,-1 0 0,1 0 0,-1 1 0,0-1 0,0 1 0,0-1 0,0 1 0,0 0 0,-1 0 0,1 1 0,-1-1 0,1 1 0,-1 0 0,0 0 0,1 0 0,-1 0 0,0 0 0,0 1 0,1 0 0,-8 0 0,4 0 0,-1 1 0,0-1 0,0 2 0,1-1 0,-1 1 0,0 0 0,1 1 0,0-1 0,-1 2 0,1-1 0,0 1 0,1 0 0,-1 0 0,1 1 0,0 0 0,-10 9 0,11-7 0,0-1 0,0 1 0,1 0 0,0 1 0,0-1 0,0 1 0,1-1 0,0 1 0,1 0 0,0 1 0,0-1 0,1 0 0,-1 14 0,2-16 0,0-1 0,0 0 0,1 0 0,0 0 0,0 0 0,0 0 0,0 0 0,1 0 0,0 0 0,0-1 0,1 1 0,-1 0 0,1-1 0,0 0 0,0 0 0,0 0 0,0 0 0,1 0 0,0-1 0,0 1 0,0-1 0,0 0 0,6 4 0,5-1 0,-1 0 0,1 0 0,0-1 0,0-1 0,1-1 0,-1 0 0,1-1 0,0 0 0,16-1 0,23-3 0,64-8 0,-94 6 0,-16 2 0,0 1 0,1 0 0,-1 0 0,0 1 0,0 0 0,17 3 0,-20 2-1365</inkml:trace>
</inkml:ink>
</file>

<file path=word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25:25.33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64 24575,'0'-14'0,"0"-9"0,4 0 0,0 0 0,1 8 0,-1 9 0,-2 14 0,0 13 0,-1 9 0,-1 7 0,0 5 0,3 2 0,2-3 0,3-5 0,4-4 0,3-12 0,-1-9-8191</inkml:trace>
  <inkml:trace contextRef="#ctx0" brushRef="#br0" timeOffset="404.94">148 0 24575,'0'29'0,"4"20"0,0 12 0,1-3-8191</inkml:trace>
  <inkml:trace contextRef="#ctx0" brushRef="#br0" timeOffset="763.65">210 655 24575,'46'-53'0,"-18"22"0,-1-1 0,-2-1 0,-1-1 0,23-45 0,-45 74 0,0 0 0,0 0 0,-1-1 0,0 1 0,0-1 0,0 1 0,0 0 0,-1-7 0,0 11 0,0 0 0,0 0 0,0 0 0,0 0 0,0 0 0,-1 0 0,1 0 0,0 0 0,-1 1 0,1-1 0,-1 0 0,1 0 0,-1 0 0,1 0 0,-1 0 0,1 0 0,-1 1 0,0-1 0,-1-1 0,1 2 0,0-1 0,-1 1 0,1 0 0,0-1 0,0 1 0,-1 0 0,1 0 0,0 0 0,0 0 0,-1 0 0,1 0 0,0 1 0,0-1 0,-1 0 0,1 0 0,0 1 0,0-1 0,0 1 0,-1-1 0,0 2 0,-2 0 0,0 0 0,0 0 0,0 1 0,1-1 0,-1 1 0,1-1 0,0 1 0,0 0 0,0 1 0,0-1 0,0 0 0,1 1 0,0 0 0,-1-1 0,1 1 0,1 0 0,-1 0 0,1 0 0,-1 0 0,1 1 0,0-1 0,0 0 0,1 0 0,-1 1 0,1-1 0,0 0 0,0 1 0,1-1 0,-1 0 0,2 5 0,1 4 0,0 0 0,1-1 0,1 1 0,0-1 0,1 0 0,0-1 0,0 1 0,14 16 0,6 4 0,-16-21 0,-1 1 0,1 0 0,-2 1 0,11 20 0,-18-31 3,0 0 0,-1 0-1,1-1 1,-1 1-1,1 0 1,-1 0 0,0 0-1,0 0 1,1-1 0,-1 1-1,-1 0 1,1 0-1,0 0 1,0 0 0,-1-1-1,1 1 1,-1 0 0,1 0-1,-1-1 1,0 1 0,0 0-1,0-1 1,0 1-1,0-1 1,0 1 0,0-1-1,-1 1 1,1-1 0,0 0-1,-1 0 1,1 1-1,-1-1 1,-1 1 0,-6 3-155,0 0 0,-1-1 0,0 0 0,-16 4 0,13-4-543,-10 4-6131</inkml:trace>
</inkml:ink>
</file>

<file path=word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25:20.81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4'0'0</inkml:trace>
</inkml:ink>
</file>

<file path=word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24:37.6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97 805 24575,'16'-59'0,"25"-79"0,-40 138 0,-1 0 0,0 0 0,0 0 0,0 0 0,0 1 0,0-1 0,0 0 0,0 0 0,0 0 0,0 0 0,0 0 0,0 0 0,0 0 0,0 0 0,0 0 0,0 0 0,0 0 0,0 0 0,0 0 0,1 0 0,-1 0 0,0 0 0,0 0 0,0 0 0,0 0 0,0 0 0,0 0 0,0 0 0,0 0 0,0 0 0,0 0 0,0 0 0,1 0 0,-1 0 0,0 0 0,0 0 0,0 0 0,0 0 0,0 0 0,0 0 0,0 0 0,0 0 0,0 0 0,0 0 0,0 0 0,0 0 0,0 0 0,1 0 0,-1 0 0,0 0 0,0 0 0,0 0 0,0-1 0,2 16 0,0 22 0,-1 258 0,9 346 0,-2-457 0,-5-166 120,-3-18-143,1 0 0,-1 0 0,0 0 1,0 0-1,0 0 0,0 0 0,0-1 0,0 1 0,0 0 1,1 0-1,-1 0 0,0 0 0,0 0 0,0 0 0,0 0 0,0 0 1,1 0-1,-1 0 0,0 0 0,0 0 0,0 0 0,0 0 1,1 0-1,-1 0 0,0 0 0,0 0 0,0 0 0,0 0 0,0 0 1,0 0-1,1 0 0,-1 0 0,0 0 0,0 1 0,0-1 1,0 0-1,0 0 0,0 0 0,1 0 0,-1 0 0,0 0 0,0 0 1,0 1-1,0-1 0,0 0 0,0 0 0,0 0 0,0 0 1,0 0-1,0 0 0,0 1 0,0-1 0,0 0 0,0 0 0,0 0 1,0 0-1,0 1 0,0-1 0,0 0 0,0 0 0,0 0 0,0 0 1,0 0-1,0 1 0,5-16-6803</inkml:trace>
  <inkml:trace contextRef="#ctx0" brushRef="#br0" timeOffset="1401.8">1060 911 24575,'-2'-5'0,"-6"-17"0,1-1 0,1-1 0,1 1 0,-4-36 0,9 57 0,0 1 0,0-1 0,0 0 0,0 0 0,0 1 0,0-1 0,0 0 0,0 0 0,1 1 0,-1-1 0,1 0 0,-1 1 0,1-1 0,0 0 0,-1 1 0,1-1 0,0 1 0,0 0 0,0-1 0,0 1 0,0-1 0,1 1 0,-1 0 0,0 0 0,1 0 0,-1 0 0,1 0 0,-1 0 0,1 0 0,-1 0 0,1 1 0,-1-1 0,1 1 0,0-1 0,0 1 0,-1-1 0,1 1 0,0 0 0,-1 0 0,1 0 0,3 0 0,2 1 0,1 0 0,-1 1 0,0-1 0,0 1 0,0 1 0,0 0 0,0 0 0,10 6 0,1 2 0,-1 2 0,-1 0 0,0 1 0,-1 1 0,0 0 0,-1 1 0,-1 0 0,-1 1 0,0 1 0,-1 0 0,-1 0 0,-1 1 0,0 0 0,-1 1 0,6 26 0,-13-42 0,0 1 0,0-1 0,-1 1 0,1-1 0,-1 1 0,0-1 0,0 1 0,-1-1 0,1 0 0,-1 1 0,0-1 0,0 1 0,-1-1 0,1 0 0,-1 0 0,0 0 0,0 0 0,0 0 0,0 0 0,-1 0 0,-4 4 0,1-2 0,-1 0 0,0-1 0,0 0 0,-1 0 0,0-1 0,1 1 0,-1-2 0,-1 1 0,-14 4 0,9-4 0,1 0 0,-1-1 0,0 0 0,0-1 0,0-1 0,0 0 0,-21-1 0,34 0 0,0 0 0,-1-1 0,1 1 0,0 0 0,0 0 0,-1 0 0,1-1 0,0 1 0,0-1 0,0 1 0,-1-1 0,1 1 0,0-1 0,0 0 0,0 0 0,0 1 0,0-1 0,0 0 0,0 0 0,-1-2 0,2 2 0,0 0 0,0 1 0,0-1 0,-1 0 0,1 0 0,1 0 0,-1 0 0,0 0 0,0 0 0,0 0 0,0 0 0,1 1 0,-1-1 0,0 0 0,1 0 0,-1 0 0,0 0 0,1 1 0,-1-1 0,1 0 0,1-1 0,2-3 0,0 1 0,1-1 0,0 1 0,0 0 0,1 0 0,9-5 0,24-10 0,44-13 0,-47 19 0,-1-1 0,35-20 0,-66 31 0,1 0 0,-1 0 0,0-1 0,0 1 0,-1-1 0,1 0 0,-1 0 0,1 0 0,-1-1 0,-1 1 0,1-1 0,-1 1 0,1-1 0,-1 0 0,-1 0 0,3-8 0,-1 4 0,0 0 0,1 0 0,9-16 0,-12 23 0,1 0 0,-1-1 0,1 1 0,-1 0 0,1 0 0,0 1 0,0-1 0,0 0 0,0 1 0,0-1 0,0 1 0,1-1 0,-1 1 0,0 0 0,1 0 0,-1 0 0,0 0 0,1 1 0,0-1 0,-1 1 0,1-1 0,-1 1 0,1 0 0,-1 0 0,1 0 0,0 0 0,-1 1 0,1-1 0,-1 1 0,1-1 0,-1 1 0,1 0 0,-1 0 0,0 0 0,1 0 0,3 3 0,1 0 0,-1 1 0,0-1 0,0 1 0,0 0 0,-1 1 0,1 0 0,-1-1 0,-1 2 0,1-1 0,-1 0 0,4 10 0,-1-1 0,-1 1 0,-1 0 0,4 26 0,-7-33 0,-1-1 0,0 1 0,-1 0 0,1 0 0,-2 0 0,1 0 0,-1 0 0,-4 12 0,4-18 0,0 0 0,0 0 0,-1 0 0,1 0 0,-1-1 0,0 1 0,0-1 0,0 1 0,0-1 0,0 1 0,-1-1 0,1 0 0,-1 0 0,1 0 0,-1-1 0,0 1 0,0 0 0,0-1 0,1 0 0,-2 0 0,1 0 0,0 0 0,0 0 0,0-1 0,0 1 0,-7-1 0,10 0 0,-1 0 0,1 0 0,-1 0 0,0 0 0,1 0 0,-1 0 0,0 0 0,1 0 0,-1-1 0,1 1 0,-1 0 0,0 0 0,1-1 0,-1 1 0,1 0 0,-1-1 0,1 1 0,-1-1 0,1 1 0,0-1 0,-1 1 0,1-1 0,-1 1 0,1-1 0,0 1 0,-1-1 0,1 1 0,0-1 0,-1-1 0,1 1 0,1 0 0,-1-1 0,0 1 0,0 0 0,0-1 0,1 1 0,-1 0 0,1-1 0,-1 1 0,1 0 0,-1 0 0,1-1 0,1 0 0,28-32 0,9 4 0,1 2 0,2 2 0,88-41 0,-129 66 0,0 1 0,0-1 0,0 0 0,0 1 0,1 0 0,-1-1 0,0 1 0,0 0 0,1 0 0,-1-1 0,0 1 0,0 0 0,1 0 0,-1 1 0,0-1 0,2 0 0,-2 1 0,0-1 0,-1 1 0,1-1 0,-1 0 0,1 1 0,-1-1 0,1 1 0,-1-1 0,0 1 0,1-1 0,-1 1 0,0 0 0,1-1 0,-1 1 0,0 0 0,0-1 0,1 1 0,-1-1 0,0 1 0,0 0 0,0-1 0,0 2 0,0 6 0,-1-1 0,0 1 0,0-1 0,-4 13 0,0 5 0,4-23 0,1 1 0,0-1 0,0 1 0,1-1 0,-1 0 0,0 1 0,1-1 0,0 0 0,-1 1 0,1-1 0,0 0 0,0 0 0,0 1 0,0-1 0,1 0 0,-1 0 0,1 0 0,-1-1 0,1 1 0,0 0 0,3 2 0,-1-1 0,1 0 0,-1-1 0,0 0 0,1 0 0,0 0 0,0 0 0,-1-1 0,1 0 0,0 0 0,8 1 0,-6-2 0,1 1 0,-1-1 0,1-1 0,-1 0 0,1 0 0,14-4 0,-19 4 0,0 0 0,1 0 0,-1 0 0,0-1 0,0 0 0,1 1 0,-1-1 0,-1-1 0,1 1 0,0 0 0,0-1 0,-1 1 0,5-6 0,-5 5 0,-1 1 0,1-1 0,-1 0 0,0 0 0,1 0 0,-1 0 0,0 0 0,-1 0 0,1-1 0,-1 1 0,1 0 0,-1 0 0,0 0 0,0-1 0,0 1 0,-1 0 0,1 0 0,-2-5 0,0 3 0,0 1 0,0-1 0,0 1 0,-1 0 0,1 0 0,-1 0 0,0 0 0,-1 1 0,1-1 0,-1 1 0,-4-4 0,-3-1 0,-1 0 0,0 1 0,0 0 0,-1 1 0,1 1 0,-2 0 0,-20-5 0,-5 4 0,20 3 0,45 1 0,-3 2 0,0-2 0,1 0 0,-1-2 0,-1-1 0,1 0 0,35-15 0,-50 17 0,0-1 0,0 0 0,-1 0 0,0-1 0,0 1 0,0-2 0,0 1 0,-1-1 0,1 0 0,-1 0 0,-1-1 0,0 0 0,0 0 0,0 0 0,0 0 0,-1-1 0,-1 0 0,1 0 0,-1 0 0,4-17 0,-5 16 0,-1 0 0,1 0 0,-1 0 0,-1 0 0,0 0 0,0 0 0,-1 0 0,0 0 0,-4-15 0,5 24 0,0 0 0,0 1 0,0-1 0,0 0 0,0 0 0,0 0 0,0 1 0,0-1 0,0 0 0,-1 0 0,1 1 0,0-1 0,0 0 0,0 0 0,0 0 0,-1 0 0,1 1 0,0-1 0,0 0 0,0 0 0,-1 0 0,1 0 0,0 0 0,0 0 0,0 1 0,-1-1 0,1 0 0,0 0 0,0 0 0,-1 0 0,1 0 0,0 0 0,0 0 0,-1 0 0,1 0 0,0 0 0,0 0 0,-1 0 0,1 0 0,0 0 0,0 0 0,0-1 0,-1 1 0,1 0 0,0 0 0,0 0 0,-1 0 0,1 0 0,0 0 0,0-1 0,0 1 0,0 0 0,-1 0 0,1 0 0,0-1 0,0 1 0,0 0 0,0 0 0,0 0 0,0-1 0,-1 1 0,1 0 0,-5 22 0,-1 35 0,2-1 0,3 1 0,9 83 0,-7-136 0,10 72 0,-9-69 0,-1 0 0,1-1 0,1 1 0,-1-1 0,1 1 0,0-1 0,1 0 0,5 9 0,-9-15 0,1 1 0,-1-1 0,1 1 0,0-1 0,-1 1 0,1-1 0,-1 1 0,1-1 0,0 0 0,-1 1 0,1-1 0,-1 0 0,1 0 0,0 0 0,0 1 0,-1-1 0,1 0 0,0 0 0,-1 0 0,1 0 0,0 0 0,-1 0 0,1 0 0,0 0 0,0-1 0,-1 1 0,1 0 0,0 0 0,-1 0 0,1-1 0,0 1 0,-1 0 0,1-1 0,-1 1 0,1-1 0,-1 1 0,1-1 0,-1 1 0,1-1 0,-1 1 0,1-1 0,-1 1 0,1-1 0,-1 1 0,0-1 0,1 0 0,-1 1 0,0-1 0,1-1 0,16-36 0,-17 37 0,6-15 0,0-3 0,1 1 0,1 0 0,17-30 0,-23 44 0,0 1 0,1 0 0,-1-1 0,1 1 0,-1 0 0,1 0 0,0 1 0,0-1 0,0 0 0,1 1 0,-1 0 0,1 0 0,-1 0 0,1 0 0,0 1 0,-1-1 0,1 1 0,0 0 0,0 0 0,0 0 0,0 1 0,0-1 0,0 1 0,7 0 0,-8 1 0,0 0 0,0 0 0,0 0 0,0 1 0,0-1 0,-1 1 0,1 0 0,0 0 0,-1 0 0,0 0 0,1 0 0,-1 0 0,0 1 0,0-1 0,0 1 0,0-1 0,0 1 0,-1 0 0,1 0 0,-1 0 0,0 0 0,0 0 0,0 0 0,1 6 0,0-1 0,0 0 0,-1 0 0,0 0 0,0 0 0,-1 0 0,0 1 0,0-1 0,-3 13 0,1-16 0,0 0 0,0 1 0,-1-2 0,1 1 0,-1 0 0,0 0 0,-1-1 0,1 0 0,-1 1 0,1-1 0,-1-1 0,-1 1 0,1-1 0,0 1 0,-1-1 0,0 0 0,0-1 0,0 1 0,0-1 0,-6 2 0,2-1 0,0 0 0,0-1 0,0 0 0,0 0 0,-1-1 0,1 0 0,0-1 0,0 0 0,-1 0 0,1-1 0,-11-2 0,7-5-48,15 0 168,21-8-1557,3 4-5389</inkml:trace>
  <inkml:trace contextRef="#ctx0" brushRef="#br0" timeOffset="1789.99">2690 931 24575,'-4'0'0,"3"4"0,5 4 0,5 5 0,2 0-8191</inkml:trace>
  <inkml:trace contextRef="#ctx0" brushRef="#br0" timeOffset="2331.39">3070 912 24575,'0'-19'0,"1"11"0,-1 0 0,0 0 0,0 0 0,-1 0 0,0 0 0,0 1 0,-1-1 0,0 0 0,-4-9 0,6 16 0,0 1 0,0-1 0,-1 1 0,1-1 0,0 1 0,0-1 0,0 1 0,-1-1 0,1 1 0,0-1 0,-1 1 0,1-1 0,0 1 0,-1 0 0,1-1 0,-1 1 0,1 0 0,0-1 0,-1 1 0,1 0 0,-1-1 0,1 1 0,-1 0 0,1 0 0,-1 0 0,0-1 0,1 1 0,-1 0 0,1 0 0,-1 0 0,1 0 0,-1 0 0,1 0 0,-1 0 0,1 0 0,-1 0 0,0 1 0,-1 0 0,1 0 0,0 0 0,-1 0 0,1 1 0,0-1 0,0 0 0,0 1 0,0-1 0,0 1 0,0 0 0,-1 2 0,-14 46 0,14-40 0,1 1 0,0-1 0,0 0 0,1 0 0,1 1 0,1 12 0,-1-21 0,-1 1 0,0-1 0,1 0 0,0 0 0,-1 1 0,1-1 0,0 0 0,0 0 0,1 0 0,-1 0 0,0 0 0,1 0 0,-1 0 0,1 0 0,-1 0 0,1-1 0,0 1 0,0-1 0,0 1 0,0-1 0,0 0 0,0 0 0,0 0 0,0 0 0,0 0 0,1 0 0,-1 0 0,0-1 0,1 1 0,-1-1 0,0 0 0,1 0 0,2 0 0,-2 0 0,1-1 0,-1 1 0,1-1 0,-1 0 0,1 0 0,-1-1 0,0 1 0,0-1 0,1 1 0,-1-1 0,0 0 0,0 0 0,-1-1 0,1 1 0,0 0 0,-1-1 0,1 0 0,-1 0 0,0 1 0,0-1 0,3-6 0,3-7 0,0 0 0,-1 0 0,5-19 0,-8 24 0,22-76 0,-18 79 0,-3 14 0,-1 19 0,1 295 0,-7-192 0,0-1 0,7 209 0,-3-318 0,0-1 0,1 1 0,0-1 0,2 0 0,9 26 0,-12-39 0,0 1 0,1-1 0,-1 0 0,1 0 0,0 0 0,0-1 0,0 1 0,0-1 0,0 1 0,1-1 0,5 3 0,-7-4 0,1-1 0,0 1 0,1-1 0,-1 0 0,0 0 0,0 0 0,0-1 0,1 1 0,-1-1 0,0 1 0,1-1 0,-1 0 0,0-1 0,1 1 0,-1 0 0,0-1 0,7-2 0,-5 1 0,1 0 0,-1 0 0,0 0 0,0-1 0,0 0 0,0 0 0,0 0 0,0-1 0,-1 0 0,0 0 0,0 0 0,0 0 0,4-7 0,-2 3 0,-1 0 0,0-1 0,-1 0 0,0 0 0,0-1 0,-1 1 0,3-13 0,-3 3 0,0 0 0,-1 0 0,-1 0 0,-1-1 0,-1 1 0,0 0 0,-7-31 0,3 30 0,-1-1 0,-1 2 0,-1-1 0,-1 1 0,-1 0 0,0 1 0,-1 0 0,-1 0 0,-1 1 0,-18-19 0,12 17 0,-1 1 0,-1 0 0,0 2 0,-2 0 0,0 2 0,0 0 0,-37-15 0,40 18 0,20 11 0,0 0 0,0-1 0,0 1 0,0 0 0,0 0 0,0 0 0,0 0 0,0-1 0,0 1 0,0 0 0,0 0 0,0 0 0,0 0 0,0-1 0,0 1 0,0 0 0,0 0 0,0 0 0,0-1 0,0 1 0,1 0 0,-1 0 0,0 0 0,0 0 0,0 0 0,0-1 0,0 1 0,0 0 0,0 0 0,1 0 0,-1 0 0,0 0 0,0 0 0,0 0 0,0 0 0,1-1 0,-1 1 0,0 0 0,0 0 0,0 0 0,0 0 0,1 0 0,-1 0 0,0 0 0,0 0 0,0 0 0,0 0 0,1 0 0,-1 0 0,42-2 0,-38 2 0,82 1 0,-1-4 0,118-18 0,-197 20 0,-2 1 0,-1-1 0,0 0 0,1 1 0,-1-1 0,1 0 0,-1 0 0,0-1 0,0 1 0,0-1 0,0 0 0,6-3 0,-9 5 0,0-1 0,0 1 0,0 0 0,0 0 0,0 0 0,0 0 0,1-1 0,-1 1 0,0 0 0,0 0 0,0 0 0,0 0 0,0-1 0,0 1 0,0 0 0,0 0 0,0 0 0,0-1 0,0 1 0,0 0 0,0 0 0,0 0 0,0-1 0,0 1 0,0 0 0,0 0 0,0 0 0,-1 0 0,1-1 0,0 1 0,0 0 0,0 0 0,0 0 0,0 0 0,0 0 0,0-1 0,-1 1 0,1 0 0,0 0 0,0 0 0,0 0 0,0 0 0,-1 0 0,-12-5 0,-13 0 0,-38 3-1365,35 1-5461</inkml:trace>
  <inkml:trace contextRef="#ctx0" brushRef="#br0" timeOffset="32153.62">299 1439 24575,'0'-24'0,"0"17"0,0 16 0,-2 30 0,-1 0 0,-11 45 0,19-105 0,0 1 0,2 0 0,0 0 0,1 0 0,1 1 0,1 1 0,1-1 0,16-21 0,-26 39 0,0 0 0,0-1 0,0 1 0,0 0 0,1 0 0,-1 0 0,0 0 0,1 0 0,-1 0 0,1 0 0,-1 0 0,1 1 0,0-1 0,-1 0 0,1 1 0,0 0 0,-1-1 0,1 1 0,0 0 0,-1 0 0,1 0 0,0 0 0,0 0 0,-1 0 0,1 0 0,0 1 0,-1-1 0,1 0 0,0 1 0,-1 0 0,1-1 0,-1 1 0,1 0 0,-1 0 0,1 0 0,1 1 0,5 5 0,-1 0 0,1 0 0,-2 1 0,1 0 0,5 9 0,-6-9 0,106 138-1365,-76-104-5461</inkml:trace>
  <inkml:trace contextRef="#ctx0" brushRef="#br0" timeOffset="33525.53">236 276 24575,'-6'-19'0,"0"-1"0,-18-33 0,21 47 0,0 0 0,0 1 0,-1 0 0,0-1 0,0 1 0,0 1 0,0-1 0,-1 1 0,0-1 0,0 1 0,0 1 0,0-1 0,-9-3 0,12 6 0,0 0 0,-1 0 0,1 0 0,0 1 0,-1-1 0,1 1 0,-1-1 0,1 1 0,-1 0 0,1 0 0,-1 0 0,1 1 0,-1-1 0,1 0 0,-1 1 0,1 0 0,0-1 0,-5 3 0,4-1 0,-1 1 0,1-1 0,-1 1 0,1 0 0,0 0 0,0 0 0,0 0 0,1 0 0,-1 1 0,-2 4 0,-2 4 0,1 1 0,1-1 0,0 1 0,1 0 0,-5 27 0,5-19 0,1 0 0,2 0 0,0 0 0,1 0 0,1 1 0,0-1 0,9 34 0,-9-49 0,1 1 0,0-1 0,0 0 0,0 0 0,1 0 0,0 0 0,0-1 0,0 1 0,1-1 0,0 0 0,0 0 0,0 0 0,1 0 0,0-1 0,0 0 0,0 0 0,0 0 0,1 0 0,-1-1 0,1 0 0,0 0 0,0-1 0,0 1 0,0-1 0,0-1 0,1 1 0,-1-1 0,13 1 0,-11-2 0,-1 0 0,1 0 0,0-1 0,-1 0 0,1 0 0,-1-1 0,0 0 0,1 0 0,-1-1 0,0 0 0,0 0 0,-1-1 0,1 1 0,-1-2 0,1 1 0,-1-1 0,-1 1 0,1-2 0,-1 1 0,9-12 0,-6 6 0,0 0 0,-1-1 0,-1 0 0,0 0 0,0-1 0,-2 0 0,1 0 0,-2 0 0,1 0 0,1-24 0,-4 35 0,-1 1 0,0 0 0,0-1 0,0 1 0,0 0 0,0-1 0,0 1 0,0 0 0,0-1 0,0 1 0,-1 0 0,1-1 0,0 1 0,-1 0 0,1 0 0,-1-1 0,0 0 0,0 2 0,0 0 0,1 1 0,-1-1 0,0 1 0,1-1 0,-1 1 0,0-1 0,1 1 0,-1-1 0,1 1 0,-1-1 0,1 1 0,-1-1 0,1 1 0,0 0 0,-1-1 0,1 1 0,0 0 0,-1-1 0,1 1 0,0 0 0,0 0 0,0-1 0,0 1 0,0 0 0,0 0 0,0-1 0,0 3 0,-4 14 0,1 0 0,1 0 0,0 1 0,2-1 0,1 27 0,-1-37 0,1-1 0,0 0 0,0 0 0,1 0 0,-1 0 0,1 0 0,0 0 0,1 0 0,0 0 0,0-1 0,0 1 0,0-1 0,1 0 0,0 0 0,0 0 0,0-1 0,1 1 0,8 6 0,-12-10 0,0 0 0,1 0 0,-1-1 0,0 1 0,1 0 0,-1 0 0,1-1 0,0 1 0,-1-1 0,1 1 0,-1-1 0,1 0 0,0 0 0,-1 1 0,1-1 0,-1 0 0,1 0 0,0-1 0,-1 1 0,1 0 0,0-1 0,-1 1 0,1 0 0,1-2 0,-1 1 0,-1-1 0,1 1 0,0-1 0,-1 0 0,1 1 0,-1-1 0,1 0 0,-1 0 0,0 0 0,0 0 0,0 0 0,0-1 0,0 1 0,1-4 0,0-3 0,0-1 0,-1 1 0,0-1 0,0 1 0,-1-1 0,0 1 0,-2-14 0,0 16 0,0 0 0,0 0 0,-1 0 0,0 1 0,0-1 0,0 0 0,-1 1 0,0 0 0,0 0 0,0 0 0,-11-10 0,12 13 0,0 1 0,0-1 0,1 1 0,-1 0 0,-1 0 0,1 0 0,0 0 0,-1 1 0,1-1 0,0 1 0,-1 0 0,0 0 0,1 0 0,-1 0 0,0 1 0,1-1 0,-1 1 0,0 0 0,0 0 0,1 1 0,-1-1 0,0 1 0,1-1 0,-1 1 0,-4 2 0,7-3 0,0 0 0,1 1 0,-1-1 0,0 0 0,0 1 0,0-1 0,1 1 0,-1-1 0,0 1 0,0-1 0,1 1 0,-1-1 0,0 1 0,1-1 0,-1 1 0,1 0 0,-1 0 0,1-1 0,-1 1 0,1 0 0,-1 0 0,1 0 0,0 0 0,0 0 0,0-1 0,0 1 0,1 0 0,-1-1 0,0 1 0,0 0 0,1-1 0,-1 1 0,0 0 0,1-1 0,-1 1 0,1-1 0,-1 1 0,1-1 0,-1 1 0,1-1 0,-1 1 0,1-1 0,-1 0 0,2 1 0,2 2 0,0-1 0,0 0 0,1 0 0,-1 0 0,1-1 0,7 2 0,-4-2 0,0 0 0,1-1 0,-1 0 0,0 0 0,0-1 0,1 0 0,-1 0 0,0-1 0,0 0 0,11-5 0,3-3 0,-1-1 0,25-16 0,-37 21 0,-8 5 0,1 0 0,0 0 0,0 0 0,0 0 0,1 0 0,-1 0 0,0 0 0,0 1 0,0-1 0,1 1 0,-1 0 0,0-1 0,4 1 0,-4 1 0,-1-1 0,0 0 0,1 1 0,-1-1 0,0 1 0,0-1 0,1 1 0,-1 0 0,0-1 0,0 1 0,0 0 0,0 0 0,0 0 0,0 0 0,0 0 0,0 0 0,1 1 0,1 5 0,1 1 0,-1-1 0,0 0 0,-1 1 0,1 0 0,1 10 0,1 4 0,-5-20 0,2 7 0,1 0 0,0-1 0,0 1 0,6 10 0,-8-19 0,-1 1 0,0 0 0,1 0 0,-1-1 0,1 1 0,0 0 0,-1 0 0,1-1 0,0 1 0,-1-1 0,1 1 0,0-1 0,0 1 0,-1-1 0,1 1 0,0-1 0,0 0 0,0 1 0,0-1 0,-1 0 0,3 1 0,-2-2 0,0 1 0,1-1 0,-1 1 0,0-1 0,0 0 0,0 1 0,1-1 0,-1 0 0,0 0 0,0 1 0,0-1 0,0 0 0,0 0 0,-1 0 0,1-1 0,0 1 0,0 0 0,-1 0 0,2-3 0,5-10 0,0-1 0,-1-1 0,-1 1 0,4-17 0,6-19 0,-15 51 0,0 0 0,0-1 0,0 1 0,0 0 0,0 0 0,0 0 0,0-1 0,0 1 0,0 0 0,0 0 0,0 0 0,0 0 0,0-1 0,0 1 0,0 0 0,1 0 0,-1 0 0,0 0 0,0-1 0,0 1 0,0 0 0,0 0 0,1 0 0,-1 0 0,0 0 0,0 0 0,0 0 0,1-1 0,-1 1 0,0 0 0,0 0 0,0 0 0,1 0 0,-1 0 0,0 0 0,0 0 0,0 0 0,1 0 0,-1 0 0,0 0 0,0 0 0,0 0 0,1 0 0,6 10 0,5 17 0,-11-25 0,1 5-80,0-1 0,1 1-1,0-1 1,0 1 0,0-1-1,1 0 1,0 0 0,0 0-1,0-1 1,1 1 0,0-1 0,0 0-1,0 0 1,1-1 0,0 0-1,7 4 1,5-1-6746</inkml:trace>
  <inkml:trace contextRef="#ctx0" brushRef="#br0" timeOffset="34154.04">974 211 24575,'-2'117'0,"4"150"0,1-224 0,1 1 0,3-1 0,1-1 0,15 45 0,-2-36 0,-20-48 0,1 1 0,0-1 0,1 1 0,-1-1 0,0 0 0,1 0 0,0 0 0,0 0 0,0 0 0,0-1 0,4 3 0,-7-5 0,1 1 0,-1-1 0,1 0 0,-1 1 0,1-1 0,-1 0 0,1 1 0,0-1 0,-1 0 0,1 0 0,-1 0 0,1 0 0,0 0 0,-1 0 0,1 0 0,-1 0 0,1 0 0,0 0 0,-1 0 0,1 0 0,-1 0 0,1 0 0,0 0 0,-1-1 0,1 1 0,-1 0 0,1 0 0,-1-1 0,1 1 0,-1 0 0,1-1 0,-1 1 0,1-1 0,-1 1 0,1 0 0,-1-1 0,1 1 0,-1-1 0,0 1 0,1-1 0,-1 0 0,0 1 0,0-1 0,0 1 0,1-1 0,-1 1 0,0-1 0,0 0 0,0 1 0,0-1 0,0 0 0,0 1 0,0-1 0,0 1 0,0-1 0,0 0 0,0 1 0,-1-2 0,-4-38 0,-1 23 0,-1 1 0,-1 0 0,0 1 0,-1 0 0,-13-18 0,-62-66 0,11 12 0,71 85 0,0 0 0,0 0 0,0-1 0,1 1 0,0-1 0,-1 1 0,1-1 0,0 0 0,0 1 0,0-1 0,0 0 0,1 0 0,-1 1 0,1-1 0,0 0 0,0 0 0,0 0 0,0-3 0,1 4 0,0-1 0,0 1 0,0 0 0,1 0 0,-1-1 0,1 1 0,-1 0 0,1 0 0,0 0 0,0 1 0,-1-1 0,1 0 0,1 1 0,-1-1 0,0 1 0,0-1 0,0 1 0,1 0 0,-1 0 0,3 0 0,41-17 0,-5 1 0,65-34 0,-93 44 0,-1-1 0,0-1 0,0 0 0,-1-1 0,0 0 0,-1 0 0,0-1 0,17-24 0,-27 35 0,0 0 0,0 0 0,0 0 0,0 0 0,0 0 0,0 0 0,0 0 0,0 0 0,-1 0 0,1 1 0,0-1 0,0 0 0,0 0 0,0 0 0,0 0 0,1 0 0,-1 0 0,0 0 0,0 0 0,0 0 0,0 0 0,0 1 0,0-1 0,0 0 0,0 0 0,0 0 0,0 0 0,0 0 0,0 0 0,0 0 0,0 0 0,0 0 0,0 0 0,0 0 0,0 0 0,0 0 0,1 0 0,-1 0 0,0 0 0,0 1 0,0-1 0,0 0 0,0 0 0,0 0 0,0 0 0,0 0 0,0 0 0,0 0 0,1 0 0,-1 0 0,0 0 0,0 0 0,0 0 0,0 0 0,0 0 0,0 0 0,0-1 0,0 1 0,0 0 0,0 0 0,0 0 0,1 0 0,-1 0 0,0 0 0,0 0 0,0 0 0,0 0 0,1 14 0,-1 19 0,0-13 24,0 0 0,2 0 0,0 0 0,5 20 0,-5-31-159,0 0 0,1 0 0,0 0 0,0 0 0,1-1 0,1 1 0,-1-1 0,1 0 0,0-1 0,13 14 0,-4-8-6691</inkml:trace>
  <inkml:trace contextRef="#ctx0" brushRef="#br0" timeOffset="34532.67">1207 63 24575,'4'22'0,"8"17"0,2 3-8191</inkml:trace>
  <inkml:trace contextRef="#ctx0" brushRef="#br0" timeOffset="36054.88">1547 402 24575,'-3'-4'0,"1"1"0,-1-1 0,0 0 0,-1 1 0,1-1 0,0 1 0,-1 0 0,0 0 0,0 1 0,0-1 0,-8-3 0,11 6 0,-1-1 0,1 1 0,-1 0 0,1-1 0,-1 1 0,1 0 0,-1 0 0,1 0 0,-1 0 0,1 0 0,-1 0 0,1 1 0,-1-1 0,1 1 0,-1-1 0,1 1 0,-1-1 0,1 1 0,-1 0 0,1-1 0,0 1 0,0 0 0,-1 0 0,1 0 0,0 0 0,0 0 0,0 0 0,0 1 0,0-1 0,0 0 0,0 0 0,1 1 0,-1-1 0,0 1 0,1-1 0,-1 1 0,1-1 0,-1 3 0,-2 5 0,0 1 0,0 0 0,1 0 0,1 0 0,-1 14 0,2-21 0,-1-1 0,1 1 0,0 0 0,0 0 0,0-1 0,1 1 0,-1 0 0,1 0 0,-1-1 0,1 1 0,0-1 0,0 1 0,0 0 0,0-1 0,1 0 0,-1 1 0,1-1 0,-1 0 0,1 0 0,0 1 0,0-1 0,0-1 0,0 1 0,3 2 0,-3-3 0,-1-1 0,0 1 0,0-1 0,1 0 0,-1 1 0,1-1 0,-1 0 0,0 0 0,1 0 0,-1 0 0,1 0 0,-1 0 0,0 0 0,1 0 0,-1-1 0,0 1 0,1 0 0,-1-1 0,0 1 0,1-1 0,1-1 0,0 0 0,0 0 0,-1-1 0,1 1 0,0-1 0,-1 1 0,0-1 0,0 0 0,3-4 0,1-4 0,-1 0 0,0 0 0,0-1 0,2-13 0,1-7 0,-1-1 0,-3 0 0,0 0 0,-2 0 0,-2-1 0,-1 1 0,-5-39 0,5 68 0,0 0 0,-1 0 0,1 0 0,-1 1 0,1-1 0,-1 0 0,0 0 0,-4-5 0,5 9 0,1-1 0,-1 1 0,1-1 0,0 1 0,-1-1 0,1 1 0,-1-1 0,1 1 0,-1 0 0,1-1 0,-1 1 0,0 0 0,1 0 0,-1-1 0,1 1 0,-1 0 0,0 0 0,1 0 0,-1 0 0,1 0 0,-1 0 0,0 0 0,0 0 0,0 0 0,0 1 0,0 0 0,0-1 0,0 1 0,0 0 0,0 0 0,0-1 0,0 1 0,1 0 0,-1 0 0,0 0 0,1 0 0,-1 0 0,0 0 0,1 0 0,0 0 0,-1 0 0,0 2 0,-3 9 0,1 1 0,0 0 0,1-1 0,0 1 0,1 0 0,0 0 0,1 1 0,1-1 0,2 18 0,1-8 0,1 1 0,0-1 0,2 0 0,12 27 0,-14-38 0,1-2 0,0 1 0,0-1 0,1 0 0,0 0 0,1 0 0,0-1 0,0-1 0,1 1 0,0-1 0,1-1 0,14 9 0,-18-12 0,0-1 0,0 0 0,1 0 0,-1-1 0,1 0 0,0 0 0,0 0 0,0-1 0,-1 0 0,1-1 0,0 1 0,0-1 0,0-1 0,0 1 0,0-1 0,0 0 0,0-1 0,0 1 0,0-2 0,-1 1 0,1-1 0,10-5 0,-11 3 0,1 0 0,-1 0 0,0 0 0,0 0 0,-1-1 0,1 0 0,-1 0 0,-1-1 0,1 0 0,-1 1 0,0-1 0,-1-1 0,0 1 0,3-9 0,-3 9 0,-1 0 0,0 0 0,-1-1 0,1 1 0,-2 0 0,1-1 0,-1 1 0,0-1 0,0 1 0,-1-1 0,0 1 0,0 0 0,-1-1 0,0 1 0,-4-9 0,6 14 0,-1 0 0,1 0 0,-1 1 0,0-1 0,0 0 0,0 0 0,0 1 0,0-1 0,0 1 0,-1-1 0,1 1 0,0-1 0,-1 1 0,1 0 0,-1 0 0,0-1 0,1 1 0,-1 0 0,0 1 0,1-1 0,-1 0 0,0 0 0,0 1 0,0-1 0,0 1 0,0 0 0,0-1 0,0 1 0,0 0 0,0 0 0,0 0 0,1 0 0,-1 1 0,0-1 0,0 1 0,-3 0 0,2 1 0,-1 0 0,0 0 0,1 0 0,0 1 0,0 0 0,0-1 0,0 1 0,0 0 0,0 0 0,1 1 0,-1-1 0,1 0 0,0 1 0,0 0 0,0-1 0,-1 7 0,0-2 0,1-1 0,0 1 0,0 0 0,1-1 0,0 1 0,1 0 0,0 11 0,0-16 0,0-1 0,1 1 0,-1-1 0,1 1 0,-1-1 0,1 1 0,0-1 0,0 0 0,0 1 0,0-1 0,1 0 0,-1 0 0,0 0 0,1 0 0,0 0 0,-1 0 0,1 0 0,0 0 0,0-1 0,0 1 0,0-1 0,0 1 0,0-1 0,1 0 0,-1 0 0,5 1 0,3 1 0,0-1 0,0 0 0,0-1 0,0 0 0,0-1 0,0 0 0,0 0 0,0-1 0,0 0 0,0-1 0,0-1 0,0 1 0,-1-1 0,1-1 0,-1 0 0,0 0 0,9-6 0,-11 6 0,-1 0 0,1-1 0,-1 0 0,0 0 0,0 0 0,-1-1 0,0 0 0,0 0 0,0-1 0,0 1 0,-1-1 0,0 0 0,-1 0 0,0 0 0,0 0 0,0-1 0,-1 0 0,0 1 0,0-1 0,-1 0 0,0 0 0,0-9 0,-1 16 0,0 0 0,0-1 0,0 1 0,0-1 0,0 1 0,0-1 0,-1 1 0,1 0 0,0-1 0,-1 1 0,1-1 0,-1 1 0,0 0 0,1 0 0,-1-1 0,0 1 0,0 0 0,0 0 0,-1-2 0,2 3 0,0 0 0,-1 0 0,1 0 0,0 0 0,0 0 0,0 0 0,-1 0 0,1 0 0,0 0 0,0 0 0,-1 0 0,1 0 0,0 0 0,0 0 0,0 0 0,-1 0 0,1 0 0,0 1 0,0-1 0,-1 0 0,1 0 0,0 0 0,0 0 0,0 0 0,0 0 0,-1 1 0,1-1 0,0 0 0,0 0 0,0 0 0,0 0 0,0 1 0,-1-1 0,1 0 0,0 1 0,-4 17 0,4-12 0,1-1 0,-1 0 0,1 0 0,0 1 0,1-1 0,-1 0 0,1 0 0,0 0 0,0 0 0,0 0 0,1-1 0,0 1 0,0-1 0,0 1 0,1-1 0,-1 0 0,5 4 0,-6-6 0,1 0 0,-1 0 0,0 0 0,1 0 0,-1-1 0,1 1 0,0-1 0,-1 1 0,1-1 0,0 0 0,0 0 0,0 0 0,0 0 0,0-1 0,0 1 0,0-1 0,0 0 0,0 0 0,0 0 0,0 0 0,0-1 0,0 1 0,0-1 0,0 1 0,0-1 0,0 0 0,0 0 0,0-1 0,-1 1 0,1-1 0,3-2 0,-2 1 0,-1 0 0,0 0 0,0 0 0,-1 0 0,1-1 0,-1 0 0,1 1 0,-1-1 0,0 0 0,-1 0 0,3-6 0,11-50 0,-10 41 0,-5 19 0,0 0 0,0-1 0,0 1 0,0 0 0,0 0 0,0 0 0,0 0 0,0 0 0,0 0 0,0 0 0,0 0 0,0 0 0,0 0 0,0 0 0,0-1 0,0 1 0,1 0 0,-1 0 0,0 0 0,0 0 0,0 0 0,0 0 0,0 0 0,0 0 0,0 0 0,0 0 0,0 0 0,0 0 0,1 0 0,-1 0 0,0 0 0,0 0 0,0 0 0,0 0 0,0 0 0,0 0 0,0 0 0,0 0 0,1 0 0,-1 0 0,0 0 0,0 0 0,0 0 0,0 0 0,0 0 0,0 1 0,0-1 0,0 0 0,0 0 0,0 0 0,0 0 0,0 0 0,1 0 0,-1 0 0,0 0 0,0 0 0,0 0 0,0 0 0,0 1 0,0-1 0,0 0 0,0 0 0,0 0 0,0 0 0,8 12 0,10 24 0,-12-24 0,-3-6 0,0-1 0,1 1 0,0 0 0,0-1 0,1 0 0,-1 0 0,1 0 0,0 0 0,0-1 0,1 0 0,-1 0 0,1-1 0,6 4 0,-9-6 0,-1 0 0,1 0 0,0 0 0,-1-1 0,1 1 0,0-1 0,-1 0 0,1 1 0,0-1 0,0 0 0,-1-1 0,1 1 0,0 0 0,-1-1 0,1 0 0,-1 1 0,1-1 0,0 0 0,-1 0 0,0-1 0,1 1 0,-1 0 0,0-1 0,1 1 0,-1-1 0,0 0 0,0 0 0,0 0 0,-1 0 0,1 0 0,0 0 0,-1 0 0,1-1 0,-1 1 0,1-3 0,1-2 0,0-1 0,0 1 0,-1-1 0,0 1 0,1-15 0,-2 17 0,-1 0 0,1-1 0,0 1 0,0 0 0,0 0 0,1 0 0,0 0 0,0 0 0,0 1 0,1-1 0,-1 0 0,1 1 0,5-6 0,-8 10 0,1 0 0,-1-1 0,1 1 0,-1 0 0,1 0 0,-1-1 0,1 1 0,0 0 0,-1 0 0,1 0 0,-1 0 0,1 0 0,-1 0 0,1 0 0,0 0 0,-1 0 0,1 0 0,-1 0 0,1 0 0,-1 1 0,1-1 0,-1 0 0,1 0 0,-1 0 0,1 1 0,-1-1 0,1 0 0,-1 1 0,1-1 0,-1 0 0,1 1 0,-1-1 0,0 1 0,1-1 0,-1 1 0,0-1 0,1 1 0,-1-1 0,0 1 0,0-1 0,1 1 0,-1 0 0,12 26 0,-11-25 0,1 5 0,-1-5 0,-1 1 0,1 0 0,0-1 0,0 1 0,0-1 0,0 1 0,0-1 0,1 0 0,-1 1 0,1-1 0,0 0 0,3 4 0,-5-6 0,0 0 0,1 0 0,-1 0 0,0-1 0,0 1 0,0 0 0,1 0 0,-1 0 0,0 0 0,0 0 0,0 0 0,1-1 0,-1 1 0,0 0 0,0 0 0,0 0 0,0 0 0,1-1 0,-1 1 0,0 0 0,0 0 0,0 0 0,0-1 0,0 1 0,0 0 0,0 0 0,0-1 0,0 1 0,0 0 0,0 0 0,0 0 0,0-1 0,0 1 0,0 0 0,0 0 0,0-1 0,0 1 0,0 0 0,0 0 0,0-1 0,0 1 0,0 0 0,0 0 0,0 0 0,-1-1 0,1 1 0,0 0 0,0 0 0,0 0 0,0 0 0,0-1 0,-1 1 0,1 0 0,-7-15 0,5 13 0,-1-1 0,1 0 0,-1 1 0,0 0 0,0-1 0,0 1 0,0 0 0,-1 1 0,1-1 0,0 1 0,-1-1 0,1 1 0,-1 0 0,1 0 0,-1 1 0,0-1 0,1 1 0,-5-1 0,6 1 0,-1 0 0,1 1 0,0-1 0,0 0 0,0 1 0,0-1 0,0 1 0,0-1 0,0 1 0,0 0 0,0 0 0,0 0 0,0 0 0,1 1 0,-1-1 0,0 0 0,1 1 0,-1-1 0,1 1 0,-1-1 0,1 1 0,0 0 0,-1 0 0,1-1 0,0 1 0,0 0 0,1 0 0,-1 0 0,0 0 0,1 0 0,-2 4 0,1 0 0,0-1 0,1 0 0,-1 1 0,1-1 0,0 1 0,1-1 0,-1 1 0,1-1 0,0 0 0,0 1 0,1-1 0,-1 0 0,1 0 0,4 8 0,-3-8 0,0-1 0,1 0 0,-1-1 0,1 1 0,0-1 0,-1 1 0,1-1 0,1 0 0,-1-1 0,0 1 0,1-1 0,-1 0 0,1 0 0,0 0 0,0 0 0,5 0 0,3 1 0,1-1 0,0-1 0,0 0 0,-1-1 0,1 0 0,0-1 0,0 0 0,-1-1 0,1-1 0,-1 0 0,0-1 0,15-6 0,-20 7 0,0-1 0,-1 1 0,1-1 0,-1 0 0,0-1 0,0 0 0,0 0 0,-1 0 0,1-1 0,-1 0 0,-1 0 0,1-1 0,-1 0 0,0 0 0,-1 0 0,1 0 0,-1-1 0,-1 1 0,0-1 0,5-15 0,-8 21 0,0 0 0,1 0 0,-1 1 0,0-1 0,0 0 0,0 0 0,0 1 0,0-1 0,-1 0 0,1 0 0,0 1 0,-1-1 0,1 0 0,-1 1 0,0-1 0,0 1 0,1-1 0,-1 1 0,0-1 0,0 1 0,0-1 0,-1 1 0,1 0 0,0 0 0,0-1 0,-1 1 0,1 0 0,-1 0 0,1 0 0,-1 1 0,1-1 0,-1 0 0,1 0 0,-1 1 0,0-1 0,1 1 0,-1 0 0,0-1 0,0 1 0,-3 0 0,2 0 0,-1 0 0,1-1 0,0 2 0,-1-1 0,1 0 0,0 1 0,-1-1 0,1 1 0,0 0 0,0 0 0,0 1 0,0-1 0,0 1 0,0-1 0,0 1 0,0 0 0,0 0 0,1 0 0,-1 0 0,1 1 0,-3 2 0,3-2 0,0 0 0,0 1 0,0-1 0,1 1 0,0 0 0,-1-1 0,1 1 0,0 0 0,1 0 0,-1 0 0,1-1 0,-1 1 0,1 0 0,0 0 0,1 0 0,-1 0 0,1 0 0,0 0 0,-1-1 0,2 1 0,-1 0 0,0 0 0,1-1 0,0 1 0,0-1 0,0 0 0,0 1 0,0-1 0,1 0 0,-1 0 0,1 0 0,0-1 0,3 4 0,5 3 0,0-1 0,0 0 0,1 0 0,0-2 0,0 1 0,1-1 0,0-1 0,16 5 0,-8-5-195,1 0 0,0-1 0,1-1 0,-1-1 0,1-1 0,32-3 0,-42 1-6631</inkml:trace>
  <inkml:trace contextRef="#ctx0" brushRef="#br0" timeOffset="37412.01">3409 276 24575,'0'-14'0,"0"-2"0,0 6 0,0 12 0,0 9 0,0 10 0,0 8 0,0 4 0,0 2 0,0 0 0,0-3 0,0-7-8191</inkml:trace>
  <inkml:trace contextRef="#ctx0" brushRef="#br0" timeOffset="37784.85">3429 0 24575,'-7'22'0,"-3"14"0,1 8 0,1-3-8191</inkml:trace>
  <inkml:trace contextRef="#ctx0" brushRef="#br0" timeOffset="38180.6">3537 276 24575,'-1'34'0,"-1"-11"0,2-1 0,0 0 0,7 39 0,-7-61 0,0 0 0,0 1 0,0-1 0,0 1 0,0-1 0,0 0 0,0 1 0,0-1 0,0 0 0,0 1 0,0-1 0,0 1 0,0-1 0,1 0 0,-1 1 0,0-1 0,0 0 0,0 1 0,1-1 0,-1 0 0,0 0 0,0 1 0,1-1 0,-1 0 0,0 0 0,1 1 0,-1-1 0,0 0 0,1 0 0,-1 0 0,0 0 0,1 1 0,-1-1 0,0 0 0,1 0 0,8-12 0,7-32 0,-14 37 0,12-39 0,-6 16 0,2 0 0,26-55 0,-36 84 0,0 1 0,0-1 0,0 0 0,1 1 0,-1-1 0,0 1 0,1-1 0,-1 1 0,1-1 0,-1 1 0,0-1 0,1 1 0,-1-1 0,1 1 0,-1 0 0,1-1 0,0 1 0,-1 0 0,1-1 0,-1 1 0,1 0 0,-1 0 0,1-1 0,0 1 0,-1 0 0,1 0 0,0 0 0,-1 0 0,2 0 0,-1 0 0,0 1 0,0 0 0,0-1 0,0 1 0,0 0 0,0 0 0,0-1 0,-1 1 0,1 0 0,0 0 0,0 0 0,-1 0 0,1 0 0,0 2 0,17 45 0,-16-43 0,1 7-84,4 11 192,19 44-1,-23-61-222,0 0 0,0-1 0,1 1 0,-1-1-1,1 0 1,1 0 0,-1 0 0,1 0 0,0-1 0,-1 0 0,2 0 0,7 5 0,5-1-6711</inkml:trace>
</inkml:ink>
</file>

<file path=word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25:02.7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 64 24575,'0'-3'0,"0"-6"0,4 0 0,0-3 0,-3 1 0,-5 2 0,-7 3 0,0 2-8191</inkml:trace>
</inkml:ink>
</file>

<file path=word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8:01:05.355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700 194 24575,'-1'68'0,"2"123"0,0-142 0,4 0 0,9 47 0,-14-94 0,0 0 0,1 0 0,-1 0 0,0 0 0,1-1 0,0 1 0,-1 0 0,1 0 0,0-1 0,0 1 0,0-1 0,0 1 0,0-1 0,2 3 0,-3-4 0,1 0 0,-1 0 0,1-1 0,-1 1 0,1 0 0,-1 0 0,1 0 0,-1-1 0,1 1 0,-1 0 0,0-1 0,1 1 0,-1 0 0,1-1 0,-1 1 0,0 0 0,1-1 0,-1 1 0,0-1 0,1 1 0,-1-1 0,0 1 0,0-1 0,0 1 0,1-1 0,-1 1 0,0-1 0,0 1 0,0-2 0,14-56 0,-7-3 0,-5 39 0,1 0 0,0 1 0,2-1 0,12-35 0,-17 56 0,0 1 0,0-1 0,1 0 0,-1 1 0,0-1 0,1 0 0,-1 1 0,1-1 0,-1 0 0,0 1 0,1-1 0,0 1 0,-1-1 0,1 1 0,-1-1 0,1 1 0,0-1 0,-1 1 0,1-1 0,0 1 0,1-1 0,-2 1 0,1 1 0,0-1 0,-1 0 0,1 0 0,-1 0 0,1 0 0,0 1 0,-1-1 0,1 0 0,-1 1 0,1-1 0,-1 0 0,1 1 0,-1-1 0,1 1 0,-1-1 0,1 1 0,-1-1 0,0 1 0,1 0 0,15 32 0,-16-33 0,8 24 0,-1-4 0,0-1 0,19 36 0,-24-51 0,0-1 0,0 1 0,1-1 0,0 1 0,-1-1 0,1 0 0,0 0 0,0 0 0,0 0 0,1-1 0,-1 1 0,1-1 0,0 0 0,-1 0 0,1 0 0,0 0 0,0-1 0,0 0 0,0 1 0,5-1 0,-6-1 0,0 0 0,-1 0 0,1-1 0,0 1 0,-1-1 0,1 0 0,-1 0 0,1 1 0,-1-2 0,1 1 0,-1 0 0,0-1 0,0 1 0,1-1 0,-1 1 0,0-1 0,0 0 0,-1 0 0,1 0 0,0 0 0,-1 0 0,1 0 0,-1-1 0,1 1 0,-1-1 0,1-3 0,5-10 0,-2 1 0,0-1 0,4-19 0,-6 18 0,-2 13 0,3-12 0,0 1 0,1 0 0,12-27 0,-15 39 0,-1 0 0,1 0 0,0 0 0,0 0 0,0 1 0,0-1 0,0 0 0,1 1 0,-1 0 0,1-1 0,-1 1 0,1 0 0,0 0 0,0 1 0,0-1 0,0 1 0,0-1 0,0 1 0,0 0 0,1 0 0,-1 0 0,0 1 0,1-1 0,4 1 0,-5 0 0,0 1 0,0-1 0,0 1 0,-1 0 0,1 0 0,0 0 0,-1 1 0,1-1 0,0 1 0,-1-1 0,0 1 0,1 0 0,-1 0 0,0 0 0,0 0 0,0 0 0,0 0 0,-1 1 0,1-1 0,1 4 0,3 3 0,-2 0 0,1 1 0,-2-1 0,5 15 0,-4-6 0,0-1 0,1 29 0,-45-118 0,33 60 0,1 0 0,-2 1 0,1-1 0,-1 2 0,-14-15 0,20 23 0,0 0 0,-1 0 0,1 0 0,0 0 0,-1 1 0,0-1 0,1 1 0,-1 0 0,0 0 0,1 0 0,-1 0 0,0 0 0,-4 0 0,5 1 0,-1 0 0,1 0 0,0 0 0,0 1 0,0-1 0,0 1 0,0 0 0,-1-1 0,1 1 0,0 0 0,1 0 0,-1 0 0,0 1 0,0-1 0,0 0 0,1 1 0,-1-1 0,1 1 0,-1 0 0,-1 2 0,-2 3 0,1 0 0,0 0 0,0 1 0,0-1 0,1 1 0,1-1 0,-1 1 0,1 0 0,0 0 0,0 10 0,0 5 0,0 0 0,3 32 0,0-48 0,0 0 0,1 0 0,-1-1 0,1 1 0,1 0 0,-1-1 0,1 1 0,0-1 0,1 0 0,4 7 0,-7-11 0,1 0 0,-1-1 0,0 1 0,0-1 0,1 1 0,-1-1 0,1 1 0,-1-1 0,1 0 0,-1 1 0,1-1 0,0 0 0,0 0 0,0 0 0,-1-1 0,1 1 0,0 0 0,0-1 0,0 1 0,0-1 0,0 0 0,0 1 0,0-1 0,0 0 0,1 0 0,-1-1 0,0 1 0,0 0 0,0-1 0,0 1 0,0-1 0,-1 1 0,1-1 0,0 0 0,0 0 0,0 0 0,0 0 0,2-3 0,-1 1 0,0 0 0,0 0 0,-1 0 0,1 0 0,-1-1 0,0 1 0,0-1 0,0 0 0,0 1 0,-1-1 0,0 0 0,0 0 0,0 0 0,0 0 0,0-7 0,1-9 0,-2-37 0,0 45 0,-1-5 0,0 22 0,4 28 0,-1-26 0,1 0 0,0 0 0,0-1 0,1 1 0,0-1 0,0 0 0,0 0 0,1 0 0,0-1 0,0 0 0,1 0 0,8 7 0,-12-10 0,0 0 0,0-1 0,0 1 0,0-1 0,1 0 0,-1 0 0,0 0 0,1 0 0,-1 0 0,0 0 0,1 0 0,-1-1 0,1 1 0,-1-1 0,1 0 0,-1 0 0,1 0 0,-1 0 0,1 0 0,-1 0 0,1-1 0,-1 1 0,1-1 0,-1 0 0,1 0 0,-1 0 0,0 0 0,1 0 0,-1 0 0,0-1 0,0 1 0,0-1 0,0 1 0,0-1 0,0 0 0,-1 0 0,1 0 0,-1 0 0,3-3 0,0-3 0,0 0 0,0-1 0,-1 1 0,0-1 0,0 0 0,-1 0 0,0 0 0,1-17 0,9-37 0,-12 61 0,0 1 0,1-1 0,-1 1 0,1-1 0,-1 1 0,1 0 0,0-1 0,-1 1 0,1-1 0,0 1 0,0 0 0,0 0 0,0 0 0,0-1 0,0 1 0,0 0 0,1 0 0,-1 1 0,0-1 0,1 0 0,-1 0 0,0 0 0,1 1 0,-1-1 0,1 1 0,-1-1 0,1 1 0,-1 0 0,1 0 0,-1-1 0,1 1 0,-1 0 0,1 0 0,0 0 0,-1 1 0,1-1 0,-1 0 0,1 1 0,-1-1 0,1 1 0,-1-1 0,0 1 0,1-1 0,-1 1 0,0 0 0,1 0 0,-1 0 0,2 1 0,5 4 0,0 0 0,-1 0 0,0 1 0,0 0 0,-1 0 0,9 11 0,-10-10 0,1 0 0,-2 1 0,1 0 0,-1 0 0,0 0 0,-1 0 0,0 1 0,-1-1 0,1 1 0,0 14 0,-3-20 0,0-1 0,0 0 0,0 0 0,0 0 0,-1 0 0,0 0 0,1 0 0,-1 0 0,0-1 0,0 1 0,0 0 0,-1 0 0,1 0 0,-1-1 0,0 1 0,1-1 0,-1 1 0,0-1 0,0 0 0,-1 0 0,1 0 0,0 0 0,-1 0 0,1 0 0,-1-1 0,0 1 0,1-1 0,-1 0 0,0 0 0,0 0 0,0 0 0,0 0 0,0-1 0,0 1 0,0-1 0,0 0 0,-3 0 0,5 1 0,0-1 0,-1 0 0,1 1 0,0-1 0,0 0 0,-1 0 0,1 0 0,0 0 0,0 0 0,-1 0 0,1 0 0,0 0 0,0-1 0,-1 1 0,1 0 0,0-1 0,0 1 0,0-1 0,0 1 0,0-1 0,-1 0 0,1 1 0,0-1 0,0 0 0,1 0 0,-1 0 0,0 0 0,0 0 0,0 0 0,1 0 0,-1 0 0,0 0 0,1 0 0,-1 0 0,0-2 0,1 1 0,0 0 0,1 0 0,-1-1 0,0 1 0,1 0 0,-1 0 0,1 0 0,0 0 0,0 0 0,0 0 0,0 0 0,0 0 0,0 0 0,0 0 0,1 0 0,-1 1 0,1-1 0,-1 1 0,4-3 0,9-8-455,1 2 0,19-11 0,0 1-6371</inkml:trace>
  <inkml:trace contextRef="#ctx0" brushRef="#br0" timeOffset="953.5">1842 194 24575,'-2'1'0,"1"-1"0,-1 1 0,1-1 0,-1 1 0,1 0 0,-1-1 0,1 1 0,-1 0 0,1 0 0,0 0 0,-1 0 0,1 0 0,0 0 0,0 1 0,0-1 0,0 0 0,0 0 0,0 1 0,0-1 0,1 1 0,-1-1 0,0 1 0,1-1 0,-1 1 0,1 0 0,-1-1 0,1 1 0,0-1 0,0 4 0,-5 50 0,8-20 0,1 0 0,1 0 0,3-1 0,21 67 0,-22-80 0,0 9 0,-7-30 0,0 0 0,0 0 0,0 0 0,0 0 0,0 0 0,0 0 0,0 1 0,0-1 0,0 0 0,0 0 0,1 0 0,-1 0 0,0 0 0,0 0 0,0 0 0,0 0 0,0 1 0,-1-1 0,1 0 0,0 0 0,0 0 0,0 0 0,0 0 0,0 0 0,0 0 0,0 0 0,0 0 0,0 1 0,0-1 0,0 0 0,0 0 0,0 0 0,0 0 0,0 0 0,0 0 0,0 0 0,-1 0 0,1 0 0,0 0 0,0 0 0,0 0 0,0 0 0,0 0 0,0 0 0,0 0 0,0 1 0,-1-1 0,1 0 0,0 0 0,0 0 0,0 0 0,0 0 0,0 0 0,0 0 0,0-1 0,0 1 0,-1 0 0,1 0 0,-10-12 0,2 0 0,0-1 0,1 1 0,1-2 0,0 1 0,0 0 0,-5-24 0,10 34 0,1 0 0,-1-1 0,0 1 0,1-1 0,0 1 0,0-1 0,0 1 0,0 0 0,1-1 0,-1 1 0,1-1 0,0 1 0,0 0 0,0-1 0,0 1 0,0 0 0,1 0 0,0 0 0,-1 0 0,1 0 0,1 0 0,-1 1 0,0-1 0,0 1 0,1-1 0,0 1 0,-1 0 0,1 0 0,0 0 0,0 0 0,0 0 0,0 1 0,5-2 0,64-17 0,-61 19 0,1-1 0,-1-1 0,0 0 0,0-1 0,0 0 0,0-1 0,-1 0 0,20-12 0,-30 16 0,0 1 0,1 0 0,-1 0 0,0 0 0,0-1 0,1 1 0,-1 0 0,0 0 0,0 0 0,1 0 0,-1 0 0,0-1 0,1 1 0,-1 0 0,0 0 0,1 0 0,-1 0 0,0 0 0,1 0 0,-1 0 0,0 0 0,0 0 0,1 0 0,-1 0 0,0 0 0,1 1 0,-1-1 0,0 0 0,1 0 0,-1 0 0,0 0 0,0 0 0,1 1 0,-1-1 0,0 0 0,0 0 0,1 0 0,-1 1 0,0-1 0,0 0 0,0 0 0,0 1 0,1-1 0,-1 0 0,0 1 0,0-1 0,0 0 0,0 0 0,0 1 0,0-1 0,0 0 0,0 1 0,0-1 0,0 0 0,0 1 0,0-1 0,4 28 0,-4-19 0,1-3 0,2 30 0,2-1 0,1 1 0,2-1 0,18 50 0,-24-81 0,0 0 0,0 0 0,0-1 0,0 1 0,0-1 0,1 0 0,4 5 0,-7-8 0,1 1 0,0-1 0,-1 1 0,1-1 0,0 1 0,-1-1 0,1 0 0,0 1 0,0-1 0,-1 0 0,1 0 0,0 1 0,0-1 0,-1 0 0,1 0 0,0 0 0,0 0 0,0 0 0,-1 0 0,1 0 0,0 0 0,0-1 0,0 1 0,-1 0 0,1 0 0,0-1 0,0 1 0,-1 0 0,1-1 0,0 1 0,-1 0 0,1-1 0,0 1 0,-1-1 0,1 0 0,-1 1 0,1-1 0,-1 1 0,1-1 0,-1 0 0,1 1 0,-1-1 0,0 0 0,1 0 0,7-14 0,-1 1 0,0-1 0,-1 0 0,-1-1 0,-1 0 0,4-18 0,-4 13 0,2 1 0,0 0 0,10-22 0,-15 40 0,0 0 0,0 0 0,0 0 0,0 1 0,0-1 0,0 0 0,0 1 0,1-1 0,-1 1 0,1 0 0,-1-1 0,1 1 0,-1 0 0,4-2 0,-4 3 0,0 0 0,0 0 0,0 0 0,0 0 0,0 0 0,0 0 0,-1 0 0,1 1 0,0-1 0,0 0 0,0 1 0,0-1 0,-1 0 0,1 1 0,0-1 0,0 1 0,-1-1 0,1 1 0,0 0 0,-1-1 0,1 1 0,0 0 0,-1-1 0,1 1 0,-1 0 0,1 0 0,-1 0 0,0-1 0,1 1 0,-1 0 0,0 0 0,1 0 0,-1 0 0,0 0 0,20 65 0,-15-46 0,1 0 0,11 28 0,-15-43 0,1-1 0,-1 1 0,1-1 0,-1 0 0,1 0 0,0 0 0,1 0 0,-1-1 0,1 1 0,-1-1 0,1 0 0,0 0 0,0 0 0,1-1 0,5 4 0,-8-5 0,0 0 0,0-1 0,0 1 0,0 0 0,0-1 0,0 1 0,0-1 0,1 0 0,-1 0 0,0 1 0,0-2 0,0 1 0,1 0 0,-1 0 0,0-1 0,0 1 0,0-1 0,0 1 0,1-1 0,-1 0 0,3-2 0,-2 1 0,-1-1 0,1 1 0,-1-1 0,1 1 0,-1-1 0,0 0 0,0 0 0,-1 0 0,1 0 0,-1 0 0,1-1 0,1-4 0,0-6 0,0 0 0,-1 0 0,0 0 0,-1 0 0,-1-25 0,-1 36 0,1 0 0,-1 0 0,1 0 0,-1 0 0,0 0 0,0 1 0,0-1 0,0 0 0,0 1 0,-2-4 0,2 6 0,1 0 0,0-1 0,0 1 0,-1 0 0,1-1 0,0 1 0,0 0 0,-1 0 0,1-1 0,0 1 0,-1 0 0,1 0 0,0 0 0,-1 0 0,1-1 0,0 1 0,-1 0 0,1 0 0,-1 0 0,1 0 0,0 0 0,-1 0 0,1 0 0,-1 0 0,1 0 0,0 0 0,-1 0 0,0 1 0,0-1 0,0 1 0,0 0 0,0-1 0,1 1 0,-1 0 0,0 0 0,0 0 0,1 0 0,-1-1 0,1 1 0,-1 0 0,1 0 0,-1 0 0,1 2 0,-2 2 6,0 0-1,1 0 1,-1 0-1,1 0 0,1 0 1,-1 0-1,1 0 1,0 0-1,0 1 1,0-1-1,1 0 1,-1 0-1,1 0 0,1 0 1,-1 0-1,1 0 1,0 0-1,0-1 1,0 1-1,1 0 1,3 4-1,-1-2-119,0 0 0,1-1-1,0 0 1,0 0 0,0 0 0,1-1-1,0 0 1,0 0 0,0 0 0,0-1-1,1 0 1,9 3 0,17 4-6712</inkml:trace>
  <inkml:trace contextRef="#ctx0" brushRef="#br0" timeOffset="2162.53">3007 469 24575,'-4'-7'0,"-1"-1"0,0 1 0,0 0 0,-1 0 0,0 1 0,0-1 0,0 1 0,-1 1 0,0-1 0,0 1 0,0 0 0,-1 1 0,0 0 0,0 0 0,0 0 0,0 1 0,-14-3 0,18 5 0,-1 0 0,0 0 0,0 0 0,1 1 0,-1 0 0,0 0 0,0 0 0,0 1 0,0-1 0,1 1 0,-1 0 0,0 1 0,1-1 0,-1 1 0,1 0 0,-1 0 0,1 0 0,0 1 0,0-1 0,0 1 0,0 0 0,1 0 0,-1 1 0,1-1 0,-1 1 0,1 0 0,1-1 0,-1 1 0,0 0 0,1 1 0,0-1 0,-3 9 0,3-10 0,1 1 0,-1-1 0,1 1 0,0 0 0,1-1 0,-1 1 0,1 0 0,-1 0 0,1 0 0,0 0 0,1-1 0,-1 1 0,1 0 0,-1 0 0,1 0 0,0-1 0,0 1 0,1-1 0,-1 1 0,1-1 0,0 1 0,0-1 0,2 4 0,0-4 0,-1 1 0,1-1 0,-1 0 0,1 0 0,0 0 0,0-1 0,0 1 0,0-1 0,1 0 0,-1 0 0,1 0 0,-1-1 0,1 0 0,0 0 0,-1 0 0,1 0 0,0-1 0,5 0 0,-4 1 0,0-2 0,0 1 0,-1-1 0,1 0 0,0 0 0,-1 0 0,1-1 0,-1 0 0,1 0 0,-1 0 0,0-1 0,0 0 0,0 0 0,5-4 0,-4 1 0,0 1 0,0-1 0,0-1 0,-1 1 0,0-1 0,-1 0 0,1 0 0,5-15 0,-2 2 0,-1 0 0,-2-1 0,0 0 0,-1 0 0,-1 0 0,1-39 0,-8-42 0,3 90 0,-1 0 0,0 0 0,-1 1 0,0-1 0,-1 1 0,-7-16 0,11 26 0,-1-1 0,1 1 0,-1 0 0,0-1 0,1 1 0,-1 0 0,0 0 0,0 0 0,0-1 0,0 1 0,0 0 0,0 0 0,0 0 0,0 1 0,0-1 0,-1 0 0,1 0 0,0 0 0,0 1 0,-1-1 0,1 1 0,0-1 0,-3 1 0,3 0 0,0 0 0,-1 1 0,1-1 0,0 1 0,0-1 0,-1 1 0,1 0 0,0 0 0,0-1 0,0 1 0,0 0 0,0 0 0,0 0 0,0 0 0,0 0 0,1 0 0,-1 1 0,0-1 0,0 2 0,-4 6 0,1 1 0,0 0 0,1 0 0,-5 20 0,4-3 0,1 0 0,1 0 0,1 0 0,2 0 0,0 0 0,2 0 0,1 0 0,1-1 0,1 0 0,2 0 0,17 42 0,-22-63 0,0 0 0,0 0 0,0 0 0,1 0 0,0-1 0,0 0 0,0 1 0,0-1 0,1-1 0,-1 1 0,1-1 0,0 0 0,0 0 0,1 0 0,-1-1 0,0 0 0,1 0 0,-1 0 0,1 0 0,9 0 0,-11-1 0,1-1 0,-1 0 0,0 0 0,1 0 0,-1 0 0,0-1 0,0 1 0,1-1 0,-1 0 0,0-1 0,0 1 0,0-1 0,0 0 0,0 0 0,-1 0 0,1 0 0,-1-1 0,1 1 0,-1-1 0,0 0 0,0 0 0,0 0 0,0 0 0,0-1 0,-1 1 0,0-1 0,1 0 0,1-5 0,1-4 0,-1 0 0,0-1 0,-1 1 0,-1-1 0,0 0 0,-1 0 0,0 0 0,-1 0 0,-1 0 0,0 0 0,-1 0 0,-4-14 0,6 27 0,0 0 0,0 0 0,-1 0 0,1 0 0,0 0 0,-1 0 0,1 0 0,0 0 0,-1 0 0,1 0 0,-1 0 0,0 0 0,1 0 0,-1 0 0,0 0 0,1 1 0,-1-1 0,0 0 0,0 1 0,0-1 0,0 0 0,1 1 0,-1-1 0,0 1 0,0 0 0,0-1 0,0 1 0,0 0 0,0-1 0,0 1 0,-1 0 0,1 0 0,0 0 0,0 0 0,0 0 0,0 0 0,-1 0 0,0 1 0,0 0 0,1 0 0,-1 0 0,0 0 0,1 0 0,-1 1 0,1-1 0,0 0 0,-1 1 0,1-1 0,0 1 0,0-1 0,0 1 0,0 0 0,0-1 0,0 1 0,0 0 0,0 0 0,0 2 0,-1 5 0,-1-1 0,2 1 0,-1 0 0,1 0 0,1-1 0,-1 1 0,1 0 0,1 0 0,0 0 0,0-1 0,1 1 0,0 0 0,0-1 0,7 16 0,-6-19 0,0 0 0,0 0 0,0-1 0,1 1 0,0-1 0,0 1 0,0-1 0,0-1 0,1 1 0,-1 0 0,1-1 0,0 0 0,0 0 0,0-1 0,0 1 0,1-1 0,-1 0 0,1-1 0,-1 1 0,1-1 0,0 0 0,-1 0 0,10-1 0,-12 1 0,1-1 0,0 0 0,-1 0 0,1 0 0,-1 0 0,1-1 0,-1 0 0,1 1 0,-1-1 0,0 0 0,1-1 0,-1 1 0,0-1 0,0 1 0,0-1 0,0 0 0,0 0 0,0 0 0,0 0 0,-1-1 0,1 1 0,-1-1 0,0 0 0,1 0 0,-1 0 0,0 0 0,-1 0 0,1 0 0,1-5 0,1-5 0,-1-1 0,0 0 0,-1 0 0,0-1 0,-2-26 0,1 21 0,-1 18 0,0-1 0,0 1 0,0-1 0,1 1 0,-1-1 0,1 1 0,-1-1 0,1 1 0,0 0 0,0-1 0,0 1 0,0 0 0,1 0 0,-1 0 0,1 0 0,1-3 0,-2 5 0,0-1 0,1 0 0,-1 1 0,0-1 0,0 1 0,0-1 0,1 1 0,-1 0 0,0 0 0,1-1 0,-1 1 0,0 0 0,1 0 0,-1 0 0,0 0 0,0 0 0,1 1 0,-1-1 0,0 0 0,1 1 0,-1-1 0,0 1 0,0-1 0,0 1 0,1-1 0,-1 1 0,0 0 0,0 0 0,0 0 0,0-1 0,0 1 0,1 2 0,9 7 0,-1 0 0,0 1 0,0 0 0,-1 1 0,15 25 0,-19-30 0,-1 1 0,0-1 0,-1 1 0,0 0 0,0 0 0,-1 1 0,0-1 0,0 0 0,-1 1 0,0-1 0,0 15 0,-1-21 0,0-1 0,0 1 0,0-1 0,0 1 0,-1-1 0,1 1 0,0-1 0,-1 1 0,1-1 0,-1 0 0,0 1 0,1-1 0,-1 0 0,0 1 0,0-1 0,0 0 0,0 0 0,0 0 0,0 0 0,0 0 0,0 0 0,0 0 0,-1 0 0,1 0 0,0 0 0,-1-1 0,1 1 0,0 0 0,-1-1 0,1 1 0,-1-1 0,1 0 0,-1 0 0,1 1 0,-1-1 0,1 0 0,-1 0 0,1 0 0,-1 0 0,-2-1 0,3 0 0,-1 1 0,0-1 0,0 0 0,0 0 0,1 0 0,-1 0 0,0 0 0,1 0 0,-1 0 0,1 0 0,-1-1 0,1 1 0,0-1 0,-1 1 0,1-1 0,0 1 0,0-1 0,0 0 0,0 1 0,0-1 0,1 0 0,-1 0 0,1 0 0,-1 0 0,1 0 0,-1 0 0,1 0 0,0 0 0,0 0 0,0 0 0,0 1 0,1-4 0,0-2 0,2-1 0,-1 1 0,1 0 0,0 0 0,0 0 0,0 0 0,1 1 0,1-1 0,-1 1 0,1 0 0,0 0 0,0 1 0,0 0 0,1 0 0,11-8 0,9-5 0,0 0 0,39-17 0,-46 25 0,-15 7 0,1 0 0,-1 0 0,1 1 0,0-1 0,0 1 0,0 0 0,0 1 0,1-1 0,10 0 0,-16 2 0,1 0 0,0 1 0,0-1 0,0 1 0,0-1 0,0 1 0,-1-1 0,1 1 0,0 0 0,0-1 0,-1 1 0,1 0 0,-1 0 0,1-1 0,0 1 0,-1 0 0,1 0 0,-1 0 0,0 0 0,1 0 0,-1 0 0,0 0 0,0 0 0,1 0 0,-1 0 0,0-1 0,0 1 0,0 0 0,0 0 0,0 0 0,0 0 0,-1 0 0,1 0 0,-1 2 0,-6 39 0,6-37 0,-7 26 0,4-18 0,1 1 0,0 0 0,0-1 0,2 1 0,-1 0 0,2 0 0,1 19 0,-1-32-42,0 1-1,1 0 0,-1 0 1,0-1-1,1 1 0,0 0 1,-1-1-1,1 1 0,0 0 1,0-1-1,0 1 0,0-1 1,0 1-1,0-1 0,0 0 1,0 1-1,1-1 0,-1 0 1,1 0-1,-1 0 0,1 0 1,-1 0-1,1 0 0,-1-1 1,1 1-1,0 0 0,-1-1 1,1 1-1,0-1 0,0 0 1,3 1-1,11-4-6783</inkml:trace>
  <inkml:trace contextRef="#ctx0" brushRef="#br0" timeOffset="2690.68">3748 67 24575,'-7'22'0,"1"18"0,5 9 0,7 3 0,1-7-8191</inkml:trace>
  <inkml:trace contextRef="#ctx0" brushRef="#br0" timeOffset="3359.77">3854 406 24575,'0'-9'0,"3"-37"0,-3 44 0,0 1 0,0-1 0,1 0 0,-1 0 0,1 0 0,0 1 0,0-1 0,-1 0 0,1 1 0,0-1 0,0 0 0,0 1 0,1 0 0,-1-1 0,0 1 0,1 0 0,-1-1 0,0 1 0,1 0 0,2-1 0,-3 1 0,0 1 0,0 0 0,0 0 0,0 0 0,1 0 0,-1 0 0,0 0 0,0 0 0,0 0 0,0 0 0,1 1 0,-1-1 0,0 0 0,0 1 0,0-1 0,0 1 0,0-1 0,0 1 0,0-1 0,0 1 0,0 0 0,0-1 0,0 1 0,-1 0 0,1 0 0,0 0 0,0 0 0,-1 0 0,1 0 0,0 0 0,-1 0 0,1 2 0,16 36 0,-4 28 0,-12-61 0,-1 1 0,1-1 0,-1 1 0,-1-1 0,1 1 0,-1-1 0,0 0 0,-3 9 0,4-14 0,0-1 0,0 1 0,-1 0 0,1 0 0,0-1 0,-1 1 0,1 0 0,0-1 0,-1 1 0,1 0 0,-1-1 0,1 1 0,-1-1 0,1 1 0,-1-1 0,0 1 0,1-1 0,-1 1 0,0-1 0,0 1 0,-9-7 0,-3-24 0,12 23 0,0 0 0,0 0 0,1 1 0,0-1 0,0 0 0,1 0 0,0 0 0,0 0 0,0 0 0,1 0 0,0 1 0,1-1 0,-1 1 0,1-1 0,0 1 0,1 0 0,-1 0 0,1 1 0,1-1 0,-1 1 0,1 0 0,0 0 0,0 0 0,8-6 0,1 1 0,0 0 0,1 1 0,0 1 0,0 0 0,1 1 0,0 1 0,1 0 0,30-6 0,-45 12 0,0-1 0,-1 1 0,1 0 0,0-1 0,-1 1 0,1 0 0,0 0 0,-1 0 0,1 0 0,0 0 0,0 0 0,-1 1 0,1-1 0,0 0 0,-1 1 0,1-1 0,-1 1 0,1 0 0,-1 0 0,1-1 0,-1 1 0,1 0 0,1 2 0,-2-1 0,0 0 0,0 0 0,0 1 0,0-1 0,-1 0 0,1 1 0,-1-1 0,1 1 0,-1-1 0,0 1 0,0-1 0,0 1 0,0-1 0,0 1 0,-2 2 0,2 1 0,-1-1 0,1 0 0,0 0 0,0 0 0,0 1 0,1-1 0,0 0 0,0 0 0,0 0 0,1 0 0,2 6 0,-3-9 0,0-1 0,0 1 0,0 0 0,1-1 0,-1 1 0,1-1 0,-1 1 0,1-1 0,-1 0 0,1 1 0,0-1 0,0 0 0,-1 0 0,1 0 0,0-1 0,0 1 0,0 0 0,0-1 0,0 1 0,0-1 0,0 0 0,0 1 0,0-1 0,1 0 0,-1 0 0,0 0 0,0-1 0,0 1 0,0-1 0,4 0 0,-4 0 0,0 0 0,0 1 0,0-1 0,0 0 0,0 0 0,0 0 0,0-1 0,0 1 0,0 0 0,0-1 0,0 1 0,-1-1 0,1 0 0,-1 0 0,1 1 0,-1-1 0,0 0 0,0 0 0,0 0 0,0 0 0,0 0 0,0-1 0,0 1 0,-1 0 0,1 0 0,-1-1 0,1 1 0,-1 0 0,0-1 0,0 1 0,0 0 0,0 0 0,-1-1 0,1 1 0,-1 0 0,1 0 0,-1-1 0,0 1 0,0 0 0,0 0 0,0 0 0,0 0 0,0 0 0,0 0 0,-1 0 0,1 0 0,-1 1 0,1-1 0,-1 1 0,0-1 0,0 1 0,0-1 0,0 1 0,0 0 0,0 0 0,0 0 0,0 0 0,0 0 0,0 0 0,0 1 0,-1-1 0,1 1 0,-3-1 0,2 1 0,-1 0 0,1 0 0,0 0 0,0 0 0,-1 0 0,1 0 0,0 1 0,0 0 0,0 0 0,0 0 0,0 0 0,0 0 0,0 0 0,0 1 0,0-1 0,0 1 0,1 0 0,-1 0 0,1 0 0,-1 0 0,1 1 0,0-1 0,0 0 0,0 1 0,0 0 0,0-1 0,1 1 0,-1 0 0,1 0 0,-1 0 0,1 0 0,-1 4 0,1-4 0,0 1 0,1 0 0,-1 0 0,1 0 0,-1 0 0,1 0 0,0 0 0,0 0 0,1 0 0,-1-1 0,1 1 0,0 0 0,0 0 0,0 0 0,1-1 0,-1 1 0,1-1 0,0 1 0,0-1 0,0 1 0,1-1 0,-1 0 0,1 0 0,-1 0 0,1-1 0,5 5 0,1-2 0,0 0 0,0-1 0,0 0 0,1 0 0,0-1 0,0 0 0,0-1 0,0 0 0,0 0 0,0-1 0,14 0 0,-5-2 0,1 0 0,-1-1 0,0 0 0,0-2 0,21-7 0,-23 6 0,0-1 0,0-1 0,-1-1 0,0-1 0,-1 0 0,16-12 0,-24 16 0,-1 0 0,0-1 0,0 1 0,0-1 0,-1-1 0,0 1 0,0-1 0,0 0 0,-1 0 0,0 0 0,-1 0 0,0-1 0,0 0 0,0 1 0,2-13 0,-5 18 0,1 0 0,-1 0 0,0 0 0,0 0 0,0 0 0,0 0 0,0 0 0,0 0 0,0 0 0,-1 0 0,1 1 0,-1-1 0,1 0 0,-1 0 0,0 0 0,0 1 0,0-1 0,0 0 0,0 1 0,0-1 0,0 1 0,-2-2 0,1 1 0,0 1 0,-1-1 0,1 1 0,-1 0 0,1 0 0,-1 0 0,1 0 0,-1 0 0,1 1 0,-1-1 0,0 1 0,1-1 0,-1 1 0,-3 0 0,-1 1 0,0-1 0,-1 1 0,1 0 0,0 1 0,0 0 0,0 0 0,0 0 0,0 1 0,0 0 0,-11 7 0,12-4 0,-1 0 0,1 0 0,0 0 0,1 1 0,0 0 0,0 0 0,0 1 0,1-1 0,0 1 0,1 0 0,-1 0 0,2 0 0,-1 1 0,-1 12 0,3-17 0,0-1 0,0 1 0,1 0 0,0-1 0,0 1 0,0 0 0,0-1 0,1 1 0,-1 0 0,1-1 0,0 1 0,0-1 0,0 1 0,1-1 0,-1 1 0,1-1 0,0 0 0,0 0 0,0 0 0,0 0 0,0 0 0,1 0 0,-1 0 0,1-1 0,0 1 0,0-1 0,0 0 0,0 0 0,0 0 0,0 0 0,1-1 0,-1 1 0,0-1 0,1 0 0,-1 0 0,6 1 0,-5-1 0,0 0 0,0-1 0,0 1 0,0-1 0,0 0 0,1 0 0,-1 0 0,0-1 0,0 1 0,0-1 0,0 0 0,0 0 0,0-1 0,0 1 0,0-1 0,0 0 0,6-4 0,-5 2 0,0-1 0,0 1 0,0-1 0,-1 0 0,0 0 0,0-1 0,0 1 0,-1-1 0,0 0 0,4-8 0,0-6 0,0-1 0,-2 0 0,0 0 0,-1 0 0,1-42 0,-4 29 0,-3-34 0,1 56 0,-1 0 0,0 0 0,0 1 0,-1-1 0,-1 1 0,-7-17 0,11 27 0,-1 0 0,1-1 0,-1 1 0,1 0 0,-1 0 0,0 0 0,0 0 0,0-1 0,1 1 0,-1 0 0,0 1 0,0-1 0,0 0 0,-1 0 0,1 0 0,0 0 0,0 1 0,0-1 0,0 1 0,-2-1 0,2 1 0,0 0 0,0 0 0,0 0 0,0 0 0,0 1 0,0-1 0,0 0 0,0 1 0,1-1 0,-1 1 0,0-1 0,0 1 0,1-1 0,-1 1 0,0 0 0,0-1 0,1 1 0,-1 0 0,1-1 0,-1 1 0,0 1 0,-3 5 0,0 0 0,1 0 0,0 1 0,0-1 0,-2 15 0,-2 15 16,1 2 1,3-1-1,1 1 0,3 39 0,23 155-646,-16-170-186,4 34-6010</inkml:trace>
  <inkml:trace contextRef="#ctx0" brushRef="#br0" timeOffset="4442.26">0 1042 24575,'24'85'0,"3"-1"0,49 100 0,-62-162 0,-14-22 0,1 0 0,-1 0 0,0 0 0,0 0 0,0 0 0,1 0 0,-1 0 0,0 0 0,0 0 0,1 0 0,-1 0 0,0 0 0,0 0 0,1 0 0,-1 0 0,0 0 0,0 0 0,0 0 0,1 0 0,-1 0 0,0 0 0,0-1 0,0 1 0,1 0 0,-1 0 0,0 0 0,0 0 0,0-1 0,0 1 0,1 0 0,-1 0 0,0 0 0,0 0 0,0-1 0,0 1 0,0 0 0,0 0 0,0-1 0,0 1 0,0 0 0,0 0 0,0-1 0,1 1 0,-1 0 0,0 0 0,-1-1 0,4-47 0,-3 47 0,-2-61 0,0 40 0,1 1 0,1-1 0,1 0 0,5-31 0,-6 52 3,0 0-1,0 1 0,0-1 1,0 0-1,1 0 0,-1 0 1,0 0-1,0 1 0,1-1 1,-1 0-1,0 0 0,1 1 1,-1-1-1,1 0 1,-1 0-1,1 1 0,-1-1 1,1 1-1,0-1 0,-1 0 1,1 1-1,0-1 0,-1 1 1,1 0-1,0-1 0,0 1 1,-1 0-1,1-1 1,0 1-1,0 0 0,0 0 1,-1-1-1,1 1 0,0 0 1,0 0-1,0 0 0,0 0 1,0 0-1,-1 0 0,1 1 1,0-1-1,0 0 0,1 1 1,2 1-213,0 0 0,1 0 0,-1 1 0,-1-1 1,1 1-1,5 5 0,13 12-6616</inkml:trace>
  <inkml:trace contextRef="#ctx0" brushRef="#br0" timeOffset="5735.42">425 1275 24575,'-1'-4'0,"0"0"0,-1-1 0,0 1 0,1 0 0,-2 0 0,1 0 0,0 0 0,-1 0 0,1 0 0,-1 1 0,0-1 0,-5-3 0,7 6 0,0 1 0,0-1 0,0 0 0,0 1 0,0-1 0,0 1 0,0-1 0,0 1 0,-1 0 0,1-1 0,0 1 0,0 0 0,0 0 0,0 0 0,-1 0 0,1 0 0,0 0 0,0 0 0,-3 1 0,3 0 0,-1 0 0,0 0 0,0 0 0,0 0 0,0 0 0,1 0 0,-1 1 0,1-1 0,-1 1 0,1 0 0,-1-1 0,1 1 0,0 0 0,-2 3 0,-1 4 0,-1 0 0,2 1 0,0-1 0,0 1 0,0-1 0,1 1 0,-1 13 0,3-19 0,-1 0 0,1 0 0,0 0 0,0 0 0,0 1 0,0-1 0,1 0 0,0 0 0,-1 0 0,2 0 0,-1 0 0,0 0 0,1-1 0,0 1 0,0 0 0,0-1 0,0 1 0,0-1 0,1 0 0,3 4 0,-4-6 0,-1 0 0,1 0 0,-1 0 0,1 0 0,0 0 0,0 0 0,-1-1 0,1 1 0,0-1 0,0 1 0,0-1 0,0 0 0,0 1 0,0-1 0,0 0 0,-1 0 0,1-1 0,0 1 0,0 0 0,0-1 0,0 1 0,0-1 0,-1 1 0,1-1 0,0 0 0,0 0 0,-1 0 0,1 0 0,0 0 0,-1 0 0,0-1 0,1 1 0,-1 0 0,0-1 0,1 1 0,0-3 0,3-2 0,-1 0 0,1 0 0,-2 0 0,1 0 0,-1-1 0,0 1 0,0-1 0,2-10 0,6-49 0,-11 62 0,1 0 0,-1 0 0,0 0 0,0 0 0,-1-1 0,1 1 0,-1 0 0,0 0 0,0 0 0,0 0 0,0 0 0,-1 0 0,-2-5 0,-1 9 0,1 9 0,0 11 0,5-14 0,-1-1 0,1 1 0,0-1 0,0 1 0,0-1 0,1 1 0,0-1 0,0 0 0,1 0 0,-1 0 0,1 0 0,0 0 0,0 0 0,1-1 0,-1 0 0,1 1 0,0-1 0,0-1 0,1 1 0,-1-1 0,1 1 0,5 2 0,-7-4 0,0-1 0,0 1 0,0-1 0,0 0 0,0 0 0,0 0 0,0 0 0,1 0 0,-1-1 0,0 0 0,0 1 0,0-1 0,1 0 0,-1-1 0,0 1 0,0 0 0,1-1 0,-1 0 0,0 0 0,0 0 0,0 0 0,0 0 0,0-1 0,0 1 0,0-1 0,-1 0 0,1 0 0,-1 0 0,1 0 0,-1 0 0,0-1 0,1 1 0,-1-1 0,0 1 0,-1-1 0,1 0 0,0 0 0,-1 1 0,2-5 0,3-9 0,0 0 0,-1 1 0,-1-2 0,0 1 0,-1 0 0,1-26 0,-4-102 0,0 123 0,-1 14 0,1 11 0,-1 24 0,0 45 0,1-55 0,-1 8 0,1-1 0,2 0 0,0 0 0,9 36 0,-10-55 0,1-1 0,-1 0 0,1 0 0,0 0 0,0 0 0,1 0 0,0 0 0,0-1 0,0 1 0,0-1 0,0 0 0,1 0 0,0 0 0,0 0 0,0-1 0,0 0 0,1 1 0,-1-2 0,1 1 0,0 0 0,0-1 0,0 0 0,0 0 0,0 0 0,0-1 0,0 0 0,7 1 0,-10-2 0,0 1 0,1-1 0,-1 0 0,0 0 0,1 0 0,-1-1 0,0 1 0,1 0 0,-1-1 0,0 0 0,0 1 0,1-1 0,-1 0 0,0 0 0,0 0 0,0-1 0,0 1 0,0 0 0,-1-1 0,1 1 0,2-3 0,-2 1 0,1-1 0,-1 0 0,1 0 0,-1 0 0,0 0 0,-1 0 0,1-1 0,-1 1 0,0 0 0,1-6 0,0-9 0,0-1 0,-2 1 0,-3-37 0,4 76 0,-2-14 0,1 0 0,0 0 0,1 0 0,-1 0 0,1 0 0,0 0 0,1 0 0,-1 0 0,1-1 0,0 1 0,1-1 0,0 1 0,3 5 0,-2-6 0,0-1 0,0 0 0,0 0 0,0 0 0,1-1 0,0 1 0,0-1 0,0 0 0,0 0 0,0-1 0,0 1 0,1-1 0,7 2 0,-11-4 0,0 1 0,1-1 0,-1 0 0,0 1 0,1-1 0,-1 0 0,0 0 0,0 0 0,1-1 0,-1 1 0,0-1 0,0 1 0,0-1 0,1 0 0,-1 1 0,0-1 0,0 0 0,0 0 0,0-1 0,0 1 0,-1 0 0,1-1 0,0 1 0,0-1 0,-1 0 0,1 1 0,-1-1 0,0 0 0,1 0 0,-1 0 0,0 0 0,0 0 0,0 0 0,-1 0 0,1 0 0,0-3 0,2-2 0,-2 0 0,1-1 0,-1 1 0,0 0 0,0-1 0,-1 1 0,0 0 0,0-1 0,-1 1 0,0 0 0,-3-10 0,4 17 0,0-1 0,0 1 0,0-1 0,0 1 0,0-1 0,0 1 0,0-1 0,0 1 0,0 0 0,-1-1 0,1 1 0,0-1 0,0 1 0,-1-1 0,1 1 0,0 0 0,0-1 0,-1 1 0,1 0 0,0-1 0,-1 1 0,1 0 0,-1-1 0,1 1 0,0 0 0,-1 0 0,1 0 0,-1-1 0,1 1 0,-1 0 0,1 0 0,-1 0 0,1 0 0,-1 0 0,1 0 0,-1 0 0,1 0 0,-1 0 0,1 0 0,-1 0 0,1 0 0,0 0 0,-1 0 0,1 0 0,-1 0 0,1 1 0,-1-1 0,1 0 0,-1 0 0,1 1 0,0-1 0,-1 0 0,1 1 0,0-1 0,-1 0 0,0 1 0,0 1 0,-1 0 0,1 1 0,-1-1 0,1 0 0,0 0 0,0 1 0,0-1 0,0 1 0,-1 4 0,1-2 0,1 1 0,-1-1 0,1 0 0,0 1 0,1-1 0,-1 0 0,1 0 0,0 1 0,1-1 0,-1 0 0,1 0 0,0 0 0,0 0 0,1 0 0,-1-1 0,4 5 0,-1-2 0,0-1 0,0-1 0,0 1 0,1-1 0,0 0 0,0 0 0,0-1 0,0 0 0,1 0 0,12 6 0,-13-8 0,0 1 0,1-1 0,-1-1 0,1 1 0,-1-1 0,1 0 0,0 0 0,-1-1 0,1 0 0,0 0 0,-1-1 0,9-1 0,-10 1 0,0-1 0,-1 1 0,1-1 0,-1 0 0,1 0 0,-1-1 0,0 1 0,0-1 0,0 0 0,0 0 0,0 0 0,-1-1 0,1 1 0,-1-1 0,0 0 0,0 0 0,4-8 0,-2 3 0,-1-1 0,0 1 0,-1-1 0,0 0 0,-1 0 0,0-1 0,1-15 0,-2 21 0,-1 1 0,0-1 0,-1 0 0,1 1 0,-1-1 0,0 1 0,0-1 0,-3-7 0,3 10 0,-1 0 0,1 0 0,0 0 0,0 0 0,-1 0 0,1 0 0,-1 1 0,1-1 0,-1 0 0,0 1 0,0-1 0,0 1 0,0 0 0,0 0 0,0 0 0,0 0 0,0 0 0,-3-1 0,3 2 0,0-1 0,1 1 0,-1-1 0,0 1 0,0 0 0,0 0 0,0-1 0,0 2 0,0-1 0,0 0 0,0 0 0,0 0 0,1 1 0,-1-1 0,0 1 0,0 0 0,0-1 0,1 1 0,-1 0 0,0 0 0,-2 2 0,2-1 0,0 1 0,0-1 0,0 1 0,0-1 0,0 1 0,1 0 0,-1-1 0,1 1 0,0 0 0,-1 0 0,1 0 0,0 4 0,-1-1 0,1 0 0,1-1 0,-1 1 0,1 0 0,0 0 0,0 0 0,0-1 0,1 1 0,0 0 0,0-1 0,1 1 0,0-1 0,-1 1 0,6 7 0,-2-6 0,0-1 0,1-1 0,0 1 0,0-1 0,0 0 0,1-1 0,-1 1 0,1-1 0,0 0 0,1-1 0,-1 0 0,1 0 0,-1-1 0,1 1 0,0-2 0,12 2 0,10 1 0,1-2 0,59-2 0,-13-10-1365,-48 4-5461</inkml:trace>
  <inkml:trace contextRef="#ctx0" brushRef="#br0" timeOffset="7754.8">1949 1021 24575,'-1'62'0,"0"-2"0,2 0 0,13 90 0,-13-147 0,-1 0 0,1 0 0,0 0 0,0 0 0,0-1 0,0 1 0,0 0 0,0 0 0,3 3 0,-3-5 0,-1-1 0,0 0 0,1 0 0,-1 1 0,0-1 0,1 0 0,-1 0 0,0 0 0,1 1 0,-1-1 0,0 0 0,1 0 0,-1 0 0,1 0 0,-1 0 0,0 0 0,1 0 0,-1 0 0,1 0 0,-1 0 0,0 0 0,1 0 0,-1 0 0,1 0 0,-1 0 0,1 0 0,13-13 0,14-35 0,-22 36 0,1-1 0,0 1 0,16-20 0,-20 29 0,-1 1 0,0-1 0,1 1 0,-1 0 0,1 0 0,0 0 0,0 0 0,0 0 0,0 0 0,0 1 0,0 0 0,0 0 0,1 0 0,-1 0 0,0 0 0,1 0 0,-1 1 0,1 0 0,-1-1 0,5 2 0,-4-1 0,-1 1 0,0 0 0,0 1 0,0-1 0,-1 0 0,1 1 0,0-1 0,0 1 0,-1 0 0,1 0 0,-1 0 0,0 1 0,1-1 0,-1 0 0,0 1 0,0-1 0,-1 1 0,1 0 0,0 0 0,-1-1 0,0 1 0,0 0 0,0 0 0,0 0 0,1 5 0,0-3 0,-1 1 0,0 0 0,0-1 0,0 1 0,-1 0 0,0-1 0,0 1 0,0 0 0,-1-1 0,0 1 0,0 0 0,0-1 0,-3 9 0,1-9 0,-1-1 0,1 1 0,-1-1 0,1 0 0,-1 0 0,0 0 0,-1-1 0,1 0 0,-1 1 0,1-1 0,-1-1 0,0 1 0,0-1 0,0 0 0,-9 3 0,1-1 0,-1-1 0,0 0 0,0-1 0,-26 1 0,77-4 0,0-2 0,-1-1 0,1-2 0,-1-2 0,-1-1 0,49-20 0,-79 26 0,0 0 0,0 0 0,0-1 0,0 1 0,0-1 0,-1-1 0,1 1 0,-1-1 0,0 1 0,-1-1 0,1 0 0,-1-1 0,0 1 0,0-1 0,-1 1 0,0-1 0,0 0 0,0 0 0,0 1 0,-1-1 0,0-1 0,0 1 0,-1 0 0,0 0 0,0 0 0,0 0 0,-1 0 0,0 0 0,-2-9 0,3 13 0,-1 1 0,1-1 0,-1 0 0,0 1 0,1-1 0,-1 1 0,0 0 0,0-1 0,0 1 0,0 0 0,0-1 0,0 1 0,-2-2 0,2 3 0,1 0 0,-1-1 0,1 1 0,-1 0 0,0 0 0,1 0 0,-1-1 0,1 1 0,-1 0 0,0 0 0,1 0 0,-1 0 0,0 0 0,1 0 0,-1 0 0,1 0 0,-1 1 0,0-1 0,1 0 0,-1 0 0,1 0 0,-1 1 0,-1-1 0,0 2 0,0 0 0,0 0 0,0 0 0,0 0 0,0 0 0,1 0 0,-1 0 0,1 0 0,-1 1 0,1-1 0,0 0 0,0 1 0,0 0 0,-1 2 0,0 5 0,0-1 0,0 1 0,1 0 0,0 0 0,1 0 0,0 0 0,0 0 0,1 0 0,1 0 0,2 11 0,-3-17 0,0 1 0,0-1 0,1 0 0,0 1 0,0-1 0,0 0 0,0 0 0,1 0 0,-1 0 0,1-1 0,0 1 0,0-1 0,1 1 0,-1-1 0,0 0 0,1-1 0,0 1 0,0 0 0,0-1 0,0 0 0,0 0 0,0 0 0,1-1 0,5 2 0,-8-2 0,1-1 0,-1 1 0,1-1 0,-1 0 0,1 0 0,-1 0 0,1-1 0,-1 1 0,1 0 0,-1-1 0,1 0 0,-1 1 0,0-1 0,1 0 0,-1 0 0,0 0 0,0-1 0,4-1 0,-3 0 0,1-1 0,-1 1 0,0-1 0,0 0 0,0 1 0,0-1 0,-1 0 0,0-1 0,3-4 0,0-4 0,-1 0 0,0-1 0,-1 1 0,0-1 0,1-25 0,-5 3 0,0 27 0,2 26 0,0-6 0,0 0 0,2 0 0,-1 0 0,1 0 0,1 0 0,0-1 0,0 0 0,7 12 0,-9-19 0,0 1 0,0 0 0,0-1 0,1 1 0,-1-1 0,1 1 0,0-1 0,0 0 0,0-1 0,1 1 0,-1 0 0,1-1 0,-1 0 0,1 0 0,0 0 0,0 0 0,0 0 0,0-1 0,0 0 0,0 0 0,0 0 0,0 0 0,0-1 0,7 1 0,-9-2 0,0 1 0,0-1 0,0 1 0,0-1 0,0 0 0,0 0 0,0 0 0,0 0 0,-1 0 0,1 0 0,0 0 0,-1-1 0,1 1 0,-1-1 0,1 1 0,-1-1 0,0 0 0,1 1 0,-1-1 0,0 0 0,0 0 0,0 0 0,-1 0 0,1 0 0,0 0 0,-1 0 0,1-3 0,2-8 0,-1 1 0,-1-1 0,0-17 0,0 22 0,-4-202 0,3 195 0,3 89 0,3 0 0,20 89 0,-20-139 0,-4-10 0,2 1 0,0-1 0,8 17 0,-12-31 0,0 1 0,0 0 0,0-1 0,0 1 0,1-1 0,-1 1 0,0 0 0,1-1 0,-1 1 0,0-1 0,1 1 0,-1-1 0,1 1 0,-1-1 0,1 0 0,-1 1 0,1-1 0,-1 0 0,1 1 0,-1-1 0,1 0 0,-1 1 0,2-1 0,4-10 0,-1-24 0,-4 12 0,-1 0 0,-1 0 0,-1 0 0,-1 0 0,-1 1 0,-10-34 0,13 54 0,1 0 0,-1 0 0,1 0 0,0 0 0,0-1 0,0 1 0,-1 0 0,1 0 0,0 0 0,0 0 0,1 0 0,-1-1 0,0 1 0,0 0 0,0 0 0,1 0 0,-1 0 0,1 0 0,-1 0 0,1 0 0,-1 0 0,1 0 0,1-2 0,-1 2 0,1 0 0,0-1 0,-1 1 0,1 0 0,0 0 0,0 0 0,0 1 0,0-1 0,0 0 0,0 1 0,0-1 0,3 0 0,9 0 0,0 1 0,0 0 0,20 2 0,-15 0 0,9-2-73,-14 0-250,0 0 0,0 1 0,22 5 0,-21-1-6503</inkml:trace>
  <inkml:trace contextRef="#ctx0" brushRef="#br0" timeOffset="8144.53">3241 1168 24575,'-11'22'0,"-3"14"0,0 4 0,3 3 0,6 2 0,5-1 0,6-3 0,5-9 0,5-14 0,-1-9-8191</inkml:trace>
  <inkml:trace contextRef="#ctx0" brushRef="#br0" timeOffset="8145.53">3283 829 24575,'0'29'0,"0"20"0,0 2-8191</inkml:trace>
  <inkml:trace contextRef="#ctx0" brushRef="#br0" timeOffset="8554.95">3389 956 24575,'0'59'0,"-2"23"0,5 1 0,19 127 0,-11-182 0,-7-26 0,-6-16 0,-2-1 0,-1 0 0,-1 0 0,-1 1 0,0 0 0,0 0 0,-19-24 0,13 19 0,12 18 0,1 1 0,-1-1 0,0 0 0,1 0 0,-1 0 0,1 1 0,0-1 0,-1 0 0,1 0 0,0 0 0,-1 0 0,1 0 0,0 0 0,0 0 0,0 0 0,0 0 0,0 0 0,0 0 0,0 0 0,0 0 0,0 1 0,0-1 0,1 0 0,-1 0 0,0 0 0,1 0 0,-1 0 0,0 0 0,1 0 0,-1 1 0,1-1 0,0 0 0,-1 0 0,1 1 0,-1-1 0,1 0 0,0 1 0,0-1 0,-1 0 0,1 1 0,0-1 0,0 1 0,0 0 0,0-1 0,0 1 0,0 0 0,-1-1 0,3 1 0,7-3 0,-1 1 0,1 0 0,18 0 0,-18 1 0,104-5-1365,-80 6-5461</inkml:trace>
  <inkml:trace contextRef="#ctx0" brushRef="#br0" timeOffset="8937.98">3642 915 24575,'0'22'0,"4"14"0,0 8 0,1-4-8191</inkml:trace>
  <inkml:trace contextRef="#ctx0" brushRef="#br0" timeOffset="9295.78">3769 1401 24575,'6'-41'0,"-3"5"0,3 0 0,1 1 0,15-45 0,-21 79 0,-1 0 0,0 0 0,1 1 0,-1-1 0,1 0 0,-1 0 0,1 1 0,-1-1 0,1 0 0,0 1 0,-1-1 0,1 1 0,0-1 0,-1 1 0,1-1 0,0 1 0,0-1 0,-1 1 0,1 0 0,0 0 0,0-1 0,0 1 0,0 0 0,0 0 0,-1 0 0,1 0 0,0 0 0,0 0 0,0 0 0,0 0 0,0 0 0,0 0 0,-1 0 0,1 1 0,0-1 0,0 0 0,0 1 0,-1-1 0,1 0 0,0 1 0,0-1 0,-1 1 0,1 0 0,0-1 0,-1 1 0,1-1 0,0 2 0,34 31 0,-34-32 0,5 6 0,0 0 0,0 0 0,0 1 0,-1-1 0,-1 1 0,7 15 0,-10-20 0,0-1 0,0 0 0,-1 1 0,1-1 0,-1 0 0,1 1 0,-1-1 0,0 1 0,0-1 0,0 1 0,-1-1 0,1 0 0,0 1 0,-1-1 0,0 1 0,1-1 0,-1 0 0,0 0 0,0 1 0,-1-1 0,1 0 0,0 0 0,-1 0 0,1 0 0,-1 0 0,1-1 0,-1 1 0,0 0 0,-4 2 0,-19 12-1365</inkml:trace>
  <inkml:trace contextRef="#ctx0" brushRef="#br0" timeOffset="10335.01">4383 1295 24575,'-1'-7'0,"-1"1"0,0-1 0,0 0 0,-1 1 0,0-1 0,0 1 0,0 0 0,-1 0 0,-6-8 0,8 12 0,1 0 0,-1 1 0,1-1 0,-1 1 0,0-1 0,1 1 0,-1 0 0,0 0 0,0 0 0,0 0 0,0 0 0,0 0 0,0 0 0,0 1 0,0-1 0,-1 1 0,1-1 0,0 1 0,0 0 0,0 0 0,-1 0 0,1 0 0,0 0 0,0 1 0,0-1 0,0 1 0,-1-1 0,1 1 0,0 0 0,0 0 0,0 0 0,0 0 0,-3 2 0,0 0 0,1 1 0,-1 0 0,0 0 0,1 0 0,0 1 0,0-1 0,0 1 0,1 0 0,0 0 0,0 0 0,0 0 0,0 1 0,1 0 0,0-1 0,0 1 0,0 0 0,-1 11 0,3-14 0,-1 1 0,1-1 0,0 0 0,0 1 0,0-1 0,1 0 0,-1 0 0,1 1 0,0-1 0,0 0 0,0 0 0,0 0 0,1 0 0,-1 0 0,1 0 0,0 0 0,0 0 0,0-1 0,0 1 0,0-1 0,0 1 0,1-1 0,-1 0 0,1 0 0,0 0 0,-1 0 0,1-1 0,0 1 0,0-1 0,0 1 0,0-1 0,0 0 0,6 1 0,-4-1 0,0 1 0,0-1 0,-1-1 0,1 1 0,0-1 0,0 1 0,0-2 0,0 1 0,-1 0 0,1-1 0,0 0 0,0 0 0,-1 0 0,1-1 0,-1 1 0,1-1 0,-1 0 0,1-1 0,-1 1 0,0-1 0,0 1 0,0-1 0,-1-1 0,1 1 0,-1 0 0,1-1 0,-1 0 0,0 0 0,-1 0 0,1 0 0,-1 0 0,1 0 0,-1-1 0,1-4 0,3-7 0,-2 1 0,0-1 0,0 0 0,-2-1 0,0 1 0,0 0 0,-2-1 0,-2-31 0,0 30 0,0 1 0,-1 0 0,-1 0 0,-1 0 0,0 0 0,-1 0 0,-16-30 0,21 46 0,0-1 0,0 1 0,0-1 0,0 1 0,0-1 0,0 1 0,0 0 0,-1 0 0,1-1 0,0 1 0,-1 0 0,1 0 0,-1 0 0,0 1 0,-2-2 0,3 2 0,0 0 0,0 0 0,0 0 0,0 0 0,0 0 0,0 0 0,0 0 0,0 0 0,0 0 0,1 1 0,-1-1 0,0 0 0,0 1 0,0-1 0,0 1 0,1-1 0,-1 1 0,0-1 0,0 1 0,1 0 0,-2 0 0,-1 3 0,0 0 0,1 0 0,-1 0 0,1 1 0,0-1 0,0 1 0,0-1 0,1 1 0,-3 8 0,1 9 0,0 1 0,1-1 0,2 0 0,0 1 0,1-1 0,6 31 0,-4-38 0,0 0 0,1-1 0,0 0 0,1 1 0,1-2 0,0 1 0,1-1 0,1 0 0,0 0 0,15 18 0,-20-27 0,1 0 0,0-1 0,0 1 0,0-1 0,0 0 0,1 0 0,-1-1 0,1 1 0,0-1 0,0 0 0,0 0 0,0-1 0,0 1 0,0-1 0,0 0 0,9 0 0,-11-1 0,0 0 0,-1-1 0,1 1 0,0-1 0,-1 1 0,1-1 0,0 0 0,-1 0 0,1 0 0,-1-1 0,1 1 0,-1-1 0,0 1 0,0-1 0,0 0 0,0 0 0,0 0 0,0 0 0,0 0 0,0 0 0,-1 0 0,1-1 0,-1 1 0,0 0 0,1-1 0,-1 0 0,0 1 0,-1-1 0,1 1 0,0-1 0,-1 0 0,1-4 0,2-15 0,0 1 0,-2-1 0,-1 0 0,0 0 0,-1 1 0,-7-35 0,8 56 0,0-1 0,0 1 0,0-1 0,0 1 0,0-1 0,0 0 0,-1 1 0,1-1 0,0 1 0,0-1 0,0 1 0,-1-1 0,1 1 0,0-1 0,0 1 0,-1-1 0,1 1 0,0 0 0,-1-1 0,1 1 0,-1-1 0,1 1 0,0 0 0,-1-1 0,1 1 0,-1 0 0,0-1 0,-5 14 0,2 27 0,4-26 24,2-1 0,-1 1 0,2-1 0,7 25 0,-8-31-173,1 1 1,0-1-1,1 0 1,-1 0-1,1 0 1,1 0-1,-1-1 1,1 0-1,9 10 1,2-4-6678</inkml:trace>
  <inkml:trace contextRef="#ctx0" brushRef="#br0" timeOffset="10759.22">4553 977 24575,'0'22'0,"0"14"0,4 8 0,4 4 0,1-6-8191</inkml:trace>
  <inkml:trace contextRef="#ctx0" brushRef="#br0" timeOffset="11147.78">4680 1337 24575,'0'-7'0,"1"0"0,0 0 0,0 0 0,1 0 0,0 0 0,0 0 0,1 0 0,4-8 0,-6 13 0,-1 1 0,1-1 0,-1 1 0,1-1 0,0 1 0,0 0 0,0 0 0,0-1 0,0 1 0,0 0 0,0 0 0,0 0 0,1 0 0,-1 0 0,0 0 0,1 0 0,-1 1 0,0-1 0,1 0 0,-1 1 0,1-1 0,-1 1 0,1-1 0,-1 1 0,1 0 0,-1 0 0,1 0 0,0 0 0,-1 0 0,1 0 0,-1 0 0,1 0 0,-1 1 0,1-1 0,-1 0 0,1 1 0,-1-1 0,1 1 0,-1 0 0,1 0 0,-1-1 0,0 1 0,3 2 0,-1 0 0,0 1 0,0-1 0,0 1 0,-1 0 0,1 0 0,-1 0 0,0 0 0,0 0 0,0 0 0,-1 1 0,1-1 0,-1 1 0,0-1 0,1 9 0,-1-6 0,-1 0 0,1 0 0,-1 0 0,0 0 0,-1 0 0,1 0 0,-1 0 0,-1 0 0,-2 7 0,5-15 0,-1 0 0,0 0 0,0-1 0,0 1 0,0 0 0,0 0 0,0-1 0,-1 1 0,1 0 0,0 0 0,0-1 0,-1 1 0,1 0 0,-1 0 0,0 0 0,1 0 0,-1 0 0,0 0 0,1 0 0,-1 0 0,0 0 0,0 0 0,0 0 0,0 0 0,0 1 0,0-1 0,0 0 0,0 1 0,0-1 0,0 0 0,0 1 0,0 0 0,-1-1 0,1 1 0,0 0 0,0-1 0,0 1 0,-1 0 0,1 0 0,0 0 0,0 0 0,-1 0 0,1 0 0,0 1 0,0-1 0,-1 0 0,1 1 0,0-1 0,0 0 0,0 1 0,0 0 0,0-1 0,0 1 0,-1 0 0,1-1 0,1 1 0,-1 0 0,0 0 0,0 0 0,0 0 0,0 0 0,1 0 0,-1 0 0,0 0 0,1 0 0,-1 0 0,1 0 0,-1 0 0,1 2 0,4-22-1365,4 0-5461</inkml:trace>
  <inkml:trace contextRef="#ctx0" brushRef="#br0" timeOffset="11563.06">4912 956 24575,'3'65'0,"4"0"0,16 75 0,3 21 0,-26-161 0,0 0 0,0 0 0,0 0 0,0-1 0,0 1 0,-1 0 0,1 0 0,0 0 0,0 0 0,0 0 0,0 0 0,0 0 0,0 0 0,0 0 0,0 0 0,-1 0 0,1 0 0,0 0 0,0 1 0,0-1 0,0 0 0,0 0 0,0 0 0,0 0 0,0 0 0,-1 0 0,1 0 0,0 0 0,0 0 0,0 0 0,0 0 0,0 0 0,0 0 0,0 0 0,0 1 0,0-1 0,0 0 0,0 0 0,0 0 0,0 0 0,0 0 0,0 0 0,0 0 0,0 0 0,0 1 0,0-1 0,0 0 0,0 0 0,0 0 0,0 0 0,0 0 0,0 0 0,0 0 0,0 0 0,0 1 0,0-1 0,0 0 0,0 0 0,0 0 0,0 0 0,0 0 0,0 0 0,0 0 0,0 0 0,0 0 0,-8-10 0,-8-17 0,12 20 0,0 0 0,1-1 0,0 1 0,1-1 0,-1 0 0,1 1 0,1-1 0,-2-14 0,4 20 0,-1-1 0,0 1 0,0-1 0,1 1 0,0-1 0,-1 1 0,1-1 0,0 1 0,0 0 0,1-1 0,-1 1 0,0 0 0,1 0 0,-1 0 0,1 0 0,0 0 0,-1 0 0,1 0 0,0 1 0,0-1 0,0 1 0,0-1 0,1 1 0,-1 0 0,0 0 0,1 0 0,-1 0 0,0 0 0,1 1 0,4-2 0,-3 1 0,1 1 0,-1-1 0,0 1 0,0 0 0,1 0 0,-1 0 0,0 1 0,0 0 0,0-1 0,1 1 0,-1 1 0,0-1 0,0 1 0,0-1 0,-1 1 0,1 0 0,0 1 0,-1-1 0,1 0 0,-1 1 0,0 0 0,0 0 0,0 0 0,0 0 0,2 4 0,5 6 0,0 1 0,-2 0 0,0 0 0,0 1 0,6 19 0,-8-2 0,-7-17 0,1-15 0,-1 0 0,1 0 0,0 0 0,0 1 0,0-1 0,-1 0 0,1 0 0,0 0 0,0 0 0,0 0 0,-1 0 0,1 0 0,0 0 0,0 1 0,0-1 0,-1 0 0,1 0 0,0 0 0,0 0 0,-1 0 0,1 0 0,0 0 0,0 0 0,-1-1 0,1 1 0,0 0 0,0 0 0,0 0 0,-1 0 0,1 0 0,0 0 0,0 0 0,0 0 0,-1-1 0,1 1 0,0 0 0,0 0 0,0 0 0,0 0 0,-1-1 0,1 1 0,0 0 0,0 0 0,0 0 0,0-1 0,0 1 0,0 0 0,-3-3 0,1-1 0,0 1 0,0 0 0,0-1 0,1 1 0,-1-1 0,1 0 0,0 1 0,0-1 0,0 0 0,0-6 0,-2-45 0,3 42 0,0 0 0,2 0 0,-1 1 0,7-25 0,-6 32 0,0-1 0,0 0 0,0 1 0,1 0 0,0-1 0,0 1 0,0 0 0,0 0 0,1 1 0,0-1 0,0 1 0,8-7 0,-11 10-57,0 0 0,0 0 1,0 1-1,0-1 0,0 0 0,0 1 0,1-1 0,-1 1 0,0-1 0,0 1 0,1 0 1,-1-1-1,0 1 0,1 0 0,-1 0 0,0 0 0,0 0 0,1 0 0,-1 0 1,0 0-1,1 1 0,-1-1 0,2 1 0,7 5-6769</inkml:trace>
  <inkml:trace contextRef="#ctx0" brushRef="#br0" timeOffset="13301.7">2351 2079 24575,'0'-13'0,"0"-1"0,-1 1 0,-1-1 0,0 1 0,-7-21 0,9 32 0,-1-1 0,0 1 0,1 0 0,-1 0 0,0-1 0,0 1 0,-1 0 0,1 0 0,0 0 0,-1 0 0,1 1 0,-1-1 0,1 0 0,-1 1 0,0-1 0,0 1 0,0-1 0,0 1 0,0 0 0,0 0 0,0 0 0,0 0 0,-1 0 0,1 0 0,0 1 0,0-1 0,-1 1 0,1-1 0,0 1 0,-1 0 0,1 0 0,-1 0 0,1 0 0,0 1 0,-1-1 0,1 1 0,0-1 0,-1 1 0,-3 2 0,2-2 0,1 1 0,-1 0 0,1 0 0,-1 1 0,1-1 0,0 1 0,0-1 0,0 1 0,0 0 0,1 0 0,-1 0 0,1 1 0,0-1 0,0 1 0,0-1 0,0 1 0,0-1 0,1 1 0,0 0 0,0 0 0,0 0 0,0 0 0,0 0 0,1 0 0,0 0 0,0 5 0,0-7 0,0 1 0,1-1 0,-1 0 0,1 1 0,-1-1 0,1 1 0,0-1 0,0 0 0,0 0 0,0 1 0,0-1 0,0 0 0,1 0 0,-1 0 0,1 0 0,-1-1 0,1 1 0,2 2 0,-2-3 0,1 0 0,0 1 0,-1-1 0,1 0 0,0 0 0,0-1 0,-1 1 0,1 0 0,0-1 0,0 0 0,0 1 0,0-1 0,0 0 0,0-1 0,-1 1 0,1-1 0,0 1 0,5-3 0,-2 2 0,-1-1 0,0 0 0,0 0 0,0 0 0,0-1 0,0 0 0,0 0 0,-1 0 0,0-1 0,1 1 0,-1-1 0,-1 0 0,6-6 0,-4 2 0,0 1 0,-1-1 0,0 0 0,0 0 0,-1 0 0,0-1 0,3-14 0,-1-8 0,-1-1 0,-2 1 0,-3-54 0,1 60 0,-2-32 0,1 34 0,0 18 0,1 7 0,-9 104 0,0 29 0,9-122 0,0 1 0,2-1 0,-1 1 0,2-1 0,0 0 0,1 0 0,8 21 0,-10-29 0,1 0 0,0-1 0,0 1 0,0-1 0,0 0 0,1 0 0,-1 0 0,1 0 0,0-1 0,0 1 0,1-1 0,-1 0 0,1 0 0,-1-1 0,1 1 0,0-1 0,5 2 0,-6-3 0,0 0 0,-1 0 0,1-1 0,0 1 0,0-1 0,0 0 0,-1 0 0,1 0 0,0-1 0,0 1 0,-1-1 0,1 0 0,0 0 0,-1 0 0,1-1 0,-1 1 0,1-1 0,-1 0 0,0 0 0,1 0 0,-1 0 0,0-1 0,-1 1 0,5-5 0,1-3 0,0-1 0,0 0 0,-1-1 0,-1 0 0,0 0 0,-1 0 0,6-20 0,-11 42 0,1 0 0,-1 1 0,2-1 0,0 0 0,0 0 0,0 0 0,7 15 0,-8-23 0,0-1 0,0 1 0,0-1 0,0 0 0,0 0 0,0 0 0,1 1 0,-1-1 0,0 0 0,1 0 0,-1-1 0,0 1 0,1 0 0,-1 0 0,1-1 0,-1 1 0,1-1 0,0 1 0,-1-1 0,1 0 0,-1 0 0,1 1 0,0-1 0,-1 0 0,1 0 0,0-1 0,-1 1 0,1 0 0,-1 0 0,1-1 0,0 1 0,-1-1 0,1 0 0,-1 1 0,1-1 0,1-1 0,-1 0 0,1 0 0,0-1 0,0 1 0,-1-1 0,1 1 0,-1-1 0,0 0 0,0 0 0,0 0 0,0 0 0,-1-1 0,1 1 0,-1 0 0,0-1 0,2-5 0,-2 3 0,-1-1 0,1 1 0,-1-1 0,0 1 0,0-1 0,-1 1 0,0-1 0,0 1 0,-3-10 0,3 14 0,1 0 0,-1 0 0,0 0 0,0 0 0,0 1 0,0-1 0,0 0 0,0 1 0,0-1 0,0 0 0,-1 1 0,1 0 0,0-1 0,-1 1 0,0 0 0,1 0 0,-1-1 0,0 1 0,1 1 0,-1-1 0,0 0 0,0 0 0,0 1 0,0-1 0,0 1 0,0-1 0,0 1 0,0 0 0,0 0 0,0 0 0,0 0 0,0 0 0,0 0 0,-3 1 0,3 0 5,-1 0-1,1 0 0,0 0 0,0 0 1,0 0-1,-1 0 0,1 0 0,0 0 1,1 1-1,-1-1 0,0 1 1,0 0-1,1-1 0,-1 1 0,1 0 1,-1 0-1,1 0 0,0 0 1,0 0-1,0 0 0,0 1 0,0-1 1,0 0-1,1 0 0,-1 1 0,1-1 1,-1 3-1,0 1-128,1-1 0,0 0 1,0 0-1,0 0 0,1 0 0,0 1 1,0-1-1,0 0 0,0 0 0,1 0 1,3 7-1,4 3-6702</inkml:trace>
  <inkml:trace contextRef="#ctx0" brushRef="#br0" timeOffset="14099.89">2921 1994 24575,'0'4'0,"0"5"0,0 0 0,1 0 0,3 15 0,-4-23 0,0 1 0,0-1 0,0 0 0,0 0 0,1 0 0,-1 0 0,0 0 0,1 0 0,-1 0 0,1 0 0,-1 0 0,1 0 0,0 0 0,-1 0 0,1 0 0,0 0 0,0-1 0,-1 1 0,1 0 0,0-1 0,0 1 0,0 0 0,0-1 0,0 1 0,0-1 0,0 1 0,0-1 0,0 0 0,0 1 0,0-1 0,1 0 0,-1 0 0,0 0 0,0 0 0,0 0 0,0 0 0,0 0 0,0 0 0,0 0 0,2-1 0,-2 0 0,1 1 0,0-1 0,-1 0 0,0 0 0,1 0 0,-1-1 0,0 1 0,1 0 0,-1 0 0,0-1 0,0 1 0,0-1 0,0 1 0,0-1 0,-1 1 0,1-1 0,0 0 0,-1 1 0,1-1 0,-1 0 0,1 1 0,-1-1 0,0 0 0,0 0 0,0-2 0,0-2 0,0 1 0,0 0 0,0 0 0,-1-1 0,0 1 0,0 0 0,-3-8 0,3 10 0,0 0 0,-1 0 0,1 0 0,-1 0 0,0 0 0,1 0 0,-1 1 0,0-1 0,-1 1 0,1-1 0,0 1 0,-1 0 0,0 0 0,1 0 0,-1 0 0,0 0 0,0 1 0,0-1 0,0 1 0,0 0 0,0 0 0,0 0 0,-1 0 0,1 1 0,0-1 0,0 1 0,-6 0 0,5 0 0,0 1 0,1 0 0,-1 0 0,1 0 0,-1 0 0,1 1 0,-1-1 0,1 1 0,0 0 0,-1 0 0,1 0 0,0 0 0,0 1 0,1-1 0,-1 1 0,1 0 0,-1 0 0,1 0 0,0 0 0,0 0 0,0 0 0,0 1 0,1-1 0,-2 5 0,0-3 0,2 0 0,-1 0 0,1 1 0,0-1 0,0 0 0,0 1 0,1-1 0,-1 1 0,1-1 0,1 0 0,-1 1 0,1-1 0,0 0 0,3 10 0,-2-11 0,0 0 0,0-1 0,0 1 0,0-1 0,1 1 0,-1-1 0,1 0 0,0 0 0,0 0 0,0 0 0,1-1 0,-1 1 0,1-1 0,-1 0 0,1 0 0,0 0 0,-1-1 0,1 1 0,8 1 0,-3 0 0,1-1 0,0 0 0,0 0 0,0-1 0,0-1 0,0 0 0,18-1 0,-25 0 0,0 1 0,0-1 0,0 0 0,0 0 0,0 0 0,-1 0 0,1 0 0,0 0 0,-1-1 0,1 1 0,0-1 0,-1 0 0,0 0 0,1 0 0,-1 0 0,0 0 0,0-1 0,0 1 0,-1 0 0,1-1 0,0 0 0,-1 1 0,0-1 0,1 0 0,-1 0 0,0 0 0,-1 1 0,1-1 0,0-5 0,-1-41 0,-1 42 0,0-1 0,1 1 0,-1 0 0,2 0 0,-1 0 0,1 0 0,3-13 0,-3 19 0,-1 1 0,0 0 0,0-1 0,1 1 0,-1-1 0,0 1 0,0-1 0,1 1 0,-1 0 0,1-1 0,-1 1 0,0 0 0,1-1 0,-1 1 0,1 0 0,-1 0 0,0-1 0,1 1 0,-1 0 0,1 0 0,-1 0 0,1 0 0,-1-1 0,1 1 0,-1 0 0,1 0 0,-1 0 0,1 0 0,-1 0 0,1 0 0,0 1 0,19 7 0,13 19 0,-25-19 0,-1-1 0,0 1 0,0 1 0,-1-1 0,0 1 0,-1 0 0,0 1 0,0-1 0,-1 1 0,0 0 0,-1 0 0,2 11 0,-5-19 4,0 1 0,0-1 0,0 0 0,-1 0 0,1 0-1,-1 0 1,0 0 0,1-1 0,-1 1 0,0 0 0,0 0 0,0 0-1,0-1 1,-1 1 0,1 0 0,0-1 0,-1 1 0,1-1 0,-1 0 0,1 1-1,-1-1 1,0 0 0,0 0 0,1 0 0,-1 0 0,0 0 0,0-1-1,0 1 1,0 0 0,-2 0 0,0 0-87,1 0 1,-1-1-1,1 1 1,-1-1-1,1 1 1,-1-1-1,1 0 1,-1 0-1,1-1 1,-1 1-1,1-1 1,-1 0-1,1 1 1,0-2-1,-1 1 1,1 0-1,-3-2 1</inkml:trace>
  <inkml:trace contextRef="#ctx0" brushRef="#br0" timeOffset="15167.82">3557 1952 24575,'-3'2'0,"0"0"0,0 0 0,1 1 0,-1-1 0,0 1 0,1-1 0,0 1 0,-1 0 0,1 0 0,0 0 0,1 0 0,-1 0 0,1 0 0,-1 0 0,1 1 0,0-1 0,0 1 0,0-1 0,0 0 0,1 1 0,0 0 0,0-1 0,-1 1 0,2-1 0,0 7 0,0 2 0,1-1 0,0 0 0,1 0 0,0 0 0,0 0 0,10 18 0,-11-25 0,0 0 0,0 0 0,0-1 0,1 1 0,0-1 0,0 1 0,-1-1 0,2 0 0,-1 0 0,0-1 0,6 5 0,-8-7 0,1 1 0,0 0 0,-1-1 0,1 0 0,-1 1 0,1-1 0,0 0 0,-1 0 0,1 0 0,-1 0 0,1 0 0,0 0 0,-1 0 0,1-1 0,-1 1 0,1 0 0,0-1 0,-1 0 0,1 1 0,-1-1 0,1 0 0,-1 0 0,0 1 0,1-1 0,-1 0 0,0 0 0,0-1 0,0 1 0,1 0 0,-1 0 0,0-1 0,-1 1 0,2-2 0,8-12 0,-2 0 0,0 0 0,-1-1 0,0 1 0,8-32 0,-9 25 0,2 1 0,13-28 0,-16 63 0,0 17 0,-5-25 0,2 3 0,0-1 0,0 0 0,0 0 0,1 0 0,0 0 0,1 0 0,0 0 0,0-1 0,0 0 0,8 10 0,-9-15 0,-1 1 0,1 0 0,-1 0 0,1-1 0,0 0 0,0 1 0,0-1 0,0 0 0,0-1 0,1 1 0,-1 0 0,1-1 0,-1 0 0,1 0 0,-1 0 0,1 0 0,0 0 0,-1-1 0,1 0 0,0 0 0,0 0 0,-1 0 0,1 0 0,0-1 0,-1 0 0,6-1 0,-6 1 0,0-1 0,0 0 0,0 0 0,0 0 0,0 0 0,-1 0 0,1-1 0,-1 1 0,1-1 0,-1 0 0,0 1 0,0-1 0,-1 0 0,1 0 0,0 0 0,-1-1 0,0 1 0,0 0 0,0 0 0,1-7 0,0 3 0,-1-1 0,1 1 0,-2 0 0,1-1 0,-1 1 0,0 0 0,-1-1 0,-2-13 0,3 21 0,0-1 0,0 1 0,0-1 0,0 1 0,0-1 0,-1 1 0,1-1 0,0 1 0,0-1 0,0 1 0,0-1 0,-1 1 0,1-1 0,0 1 0,0 0 0,-1-1 0,1 1 0,0-1 0,-1 1 0,1 0 0,0-1 0,-1 1 0,1 0 0,-1-1 0,1 1 0,0 0 0,-1 0 0,0-1 0,-5 13 0,0 25 0,5-32 0,1 1 0,0-1 0,0 1 0,1-1 0,-1 1 0,1-1 0,0 1 0,1-1 0,0 0 0,-1 0 0,1 0 0,1 0 0,-1 0 0,1 0 0,0 0 0,5 6 0,-4-8 0,-1 1 0,1-1 0,0 0 0,1 0 0,-1-1 0,0 1 0,1-1 0,-1 0 0,1 0 0,0 0 0,0-1 0,0 1 0,0-1 0,0 0 0,0-1 0,0 1 0,0-1 0,6-1 0,-8 2 0,1-1 0,-1 0 0,0 0 0,0 0 0,0-1 0,0 1 0,0-1 0,0 0 0,0 0 0,0 0 0,0 0 0,0 0 0,-1-1 0,1 1 0,0-1 0,-1 1 0,1-1 0,-1 0 0,1 0 0,-1-1 0,0 1 0,0 0 0,0-1 0,0 1 0,-1-1 0,1 1 0,-1-1 0,1 0 0,-1 0 0,0 0 0,0 0 0,0 0 0,-1 0 0,1 0 0,-1 0 0,1 0 0,-1 0 0,0-3 0,-1-1 0,1 1 0,-1-1 0,-1 1 0,1 0 0,-1 0 0,0 0 0,0 0 0,-1 0 0,0 0 0,0 0 0,0 1 0,-1 0 0,0-1 0,0 1 0,0 1 0,0-1 0,-10-7 0,9 8 0,-1 0 0,-1 0 0,1 1 0,0 0 0,-1 0 0,0 1 0,0-1 0,0 1 0,0 1 0,0-1 0,0 1 0,0 1 0,0-1 0,-13 2 0,19-1 0,1 0 0,-1 0 0,0 0 0,0 0 0,0 0 0,0 1 0,0-1 0,0 0 0,1 0 0,-1 1 0,0-1 0,0 1 0,1-1 0,-1 1 0,0-1 0,0 1 0,0 0 0,1 0 0,0-1 0,0 0 0,0 1 0,0-1 0,0 0 0,0 1 0,0-1 0,0 0 0,0 1 0,0-1 0,0 0 0,0 1 0,0-1 0,0 0 0,0 1 0,1-1 0,-1 0 0,0 1 0,0-1 0,0 0 0,0 1 0,1-1 0,-1 0 0,0 0 0,0 1 0,1-1 0,0 0 0,1 3 0,1-1 0,0-1 0,0 1 0,0 0 0,0-1 0,0 1 0,5 1 0,7 0 0,-1 0 0,1-1 0,0-1 0,0 0 0,-1-1 0,1-1 0,0 0 0,16-4 0,-22 4 0,-1-1 0,1 0 0,-1-1 0,1 0 0,-1 0 0,0-1 0,0 0 0,0 0 0,-1-1 0,0 0 0,1-1 0,-2 1 0,1-1 0,10-13 0,-14 16 0,-1-1 0,1 0 0,-1-1 0,0 1 0,0 0 0,2-10 0,-4 13 0,1-1 0,-1 1 0,0-1 0,0 1 0,1 0 0,-1-1 0,0 1 0,0-1 0,-1 1 0,1-1 0,0 1 0,0-1 0,-1 1 0,1-1 0,-1 1 0,1-1 0,-1 1 0,1 0 0,-1-1 0,0 1 0,0 0 0,0 0 0,0 0 0,-1-2 0,1 3 0,1-1 0,0 1 0,-1 0 0,1 0 0,-1-1 0,1 1 0,-1 0 0,1 0 0,-1 0 0,1-1 0,-1 1 0,1 0 0,-1 0 0,1 0 0,-1 0 0,1 0 0,-1 0 0,0 0 0,1 0 0,-1 0 0,1 1 0,-1-1 0,1 0 0,-1 0 0,1 0 0,0 1 0,-1-1 0,1 0 0,-1 0 0,1 1 0,-1-1 0,1 0 0,0 1 0,-1-1 0,1 1 0,0-1 0,-1 0 0,1 1 0,0-1 0,-1 1 0,1-1 0,0 2 0,-9 21 0,3 10 0,1-1 0,2 1 0,2 1 0,1-1 0,1 0 0,11 60 0,-11-87 0,11 47 0,-12-50 0,1-1 0,0 1 0,0-1 0,0 1 0,0-1 0,0 1 0,0-1 0,1 0 0,-1 1 0,1-1 0,0 0 0,-1 0 0,1 0 0,0 0 0,4 2 0,2-6-1365,-2-7-5461</inkml:trace>
  <inkml:trace contextRef="#ctx0" brushRef="#br0" timeOffset="15528.18">4172 2015 24575,'32'-3'0,"19"-2"0,7 0 0,1 2 0,-6 0 0,-8 2 0,-9 0 0,-6 0 0,-9 1-8191</inkml:trace>
  <inkml:trace contextRef="#ctx0" brushRef="#br0" timeOffset="16625">3260 2861 24575,'-7'-7'0,"0"1"0,0 0 0,0 0 0,-1 0 0,0 1 0,0 0 0,-1 1 0,0 0 0,-15-6 0,21 9 0,0 1 0,0-1 0,0 1 0,1 0 0,-1 0 0,0 0 0,0 0 0,0 0 0,0 0 0,0 1 0,0 0 0,0-1 0,0 1 0,0 0 0,0 1 0,1-1 0,-1 0 0,1 1 0,-1-1 0,1 1 0,-1 0 0,1 0 0,0 0 0,0 0 0,0 0 0,0 1 0,0-1 0,0 0 0,1 1 0,-1 0 0,1-1 0,0 1 0,-1 0 0,0 5 0,-1-2 0,1 0 0,0 0 0,0 0 0,1 0 0,0 0 0,0 1 0,0-1 0,1 1 0,0-1 0,0 1 0,0-1 0,1 0 0,0 1 0,3 9 0,-2-12 0,-1-1 0,1 1 0,0-1 0,0 0 0,0 0 0,1 0 0,-1 0 0,1 0 0,-1 0 0,1-1 0,0 1 0,0-1 0,0 0 0,1 1 0,-1-2 0,0 1 0,1 0 0,-1-1 0,1 1 0,0-1 0,-1 0 0,1 0 0,0-1 0,0 1 0,7-1 0,-6 1 0,1-1 0,0 0 0,0 0 0,-1-1 0,1 0 0,0 0 0,0 0 0,-1-1 0,1 0 0,-1 0 0,1 0 0,-1 0 0,0-1 0,0 0 0,0 0 0,4-4 0,-2 1 0,-1-1 0,0 0 0,0 0 0,0 0 0,-1 0 0,0-1 0,-1 0 0,1 0 0,3-12 0,1-6 0,-2-1 0,-1 0 0,-1 0 0,-1 0 0,1-50 0,-4 56 0,-2 0 0,0 0 0,-1 0 0,-1 0 0,-1 0 0,-1 0 0,-14-35 0,18 54 0,1 1 0,-1-1 0,0 1 0,0-1 0,1 1 0,-1-1 0,0 1 0,-1 0 0,1 0 0,0-1 0,-3-1 0,4 3 0,0 0 0,-1 0 0,1 0 0,0 0 0,0 0 0,-1 0 0,1 0 0,0 0 0,-1 0 0,1 0 0,0 0 0,-1 0 0,1 0 0,0 0 0,-1 0 0,1 0 0,0 0 0,-1 0 0,1 0 0,0 1 0,0-1 0,-1 0 0,1 0 0,0 0 0,-1 1 0,1-1 0,0 0 0,0 0 0,0 1 0,-1-1 0,1 0 0,0 0 0,0 1 0,0-1 0,-2 5 0,0-1 0,1 0 0,-1 0 0,1 1 0,0-1 0,1 0 0,-1 6 0,-2 32 0,2 0 0,2-1 0,8 57 0,-5-74 0,1 1 0,1-1 0,1 0 0,1-1 0,1 0 0,0 0 0,15 21 0,-20-37 0,0-2 0,1 1 0,0-1 0,0 1 0,0-1 0,1-1 0,0 1 0,0-1 0,0 0 0,0 0 0,1-1 0,-1 0 0,1 0 0,0 0 0,0-1 0,0 0 0,11 1 0,-13-2 0,0 0 0,0-1 0,0 0 0,0 0 0,-1 0 0,1 0 0,0-1 0,0 0 0,0 0 0,-1 0 0,1-1 0,0 1 0,-1-1 0,0 0 0,1-1 0,-1 1 0,0-1 0,0 0 0,0 0 0,-1 0 0,1 0 0,-1-1 0,1 1 0,-1-1 0,0 0 0,0 0 0,2-5 0,1-6 0,0-1 0,-2 0 0,0 0 0,0 0 0,-1-1 0,-1 1 0,-1-1 0,-1 1 0,-2-33 0,1 46 0,1-1 0,-1 1 0,0-1 0,0 1 0,0 0 0,0-1 0,-1 1 0,1 0 0,-1 0 0,-3-5 0,5 8 0,-1-1 0,1 0 0,-1 1 0,1-1 0,-1 1 0,1-1 0,-1 1 0,0-1 0,1 1 0,-1 0 0,0-1 0,1 1 0,-1 0 0,0 0 0,1-1 0,-1 1 0,0 0 0,0 0 0,1 0 0,-1 0 0,-1 0 0,1 0 0,0 1 0,0-1 0,0 1 0,-1-1 0,1 1 0,0-1 0,0 1 0,0 0 0,0 0 0,0-1 0,0 1 0,1 0 0,-1 0 0,0 0 0,0 0 0,1 0 0,-2 2 0,0 2 0,-1 0 0,1 0 0,0 0 0,1 0 0,-1 0 0,1 0 0,0 1 0,0-1 0,1 0 0,-1 1 0,1-1 0,1 1 0,-1-1 0,1 0 0,0 1 0,0-1 0,0 0 0,1 0 0,0 0 0,0 0 0,0 0 0,0 0 0,1 0 0,0 0 0,0-1 0,0 0 0,7 8 0,-7-9 0,0 1 0,0-1 0,1 0 0,-1 0 0,1 0 0,-1-1 0,1 1 0,0-1 0,0 0 0,0 0 0,0 0 0,0 0 0,0-1 0,1 0 0,-1 0 0,0 0 0,1 0 0,-1-1 0,1 1 0,-1-1 0,1 0 0,-1-1 0,1 1 0,-1-1 0,0 0 0,1 0 0,-1 0 0,0 0 0,0-1 0,1 0 0,-1 0 0,0 0 0,6-5 0,-4 1 0,0 1 0,0-1 0,0-1 0,-1 1 0,0-1 0,-1 0 0,1 0 0,-1-1 0,-1 1 0,1-1 0,-1 0 0,3-11 0,-5 13 0,1 0 0,-1-1 0,0 1 0,0-1 0,0 1 0,-1-1 0,0 0 0,-1 1 0,1-1 0,-1 1 0,0-1 0,-1 1 0,0 0 0,0-1 0,0 1 0,-4-7 0,6 13 0,0 0 0,0-1 0,0 1 0,0 0 0,0-1 0,0 1 0,0 0 0,0-1 0,-1 1 0,1 0 0,0 0 0,0-1 0,0 1 0,0 0 0,-1-1 0,1 1 0,0 0 0,0 0 0,-1-1 0,1 1 0,0 0 0,0 0 0,-1 0 0,1-1 0,0 1 0,-1 0 0,1 0 0,0 0 0,-1 0 0,1 0 0,0 0 0,-1 0 0,1 0 0,0 0 0,-1 0 0,1 0 0,0 0 0,-1 0 0,1 0 0,0 0 0,-1 0 0,1 0 0,0 0 0,-1 0 0,1 0 0,0 0 0,0 0 0,-1 1 0,1-1 0,0 0 0,-1 0 0,1 0 0,0 1 0,0-1 0,-1 0 0,1 0 0,0 1 0,0-1 0,0 0 0,-1 1 0,1-1 0,0 1 0,-7 22 0,0 62 0,7 153 0,2-170 0,34 491 0,-29-518-1365,0-13-5461</inkml:trace>
  <inkml:trace contextRef="#ctx0" brushRef="#br0" timeOffset="16998.99">3853 2840 24575,'3'-4'0,"1"-1"0,0 1 0,0-1 0,0 1 0,0 0 0,1 1 0,0-1 0,0 1 0,0 0 0,0 0 0,9-3 0,-12 5 0,0 1 0,0-1 0,0 1 0,0 0 0,0 0 0,0 0 0,0 0 0,0 0 0,0 0 0,0 0 0,0 1 0,0-1 0,0 1 0,0-1 0,0 1 0,-1 0 0,1 0 0,0 0 0,0 0 0,-1 0 0,1 0 0,0 1 0,-1-1 0,0 0 0,1 1 0,-1-1 0,0 1 0,1-1 0,-1 1 0,0 0 0,0 0 0,0-1 0,-1 1 0,1 0 0,0 0 0,0 3 0,1-1 0,-1 0 0,0-1 0,0 1 0,0 0 0,0 0 0,0-1 0,-1 1 0,0 0 0,0 0 0,0 0 0,0 0 0,0 0 0,-1-1 0,0 1 0,0 0 0,0 0 0,0-1 0,0 1 0,-1 0 0,0-1 0,0 0 0,0 1 0,0-1 0,-4 5 0,1-4 0,1 1 0,-1-2 0,0 1 0,0 0 0,-1-1 0,1 0 0,-1 0 0,0-1 0,0 1 0,1-1 0,-1 0 0,-1-1 0,1 0 0,-10 1 0,-11-3 120,27 1-156,-1 0 0,1-1-1,-1 1 1,1 0 0,-1 0 0,1 0-1,-1-1 1,1 1 0,-1 0 0,1-1 0,-1 1-1,1 0 1,-1-1 0,1 1 0,0-1-1,-1 1 1,1-1 0,-1 1 0,1 0 0,0-1-1,0 1 1,-1-1 0,1 0 0,0 1 0,0-1-1,0 1 1,-1-1 0,1 1 0,0-1-1,0 0 1,0 1 0,0-1 0,0 1 0,0-1-1,0 1 1,0-1 0,1 0 0,-1 1-1,0-1 1,0 0 0,7-13-6790</inkml:trace>
  <inkml:trace contextRef="#ctx0" brushRef="#br0" timeOffset="18123.24">4150 2756 24575,'-2'0'0,"0"-1"0,0 1 0,0 0 0,-1-1 0,1 1 0,0 0 0,0 0 0,0 0 0,0 1 0,-1-1 0,1 0 0,0 1 0,0-1 0,0 1 0,0 0 0,0 0 0,0 0 0,0 0 0,1 0 0,-1 0 0,0 1 0,0-1 0,1 0 0,-1 1 0,1-1 0,-1 1 0,1 0 0,0-1 0,-1 1 0,0 3 0,1-3 0,0 0 0,0 0 0,0 0 0,0 0 0,0 1 0,0-1 0,1 0 0,-1 1 0,1-1 0,0 0 0,0 1 0,0-1 0,0 1 0,0-1 0,0 0 0,0 1 0,1-1 0,-1 0 0,1 1 0,0-1 0,0 0 0,0 0 0,0 0 0,0 0 0,0 1 0,1-1 0,1 2 0,-1-2 0,0 0 0,0-1 0,0 1 0,-1-1 0,2 1 0,-1-1 0,0 0 0,0 0 0,0 0 0,0 0 0,1 0 0,-1-1 0,0 1 0,1-1 0,-1 1 0,1-1 0,-1 0 0,0 0 0,1 0 0,-1 0 0,1 0 0,-1-1 0,0 1 0,1-1 0,-1 1 0,0-1 0,1 0 0,-1 0 0,0 0 0,0 0 0,0-1 0,0 1 0,0 0 0,2-3 0,-2 3 0,-1-1 0,1 1 0,-1 0 0,0-1 0,1 0 0,-1 1 0,0-1 0,0 0 0,0 1 0,-1-1 0,1 0 0,0 0 0,-1 0 0,1 0 0,-1 0 0,1 0 0,-1 0 0,0 0 0,0 0 0,0 0 0,0 1 0,0-1 0,-1 0 0,1 0 0,0 0 0,-1 0 0,0 0 0,1 0 0,-1 0 0,0 0 0,0 1 0,0-1 0,0 0 0,0 1 0,0-1 0,-1 1 0,1-1 0,0 1 0,-1 0 0,1-1 0,-4-1 0,3 1 0,-1 0 0,1 0 0,-1 0 0,0 1 0,0-1 0,0 1 0,0-1 0,0 1 0,0 0 0,0 0 0,0 0 0,0 1 0,-1-1 0,1 1 0,0 0 0,0 0 0,-1 0 0,1 0 0,-5 1 0,5 0 0,1 0 0,0 0 0,-1 0 0,1 0 0,0 1 0,0-1 0,0 1 0,0-1 0,0 1 0,0 0 0,0 0 0,1 0 0,-1 0 0,0 0 0,1 0 0,0 0 0,0 0 0,-1 1 0,1-1 0,1 1 0,-1-1 0,0 0 0,0 1 0,0 4 0,1-3 0,-1 1 0,1-1 0,0 1 0,0-1 0,0 0 0,1 1 0,-1-1 0,1 0 0,0 1 0,0-1 0,1 0 0,-1 0 0,1 0 0,0 0 0,0 0 0,0 0 0,4 4 0,-2-3 0,1 0 0,-1 0 0,1-1 0,0 0 0,0 0 0,1 0 0,-1 0 0,1-1 0,0 0 0,12 5 0,-12-6 0,-1 0 0,1 0 0,-1 0 0,1-1 0,0 0 0,0 0 0,0 0 0,0-1 0,0 0 0,0 0 0,-1-1 0,1 1 0,0-1 0,0-1 0,0 1 0,-1-1 0,1 0 0,-1 0 0,1 0 0,-1-1 0,0 0 0,0 0 0,0-1 0,0 1 0,0-1 0,-1 0 0,5-5 0,-2-4 0,1 0 0,-2-1 0,1 0 0,-2 0 0,0 0 0,-1-1 0,0 0 0,-1 1 0,1-18 0,-4 44 0,0 1 0,1-1 0,0 1 0,1-1 0,1 0 0,0 0 0,0 0 0,1 0 0,1-1 0,0 1 0,0-1 0,1 0 0,8 10 0,-13-20 0,0 1 0,-1-1 0,1 0 0,0 0 0,0 0 0,1 0 0,-1 0 0,0 0 0,0 0 0,0 0 0,1 0 0,-1 0 0,0-1 0,1 1 0,-1 0 0,1-1 0,-1 0 0,1 1 0,-1-1 0,1 0 0,-1 1 0,1-1 0,-1 0 0,1 0 0,2-1 0,-2 0 0,1 0 0,-1 0 0,0 0 0,0-1 0,0 1 0,-1-1 0,1 1 0,0-1 0,-1 0 0,1 0 0,-1 1 0,1-1 0,-1 0 0,2-4 0,3-5 0,-1-1 0,-1 1 0,0-1 0,-1 1 0,4-19 0,-6 16 0,2-10 0,3 22 0,4 13 0,-3 1 0,0-1 0,2 0 0,-1-1 0,1 0 0,1 0 0,16 12 0,-22-19 0,0-1 0,0 1 0,0-1 0,0 0 0,0 0 0,1 0 0,-1-1 0,1 1 0,0-1 0,-1 0 0,1 0 0,0-1 0,-1 0 0,1 0 0,0 0 0,0 0 0,-1 0 0,1-1 0,0 0 0,-1 0 0,1-1 0,5-1 0,-3 0 0,0-1 0,0 0 0,-1 0 0,1-1 0,-1 1 0,0-1 0,0-1 0,-1 1 0,1-1 0,7-11 0,-11 14 0,1-1 0,-1 1 0,0-1 0,0 0 0,0 0 0,0 0 0,-1 0 0,1 0 0,-1 0 0,0-1 0,-1 1 0,1 0 0,-1-1 0,1 1 0,-1 0 0,-1-1 0,1 1 0,-1 0 0,1-1 0,-4-7 0,4 11 0,-1-1 0,0 0 0,0 0 0,0 1 0,0-1 0,0 1 0,0-1 0,0 1 0,-1-1 0,1 1 0,0 0 0,-1-1 0,0 1 0,1 0 0,-1 0 0,1 0 0,-1 0 0,0 0 0,0 1 0,0-1 0,1 0 0,-1 1 0,0 0 0,0-1 0,0 1 0,0 0 0,0 0 0,0 0 0,0 0 0,0 0 0,0 0 0,1 1 0,-1-1 0,0 1 0,0-1 0,0 1 0,0 0 0,1-1 0,-1 1 0,-3 2 0,-1 0 0,0 1 0,0-1 0,1 1 0,-1 0 0,1 1 0,0-1 0,0 1 0,0 0 0,1 1 0,-5 6 0,5-5 0,1 0 0,0 0 0,0 1 0,1-1 0,0 0 0,0 1 0,-1 12 0,3-18 0,-1 0 0,1 0 0,0 1 0,0-1 0,0 0 0,0 0 0,1 0 0,-1 1 0,0-1 0,1 0 0,0 0 0,-1 0 0,1 0 0,0 0 0,0 0 0,0 0 0,0 0 0,1 0 0,-1 0 0,0-1 0,1 1 0,-1-1 0,1 1 0,0-1 0,-1 1 0,1-1 0,0 0 0,0 0 0,0 0 0,2 1 0,0 0 0,0-1 0,1 0 0,-1 0 0,0 0 0,0 0 0,1-1 0,-1 0 0,0 0 0,1 0 0,-1 0 0,0-1 0,1 1 0,-1-1 0,0 0 0,0-1 0,0 1 0,0-1 0,8-4 0,-8 3 0,0 0 0,0 0 0,-1-1 0,1 0 0,-1 1 0,0-1 0,0-1 0,0 1 0,0 0 0,-1-1 0,0 1 0,0-1 0,0 0 0,0 0 0,1-9 0,2-8 0,-2 1 0,0-1 0,-2 0 0,0 0 0,-1 0 0,-1 0 0,-2 0 0,-6-30 0,9 50 0,0 0 0,-1 1 0,1-1 0,-1 0 0,1 0 0,-1 1 0,0-1 0,0 0 0,1 1 0,-1-1 0,-1 1 0,1-1 0,-2-2 0,2 4 0,1 0 0,0 0 0,-1 0 0,1 0 0,-1 1 0,1-1 0,-1 0 0,1 0 0,0 0 0,-1 0 0,1 0 0,-1 1 0,1-1 0,0 0 0,-1 0 0,1 1 0,0-1 0,-1 0 0,1 1 0,0-1 0,-1 0 0,1 1 0,0-1 0,0 0 0,0 1 0,-1-1 0,1 1 0,0-1 0,0 0 0,0 1 0,0-1 0,0 1 0,-1 0 0,-1 8 0,-1-1 0,1 2 0,1-1 0,-2 10 0,0 29-227,2 1-1,2-1 1,2 0-1,2 0 1,13 53-1,-5-53-6598</inkml:trace>
  <inkml:trace contextRef="#ctx0" brushRef="#br0" timeOffset="18915.25">5166 2755 24575,'-10'2'0,"0"1"0,0-1 0,1 1 0,-1 1 0,1 0 0,-1 0 0,1 1 0,1 0 0,-1 1 0,-10 8 0,14-9 0,0 0 0,0 0 0,0 0 0,0 1 0,1-1 0,0 1 0,1 0 0,-1 0 0,1 1 0,0-1 0,0 1 0,1-1 0,0 1 0,0 0 0,-1 12 0,3-17 0,0 1 0,0 0 0,0 0 0,0-1 0,0 1 0,1 0 0,-1 0 0,1-1 0,0 1 0,0-1 0,0 1 0,0-1 0,0 1 0,0-1 0,1 1 0,-1-1 0,1 0 0,0 0 0,0 0 0,3 3 0,-1-2 0,-1 0 0,1-1 0,0 1 0,0-1 0,1 0 0,-1 0 0,0-1 0,1 1 0,-1-1 0,1 0 0,8 1 0,-8-2 0,1 0 0,0 0 0,-1 0 0,1 0 0,-1-1 0,1 0 0,-1 0 0,1-1 0,9-3 0,-12 4 0,0-1 0,0 1 0,0-1 0,0 0 0,-1 0 0,1 0 0,-1 0 0,1 0 0,-1-1 0,0 1 0,0-1 0,0 1 0,0-1 0,0 0 0,-1 0 0,1 1 0,0-5 0,1-3 0,-1 0 0,0-1 0,-1 1 0,0 0 0,0 0 0,-1 0 0,-1-1 0,0 1 0,0 0 0,-1 0 0,0 0 0,-1 0 0,-6-18 0,8 28 0,1-1 0,-1 0 0,1 1 0,-1-1 0,1 0 0,0 0 0,-1 1 0,1-1 0,0 0 0,0 0 0,-1 1 0,1-1 0,0 0 0,0 0 0,0 0 0,0 1 0,0-1 0,0 0 0,0 0 0,0 0 0,1 1 0,-1-1 0,0 0 0,0 0 0,1 1 0,-1-1 0,0 0 0,1 0 0,-1 1 0,1-1 0,-1 0 0,1 1 0,-1-1 0,1 1 0,-1-1 0,2 0 0,1 0 0,0 0 0,0 0 0,0 1 0,0-1 0,0 1 0,0-1 0,6 2 0,5-2 0,-13 1 0,0 0 0,0 0 0,1 0 0,-1 0 0,0 1 0,0-1 0,0 0 0,1 1 0,-1-1 0,0 1 0,0-1 0,0 1 0,0 0 0,0-1 0,0 1 0,0 0 0,0 0 0,0 0 0,0-1 0,0 1 0,0 0 0,-1 0 0,1 0 0,0 1 0,-1-1 0,1 0 0,-1 0 0,1 0 0,-1 0 0,0 0 0,1 1 0,-1-1 0,0 2 0,2 7 0,-1-1 0,0 1 0,-1 13 0,0-13 0,-2 40 0,1-35 0,0 0 0,1 0 0,1 0 0,4 22 0,-5-37 0,-1 1 0,1-1 0,0 0 0,0 0 0,0 0 0,0 0 0,0 0 0,0 1 0,0-1 0,0 0 0,1 0 0,-1 0 0,0 0 0,0 0 0,0 1 0,0-1 0,0 0 0,0 0 0,0 0 0,0 0 0,0 0 0,0 0 0,0 0 0,0 1 0,1-1 0,-1 0 0,0 0 0,0 0 0,0 0 0,0 0 0,0 0 0,0 0 0,1 0 0,-1 0 0,0 0 0,0 0 0,0 0 0,0 0 0,0 0 0,1 0 0,-1 0 0,0 0 0,0 0 0,0 0 0,0 0 0,0 0 0,1 0 0,-1 0 0,0 0 0,0 0 0,0 0 0,0 0 0,0 0 0,0 0 0,1 0 0,-1 0 0,0 0 0,0 0 0,0 0 0,0-1 0,8-11 0,5-19 0,40-149 0,-53 179 0,0 0 0,1-1 0,-1 1 0,0 0 0,1 0 0,-1-1 0,1 1 0,0 0 0,-1 0 0,1 0 0,0 0 0,0 0 0,0 0 0,-1 0 0,1 0 0,0 0 0,0 0 0,0 0 0,3-1 0,-3 2 0,-1 1 0,1-1 0,0 0 0,0 0 0,-1 0 0,1 0 0,0 1 0,0-1 0,-1 0 0,1 1 0,0-1 0,-1 1 0,1-1 0,0 1 0,-1-1 0,1 1 0,-1-1 0,1 1 0,-1 0 0,1-1 0,-1 1 0,1 0 0,0 0 0,4 10 0,0-1 0,-1 0 0,5 15 0,-7-20 0,35 136-1365,-29-99-5461</inkml:trace>
  <inkml:trace contextRef="#ctx0" brushRef="#br0" timeOffset="20596.18">2900 3434 24575,'0'13'0,"4"182"0,-1-146 0,2 1 0,16 71 0,-77-262 0,55 140 0,1 1 0,-1-1 0,1 0 0,-1 0 0,1 0 0,0 0 0,0 0 0,-1 0 0,1 0 0,0 0 0,0 0 0,0 0 0,0 0 0,0-1 0,0 1 0,0 0 0,1 0 0,-1 0 0,0 0 0,1 0 0,-1 1 0,0-1 0,1 0 0,-1 0 0,1 0 0,-1 0 0,1 0 0,0 0 0,-1 1 0,1-1 0,0 0 0,0 1 0,0-1 0,-1 0 0,1 1 0,0-1 0,0 1 0,0-1 0,0 1 0,0-1 0,0 1 0,2-1 0,6-1 0,0 0 0,0 1 0,0 0 0,11 0 0,3-1 0,-15 1 0,0-1 0,0 0 0,0 0 0,0-1 0,-1 0 0,1 0 0,-1-1 0,0 0 0,8-5 0,-12 7 0,0-1 0,0 1 0,-1-1 0,1 1 0,0-1 0,-1 0 0,0 0 0,1 0 0,-1 0 0,-1-1 0,1 1 0,0 0 0,-1-1 0,0 0 0,1 1 0,-2-1 0,1 0 0,0 1 0,-1-1 0,1 0 0,-1-6 0,-1 131 0,0-9 0,1-108 0,0 0 0,1-1 0,-1 1 0,1 0 0,0 0 0,0-1 0,3 6 0,-4-9 0,0 1 0,1-1 0,-1 1 0,0-1 0,0 0 0,1 1 0,-1-1 0,0 0 0,1 1 0,-1-1 0,0 0 0,1 1 0,-1-1 0,0 0 0,1 0 0,-1 0 0,1 1 0,-1-1 0,0 0 0,1 0 0,-1 0 0,1 0 0,-1 0 0,1 0 0,0 1 0,0-2 0,0 1 0,0-1 0,0 1 0,-1-1 0,1 1 0,0-1 0,0 1 0,0-1 0,0 0 0,-1 0 0,1 1 0,0-1 0,-1 0 0,1 0 0,-1 0 0,2-1 0,5-12 0,1 0 0,-2-1 0,7-21 0,-7 19 0,0 0 0,12-22 0,-17 39 0,-1 0 0,0-1 0,0 1 0,0-1 0,1 1 0,-1-1 0,0 1 0,0 0 0,1-1 0,-1 1 0,0 0 0,1-1 0,-1 1 0,0 0 0,1 0 0,-1-1 0,1 1 0,-1 0 0,0 0 0,1 0 0,-1-1 0,1 1 0,-1 0 0,1 0 0,-1 0 0,0 0 0,1 0 0,-1 0 0,1 0 0,0 0 0,11 12 0,6 33 0,-12-29 0,-3-11 0,0 0 0,0-1 0,0 1 0,0-1 0,1 0 0,0 0 0,0 0 0,0 0 0,0-1 0,0 1 0,1-1 0,0 0 0,0 0 0,-1-1 0,2 0 0,8 3 0,-11-4 0,-1 0 0,1 0 0,0-1 0,0 0 0,0 0 0,0 1 0,0-2 0,0 1 0,-1 0 0,1 0 0,0-1 0,0 0 0,0 0 0,0 1 0,-1-1 0,1-1 0,0 1 0,-1 0 0,1-1 0,-1 1 0,0-1 0,1 0 0,-1 0 0,0 0 0,0 0 0,0 0 0,0 0 0,-1-1 0,1 1 0,-1-1 0,1 1 0,1-5 0,0-1 0,0-1 0,0 1 0,0-1 0,1-11 0,-4 18 0,1 0 0,-1 0 0,0 0 0,1-1 0,-1 1 0,0 0 0,0 0 0,0 0 0,0 0 0,-1 0 0,1 0 0,0 0 0,-1 0 0,0 0 0,1 0 0,-1 0 0,0 0 0,0 0 0,0 0 0,0 1 0,-1-1 0,1 0 0,-3-2 0,3 3 0,1 1 0,-1 0 0,0-1 0,0 1 0,1 0 0,-1-1 0,0 1 0,0 0 0,0 0 0,0 0 0,1 0 0,-1 0 0,0 0 0,0 0 0,0 0 0,0 0 0,1 0 0,-1 0 0,0 0 0,0 1 0,0-1 0,1 0 0,-1 1 0,0-1 0,0 1 0,-1 0 0,1 0 0,-1 1 0,1 0 0,-1 0 0,1-1 0,-1 1 0,1 0 0,0 0 0,0 0 0,-1 5 0,-1-1 0,1 0 0,1 1 0,-1-1 0,1 1 0,0 0 0,1 7 0,0-10 8,1 1 0,-1 0 0,1-1 0,1 1-1,-1-1 1,1 0 0,0 1 0,0-1 0,0 0 0,0 0-1,1 0 1,-1 0 0,1 0 0,4 4 0,0-2-220,0 0 0,0 0 0,0-1 0,1 0 1,-1 0-1,12 5 0,21 7-6614</inkml:trace>
  <inkml:trace contextRef="#ctx0" brushRef="#br0" timeOffset="23116.02">3896 3771 24575,'0'-2'0,"0"-1"0,0 1 0,-1-1 0,1 0 0,-1 1 0,1-1 0,-1 1 0,0-1 0,0 1 0,0 0 0,-1-1 0,1 1 0,0 0 0,-1 0 0,1 0 0,-1 0 0,0 0 0,0 0 0,0 0 0,0 1 0,0-1 0,0 0 0,0 1 0,0 0 0,-1 0 0,1 0 0,-1 0 0,1 0 0,0 0 0,-1 0 0,0 1 0,-4-1 0,4 0 0,-1 1 0,0 0 0,0-1 0,0 2 0,0-1 0,0 0 0,0 1 0,0 0 0,0 0 0,1 0 0,-1 0 0,0 0 0,1 1 0,-1 0 0,1 0 0,-1 0 0,1 0 0,0 0 0,0 1 0,0-1 0,-4 5 0,4-2 0,-1 0 0,1 0 0,0 1 0,0-1 0,1 1 0,-1 0 0,1 0 0,0 0 0,-1 11 0,3-16 0,-1 1 0,1 0 0,0 0 0,0 0 0,0 0 0,0 0 0,0-1 0,1 1 0,-1 0 0,1 0 0,-1 0 0,1-1 0,-1 1 0,1 0 0,0-1 0,0 1 0,0 0 0,0-1 0,0 1 0,0-1 0,0 1 0,1-1 0,-1 0 0,0 0 0,1 0 0,-1 1 0,1-1 0,0 0 0,-1-1 0,1 1 0,0 0 0,-1 0 0,1-1 0,0 1 0,0-1 0,2 1 0,2 0 0,-1 0 0,1 0 0,0-1 0,-1 0 0,1 0 0,-1 0 0,1 0 0,-1-1 0,1 0 0,-1 0 0,1-1 0,6-2 0,-9 2 0,0 0 0,1 0 0,-1 0 0,0 0 0,0-1 0,-1 1 0,1-1 0,0 0 0,-1 0 0,0 0 0,1 0 0,-1 0 0,-1-1 0,1 1 0,0 0 0,-1-1 0,0 1 0,1-1 0,-1-4 0,3-11 0,-1 0 0,0-1 0,-2 1 0,-2-36 0,-15-76 0,15 127 0,-7-36 0,7 39 0,1-1 0,-1 1 0,1-1 0,-1 1 0,1-1 0,-1 1 0,0-1 0,0 1 0,0-1 0,0 1 0,0 0 0,0 0 0,0-1 0,0 1 0,0 0 0,-1 0 0,1 0 0,0 0 0,-1 1 0,-1-2 0,2 2 0,0 0 0,0 1 0,0-1 0,0 0 0,0 1 0,0-1 0,0 1 0,1-1 0,-1 1 0,0 0 0,0-1 0,0 1 0,1 0 0,-1 0 0,0-1 0,1 1 0,-1 0 0,0 0 0,1 0 0,-1 0 0,1 0 0,0 0 0,-1 0 0,1 0 0,0 0 0,-1 0 0,1 1 0,-10 32 0,10-33 0,-5 20 0,2 1 0,0 0 0,1 0 0,1 0 0,1 0 0,5 43 0,-3-56 0,-1-1 0,1 0 0,1 0 0,-1 0 0,1-1 0,1 1 0,-1-1 0,1 1 0,1-1 0,-1 0 0,1-1 0,1 1 0,-1-1 0,1 0 0,0 0 0,0-1 0,1 0 0,-1 0 0,1 0 0,0-1 0,13 6 0,-8-5 0,1-1 0,-1 0 0,1 0 0,0-2 0,0 0 0,1 0 0,-1-1 0,0-1 0,0 0 0,1 0 0,-1-2 0,23-4 0,-29 4 0,-1 0 0,0 0 0,0 0 0,1-1 0,-2 0 0,1 0 0,0-1 0,-1 0 0,1 1 0,-1-2 0,0 1 0,0-1 0,-1 0 0,1 0 0,-1 0 0,0 0 0,-1-1 0,1 1 0,-1-1 0,0 0 0,-1 0 0,1 0 0,-1-1 0,0 1 0,-1-1 0,2-12 0,-2 12 0,-1 0 0,0 0 0,0 0 0,-1-1 0,0 1 0,0 0 0,-1 0 0,0 0 0,-5-13 0,6 18 0,0 0 0,0 0 0,0 0 0,0 0 0,-1 0 0,1 0 0,0 0 0,-1 0 0,1 1 0,-1-1 0,0 0 0,0 1 0,0-1 0,1 1 0,-1 0 0,0 0 0,-1 0 0,1 0 0,0 0 0,0 0 0,0 0 0,-1 1 0,1-1 0,0 1 0,0 0 0,-1 0 0,1-1 0,0 2 0,-1-1 0,1 0 0,0 0 0,-1 1 0,1-1 0,-3 2 0,3-1 0,0 0 0,0 0 0,0 1 0,0-1 0,0 1 0,0-1 0,1 1 0,-1 0 0,1-1 0,-1 1 0,1 0 0,0 0 0,-1 0 0,1 0 0,0 0 0,0 1 0,1-1 0,-1 0 0,0 0 0,1 1 0,-1-1 0,1 5 0,-2 5 0,1 0 0,2 24 0,-1-30 0,1 0 0,0 0 0,1 0 0,-1 1 0,1-1 0,1-1 0,-1 1 0,1 0 0,0 0 0,0-1 0,0 0 0,1 0 0,0 0 0,0 0 0,0 0 0,1-1 0,0 1 0,-1-1 0,1-1 0,1 1 0,-1-1 0,0 0 0,1 0 0,0 0 0,0-1 0,0 0 0,0 0 0,0 0 0,0-1 0,0 0 0,0 0 0,1-1 0,-1 1 0,0-1 0,1-1 0,-1 1 0,0-1 0,11-3 0,-14 3 0,0 0 0,-1 0 0,1 0 0,0-1 0,-1 1 0,1-1 0,-1 0 0,1 0 0,-1 0 0,0 0 0,0 0 0,0 0 0,0 0 0,0-1 0,0 1 0,-1-1 0,1 0 0,-1 1 0,0-1 0,0 0 0,2-4 0,-1-5 0,0 0 0,-1 1 0,0-1 0,-1-16 0,0 18 0,0-1 0,1 1 0,4-20 0,-5 29 0,0-1 0,0 1 0,1 0 0,-1 0 0,0 0 0,1 0 0,-1 0 0,1 0 0,-1 0 0,1 0 0,0 0 0,-1 0 0,1 0 0,0 1 0,0-1 0,0 0 0,0 0 0,1 0 0,-2 1 0,1 0 0,0 0 0,-1-1 0,1 1 0,0 0 0,-1 1 0,1-1 0,-1 0 0,1 0 0,0 0 0,-1 0 0,1 0 0,-1 1 0,1-1 0,0 0 0,-1 0 0,1 1 0,-1-1 0,1 0 0,-1 1 0,1-1 0,-1 1 0,1 0 0,2 2 0,1 1 0,-1 0 0,0 1 0,-1-1 0,1 0 0,2 8 0,8 21 0,-2 0 0,-1 1 0,5 40 0,-13-68-30,-2-8 91,0-10-798,0 9 78,0-15-6167</inkml:trace>
  <inkml:trace contextRef="#ctx0" brushRef="#br0" timeOffset="23490.04">4594 3624 24575,'0'11'0,"0"11"0,0 8 0,0 4 0,0 2 0,0-1 0,0 1 0,4-6 0,1-4 0,-1-7-8191</inkml:trace>
  <inkml:trace contextRef="#ctx0" brushRef="#br0" timeOffset="23491.04">4594 3455 24575,'0'25'0,"0"9"-8191</inkml:trace>
  <inkml:trace contextRef="#ctx0" brushRef="#br0" timeOffset="24500.4">4743 3729 24575,'1'1'0,"0"-1"0,0 0 0,0 1 0,0-1 0,0 1 0,0-1 0,0 1 0,0 0 0,0-1 0,0 1 0,0 0 0,0-1 0,-1 1 0,1 0 0,0 0 0,-1 0 0,1 0 0,0 0 0,-1 0 0,1 2 0,11 24 0,-9-20 0,2 4 0,-1 0 0,0 1 0,-1 0 0,0 0 0,-1 0 0,0 0 0,0 24 0,-3-29 0,-1-8 0,-2-15 0,-3-27 0,7 39 0,0 0 0,1-1 0,-1 1 0,1 0 0,0-1 0,0 1 0,0 0 0,0 0 0,1 0 0,0 0 0,0 0 0,0 0 0,0 0 0,1 0 0,-1 1 0,1-1 0,0 1 0,0 0 0,0 0 0,4-3 0,0 1 0,1 1 0,-1 0 0,0 1 0,1-1 0,0 1 0,0 1 0,0 0 0,0 0 0,16-2 0,-15 3 0,-6 0 0,1 0 0,-1 1 0,1-1 0,0 1 0,0 0 0,-1 0 0,1 0 0,0 1 0,6 1 0,-10-1 0,-1 1 0,1 0 0,-1-1 0,1 1 0,-1 0 0,0-1 0,1 1 0,-1 0 0,0-1 0,0 1 0,0-1 0,-2 2 0,0 2 0,1-1 0,0 0 0,0 0 0,0 1 0,1-1 0,-1 1 0,1-1 0,0 1 0,1-1 0,-1 1 0,1 0 0,0-1 0,1 8 0,-1-11 0,0 1 0,0 0 0,1-1 0,-1 1 0,1-1 0,-1 1 0,1-1 0,0 1 0,-1-1 0,1 1 0,0-1 0,0 1 0,0-1 0,0 0 0,0 0 0,1 0 0,-1 1 0,0-1 0,1 0 0,-1 0 0,0-1 0,1 1 0,-1 0 0,1 0 0,-1-1 0,1 1 0,0-1 0,-1 1 0,1-1 0,-1 0 0,1 1 0,0-1 0,-1 0 0,1 0 0,0 0 0,-1-1 0,4 1 0,-2-1 0,0 0 0,0 0 0,0 0 0,0-1 0,0 1 0,0-1 0,0 1 0,0-1 0,0 0 0,-1 0 0,1 0 0,-1-1 0,0 1 0,1 0 0,-1-1 0,0 0 0,-1 1 0,1-1 0,0 0 0,-1 0 0,0 0 0,1 0 0,-1 0 0,0 0 0,0-4 0,0 4 0,0 1 0,-1-1 0,1 0 0,-1 1 0,1-1 0,-1 0 0,0 1 0,0-1 0,0 0 0,-1 0 0,1 1 0,-1-1 0,1 1 0,-1-1 0,0 0 0,0 1 0,0-1 0,0 1 0,-1 0 0,1-1 0,-1 1 0,1 0 0,-1 0 0,0 0 0,0 0 0,0 0 0,0 0 0,0 0 0,0 1 0,-4-3 0,3 3 0,1 0 0,-1 0 0,0 1 0,1-1 0,-1 1 0,0-1 0,1 1 0,-1 0 0,0 0 0,0 0 0,1 0 0,-1 1 0,0-1 0,1 1 0,-1 0 0,0-1 0,1 1 0,-1 0 0,1 1 0,-1-1 0,1 0 0,0 1 0,-1-1 0,1 1 0,0 0 0,0 0 0,0 0 0,0 0 0,1 0 0,-1 0 0,1 0 0,-1 0 0,1 1 0,-1-1 0,1 1 0,0-1 0,0 1 0,1 0 0,-1-1 0,0 1 0,1 0 0,0-1 0,-1 1 0,1 0 0,0-1 0,0 1 0,1 0 0,-1 0 0,0-1 0,1 1 0,0 0 0,0-1 0,0 1 0,0-1 0,0 1 0,0-1 0,1 1 0,-1-1 0,1 0 0,-1 0 0,1 0 0,0 0 0,0 0 0,4 3 0,1 0 0,1-1 0,0 0 0,-1 0 0,1-1 0,0 0 0,1-1 0,-1 0 0,0 0 0,16 1 0,-3-1 0,-1-1 0,42-5 0,-48 2 0,1 0 0,0-1 0,-1-1 0,0 0 0,0-1 0,16-8 0,-26 11 0,0 0 0,1-1 0,-1 1 0,0-1 0,0 0 0,0 0 0,-1 0 0,1 0 0,-1-1 0,1 0 0,-1 0 0,0 1 0,-1-2 0,1 1 0,-1 0 0,0 0 0,0-1 0,0 1 0,0-1 0,-1 0 0,0 0 0,1-5 0,-2 8 0,0 0 0,0 0 0,0 1 0,0-1 0,0 0 0,0 1 0,0-1 0,-1 0 0,1 1 0,-1-1 0,1 1 0,-1-1 0,0 1 0,0-1 0,1 1 0,-1-1 0,0 1 0,0 0 0,-1-1 0,1 1 0,0 0 0,0 0 0,-3-2 0,1 1 0,0 1 0,-1-1 0,1 1 0,0 0 0,-1 0 0,1 1 0,0-1 0,-1 1 0,1-1 0,-1 1 0,-3 0 0,-3 1 0,0 0 0,-1 0 0,1 1 0,1 1 0,-1-1 0,0 2 0,-10 4 0,16-6 0,1 0 0,0 0 0,0 0 0,0 1 0,0-1 0,1 1 0,-1 0 0,1 0 0,-1 0 0,1 0 0,0 0 0,0 0 0,1 1 0,-3 5 0,3-8 0,1 1 0,0-1 0,-1 0 0,1 0 0,0 0 0,0 1 0,0-1 0,0 0 0,0 0 0,0 1 0,0-1 0,1 0 0,-1 0 0,0 0 0,1 0 0,-1 1 0,1-1 0,-1 0 0,1 1 0,1-1 0,-1 1 0,0-1 0,1 0 0,-1 0 0,0 0 0,1 0 0,-1 0 0,1 0 0,0-1 0,-1 1 0,1 0 0,0-1 0,-1 0 0,1 1 0,0-1 0,0 0 0,2 1 0,-1-1 0,0 0 0,0 0 0,0 0 0,0-1 0,1 1 0,-1-1 0,0 0 0,0 0 0,0 0 0,0 0 0,0 0 0,-1 0 0,1-1 0,0 0 0,0 1 0,-1-1 0,1 0 0,-1 0 0,0 0 0,0-1 0,1 1 0,-1-1 0,-1 1 0,1-1 0,0 1 0,-1-1 0,1 0 0,-1 0 0,0 0 0,0 0 0,0 0 0,1-4 0,2-10 0,0-1 0,-2 0 0,1 0 0,-2-22 0,-1 37 0,-1-96 0,1 91 0,-1 1 0,0 0 0,0 0 0,-1 0 0,0 0 0,0 0 0,0 1 0,-1-1 0,0 1 0,0-1 0,-6-7 0,8 14 0,1-1 0,0 1 0,-1-1 0,1 1 0,0 0 0,-1-1 0,1 1 0,0 0 0,-1-1 0,1 1 0,-1 0 0,1-1 0,-1 1 0,1 0 0,0 0 0,-1 0 0,1 0 0,-1-1 0,1 1 0,-1 0 0,1 0 0,-1 0 0,1 0 0,-1 0 0,1 0 0,-1 0 0,1 0 0,-1 0 0,1 0 0,-1 1 0,1-1 0,-1 0 0,1 0 0,-1 0 0,1 1 0,-1-1 0,1 0 0,0 0 0,-1 1 0,1-1 0,-1 0 0,1 1 0,0-1 0,-1 0 0,1 1 0,0-1 0,-1 1 0,1-1 0,0 1 0,0-1 0,0 1 0,-1-1 0,1 1 0,0-1 0,0 0 0,0 1 0,0 0 0,-9 33 0,5 8 2,1 0 1,4 67-1,18 87 6,-3-36-1388,-11-81-5446</inkml:trace>
  <inkml:trace contextRef="#ctx0" brushRef="#br0" timeOffset="25263.51">2775 4238 24575,'63'160'0,"-61"-156"0,8 17 0,22 31 0,-30-48 0,1 0 0,0 0 0,0 0 0,1 0 0,-1-1 0,1 0 0,0 1 0,0-1 0,0 0 0,0-1 0,0 1 0,0-1 0,1 0 0,6 2 0,-10-4 0,1 1 0,-1-1 0,1 0 0,-1 0 0,1-1 0,-1 1 0,1 0 0,-1 0 0,1-1 0,-1 1 0,1-1 0,-1 1 0,0-1 0,1 0 0,-1 1 0,0-1 0,0 0 0,1 0 0,-1 0 0,0 0 0,0 0 0,0 0 0,0 0 0,0 0 0,0-1 0,0 1 0,-1 0 0,1-1 0,0 1 0,0-3 0,3-4 0,-1-1 0,-1 0 0,4-16 0,14-134 0,-7 44 0,-8 101-75,2 18 213,7 25-774,-11-23-156,8 20-6034</inkml:trace>
  <inkml:trace contextRef="#ctx0" brushRef="#br0" timeOffset="26615.96">3367 4365 24575,'-9'-9'0,"0"1"0,-1 0 0,0 0 0,-1 1 0,0 0 0,0 1 0,-13-6 0,21 10 0,1 1 0,-1 0 0,1 0 0,-1 1 0,1-1 0,-1 0 0,0 1 0,0 0 0,1-1 0,-1 1 0,0 0 0,1 1 0,-1-1 0,0 0 0,0 1 0,1-1 0,-1 1 0,0 0 0,1 0 0,-1 0 0,1 0 0,0 0 0,-1 1 0,1-1 0,0 1 0,0 0 0,-1-1 0,1 1 0,1 0 0,-1 0 0,0 0 0,0 1 0,1-1 0,-1 0 0,1 1 0,0-1 0,0 0 0,-2 6 0,1-2 0,0 0 0,0 0 0,0 1 0,1-1 0,0 0 0,1 1 0,-1-1 0,1 1 0,0-1 0,1 0 0,0 1 0,0-1 0,3 11 0,-3-14 0,0-1 0,0 0 0,0 1 0,0-1 0,1 0 0,-1 0 0,1 0 0,-1 0 0,1 0 0,0 0 0,0-1 0,0 1 0,0 0 0,0-1 0,0 0 0,0 1 0,0-1 0,1 0 0,-1 0 0,0 0 0,1 0 0,-1-1 0,1 1 0,-1-1 0,1 1 0,-1-1 0,1 0 0,-1 0 0,1 0 0,0 0 0,-1-1 0,1 1 0,-1-1 0,1 1 0,-1-1 0,4-2 0,-2 2 0,0-1 0,0 0 0,0 0 0,0-1 0,0 1 0,0-1 0,-1 0 0,0 0 0,1 0 0,-1 0 0,0-1 0,0 1 0,-1-1 0,1 0 0,-1 0 0,0 0 0,0 0 0,0 0 0,2-7 0,-3 7 0,1-1 0,-1 0 0,0 0 0,0 0 0,0 1 0,-1-1 0,0 0 0,0 0 0,0 0 0,0 0 0,-1 0 0,0 0 0,0 1 0,0-1 0,-1 0 0,0 0 0,1 1 0,-4-5 0,5 8 0,-1 0 0,0 0 0,1 0 0,-1 0 0,0 0 0,1 0 0,-1 0 0,0 0 0,0 0 0,0 0 0,0 1 0,0-1 0,0 0 0,0 1 0,0-1 0,0 1 0,0-1 0,0 1 0,-1-1 0,1 1 0,-1 0 0,1 0 0,0 0 0,0 0 0,0 1 0,0-1 0,0 0 0,0 1 0,0-1 0,0 1 0,0-1 0,1 1 0,-1-1 0,0 1 0,0 0 0,1-1 0,-1 1 0,0 0 0,1 0 0,-1-1 0,1 1 0,-2 1 0,1 1 0,-1 1 0,0-1 0,1 1 0,-1 0 0,1-1 0,0 1 0,1 0 0,-1 0 0,0 0 0,1-1 0,0 1 0,0 6 0,2-5 0,-1 0 0,1 0 0,0 0 0,1 0 0,-1 0 0,1 0 0,0 0 0,0-1 0,1 0 0,-1 1 0,1-1 0,0 0 0,0-1 0,0 1 0,0-1 0,1 0 0,-1 0 0,1 0 0,0 0 0,0-1 0,0 0 0,0 0 0,0-1 0,1 1 0,-1-1 0,7 1 0,-8-1 0,0 0 0,0-1 0,0 1 0,0-1 0,1 0 0,-1 0 0,0-1 0,0 1 0,0-1 0,1 0 0,-1 0 0,0 0 0,0-1 0,0 1 0,-1-1 0,1 0 0,0 0 0,-1 0 0,1-1 0,-1 1 0,1-1 0,-1 0 0,0 0 0,0 0 0,-1 0 0,1 0 0,-1-1 0,1 1 0,-1-1 0,0 0 0,0 0 0,-1 1 0,1-1 0,0-5 0,1-7 0,-1-1 0,0 1 0,-2-1 0,0 0 0,0 1 0,-2-1 0,0 1 0,-1 0 0,0-1 0,-2 1 0,0 1 0,0-1 0,-2 1 0,-12-23 0,18 36 0,0-1 0,-1 1 0,1 0 0,-1 0 0,0 0 0,0 0 0,0 0 0,0 1 0,0-1 0,-2-1 0,-6 4 0,3 15 0,6 2 0,-1 0 0,2 0 0,0 0 0,2 0 0,0 0 0,0 0 0,2 0 0,0-1 0,1 1 0,1-1 0,11 23 0,-11-27 0,1 1 0,1-1 0,0 0 0,0 0 0,2-1 0,-1-1 0,1 1 0,1-1 0,0-1 0,1 0 0,0-1 0,0 0 0,27 14 0,-30-19 0,0-1 0,0 1 0,1-1 0,-1-1 0,1 0 0,0 0 0,0-1 0,0 0 0,10-1 0,-17 0 0,0 0 0,0-1 0,1 1 0,-1-1 0,0 0 0,0 0 0,0 0 0,0 0 0,0 0 0,0-1 0,0 0 0,-1 1 0,1-1 0,0 0 0,-1 0 0,0 0 0,1-1 0,-1 1 0,0 0 0,0-1 0,0 0 0,0 1 0,-1-1 0,1 0 0,-1 0 0,0 0 0,1 0 0,-1 0 0,-1 0 0,2-5 0,1-7 0,-1 0 0,0-1 0,-1 1 0,-1 0 0,-1-1 0,0 1 0,-5-25 0,6 39 0,0 1 0,0-1 0,0 0 0,0 1 0,0-1 0,-1 0 0,1 1 0,0-1 0,0 0 0,0 1 0,-1-1 0,1 1 0,0-1 0,-1 1 0,1-1 0,-1 1 0,1-1 0,-1 1 0,1-1 0,0 1 0,-1-1 0,0 1 0,1 0 0,-1-1 0,-5 13 0,0 26 0,6-27 0,-1 0 0,2 1 0,-1-1 0,2 0 0,-1 0 0,2 0 0,4 16 0,-5-23 0,-1 0 0,1 0 0,0 0 0,0 0 0,1-1 0,-1 1 0,1-1 0,0 0 0,0 0 0,0 0 0,0 0 0,0 0 0,0-1 0,1 1 0,0-1 0,-1 0 0,1 0 0,0 0 0,0-1 0,0 1 0,0-1 0,8 1 0,-8-1 0,0-1 0,0 1 0,0-1 0,0 0 0,0 0 0,0-1 0,0 1 0,0-1 0,-1 0 0,1 0 0,0 0 0,0-1 0,-1 1 0,1-1 0,0 0 0,-1 0 0,0 0 0,1 0 0,-1-1 0,0 1 0,0-1 0,0 0 0,-1 0 0,1 0 0,-1 0 0,0 0 0,1-1 0,-1 1 0,-1-1 0,3-4 0,-1 0 0,0 0 0,0-1 0,-1 1 0,0-1 0,0 1 0,-1-1 0,0 0 0,-1 0 0,0 0 0,0 1 0,-1-1 0,-3-17 0,3 24 0,0 0 0,1 0 0,-1-1 0,0 2 0,0-1 0,0 0 0,0 0 0,0 0 0,0 0 0,0 1 0,-1-1 0,1 0 0,-3-2 0,3 4 0,1 0 0,0 0 0,-1 0 0,1 0 0,0-1 0,-1 1 0,1 0 0,0 0 0,-1 0 0,1 0 0,0 0 0,-1 0 0,1 0 0,0 0 0,-1 0 0,1 0 0,0 0 0,-1 0 0,1 0 0,0 0 0,-1 0 0,1 1 0,0-1 0,0 0 0,-1 0 0,1 0 0,0 0 0,-1 1 0,1-1 0,0 0 0,-8 19 0,6-10 0,1 1 0,0 0 0,0-1 0,1 1 0,0 0 0,1 0 0,2 16 0,-2-23 0,0 0 0,0 0 0,0 0 0,0 0 0,1 0 0,-1 0 0,1 0 0,0 0 0,0-1 0,0 1 0,0-1 0,0 1 0,1-1 0,-1 0 0,1 0 0,-1 0 0,1 0 0,0 0 0,0-1 0,0 1 0,0-1 0,0 1 0,0-1 0,0 0 0,0-1 0,4 2 0,-2-1 0,1 0 0,0 0 0,-1 0 0,1-1 0,-1 0 0,1 0 0,0 0 0,-1-1 0,1 1 0,-1-1 0,1-1 0,-1 1 0,1-1 0,-1 0 0,0 0 0,0-1 0,0 1 0,0-1 0,0 0 0,-1 0 0,1-1 0,-1 0 0,0 1 0,0-1 0,0-1 0,-1 1 0,1 0 0,-1-1 0,0 0 0,-1 0 0,1 0 0,-1 0 0,0 0 0,0 0 0,0-1 0,1-10 0,0 8 0,-1 0 0,0 0 0,-1 0 0,0 0 0,0 0 0,-1 0 0,0 0 0,0 0 0,-1 0 0,-3-13 0,4 20 0,0 1 0,0-1 0,0 1 0,0-1 0,0 1 0,0-1 0,0 1 0,0-1 0,-1 1 0,1 0 0,0-1 0,0 1 0,0-1 0,-1 1 0,1-1 0,0 1 0,-1 0 0,1-1 0,0 1 0,-1 0 0,1-1 0,0 1 0,-1 0 0,1 0 0,-1-1 0,1 1 0,-1 0 0,1 0 0,0 0 0,-1-1 0,1 1 0,-1 0 0,1 0 0,-1 0 0,1 0 0,-1 0 0,1 0 0,-1 0 0,1 0 0,-1 0 0,1 0 0,-1 0 0,1 0 0,-1 1 0,1-1 0,-1 0 0,1 0 0,0 0 0,-1 1 0,1-1 0,-1 0 0,1 0 0,0 1 0,-1-1 0,1 0 0,-1 2 0,-1 0 0,1 0 0,-1 0 0,1 0 0,0 1 0,-1-1 0,1 1 0,0-1 0,1 1 0,-2 3 0,1-2 5,1 0 1,0 1-1,-1-1 0,1 1 0,1-1 0,-1 0 1,1 1-1,0-1 0,0 0 0,0 0 1,0 1-1,1-1 0,0 0 0,-1 0 0,2 0 1,-1-1-1,0 1 0,1 0 0,0-1 0,-1 0 1,1 1-1,7 4 0,-3-2-154,1-1 1,0 0-1,0 0 1,1 0-1,-1-1 1,1 0-1,0-1 1,0 0-1,14 2 1,12 1-6678</inkml:trace>
  <inkml:trace contextRef="#ctx0" brushRef="#br0" timeOffset="26991.2">4445 4344 24575,'11'15'0,"3"4"-8191</inkml:trace>
</inkml:ink>
</file>

<file path=word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8:01:03.368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239 0 24575,'16'693'0,"-13"-669"0,-2-16 0,0-1 0,-1 0 0,1 1 0,-1-1 0,-1 1 0,0-1 0,-2 12 0,3-19 0,0 1 0,0-1 0,0 1 0,-1 0 0,1-1 0,0 1 0,0-1 0,0 1 0,-1-1 0,1 1 0,0-1 0,-1 1 0,1-1 0,0 0 0,-1 1 0,1-1 0,-1 1 0,1-1 0,-1 0 0,1 1 0,-1-1 0,1 0 0,-1 0 0,1 1 0,-1-1 0,1 0 0,-1 0 0,1 0 0,-1 1 0,-14-10 0,-8-24 0,9 7 0,-18-32 0,-3 1 0,-43-53 0,76 107 0,-5-4 0,1-1 0,0 0 0,0 0 0,1-1 0,0 1 0,-6-15 0,14 21 0,4 5 0,9 9 0,13 16 0,0 3 0,35 48 0,25 27 0,-88-104 0,0-1 0,0 0 0,1 0 0,-1 0 0,0 0 0,0 0 0,1 0 0,-1 0 0,0 0 0,1-1 0,-1 1 0,1-1 0,-1 1 0,1-1 0,1 1 0,-2-1 0,0 0 0,-1 0 0,1 0 0,0 0 0,0-1 0,-1 1 0,1 0 0,0 0 0,0-1 0,-1 1 0,1 0 0,-1-1 0,1 1 0,0-1 0,-1 1 0,1-1 0,-1 1 0,1-1 0,-1 1 0,1-1 0,-1 0 0,1 0 0,2-5 0,0-1 0,-1 1 0,0 0 0,0-1 0,1-11 0,-1 10 0,6-32 40,3 1 0,15-40 0,-20 63-226,1 0 1,1 1-1,0 0 0,1 1 1,1-1-1,0 2 1,20-21-1,-10 16-6640</inkml:trace>
</inkml:ink>
</file>

<file path=word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57:55.64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7 395 24575,'-7'-3'0,"1"-2"0,5-3 0,10-4 0,14-1 0,14 0 0,12-3 0,8 2 0,2 4 0,1 2 0,-6 4 0,-8 2 0,-12 5 0,-19 2 0</inkml:trace>
  <inkml:trace contextRef="#ctx0" brushRef="#br0" timeOffset="398.59">178 373 24575,'38'0'0,"-15"-1"0,0 1 0,-1 1 0,38 6 0,-54-6 0,0 1 0,0 0 0,0 0 0,0 0 0,0 1 0,0 0 0,0 0 0,-1 1 0,0-1 0,0 1 0,0 0 0,0 1 0,0-1 0,-1 1 0,0 0 0,0 0 0,5 8 0,-4-5 0,-1 0 0,0 1 0,0-1 0,-1 1 0,0 0 0,-1 0 0,0 0 0,0 0 0,-1 1 0,0-1 0,-1 0 0,0 15 0,-2-11 0,0 1 0,-1-1 0,-1 0 0,0 0 0,-1 0 0,0-1 0,-12 23 0,-3-5 0,-1 0 0,-2-1 0,0-1 0,-2-1 0,-42 34 0,-22 11 0,49-41 0,-71 70 0,110-100 0,0 0 0,0 0 0,0 0 0,0 0 0,0 1 0,0-1 0,0 0 0,1 0 0,-1 1 0,0-1 0,1 0 0,-1 1 0,1-1 0,-1 0 0,1 1 0,0-1 0,-1 1 0,1-1 0,0 1 0,0 2 0,1-3 0,-1 0 0,1 0 0,0 0 0,-1 0 0,1 0 0,0 0 0,0-1 0,0 1 0,0 0 0,-1 0 0,1-1 0,0 1 0,0 0 0,0-1 0,0 1 0,1-1 0,-1 0 0,0 1 0,0-1 0,2 0 0,10 3 0,0-2 0,0 0 0,23-2 0,-21 1 0,425-19-1365,-378 15-5461</inkml:trace>
  <inkml:trace contextRef="#ctx0" brushRef="#br0" timeOffset="851.18">1171 500 24575,'-4'-11'0,"-4"-3"0,-8 7 0,-9 17 0,-4 16 0,-4 15 0,1 15 0,1 13 0,6 8 0,8 2 0,6 3 0,9 1 0,12-3 0,11-7 0,14-10 0,14-14 0,10-17 0,-5-13-8191</inkml:trace>
  <inkml:trace contextRef="#ctx0" brushRef="#br0" timeOffset="1238.35">1934 690 24575,'-18'25'0,"-13"16"0,-5 12 0,-3 3 0,1 0 0,0-6 0,2-8 0,5-7 0,3-10 0,3-10 0,2-6 0,6-6-8191</inkml:trace>
  <inkml:trace contextRef="#ctx0" brushRef="#br0" timeOffset="1239.35">1575 669 24575,'11'15'0,"7"15"0,7 9 0,4 7 0,0 5 0,-1 1 0,-2-4 0,2-7 0,3-7 0,0-9 0,-5-9-8191</inkml:trace>
  <inkml:trace contextRef="#ctx0" brushRef="#br0" timeOffset="1628.22">2083 944 24575,'0'11'0,"-4"11"0,-1 5 0,1 5 0,0 4 0,1 4 0,1 2 0,1-3 0,1-4 0,0-12 0,0-9-8191</inkml:trace>
  <inkml:trace contextRef="#ctx0" brushRef="#br0" timeOffset="1629.22">2146 542 24575,'0'18'0,"4"13"0,0 2-8191</inkml:trace>
  <inkml:trace contextRef="#ctx0" brushRef="#br0" timeOffset="1983.37">2401 965 24575,'14'0'0,"13"0"0,8 0 0,5 0 0,8 0 0,5 0 0,-5 0-8191</inkml:trace>
  <inkml:trace contextRef="#ctx0" brushRef="#br0" timeOffset="1984.37">3311 669 24575,'-7'15'0,"-10"11"0,-9 13 0,-7 6 0,-5 3 0,0 1 0,2-1 0,5-5 0,4-7 0,2-8 0,6-10-8191</inkml:trace>
  <inkml:trace contextRef="#ctx0" brushRef="#br0" timeOffset="2337.51">3036 628 24575,'4'29'0,"4"16"0,8 12 0,6 3 0,5-1 0,6 0 0,1-7 0,-2-8 0,-3-8 0,-2-11 0,-3-8 0,-5-9-8191</inkml:trace>
  <inkml:trace contextRef="#ctx0" brushRef="#br0" timeOffset="2711.05">2909 479 24575,'11'-3'0,"10"-2"0,10 0 0,6 2 0,4 0 0,2 2 0,2 0 0,-1 0 0,-3 1 0,-2 1 0,-4-1 0,-4 0 0,-4 0 0,-3 0 0,-6 4 0,-5 1-8191</inkml:trace>
  <inkml:trace contextRef="#ctx0" brushRef="#br0" timeOffset="3071.52">3691 374 24575,'31'44'0,"-3"1"0,-1 1 0,-3 1 0,-1 1 0,-3 1 0,-2 1 0,-2 1 0,-2 1 0,-2-1 0,7 88 0,-18-123 0,0 1 0,-2-1 0,0 0 0,0 1 0,-2-1 0,0 0 0,0 0 0,-2 0 0,-8 20 0,8-25 0,-1 0 0,0-1 0,-1 1 0,0-1 0,-1-1 0,0 1 0,0-2 0,-1 1 0,0-1 0,-1 0 0,0-1 0,0 0 0,-11 6 0,4-5 0,1 0 0,-27 9 0,37-15 0,-1 0 0,1 0 0,0-1 0,-1 0 0,1 0 0,-1-1 0,1 0 0,-1 0 0,1 0 0,-10-2 0,14 1-59,0 0 0,0 0-1,1 0 1,-1 0-1,0 0 1,1 0 0,-1 0-1,0 0 1,1-1 0,-1 1-1,1-1 1,0 1 0,0-1-1,-1 0 1,1 1 0,0-1-1,0 0 1,0 0-1,1 0 1,-1 1 0,0-1-1,0-4 1,-5-23-6767</inkml:trace>
  <inkml:trace contextRef="#ctx0" brushRef="#br0" timeOffset="3474.96">4157 34 24575,'10'-5'0,"1"0"0,0 0 0,0 1 0,0 0 0,0 1 0,1 1 0,-1-1 0,20 0 0,-28 3 0,1 0 0,0 1 0,-1-1 0,1 1 0,0 0 0,-1 0 0,1 0 0,-1 0 0,0 1 0,1-1 0,-1 1 0,0 0 0,0 0 0,0 0 0,0 0 0,0 1 0,-1-1 0,1 1 0,-1-1 0,1 1 0,-1 0 0,0 0 0,0 0 0,0 0 0,-1 1 0,1-1 0,-1 0 0,0 1 0,0-1 0,0 1 0,1 4 0,0 3 0,0-1 0,-1 0 0,-1 1 0,1-1 0,-1 1 0,-1-1 0,0 1 0,-1-1 0,0 1 0,0-1 0,-1 0 0,0 0 0,-1 0 0,-7 13 0,-1-1 0,-2 0 0,0-2 0,-1 1 0,-34 33 0,48-53 0,0 0 0,0 0 0,0 0 0,0 0 0,0 1 0,0-1 0,0 0 0,1 0 0,-1 1 0,0-1 0,1 0 0,-1 1 0,1-1 0,-1 1 0,1-1 0,-1 3 0,2-3 0,-1-1 0,0 1 0,0 0 0,1-1 0,-1 1 0,0 0 0,1-1 0,-1 1 0,0-1 0,1 1 0,-1 0 0,1-1 0,-1 1 0,1-1 0,-1 0 0,1 1 0,-1-1 0,1 1 0,0-1 0,-1 0 0,1 1 0,0-1 0,-1 0 0,2 0 0,6 2 0,0 0 0,0-1 0,0-1 0,16 0 0,56-5 54,141-27-1,-45 4-1525,-136 24-5354</inkml:trace>
  <inkml:trace contextRef="#ctx0" brushRef="#br0" timeOffset="4196.16">261 1600 24575,'-90'0'0,"1194"2"-684,1214-4-1422,-1236-17 2106,-968 14-900,-30-1-3601</inkml:trace>
  <inkml:trace contextRef="#ctx0" brushRef="#br0" timeOffset="6557.46">1638 1981 24575,'45'-16'0,"-40"15"0,0 0 0,0 0 0,0 1 0,1-1 0,-1 1 0,0 0 0,0 1 0,1-1 0,-1 1 0,0 0 0,0 1 0,0-1 0,9 5 0,-10-4 0,0 1 0,-1 0 0,1 0 0,-1 1 0,1-1 0,-1 1 0,0-1 0,0 1 0,-1 0 0,1 0 0,-1 0 0,0 1 0,0-1 0,0 0 0,2 8 0,0 1 0,0 0 0,-1-1 0,-1 1 0,0 1 0,0-1 0,-1 0 0,-1 0 0,-3 26 0,2-33 0,0-1 0,0 1 0,-1-1 0,0 0 0,0 0 0,0 1 0,-1-1 0,1-1 0,-1 1 0,0 0 0,-1-1 0,1 1 0,-1-1 0,0 0 0,0 0 0,0-1 0,-1 1 0,1-1 0,-1 0 0,0 0 0,0 0 0,0-1 0,-8 3 0,7-3 0,1 0 0,-1 0 0,0-1 0,1 0 0,-1 0 0,0-1 0,0 1 0,0-1 0,0-1 0,1 1 0,-1-1 0,0 0 0,0 0 0,1-1 0,-1 1 0,0-1 0,1-1 0,0 1 0,0-1 0,-1 0 0,2 0 0,-1 0 0,0-1 0,1 1 0,-1-1 0,1 0 0,0-1 0,-6-7 0,4 3 0,1 1 0,-1-2 0,2 1 0,-1 0 0,1-1 0,1 0 0,-1 0 0,2 0 0,-1 0 0,2 0 0,-1-1 0,1 1 0,1-1 0,0 1 0,2-17 0,0 13 7,2-1 0,-1 1 0,2 0 0,0 0 0,0 1 1,2-1-1,-1 1 0,2 0 0,0 1 0,0 0 0,1 0 0,0 1 0,1 0 0,1 1 0,-1 0 0,24-17 0,-20 19-100,-1-1 0,1 2 1,1 0-1,-1 0 0,1 1 0,0 1 0,1 1 0,-1 0 1,1 1-1,0 1 0,-1 0 0,1 1 0,0 0 1,0 2-1,23 2 0,5 6-6733</inkml:trace>
  <inkml:trace contextRef="#ctx0" brushRef="#br0" timeOffset="7065.83">2210 1875 24575,'3'-1'0,"-1"-1"0,1 1 0,0 0 0,0 0 0,0 0 0,0 0 0,0 0 0,0 1 0,0-1 0,0 1 0,0 0 0,0 0 0,0 0 0,0 0 0,0 1 0,4 0 0,-5 0 0,0 0 0,0 0 0,0 1 0,-1-1 0,1 0 0,0 1 0,-1-1 0,1 1 0,-1-1 0,0 1 0,1 0 0,-1 0 0,0 0 0,0-1 0,0 1 0,0 0 0,-1 0 0,1 0 0,-1 0 0,1 1 0,-1-1 0,1 0 0,-1 0 0,0 3 0,0 1 0,1 0 0,-1 0 0,-1 0 0,1 0 0,-1-1 0,0 1 0,0 0 0,-1 0 0,0-1 0,0 1 0,-3 6 0,-3 1 0,0 0 0,-18 22 0,0-1 0,26-34 0,-1 1 0,1-1 0,0 0 0,-1 1 0,1-1 0,0 1 0,-1-1 0,1 0 0,0 1 0,-1-1 0,1 1 0,0-1 0,0 1 0,0-1 0,0 1 0,-1-1 0,1 1 0,0 0 0,0-1 0,0 1 0,0-1 0,0 1 0,0-1 0,0 1 0,0-1 0,1 1 0,-1-1 0,0 1 0,0-1 0,0 1 0,1-1 0,-1 1 0,0-1 0,0 1 0,1-1 0,-1 1 0,0-1 0,1 0 0,-1 1 0,0-1 0,1 0 0,-1 1 0,1-1 0,-1 0 0,1 1 0,-1-1 0,1 0 0,-1 0 0,1 1 0,-1-1 0,1 0 0,-1 0 0,2 0 0,32 2 0,-33-2 0,169-17 89,-79 6-1543,-23 4-5372</inkml:trace>
  <inkml:trace contextRef="#ctx0" brushRef="#br0" timeOffset="8540.67">6865 859 24575,'-14'22'0,"-13"21"0,-11 18 0,-8 9 0,2 4 0,0 0 0,1-5 0,3-11 0,6-12 0,5-14 0,3-11 0,7-11-8191</inkml:trace>
  <inkml:trace contextRef="#ctx0" brushRef="#br0" timeOffset="8541.67">6505 881 24575,'35'68'0,"30"83"0,5 10 0,-69-160 0,79 151 0,-66-127 0,2-1 0,1-1 0,38 41 0,-52-61 0,0 0 0,0 0 0,1 0 0,-1-1 0,1 1 0,-1-1 0,1 0 0,0 0 0,0 0 0,0 0 0,0-1 0,0 0 0,0 0 0,5 1 0,-7-2 0,1 0 0,-1-1 0,1 1 0,-1-1 0,1 1 0,-1-1 0,1 0 0,-1 0 0,1 0 0,-1 0 0,0 0 0,0-1 0,1 1 0,-1-1 0,0 1 0,0-1 0,-1 0 0,1 0 0,0 0 0,-1 0 0,1 0 0,-1 0 0,1 0 0,0-3 0,6-10-46,-2 0-1,1-1 0,-2 0 0,0 0 1,3-26-1,-2 15-1038,2-7-5741</inkml:trace>
  <inkml:trace contextRef="#ctx0" brushRef="#br0" timeOffset="8976.95">7057 649 24575,'29'-25'0,"-19"15"0,1 0 0,0 1 0,0 0 0,1 1 0,0 0 0,0 1 0,1 0 0,18-7 0,-30 14 0,0 0 0,0-1 0,0 1 0,0 0 0,1 0 0,-1 0 0,0 0 0,0 0 0,0 0 0,0 0 0,0 0 0,1 0 0,-1 0 0,0 1 0,0-1 0,0 1 0,0-1 0,0 1 0,0-1 0,0 1 0,0-1 0,0 1 0,0 0 0,0-1 0,0 1 0,0 0 0,-1 0 0,1 0 0,0 0 0,-1 0 0,1 0 0,0 0 0,-1 0 0,1 0 0,-1 0 0,1 0 0,-1 0 0,0 0 0,0 0 0,1 0 0,-1 1 0,0-1 0,0 0 0,0 0 0,0 2 0,0 4 0,0 0 0,-1 0 0,0-1 0,0 1 0,0 0 0,-4 10 0,-6 7 0,-1 0 0,0-1 0,-2 0 0,-1-1 0,-1 0 0,-26 26 0,27-30 0,14-18 0,0 1 0,1 0 0,-1 1 0,0-1 0,0 0 0,0 0 0,1 0 0,-1 0 0,0 1 0,1-1 0,0 0 0,-1 0 0,1 1 0,0-1 0,-1 1 0,1 1 0,0-3 0,0 1 0,1-1 0,-1 1 0,0-1 0,0 1 0,1 0 0,-1-1 0,0 0 0,1 1 0,-1-1 0,1 1 0,-1-1 0,1 1 0,-1-1 0,1 0 0,-1 1 0,1-1 0,-1 0 0,1 0 0,-1 1 0,1-1 0,-1 0 0,1 0 0,-1 0 0,2 1 0,5 0 0,0-1 0,0 1 0,0-1 0,13-2 0,208-19-1365,-179 18-5461</inkml:trace>
  <inkml:trace contextRef="#ctx0" brushRef="#br0" timeOffset="9585.04">7226 1389 24575,'3'5'0,"-1"-1"0,1 0 0,-1 1 0,0 0 0,-1-1 0,1 1 0,-1 0 0,0 0 0,0 0 0,0 0 0,0 8 0,2 8 0,0 3 0,9 39 0,-11-60 0,-1-1 0,1 1 0,0 0 0,0 0 0,0-1 0,1 1 0,-1-1 0,1 1 0,-1-1 0,1 0 0,0 0 0,0 1 0,0-1 0,0 0 0,0-1 0,0 1 0,3 1 0,-3-2 0,-1-1 0,0 1 0,1-1 0,-1 0 0,0 0 0,1 0 0,-1 0 0,0 0 0,1 0 0,-1 0 0,0 0 0,1-1 0,-1 1 0,0 0 0,0-1 0,1 1 0,-1-1 0,0 0 0,0 1 0,0-1 0,1 0 0,-1 1 0,0-1 0,0 0 0,0 0 0,0 0 0,-1 0 0,1 0 0,0 0 0,1-2 0,22-40 0,-20 36 0,18-45 0,-14 33 0,1-1 0,17-28 0,-26 48 0,0-1 0,1 0 0,-1 0 0,0 0 0,1 1 0,-1-1 0,1 0 0,-1 0 0,1 1 0,-1-1 0,1 0 0,0 1 0,-1-1 0,1 1 0,0-1 0,-1 1 0,1-1 0,0 1 0,0-1 0,0 1 0,-1 0 0,1-1 0,0 1 0,0 0 0,0 0 0,0 0 0,0 0 0,-1-1 0,1 1 0,0 0 0,0 1 0,0-1 0,0 0 0,0 0 0,0 0 0,-1 0 0,1 1 0,0-1 0,0 0 0,0 1 0,-1-1 0,1 1 0,0-1 0,0 1 0,-1-1 0,1 1 0,0-1 0,-1 1 0,1 0 0,-1-1 0,1 1 0,-1 0 0,1 0 0,-1-1 0,1 1 0,-1 0 0,0 0 0,1 0 0,-1-1 0,0 2 0,5 9 0,0 0 0,-1 0 0,3 17 0,-5-22 0,20 77-1365,-16-61-5461</inkml:trace>
  <inkml:trace contextRef="#ctx0" brushRef="#br0" timeOffset="9973.84">7607 1389 24575,'22'-3'0,"10"-2"0,0 0-8191</inkml:trace>
  <inkml:trace contextRef="#ctx0" brushRef="#br0" timeOffset="9974.84">7967 1219 24575,'-4'4'0,"0"8"0,-1 9 0,2 9 0,0 9 0,1 6 0,1 3 0,1-1 0,0-7-8191</inkml:trace>
  <inkml:trace contextRef="#ctx0" brushRef="#br0" timeOffset="20379.27">9003 499 24575,'5'-2'0,"-15"9"0,-3 7 0,2 0 0,0 1 0,0 1 0,-13 26 0,-29 75 0,51-112 0,-27 66 0,4 2 0,3 1 0,3 0 0,3 1 0,4 1 0,-4 118 0,16-163 20,1-1 0,2 0 0,1 1 0,1-2 0,14 44 0,-14-57-144,1 0 0,0 0 1,2-1-1,0 1 0,1-2 0,0 1 1,1-1-1,0-1 0,1 0 0,1 0 1,13 11-1,21 8-6702</inkml:trace>
  <inkml:trace contextRef="#ctx0" brushRef="#br0" timeOffset="20751.09">9343 922 24575,'0'33'0,"0"20"0,0 17 0,0 7 0,0 1 0,0-2 0,0-6 0,0-9 0,-4-10 0,0-11 0,-5-12 0,1-11-8191</inkml:trace>
  <inkml:trace contextRef="#ctx0" brushRef="#br0" timeOffset="21233.55">9278 858 24575,'4'-2'0,"0"0"0,0 0 0,1 1 0,-1-1 0,0 1 0,1 0 0,-1 0 0,1 0 0,-1 1 0,1 0 0,-1 0 0,1 0 0,-1 0 0,1 0 0,-1 1 0,6 1 0,-4 1 0,-1-1 0,0 1 0,0-1 0,-1 1 0,1 1 0,-1-1 0,1 1 0,-1-1 0,0 1 0,0 1 0,-1-1 0,7 9 0,-4-3 0,1 0 0,-2 0 0,1 1 0,-1 0 0,-1 0 0,0 0 0,-1 0 0,5 23 0,-8-30 0,1 0 0,-1 0 0,0 0 0,0 0 0,0 0 0,0 0 0,-1-1 0,0 1 0,1 0 0,-1 0 0,-1 0 0,1-1 0,-1 1 0,1-1 0,-1 1 0,0-1 0,0 0 0,0 1 0,-1-1 0,1 0 0,-1 0 0,0-1 0,0 1 0,0-1 0,0 1 0,0-1 0,0 0 0,-1 0 0,1 0 0,-5 1 0,1 0 0,-1 0 0,0-1 0,0 1 0,0-2 0,0 1 0,0-1 0,0 0 0,0-1 0,0 0 0,0 0 0,-10-3 0,17 4 0,0-1 0,1 0 0,-1 0 0,1-1 0,-1 1 0,1 0 0,-1 0 0,1 0 0,-1 0 0,1 0 0,-1 0 0,1-1 0,-1 1 0,1 0 0,-1-1 0,1 1 0,-1 0 0,1 0 0,0-1 0,-1 1 0,1-1 0,0 1 0,-1 0 0,1-1 0,0 1 0,-1-1 0,1 1 0,0-1 0,0 1 0,-1-1 0,1 1 0,0-1 0,0 1 0,0-2 0,0 1 0,1 0 0,0 0 0,-1 0 0,1 0 0,0 0 0,0 0 0,0 0 0,0 0 0,0 0 0,0 0 0,0 0 0,0 1 0,2-2 0,40-18 0,41-2 0,-49 15 0,43-17 0,-67 20 0,0-1 0,-1 0 0,0 0 0,0-1 0,0 0 0,-1-1 0,0 0 0,9-10 0,-17 16 0,0 0 0,-1 0 0,1 0 0,0 1 0,0-1 0,0 0 0,0 0 0,0 1 0,0-1 0,0 1 0,0-1 0,0 1 0,0-1 0,0 1 0,0-1 0,1 1 0,1 0 0,-3 0 0,1 0 0,0 0 0,-1 1 0,1-1 0,-1 0 0,1 0 0,-1 1 0,1-1 0,-1 0 0,1 1 0,-1-1 0,1 1 0,-1-1 0,0 1 0,1-1 0,-1 1 0,1-1 0,-1 1 0,0-1 0,0 1 0,1-1 0,-1 1 0,0 1 0,2 5 0,-1 1 0,0-1 0,0 0 0,0 11 0,-1-10 0,-1 241-1365,0-224-5461</inkml:trace>
  <inkml:trace contextRef="#ctx0" brushRef="#br0" timeOffset="21594.1">9703 649 24575,'4'29'0,"4"20"0,1 13 0,-1-5-8191</inkml:trace>
  <inkml:trace contextRef="#ctx0" brushRef="#br0" timeOffset="22274.38">9872 1092 24575,'0'-2'0,"1"0"0,0 0 0,-1 0 0,1 0 0,0 1 0,0-1 0,0 0 0,0 0 0,0 0 0,1 1 0,-1-1 0,0 1 0,1-1 0,-1 1 0,1 0 0,2-2 0,-3 2 0,-1 1 0,1 0 0,-1 0 0,1 0 0,-1 0 0,1 0 0,-1 0 0,0 0 0,1 0 0,-1 0 0,1 0 0,-1 0 0,1 0 0,-1 1 0,1-1 0,-1 0 0,1 0 0,-1 0 0,0 1 0,1-1 0,-1 0 0,1 0 0,-1 1 0,0-1 0,1 1 0,9 19 0,2 31 0,7 22 0,-17-67 0,0-1 0,0 1 0,1 0 0,0-1 0,0 1 0,1-1 0,-1 0 0,1 0 0,5 5 0,-8-9 0,0 0 0,0-1 0,0 1 0,0 0 0,0-1 0,1 1 0,-1 0 0,0-1 0,0 1 0,1-1 0,-1 0 0,0 1 0,0-1 0,1 0 0,-1 0 0,0 0 0,1 0 0,-1 0 0,0 0 0,1 0 0,-1-1 0,0 1 0,1 0 0,-1-1 0,0 1 0,0-1 0,1 1 0,-1-1 0,0 1 0,0-1 0,0 0 0,0 0 0,0 0 0,0 0 0,0 1 0,0-1 0,0 0 0,0-1 0,-1 1 0,2-2 0,5-5 0,-1-2 0,-1 1 0,9-18 0,-11 20 0,17-36 0,33-63 0,-46 94 0,1 0 0,0 1 0,1-1 0,0 2 0,0-1 0,13-9 0,-18 17 0,-1 0 0,1 1 0,-1 0 0,1 0 0,0 0 0,0 0 0,0 0 0,0 1 0,0 0 0,0 0 0,1 0 0,-1 0 0,0 1 0,0-1 0,1 1 0,5 1 0,-8-1 0,1 1 0,0-1 0,-1 1 0,1 0 0,-1 0 0,1 0 0,-1 0 0,0 0 0,1 1 0,-1-1 0,0 1 0,0 0 0,0-1 0,0 1 0,0 0 0,0 0 0,0 0 0,-1 0 0,1 1 0,-1-1 0,0 0 0,1 1 0,-1-1 0,0 1 0,-1-1 0,2 5 0,1 10 0,0 0 0,-2 1 0,0-1 0,-1 1 0,-3 27 0,1-27 0,1 1 0,1 0 0,0 0 0,5 27 0,-5-44 0,1 0 0,0 1 0,-1-1 0,1 0 0,0 0 0,0 1 0,0-1 0,0 0 0,1 0 0,-1 0 0,1 0 0,-1-1 0,1 1 0,0 0 0,-1-1 0,1 1 0,0-1 0,0 1 0,0-1 0,0 0 0,0 0 0,1 0 0,-1 0 0,0 0 0,0 0 0,1-1 0,-1 1 0,0-1 0,1 0 0,-1 0 0,4 0 0,-3 0 0,0 0 0,0 0 0,0-1 0,-1 1 0,1-1 0,0 0 0,-1 0 0,1 0 0,0 0 0,-1-1 0,0 1 0,1-1 0,-1 1 0,0-1 0,1 0 0,-1 0 0,0 0 0,-1 0 0,1 0 0,0 0 0,0-1 0,-1 1 0,0-1 0,1 1 0,-1-1 0,2-4 0,-1-2 0,0 0 0,0 1 0,-1-1 0,-1 0 0,1 0 0,-1 0 0,0 0 0,-1 1 0,0-1 0,-1 0 0,0 0 0,0 1 0,-1-1 0,0 1 0,0 0 0,-1 0 0,0 0 0,0 0 0,-1 0 0,0 1 0,-1 0 0,1 0 0,-1 1 0,-1-1 0,-13-9 0,20 15 0,-1 1 0,0-1 0,0 1 0,1-1 0,-1 1 0,1-1 0,-1 1 0,0-1 0,1 1 0,-1-1 0,1 0 0,-1 1 0,1-1 0,0 0 0,-1 1 0,1-1 0,-1 0 0,1 0 0,0 1 0,0-2 0,0 1 0,0 0 0,0 1 0,0-1 0,1 1 0,-1-1 0,0 1 0,0-1 0,1 1 0,-1-1 0,1 1 0,-1 0 0,0-1 0,1 1 0,-1-1 0,1 1 0,-1 0 0,1-1 0,-1 1 0,1 0 0,-1 0 0,2-1 0,39-8 0,-30 7 0,13-2 0,0-2 0,-1-1 0,30-11 0,-46 14 0,0 1 0,0-1 0,0 0 0,-1 0 0,1-1 0,-1 0 0,0 0 0,-1 0 0,1-1 0,-1 0 0,0 0 0,-1 0 0,1-1 0,3-8 0,-21 171 0,13-146 0,-5 309 0,2-343-1365,-1 0-5461</inkml:trace>
  <inkml:trace contextRef="#ctx0" brushRef="#br0" timeOffset="22702.31">10548 1156 24575,'7'-14'0,"10"-5"0,9 0 0,7 1 0,10 3 0,3 0 0,2 0 0,-7 1-8191</inkml:trace>
  <inkml:trace contextRef="#ctx0" brushRef="#br0" timeOffset="22703.31">11035 690 24575,'-4'-3'0,"3"9"0,5 11 0,5 17 0,5 13 0,4 17 0,-1 12 0,-4 11 0,-4 5 0,-4-2 0,-9-6 0,-12-9 0,-10-12 0,-8-11 0,-9-16 0,3-13-8191</inkml:trace>
  <inkml:trace contextRef="#ctx0" brushRef="#br0" timeOffset="25542.65">9511 1579 24575,'17'45'0,"-8"-6"0,-2 1 0,-2 0 0,-1 1 0,-4 73 0,0-114 0,0 381 0,0-370 0,-1-1 0,1 0 0,-2 0 0,0 0 0,0 0 0,-1 0 0,-4 11 0,6-18 0,-1 1 0,1-1 0,-1 1 0,0-1 0,0 0 0,0 0 0,-1 0 0,1 0 0,-1 0 0,0-1 0,0 1 0,1-1 0,-2 1 0,1-1 0,0 0 0,0 0 0,-1-1 0,1 1 0,-1-1 0,1 0 0,-8 2 0,-22 0 0,-1-1 0,-64-5 0,15 0 0,-240-9 0,-4 2 0,234 11 0,-50 10 0,18-1 0,-710-7 0,425-6 0,225 2 0,-200 3 0,235 8 0,-67 1 0,163-11 0,-1 1 0,1 3 0,-94 20 0,115-17 0,-33 2 0,-1 1 0,36-6 0,-1-2 0,-52-1 0,-23 0 0,86 2-1365,3 2-5461</inkml:trace>
  <inkml:trace contextRef="#ctx0" brushRef="#br0" timeOffset="26143.65">5004 2108 24575,'0'0'0,"0"0"0,0 0 0,-1-1 0,1 1 0,0 0 0,0 0 0,0-1 0,0 1 0,0 0 0,0 0 0,0-1 0,0 1 0,0 0 0,0 0 0,0-1 0,0 1 0,0 0 0,0 0 0,0-1 0,0 1 0,0 0 0,0 0 0,1-1 0,-1 1 0,0 0 0,0 0 0,0-1 0,0 1 0,0 0 0,1 0 0,-1 0 0,0-1 0,0 1 0,0 0 0,1 0 0,-1 0 0,0 0 0,0 0 0,1 0 0,-1-1 0,0 1 0,0 0 0,1 0 0,-1 0 0,0 0 0,0 0 0,1 0 0,-1 0 0,0 0 0,1 0 0,13 13 0,13 29 0,-26-40 0,211 376 0,-194-355 0,-8-21 0,-3-17 0,-4-30-1365,-2 19-5461</inkml:trace>
  <inkml:trace contextRef="#ctx0" brushRef="#br0" timeOffset="26734.69">5045 2025 24575,'-16'58'0,"14"30"0,2-61 0,-4 48 0,1-72 0,0-9 0,-3-12 0,-48-176 0,53 192 0,0 0 0,1 0 0,0 1 0,-1-1 0,1 0 0,0 0 0,0 0 0,0 1 0,0-1 0,0 0 0,0 0 0,1 0 0,-1 1 0,1-1 0,0-2 0,0 3 0,-1 1 0,1-1 0,-1 0 0,1 1 0,-1-1 0,1 0 0,0 1 0,0-1 0,-1 1 0,1 0 0,0-1 0,0 1 0,-1 0 0,1-1 0,0 1 0,0 0 0,0 0 0,0-1 0,-1 1 0,1 0 0,0 0 0,1 0 0,6 1 0,0 1 0,0 0 0,0 0 0,-1 0 0,12 6 0,-7-4 0,163 60-1365,-117-44-5461</inkml:trace>
</inkml:ink>
</file>

<file path=word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58:13.55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 291 24575,'0'1'0,"0"-1"0,-1 0 0,1 0 0,0 1 0,0-1 0,0 0 0,-1 0 0,1 0 0,0 1 0,0-1 0,-1 0 0,1 0 0,0 0 0,0 0 0,-1 0 0,1 1 0,0-1 0,-1 0 0,1 0 0,0 0 0,0 0 0,-1 0 0,1 0 0,0 0 0,-1 0 0,1 0 0,0 0 0,-1 0 0,1 0 0,0 0 0,0 0 0,-1-1 0,1 1 0,0 0 0,-1 0 0,1 0 0,0 0 0,-1-1 0,-5-12 0,3-20 0,5 19 0,0 0 0,1-1 0,1 1 0,0 0 0,1 1 0,0-1 0,1 1 0,1 0 0,0 0 0,0 1 0,1 0 0,1 0 0,0 1 0,1 0 0,0 1 0,17-14 0,-25 22 0,1 0 0,-1 1 0,1-1 0,-1 0 0,1 1 0,0 0 0,0-1 0,-1 1 0,1 0 0,0 1 0,0-1 0,0 0 0,0 1 0,0 0 0,0 0 0,1 0 0,-1 0 0,0 0 0,0 0 0,0 1 0,0 0 0,5 1 0,-3 1 0,-1-1 0,1 1 0,-1 1 0,1-1 0,-1 0 0,0 1 0,0 0 0,-1 0 0,1 0 0,-1 0 0,0 1 0,3 6 0,20 35 0,-17-27 0,1-1 0,2 0 0,17 23 0,-25-36 0,0-1 0,1 1 0,-1-1 0,1 0 0,0 0 0,0-1 0,1 0 0,-1 1 0,1-2 0,0 1 0,-1-1 0,1 0 0,0 0 0,1 0 0,10 1 0,-8-3 7,1 0 0,0 0 0,0-1-1,-1 0 1,1-1 0,-1 0 0,1 0-1,-1-1 1,0-1 0,0 1 0,0-1-1,-1-1 1,1 0 0,8-6 0,12-11-334,-2 0 0,37-39 0,-49 46-159,17-18-6340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5:23:39.1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18'7'0,"6"3"-8191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14:03.8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24 470 24575,'-18'18'0,"-13"13"0,-9 13 0,-7 8 0,-5 4 0,5-1 0,2-3 0,5-6 0,10-4 0,6-6 0,7-5 0,3-7 0,4-16 0,4-13 0,2-5-8191</inkml:trace>
  <inkml:trace contextRef="#ctx0" brushRef="#br0" timeOffset="393.47">524 489 24575,'7'22'0,"10"14"0,12 12 0,10 8 0,7 2 0,8 2 0,2-2 0,-2-3 0,-3-5 0,-6-3 0,-8-6 0,-5-10 0,-13-14 0,-10-9-8191</inkml:trace>
  <inkml:trace contextRef="#ctx0" brushRef="#br0" timeOffset="781.07">333 278 24575,'-11'0'0,"0"0"0,9 0 0,13 0 0,18 0 0,15 0 0,14 0 0,16 0 0,6 0 0,4 0 0,-6 0 0,-8 0 0,-13 0 0,-12 0 0,-14 4 0,-13 1-8191</inkml:trace>
  <inkml:trace contextRef="#ctx0" brushRef="#br0" timeOffset="1248.33">1180 871 24575,'-4'-3'0,"3"-6"0,5 0 0,9 1 0,13 2 0,9 2 0,7 1 0,6 2 0,2 1 0,-3 0 0,-7 0 0,-13 0 0,-12 1-8191</inkml:trace>
  <inkml:trace contextRef="#ctx0" brushRef="#br0" timeOffset="1739.3">1667 703 24575,'0'-17'0,"1"-1"0,0 0 0,2 0 0,0 1 0,1-1 0,10-28 0,-12 41 0,0 1 0,1-1 0,-1 0 0,1 1 0,0 0 0,0 0 0,1 0 0,-1 0 0,1 0 0,0 1 0,0-1 0,4-2 0,-4 4 0,-1 0 0,1 1 0,0-1 0,0 1 0,-1 0 0,1 0 0,0 1 0,0-1 0,0 1 0,0-1 0,0 1 0,0 1 0,0-1 0,0 0 0,0 1 0,0 0 0,7 2 0,-8-2 0,0 0 0,0 1 0,0-1 0,0 1 0,0 0 0,0-1 0,0 1 0,0 1 0,-1-1 0,1 0 0,-1 1 0,0-1 0,0 1 0,0 0 0,3 4 0,-2-1 0,0 0 0,0 1 0,-1-1 0,1 1 0,-2 0 0,1 0 0,0 8 0,0 0 0,-2 0 0,0 0 0,0 0 0,-1 0 0,-1 0 0,-6 23 0,3-24 0,0 0 0,-1 0 0,0 0 0,-1-1 0,-1 0 0,0 0 0,-1-1 0,0 0 0,-1 0 0,0-1 0,-1-1 0,0 0 0,-21 15 0,31-24 0,-22 18 0,22-19 0,1 1 0,0-1 0,0 0 0,0 0 0,0 1 0,-1-1 0,1 0 0,0 0 0,0 1 0,0-1 0,0 0 0,0 0 0,0 1 0,0-1 0,0 0 0,0 0 0,0 1 0,0-1 0,0 0 0,0 1 0,0-1 0,0 0 0,0 0 0,0 1 0,0-1 0,0 0 0,0 1 0,1-1 0,-1 0 0,0 1 0,16 4 0,24-3-227,-1-2-1,1-2 1,-1-1-1,1-2 1,41-12-1,-42 10-6598</inkml:trace>
  <inkml:trace contextRef="#ctx0" brushRef="#br0" timeOffset="2121.73">2195 724 24575,'-4'-3'0,"0"2"0,-4 4 0,-1 7 0,2 3 0,2 5 0,1 2 0,2 1 0,2 2 0,3-5 0,5-4 0,6-5 0,3-11 0,-1-5-8191</inkml:trace>
  <inkml:trace contextRef="#ctx0" brushRef="#br0" timeOffset="2505.77">2302 448 24575,'5'-4'0,"1"0"0,-1 0 0,1 0 0,0 1 0,0 0 0,1 0 0,-1 0 0,0 1 0,1 0 0,10-2 0,-5 1 0,0 1 0,1 1 0,-1 0 0,24 2 0,-34-1 0,1 1 0,0-1 0,-1 1 0,1 0 0,-1 0 0,1 0 0,-1 0 0,0 1 0,1-1 0,-1 0 0,0 1 0,0 0 0,0 0 0,0-1 0,0 1 0,-1 0 0,1 0 0,0 1 0,-1-1 0,0 0 0,1 1 0,-1-1 0,0 0 0,0 1 0,0-1 0,-1 1 0,1 0 0,-1-1 0,1 4 0,1 10 0,0 1 0,-1-1 0,-2 27 0,1-22 0,-5 69-455,-3 0 0,-20 89 0,24-155-6371</inkml:trace>
  <inkml:trace contextRef="#ctx0" brushRef="#br0" timeOffset="2506.77">2408 765 24575,'18'-3'0,"17"-2"0,9 0 0,9 2 0,1 0 0,0-2 0,-10-1-8191</inkml:trace>
  <inkml:trace contextRef="#ctx0" brushRef="#br0" timeOffset="2913.84">2831 617 24575,'0'0'0,"0"0"0,0 0 0,0-1 0,0 1 0,-1 0 0,1 0 0,0 0 0,0 0 0,0-1 0,0 1 0,-1 0 0,1 0 0,0 0 0,0 0 0,0-1 0,0 1 0,-1 0 0,1 0 0,0 0 0,0 0 0,-1 0 0,1 0 0,0 0 0,0 0 0,0 0 0,-1 0 0,1 0 0,0 0 0,0 0 0,-1 0 0,1 0 0,0 0 0,0 0 0,-1 0 0,1 0 0,0 0 0,0 0 0,0 0 0,-1 0 0,1 0 0,0 0 0,0 1 0,0-1 0,-1 0 0,1 0 0,-2 14 0,7 18 0,2-11 0,2 1 0,0-2 0,17 27 0,-16-31 0,-1 0 0,-1 0 0,0 1 0,-2 0 0,0 0 0,6 27 0,-11-41 3,-1-1 1,0 0-1,1 0 0,-1 0 0,0 1 1,0-1-1,-1 0 0,1 0 0,0 1 1,-1-1-1,1 0 0,-1 0 0,0 0 1,0 0-1,0 0 0,0 0 0,0 0 0,0 0 1,0 0-1,-1 0 0,1-1 0,-1 1 1,1 0-1,-1-1 0,0 0 0,0 1 1,1-1-1,-1 0 0,0 0 0,0 0 1,0 0-1,0 0 0,0 0 0,-1 0 1,1-1-1,-4 1 0,-1 0-152,-1 0 1,1 0-1,-1-1 1,1 0-1,-1-1 1,1 0-1,-1 0 1,1 0-1,-14-5 1,-4-4-6678</inkml:trace>
  <inkml:trace contextRef="#ctx0" brushRef="#br0" timeOffset="2914.84">2747 575 24575,'29'-11'0,"16"-3"0,12 0 0,-1 3 0,-2 3 0,-7 3 0,-8-1 0,-10 0-8191</inkml:trace>
  <inkml:trace contextRef="#ctx0" brushRef="#br0" timeOffset="3305.03">3254 236 24575,'29'29'0,"13"24"0,2 17 0,-5 11 0,-10 10 0,-13 4 0,-21 0 0,-23-2 0,-21-2 0,-21-6 0,-20-6 0,-16-10 0,-12-9 0,14-15-8191</inkml:trace>
  <inkml:trace contextRef="#ctx0" brushRef="#br0" timeOffset="3802.46">269 4 24575,'-18'-3'0,"-13"9"0,-9 21 0,-4 25 0,1 29 0,5 29 0,9 24 0,8 15 0,17 11 0,22 4 0,26-5 0,28-8 0,22-15 0,25-16 0,21-22 0,-14-27-8191</inkml:trace>
  <inkml:trace contextRef="#ctx0" brushRef="#br0" timeOffset="4794.1">3677 661 24575,'20'53'0,"-10"-10"0,-5-22 0,0 0 0,14 35 0,-13-101 0,-13-225 0,2 215 0,-2 0 0,-28-102 0,33 149 0,-1 1 0,1 0 0,0 0 0,1-1 0,0 1 0,-1-12 0,2 17 0,0 0 0,0 1 0,1-1 0,-1 0 0,0 1 0,1-1 0,-1 0 0,1 1 0,0-1 0,-1 1 0,1-1 0,0 1 0,0-1 0,0 1 0,0 0 0,0-1 0,0 1 0,1 0 0,-1 0 0,0 0 0,1 0 0,-1 0 0,1 0 0,-1 0 0,1 0 0,-1 1 0,1-1 0,-1 0 0,4 0 0,18-3 0,0 1 0,0 1 0,0 2 0,0 0 0,45 6 0,-36-3 0,-19-3-195,1 2 0,-1 0 0,0 1 0,0 0 0,0 1 0,24 10 0,-13 0-6631</inkml:trace>
  <inkml:trace contextRef="#ctx0" brushRef="#br0" timeOffset="5196.92">3866 533 24575,'1'16'0,"0"1"0,6 22 0,1 9 0,-7-33 0,-1-11 0,0 0 0,0 0 0,0 0 0,1 0 0,-1 0 0,1 0 0,0 0 0,0 0 0,0 0 0,1 0 0,-1 0 0,1-1 0,5 8 0,-7-11 0,0 0 0,1 0 0,-1 0 0,0 1 0,1-1 0,-1 0 0,1 0 0,-1 0 0,0 0 0,1 0 0,-1 0 0,1 0 0,-1 0 0,0 0 0,1 0 0,-1 0 0,1 0 0,-1 0 0,1 0 0,-1 0 0,0 0 0,1 0 0,-1 0 0,1 0 0,-1-1 0,0 1 0,1 0 0,-1 0 0,0-1 0,1 1 0,-1 0 0,0 0 0,1-1 0,10-12 0,-10 11 0,48-74 0,-36 53 0,1 0 0,1 2 0,1-1 0,27-27 0,-42 48 0,1-1 0,-1 0 0,1 1 0,0 0 0,0-1 0,0 1 0,0 0 0,0 0 0,0 0 0,0 0 0,0 0 0,0 0 0,0 1 0,1-1 0,-1 1 0,0-1 0,1 1 0,-1 0 0,0 0 0,4 0 0,-4 1 0,0 0 0,0 0 0,0 0 0,1 1 0,-1-1 0,0 0 0,-1 1 0,1-1 0,0 1 0,0 0 0,-1-1 0,1 1 0,-1 0 0,1 0 0,-1 0 0,0 0 0,0 1 0,0-1 0,1 4 0,4 10 11,-1 0 0,-1 0 0,0 1 0,-1-1 0,-1 1 0,-1 0-1,0 0 1,-1 0 0,-1 0 0,-3 17 0,-1-3-308,-1-1 0,-2 0 0,-1 0 0,-19 42 0,-1-11-6529</inkml:trace>
  <inkml:trace contextRef="#ctx0" brushRef="#br0" timeOffset="5696.12">609 1465 24575,'1292'-28'-674,"-742"11"571,-260 11 103,692-40 0,-942 38-1236,-60 6-4942</inkml:trace>
  <inkml:trace contextRef="#ctx0" brushRef="#br0" timeOffset="6179.1">1962 1762 24575,'22'4'0,"-1"0"0,0 1 0,0 1 0,0 1 0,-1 1 0,22 11 0,-34-15 0,-1 0 0,0 1 0,0-1 0,0 2 0,0-1 0,-1 0 0,0 1 0,0 1 0,0-1 0,-1 1 0,0-1 0,-1 2 0,1-1 0,-1 0 0,0 1 0,-1 0 0,0 0 0,3 12 0,-5-17 0,-1 1 0,1-1 0,-1 1 0,0-1 0,0 0 0,0 1 0,0-1 0,-1 0 0,0 1 0,1-1 0,-1 0 0,0 1 0,0-1 0,-1 0 0,1 0 0,-1 0 0,1 0 0,-1 0 0,0 0 0,-3 2 0,1-1 0,0 0 0,0-1 0,-1 1 0,0-1 0,0 0 0,0-1 0,0 1 0,0-1 0,0 0 0,0 0 0,-8 2 0,3-2 0,0 0 0,1-1 0,-1 0 0,0 0 0,0-1 0,0 0 0,0-1 0,1 0 0,-1-1 0,0 0 0,1 0 0,-1-1 0,-15-7 0,21 8 0,1 0 0,-1 0 0,1-1 0,0 1 0,0-1 0,0 1 0,0-1 0,1 0 0,-1 0 0,1 0 0,0-1 0,0 1 0,0 0 0,0-1 0,0 1 0,1-1 0,-1 0 0,1 0 0,-1-5 0,2 3 0,0 0 0,0 0 0,0-1 0,1 1 0,0 0 0,0 0 0,0 0 0,1 0 0,0 1 0,0-1 0,4-8 0,4-2 0,0-1 0,1 1 0,0 1 0,1 0 0,1 1 0,0 0 0,16-12 0,-1 5-136,1 1-1,1 1 1,1 2-1,1 2 1,0 0-1,0 2 1,2 2-1,-1 1 0,36-6 1,8 2-6690</inkml:trace>
  <inkml:trace contextRef="#ctx0" brushRef="#br0" timeOffset="7454.78">4354 4 24575,'12'73'0,"36"113"0,-9-39 0,-5 4 0,-6 2 0,-7 1 0,1 169 0,-23-241 0,-3 0 0,-28 147 0,19-171 0,-3 0 0,-2-1 0,-3 0 0,-43 83 0,41-99 40,-2-1 0,-37 46 0,45-65-288,-2 0 1,0-1-1,-1-1 1,-2-1-1,-25 18 1,16-18-6579</inkml:trace>
  <inkml:trace contextRef="#ctx0" brushRef="#br0" timeOffset="7860.71">4882 1105 24575,'29'-7'0,"16"-3"0,9 1 0,1 2 0,-4 5 0,-12 7 0,-11 3-8191</inkml:trace>
  <inkml:trace contextRef="#ctx0" brushRef="#br0" timeOffset="8252.28">4842 1274 24575,'7'0'0,"14"0"0,16 0 0,15 0 0,7-3 0,-5-2-8191</inkml:trace>
  <inkml:trace contextRef="#ctx0" brushRef="#br0" timeOffset="8627.31">5518 958 24575,'-10'8'0,"0"-1"0,0 1 0,1 1 0,0 0 0,0 0 0,1 0 0,1 1 0,-1 1 0,2-1 0,-1 1 0,-6 17 0,6-13 0,1 1 0,0 0 0,2 0 0,0 1 0,0 0 0,2-1 0,-2 33 0,5-39 0,0 0 0,1-1 0,0 1 0,0-1 0,1 0 0,0 1 0,1-1 0,0-1 0,0 1 0,1-1 0,8 12 0,-11-17 0,0 0 0,0-1 0,0 1 0,0-1 0,1 1 0,-1-1 0,0 0 0,1 0 0,0 0 0,-1 0 0,1 0 0,0-1 0,0 1 0,0-1 0,0 0 0,0 0 0,0 0 0,1 0 0,-1-1 0,0 1 0,0-1 0,1 0 0,-1 0 0,0 0 0,0 0 0,1 0 0,-1-1 0,0 1 0,0-1 0,0 0 0,1 0 0,-1-1 0,0 1 0,0 0 0,-1-1 0,6-3 0,-1-1 0,-1 0 0,1 0 0,-2 0 0,1-1 0,-1 0 0,0 0 0,0 0 0,-1-1 0,0 1 0,0-1 0,-1 0 0,4-14 0,0-2 0,-1 0 0,-2 0 0,3-29 0,-7 44 0,1 0 0,-1 0 0,-1 1 0,1-1 0,-2 0 0,1 0 0,-1 0 0,0 1 0,-1-1 0,-7-15 0,8 19 0,-1 1 0,1 1 0,-1-1 0,0 0 0,0 1 0,0-1 0,-1 1 0,1 0 0,-1 0 0,1 0 0,-1 1 0,0-1 0,0 1 0,0 0 0,-1 0 0,1 1 0,0-1 0,-1 1 0,1 0 0,-1 0 0,0 0 0,-7 0 0,10 1 6,0 0-1,0 0 0,1 0 1,-1 0-1,0 0 1,0 1-1,0-1 0,0 1 1,0-1-1,0 1 0,0 0 1,1 0-1,-1 0 1,0 0-1,1 0 0,-1 0 1,0 0-1,1 0 0,-1 1 1,1-1-1,-2 3 1,0 0-171,1 0 0,0-1 0,0 1 0,1 0 0,-1 0 1,1 0-1,0 0 0,-1 8 0,-1 15-6661</inkml:trace>
  <inkml:trace contextRef="#ctx0" brushRef="#br0" timeOffset="9029.26">5771 1189 24575,'4'-3'0,"1"2"0,-1 5 0,0 5 0,-1 5 0,-1 4 0,2-2 0,1-6 0,7-10 0,1-3-8191</inkml:trace>
  <inkml:trace contextRef="#ctx0" brushRef="#br0" timeOffset="9436.09">6260 914 24575,'0'-2'0,"0"0"0,-1 0 0,1 0 0,-1 0 0,1-1 0,-1 1 0,0 0 0,0 0 0,0 0 0,0 1 0,0-1 0,0 0 0,0 0 0,-1 0 0,1 1 0,-1-1 0,1 1 0,-1-1 0,0 1 0,1 0 0,-1-1 0,0 1 0,0 0 0,0 0 0,0 0 0,0 1 0,0-1 0,0 0 0,0 1 0,0-1 0,-4 1 0,-2-1 0,1 0 0,-1 0 0,1 1 0,-1 0 0,1 0 0,-1 1 0,-14 3 0,12-1 0,1 0 0,-1 1 0,1 0 0,0 1 0,0 0 0,0 0 0,0 1 0,1 0 0,0 0 0,0 1 0,-9 12 0,12-14 0,0 2 0,0-1 0,1 0 0,0 1 0,1 0 0,0 0 0,0 0 0,0 0 0,1 1 0,0-1 0,0 0 0,1 1 0,-1 0 0,2-1 0,-1 1 0,2 8 0,-1-14 0,0 1 0,0 0 0,1 0 0,-1 0 0,1 0 0,0 0 0,0 0 0,0-1 0,0 1 0,0 0 0,0-1 0,1 1 0,-1-1 0,1 1 0,0-1 0,0 0 0,0 0 0,0 0 0,0 0 0,0 0 0,1 0 0,-1 0 0,1-1 0,-1 1 0,1-1 0,0 0 0,-1 0 0,1 0 0,0 0 0,0 0 0,0-1 0,-1 1 0,1-1 0,0 0 0,4 1 0,1-2 0,0 1 0,0-1 0,0 0 0,0 0 0,0-1 0,0 0 0,-1-1 0,1 0 0,-1 0 0,1 0 0,11-9 0,0-3 0,-1-1 0,-1 0 0,0-2 0,-2 0 0,0-1 0,17-27 0,-32 46 0,0-1 0,0 1 0,0 0 0,0 0 0,0 0 0,0-1 0,0 1 0,0 0 0,0 0 0,0 0 0,0-1 0,0 1 0,0 0 0,0 0 0,1 0 0,-1 0 0,0-1 0,0 1 0,0 0 0,0 0 0,0 0 0,0 0 0,0-1 0,1 1 0,-1 0 0,0 0 0,0 0 0,0 0 0,0 0 0,1 0 0,-1 0 0,0 0 0,0-1 0,0 1 0,1 0 0,-1 0 0,0 0 0,0 0 0,0 0 0,1 0 0,-1 0 0,0 0 0,0 0 0,0 0 0,1 0 0,-1 0 0,0 0 0,0 0 0,0 1 0,1-1 0,-1 0 0,0 0 0,0 0 0,-1 16 0,-13 40 0,9-37 0,2-6 0,-13 49 0,2 0 0,-9 117 0,25-148-1365,2-8-5461</inkml:trace>
  <inkml:trace contextRef="#ctx0" brushRef="#br0" timeOffset="9807.19">6597 914 24575,'-3'-3'0,"0"1"0,0-1 0,0 0 0,0 1 0,0-1 0,-1 1 0,1 0 0,-1 0 0,0 1 0,1-1 0,-1 1 0,0 0 0,0 0 0,0 0 0,0 0 0,0 0 0,0 1 0,0 0 0,0 0 0,0 0 0,-6 1 0,4 1 0,-1 0 0,1 1 0,0-1 0,0 1 0,0 0 0,1 1 0,-1-1 0,1 1 0,-1 1 0,1-1 0,1 0 0,-7 8 0,5-4 0,0-1 0,1 1 0,0 0 0,0 1 0,1-1 0,0 1 0,1-1 0,-3 11 0,5-16 0,1 0 0,-1 0 0,1 0 0,-1 0 0,1 0 0,0 0 0,0 0 0,1 0 0,-1 0 0,0 0 0,1-1 0,2 7 0,-2-8 0,0 1 0,0 0 0,0-1 0,0 1 0,0-1 0,0 0 0,1 1 0,-1-1 0,1 0 0,-1 0 0,1 0 0,-1 0 0,1 0 0,0 0 0,0 0 0,-1-1 0,1 1 0,0-1 0,0 1 0,0-1 0,-1 0 0,4 1 0,0-1 0,0 0 0,1-1 0,-1 1 0,0-1 0,1 0 0,-1 0 0,0-1 0,0 1 0,0-1 0,0-1 0,0 1 0,0-1 0,-1 1 0,1-1 0,6-6 0,5-5 0,0-1 0,21-24 0,5-19 0,-17 23 0,-17 28 0,-5 16 0,-7 20 0,4-27 0,-48 209 116,-2 6-1597,46-181-5345</inkml:trace>
  <inkml:trace contextRef="#ctx0" brushRef="#br0" timeOffset="10213.06">6810 893 24575,'-17'99'0,"17"-99"0,-2 15 0,1 0 0,1-1 0,0 1 0,4 25 0,-4-38 0,0 1 0,1-1 0,-1 1 0,1-1 0,0 1 0,0-1 0,-1 0 0,2 1 0,-1-1 0,0 0 0,0 0 0,1 0 0,-1 0 0,1 0 0,-1 0 0,1 0 0,0-1 0,0 1 0,0 0 0,0-1 0,0 0 0,0 1 0,0-1 0,1 0 0,-1 0 0,0 0 0,1 0 0,-1-1 0,1 1 0,-1-1 0,1 1 0,-1-1 0,1 0 0,-1 0 0,1 0 0,4-1 0,-2 0 0,0-1 0,0 1 0,0-1 0,0-1 0,0 1 0,0-1 0,0 1 0,-1-1 0,1-1 0,-1 1 0,0-1 0,0 1 0,0-1 0,-1 0 0,6-8 0,2-3 0,-1-1 0,-1 0 0,9-20 0,-14 28 0,0 0 0,0 1 0,-1-1 0,0 0 0,0 0 0,0 0 0,-1 0 0,-1-1 0,2-14 0,-3 23 0,0 0 0,0 0 0,0 0 0,-1 0 0,1-1 0,0 1 0,0 0 0,0 0 0,0 0 0,0 0 0,0 0 0,0 0 0,-1-1 0,1 1 0,0 0 0,0 0 0,0 0 0,0 0 0,0 0 0,-1 0 0,1 0 0,0 0 0,0 0 0,0 0 0,0 0 0,-1 0 0,1 0 0,0 0 0,0 0 0,0 0 0,0 0 0,-1 0 0,1 0 0,0 0 0,0 0 0,0 0 0,0 0 0,-1 0 0,1 0 0,0 0 0,0 0 0,0 1 0,0-1 0,0 0 0,0 0 0,-1 0 0,1 0 0,0 0 0,0 0 0,0 0 0,0 1 0,0-1 0,0 0 0,0 0 0,0 0 0,0 0 0,-1 1 0,1-1 0,0 0 0,0 0 0,0 0 0,0 0 0,0 1 0,0-1 0,0 0 0,-9 14 0,-3 11 0,1 1 0,1 0 0,2 1 0,-9 41 0,-8 116 0,24-172-341,0 1 0,1 0-1,2 18 1,2-10-6485</inkml:trace>
  <inkml:trace contextRef="#ctx0" brushRef="#br0" timeOffset="10588.55">7127 936 24575,'4'8'0,"0"9"0,4 8 0,1 12 0,-2 7 0,-2 6 0,-1 2 0,-2-5 0,-2-6 0,-3-6 0,-9-10 0,-6-8 0,-7-8 0,-7-9 0,-1-11 0,5-5-8191</inkml:trace>
  <inkml:trace contextRef="#ctx0" brushRef="#br0" timeOffset="10589.55">7085 958 24575,'22'-7'0,"13"-3"0,6 1 0,2 2 0,-2 1 0,-1 3 0,-8 1-8191</inkml:trace>
  <inkml:trace contextRef="#ctx0" brushRef="#br0" timeOffset="11022.09">7444 914 24575,'-8'18'0,"1"0"0,1 1 0,0-1 0,1 1 0,1 0 0,1 0 0,1 1 0,1-1 0,0 0 0,2 1 0,0-1 0,4 24 0,-5-41 0,1 0 0,-1 0 0,0 0 0,1 0 0,-1 0 0,1 0 0,0 0 0,0 0 0,0 0 0,0 0 0,0 0 0,0-1 0,0 1 0,0 0 0,1-1 0,-1 1 0,1-1 0,-1 1 0,1-1 0,0 0 0,0 1 0,-1-1 0,5 1 0,-3-1 0,-1-1 0,1 0 0,-1 0 0,1 0 0,0-1 0,-1 1 0,1-1 0,-1 1 0,1-1 0,-1 0 0,1 0 0,-1 0 0,0 0 0,1-1 0,-1 1 0,3-3 0,9-7 0,0-1 0,-1 0 0,-1-1 0,14-17 0,-2-4 0,-19 25 0,0 1 0,1 1 0,0-1 0,0 1 0,14-11 0,-20 17 0,0 1 0,0 0 0,0 0 0,1 0 0,-1-1 0,0 1 0,0 0 0,0 0 0,1 0 0,-1 0 0,0 0 0,0 0 0,1 0 0,-1-1 0,0 1 0,0 0 0,1 0 0,-1 0 0,0 0 0,0 0 0,1 0 0,-1 0 0,0 0 0,0 0 0,1 0 0,-1 0 0,0 0 0,0 1 0,1-1 0,-1 0 0,0 0 0,0 0 0,0 0 0,1 0 0,-1 0 0,0 1 0,0-1 0,0 0 0,1 0 0,-1 0 0,0 0 0,0 1 0,0-1 0,0 0 0,0 0 0,1 0 0,-1 1 0,0-1 0,0 0 0,0 0 0,0 1 0,0-1 0,0 0 0,0 0 0,0 1 0,0-1 0,0 0 0,0 0 0,0 1 0,0-1 0,0 0 0,0 0 0,0 1 0,-2 20 0,-12 38 0,-40 106 0,19-65 0,-40 126-1365,40-127-5461</inkml:trace>
</inkml:ink>
</file>

<file path=word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57:52.01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6 24575,'554'0'0,"-582"0"0,-37-4 0,56 2 0,-1 0 0,0 0 0,0-1 0,1 0 0,-1-1 0,1 0 0,-10-6 0,19 10 0,-1 0 0,1 0 0,-1-1 0,1 1 0,-1 0 0,1 0 0,0 0 0,-1 0 0,1 0 0,-1 0 0,1 0 0,-1 0 0,1 0 0,0 0 0,-1 0 0,1 0 0,-1 0 0,1 0 0,-1 0 0,1 0 0,0 1 0,-1-1 0,1 0 0,-1 0 0,1 0 0,0 1 0,-1-1 0,1 0 0,0 1 0,-1-1 0,1 0 0,0 1 0,0-1 0,-1 0 0,1 1 0,0-1 0,0 0 0,0 1 0,-1-1 0,1 1 0,0-1 0,0 0 0,0 1 0,0 0 0,-6 26 0,5-22 0,-9 100 0,5 208 0,5-308 0,0-5 0,1 55 0,1-1 0,3 1 0,16 68 0,-7-90 0,-14-32 0,1-1 0,-1 1 0,0-1 0,1 1 0,-1-1 0,0 1 0,1-1 0,-1 1 0,1-1 0,-1 0 0,1 1 0,-1-1 0,1 0 0,-1 0 0,1 1 0,-1-1 0,1 0 0,-1 0 0,1 0 0,-1 1 0,1-1 0,-1 0 0,1 0 0,0 0 0,-1 0 0,1 0 0,-1 0 0,1 0 0,-1 0 0,1 0 0,0-1 0,-1 1 0,1 0 0,-1 0 0,1 0 0,-1-1 0,1 1 0,-1 0 0,1-1 0,-1 1 0,1 0 0,-1-1 0,0 1 0,1 0 0,-1-1 0,1 1 0,-1-1 0,0 1 0,1-1 0,-1 1 0,0-1 0,0 1 0,1-1 0,-1 1 0,0-1 0,0 0 0,3-5-195,-1 1 0,0-1 0,0 0 0,-1 0 0,0 0 0,1-7 0,2-16-6631</inkml:trace>
  <inkml:trace contextRef="#ctx0" brushRef="#br0" timeOffset="370.94">868 311 24575,'4'-3'0,"7"-2"0,14-3 0,10 0 0,9 0 0,8 3 0,2 2 0,0 1 0,-6 4 0,-8 7 0,-10 0-8191</inkml:trace>
  <inkml:trace contextRef="#ctx0" brushRef="#br0" timeOffset="754.38">951 481 24575,'32'0'0,"22"0"0,16 0 0,11-3 0,5-2 0,-11 0-8191</inkml:trace>
</inkml:ink>
</file>

<file path=word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57:10.4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25 360 24575,'13'56'0,"-6"159"0,-5-65 0,-2-148 0,0 0 0,0-1 0,0 1 0,0 0 0,1 0 0,-1 0 0,0 0 0,1-1 0,0 1 0,-1 0 0,1-1 0,0 1 0,0 0 0,0-1 0,1 2 0,-2-2 0,1-1 0,-1 0 0,1 0 0,-1 1 0,1-1 0,0 0 0,-1 0 0,1 0 0,-1 0 0,1 0 0,-1 0 0,1 0 0,0 0 0,-1 0 0,1 0 0,-1 0 0,1 0 0,-1 0 0,1 0 0,0-1 0,-1 1 0,1 0 0,-1 0 0,1-1 0,-1 1 0,1 0 0,-1-1 0,0 1 0,2-1 0,2-4 0,1 1 0,-1-1 0,1 0 0,-2-1 0,1 1 0,5-11 0,5-14 0,-2 1 0,0-2 0,-2 0 0,5-33 0,13-129 0,-28 191 0,0 1 0,0-1 0,0 1 0,0 0 0,0-1 0,0 1 0,1 0 0,-1-1 0,0 1 0,1 0 0,-1 0 0,1-1 0,0 1 0,-1 0 0,1 0 0,1-2 0,-1 3 0,-1 0 0,1 0 0,-1 0 0,1 0 0,-1 0 0,1 1 0,-1-1 0,1 0 0,-1 0 0,0 0 0,1 1 0,-1-1 0,1 0 0,-1 0 0,1 1 0,-1-1 0,0 0 0,1 1 0,-1-1 0,0 0 0,1 1 0,-1-1 0,0 1 0,0-1 0,1 1 0,-1-1 0,0 0 0,0 1 0,20 45 0,-8-5-227,-2 1-1,-1 0 1,-3 1-1,-1 0 1,-2 61-1,-3-75-6598</inkml:trace>
  <inkml:trace contextRef="#ctx0" brushRef="#br0" timeOffset="407.53">282 0 24575,'-21'13'0,"2"1"0,-1 1 0,2 1 0,0 1 0,1 0 0,0 1 0,2 1 0,0 0 0,1 1 0,1 0 0,1 2 0,0-1 0,2 1 0,1 1 0,-7 24 0,7-15 0,1-1 0,1 1 0,2 1 0,2-1 0,0 1 0,3-1 0,0 1 0,2 0 0,2-1 0,12 55 0,-11-68 0,1 0 0,1-1 0,0 0 0,2 0 0,0 0 0,0-1 0,24 29 0,-25-36 0,2 0 0,-1-1 0,1 0 0,1 0 0,-1-1 0,1 0 0,1-1 0,0 0 0,0-1 0,0-1 0,0 0 0,18 5 0,-11-5 0,1-2 0,-1 0 0,1-1 0,-1 0 0,1-2 0,-1 0 0,1-2 0,0 0 0,-1-1 0,0-1 0,0-1 0,0 0 0,0-1 0,-1-2 0,0 0 0,26-16 0,-23 12 0,-1-2 0,-1-1 0,-1 0 0,0-1 0,-1-1 0,0-1 0,-2-1 0,0 0 0,-1 0 0,-1-2 0,-1 0 0,-1 0 0,10-27 0,-12 23 0,-1-1 0,0 0 0,-3-1 0,0 0 0,-1 0 0,-2 0 0,-1 0 0,-1 0 0,-1-1 0,-9-48 0,7 61 0,-1 1 0,0 0 0,-1 1 0,-1-1 0,0 1 0,-1 0 0,-1 0 0,1 1 0,-15-16 0,14 19 0,-1 0 0,0 1 0,0 0 0,-1 0 0,0 1 0,-1 1 0,1-1 0,-1 2 0,0 0 0,-1 0 0,1 1 0,-18-4 0,11 4 14,0 1-1,0 1 0,0 1 0,-1 0 1,1 2-1,0 0 0,-23 4 0,8 2-380,1 1-1,0 1 0,-32 15 0,-37 21-6458</inkml:trace>
</inkml:ink>
</file>

<file path=word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56:50.01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3 526 24575,'7'-7'0,"3"5"0,-5 13 0,-6 16 0,-10 14 0,-8 11 0,-6 7 0,-4 5 0,0-2 0,-2-4 0,0-8 0,6-9 0,3-8 0,2-10 0,5-8-8191</inkml:trace>
  <inkml:trace contextRef="#ctx0" brushRef="#br0" timeOffset="373.56">0 631 24575,'4'15'0,"7"11"0,7 9 0,3 9 0,6 5 0,4 4 0,2 1 0,2-2 0,-1-3 0,-4-5 0,-5-11-8191</inkml:trace>
  <inkml:trace contextRef="#ctx0" brushRef="#br0" timeOffset="762.81">423 905 24575,'4'22'0,"0"14"0,1 8 0,-1 8 0,2 2 0,0-2 0,-1-5 0,-1-7 0,-1-7 0,-2-9-8191</inkml:trace>
  <inkml:trace contextRef="#ctx0" brushRef="#br0" timeOffset="763.81">486 482 24575,'0'22'0,"4"14"0,1 12 0,-1-3-8191</inkml:trace>
  <inkml:trace contextRef="#ctx0" brushRef="#br0" timeOffset="1137.03">699 927 24575,'11'-3'0,"14"-2"0,10 0 0,10 2 0,8 0 0,6 2 0,4-4 0,-2 0 0,0 1 0,-11 0-8191</inkml:trace>
  <inkml:trace contextRef="#ctx0" brushRef="#br0" timeOffset="1508.78">1652 694 24575,'-11'11'0,"-10"14"0,-6 10 0,-6 7 0,0 3 0,-2 1 0,2-1 0,2 1 0,3-5 0,3-9 0,5-11-8191</inkml:trace>
  <inkml:trace contextRef="#ctx0" brushRef="#br0" timeOffset="1509.78">1334 609 24575,'11'22'0,"7"14"0,8 8 0,2 8 0,5 1 0,3 0 0,3-6 0,-1-4 0,-1-9 0,-6-10-8191</inkml:trace>
  <inkml:trace contextRef="#ctx0" brushRef="#br0" timeOffset="1914.17">1226 524 24575,'32'0'0,"22"0"0,13 0 0,-6 0-8191</inkml:trace>
  <inkml:trace contextRef="#ctx0" brushRef="#br0" timeOffset="2274.75">1925 397 24575,'0'8'0,"4"9"0,4 8 0,1 12 0,3 10 0,-1 8 0,-2 9 0,-3 4 0,-2 5 0,-2 1 0,-5 2 0,-6 0 0,-4-7 0,-8-4 0,-7-9 0,-6-8 0,3-11-8191</inkml:trace>
  <inkml:trace contextRef="#ctx0" brushRef="#br0" timeOffset="2679.03">2159 144 24575,'5'-11'0,"0"1"0,1-1 0,0 1 0,1 0 0,0 0 0,1 1 0,0 0 0,0 0 0,18-13 0,-22 18 0,0 1 0,1 0 0,0 0 0,-1 0 0,1 0 0,0 1 0,0 0 0,0 0 0,1 0 0,-1 0 0,0 1 0,1 0 0,-1 0 0,1 1 0,-1-1 0,1 1 0,-1 1 0,1-1 0,-1 1 0,0 0 0,1 0 0,-1 0 0,7 3 0,-7-1 0,-1 0 0,0 0 0,0 0 0,0 0 0,0 1 0,-1 0 0,1 0 0,-1 0 0,0 0 0,0 0 0,-1 0 0,1 1 0,-1 0 0,0-1 0,0 1 0,0 0 0,-1 0 0,0 0 0,0 0 0,1 8 0,0 4 0,-1 0 0,0 0 0,-2 0 0,-3 32 0,0-31 0,-1 0 0,-1 0 0,0 0 0,-1-1 0,-1 0 0,0 0 0,-2-1 0,0 0 0,0-1 0,-2 0 0,0-1 0,-15 15 0,10-9 0,17-20 0,0 0 0,0 0 0,0 0 0,0 0 0,-1 1 0,1-1 0,0 0 0,0 0 0,0 0 0,0 0 0,0 1 0,0-1 0,-1 0 0,1 0 0,0 0 0,0 0 0,0 1 0,0-1 0,0 0 0,0 0 0,0 0 0,0 1 0,0-1 0,0 0 0,0 0 0,0 0 0,0 1 0,0-1 0,0 0 0,0 0 0,0 0 0,0 1 0,0-1 0,1 0 0,-1 0 0,0 0 0,0 0 0,0 1 0,0-1 0,0 0 0,1 0 0,9 0 0,18-10 0,-26 9 0,145-58-1365,-102 39-5461</inkml:trace>
  <inkml:trace contextRef="#ctx0" brushRef="#br0" timeOffset="3477.01">1248 545 24575,'-4'0'0,"0"-3"0,3-2 0,6 0 0,9 2 0,9-3 0,12-1 0,7 2 0,7 1 0,3-2 0,-1 0 0,-1 0 0,-7-1 0,-5 0 0,-7 1 0,-9 2-8191</inkml:trace>
</inkml:ink>
</file>

<file path=word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56:15.39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99 864 24575,'0'0'-8191</inkml:trace>
</inkml:ink>
</file>

<file path=word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56:06.42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86 280 24575,'0'-77'0,"0"621"-1365</inkml:trace>
  <inkml:trace contextRef="#ctx0" brushRef="#br0" timeOffset="403.82">10 744 24575,'-7'0'0,"5"0"0,9 0 0,15 0 0,11 0 0,14 0 0,10 0 0,6 0 0,-1 0 0,1 0 0,-4 0 0,-5 0 0,-8 0 0,-7 0 0,-15 0 0,-12 0-8191</inkml:trace>
  <inkml:trace contextRef="#ctx0" brushRef="#br0" timeOffset="938.95">159 998 24575,'1'35'0,"8"40"0,0 5 0,-8-67 0,-2-7 0,1 0 0,0 0 0,1 1 0,0-1 0,0 0 0,0 0 0,0 0 0,1-1 0,0 1 0,5 10 0,-6-16 0,-1 0 0,1 0 0,-1 0 0,1 0 0,-1 1 0,1-1 0,-1 0 0,1 0 0,-1 0 0,1 0 0,-1 0 0,1 0 0,-1 0 0,1 0 0,-1-1 0,1 1 0,-1 0 0,1 0 0,-1 0 0,0 0 0,1-1 0,-1 1 0,1 0 0,-1 0 0,1-1 0,-1 1 0,0 0 0,1-1 0,-1 1 0,0-1 0,1 1 0,-1 0 0,0-1 0,1 1 0,-1-1 0,0 1 0,0-1 0,1 0 0,11-20 0,-12 21 0,23-47 0,-16 30 0,0 0 0,2 0 0,0 1 0,1 0 0,0 1 0,1 0 0,1 1 0,16-16 0,-26 28 0,-1 1 0,1 0 0,0-1 0,-1 1 0,1 0 0,0 0 0,0 0 0,0 0 0,0 0 0,0 1 0,0-1 0,0 1 0,0-1 0,0 1 0,0 0 0,0-1 0,0 1 0,1 0 0,-1 1 0,0-1 0,0 0 0,4 1 0,-3 1 0,0 0 0,0-1 0,0 1 0,0 0 0,0 1 0,-1-1 0,1 0 0,0 1 0,-1-1 0,0 1 0,0 0 0,3 5 0,2 3 0,-1 2 0,0-1 0,-1 1 0,-1-1 0,0 1 0,3 17 0,-5-14 35,-1 1 1,-1 19-1,0-22-403,0 0 0,1 0 1,3 19-1,0-19-6458</inkml:trace>
  <inkml:trace contextRef="#ctx0" brushRef="#br0" timeOffset="1351.08">1259 174 24575,'14'0'0,"16"-3"0,10-2 0,9 0 0,3 2 0,0 0 0,-5 1 0,-7 2 0,-7-1 0,-9 1-8191</inkml:trace>
  <inkml:trace contextRef="#ctx0" brushRef="#br0" timeOffset="1801.18">1216 195 24575,'21'-3'0,"0"0"0,0 2 0,0 0 0,31 3 0,-46-1 0,-1 0 0,0 0 0,1 0 0,-1 1 0,0-1 0,0 1 0,0 0 0,0 1 0,0-1 0,-1 1 0,1 0 0,-1 0 0,0 1 0,0-1 0,0 1 0,0 0 0,-1 0 0,1 0 0,-1 0 0,0 1 0,0-1 0,4 10 0,-3-4 0,-1 0 0,0-1 0,-1 1 0,0 0 0,0 0 0,-1 0 0,-1 1 0,0-1 0,-1 16 0,-1-10 0,-1 1 0,-1-1 0,-1 0 0,0 0 0,-9 19 0,-4 0 0,-2-1 0,0 0 0,-3-2 0,-30 35 0,-37 31 0,49-56 0,-48 64 0,87-102 0,-1 0 0,1 0 0,-1-1 0,1 1 0,0 1 0,1-1 0,-3 6 0,4-9 0,0 0 0,0 0 0,0 0 0,0 1 0,0-1 0,0 0 0,0 0 0,0 0 0,0 0 0,1 0 0,-1 1 0,0-1 0,1 0 0,-1 0 0,1 0 0,-1 0 0,1 0 0,0 0 0,-1 0 0,1 0 0,0-1 0,0 1 0,-1 0 0,1 0 0,0 0 0,0-1 0,0 1 0,0 0 0,0-1 0,0 1 0,0-1 0,0 1 0,2-1 0,8 4 0,0-1 0,1 0 0,-1-1 0,1 0 0,0-1 0,21 0 0,78-10 0,-80 6 0,487-76 0,-492 72-1365,-8 1-5461</inkml:trace>
  <inkml:trace contextRef="#ctx0" brushRef="#br0" timeOffset="2817.29">2464 67 24575,'0'-3'0,"0"-1"0,0 0 0,-1 1 0,1-1 0,-1 1 0,0-1 0,0 1 0,0-1 0,0 1 0,0 0 0,-1 0 0,0-1 0,0 1 0,-4-5 0,5 7 0,0 0 0,-1 0 0,1 0 0,-1 0 0,1 0 0,-1 0 0,1 0 0,-1 1 0,0-1 0,1 1 0,-1-1 0,0 1 0,0-1 0,1 1 0,-1 0 0,0 0 0,0 0 0,1 0 0,-1 0 0,0 1 0,0-1 0,1 0 0,-1 1 0,0-1 0,1 1 0,-1 0 0,1-1 0,-1 1 0,1 0 0,-1 0 0,1 0 0,-3 2 0,-7 6 0,-1 0 0,1 1 0,1 1 0,0 0 0,0 0 0,1 0 0,0 2 0,1-1 0,-10 22 0,2 0 0,2-1 0,-17 63 0,21-58 0,2-1 0,1 1 0,2 0 0,1 0 0,3 0 0,2 42 0,1-64 0,1 1 0,0-1 0,1 1 0,1-1 0,0 0 0,15 29 0,-14-34 0,0 0 0,1-1 0,1 0 0,0-1 0,0 1 0,1-2 0,0 1 0,0-1 0,1-1 0,15 10 0,-9-8-273,0-1 0,0-1 0,1 0 0,35 8 0,0-5-6553</inkml:trace>
</inkml:ink>
</file>

<file path=word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54:46.62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 22 24575,'-7'0'0,"12"0"0,16-3 0,18-2 0,22 0 0,10 2 0,4 0 0,-6 2 0,-16 0-8191</inkml:trace>
  <inkml:trace contextRef="#ctx0" brushRef="#br0" timeOffset="437.25">30 170 24575,'22'4'0,"24"1"0,23-4 0,14-6 0,-7-2-8191</inkml:trace>
</inkml:ink>
</file>

<file path=word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54:42.94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213 24575,'-1'90'0,"3"99"0,5-152 0,-7-37 0,0 0 0,0 1 0,0-1 0,0 0 0,0 1 0,0-1 0,1 0 0,-1 1 0,0-1 0,0 0 0,0 0 0,1 1 0,-1-1 0,0 0 0,0 0 0,1 0 0,-1 1 0,0-1 0,0 0 0,1 0 0,-1 0 0,0 0 0,1 0 0,-1 1 0,0-1 0,1 0 0,-1 0 0,0 0 0,1 0 0,-1 0 0,0 0 0,1 0 0,0-1 0,0 0 0,0 1 0,0-1 0,0 0 0,0 0 0,0 0 0,-1 0 0,1 0 0,0 0 0,0 0 0,-1 0 0,1 0 0,-1 0 0,1-2 0,8-19 0,-2-1 0,-1 1 0,0-2 0,-2 1 0,2-34 0,-2 25 0,12-163 0,-17 226 0,1 0 0,9 51 0,-8-72 0,0 0 0,2 0 0,-1 0 0,1 0 0,0 0 0,1-1 0,0 0 0,1 0 0,0 0 0,0 0 0,1-1 0,0 1 0,0-2 0,12 12 0,-16-17 0,0-1 0,0 1 0,0 0 0,1-1 0,-1 0 0,0 1 0,1-1 0,-1 0 0,1-1 0,-1 1 0,1 0 0,0-1 0,-1 1 0,1-1 0,-1 0 0,1 0 0,0 0 0,-1 0 0,1 0 0,0 0 0,-1-1 0,1 1 0,0-1 0,-1 0 0,1 0 0,-1 0 0,0 0 0,1 0 0,-1-1 0,0 1 0,0-1 0,1 1 0,-1-1 0,-1 0 0,1 0 0,0 0 0,0 0 0,-1 0 0,3-3 0,4-7 0,-1 0 0,0-1 0,0 0 0,-1-1 0,7-24 0,-4 5 0,-1 1 0,-2-1 0,2-36 0,-7 65 0,1 6 0,2 15 0,5 40 0,-5-33 0,-3-21 0,23 114 0,-20-100 0,1-1 0,0 0 0,2 0 0,0 0 0,9 14 0,-14-27-124,1 0 0,-1 1 0,0-1 0,1-1 0,0 1 0,0 0-1,0-1 1,0 1 0,0-1 0,7 4 0,7 0-6702</inkml:trace>
  <inkml:trace contextRef="#ctx0" brushRef="#br0" timeOffset="394.09">678 21 24575,'0'25'0,"-4"20"0,0 8 0,-1 7 0,2 0 0,0-3 0,1-7 0,1-9 0,1-8 0,4-9 0,4-9 0,5-7 0,8-5 0,3-2 0,1-3 0,4 0 0,-3 1-8191</inkml:trace>
  <inkml:trace contextRef="#ctx0" brushRef="#br0" timeOffset="818.35">974 107 24575,'-7'21'0,"0"0"0,2 1 0,0 0 0,1 0 0,2 0 0,0 0 0,2 33 0,5 9 0,15 77 0,-15-127 0,-2-34 0,-3-38 0,-7-26 0,-20-92 0,26 173 0,0 0 0,1 1 0,-1-1 0,1 1 0,0-1 0,0 1 0,0-1 0,0 0 0,1 1 0,-1-1 0,0 1 0,1-1 0,0 1 0,0-1 0,0 1 0,0-1 0,0 1 0,0 0 0,2-4 0,0 4 0,0 0 0,-1 0 0,1 1 0,0-1 0,0 1 0,0-1 0,0 1 0,0 0 0,0 0 0,0 0 0,0 0 0,0 1 0,0-1 0,1 1 0,4 0 0,18 0-227,0 0-1,-1 2 1,1 1-1,0 1 1,38 12-1,-30-7-6598</inkml:trace>
  <inkml:trace contextRef="#ctx0" brushRef="#br0" timeOffset="1220.71">1018 275 24575,'29'-3'0,"16"-2"0,8 0 0,3 2 0,-6 0 0,-10 2-8191</inkml:trace>
  <inkml:trace contextRef="#ctx0" brushRef="#br0" timeOffset="1221.71">1060 423 24575,'-4'11'0,"7"4"0,13-2 0,14-5 0,17-5 0,12-6 0,5-7 0,0-1 0,-11 1-8191</inkml:trace>
  <inkml:trace contextRef="#ctx0" brushRef="#br0" timeOffset="2077.48">1928 191 24575,'1'-33'0,"0"-36"0,-1 65 0,-1 0 0,1-1 0,-1 1 0,0 0 0,0-1 0,0 1 0,-1 0 0,0 0 0,1 0 0,-1 0 0,-5-6 0,6 9 0,0 0 0,0 0 0,0 0 0,0 0 0,-1 0 0,1 0 0,0 0 0,0 1 0,-1-1 0,1 1 0,0-1 0,-1 1 0,1-1 0,-1 1 0,1 0 0,0 0 0,-1-1 0,1 1 0,-1 0 0,1 0 0,-1 0 0,1 1 0,-1-1 0,1 0 0,0 1 0,-1-1 0,1 0 0,0 1 0,-1 0 0,1-1 0,0 1 0,-3 1 0,-2 2 0,1 0 0,-1 1 0,1-1 0,0 1 0,-8 9 0,-1 5 0,1 1 0,0 0 0,1 1 0,1 0 0,2 1 0,0 0 0,1 1 0,-9 41 0,8-20 0,3 0 0,1 0 0,2 83 0,4-107 20,1 0 0,0 0 0,2 0 0,0-1 0,14 38 0,-13-45-169,1 1 1,1-1-1,0 0 1,0 0-1,1-1 1,1 0-1,0 0 1,0-1-1,14 12 1,25 14-6678</inkml:trace>
  <inkml:trace contextRef="#ctx0" brushRef="#br0" timeOffset="2448.84">2245 339 24575,'3'7'0,"6"14"0,0 0 0,-1 1 0,-1 0 0,-1 0 0,-2 0 0,4 33 0,-8-53 0,0-1 0,0 1 0,0 0 0,0-1 0,0 1 0,0 0 0,0-1 0,-1 1 0,1 0 0,-1-1 0,1 1 0,-1-1 0,0 1 0,0-1 0,1 1 0,-1-1 0,0 0 0,0 1 0,0-1 0,-1 0 0,1 0 0,0 1 0,-2 0 0,1-2 0,0 1 0,0 0 0,1-1 0,-1 0 0,0 1 0,0-1 0,0 0 0,0 0 0,-1 0 0,1 0 0,0 0 0,0-1 0,1 1 0,-1-1 0,0 1 0,-2-2 0,-5-1 0,1-1 0,0 0 0,0 0 0,1-1 0,-1 0 0,1 0 0,-8-8 0,9 7 0,0-1 0,1 0 0,0 0 0,0 0 0,1 0 0,-1-1 0,2 1 0,-1-1 0,1 0 0,0 0 0,1-1 0,0 1 0,-1-9 0,2 12 0,1 1 0,0-1 0,0 1 0,0-1 0,0 1 0,1-1 0,0 1 0,0-1 0,0 1 0,1 0 0,-1-1 0,1 1 0,0 0 0,0 0 0,0 0 0,1 1 0,-1-1 0,1 0 0,0 1 0,0 0 0,1-1 0,-1 1 0,0 1 0,1-1 0,0 0 0,5-2 0,3-1 15,0 1 0,0 1 0,1-1 0,0 2 0,0 0 0,0 0 0,20 0 0,-3 1-510,0 2 0,37 4 0,-24 2-6331</inkml:trace>
  <inkml:trace contextRef="#ctx0" brushRef="#br0" timeOffset="2854.26">2584 86 24575,'2'-2'0,"0"0"0,0 0 0,1 0 0,-1 0 0,0 0 0,1 0 0,-1 0 0,1 1 0,0-1 0,0 1 0,0 0 0,-1 0 0,1 0 0,0 0 0,0 1 0,0-1 0,0 1 0,0 0 0,5 0 0,-6 0 0,1 1 0,-1 0 0,0 0 0,0 0 0,1 0 0,-1 0 0,0 0 0,0 1 0,0-1 0,-1 1 0,1-1 0,0 1 0,0 0 0,-1 0 0,1 0 0,-1 0 0,0 0 0,0 0 0,1 0 0,-1 0 0,0 0 0,-1 1 0,1-1 0,0 0 0,0 3 0,2 10 0,-1 0 0,0-1 0,-1 1 0,-1 0 0,0 0 0,-1 0 0,-5 28 0,6-42-3,0 0 1,-1 1-1,1-1 0,0 1 0,0-1 0,0 1 0,0-1 0,0 1 1,0-1-1,0 1 0,1-1 0,-1 1 0,1-1 0,-1 0 1,1 1-1,-1-1 0,1 0 0,0 1 0,-1-1 0,1 0 0,0 0 1,0 1-1,0-1 0,0 0 0,0 0 0,0 0 0,2 1 0,0-1 20,1 0 0,-1 1-1,0-1 1,0-1-1,1 1 1,-1 0-1,1-1 1,-1 0-1,0 0 1,1 0-1,4-1 1,10-1-388,0-2 0,-1 0 0,24-9 0,7-5-6455</inkml:trace>
  <inkml:trace contextRef="#ctx0" brushRef="#br0" timeOffset="3270.18">3092 0 24575,'-7'4'0,"-3"8"0,5 9 0,6 12 0,7 15 0,5 14 0,1 13 0,-3 13 0,-6 10 0,-11 1 0,-19 0 0,-23-8 0,-4-18-8191</inkml:trace>
</inkml:ink>
</file>

<file path=word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54:41.81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4 488 24575,'4'-25'0,"1"-12"0,-1 8 0,0 15 0,-1 22 0,-1 16 0,-1 15 0,3 8 0,4 3 0,5 0 0,3-4 0,3-10 0,-2-12-8191</inkml:trace>
  <inkml:trace contextRef="#ctx0" brushRef="#br0" timeOffset="465.86">268 0 24575,'-15'9'0,"0"1"0,1 0 0,0 1 0,0 0 0,2 1 0,-1 1 0,1 0 0,1 0 0,1 1 0,-18 31 0,9-12 0,3 1 0,1 1 0,1 1 0,-9 37 0,17-45 0,0-1 0,1 1 0,2 0 0,1 0 0,1 0 0,2 0 0,0 1 0,2-1 0,1-1 0,9 31 0,-9-43 0,1 1 0,1-1 0,0 1 0,1-2 0,0 1 0,1-1 0,1 0 0,1-1 0,-1 0 0,2 0 0,0-1 0,1-1 0,0 0 0,0 0 0,1-1 0,0-1 0,1 0 0,24 11 0,-26-15 0,0 0 0,0-1 0,0-1 0,1 0 0,-1-1 0,1 0 0,0-1 0,-1 0 0,1-1 0,0 0 0,0-1 0,-1-1 0,1 0 0,-1-1 0,1 0 0,-1-1 0,0 0 0,0-1 0,-1 0 0,21-13 0,-17 8 0,0-1 0,-1 0 0,0-2 0,0 0 0,-2 0 0,1-1 0,-2 0 0,0-1 0,-1-1 0,0 1 0,-1-2 0,-1 1 0,11-33 0,-12 24 0,0 0 0,-2 0 0,-1-1 0,0 1 0,-2-1 0,-1 0 0,-2 0 0,0 0 0,-9-45 0,7 58 0,0 0 0,-1 1 0,-1 0 0,0-1 0,0 2 0,-2-1 0,1 1 0,-1 0 0,-11-13 0,11 17 0,0 0 0,0 0 0,-1 0 0,0 1 0,0 0 0,-1 1 0,1 0 0,-1 0 0,-1 1 0,1 0 0,0 0 0,-1 1 0,-12-2 0,10 3-59,0 0 0,0 1-1,0 1 1,0 0-1,0 1 1,0 0 0,0 0-1,0 2 1,0-1 0,0 2-1,1-1 1,-1 2 0,1-1-1,0 1 1,0 1-1,1 0 1,0 1 0,0 0-1,0 0 1,1 1 0,0 0-1,-8 10 1,-21 33-6767</inkml:trace>
</inkml:ink>
</file>

<file path=word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54:38.32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 327 24575,'4'-11'0,"1"-4"0,0 0 0,-1 0 0,0-1 0,-1 1 0,0-17 0,-6 13 0,2 19 0,1-1 0,0 1 0,0 0 0,0 0 0,-1 0 0,1-1 0,0 1 0,0 0 0,-1 0 0,1 0 0,0-1 0,-1 1 0,1 0 0,0 0 0,0 0 0,-1 0 0,1 0 0,0 0 0,-1 0 0,1 0 0,0 0 0,-1 0 0,1 0 0,0 0 0,-1 0 0,1 0 0,0 0 0,-1 0 0,1 0 0,-1 0 0,0 1 0,-1 1 0,0-1 0,1 0 0,-1 0 0,1 0 0,0 1 0,-1-1 0,1 1 0,0-1 0,0 1 0,0 0 0,0-1 0,0 1 0,-1 3 0,-1 3 0,0 0 0,1 0 0,0 0 0,0 1 0,1-1 0,0 0 0,0 1 0,1-1 0,0 1 0,1 9 0,0-15 0,-1 0 0,1 0 0,0 0 0,0-1 0,0 1 0,0 0 0,1 0 0,-1-1 0,1 1 0,-1-1 0,1 1 0,0-1 0,0 0 0,0 1 0,0-1 0,1 0 0,-1 0 0,0-1 0,1 1 0,0 0 0,-1-1 0,1 0 0,0 0 0,-1 1 0,1-1 0,0-1 0,0 1 0,0 0 0,0-1 0,0 0 0,3 1 0,-4-1 0,0 0 0,0 0 0,0 0 0,0 0 0,0 0 0,0 0 0,0 0 0,0-1 0,0 1 0,0-1 0,-1 1 0,1-1 0,0 0 0,0 0 0,0 0 0,-1 0 0,1 0 0,-1 0 0,1 0 0,-1 0 0,1-1 0,-1 1 0,0 0 0,1-1 0,-1 0 0,0 1 0,0-1 0,0 1 0,0-1 0,0 0 0,-1 0 0,2-3 0,-2 2 0,1 0 0,-1 0 0,0 0 0,0 0 0,0 0 0,0 0 0,0 0 0,-1 0 0,1 0 0,-1 0 0,0 0 0,0 1 0,0-1 0,0 0 0,-1 0 0,1 1 0,-1-1 0,1 1 0,-1-1 0,-3-3 0,-8-5 0,11 9 0,0 0 0,-1 0 0,1 0 0,0 0 0,0 0 0,1 0 0,-1-1 0,0 1 0,-1-4 0,3 5 0,0 0 0,0 0 0,0 0 0,0 0 0,0 0 0,0 0 0,1 0 0,-1 0 0,0 0 0,1 0 0,-1 0 0,0 0 0,1 1 0,-1-1 0,1 0 0,-1 0 0,1 0 0,0 0 0,-1 1 0,1-1 0,0 0 0,0 1 0,0-1 0,-1 0 0,1 1 0,0-1 0,0 1 0,0 0 0,0-1 0,0 1 0,0-1 0,2 1 0,22-11 0,1 2 0,1 1 0,29-6 0,3-1 0,-57 15 0,0-1 0,-1 1 0,1 0 0,0-1 0,0 1 0,0 0 0,0 0 0,-1 0 0,1 0 0,0 0 0,3 1 0,-4-1 0,0 1 0,-1-1 0,1 0 0,-1 1 0,1-1 0,-1 0 0,1 1 0,-1-1 0,1 1 0,-1-1 0,1 1 0,-1-1 0,1 1 0,-1-1 0,0 1 0,1 0 0,-1-1 0,0 1 0,1-1 0,-1 1 0,0 0 0,0 0 0,1 4 0,-1 0 0,-1-1 0,1 1 0,0 0 0,-1 0 0,0-1 0,-2 7 0,-1 7 0,1-1 0,-1-2 0,2-1 0,-1 2 0,2-1 0,0 0 0,1 0 0,0 0 0,4 17 0,-4-31 0,0 0 0,0 0 0,0 1 0,1-1 0,-1 0 0,0 0 0,1-1 0,-1 1 0,1 0 0,-1 0 0,1 0 0,-1 0 0,1 0 0,0 0 0,-1-1 0,1 1 0,0 0 0,0-1 0,-1 1 0,1 0 0,0-1 0,0 1 0,0-1 0,0 1 0,1 0 0,0-1 0,-1-1 0,0 1 0,1 0 0,-1 0 0,1-1 0,-1 1 0,0 0 0,1-1 0,-1 1 0,0-1 0,0 0 0,0 1 0,1-1 0,-1 0 0,0 0 0,1-1 0,5-5 0,0 0 0,-1 0 0,0 0 0,6-11 0,40-76 0,-16 24 0,-36 70 0,1-1 0,-1 0 0,0 1 0,1-1 0,-1 0 0,0 1 0,1-1 0,-1 1 0,0-1 0,1 1 0,-1-1 0,1 1 0,-1-1 0,1 1 0,0 0 0,-1-1 0,1 1 0,-1 0 0,1-1 0,0 1 0,-1 0 0,1 0 0,0-1 0,-1 1 0,1 0 0,0 0 0,0 0 0,0 0 0,0 1 0,0-1 0,0 1 0,0 0 0,0-1 0,0 1 0,0 0 0,-1 0 0,1-1 0,0 1 0,0 0 0,-1 0 0,1 0 0,-1 0 0,2 2 0,17 52 0,-14-39 0,2 4-273,2 0 0,0 0 0,2-1 0,13 19 0,-2-8-6553</inkml:trace>
  <inkml:trace contextRef="#ctx0" brushRef="#br0" timeOffset="389.26">1121 179 24575,'13'68'0,"-7"-40"0,0 0 0,-2 1 0,0 47 0,-4-73 0,0 0 0,0-1 0,0 1 0,-1 0 0,1 0 0,-1 0 0,1 0 0,-1-1 0,0 1 0,0 0 0,-1-1 0,1 1 0,0 0 0,-1-1 0,0 0 0,1 1 0,-1-1 0,0 0 0,0 0 0,0 0 0,-1 0 0,1 0 0,0-1 0,-1 1 0,1-1 0,-1 1 0,1-1 0,-1 0 0,0 0 0,0 0 0,1 0 0,-1-1 0,0 1 0,0-1 0,0 0 0,-3 0 0,-1 0 0,0 0 0,0-1 0,1 0 0,-1 0 0,0-1 0,1 0 0,0 0 0,-1 0 0,1-1 0,0 0 0,0 0 0,0-1 0,1 0 0,-10-7 0,8 4 0,2 1 0,-1-1 0,0 0 0,1 0 0,1-1 0,-1 1 0,1-1 0,0 0 0,1 0 0,0-1 0,0 1 0,1 0 0,0-1 0,0 0 0,1 1 0,1-1 0,-1 0 0,1 0 0,0 0 0,1 0 0,0 1 0,1-1 0,0 0 0,0 1 0,1-1 0,0 1 0,0 0 0,1 0 0,0 0 0,0 0 0,1 1 0,0 0 0,0 0 0,1 0 0,0 0 0,0 1 0,10-7 0,-5 3 14,1 1-1,0 1 0,1 0 0,0 1 1,0 1-1,0-1 0,1 2 1,18-5-1,-24 8-96,-1 0 1,1 0-1,0 1 1,-1 1-1,1-1 1,0 1-1,0 1 1,-1-1-1,1 1 1,0 1-1,-1-1 1,1 1-1,-1 1 1,1-1-1,-1 1 1,0 0-1,8 5 1,15 15-6744</inkml:trace>
  <inkml:trace contextRef="#ctx0" brushRef="#br0" timeOffset="837.99">1501 73 24575,'63'-45'0,"-56"41"0,0 0 0,0 0 0,0 1 0,0 0 0,1 1 0,-1-1 0,13-1 0,-18 4 0,-1 0 0,0-1 0,1 1 0,-1 0 0,0 0 0,1 0 0,-1 1 0,0-1 0,1 0 0,-1 0 0,0 1 0,1-1 0,-1 1 0,0-1 0,1 1 0,-1-1 0,0 1 0,0 0 0,0 0 0,0-1 0,0 1 0,0 0 0,0 0 0,0 0 0,0 0 0,0 1 0,0-1 0,-1 0 0,1 0 0,0 0 0,-1 0 0,1 1 0,-1-1 0,0 0 0,1 1 0,-1-1 0,0 0 0,0 1 0,1-1 0,-1 0 0,0 1 0,0-1 0,-1 1 0,1-1 0,-1 3 0,0 3 0,0 1 0,0-1 0,-1 1 0,0-1 0,-1 0 0,-6 13 0,-2-2 0,-2 0 0,1-1 0,-28 27 0,7-8 0,31-35 0,1 0 0,0 0 0,0 0 0,0 0 0,0 0 0,0 1 0,0-1 0,0 0 0,0 1 0,1-1 0,-1 1 0,0-1 0,1 1 0,0-1 0,-1 1 0,1-1 0,0 1 0,-1 0 0,1-1 0,0 1 0,1 2 0,-1-3 0,1 0 0,0 0 0,-1 0 0,1 0 0,0-1 0,0 1 0,0 0 0,0 0 0,0-1 0,0 1 0,0-1 0,0 1 0,0-1 0,0 1 0,0-1 0,1 1 0,-1-1 0,0 0 0,0 0 0,0 0 0,2 0 0,9 1 0,-1-1 0,1-1 0,0 0 0,16-3 0,80-22-1365,-57 13-5461</inkml:trace>
  <inkml:trace contextRef="#ctx0" brushRef="#br0" timeOffset="1291.25">2010 644 24575,'0'0'-8191</inkml:trace>
</inkml:ink>
</file>

<file path=word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54:31.13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7 386 24575,'-11'15'0,"-3"11"0,0 13 0,3 6 0,6 7 0,9 5 0,6 0 0,2-6 0,-1-8 0,-2-7 0,0-11 0,-1-12 0</inkml:trace>
  <inkml:trace contextRef="#ctx0" brushRef="#br0" timeOffset="1">13 90 24575,'-4'15'0,"0"14"0,-1 15 0,5 9 0,2-3-8191</inkml:trace>
  <inkml:trace contextRef="#ctx0" brushRef="#br0" timeOffset="392.56">226 363 24575,'11'74'0,"-2"-21"0,33 298 0,-44-455 0,-5 53 0,3 20 0,-2-52 0,6 80 0,0 1 0,1-1 0,-1 0 0,1 1 0,0-1 0,-1 0 0,1 1 0,0-1 0,1 1 0,-1 0 0,0-1 0,1 1 0,-1 0 0,1 0 0,0 0 0,-1 0 0,1 0 0,0 0 0,0 0 0,1 1 0,-1-1 0,0 1 0,0-1 0,1 1 0,-1 0 0,1 0 0,-1 0 0,1 0 0,-1 1 0,5-2 0,9 0 0,-1 0 0,1 0 0,0 2 0,17 0 0,-19 1 0,87 2-1365,-76-3-5461</inkml:trace>
  <inkml:trace contextRef="#ctx0" brushRef="#br0" timeOffset="1137.63">1071 491 24575,'-11'1'0,"-1"0"0,1 0 0,0 1 0,0 1 0,-1 0 0,2 0 0,-1 1 0,0 1 0,1-1 0,-15 11 0,21-13 0,0 0 0,0 1 0,0 0 0,0 0 0,1 0 0,-1 0 0,1 1 0,0 0 0,0-1 0,0 1 0,0 0 0,1 0 0,0 0 0,0 1 0,0-1 0,0 1 0,0-1 0,1 1 0,0-1 0,0 1 0,0 0 0,1 0 0,0-1 0,0 1 0,0 0 0,0 0 0,2 6 0,-1-8 0,0 0 0,0 0 0,0 0 0,0-1 0,1 1 0,-1 0 0,1-1 0,-1 1 0,1-1 0,0 0 0,0 0 0,1 1 0,-1-1 0,0-1 0,1 1 0,-1 0 0,1 0 0,-1-1 0,1 0 0,0 1 0,0-1 0,-1 0 0,1 0 0,0-1 0,0 1 0,0-1 0,0 1 0,0-1 0,0 0 0,3 0 0,2 0 0,-1 0 0,0-1 0,0 0 0,1 0 0,-1-1 0,0 0 0,0 0 0,0 0 0,-1-1 0,1 0 0,10-7 0,-7 2 0,-1-1 0,0 0 0,0 0 0,-1-1 0,0 0 0,0-1 0,-1 0 0,-1 0 0,0-1 0,0 1 0,-2-1 0,1 0 0,-1-1 0,4-20 0,1-18 0,-2-1 0,1-62 0,-6 82 0,1 8 0,-2 0 0,-1-1 0,0 1 0,-2-1 0,-1 1 0,-9-35 0,11 56 0,0 0 0,0 0 0,0 1 0,0-1 0,-1 0 0,1 1 0,-1-1 0,0 1 0,0 0 0,0 0 0,0 0 0,0 0 0,-4-3 0,5 4 0,0 1 0,0-1 0,0 1 0,0 0 0,-1-1 0,1 1 0,0 0 0,0 0 0,0 0 0,0 0 0,0 0 0,-1 0 0,1 0 0,0 0 0,0 0 0,0 1 0,0-1 0,0 0 0,0 1 0,0-1 0,0 1 0,0-1 0,0 1 0,0 0 0,0-1 0,0 1 0,0 0 0,0 0 0,0-1 0,1 1 0,-1 0 0,0 0 0,1 0 0,-1 0 0,0 2 0,-4 4 0,1 1 0,0 0 0,1 0 0,0 0 0,0 0 0,1 1 0,0-1 0,-1 15 0,-2 74 0,5-91 0,0 36 0,2-1 0,2 1 0,2-1 0,12 48 0,-11-64 0,1-1 0,0 0 0,2-1 0,1 1 0,1-2 0,1 0 0,0 0 0,19 20 0,-27-35 0,1-1 0,0 0 0,0 0 0,1-1 0,0 1 0,0-2 0,12 8 0,-17-11 0,0 0 0,0 0 0,1 0 0,-1-1 0,0 1 0,1-1 0,-1 1 0,1-1 0,-1 0 0,0 1 0,1-1 0,-1-1 0,1 1 0,-1 0 0,1-1 0,-1 1 0,0-1 0,1 1 0,-1-1 0,0 0 0,0 0 0,1 0 0,-1-1 0,0 1 0,0 0 0,0-1 0,0 1 0,-1-1 0,1 0 0,2-3 0,2-3 0,-1 0 0,0 0 0,-1-1 0,0 0 0,0 0 0,-1 0 0,0 0 0,-1 0 0,3-19 0,-3 12 0,0 1 0,-2-1 0,0 1 0,0-1 0,-4-22 0,4 37 0,0 0 0,0 0 0,-1 0 0,1 1 0,0-1 0,0 0 0,-1 0 0,1 0 0,0 0 0,-1 0 0,1 0 0,-1 1 0,1-1 0,-1 0 0,1 0 0,-1 1 0,0-1 0,0-1 0,0 2 0,1 0 0,-1 0 0,1 1 0,0-1 0,-1 0 0,1 0 0,-1 0 0,1 0 0,-1 0 0,1 0 0,0 1 0,-1-1 0,1 0 0,0 0 0,-1 1 0,1-1 0,0 0 0,-1 1 0,1-1 0,0 0 0,0 1 0,-1-1 0,1 0 0,0 1 0,0-1 0,-1 1 0,-13 34 0,12-25 0,1-1 0,0 0 0,0 1 0,1 0 0,0-1 0,1 1 0,0-1 0,0 1 0,1-1 0,0 0 0,1 0 0,6 15 0,-7-20 0,0 0 0,0 0 0,0 0 0,1 0 0,0 0 0,-1-1 0,1 1 0,1-1 0,-1 0 0,0 0 0,1 0 0,0 0 0,-1-1 0,1 1 0,0-1 0,0 0 0,1 0 0,-1-1 0,0 1 0,0-1 0,1 0 0,-1 0 0,1 0 0,-1-1 0,1 1 0,0-1 0,-1 0 0,7-1 0,-8 0 0,-1 1 0,1-1 0,0 0 0,-1 0 0,1 0 0,0 0 0,-1-1 0,0 1 0,1-1 0,-1 0 0,0 1 0,1-1 0,-1 0 0,0 0 0,-1 0 0,1 0 0,0-1 0,0 1 0,-1-1 0,0 1 0,1-1 0,-1 1 0,0-1 0,0 1 0,0-1 0,-1 0 0,1 0 0,0-4 0,1-8 0,0-1 0,-1 1 0,-2-28 0,0 32 0,0 1 0,-1 0 0,0-1 0,-1 1 0,0 0 0,-5-11 0,7 18 0,0 1 0,0-1 0,0 1 0,-1-1 0,1 0 0,-1 1 0,1 0 0,-1-1 0,0 1 0,0 0 0,0 0 0,0 0 0,0 0 0,-1 1 0,1-1 0,-1 0 0,1 1 0,-1 0 0,1 0 0,-1 0 0,0 0 0,0 0 0,1 0 0,-1 0 0,0 1 0,-5-1 0,7 1 0,0 0 0,0 0 0,0 0 0,0 0 0,0 0 0,0 0 0,1 1 0,-1-1 0,0 0 0,0 0 0,0 1 0,0-1 0,0 1 0,1-1 0,-1 0 0,0 1 0,0-1 0,1 1 0,-1 0 0,0-1 0,1 1 0,-1 0 0,1-1 0,-1 1 0,1 0 0,-1 0 0,1-1 0,-1 1 0,1 0 0,0 0 0,-1 0 0,1 0 0,0 0 0,0-1 0,0 1 0,-1 0 0,1 0 0,0 0 0,0 0 0,0 0 0,1 0 0,-1 0 0,0 0 0,0-1 0,0 1 0,1 0 0,-1 0 0,0 0 0,1 0 0,0 1 0,1 2 0,0 0 0,0-1 0,0 1 0,0 0 0,1-1 0,0 0 0,-1 1 0,1-1 0,6 4 0,19 8-1365,0-5-5461</inkml:trace>
  <inkml:trace contextRef="#ctx0" brushRef="#br0" timeOffset="1748.11">1686 554 24575,'13'-31'0,"-13"30"0,0 1 0,0-1 0,0 0 0,1 1 0,-1-1 0,0 1 0,0-1 0,0 0 0,0 1 0,0-1 0,0 1 0,0-1 0,0 0 0,0 1 0,0-1 0,0 1 0,-1-1 0,1 0 0,0 1 0,0-1 0,-1 1 0,1-1 0,0 1 0,-1-1 0,1 1 0,0-1 0,-1 1 0,1-1 0,-1 1 0,1-1 0,0 1 0,-1 0 0,0-1 0,1 1 0,-1 0 0,1-1 0,-1 1 0,1 0 0,-1 0 0,1 0 0,-1-1 0,0 1 0,1 0 0,-1 0 0,1 0 0,-1 0 0,0 0 0,1 0 0,-2 1 0,0-1 0,0 1 0,0 0 0,1 0 0,-1 0 0,0 0 0,1 0 0,-1 0 0,1 1 0,-1-1 0,1 0 0,-1 1 0,1-1 0,0 1 0,0 0 0,0-1 0,0 1 0,0 0 0,0 0 0,0-1 0,1 1 0,-1 0 0,0 4 0,-1 2 0,0 1 0,0-1 0,-1 17 0,3-22 0,0 0 0,0 0 0,1-1 0,-1 1 0,0 0 0,1-1 0,0 1 0,-1-1 0,1 1 0,0 0 0,1-1 0,-1 0 0,0 1 0,1-1 0,-1 0 0,1 1 0,0-1 0,-1 0 0,1 0 0,0-1 0,0 1 0,1 0 0,-1-1 0,0 1 0,0-1 0,1 0 0,-1 1 0,1-1 0,-1 0 0,1-1 0,0 1 0,-1 0 0,4 0 0,-2-1 0,1 1 0,-1-1 0,1 0 0,0 0 0,-1 0 0,1-1 0,-1 1 0,1-1 0,-1 0 0,1-1 0,-1 1 0,0-1 0,1 1 0,-1-2 0,0 1 0,0 0 0,0-1 0,-1 1 0,4-4 0,-2 0 0,0 0 0,-1 0 0,0-1 0,0 1 0,0-1 0,-1 0 0,0 0 0,-1 0 0,1-1 0,-1 1 0,-1 0 0,2-14 0,-2 18 0,-1 0 0,1 0 0,-1 0 0,0 0 0,0 0 0,0 1 0,-1-1 0,1 0 0,-1 0 0,1 0 0,-1 0 0,0 1 0,0-1 0,0 0 0,-1 1 0,1-1 0,-1 1 0,1-1 0,-1 1 0,0 0 0,0-1 0,0 1 0,0 0 0,0 0 0,0 1 0,-1-1 0,1 0 0,-1 1 0,1-1 0,-1 1 0,1 0 0,-1 0 0,0 0 0,0 0 0,-5-1 0,6 2 0,0 0 0,0-1 0,-1 1 0,1 0 0,0 0 0,0 0 0,-1 1 0,1-1 0,0 0 0,0 1 0,-1-1 0,1 1 0,0 0 0,0 0 0,0 0 0,0 0 0,0 0 0,0 0 0,0 1 0,0-1 0,-1 2 0,1 0 0,0 0 0,0 0 0,0-1 0,0 2 0,1-1 0,-1 0 0,1 0 0,0 0 0,0 1 0,0-1 0,1 0 0,-2 7 0,2-3 0,0 0 0,0 0 0,0 1 0,1-1 0,0 0 0,0 0 0,1 0 0,0 0 0,0 0 0,0 0 0,1 0 0,7 11 0,-5-11 0,1-1 0,0 0 0,0 0 0,1-1 0,-1 0 0,1 0 0,1 0 0,-1-1 0,0 0 0,1-1 0,0 0 0,0 0 0,0 0 0,0-1 0,0 0 0,1-1 0,-1 0 0,0 0 0,1-1 0,-1 0 0,1 0 0,15-3 0,-17 2 0,0 0 0,1-1 0,-1 0 0,0 0 0,0-1 0,-1 1 0,1-1 0,0-1 0,-1 1 0,0-1 0,0-1 0,0 1 0,0-1 0,-1 0 0,1 0 0,-1 0 0,-1-1 0,1 0 0,-1 0 0,0 0 0,0-1 0,-1 1 0,1-1 0,-2 0 0,1 1 0,1-10 0,2-55 0,-6 71 0,0 0 0,0 0 0,0 0 0,0 0 0,0 1 0,0-1 0,0 0 0,0 0 0,0 0 0,0 0 0,0 0 0,0 0 0,0 0 0,1 0 0,-1 0 0,0 0 0,0 0 0,0 0 0,0 0 0,0 0 0,0 0 0,0 0 0,0 0 0,0 0 0,0 0 0,0 0 0,0 0 0,0 0 0,1 0 0,-1 0 0,0 0 0,0 0 0,0 0 0,0 0 0,0 0 0,0 0 0,0 0 0,0 0 0,0 0 0,0 0 0,0 0 0,0 0 0,0 0 0,1 0 0,-1 0 0,0 0 0,0 0 0,0 0 0,0 0 0,0 0 0,0 0 0,0 0 0,0 0 0,0-1 0,0 1 0,0 0 0,6 12 0,5 17 0,-8-20 0,-1 0 0,0 0 0,-1 0 0,0 1 0,0-1 0,-1 0 0,-1 0 0,0 10 0,0-16 0,0 1 0,0-1 0,0 0 0,0 0 0,-1 1 0,1-1 0,-1 0 0,0 0 0,0 0 0,0-1 0,0 1 0,0 0 0,0-1 0,-1 1 0,0-1 0,1 0 0,-1 0 0,0 0 0,0 0 0,0-1 0,0 1 0,0-1 0,-1 1 0,-3 0 0,-32 3 0,24-10 0,15 4 0,-1 1 0,1-1 0,0 1 0,0-1 0,0 1 0,0-1 0,0 0 0,0 1 0,0-1 0,0 1 0,0-1 0,0 1 0,0-1 0,0 0 0,0 1 0,1-1 0,-1 1 0,0-1 0,0 1 0,1-1 0,-1 1 0,0-1 0,1 1 0,-1-1 0,0 1 0,1 0 0,-1-1 0,0 1 0,1-1 0,7-6-64,-1 1-1,0 0 1,1 0-1,0 1 0,1 0 1,-1 0-1,1 1 1,11-4-1,-7 2-719,32-13-6042</inkml:trace>
  <inkml:trace contextRef="#ctx0" brushRef="#br0" timeOffset="2900.47">2364 513 24575,'5'-3'0,"0"0"0,0 0 0,1 0 0,-1 0 0,1 1 0,-1 0 0,1 0 0,0 0 0,7 0 0,-11 2 0,1 0 0,-1 0 0,0 0 0,0 0 0,0 0 0,1 1 0,-1-1 0,0 1 0,0 0 0,0-1 0,0 1 0,0 0 0,0 0 0,0 0 0,0 0 0,-1 1 0,1-1 0,0 1 0,-1-1 0,1 1 0,-1-1 0,1 1 0,-1 0 0,0 0 0,0-1 0,1 1 0,-2 0 0,2 3 0,2 6 0,-1 0 0,0-1 0,0 2 0,-2-1 0,1 0 0,-1 0 0,-2 22 0,1-22 0,0 1 0,0 0 0,1-1 0,1 1 0,0-1 0,6 20 0,-8-30 0,1 1 0,-1-1 0,0 0 0,1 0 0,-1 0 0,1 0 0,-1 0 0,1 0 0,0 0 0,-1 0 0,1 0 0,0 0 0,0 0 0,0-1 0,0 1 0,-1 0 0,1 0 0,0-1 0,0 1 0,0-1 0,1 1 0,-1-1 0,0 1 0,0-1 0,2 1 0,-1-1 0,0-1 0,-1 1 0,1-1 0,-1 1 0,1-1 0,-1 0 0,1 1 0,-1-1 0,1 0 0,-1 0 0,0 0 0,1 0 0,-1 0 0,0 0 0,2-3 0,4-4 0,-1 0 0,-1-1 0,1 0 0,6-16 0,39-118 0,-22 54 0,-28 87 0,-1 1 0,1-1 0,-1 0 0,1 1 0,-1-1 0,1 1 0,0-1 0,0 1 0,0-1 0,0 1 0,0-1 0,0 1 0,0 0 0,1 0 0,-1 0 0,3-2 0,-4 3 0,1 0 0,0 0 0,-1 0 0,1 0 0,-1 0 0,1 0 0,0 1 0,-1-1 0,1 0 0,0 0 0,-1 1 0,1-1 0,-1 0 0,1 1 0,-1-1 0,1 0 0,-1 1 0,1-1 0,-1 1 0,1-1 0,-1 1 0,1-1 0,-1 1 0,0-1 0,1 1 0,-1 0 0,0-1 0,1 1 0,4 11 0,0-1 0,-1 1 0,4 17 0,-3-14 0,-3-8 0,0-1 0,1 1 0,-1-1 0,2 0 0,-1 0 0,1 0 0,0 0 0,0-1 0,0 1 0,9 7 0,-11-11 0,0-1 0,0 0 0,1 1 0,-1-1 0,0 0 0,0 0 0,1 0 0,-1 0 0,1-1 0,-1 1 0,1-1 0,-1 1 0,1-1 0,-1 0 0,1 0 0,-1 0 0,1-1 0,-1 1 0,1 0 0,-1-1 0,1 0 0,-1 1 0,1-1 0,-1 0 0,0 0 0,0 0 0,1-1 0,-1 1 0,0 0 0,0-1 0,0 0 0,2-2 0,3-3 0,0 0 0,0-1 0,-1 1 0,-1-2 0,1 1 0,-1 0 0,6-15 0,10-14 0,-21 37 0,0 0 0,0 0 0,0 0 0,0 1 0,0-1 0,0 0 0,0 0 0,0 0 0,0 1 0,0-1 0,0 0 0,0 0 0,0 0 0,0 0 0,0 1 0,0-1 0,0 0 0,1 0 0,-1 0 0,0 0 0,0 0 0,0 1 0,0-1 0,0 0 0,0 0 0,1 0 0,-1 0 0,0 0 0,0 0 0,0 0 0,0 0 0,1 0 0,-1 0 0,0 0 0,0 0 0,0 1 0,1-1 0,-1 0 0,0 0 0,0 0 0,0-1 0,1 1 0,-1 0 0,0 0 0,0 0 0,0 0 0,0 0 0,1 0 0,-1 0 0,0 0 0,0 0 0,0 0 0,0 0 0,1 0 0,-1-1 0,0 1 0,0 0 0,0 0 0,0 0 0,0 0 0,0 0 0,1-1 0,0 19 0,-1-17 0,0 9 0,0 5 0,1 0 0,0-1 0,1 1 0,5 21 0,-6-33 0,-1-1 0,1 1 0,0-1 0,0 1 0,0-1 0,0 0 0,0 1 0,0-1 0,1 0 0,-1 0 0,1 0 0,0 0 0,0 0 0,-1 0 0,1-1 0,0 1 0,1 0 0,-1-1 0,0 0 0,0 1 0,0-1 0,1 0 0,-1 0 0,1 0 0,-1-1 0,1 1 0,-1-1 0,1 1 0,-1-1 0,1 0 0,0 0 0,-1 0 0,4 0 0,-4-1 0,0 1 0,0 0 0,0-1 0,0 1 0,0-1 0,0 0 0,0 0 0,0 0 0,-1 0 0,1 0 0,0 0 0,0 0 0,-1 0 0,1-1 0,-1 1 0,0-1 0,1 1 0,-1-1 0,2-2 0,-1 0 0,0 0 0,-1 1 0,1-1 0,-1 0 0,0 0 0,0 0 0,0-1 0,-1 1 0,1-5 0,-1 1 0,0 0 0,0 0 0,-1 1 0,0-1 0,-1 0 0,0 1 0,0-1 0,0 1 0,-7-14 0,5 15 0,0 1 0,0 0 0,-1 0 0,1 0 0,-1 0 0,0 1 0,0 0 0,-1 0 0,1 0 0,-1 0 0,0 1 0,0 0 0,0 1 0,0-1 0,0 1 0,-1 0 0,1 1 0,-1-1 0,-9 0 0,3 4 0,23 2 0,23 3 0,-14-5 0,0-1 0,1 0 0,-1-2 0,0 0 0,0-1 0,32-8 0,-44 9 0,-1-1 0,0 0 0,0-1 0,0 0 0,-1 0 0,1 0 0,-1 0 0,1-1 0,-1 0 0,0 0 0,-1 0 0,1-1 0,-1 1 0,1-1 0,-2 0 0,1-1 0,0 1 0,-1-1 0,0 1 0,0-1 0,-1 0 0,0 0 0,3-11 0,2-31 0,-7 46 0,0 0 0,0 0 0,0 1 0,0-1 0,0 0 0,0 0 0,0 1 0,0-1 0,-1 0 0,1 0 0,-1 1 0,1-1 0,-1 0 0,0 1 0,0-1 0,1 1 0,-1-1 0,0 1 0,-1-1 0,1 1 0,0-1 0,0 1 0,-2-1 0,2 2 0,0 0 0,0 0 0,1 0 0,-1 0 0,0 0 0,0 1 0,0-1 0,1 0 0,-1 0 0,0 1 0,0-1 0,1 1 0,-1-1 0,0 1 0,1-1 0,-1 1 0,0-1 0,1 1 0,-1 0 0,1-1 0,-1 1 0,1 0 0,-1-1 0,1 1 0,-1 0 0,1 0 0,0-1 0,0 1 0,-1 0 0,1 0 0,0 0 0,0-1 0,0 1 0,0 0 0,0 1 0,-8 35 0,8-36 0,-5 42 0,3-1 0,1 1 0,2-1 0,10 69 0,4-32 0,36 117 0,-51-196 0,4 16 0,2 0 0,0 0 0,8 15 0,-5-22 0,-5-18 0,-5-19 0,-10-34 0,-3 0 0,-39-108 0,39 129 0,13 39 0,0 0 0,0 0 0,1-1 0,-1 1 0,0 0 0,1 0 0,0-1 0,0 1 0,0 0 0,0-1 0,0 1 0,0 0 0,0-1 0,1 1 0,-1 0 0,1 0 0,0-1 0,0-1 0,1 2 0,0 0 0,-1 0 0,1 1 0,0-1 0,0 0 0,0 1 0,0 0 0,0-1 0,1 1 0,-1 0 0,0 0 0,0 0 0,1 0 0,-1 1 0,1-1 0,3 0 0,23-3-341,1 1 0,-1 1-1,51 4 1,-63-2-6485</inkml:trace>
  <inkml:trace contextRef="#ctx0" brushRef="#br0" timeOffset="3833.06">3866 576 24575,'-10'-4'0,"0"-1"0,-1 2 0,1-1 0,-1 2 0,0-1 0,1 1 0,-1 1 0,0 0 0,0 0 0,0 1 0,-18 3 0,25-3 0,0 1 0,0-1 0,-1 1 0,1 0 0,0 1 0,1-1 0,-1 1 0,0 0 0,0 0 0,1 0 0,-1 0 0,1 0 0,-1 1 0,1 0 0,0-1 0,0 1 0,0 0 0,1 1 0,-1-1 0,1 0 0,0 1 0,0 0 0,0-1 0,0 1 0,0 0 0,1 0 0,0 0 0,0 0 0,0 0 0,0 0 0,0 0 0,1 0 0,0 5 0,0-7 0,0 0 0,0 0 0,0 0 0,0 0 0,1 0 0,-1 0 0,1 0 0,-1 0 0,1 0 0,0-1 0,0 1 0,-1 0 0,1 0 0,0-1 0,1 1 0,-1-1 0,0 1 0,0-1 0,4 3 0,-2-2 0,-1 0 0,1 0 0,0-1 0,1 1 0,-1-1 0,0 0 0,0 0 0,0 0 0,1-1 0,5 2 0,0-2 0,0 0 0,0 0 0,0-1 0,0 0 0,0 0 0,0-1 0,17-6 0,-16 3 0,0 1 0,-1-2 0,1 1 0,-1-1 0,0-1 0,0 0 0,-1 0 0,0-1 0,0 0 0,12-16 0,-10 9 0,-1 0 0,-1 0 0,0-1 0,-1 0 0,0-1 0,4-19 0,0-10 0,-3-1 0,-2 0 0,-1 0 0,-3-52 0,-2 83 0,-1-36 0,1 49 0,0 1 0,-1 0 0,1 0 0,0-1 0,-1 1 0,0 0 0,0 0 0,1-1 0,-1 1 0,-1 0 0,1 0 0,0 0 0,0 1 0,-1-1 0,1 0 0,-1 0 0,-2-2 0,3 4 0,0-1 0,0 1 0,0 0 0,0 0 0,0-1 0,0 1 0,-1 0 0,1 0 0,0 0 0,0 0 0,0 0 0,0 0 0,0 1 0,0-1 0,0 0 0,0 0 0,0 1 0,0-1 0,0 1 0,0-1 0,0 1 0,0-1 0,0 1 0,0 0 0,0-1 0,0 1 0,0 0 0,1 0 0,-1-1 0,0 1 0,1 0 0,-1 0 0,0 0 0,1 0 0,-1 2 0,-20 39 0,12-15 0,1 0 0,2 1 0,0 0 0,2 1 0,1-1 0,2 1 0,0 0 0,2-1 0,1 1 0,2-1 0,0 1 0,2-1 0,17 49 0,-20-69 0,0-1 0,1 0 0,0 1 0,1-1 0,-1-1 0,1 1 0,1-1 0,-1 0 0,1 0 0,0 0 0,0-1 0,14 10 0,-16-13 0,0-1 0,-1 1 0,1 0 0,0-1 0,0 0 0,0 0 0,0 0 0,0 0 0,0-1 0,1 0 0,-1 0 0,0 0 0,0 0 0,0 0 0,0-1 0,0 0 0,0 0 0,0 0 0,0 0 0,0-1 0,0 0 0,-1 1 0,1-1 0,0 0 0,-1-1 0,0 1 0,5-5 0,-1 1 0,-1-1 0,1 0 0,-1-1 0,0 1 0,-1-1 0,0 0 0,0-1 0,-1 1 0,0-1 0,2-9 0,-3 12 0,-1 0 0,-1 0 0,1 1 0,-1-1 0,0 0 0,-1 0 0,1 0 0,-1-1 0,0 1 0,-1 0 0,1 0 0,-1 0 0,0 0 0,-1 0 0,0 1 0,-4-12 0,5 16 0,0-1 0,1 1 0,-1-1 0,0 1 0,0-1 0,-1 1 0,1 0 0,0 0 0,0 0 0,-1-1 0,1 1 0,0 0 0,-1 0 0,1 1 0,-1-1 0,0 0 0,1 0 0,-3 0 0,3 1 0,-1 0 0,1 0 0,0 0 0,0 0 0,-1 0 0,1 0 0,0 1 0,0-1 0,0 0 0,-1 1 0,1-1 0,0 1 0,0-1 0,0 1 0,0-1 0,0 1 0,0 0 0,0 0 0,-2 1 0,1 0 0,1 0 0,-1 0 0,1 0 0,-1 0 0,1 0 0,0 1 0,0-1 0,0 0 0,0 1 0,0-1 0,0 1 0,0-1 0,1 1 0,0-1 0,-1 1 0,1-1 0,0 1 0,0 0 0,0-1 0,1 1 0,-1-1 0,1 1 0,-1-1 0,2 3 0,1 1 0,0 0 0,0-1 0,1 1 0,0-1 0,0 0 0,0 0 0,1-1 0,0 1 0,0-1 0,0 0 0,0-1 0,0 1 0,1-1 0,-1 0 0,1 0 0,0 0 0,0-1 0,0 0 0,1 0 0,7 1 0,-3-1 0,1 0 0,0-1 0,0 0 0,0-1 0,-1 0 0,1-1 0,0 0 0,0 0 0,-1-2 0,14-3 0,-14 1 0,0 0 0,0 0 0,-1-1 0,0 0 0,0 0 0,0-1 0,-1-1 0,15-15 0,-21 20 0,1-1 0,-1 0 0,0 0 0,0 0 0,0-1 0,0 1 0,-1 0 0,1-1 0,-1 0 0,-1 0 0,1 1 0,0-1 0,-1 0 0,0 0 0,-1-1 0,1 1 0,-1 0 0,0 0 0,0 0 0,0 0 0,-1 0 0,-1-7 0,2 11 0,0 0 0,0 1 0,0-1 0,0 0 0,0 1 0,-1-1 0,1 0 0,0 1 0,0-1 0,0 0 0,-1 1 0,1-1 0,0 1 0,-1-1 0,1 1 0,0-1 0,-1 0 0,1 1 0,-1 0 0,1-1 0,-1 1 0,1-1 0,-1 1 0,1 0 0,-1-1 0,0 1 0,1 0 0,-1-1 0,0 1 0,1 0 0,-1 0 0,1 0 0,-1-1 0,0 1 0,1 0 0,-1 0 0,0 0 0,1 0 0,-1 0 0,0 1 0,1-1 0,-1 0 0,0 0 0,1 0 0,-1 0 0,0 1 0,1-1 0,-1 0 0,1 1 0,-1-1 0,1 0 0,-1 1 0,1-1 0,-1 1 0,1-1 0,-1 1 0,1-1 0,-1 1 0,1-1 0,0 1 0,-1 0 0,-3 4 0,0-1 0,1 1 0,0 1 0,0-1 0,-4 9 0,-5 22 0,1-1 0,3 2 0,0-1 0,-3 62 0,8 151 0,11-116 22,27 141-1,44 128-242,-33-183-966,-34-153-5639</inkml:trace>
  <inkml:trace contextRef="#ctx0" brushRef="#br0" timeOffset="4255.03">4565 512 24575,'14'18'0,"9"13"0,0 5 0,-3 4 0,-6-2 0,-9-7 0,-8-5 0,-11-7 0,-11-7 0,-4-6 0,-5-3 0,4-6 0,6-10 0,8-2-8191</inkml:trace>
  <inkml:trace contextRef="#ctx0" brushRef="#br0" timeOffset="5387.71">4798 555 24575,'-2'1'0,"1"-1"0,-1 0 0,1 1 0,-1-1 0,1 1 0,-1-1 0,1 1 0,-1 0 0,1-1 0,-1 1 0,1 0 0,0 0 0,-1 0 0,1 0 0,0 0 0,0 1 0,0-1 0,0 0 0,0 1 0,0-1 0,0 0 0,0 1 0,1-1 0,-1 1 0,0-1 0,1 1 0,0-1 0,-1 3 0,0-2 0,0 1 0,1 0 0,-1-1 0,1 1 0,0 0 0,0 0 0,0-1 0,0 1 0,0 0 0,0 0 0,1-1 0,-1 1 0,1 0 0,0-1 0,2 5 0,-2-5 0,0 0 0,0 0 0,0 0 0,1-1 0,-1 1 0,1 0 0,0-1 0,-1 1 0,1-1 0,0 0 0,0 0 0,0 1 0,0-1 0,0 0 0,0 0 0,0-1 0,0 1 0,0 0 0,0-1 0,0 1 0,1-1 0,-1 0 0,0 0 0,0 0 0,0 0 0,1 0 0,-1 0 0,0-1 0,0 1 0,0-1 0,4-1 0,-3 1 0,1 0 0,-1-1 0,0 0 0,0 0 0,0 0 0,-1 0 0,1 0 0,-1-1 0,1 1 0,-1-1 0,0 0 0,1 0 0,-2 0 0,1 0 0,0 0 0,0 0 0,-1 0 0,0 0 0,2-6 0,-2 5 0,0-1 0,0 1 0,-1-1 0,0 0 0,1 1 0,-1-1 0,-1 0 0,1 1 0,-1-1 0,0 0 0,0 1 0,-2-6 0,2 9 0,0-1 0,1 0 0,-1 1 0,-1-1 0,1 1 0,0-1 0,0 1 0,0-1 0,-1 1 0,1 0 0,-1 0 0,1 0 0,-1 0 0,1 0 0,-1 0 0,0 0 0,0 0 0,1 1 0,-1-1 0,0 1 0,0-1 0,0 1 0,0 0 0,1-1 0,-1 1 0,0 0 0,0 0 0,0 0 0,0 1 0,0-1 0,1 0 0,-5 2 0,2-1 0,1 0 0,-1 1 0,0-1 0,1 1 0,-1 0 0,1 0 0,-1 0 0,1 1 0,0-1 0,0 1 0,0 0 0,0-1 0,1 1 0,-1 1 0,1-1 0,0 0 0,0 1 0,0-1 0,0 1 0,0-1 0,1 1 0,-1 0 0,1 0 0,0-1 0,1 1 0,-2 5 0,2-5 0,-1 1 0,1-1 0,0 1 0,0-1 0,0 0 0,1 1 0,-1-1 0,1 1 0,0-1 0,1 0 0,-1 0 0,1 0 0,-1 0 0,1 0 0,0 0 0,1 0 0,-1 0 0,1-1 0,-1 1 0,1-1 0,0 0 0,1 0 0,5 5 0,-3-4 0,0-1 0,0 0 0,0 0 0,1 0 0,-1-1 0,1 0 0,-1 0 0,1-1 0,0 0 0,-1 0 0,1 0 0,0-1 0,0 0 0,0-1 0,0 1 0,-1-1 0,1 0 0,0-1 0,-1 0 0,1 0 0,-1 0 0,8-5 0,-7 4 0,0-2 0,0 1 0,0-1 0,-1 1 0,0-2 0,0 1 0,0-1 0,-1 0 0,0 0 0,0 0 0,0-1 0,-1 0 0,0 0 0,0 0 0,-1 0 0,0-1 0,0 1 0,2-14 0,0-24 0,-5 42 0,0 5 0,-2 24 0,2-24 0,-1 10 0,1-1 0,0 1 0,1-1 0,3 21 0,-3-29 0,0-1 0,-1 1 0,1-1 0,0 1 0,0-1 0,1 0 0,-1 1 0,0-1 0,1 0 0,-1 0 0,1 0 0,0 0 0,-1 0 0,1-1 0,0 1 0,0 0 0,0-1 0,1 0 0,-1 1 0,0-1 0,0 0 0,1 0 0,-1 0 0,1 0 0,-1-1 0,1 1 0,4 0 0,-4-1 0,-1 0 0,1 0 0,0-1 0,-1 1 0,1-1 0,-1 0 0,1 1 0,-1-1 0,1 0 0,-1 0 0,0-1 0,1 1 0,-1 0 0,0-1 0,0 1 0,0-1 0,0 0 0,0 0 0,0 0 0,-1 0 0,1 0 0,-1 0 0,1 0 0,1-5 0,4-6 0,-1 0 0,0 0 0,5-17 0,-8 21 0,12-32 0,-15 41 0,0 0 0,1 0 0,-1 0 0,0 0 0,1 0 0,-1 0 0,1 0 0,-1 0 0,0 0 0,1 0 0,-1 0 0,0 0 0,1 0 0,-1 0 0,1 1 0,-1-1 0,0 0 0,1 0 0,-1 0 0,0 0 0,0 1 0,1-1 0,-1 0 0,0 0 0,1 1 0,-1-1 0,0 0 0,0 1 0,0-1 0,1 0 0,-1 1 0,0-1 0,0 1 0,15 18 0,-7-10 0,-3-5 0,1 1 0,-1-1 0,1 0 0,1-1 0,-1 0 0,0 0 0,1 0 0,0-1 0,-1 0 0,1 0 0,0 0 0,0-1 0,0 0 0,0-1 0,0 1 0,13-2 0,-12 1 0,0-1 0,0 0 0,0 0 0,0-1 0,-1 0 0,1 0 0,0-1 0,-1 0 0,1 0 0,-1-1 0,0 0 0,-1 0 0,1-1 0,9-8 0,-14 12 0,-1 0 0,1 0 0,-1 0 0,0-1 0,0 1 0,0 0 0,0-1 0,0 1 0,0-1 0,0 1 0,0-1 0,0 0 0,-1 1 0,1-1 0,0 0 0,-1 0 0,0 1 0,1-1 0,-1 0 0,0 0 0,0 1 0,0-1 0,0 0 0,0 0 0,-1 0 0,1 1 0,0-1 0,-1 0 0,1 0 0,-1 1 0,0-1 0,0 0 0,0 1 0,1-1 0,-1 1 0,-1-1 0,1 1 0,0 0 0,0-1 0,0 1 0,-2-2 0,0 2 0,1 0 0,0 0 0,-1-1 0,1 1 0,-1 0 0,1 1 0,-1-1 0,1 0 0,-1 1 0,1 0 0,-1-1 0,0 1 0,1 0 0,-1 0 0,0 1 0,1-1 0,-1 0 0,1 1 0,-1 0 0,1-1 0,-1 1 0,1 0 0,-1 0 0,1 1 0,0-1 0,-1 0 0,1 1 0,-3 2 0,3-3 0,1 0 0,-1 1 0,0-1 0,1 0 0,-1 1 0,1-1 0,-1 1 0,1 0 0,0 0 0,0-1 0,-1 1 0,1 0 0,1 0 0,-1 0 0,0 0 0,0 0 0,1 0 0,-1 0 0,1 0 0,0 1 0,-1-1 0,1 0 0,0 0 0,0 0 0,0 0 0,1 0 0,-1 1 0,1-1 0,0 2 0,0-1 0,1-1 0,0 0 0,0 0 0,-1 0 0,1 0 0,0-1 0,1 1 0,-1 0 0,0-1 0,0 1 0,1-1 0,-1 0 0,1 0 0,-1 0 0,1 0 0,-1 0 0,1-1 0,0 1 0,-1-1 0,1 0 0,0 1 0,-1-1 0,4-1 0,0 1 0,0 0 0,0 0 0,0-1 0,-1 0 0,1 0 0,0-1 0,0 1 0,-1-1 0,0 0 0,1-1 0,-1 0 0,0 1 0,0-2 0,0 1 0,8-7 0,-7 3 0,0 1 0,-1-1 0,1 0 0,-1-1 0,-1 1 0,1-1 0,-1 0 0,-1 0 0,5-13 0,-2-3 0,-1 0 0,-1 0 0,0 0 0,-2-1 0,-1 1 0,-4-43 0,3 66 0,0-8 0,-1 0 0,0 0 0,0 0 0,-1 0 0,0 0 0,0 0 0,-1 1 0,0-1 0,-1 1 0,-5-9 0,9 16 0,0 1 0,-1-1 0,1 1 0,-1-1 0,1 0 0,0 1 0,-1-1 0,1 1 0,-1-1 0,0 1 0,1 0 0,-1-1 0,1 1 0,-1 0 0,0-1 0,1 1 0,-1 0 0,1 0 0,-1-1 0,0 1 0,0 0 0,1 0 0,-1 0 0,0 0 0,1 0 0,-1 0 0,0 0 0,1 0 0,-1 0 0,0 0 0,1 1 0,-1-1 0,0 0 0,1 0 0,-1 1 0,0-1 0,1 0 0,-1 1 0,1-1 0,-1 0 0,0 1 0,1-1 0,-1 1 0,1-1 0,0 1 0,-1-1 0,1 1 0,-1 0 0,1-1 0,0 1 0,-1-1 0,1 2 0,-17 38 0,7-3 0,2 1 0,2 0 0,-2 50 0,5 121 0,3-178 0,2 81 0,4 0 0,28 147 0,-31-244 0,-3-11 0,0-1 0,1 1 0,0 0 0,-1-1 0,1 1 0,1-1 0,-1 1 0,0-1 0,1 0 0,4 6 0,-5-10 0,0-1 0,0 0 0,-1 1 0,1-1 0,0 0 0,-1 0 0,1 1 0,-1-1 0,1 0 0,-1 0 0,0 0 0,0-3 0,1-145-89,-2 101-1187,0 26-5550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13:59.32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24'23'0,"2"-1"0,34 24 0,-34-31 0,0 0 0,0-2 0,1 0 0,31 8 0,-58-21 0,1 0 0,-1 0 0,0 0 0,1 0 0,-1 0 0,1 0 0,-1 0 0,1 0 0,-1 1 0,0-1 0,1 0 0,-1 0 0,1 0 0,-1 0 0,0 1 0,1-1 0,-1 0 0,0 1 0,1-1 0,-1 0 0,0 0 0,1 1 0,-1-1 0,0 0 0,0 1 0,0-1 0,1 1 0,-1-1 0,0 0 0,0 1 0,0-1 0,0 1 0,0-1 0,1 0 0,-1 1 0,0 0 0,-14 10 0,-33 9 0,42-18 0,-166 67 0,167-67 17,0 0 0,1 0 1,-1 0-1,1 0 0,0 1 0,-5 5 0,7-8-53,1 1 0,-1-1-1,0 1 1,1-1 0,0 1 0,-1 0-1,1-1 1,-1 1 0,1 0 0,0-1 0,0 1-1,-1 0 1,1 0 0,0-1 0,0 1-1,0 0 1,0 0 0,0-1 0,0 1 0,0 0-1,0 0 1,0-1 0,0 1 0,0 0 0,0 0-1,1-1 1,-1 1 0,0 0 0,1 0-1,-1-1 1,0 1 0,1 0 0,-1-1 0,1 1-1,-1-1 1,1 1 0,-1-1 0,1 1-1,-1-1 1,2 2 0,9 5-6790</inkml:trace>
  <inkml:trace contextRef="#ctx0" brushRef="#br0" timeOffset="376.29">613 275 24575,'-25'15'0,"-19"8"0,-13 7 0,-4 6 0,5 4 0,4-1 0,8-4 0,12-4 0,6-7 0,9-4 0,7-6-8191</inkml:trace>
</inkml:ink>
</file>

<file path=word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54:27.71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7 360 24575,'0'-13'0,"1"-1"0,-2-1 0,1 0 0,-2 0 0,-5-27 0,6 39 0,0 0 0,0 0 0,0 0 0,0 0 0,-1 1 0,1-1 0,-1 0 0,1 1 0,-1-1 0,0 1 0,0 0 0,0-1 0,0 1 0,-1 0 0,1 0 0,-1 1 0,1-1 0,-1 0 0,1 1 0,-1-1 0,0 1 0,0 0 0,0 0 0,0 0 0,0 0 0,0 1 0,0-1 0,0 1 0,0 0 0,-3 0 0,1 0 0,-1 1 0,1 0 0,0 0 0,0 1 0,1-1 0,-1 1 0,0 0 0,0 1 0,1-1 0,0 1 0,-1 0 0,1 0 0,0 0 0,0 0 0,0 1 0,1-1 0,-1 1 0,1 0 0,-3 6 0,-4 4 0,1 1 0,0 0 0,1 0 0,-7 23 0,7-18 0,1 1 0,2-1 0,-7 43 0,11-58 0,0 0 0,1 1 0,0-1 0,0 0 0,0 0 0,0 0 0,1 0 0,0 0 0,0 0 0,0 0 0,1 0 0,0 0 0,-1 0 0,2-1 0,-1 1 0,1-1 0,-1 1 0,1-1 0,0 0 0,1 0 0,-1 0 0,6 4 0,-7-6 0,0-1 0,0 1 0,0-1 0,0 0 0,0 1 0,0-1 0,1 0 0,-1 0 0,0-1 0,1 1 0,-1 0 0,0-1 0,1 0 0,-1 1 0,1-1 0,-1 0 0,0 0 0,1 0 0,-1-1 0,1 1 0,-1 0 0,0-1 0,1 0 0,-1 1 0,0-1 0,1 0 0,-1 0 0,0-1 0,0 1 0,0 0 0,0-1 0,2-1 0,0-2 0,0 1 0,-1 0 0,0 0 0,0-1 0,0 0 0,0 0 0,-1 0 0,0 0 0,0 0 0,0 0 0,-1 0 0,0-1 0,1-7 0,0-34 0,-5-50 0,3 107 0,1 1 0,0-1 0,1 1 0,0-1 0,1 1 0,0-1 0,0 0 0,1 0 0,1 0 0,8 15 0,-10-20 0,0 0 0,1-1 0,-1 1 0,1-1 0,0 0 0,0 0 0,0 0 0,0 0 0,1-1 0,-1 1 0,1-1 0,0 0 0,0-1 0,0 1 0,0-1 0,1 0 0,-1 0 0,1-1 0,-1 0 0,1 0 0,9 1 0,-11-3 0,0 1 0,0-1 0,0 0 0,0 0 0,-1 0 0,1-1 0,0 1 0,-1-1 0,1 0 0,-1 0 0,1 0 0,-1 0 0,0-1 0,0 1 0,0-1 0,0 0 0,-1 0 0,1 0 0,-1 0 0,0 0 0,0-1 0,0 1 0,0-1 0,0 1 0,1-6 0,2-5 0,1-1 0,-2-1 0,0 1 0,3-32 0,-5-11 0,-2 41 0,0 0 0,1 0 0,4-17 0,-5 33 0,0-1 0,1 1 0,-1 0 0,0-1 0,1 1 0,-1 0 0,1 0 0,0-1 0,-1 1 0,1 0 0,0 0 0,-1 0 0,1 0 0,0 0 0,0 0 0,0 0 0,0 0 0,0 0 0,2 0 0,-2 0 0,0 1 0,0 0 0,0 0 0,0-1 0,0 1 0,0 0 0,0 0 0,0 0 0,0 1 0,0-1 0,0 0 0,0 0 0,0 0 0,0 1 0,0-1 0,0 0 0,0 1 0,0-1 0,1 2 0,3 1 0,-1 1 0,1-1 0,-1 1 0,0 0 0,0 1 0,0-1 0,4 8 0,9 13 0,-2 1 0,13 28 0,-24-44 0,0 0 0,0 0 0,-1 1 0,0-1 0,-1 1 0,0 0 0,0-1 0,-1 1 0,-1 12 0,-1-20 0,1 0 0,-1-1 0,0 1 0,0 0 0,0 0 0,-1-1 0,1 1 0,-1-1 0,1 1 0,-1-1 0,0 0 0,0 0 0,0 1 0,0-1 0,0 0 0,0-1 0,-1 1 0,1 0 0,-1-1 0,1 1 0,-1-1 0,0 0 0,1 0 0,-1 0 0,0 0 0,0-1 0,0 1 0,0-1 0,0 1 0,1-1 0,-1 0 0,0 0 0,0 0 0,0-1 0,0 1 0,0-1 0,0 1 0,0-1 0,1 0 0,-1 0 0,0 0 0,1-1 0,-1 1 0,1-1 0,-5-3 0,6 4-40,0 0 0,0 0 0,0-1 0,0 1-1,1 0 1,-1-1 0,1 1 0,-1 0 0,1-1 0,-1 1 0,1-1-1,0 1 1,-1-1 0,1 1 0,0-1 0,0 1 0,0-1-1,0 1 1,1-1 0,-1 1 0,0-1 0,0 1 0,1-1 0,-1 1-1,1 0 1,0-1 0,-1 1 0,1 0 0,0-1 0,0 1-1,0 0 1,0 0 0,1-2 0,11-10-6786</inkml:trace>
  <inkml:trace contextRef="#ctx0" brushRef="#br0" timeOffset="407.65">934 232 24575,'0'25'0,"0"20"0,0 16 0,0 12 0,4 8 0,0 8 0,1 4 0,2 4 0,0 3 0,0-5 0,-3-7 0,-1-11 0,-1-16 0,-2-14 0,-3-16 0,-2-12-8191</inkml:trace>
  <inkml:trace contextRef="#ctx0" brushRef="#br0" timeOffset="832.44">956 317 24575,'8'-1'0,"1"1"0,-1 0 0,1 0 0,-1 1 0,1-1 0,-1 2 0,1-1 0,-1 2 0,0-1 0,0 1 0,0 0 0,0 0 0,-1 1 0,1 0 0,-1 1 0,11 8 0,-12-9 0,-1 1 0,0 0 0,0 0 0,-1 0 0,1 1 0,-1-1 0,0 1 0,0 0 0,-1 1 0,0-1 0,0 0 0,-1 1 0,1 0 0,-1 0 0,-1-1 0,1 1 0,-1 0 0,-1 0 0,1 1 0,-1 8 0,-1-10 0,0-1 0,-1 1 0,1 0 0,-1-1 0,0 1 0,-1-1 0,1 1 0,-1-1 0,0 0 0,0 0 0,-1-1 0,1 1 0,-1-1 0,0 1 0,0-1 0,-1 0 0,1-1 0,-1 1 0,0-1 0,-8 5 0,2-3 0,1 1 0,-1-1 0,-1-1 0,1 0 0,-1-1 0,1 0 0,-1-1 0,0 0 0,-13 0 0,22-1 0,0-1 0,1-1 0,-1 1 0,0 0 0,1-1 0,-1 1 0,0-1 0,1 0 0,-5-1 0,6 1 0,1 1 0,-1 0 0,0-1 0,0 0 0,1 1 0,-1-1 0,0 0 0,0 1 0,1-1 0,-1 0 0,1 1 0,-1-1 0,1 0 0,-1 0 0,1 0 0,-1 0 0,1 0 0,0 1 0,-1-3 0,1 1 0,1-1 0,-1 1 0,0-1 0,1 1 0,-1 0 0,1-1 0,0 1 0,0-1 0,0 1 0,0 0 0,0 0 0,0 0 0,1 0 0,-1 0 0,1 0 0,-1 0 0,1 0 0,0 0 0,2-1 0,35-30 0,2 2 0,86-50 0,-17 12 0,-109 69 0,0-1 0,0 0 0,0 0 0,1 1 0,-1-1 0,0 0 0,0 1 0,0-1 0,1 1 0,-1-1 0,0 1 0,1 0 0,-1 0 0,0 0 0,1 0 0,-1-1 0,3 2 0,-3-1 0,0 1 0,0-1 0,-1 0 0,1 1 0,0-1 0,-1 1 0,1 0 0,0-1 0,-1 1 0,1 0 0,-1-1 0,1 1 0,-1 0 0,1-1 0,-1 1 0,1 0 0,-1 0 0,0 0 0,1-1 0,-1 3 0,2 5 0,-1 0 0,0 1 0,-1-1 0,-1 16 0,1-8 0,1 15 0,6 37 0,-6-59 0,1 0 0,0 0 0,0 0 0,1 0 0,0 0 0,1-1 0,0 1 0,7 10 0,2-7-1365,-3-11-5461</inkml:trace>
  <inkml:trace contextRef="#ctx0" brushRef="#br0" timeOffset="1250.99">1295 0 24575,'0'29'0,"4"20"0,0 13 0,8 7 0,5 1 0,-1-10-8191</inkml:trace>
  <inkml:trace contextRef="#ctx0" brushRef="#br0" timeOffset="1834.13">1464 487 24575,'9'-28'0,"-7"22"0,0-1 0,0 1 0,0 0 0,1 0 0,0 0 0,0 1 0,4-6 0,-7 11 0,0 0 0,1 0 0,-1 0 0,1 0 0,-1 0 0,0 1 0,1-1 0,-1 0 0,0 0 0,1 0 0,-1 1 0,0-1 0,1 0 0,-1 1 0,0-1 0,1 0 0,-1 1 0,0-1 0,0 0 0,1 1 0,-1-1 0,0 0 0,0 1 0,0-1 0,0 1 0,0-1 0,0 0 0,1 1 0,-1-1 0,0 1 0,0-1 0,0 0 0,0 1 0,-1 0 0,8 24 0,-7-22 0,5 20 0,1 0 0,0 0 0,2-1 0,0 0 0,20 35 0,-28-56 0,1 0 0,0 0 0,0 1 0,-1-1 0,1 0 0,0 0 0,0 0 0,0 0 0,0 0 0,0 0 0,0 0 0,1 0 0,-1 0 0,0-1 0,0 1 0,0 0 0,1-1 0,-1 1 0,0-1 0,1 0 0,1 1 0,-2-1 0,0-1 0,0 1 0,0 0 0,0-1 0,0 1 0,0-1 0,0 1 0,0-1 0,0 0 0,0 1 0,-1-1 0,1 0 0,0 0 0,0 0 0,-1 1 0,1-1 0,0 0 0,-1 0 0,1 0 0,0-2 0,3-7 0,0-1 0,0 0 0,3-21 0,-7 30 0,12-68 0,-9 44 0,1 1 0,1 0 0,1-1 0,15-37 0,-20 60 0,1 0 0,-1 1 0,0-1 0,1 0 0,0 0 0,-1 1 0,1-1 0,0 1 0,0 0 0,1-1 0,-1 1 0,0 0 0,1 0 0,0 1 0,-1-1 0,1 0 0,0 1 0,0-1 0,-1 1 0,1 0 0,0 0 0,0 0 0,0 1 0,1-1 0,-1 1 0,0-1 0,0 1 0,0 0 0,0 0 0,0 1 0,1-1 0,-1 1 0,0-1 0,3 2 0,-1 0 0,-1 0 0,0 0 0,0 0 0,0 1 0,0 0 0,0-1 0,0 1 0,-1 1 0,1-1 0,-1 0 0,0 1 0,0 0 0,0-1 0,-1 1 0,1 0 0,-1 0 0,0 1 0,0-1 0,0 0 0,-1 1 0,0-1 0,1 7 0,0 3 0,-2 0 0,0 0 0,0 0 0,-2 0 0,1 0 0,-5 15 0,-4 32 0,10-60 0,0 0 0,-1 1 0,1-1 0,0 0 0,0 1 0,0-1 0,0 1 0,0-1 0,0 0 0,1 1 0,-1-1 0,0 0 0,1 1 0,-1-1 0,0 0 0,1 0 0,0 0 0,-1 1 0,1-1 0,0 0 0,0 0 0,-1 0 0,1 0 0,0 0 0,0 0 0,0 0 0,0 0 0,0 0 0,0-1 0,1 1 0,-1 0 0,0-1 0,0 1 0,1-1 0,-1 1 0,0-1 0,0 0 0,1 1 0,-1-1 0,0 0 0,1 0 0,-1 0 0,1 0 0,-1 0 0,0 0 0,1 0 0,-1-1 0,0 1 0,3-1 0,0 0 0,0 0 0,1-1 0,-1 0 0,0 1 0,0-1 0,0-1 0,0 1 0,0 0 0,0-1 0,-1 0 0,1 0 0,-1 0 0,0 0 0,4-5 0,-5 5 0,-1 1 0,1-1 0,-1 0 0,0 0 0,0 0 0,0 0 0,0 0 0,0 0 0,0 0 0,-1 0 0,0 0 0,1 0 0,-1 0 0,0-1 0,-1 1 0,1 0 0,0 0 0,-1 0 0,0 0 0,-1-3 0,0 1 0,-1 0 0,0 0 0,0 0 0,0 0 0,-1 1 0,1-1 0,-1 1 0,0 0 0,0 0 0,-6-4 0,-7-3 0,1 0 0,-1 1 0,-1 1 0,0 1 0,-24-8 0,42 16 0,0 0 0,0 0 0,-1 0 0,1 0 0,0 0 0,0 0 0,0 0 0,0 0 0,-1 0 0,1 0 0,0 0 0,0 0 0,0 0 0,0 0 0,-1 0 0,1 0 0,0 0 0,0 0 0,0 0 0,0 0 0,0 0 0,-1 0 0,1 0 0,0 0 0,0 0 0,0 0 0,0-1 0,0 1 0,0 0 0,-1 0 0,1 0 0,0 0 0,0 0 0,0 0 0,0-1 0,0 1 0,0 0 0,0 0 0,0 0 0,0 0 0,0 0 0,0-1 0,0 1 0,0 0 0,0 0 0,0 0 0,0 0 0,0-1 0,0 1 0,0 0 0,0 0 0,0 0 0,0 0 0,0-1 0,0 1 0,0 0 0,0 0 0,0 0 0,15-5 0,40-3 0,-30 5 0,-11 1 0,24-3 0,-1-2 0,45-15 0,-73 19 0,0 0 0,0 0 0,0-2 0,0 1 0,-1-1 0,1 0 0,-1-1 0,-1 0 0,1 0 0,-1 0 0,0-1 0,0 0 0,-1-1 0,6-9 0,-9 13 0,-1 0 0,0 0 0,0 0 0,-1-1 0,1 1 0,-1-1 0,0 1 0,0-1 0,0 1 0,-1-1 0,1 0 0,-1 1 0,0-1 0,-1 0 0,1 1 0,-1-1 0,-2-6 0,3 11 0,0-1 0,0 1 0,0 0 0,0-1 0,0 1 0,0 0 0,0-1 0,0 1 0,0 0 0,-1-1 0,1 1 0,0 0 0,0-1 0,0 1 0,-1 0 0,1 0 0,0-1 0,0 1 0,0 0 0,-1 0 0,1 0 0,0-1 0,-1 1 0,1 0 0,0 0 0,0 0 0,-1 0 0,1-1 0,0 1 0,-1 0 0,1 0 0,0 0 0,-1 0 0,1 0 0,0 0 0,-1 0 0,1 0 0,0 0 0,-1 0 0,1 0 0,0 0 0,-1 0 0,1 1 0,0-1 0,-1 0 0,1 0 0,0 0 0,-1 0 0,1 0 0,0 1 0,0-1 0,-1 0 0,1 0 0,0 1 0,0-1 0,-1 0 0,1 0 0,0 1 0,0-1 0,0 0 0,-1 0 0,1 1 0,-11 22 0,3 12 0,2-1 0,2 1 0,1 0 0,2 64 0,1-52 0,4 148 0,-1-159 0,1 1 0,2-1 0,12 43 0,-14-69 93,0-15-1551,-2-8-5368</inkml:trace>
  <inkml:trace contextRef="#ctx0" brushRef="#br0" timeOffset="2221.47">2078 509 24575,'4'-7'0,"7"-2"0,14-4 0,10 1 0,5 2 0,4 3 0,-3 3 0,-3 2 0,-10 1-8191</inkml:trace>
</inkml:ink>
</file>

<file path=word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54:30.72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18'0'0,"6"0"-8191</inkml:trace>
</inkml:ink>
</file>

<file path=word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54:30.3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 0 24575,'-4'0'0,"0"4"0,3 4 0,2 2-8191</inkml:trace>
  <inkml:trace contextRef="#ctx0" brushRef="#br0" timeOffset="1">413 64 24575,'0'4'0</inkml:trace>
</inkml:ink>
</file>

<file path=word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53:51.5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342 24575,'0'-16'0,"0"25"0,0 22 0,0 51 0,3 0 0,19 106 0,-20-176 0,1 0 0,1-1 0,4 14 0,-7-23 0,0 0 0,0 0 0,1 0 0,-1 0 0,0 0 0,1 0 0,-1 0 0,1-1 0,-1 1 0,4 2 0,-4-4 0,-1 1 0,1-1 0,0 0 0,0 1 0,0-1 0,0 0 0,0 0 0,0 1 0,-1-1 0,1 0 0,0 0 0,0 0 0,0 0 0,0 0 0,0 0 0,0 0 0,0-1 0,0 1 0,0 0 0,-1 0 0,1-1 0,0 1 0,0-1 0,0 1 0,0-1 0,0 0 0,5-4 0,-1 1 0,0-2 0,0 1 0,0 0 0,-1-1 0,0 0 0,0 0 0,0 0 0,3-10 0,24-62 0,-22 53 0,-2-1 0,7-37 0,-14 77 0,1 1 0,1-1 0,0 0 0,1 0 0,1 0 0,0 0 0,10 24 0,-10-31 0,-1 1 0,1-1 0,0 0 0,1 0 0,0 0 0,0-1 0,1 0 0,-1 0 0,1 0 0,0-1 0,1 1 0,0-2 0,-1 1 0,1-1 0,9 5 0,-14-9 0,0 1 0,0 0 0,0 0 0,0-1 0,0 1 0,0-1 0,0 0 0,0 1 0,0-1 0,0 0 0,0 0 0,0 0 0,0-1 0,0 1 0,0 0 0,-1-1 0,1 1 0,0-1 0,0 0 0,0 1 0,0-1 0,2-2 0,-2 1 0,1 0 0,-1-1 0,0 1 0,0-1 0,0 0 0,0 1 0,0-1 0,0 0 0,-1 0 0,1 0 0,-1-1 0,1-3 0,2-10 0,-1-1 0,0 0 0,0-35 0,-3 45 0,2-52 0,-3 0 0,-15-103 0,16 158 0,-1 0 0,0-1 0,-1 1 0,1 0 0,-1 0 0,0 0 0,-4-7 0,6 12 0,0-1 0,0 1 0,0 0 0,0 0 0,0 0 0,0 0 0,0 0 0,0 0 0,0 0 0,0 0 0,0-1 0,0 1 0,0 0 0,0 0 0,0 0 0,0 0 0,0 0 0,0 0 0,-1 0 0,1 0 0,0 0 0,0 0 0,0-1 0,0 1 0,0 0 0,0 0 0,0 0 0,0 0 0,0 0 0,0 0 0,-1 0 0,1 0 0,0 0 0,0 0 0,0 0 0,0 0 0,0 0 0,0 0 0,0 0 0,-1 0 0,1 0 0,0 0 0,0 0 0,0 0 0,0 0 0,0 0 0,0 0 0,0 0 0,0 0 0,-1 0 0,1 0 0,0 0 0,0 1 0,0-1 0,0 0 0,0 0 0,0 0 0,0 0 0,0 0 0,0 0 0,-1 10 0,5 14 0,10 8-1365,2 1-5461</inkml:trace>
  <inkml:trace contextRef="#ctx0" brushRef="#br0" timeOffset="510.42">679 468 24575,'-3'-2'0,"1"0"0,-1-1 0,0 1 0,0 0 0,0 0 0,-1 1 0,1-1 0,0 1 0,-1-1 0,1 1 0,-1 0 0,1 1 0,-1-1 0,-5 0 0,8 1 0,0 0 0,0 0 0,-1 0 0,1 1 0,0-1 0,-1 0 0,1 1 0,0-1 0,0 0 0,0 1 0,0 0 0,-1-1 0,1 1 0,0 0 0,0-1 0,0 1 0,0 0 0,0 0 0,1 0 0,-1 0 0,0 0 0,0 0 0,0 0 0,1 0 0,-1 0 0,1 0 0,-1 1 0,1-1 0,-1 0 0,1 0 0,0 1 0,0-1 0,-1 0 0,1 0 0,0 1 0,0-1 0,0 0 0,0 0 0,0 1 0,1-1 0,-1 0 0,0 0 0,2 3 0,-1 2 0,0 0 0,1 0 0,0-1 0,1 1 0,-1-1 0,1 1 0,0-1 0,0 0 0,1 0 0,-1 0 0,1-1 0,0 1 0,1-1 0,-1 0 0,1 0 0,-1 0 0,1-1 0,1 0 0,-1 1 0,0-2 0,1 1 0,-1-1 0,8 3 0,-11-5 0,-1 0 0,1 0 0,0 1 0,-1-1 0,1 0 0,-1 0 0,1-1 0,-1 1 0,1 0 0,0 0 0,-1-1 0,1 1 0,-1-1 0,1 1 0,-1-1 0,0 0 0,1 0 0,-1 1 0,1-1 0,1-2 0,-1 1 0,0-1 0,1 0 0,-1 1 0,0-1 0,-1 0 0,1 0 0,0 0 0,-1-1 0,2-2 0,0-6 0,0 1 0,-1-1 0,0 1 0,1-20 0,-3 27 0,0-1 0,0 0 0,0 0 0,-1 0 0,0 0 0,0 0 0,0 1 0,-1-1 0,1 0 0,-1 1 0,0-1 0,0 1 0,-1 0 0,0 0 0,1 0 0,-1 0 0,0 0 0,-1 0 0,1 1 0,-5-4 0,5 5 0,0 0 0,0 0 0,0 1 0,-1-1 0,1 1 0,0 0 0,-1 0 0,1 0 0,-1 0 0,0 0 0,1 1 0,-1 0 0,1 0 0,-1 0 0,0 0 0,1 0 0,-1 1 0,1-1 0,-1 1 0,0 0 0,1 0 0,0 1 0,-1-1 0,1 1 0,0-1 0,0 1 0,-5 4 0,1-1 0,0 0 0,1 0 0,0 1 0,0 0 0,1 0 0,-1 1 0,1 0 0,1-1 0,-1 2 0,1-1 0,0 0 0,1 1 0,0 0 0,0 0 0,1 0 0,0 0 0,0 0 0,1 0 0,0 0 0,0 1 0,1 11 0,1-11 0,0 1 0,0-1 0,1 0 0,0 0 0,0 0 0,1 0 0,0 0 0,1 0 0,0-1 0,0 1 0,1-1 0,0 0 0,0-1 0,1 1 0,0-1 0,0 0 0,1-1 0,13 11 0,-9-9 0,1-1 0,0-1 0,0 0 0,0-1 0,1-1 0,-1 1 0,1-2 0,21 4 0,-27-6 0,1 0 0,-1 0 0,1-1 0,-1 0 0,1 0 0,-1-1 0,1 0 0,-1 0 0,1-1 0,-1 0 0,0 0 0,0-1 0,0 0 0,0 0 0,0 0 0,9-7 0,-14 8-91,0 1 0,-1-1 0,1 1 0,0-1 0,-1 0 0,1 0 0,-1 1 0,0-1 0,0 0 0,0 0 0,0-1 0,0 1 0,0 0 0,1-4 0,-2-8-6735</inkml:trace>
  <inkml:trace contextRef="#ctx0" brushRef="#br0" timeOffset="899.67">1166 25 24575,'-11'22'0,"-3"17"0,0 14 0,3 8 0,3 4 0,3-1 0,2-1 0,2-7 0,1-14-8191</inkml:trace>
  <inkml:trace contextRef="#ctx0" brushRef="#br0" timeOffset="1304.17">1293 385 24575,'1'29'0,"2"0"0,1-1 0,1 1 0,1-1 0,1-1 0,2 1 0,1-1 0,14 28 0,-20-48 0,-1 0 0,1-1 0,1 1 0,-1-1 0,6 6 0,-9-11 0,0 0 0,-1-1 0,1 1 0,0 0 0,0-1 0,0 1 0,-1 0 0,1-1 0,0 1 0,0-1 0,0 1 0,0-1 0,0 0 0,0 1 0,0-1 0,0 0 0,0 0 0,0 0 0,0 1 0,0-1 0,0 0 0,0 0 0,0-1 0,0 1 0,0 0 0,0 0 0,0 0 0,0-1 0,0 1 0,0 0 0,0-1 0,0 1 0,0-1 0,0 1 0,0-1 0,0 0 0,-1 1 0,1-1 0,0 0 0,-1 0 0,1 1 0,0-1 0,-1 0 0,1 0 0,-1 0 0,1 0 0,0-1 0,5-8 0,-1-1 0,0 0 0,-1 0 0,0 0 0,-1-1 0,4-19 0,5-74 0,-11 93 0,3-98 0,-1 123-227,1-1-1,-1 0 1,2 0-1,0 0 1,7 13-1,5 3-6598</inkml:trace>
  <inkml:trace contextRef="#ctx0" brushRef="#br0" timeOffset="1649.3">1716 511 24575,'-2'-29'0,"2"27"0,0 1 0,0 0 0,0-1 0,-1 1 0,1-1 0,0 1 0,-1 0 0,0-1 0,1 1 0,-1 0 0,1 0 0,-1-1 0,0 1 0,0 0 0,0 0 0,-2-2 0,3 3 0,0 0 0,-1 0 0,1 1 0,-1-1 0,1 0 0,0 0 0,-1 1 0,1-1 0,0 0 0,-1 1 0,1-1 0,0 0 0,0 1 0,-1-1 0,1 1 0,0-1 0,0 0 0,0 1 0,0-1 0,-1 1 0,1-1 0,0 0 0,0 1 0,0-1 0,0 1 0,0-1 0,0 1 0,0-1 0,0 1 0,-2 16 0,2-10 0,0-1 0,1 1 0,-1 0 0,1-1 0,0 1 0,1-1 0,0 1 0,0-1 0,5 11 0,-6-14 0,0-1 0,0 0 0,1 0 0,-1 0 0,0 0 0,1 0 0,-1-1 0,1 1 0,0 0 0,0-1 0,0 1 0,-1-1 0,1 1 0,1-1 0,-1 0 0,0 0 0,0 0 0,0 0 0,1 0 0,-1-1 0,0 1 0,1-1 0,-1 1 0,0-1 0,1 0 0,-1 0 0,0 0 0,1 0 0,-1 0 0,1-1 0,2 0 0,-1-1 0,0 0 0,0 0 0,0 0 0,0-1 0,0 1 0,0-1 0,-1 0 0,1 0 0,-1 0 0,0-1 0,0 1 0,0-1 0,-1 0 0,1 1 0,-1-1 0,0 0 0,0-1 0,3-6 0,0-3 0,-1 1 0,0-1 0,-1 1 0,3-28 0,-5 36 0,-1 1 0,0-1 0,-1 0 0,1 1 0,-1-1 0,0 0 0,0 1 0,0-1 0,-1 1 0,1-1 0,-1 1 0,0 0 0,0 0 0,-6-7 0,7 9 0,-1 0 0,1 1 0,-1 0 0,1-1 0,-1 1 0,0 0 0,0 0 0,1 0 0,-1 0 0,0 0 0,0 0 0,0 0 0,0 1 0,0-1 0,0 1 0,0-1 0,-1 1 0,1 0 0,0 0 0,0 0 0,0 0 0,0 0 0,0 1 0,0-1 0,0 0 0,0 1 0,0 0 0,0-1 0,0 1 0,0 0 0,0 0 0,0 0 0,0 0 0,-2 3 0,-1 0 0,0 0 0,0 1 0,1-1 0,0 1 0,0 0 0,0 0 0,0 1 0,1-1 0,0 1 0,0 0 0,1 0 0,-1 0 0,1 0 0,1 0 0,-1 0 0,1 0 0,0 1 0,0-1 0,1 8 0,-1-4 0,1 0 0,0-1 0,1 1 0,0-1 0,1 1 0,0-1 0,0 1 0,1-1 0,0 0 0,1 0 0,0 0 0,6 9 0,-6-13 7,0 0 0,0 0 0,1 0 0,-1-1 0,1 1 1,0-1-1,1-1 0,-1 1 0,0-1 0,1 0 0,0 0 0,0 0 0,0-1 0,0 0 0,0 0 0,9 1 0,-3-1-193,1-1 1,-1 0-1,1-1 0,0-1 1,-1 0-1,1 0 1,16-5-1,-4 0-6640</inkml:trace>
  <inkml:trace contextRef="#ctx0" brushRef="#br0" timeOffset="2105.93">2435 44 24575,'-15'33'0,"1"1"0,1 0 0,2 1 0,2 0 0,1 0 0,-5 56 0,11-61 0,1-1 0,1 1 0,1-1 0,2 1 0,1-1 0,1 0 0,2 0 0,14 39 0,-17-57 0,1 0 0,1 0 0,0-1 0,0 1 0,1-1 0,0-1 0,1 1 0,9 8 0,-16-17 0,1 1 0,0 0 0,0 0 0,0-1 0,1 1 0,-1-1 0,0 1 0,0-1 0,1 0 0,-1 0 0,1 0 0,-1 0 0,1-1 0,-1 1 0,1-1 0,0 1 0,-1-1 0,1 0 0,0 0 0,-1 0 0,1 0 0,0-1 0,-1 1 0,1-1 0,-1 1 0,1-1 0,-1 0 0,1 0 0,-1 0 0,1 0 0,-1-1 0,0 1 0,0-1 0,0 1 0,0-1 0,0 0 0,0 0 0,0 0 0,0 0 0,-1 0 0,3-4 0,4-5 0,-2-1 0,1 0 0,-2-1 0,0 1 0,0-1 0,-1 0 0,0 0 0,-1 0 0,-1-1 0,0 1 0,0-24 0,-5 26 0,-3 16 0,-6 17 0,8-11 0,1 1 0,0 0 0,1 0 0,0 0 0,1 0 0,0 0 0,1 1 0,1-1 0,0 0 0,0 0 0,6 22 0,-5-28 0,0 0 0,0 0 0,0 0 0,1 0 0,0-1 0,0 1 0,0-1 0,1 0 0,0 0 0,0 0 0,0 0 0,0-1 0,1 1 0,0-1 0,0 0 0,0-1 0,0 1 0,1-1 0,-1 0 0,1-1 0,0 1 0,0-1 0,0 0 0,10 2 0,-13-3 0,0-1 0,1 1 0,-1-1 0,0 0 0,0 0 0,1 0 0,-1 0 0,0-1 0,0 1 0,0-1 0,0 0 0,1 0 0,-1 0 0,0 0 0,0 0 0,-1-1 0,1 0 0,0 1 0,2-3 0,-1 1 0,-1-1 0,0 1 0,-1-1 0,1 1 0,-1-1 0,1 0 0,-1 0 0,0 0 0,-1-1 0,1 1 0,-1 0 0,2-6 0,-1-3 0,0 0 0,-1 0 0,0-1 0,-1 1 0,-1 0 0,0-1 0,0 1 0,-6-18 0,4 20-151,-1 0-1,-1 0 0,0 0 0,0 1 1,-1-1-1,-1 1 0,1 1 1,-16-17-1,-5-3-6674</inkml:trace>
  <inkml:trace contextRef="#ctx0" brushRef="#br0" timeOffset="2503.11">2223 319 24575,'36'-3'0,"34"-6"0,26 0 0,15-3 0,-12 1-8191</inkml:trace>
  <inkml:trace contextRef="#ctx0" brushRef="#br0" timeOffset="3097.05">3282 426 24575,'-1'-2'0,"0"0"0,0 0 0,-1-1 0,1 1 0,0 0 0,-1 0 0,0 0 0,1 1 0,-1-1 0,0 0 0,0 0 0,0 1 0,0 0 0,0-1 0,-3 0 0,4 1 0,1 1 0,-1 0 0,0 0 0,1 0 0,-1 0 0,0 0 0,1 0 0,-1 0 0,0 0 0,1 0 0,-1 0 0,1 1 0,-1-1 0,0 0 0,1 0 0,-1 0 0,0 1 0,1-1 0,-1 0 0,1 1 0,-1-1 0,0 1 0,0 1 0,0-1 0,-1 1 0,1-1 0,0 1 0,0 0 0,1-1 0,-1 1 0,0 0 0,0 0 0,0 3 0,-3 13 0,0 1 0,2-1 0,0 1 0,1-1 0,2 22 0,-1-31 0,1 0 0,0 0 0,0 0 0,1 0 0,1-1 0,-1 1 0,1-1 0,1 0 0,-1 0 0,1 0 0,1 0 0,10 14 0,-14-21 0,0 1 0,1-1 0,0 1 0,-1 0 0,1-1 0,0 0 0,-1 0 0,1 1 0,0-1 0,0 0 0,0 0 0,0-1 0,0 1 0,0 0 0,0-1 0,0 1 0,1-1 0,-1 0 0,0 1 0,0-1 0,5-1 0,-4 1 0,0-1 0,0 0 0,0-1 0,0 1 0,0-1 0,0 1 0,-1-1 0,1 0 0,0 0 0,-1 0 0,1 0 0,-1-1 0,3-2 0,2-4 0,0-1 0,0 0 0,-1-1 0,0 1 0,-1-1 0,8-22 0,1-28 0,-14 69 0,0 1 0,1-1 0,1 1 0,-1 0 0,1-1 0,1 0 0,-1 0 0,2 0 0,-1 0 0,1 0 0,7 11 0,-8-13 0,0-1 0,0 0 0,1 0 0,-1 0 0,1 0 0,0-1 0,1 1 0,-1-1 0,1 0 0,-1 0 0,1-1 0,1 0 0,-1 1 0,0-2 0,1 1 0,-1-1 0,1 1 0,0-2 0,0 1 0,0 0 0,7 0 0,-10-3 0,0 1 0,0 0 0,0-1 0,-1 0 0,1 1 0,0-1 0,0 0 0,0-1 0,-1 1 0,1 0 0,0-1 0,-1 0 0,0 1 0,1-1 0,-1 0 0,0 0 0,0 0 0,0 0 0,0-1 0,0 1 0,0-1 0,-1 1 0,1-1 0,-1 1 0,1-4 0,4-8 0,0-1 0,-2 1 0,5-26 0,-6 26 0,5-26 0,-7 28 0,1 0 0,1-1 0,0 1 0,1 0 0,7-15 0,-11 26 0,0 1 0,0-1 0,0 0 0,1 1 0,-1-1 0,0 0 0,1 1 0,-1-1 0,0 1 0,1-1 0,-1 1 0,1-1 0,-1 1 0,1-1 0,-1 1 0,1-1 0,-1 1 0,1 0 0,-1-1 0,1 1 0,-1 0 0,1-1 0,0 1 0,-1 0 0,1 0 0,0 0 0,-1-1 0,1 1 0,0 0 0,-1 0 0,1 0 0,0 0 0,0 0 0,1 1 0,-1 0 0,0 0 0,0 0 0,0 1 0,1-1 0,-1 0 0,0 0 0,-1 0 0,1 1 0,0-1 0,0 1 0,0-1 0,0 3 0,16 54 0,-16-55 0,-1-2 0,15 85 0,-14-78 0,0-1 0,-1 1 0,0 0 0,-1-1 0,1 1 0,-2-1 0,1 1 0,-1-1 0,-4 11 0,5-16 8,0 0 0,0 0 0,0 0 0,0 0 0,0-1 0,-1 1 0,1 0 0,-1-1 0,1 1 0,-1-1 0,0 0 0,1 0 0,-1 1 0,-2 0 0,3-2-56,0 1 0,0-1 0,0 0 0,0 1 0,0-1 1,0 0-1,0 0 0,0 0 0,0 0 0,0 0 0,0 0 0,0 0 0,0 0 0,0 0 0,0 0 1,0-1-1,0 1 0,0 0 0,0-1 0,0 1 0,0-1 0,0 1 0,0-1 0,1 1 0,-1-1 0,0 0 1,0 1-1,1-1 0,-1 0 0,0-1 0,-9-12-6778</inkml:trace>
  <inkml:trace contextRef="#ctx0" brushRef="#br0" timeOffset="3575.87">3980 384 24575,'-6'19'0,"-13"44"0,17-57 0,1-1 0,1 0 0,-1 1 0,1-1 0,0 0 0,0 1 0,0-1 0,1 0 0,2 9 0,-3-13 0,0 1 0,1-1 0,-1 1 0,1-1 0,0 1 0,-1-1 0,1 1 0,0-1 0,0 0 0,0 1 0,0-1 0,0 0 0,0 0 0,0 0 0,0 0 0,0 0 0,1 0 0,-1 0 0,0 0 0,1 0 0,-1-1 0,1 1 0,1 0 0,-1 0 0,0-1 0,0 0 0,1 0 0,-1-1 0,0 1 0,0 0 0,0-1 0,0 1 0,0-1 0,0 0 0,0 0 0,0 0 0,0 0 0,3-2 0,2-2 0,0 0 0,-1 0 0,1-1 0,-2 1 0,1-2 0,0 1 0,6-11 0,-6 6 0,-1 0 0,0-1 0,0 0 0,-1 0 0,-1 0 0,5-26 0,-8 35 0,0-1 0,0 0 0,0 0 0,0 0 0,0 0 0,-1 0 0,1 0 0,-1 0 0,0 0 0,-1 1 0,-2-8 0,3 9 0,0 1 0,-1-1 0,1 0 0,-1 0 0,1 1 0,-1-1 0,0 1 0,0-1 0,0 1 0,0 0 0,0-1 0,0 1 0,0 0 0,0 1 0,0-1 0,0 0 0,-1 0 0,1 1 0,0 0 0,0-1 0,-5 1 0,1 0 0,0 1 0,-1-1 0,1 2 0,0-1 0,0 1 0,0-1 0,0 2 0,0-1 0,0 1 0,1-1 0,-1 2 0,1-1 0,-1 1 0,1-1 0,1 1 0,-1 1 0,0-1 0,1 1 0,0 0 0,0 0 0,-5 9 0,3-6 0,1 1 0,0 0 0,0 0 0,1 0 0,0 0 0,1 1 0,0-1 0,0 1 0,1 0 0,1 0 0,-1 0 0,2 0 0,-1 11 0,2-16 0,-1 0 0,1 0 0,1 0 0,-1 0 0,0 0 0,1-1 0,0 1 0,0-1 0,1 1 0,-1-1 0,1 1 0,0-1 0,0 0 0,0-1 0,1 1 0,4 4 0,-1-3 0,0 0 0,0-1 0,0 0 0,0 0 0,1-1 0,-1 0 0,1 0 0,0-1 0,11 2 0,3-1 0,1-1 0,0-1 0,1 0 0,-1-2 0,0-1 0,29-6 0,-30 3 40,0 0 0,26-10 0,-40 11-205,1 0 0,-1 0 0,0 0 0,0-1 0,0 0 0,0-1 0,-1 1 0,7-8 0,2-7-6661</inkml:trace>
  <inkml:trace contextRef="#ctx0" brushRef="#br0" timeOffset="4133.22">5229 131 24575,'-22'33'0,"-13"28"0,-13 18 0,-5 14 0,-1 2 0,2-1 0,6-9 0,4-12 0,9-15 0,6-13 0,8-15-8191</inkml:trace>
  <inkml:trace contextRef="#ctx0" brushRef="#br0" timeOffset="4577.62">4828 235 24575,'19'56'0,"3"-2"0,52 96 0,-29-64 0,5 15 0,111 165 0,-161-265 0,5 6 0,0 0 0,1-1 0,-1 1 0,9 6 0,-13-12 0,0 0 0,0 0 0,0-1 0,0 1 0,0 0 0,0 0 0,1-1 0,-1 1 0,0-1 0,0 1 0,0-1 0,1 1 0,-1-1 0,0 0 0,1 0 0,-1 0 0,0 0 0,1 0 0,-1 0 0,0 0 0,1 0 0,-1 0 0,0 0 0,0-1 0,1 1 0,-1-1 0,0 1 0,0-1 0,1 1 0,-1-1 0,0 0 0,0 1 0,0-1 0,2-2 0,6-8 0,-1-1 0,0 0 0,-1 0 0,0-1 0,-1 1 0,9-26 0,6-11 0,39-68-1365,-33 65-5461</inkml:trace>
  <inkml:trace contextRef="#ctx0" brushRef="#br0" timeOffset="4954.14">5652 24 24575,'14'-11'0,"6"1"0,-2 8 0,-3 12 0,-5 12 0,-7 9 0,-11 6 0,-9 1 0,0-2 0,5-8 0,16-9 0,22-10 0,17-8 0,16-7 0,8-2 0,-7-1-8191</inkml:trace>
  <inkml:trace contextRef="#ctx0" brushRef="#br0" timeOffset="6217.67">5695 828 24575,'-1'59'0,"3"93"0,1-127 0,2-19 0,2-13 0,1-11 0,-1 0 0,7-29 0,7-17 0,-15 47 0,19-40 0,-23 53 0,0 0 0,0 1 0,1-1 0,-1 1 0,1-1 0,0 1 0,0 0 0,0 0 0,0 0 0,0 1 0,5-4 0,-8 6 0,1-1 0,0 1 0,0 0 0,0 0 0,0-1 0,0 1 0,0 0 0,0 0 0,0 0 0,0 0 0,0 0 0,-1 0 0,1 0 0,0 0 0,0 0 0,0 0 0,0 1 0,0-1 0,0 0 0,0 1 0,0-1 0,-1 1 0,1-1 0,0 1 0,0-1 0,0 1 0,-1-1 0,1 1 0,0 0 0,-1-1 0,1 1 0,-1 0 0,1 0 0,-1-1 0,1 1 0,-1 0 0,1 0 0,-1 0 0,0 0 0,1 0 0,-1 0 0,0 0 0,0-1 0,0 1 0,0 2 0,7 45 0,-7-45 0,-3 181 0,3-212-1365,0 10-5461</inkml:trace>
  <inkml:trace contextRef="#ctx0" brushRef="#br0" timeOffset="6566.74">6033 848 24575,'7'0'0,"10"0"0,9 0 0,7 0 0,6 0 0,-1 0 0,-3 0 0,-7 0-8191</inkml:trace>
  <inkml:trace contextRef="#ctx0" brushRef="#br0" timeOffset="6989.32">6352 679 24575,'4'29'0,"4"20"0,1 13 0,-1 10 0,-5 3 0,-4-10-8191</inkml:trace>
</inkml:ink>
</file>

<file path=word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53:49.9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30 0 24575,'-19'4'0,"1"1"0,0 1 0,0 0 0,0 2 0,1 0 0,0 0 0,0 2 0,1 0 0,-18 15 0,14-8 0,0 2 0,2 0 0,0 1 0,2 0 0,0 2 0,-14 25 0,-1 6 0,3 2 0,2 1 0,3 2 0,2 0 0,3 1 0,2 1 0,3 0 0,-10 113 0,22-151 0,1-1 0,1 1 0,1-1 0,0 0 0,2 1 0,0-1 0,2 0 0,8 22 0,-9-31 0,1 1 0,1-1 0,0 0 0,0 0 0,1-1 0,1 0 0,0 0 0,0-1 0,1 0 0,0-1 0,1 0 0,0-1 0,19 12 0,-4-7 0,1-1 0,0-1 0,0-2 0,1 0 0,0-2 0,39 5 0,-20-6 0,-1-3 0,1-2 0,56-5 0,-98 4 0,1 0 0,-1-1 0,0 0 0,0 0 0,0 0 0,0-1 0,0 0 0,0 0 0,8-5 0,-12 6 0,1 0 0,-1-1 0,1 1 0,-1 0 0,0-1 0,0 1 0,0-1 0,0 0 0,0 1 0,0-1 0,0 0 0,0 1 0,-1-1 0,1 0 0,-1 0 0,1 0 0,-1 0 0,0 1 0,0-1 0,0 0 0,0 0 0,0 0 0,0 0 0,0 0 0,-1 0 0,1 0 0,-1 1 0,1-1 0,-2-2 0,-33-80 0,23 59 0,-13-43 0,-4-53 0,49 186 0,-6-21 0,-1 1 0,-3 0 0,5 53 0,-13-83 0,-2 0 0,0 0 0,-1 0 0,-1 0 0,0 0 0,0 0 0,-2 0 0,0-1 0,-1 1 0,0-1 0,-1 0 0,-1-1 0,-16 26 0,-2-8-227,-1-1-1,-2 0 1,-1-3-1,-2 0 1,-64 43-1,8-11-6598</inkml:trace>
</inkml:ink>
</file>

<file path=word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51:43.21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44 0 24575,'-29'33'0,"-20"28"0,-9 26 0,-2 19 0,6 14 0,12 4 0,13-1 0,11-4 0,13-10 0,18-14 0,13-16 0,14-13 0,11-19 0,7-17 0,-6-13-8191</inkml:trace>
  <inkml:trace contextRef="#ctx0" brushRef="#br0" timeOffset="359.05">600 552 24575,'0'22'0,"4"17"0,0 10 0,1 7 0,2 1 0,0-5 0,0-8 0,1-8 0,0-13 0,-2-11-8191</inkml:trace>
  <inkml:trace contextRef="#ctx0" brushRef="#br0" timeOffset="731.56">620 212 24575,'-4'25'0,"0"20"0,-1 8 0,2-4-8191</inkml:trace>
  <inkml:trace contextRef="#ctx0" brushRef="#br0" timeOffset="732.56">790 678 24575,'0'-3'0,"0"1"0,0 6 0,0 5 0,0 5 0,4 4 0,0 2 0,4-3 0,1-7 0,-2-9 0,-2-8 0,-1-7 0,-2-4 0,-2 0-8191</inkml:trace>
  <inkml:trace contextRef="#ctx0" brushRef="#br0" timeOffset="1120.06">1043 530 24575,'0'10'0,"0"6"0,0 1 0,1 0 0,1-1 0,5 22 0,-7-35 0,1 0 0,-1 0 0,1-1 0,0 1 0,0-1 0,0 1 0,0-1 0,1 1 0,-1-1 0,1 0 0,-1 0 0,1 0 0,0 1 0,0-1 0,0-1 0,0 1 0,0 0 0,0-1 0,0 1 0,1-1 0,-1 1 0,1-1 0,-1 0 0,1 0 0,-1 0 0,1 0 0,-1-1 0,1 1 0,0-1 0,0 0 0,-1 1 0,1-1 0,0 0 0,3-1 0,-3 0 0,0 0 0,0 0 0,0-1 0,0 1 0,0-1 0,0 1 0,0-1 0,-1 0 0,1 0 0,0 0 0,-1-1 0,0 1 0,1 0 0,-1-1 0,0 0 0,-1 1 0,1-1 0,0 0 0,-1 0 0,1 0 0,-1 0 0,0 0 0,1-6 0,1-1 0,0-1 0,-1 1 0,0-1 0,-1 0 0,1-20 0,-2 28 0,0 0 0,-1 0 0,1 0 0,-1 1 0,1-1 0,-1 0 0,0 0 0,0 1 0,0-1 0,0 1 0,0-1 0,0 1 0,-1-1 0,-2-2 0,3 4 0,0 0 0,0 0 0,-1 0 0,1 0 0,0 0 0,-1 0 0,1 1 0,0-1 0,-1 0 0,1 1 0,-1-1 0,1 1 0,-1 0 0,0-1 0,1 1 0,-1 0 0,1 0 0,-1 0 0,-1 0 0,-1 1 0,1 0 0,0 0 0,-1 0 0,1 0 0,0 0 0,-1 1 0,1 0 0,0-1 0,0 1 0,0 0 0,0 1 0,1-1 0,-1 0 0,1 1 0,-1 0 0,1-1 0,0 1 0,0 0 0,0 0 0,-3 6 0,2-1 0,0-1 0,0 1 0,1 0 0,0 0 0,0-1 0,1 1 0,0 1 0,0-1 0,1 0 0,0 0 0,0 0 0,1 0 0,2 13 0,-1-14 0,0-1 0,0 0 0,1 0 0,0 0 0,0 0 0,0 0 0,1-1 0,0 1 0,0-1 0,0 0 0,0 0 0,1-1 0,0 1 0,0-1 0,0 0 0,1 0 0,7 4 0,1-2-114,1 0 1,-1 0-1,1-2 0,0 0 0,0 0 1,0-1-1,1-1 0,-1-1 0,1 0 1,-1-1-1,29-3 0,4-6-6712</inkml:trace>
  <inkml:trace contextRef="#ctx0" brushRef="#br0" timeOffset="4916.35">5277 192 24575,'-12'14'0,"1"-1"0,0 1 0,1 1 0,1 0 0,0 0 0,1 1 0,1 0 0,1 1 0,0-1 0,-6 26 0,2 8 0,2-1 0,-2 70 0,10-48 0,1-50 0,0 1 0,-2-1 0,-5 33 0,6-54 0,0 1 0,0-1 0,-1 1 0,1 0 0,0-1 0,0 1 0,0-1 0,0 1 0,-1-1 0,1 1 0,0-1 0,-1 1 0,1 0 0,0-1 0,-1 0 0,1 1 0,0-1 0,-1 1 0,1-1 0,-1 1 0,1-1 0,-1 0 0,1 1 0,-1-1 0,1 0 0,-1 0 0,0 1 0,1-1 0,-1 0 0,1 0 0,-1 0 0,-1 0 0,0 0 0,1 0 0,-1-1 0,0 1 0,1-1 0,-1 0 0,0 0 0,1 1 0,-1-1 0,1 0 0,-1 0 0,-1-2 0,-35-36 0,37 38 0,-10-11 0,-24-31 0,34 41 0,-1 0 0,0 0 0,1-1 0,0 1 0,0 0 0,-1-1 0,1 1 0,1-1 0,-1 1 0,0-1 0,1 0 0,-1 1 0,1-1 0,0 0 0,0-3 0,0 5 0,1-1 0,0 1 0,0-1 0,0 1 0,1-1 0,-1 1 0,0 0 0,0 0 0,1 0 0,-1-1 0,1 1 0,-1 1 0,1-1 0,-1 0 0,1 0 0,0 0 0,-1 1 0,1-1 0,3 0 0,41-8 0,-38 8 0,44-10 0,-27 5 0,40-4 0,-61 10 0,-1 1 0,0-1 0,0 0 0,0 1 0,1 0 0,-1 0 0,0 0 0,0 0 0,0 0 0,0 1 0,-1-1 0,1 1 0,0 0 0,-1 0 0,1 0 0,-1 0 0,1 0 0,-1 1 0,0-1 0,0 0 0,0 1 0,0 0 0,-1 0 0,2 2 0,6 11 0,-2 1 0,0-1 0,6 22 0,-4-11 0,1-6 0,-6-19 0,-1-13 0,-2-16-115,-1 16 176,0 1 0,1 0 0,3-17 1,-3 23-169,0 0 0,1 1 0,-1-1 1,1 1-1,0-1 0,0 1 0,0 0 0,0 0 1,0-1-1,1 2 0,-1-1 0,1 0 1,5-4-1,8-3-6719</inkml:trace>
  <inkml:trace contextRef="#ctx0" brushRef="#br0" timeOffset="5444.33">5510 573 24575,'0'10'0,"0"-1"0,1 0 0,0 0 0,1 0 0,0 1 0,0-1 0,1-1 0,0 1 0,0 0 0,7 10 0,-8-16 0,0 0 0,0 0 0,0 0 0,1-1 0,-1 1 0,1 0 0,0-1 0,-1 0 0,1 0 0,0 0 0,1 0 0,-1 0 0,0 0 0,0-1 0,1 0 0,-1 1 0,1-1 0,-1 0 0,1-1 0,0 1 0,-1-1 0,1 0 0,0 0 0,-1 0 0,1 0 0,-1 0 0,1-1 0,0 0 0,3-1 0,0 0 0,-1 0 0,0-1 0,0 0 0,0 0 0,0-1 0,-1 1 0,1-1 0,-1-1 0,8-7 0,-10 10 0,0-1 0,-1 0 0,1 0 0,0 0 0,-1-1 0,0 1 0,0 0 0,0-1 0,0 0 0,0 1 0,-1-1 0,0 0 0,0 0 0,0 0 0,0 0 0,0-7 0,-1 19 0,0-6 0,-1-1 0,1 1 0,0 0 0,0-1 0,0 1 0,0 0 0,1-1 0,-1 1 0,0 0 0,1-1 0,-1 1 0,1 0 0,0-1 0,0 2 0,1 1 0,0-1 0,0 0 0,0 0 0,0 0 0,1 0 0,-1 0 0,1 0 0,0-1 0,-1 1 0,1-1 0,1 0 0,-1 0 0,0 0 0,0 0 0,1 0 0,-1-1 0,1 0 0,-1 1 0,1-1 0,0-1 0,-1 1 0,1 0 0,0-1 0,0 0 0,-1 0 0,1 0 0,0 0 0,0-1 0,4 0 0,-2-1 0,0 0 0,0 0 0,0-1 0,0 1 0,0-1 0,0 0 0,-1-1 0,0 0 0,1 0 0,-1 0 0,-1 0 0,1-1 0,-1 1 0,0-1 0,0 0 0,5-8 0,-5 5 0,0 0 0,-1-1 0,0 1 0,0-1 0,-1 1 0,2-11 0,-4 17 0,0-1 0,1 1 0,-1 0 0,0-1 0,-1 1 0,1 0 0,0-1 0,-1 1 0,1 0 0,-1 0 0,1-1 0,-3-2 0,2 4 0,1 0 0,-1 0 0,0 0 0,0 0 0,0 0 0,0 0 0,0 1 0,0-1 0,0 0 0,0 1 0,0-1 0,0 1 0,-1-1 0,1 1 0,0-1 0,0 1 0,0 0 0,-1 0 0,1 0 0,0-1 0,0 1 0,-1 0 0,1 1 0,0-1 0,-2 0 0,0 1 0,0 0 0,0 0 0,0 0 0,0 1 0,0-1 0,0 1 0,1 0 0,-1-1 0,0 1 0,1 0 0,-1 1 0,1-1 0,0 0 0,0 1 0,0-1 0,0 1 0,0 0 0,1 0 0,-1-1 0,1 1 0,0 0 0,0 0 0,-2 6 0,1-1 0,-1 0 0,1 1 0,1-1 0,0 0 0,0 1 0,0-1 0,1 1 0,1 8 0,0-13 8,0 1 0,0-1 0,1 1 0,-1-1 0,1 0 0,0 0 0,0 0 0,0 0 0,1 0 0,-1 0-1,1 0 1,0-1 0,0 1 0,6 4 0,-2-2-193,0-2-1,0 1 1,0-1-1,1 0 1,0 0-1,-1-1 0,9 3 1,23 4-6641</inkml:trace>
  <inkml:trace contextRef="#ctx0" brushRef="#br0" timeOffset="5803.18">6207 573 24575,'0'26'0,"1"0"0,7 39 0,-7-58 0,1-1 0,-1 1 0,1-1 0,0 1 0,1-1 0,-1 0 0,1 0 0,0 0 0,1 0 0,0 0 0,0-1 0,0 0 0,0 0 0,10 9 0,-13-13 0,0-1 0,0 1 0,0-1 0,0 1 0,0-1 0,0 1 0,0-1 0,0 0 0,0 0 0,0 1 0,0-1 0,0 0 0,0 0 0,0 0 0,1 0 0,-1 0 0,0 0 0,0 0 0,0-1 0,0 1 0,0 0 0,0-1 0,0 1 0,0 0 0,0-1 0,0 1 0,0-1 0,0 0 0,-1 1 0,1-1 0,0 0 0,0 1 0,-1-1 0,1 0 0,0 0 0,-1 0 0,1 0 0,0 0 0,0-1 0,3-5 0,0-1 0,0 1 0,5-16 0,-7 18 0,29-109 0,-6 19 0,-15 72-1365,-1 10-5461</inkml:trace>
  <inkml:trace contextRef="#ctx0" brushRef="#br0" timeOffset="6698.76">6653 635 24575,'0'-1'0,"-1"1"0,1-1 0,0 0 0,-1 0 0,1 0 0,-1 0 0,1 1 0,-1-1 0,1 0 0,-1 1 0,0-1 0,1 0 0,-1 1 0,0-1 0,0 1 0,1-1 0,-1 1 0,0-1 0,0 1 0,0-1 0,0 1 0,1 0 0,-1 0 0,0-1 0,0 1 0,0 0 0,-2 0 0,-27-3 0,24 3 0,-1 1 0,1 0 0,-1 1 0,1-1 0,0 1 0,-1 0 0,1 0 0,0 1 0,0 0 0,1 0 0,-1 1 0,0-1 0,1 1 0,0 0 0,0 1 0,-5 5 0,6-6 0,1 0 0,-1-1 0,1 2 0,0-1 0,0 0 0,1 0 0,-1 1 0,1 0 0,0-1 0,0 1 0,1 0 0,-1 0 0,1 0 0,0 0 0,1 0 0,-1 0 0,1 0 0,0 0 0,0 1 0,0-1 0,2 7 0,-1-11 0,-1 1 0,1 0 0,-1-1 0,1 1 0,0 0 0,0-1 0,0 1 0,0-1 0,0 1 0,0-1 0,0 1 0,0-1 0,0 0 0,1 0 0,-1 0 0,1 1 0,-1-1 0,1-1 0,-1 1 0,1 0 0,-1 0 0,1 0 0,0-1 0,0 1 0,-1-1 0,1 0 0,0 1 0,0-1 0,-1 0 0,1 0 0,0 0 0,0 0 0,0 0 0,-1-1 0,1 1 0,0 0 0,0-1 0,-1 1 0,4-2 0,0 0 0,0 0 0,1 0 0,-1-1 0,0 0 0,0 1 0,-1-2 0,1 1 0,-1-1 0,1 1 0,-1-1 0,5-7 0,-3 4 0,-1-1 0,0 0 0,0-1 0,-1 1 0,0-1 0,0 0 0,3-16 0,-9 36 0,1-7 0,0 1 0,0-1 0,0 1 0,1-1 0,0 1 0,0 0 0,0-1 0,0 1 0,1-1 0,-1 1 0,1-1 0,0 1 0,1-1 0,-1 0 0,1 1 0,0-1 0,3 5 0,-2-6 0,0 1 0,1-1 0,0 0 0,-1 0 0,1-1 0,0 1 0,1-1 0,-1 0 0,0 0 0,1 0 0,-1 0 0,1-1 0,-1 0 0,1 0 0,0 0 0,8 0 0,-9-1 0,0 0 0,0 0 0,-1 0 0,1 0 0,0-1 0,-1 1 0,1-1 0,0 0 0,-1 0 0,1 0 0,-1-1 0,1 1 0,-1-1 0,0 0 0,1 0 0,-1 0 0,0 0 0,0 0 0,-1-1 0,1 0 0,4-4 0,-2-3 0,0 0 0,0-1 0,-1 0 0,0 1 0,-1-1 0,-1-1 0,1 1 0,-2 0 0,1 0 0,-1-15 0,3 37 0,1 0 0,1 0 0,0 0 0,0-1 0,14 16 0,-18-24 0,0 0 0,0 0 0,0 0 0,1-1 0,-1 1 0,0-1 0,1 0 0,-1 1 0,1-1 0,0 0 0,-1 0 0,1-1 0,0 1 0,-1-1 0,1 1 0,0-1 0,0 0 0,0 0 0,-1 0 0,1 0 0,0 0 0,0-1 0,0 1 0,-1-1 0,1 0 0,0 0 0,-1 0 0,1 0 0,-1 0 0,1-1 0,-1 1 0,0-1 0,1 0 0,1-1 0,1-3 0,0 1 0,0-1 0,0 0 0,-1 0 0,0-1 0,0 1 0,-1-1 0,0 0 0,0 0 0,-1 0 0,3-10 0,4 81 120,-7-56-269,0 0 1,0 0-1,1 0 1,-1 0-1,2 0 1,-1-1-1,1 1 1,0-1-1,7 8 1,3-2-6678</inkml:trace>
  <inkml:trace contextRef="#ctx0" brushRef="#br0" timeOffset="7098.4">7118 339 24575,'-4'18'0,"0"17"0,-1 2-8191</inkml:trace>
  <inkml:trace contextRef="#ctx0" brushRef="#br0" timeOffset="8044.5">7244 700 24575,'0'-1'0,"0"-1"0,0 0 0,-1 1 0,1-1 0,0 1 0,-1-1 0,1 1 0,-1-1 0,1 1 0,-1-1 0,0 1 0,0-1 0,0 1 0,0 0 0,0-1 0,0 1 0,0 0 0,0 0 0,0 0 0,-1 0 0,1 0 0,0 0 0,-1 0 0,1 0 0,-1 0 0,1 1 0,-1-1 0,1 1 0,-1-1 0,1 1 0,-1-1 0,1 1 0,-1 0 0,-2 0 0,2 0 0,-1-1 0,1 1 0,0 0 0,-1 1 0,1-1 0,-1 0 0,1 1 0,0-1 0,-1 1 0,1 0 0,0 0 0,0 0 0,-1 0 0,1 0 0,0 0 0,0 0 0,0 1 0,0-1 0,0 1 0,1 0 0,-1-1 0,-2 4 0,2-1 0,-1 1 0,1-1 0,1 0 0,-1 1 0,1-1 0,-1 1 0,1-1 0,0 1 0,1 0 0,-1 0 0,1-1 0,0 1 0,0 0 0,1 0 0,-1-1 0,1 1 0,3 7 0,-4-9 0,1-1 0,1 0 0,-1 0 0,0 0 0,1 0 0,-1 0 0,1 0 0,-1 0 0,1 0 0,0-1 0,0 1 0,0 0 0,0-1 0,0 0 0,0 1 0,0-1 0,0 0 0,0 0 0,1 0 0,-1-1 0,0 1 0,1 0 0,-1-1 0,1 0 0,-1 1 0,1-1 0,-1 0 0,0 0 0,1-1 0,-1 1 0,1 0 0,-1-1 0,1 1 0,-1-1 0,4-1 0,-2 0 0,0 0 0,1 0 0,-1-1 0,0 1 0,0-1 0,0 0 0,-1 0 0,1 0 0,-1 0 0,1-1 0,-1 1 0,0-1 0,0 0 0,-1 0 0,1 0 0,-1 0 0,0 0 0,0-1 0,0 1 0,-1-1 0,0 1 0,0-1 0,0 1 0,1-10 0,-2 18 0,0 0 0,0-1 0,1 1 0,-1 0 0,1-1 0,0 1 0,0-1 0,1 0 0,-1 1 0,0-1 0,1 0 0,0 1 0,0-1 0,0 0 0,0-1 0,1 1 0,-1 0 0,1-1 0,-1 1 0,1-1 0,0 0 0,0 1 0,6 2 0,-7-4 0,1 0 0,-1 0 0,0 0 0,0 0 0,0 0 0,1 0 0,-1-1 0,0 1 0,1-1 0,-1 1 0,1-1 0,-1 0 0,0 0 0,1 0 0,-1-1 0,1 1 0,-1 0 0,0-1 0,1 0 0,-1 1 0,0-1 0,0 0 0,1 0 0,-1 0 0,0-1 0,0 1 0,0 0 0,0-1 0,-1 0 0,1 1 0,0-1 0,-1 0 0,1 0 0,-1 0 0,1 0 0,1-4 0,0 0 0,0-1 0,-1 0 0,0 1 0,0-1 0,1-14 0,-3 15 0,1-1 0,0 1 0,1 0 0,-1 0 0,1 0 0,0 1 0,4-7 0,-6 12 0,0 0 0,0 0 0,1 0 0,-1-1 0,0 1 0,1 0 0,-1 0 0,0 0 0,0 0 0,1 0 0,-1 0 0,0 0 0,1 0 0,-1 0 0,0 0 0,1 0 0,-1 0 0,0 0 0,0 0 0,1 0 0,-1 0 0,0 1 0,1-1 0,-1 0 0,0 0 0,0 0 0,1 0 0,-1 0 0,0 1 0,0-1 0,0 0 0,1 0 0,-1 1 0,0-1 0,0 0 0,0 0 0,1 0 0,-1 1 0,0-1 0,0 0 0,0 1 0,0-1 0,10 14 0,-10-13 0,6 8 0,0 0 0,0-1 0,1 0 0,11 11 0,-17-18 0,0 1 0,0-1 0,1 0 0,-1 0 0,1 0 0,-1 1 0,0-1 0,1-1 0,0 1 0,-1 0 0,1 0 0,0 0 0,-1-1 0,1 1 0,0-1 0,0 0 0,-1 1 0,1-1 0,0 0 0,0 0 0,0 0 0,-1 0 0,1 0 0,0-1 0,0 1 0,0-1 0,-1 1 0,1-1 0,0 1 0,-1-1 0,1 0 0,0 0 0,-1 0 0,1 0 0,0-1 0,1-1 0,-1-1 0,0 0 0,0 1 0,0-1 0,0 0 0,-1 0 0,0 0 0,1 0 0,-1-1 0,-1 1 0,1 0 0,-1 0 0,0 0 0,0-1 0,0 1 0,-1-5 0,3-29 0,-2 38 0,0-1 0,1 1 0,-1-1 0,0 1 0,0-1 0,0 1 0,0-1 0,0 1 0,0-1 0,1 1 0,-1 0 0,0-1 0,0 1 0,1-1 0,-1 1 0,0 0 0,1-1 0,-1 1 0,0 0 0,1-1 0,-1 1 0,0 0 0,1-1 0,-1 1 0,1 0 0,-1 0 0,1 0 0,-1-1 0,1 1 0,-1 0 0,0 0 0,1 0 0,-1 0 0,1 0 0,-1 0 0,1 0 0,-1 0 0,1 0 0,-1 0 0,1 0 0,-1 0 0,1 0 0,-1 0 0,1 1 0,-1-1 0,1 0 0,-1 0 0,0 0 0,1 1 0,-1-1 0,1 0 0,-1 1 0,0-1 0,1 0 0,-1 1 0,0-1 0,1 0 0,-1 1 0,0-1 0,1 1 0,-1 0 0,24 28 0,-21-25 0,2 4 0,2 0 0,-1-1 0,1 1 0,0-1 0,15 11 0,-21-17 0,1 0 0,-1 0 0,1 0 0,-1 0 0,1 0 0,-1 0 0,1-1 0,0 1 0,-1 0 0,1-1 0,0 1 0,-1-1 0,1 0 0,0 1 0,0-1 0,-1 0 0,1 0 0,0 0 0,0 0 0,0-1 0,-1 1 0,1 0 0,0-1 0,-1 1 0,1-1 0,0 0 0,-1 1 0,1-1 0,0 0 0,-1 0 0,0 0 0,1 0 0,-1 0 0,1-1 0,-1 1 0,0 0 0,0-1 0,0 1 0,0 0 0,1-3 0,2-3 0,-1 0 0,0 0 0,0-1 0,-1 1 0,0-1 0,2-14 0,-3 19 0,0 0 0,-1-1 0,0 1 0,0 0 0,0 0 0,0-1 0,0 1 0,0 0 0,-1-1 0,0 1 0,0 0 0,0 0 0,0 0 0,0 0 0,0 0 0,-1 0 0,0 0 0,-2-4 0,3 6 0,0 1 0,0-1 0,0 0 0,0 1 0,0-1 0,0 1 0,0-1 0,0 1 0,0 0 0,0-1 0,0 1 0,-1 0 0,1 0 0,0 0 0,0 0 0,0 0 0,0 0 0,0 0 0,0 0 0,-1 0 0,1 1 0,0-1 0,0 0 0,0 1 0,0-1 0,0 1 0,0-1 0,0 1 0,0-1 0,0 1 0,0 0 0,0-1 0,1 1 0,-1 0 0,0 0 0,0 0 0,1 0 0,-1 0 0,0 0 0,1 0 0,-1 1 0,-3 4 0,0 0 0,0 0 0,1 0 0,0 1 0,-3 8 0,3-5 0,1 0 0,0 0 0,0 0 0,1 0 0,0 0 0,1 0 0,0 0 0,2 14 0,-2-20 0,1 0 0,0 0 0,0-1 0,0 1 0,0 0 0,1-1 0,-1 1 0,1-1 0,0 0 0,0 1 0,0-1 0,1 0 0,-1 0 0,1 0 0,0-1 0,0 1 0,0-1 0,0 1 0,0-1 0,0 0 0,1 0 0,-1 0 0,0-1 0,8 3 0,-4-2 0,0-1 0,1 0 0,-1 0 0,0-1 0,1 0 0,-1 0 0,0-1 0,1 0 0,-1 0 0,0 0 0,0-1 0,0-1 0,0 1 0,0-1 0,0 0 0,-1 0 0,1-1 0,-1 0 0,0 0 0,0 0 0,0-1 0,-1 0 0,1 0 0,-1-1 0,-1 1 0,1-1 0,-1 0 0,0 0 0,0-1 0,-1 1 0,0-1 0,0 0 0,3-11 0,-5 16 0,-1 1 0,0-1 0,1 1 0,-1-1 0,0 1 0,0-1 0,0 0 0,-1 1 0,1-1 0,0 1 0,-1-1 0,1 1 0,-1-1 0,1 1 0,-1-1 0,0 1 0,1-1 0,-1 1 0,0 0 0,0-1 0,0 1 0,0 0 0,0 0 0,0 0 0,-1 0 0,1 0 0,0 0 0,0 0 0,-1 0 0,1 0 0,-1 1 0,1-1 0,-1 0 0,1 1 0,-1 0 0,1-1 0,-1 1 0,1 0 0,-1-1 0,1 1 0,-1 0 0,0 0 0,1 1 0,-1-1 0,1 0 0,-1 0 0,1 1 0,-1-1 0,1 1 0,-1-1 0,1 1 0,-1 0 0,1-1 0,-1 1 0,1 0 0,0 0 0,0 0 0,-1 0 0,1 0 0,0 0 0,0 1 0,0-1 0,0 0 0,0 0 0,1 1 0,-1-1 0,0 1 0,1-1 0,-2 3 0,0 0 0,1 0 0,-1 0 0,1 1 0,0-1 0,0 0 0,0 1 0,1-1 0,-1 1 0,1-1 0,0 1 0,0-1 0,1 1 0,0-1 0,-1 0 0,1 1 0,1-1 0,-1 0 0,1 0 0,-1 0 0,1 1 0,0-2 0,1 1 0,-1 0 0,1 0 0,-1-1 0,1 1 0,0-1 0,1 0 0,-1 0 0,0 0 0,1-1 0,0 1 0,0-1 0,-1 0 0,1 0 0,0 0 0,1 0 0,-1-1 0,0 1 0,0-1 0,1 0 0,-1-1 0,8 1 0,18 2-1365,-4-3-5461</inkml:trace>
  <inkml:trace contextRef="#ctx0" brushRef="#br0" timeOffset="8420.81">8156 425 24575,'22'18'0,"6"17"0,0 13 0,-6 12 0,-10 15 0,-18 13 0,-22 8 0,-25 3 0,-28-1 0,-29-10 0,4-20-8191</inkml:trace>
</inkml:ink>
</file>

<file path=word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51:40.5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73 464 24575,'13'7'0,"0"1"0,0 0 0,-1 0 0,0 1 0,0 1 0,-1 0 0,0 0 0,-1 1 0,0 1 0,-1-1 0,0 2 0,-1-1 0,-1 1 0,0 0 0,0 1 0,-1 0 0,-1 0 0,-1 0 0,0 1 0,4 28 0,-7-38 0,-1-1 0,0 1 0,0-1 0,0 0 0,-1 1 0,0-1 0,0 1 0,0-1 0,0 0 0,-1 0 0,1 0 0,-1 1 0,0-2 0,0 1 0,-1 0 0,1 0 0,-1-1 0,0 1 0,-3 3 0,3-5 0,-1 0 0,1 1 0,0-1 0,-1 0 0,1-1 0,-1 1 0,1-1 0,-1 1 0,0-1 0,0 0 0,0 0 0,0-1 0,1 1 0,-1-1 0,0 0 0,0 0 0,0 0 0,0-1 0,0 1 0,0-1 0,-7-2 0,2-1 0,0 0 0,0 0 0,0 0 0,0-1 0,1-1 0,0 0 0,0 0 0,0 0 0,1-1 0,0 0 0,0 0 0,1-1 0,-1 0 0,2 0 0,-1-1 0,1 1 0,1-1 0,0 0 0,0-1 0,-4-14 0,3 6 0,0-1 0,1 1 0,1-1 0,1 0 0,1 0 0,0 0 0,2 0 0,0 0 0,7-37 0,-4 40 0,0 1 0,1-1 0,1 1 0,1 1 0,0-1 0,1 1 0,0 0 0,1 1 0,1 0 0,0 0 0,15-15 0,-16 20 0,-1 1 0,1 0 0,1 0 0,-1 1 0,1 0 0,0 1 0,1 0 0,-1 0 0,1 1 0,0 1 0,0 0 0,0 0 0,1 1 0,-1 1 0,0 0 0,21 0 0,-14 3-227,0 0-1,0 2 1,-1 0-1,1 1 1,31 13-1,11 10-6598</inkml:trace>
  <inkml:trace contextRef="#ctx0" brushRef="#br0" timeOffset="348.71">1729 81 24575,'14'-11'0,"1"0"0,0 1 0,1 1 0,0 1 0,0 0 0,1 0 0,19-4 0,-34 11 0,0 1 0,0-1 0,0 0 0,-1 1 0,1 0 0,0 0 0,0-1 0,0 1 0,0 0 0,0 1 0,0-1 0,0 0 0,0 0 0,0 1 0,0-1 0,0 1 0,0 0 0,0 0 0,0-1 0,-1 1 0,1 0 0,0 1 0,-1-1 0,1 0 0,0 0 0,-1 1 0,0-1 0,1 1 0,-1-1 0,0 1 0,0-1 0,0 1 0,0 0 0,0 0 0,0 0 0,0-1 0,-1 1 0,1 0 0,-1 0 0,1 0 0,-1 0 0,1 3 0,-1 3 0,0 0 0,0 0 0,0 0 0,-1 0 0,0 0 0,-1 0 0,0 0 0,0 0 0,-5 10 0,-5 5 0,-2-1 0,0-1 0,-1 0 0,-1-1 0,-1-1 0,-37 32 0,8-5 0,44-45 0,1 0 0,0 0 0,-1 0 0,1 1 0,0-1 0,0 1 0,0-1 0,0 1 0,0-1 0,0 1 0,1-1 0,-1 1 0,0 0 0,1-1 0,-1 1 0,1 0 0,-1 3 0,2-4 0,0 0 0,-1 0 0,1 0 0,0 0 0,0 0 0,0 0 0,-1 0 0,1 0 0,0-1 0,0 1 0,0 0 0,0 0 0,1-1 0,-1 1 0,0-1 0,0 1 0,0-1 0,0 1 0,1-1 0,-1 0 0,0 0 0,0 0 0,1 1 0,-1-1 0,2 0 0,54 4-136,-1-3 1,1-1-1,70-11 0,-87 7-686,27-2-6004</inkml:trace>
</inkml:ink>
</file>

<file path=word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51:33.51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4 242 24575,'8'-22'0,"-8"22"0,0 0 0,0 0 0,0 0 0,0 0 0,0 0 0,0-1 0,0 1 0,0 0 0,0 0 0,0 0 0,0 0 0,0 0 0,0 0 0,0 0 0,0-1 0,0 1 0,0 0 0,0 0 0,1 0 0,-1 0 0,0 0 0,0 0 0,0 0 0,0 0 0,0 0 0,0 0 0,0 0 0,0 0 0,1 0 0,-1 0 0,0 0 0,0 0 0,0 0 0,0 0 0,0 0 0,0 0 0,1 0 0,-1 0 0,0 0 0,0 0 0,0 0 0,0 0 0,0 0 0,0 0 0,0 0 0,1 0 0,-1 0 0,0 0 0,0 0 0,0 0 0,0 0 0,0 0 0,0 0 0,0 0 0,0 0 0,0 1 0,1-1 0,-1 0 0,0 0 0,0 0 0,0 0 0,0 0 0,0 0 0,1 5 0,0-1 0,-1 1 0,1-1 0,-1 1 0,0-1 0,0 0 0,-1 6 0,-15 127 0,5-56 0,3 2 0,5 126 0,3-209 0,0 1 0,0-1 0,-1 1 0,1-1 0,0 1 0,0-1 0,0 1 0,0-1 0,0 1 0,0-1 0,0 1 0,1-1 0,-1 1 0,0-1 0,0 1 0,0-1 0,0 1 0,1-1 0,-1 0 0,0 1 0,0-1 0,1 1 0,-1-1 0,0 1 0,1-1 0,-1 0 0,0 1 0,1-1 0,-1 0 0,1 1 0,-1-1 0,0 0 0,1 0 0,-1 0 0,1 1 0,12-15 0,9-32 0,2-22 0,-17 46 0,0 0 0,2 0 0,0 1 0,14-22 0,-23 42 0,1 1 0,-1-1 0,1 0 0,-1 0 0,1 1 0,0-1 0,-1 0 0,1 1 0,0-1 0,-1 1 0,1-1 0,0 1 0,0-1 0,-1 1 0,1 0 0,0-1 0,0 1 0,0 0 0,0-1 0,-1 1 0,1 0 0,0 0 0,0 0 0,0 0 0,0 0 0,0 0 0,0 0 0,0 0 0,-1 0 0,1 1 0,0-1 0,0 0 0,0 0 0,0 1 0,-1-1 0,1 1 0,0-1 0,0 1 0,0-1 0,-1 1 0,1-1 0,0 1 0,-1-1 0,1 1 0,-1 0 0,1 0 0,-1-1 0,1 1 0,0 1 0,5 7 0,1 0 0,-2 0 0,7 14 0,-6-11 0,6 10 0,-5-9 0,-1-1 0,2 0 0,0 0 0,0 0 0,1-1 0,0 0 0,15 12 0,-22-21 0,-1-1 0,1 0 0,-1 0 0,1 0 0,0 0 0,-1 0 0,1 0 0,0-1 0,0 1 0,0-1 0,-1 1 0,1-1 0,0 0 0,0 1 0,0-1 0,0 0 0,0 0 0,0 0 0,0-1 0,0 1 0,3-1 0,-3 0 0,1-1 0,-1 1 0,0-1 0,0 1 0,0-1 0,0 0 0,0 0 0,0 0 0,-1 0 0,1 0 0,-1 0 0,1 0 0,-1 0 0,1-3 0,3-7 0,0 1 0,-2-1 0,1 0 0,-1 0 0,1-19 0,-3 22 0,2-7 0,-2 0 0,1 0 0,-2 0 0,0 0 0,-2 0 0,-2-18 0,4 34 0,0 1 0,0-1 0,-1 0 0,1 0 0,0 0 0,0 0 0,0 1 0,0-1 0,-1 0 0,1 0 0,0 0 0,0 0 0,0 0 0,0 0 0,-1 0 0,1 1 0,0-1 0,0 0 0,0 0 0,-1 0 0,1 0 0,0 0 0,0 0 0,-1 0 0,1 0 0,0 0 0,0 0 0,0 0 0,-1 0 0,1 0 0,0 0 0,0-1 0,0 1 0,-1 0 0,1 0 0,0 0 0,0 0 0,0 0 0,-1 0 0,1 0 0,0-1 0,0 1 0,0 0 0,0 0 0,0 0 0,-1 0 0,1-1 0,0 1 0,0 0 0,0 0 0,0 0 0,0-1 0,0 1 0,0 0 0,0 0 0,0-1 0,-5 20 0,5-12-136,0 1-1,1-1 1,0 0-1,0 0 1,0 0-1,1 0 1,0 0-1,1 0 0,5 10 1,4 8-6690</inkml:trace>
  <inkml:trace contextRef="#ctx0" brushRef="#br0" timeOffset="493.78">533 645 24575,'0'0'0,"8"-27"0,-2 17 0,-6 10 0,0 0 0,0 0 0,0 0 0,1 0 0,-1 0 0,0 0 0,0 0 0,0 0 0,0 0 0,0 0 0,1 0 0,-1-1 0,0 1 0,0 0 0,0 0 0,0 0 0,1 1 0,-1-1 0,0 0 0,0 0 0,0 0 0,0 0 0,0 0 0,1 0 0,-1 0 0,0 0 0,0 0 0,0 0 0,0 0 0,0 0 0,0 0 0,1 1 0,-1-1 0,0 0 0,0 0 0,0 0 0,0 0 0,0 0 0,0 0 0,0 1 0,0-1 0,0 0 0,0 0 0,0 0 0,0 0 0,0 0 0,1 1 0,-1-1 0,0 0 0,0 0 0,0 3 0,1-1 0,0 0 0,0 0 0,1 1 0,-1-1 0,0 0 0,1 0 0,-1 0 0,1 0 0,0-1 0,-1 1 0,1 0 0,0-1 0,0 1 0,0-1 0,0 0 0,1 1 0,-1-1 0,0 0 0,0 0 0,1-1 0,-1 1 0,4 0 0,-4-1 0,0 0 0,0 0 0,0-1 0,1 1 0,-1 0 0,0-1 0,0 0 0,0 0 0,0 0 0,0 0 0,0 0 0,-1 0 0,1 0 0,0 0 0,0-1 0,-1 1 0,1-1 0,-1 1 0,1-1 0,-1 0 0,0 1 0,0-1 0,1 0 0,-1 0 0,0 0 0,-1 0 0,2-3 0,3-8 0,-1-1 0,0 0 0,-1 0 0,-1 0 0,0-1 0,-1 1 0,0-1 0,-2 1 0,1-1 0,-2 1 0,-4-21 0,6 34 0,0 0 0,0-1 0,0 1 0,0 0 0,-1 0 0,1 0 0,0 0 0,-1 0 0,1 0 0,-1 0 0,1 0 0,-1 0 0,1 0 0,-1 0 0,0 1 0,0-1 0,1 0 0,-1 0 0,0 1 0,0-1 0,0 0 0,0 1 0,0-1 0,0 0 0,0 1 0,0 0 0,0-1 0,0 1 0,0 0 0,0-1 0,0 1 0,0 0 0,0 0 0,0 0 0,0 0 0,0 0 0,0 0 0,-1 0 0,1 0 0,0 0 0,0 1 0,0-1 0,0 0 0,0 1 0,0-1 0,0 1 0,0-1 0,0 1 0,0-1 0,0 1 0,1 0 0,-2 0 0,-4 4 0,1 0 0,-1 0 0,1 0 0,1 1 0,-1 0 0,-5 9 0,5-7 0,1 0 0,0 0 0,0 1 0,1-1 0,0 1 0,1 0 0,-1 0 0,2 0 0,-1 0 0,1 11 0,1-15 0,0 0 0,0 0 0,1 0 0,0-1 0,0 1 0,0 0 0,1-1 0,-1 1 0,1-1 0,0 1 0,0-1 0,1 0 0,-1 0 0,1 0 0,0 0 0,0-1 0,0 1 0,1-1 0,-1 1 0,1-1 0,5 3 0,1 0 11,0 0 0,1-1 0,0-1 0,0 0 0,0 0 0,0-1-1,1 0 1,-1-1 0,1 0 0,22 0 0,-4-3-506,1 0 0,58-12 0,-62 8-6331</inkml:trace>
  <inkml:trace contextRef="#ctx0" brushRef="#br0" timeOffset="1355.66">1654 560 24575,'-3'-4'0,"0"0"0,0 0 0,0 0 0,-1 0 0,1 1 0,-1-1 0,0 1 0,0 0 0,0 0 0,-1 0 0,1 1 0,-1 0 0,1 0 0,-1 0 0,0 0 0,0 0 0,0 1 0,0 0 0,0 0 0,0 1 0,0-1 0,0 1 0,0 0 0,0 1 0,-1-1 0,1 1 0,0 0 0,0 0 0,1 0 0,-1 1 0,0 0 0,0 0 0,-6 3 0,3-1 0,0 1 0,0 0 0,0 0 0,1 0 0,0 1 0,0 0 0,0 0 0,1 1 0,0 0 0,0 0 0,1 0 0,-1 1 0,2-1 0,-1 2 0,1-1 0,0 0 0,1 1 0,-3 8 0,6-15 0,-1 0 0,1-1 0,0 1 0,0 0 0,-1 0 0,1-1 0,0 1 0,0 0 0,0 0 0,1-1 0,-1 1 0,0 0 0,1-1 0,-1 1 0,1 0 0,0-1 0,-1 1 0,1-1 0,0 1 0,0-1 0,0 1 0,0-1 0,0 1 0,0-1 0,0 0 0,1 0 0,-1 0 0,0 0 0,1 0 0,-1 0 0,1 0 0,-1 0 0,1 0 0,0-1 0,-1 1 0,1 0 0,-1-1 0,1 0 0,0 1 0,0-1 0,-1 0 0,1 0 0,2 0 0,4 0 0,0 0 0,0 0 0,0-1 0,0 0 0,-1 0 0,1-1 0,0 0 0,9-4 0,-5 0 0,-1 1 0,0-1 0,0-1 0,-1 0 0,0-1 0,0 0 0,-1 0 0,0-1 0,0 0 0,12-18 0,-10 11 0,-1-1 0,0-1 0,-2 0 0,0 0 0,-1-1 0,6-21 0,-2-15 0,-2 0 0,-2 0 0,-1-104 0,-6 156 0,0-20 0,0-1 0,-6-32 0,-2 37 0,8 19 0,0 0 0,0 0 0,0 0 0,-1 0 0,1 0 0,0-1 0,0 1 0,-1 0 0,1 0 0,0 0 0,0 0 0,-1 0 0,1 0 0,0 0 0,-1 0 0,1 0 0,0 0 0,0 0 0,-1 0 0,1 0 0,0 0 0,0 0 0,-1 0 0,1 0 0,0 1 0,0-1 0,-1 0 0,1 0 0,0 0 0,0 0 0,0 0 0,-1 1 0,1-1 0,0 0 0,0 0 0,-3 3 0,1 0 0,0 0 0,1 0 0,-1 1 0,0-1 0,1 0 0,-2 7 0,-11 43 0,2 1 0,2 0 0,3 1 0,2 0 0,5 104 0,2-133 0,1-1 0,1 0 0,1 0 0,2 0 0,12 33 0,-16-50 0,0-1 0,1 1 0,0 0 0,0-1 0,0 0 0,1 0 0,0 0 0,0-1 0,1 0 0,0 0 0,0 0 0,1 0 0,-1-1 0,1 0 0,0-1 0,0 0 0,1 0 0,-1 0 0,16 4 0,-19-7 0,0 0 0,1 0 0,-1 0 0,1-1 0,-1 0 0,1 0 0,-1 0 0,0-1 0,1 0 0,-1 1 0,0-2 0,1 1 0,-1 0 0,0-1 0,6-3 0,-4 2 0,-1-1 0,0 0 0,0 0 0,0 0 0,-1-1 0,1 0 0,-1 0 0,0 0 0,5-9 0,1-5 0,-1 1 0,-1-2 0,-1 1 0,-1-1 0,6-29 0,-11 44 0,1-4 0,0 0 0,0 0 0,-1-1 0,0 1 0,-1 0 0,-1-18 0,1 26 0,0 1 0,0-1 0,0 1 0,0 0 0,0-1 0,0 1 0,0-1 0,0 1 0,-1-1 0,1 1 0,0 0 0,0-1 0,0 1 0,0-1 0,-1 1 0,1 0 0,0-1 0,0 1 0,-1-1 0,1 1 0,0 0 0,-1 0 0,1-1 0,0 1 0,-1 0 0,1-1 0,0 1 0,-1 0 0,1 0 0,-1 0 0,-8 8 0,-4 23 0,11-22 0,1-1 0,0 1 0,0 0 0,1 0 0,0 0 0,0 0 0,1-1 0,1 1 0,-1 0 0,1-1 0,1 1 0,6 15 0,-7-19 0,0 0 0,1 0 0,-1-1 0,1 0 0,0 1 0,0-1 0,1 0 0,-1 0 0,1 0 0,0-1 0,-1 0 0,2 1 0,-1-1 0,0-1 0,1 1 0,-1 0 0,1-1 0,0 0 0,0 0 0,0-1 0,0 1 0,0-1 0,7 1 0,-9-2 0,-1 0 0,1 0 0,0 0 0,0 0 0,-1-1 0,1 1 0,0-1 0,-1 0 0,1 0 0,0 0 0,-1 0 0,1 0 0,-1 0 0,1 0 0,-1-1 0,0 0 0,0 1 0,4-5 0,-3 3 0,0 0 0,-1-1 0,1 0 0,-1 1 0,0-1 0,0 0 0,-1 0 0,1 0 0,-1-1 0,0 1 0,1-5 0,-1 2 0,0 0 0,0 0 0,-1 0 0,0 1 0,0-1 0,-1 0 0,0 0 0,0 0 0,0 1 0,-1-1 0,0 0 0,-1 1 0,1 0 0,-1-1 0,-5-6 0,5 9 5,0 0 1,-1 1-1,1-1 0,-1 1 0,0 0 0,0 0 1,0 0-1,0 0 0,0 1 0,-1-1 1,1 1-1,-1 1 0,0-1 0,0 1 0,1-1 1,-1 1-1,0 0 0,0 1 0,0 0 0,0-1 1,0 1-1,-8 2 0,7-1-83,0 0 0,1 0 0,-1 1-1,0 0 1,1 0 0,0 0 0,-1 1 0,1 0 0,0 0-1,0 0 1,0 1 0,1-1 0,-1 1 0,1 0 0,0 1-1,0-1 1,0 1 0,-4 7 0,-6 16-6748</inkml:trace>
  <inkml:trace contextRef="#ctx0" brushRef="#br0" timeOffset="2631.27">2521 496 24575,'-1'90'0,"3"95"0,-3-183 0,1 0 0,1 0 0,-1-1 0,0 1 0,0 0 0,1 0 0,-1 0 0,1 0 0,-1-1 0,1 1 0,0 0 0,-1 0 0,1-1 0,0 1 0,0-1 0,1 1 0,1 2 0,-2-4 0,0 1 0,0-1 0,0 0 0,-1 0 0,1 1 0,0-1 0,0 0 0,0 0 0,0 0 0,0 0 0,0 0 0,0 0 0,0 0 0,0-1 0,0 1 0,0 0 0,0 0 0,-1-1 0,1 1 0,0 0 0,0-1 0,0 1 0,0-1 0,0 0 0,5-4 0,0 0 0,0 0 0,-1-1 0,1 1 0,-2-1 0,9-12 0,23-47 0,-24 41 0,1 2 0,18-27 0,-30 49 0,-1-1 0,0 1 0,1-1 0,-1 1 0,1-1 0,-1 1 0,1 0 0,-1-1 0,0 1 0,1 0 0,-1-1 0,1 1 0,0 0 0,-1-1 0,1 1 0,-1 0 0,1 0 0,-1 0 0,1 0 0,0 0 0,-1 0 0,1-1 0,-1 1 0,1 0 0,0 1 0,-1-1 0,1 0 0,-1 0 0,1 0 0,-1 0 0,1 0 0,0 1 0,-1-1 0,1 0 0,-1 0 0,1 1 0,-1-1 0,1 0 0,-1 1 0,1-1 0,-1 1 0,0-1 0,1 0 0,-1 1 0,0-1 0,1 1 0,-1-1 0,0 1 0,1-1 0,-1 2 0,18 36 0,-12-23 0,-4-11 0,0-1 0,1 1 0,-1 0 0,1-1 0,-1 0 0,1 1 0,0-1 0,0 0 0,1-1 0,-1 1 0,0 0 0,1-1 0,0 0 0,0 0 0,-1 0 0,1 0 0,5 1 0,-6-3 0,0 1 0,0-1 0,0 0 0,0 0 0,0 0 0,1 0 0,-1-1 0,0 1 0,0-1 0,0 0 0,0 0 0,0 0 0,-1 0 0,1-1 0,0 1 0,0-1 0,-1 1 0,1-1 0,-1 0 0,0 0 0,1 0 0,-1 0 0,0-1 0,2-2 0,11-19 0,-13 21 0,0-1 0,0 1 0,0 0 0,0-1 0,1 1 0,5-5 0,-8 8 0,1 0 0,-1 0 0,1 0 0,-1 0 0,1 0 0,-1 0 0,1 0 0,-1 0 0,1 0 0,-1 0 0,1 0 0,-1 1 0,1-1 0,-1 0 0,1 0 0,-1 1 0,0-1 0,1 0 0,-1 1 0,1-1 0,-1 0 0,0 1 0,1-1 0,-1 0 0,0 1 0,1-1 0,-1 1 0,0-1 0,0 1 0,1-1 0,-1 0 0,0 1 0,0-1 0,0 2 0,13 25 0,-8-17 0,-3-7 0,-1 0 0,1-1 0,0 1 0,0-1 0,1 1 0,-1-1 0,0 0 0,1 0 0,-1 0 0,1 0 0,0-1 0,-1 1 0,1 0 0,0-1 0,0 0 0,0 0 0,0 0 0,0 0 0,0 0 0,1-1 0,-1 1 0,0-1 0,0 0 0,0 0 0,1 0 0,-1 0 0,0-1 0,0 1 0,4-2 0,-3 1 0,1-1 0,-1 0 0,1 0 0,-1 0 0,0 0 0,0 0 0,0-1 0,0 0 0,0 0 0,-1 0 0,1 0 0,-1-1 0,0 1 0,0-1 0,0 0 0,0 0 0,-1 0 0,5-9 0,-5 8 0,0-1 0,0 1 0,0-1 0,-1 0 0,0 0 0,0 0 0,0 0 0,-1 0 0,0 0 0,0 0 0,0 0 0,-1 0 0,0 0 0,0 0 0,-1 0 0,1 1 0,-1-1 0,-4-7 0,3 8 0,0 0 0,-1 0 0,0 1 0,0-1 0,0 1 0,0 0 0,-1 0 0,1 1 0,-1-1 0,0 1 0,0 0 0,0 0 0,-1 1 0,1-1 0,-1 1 0,1 0 0,-1 1 0,-10-2 0,12 2 0,0 1 0,0-1 0,-1 1 0,1 0 0,0 0 0,-1 1 0,1-1 0,0 1 0,-1 0 0,1 0 0,0 0 0,-5 3 0,8-3 0,-1-1 0,1 1 0,-1 0 0,1 0 0,0 0 0,-1 0 0,1 0 0,0 1 0,0-1 0,0 0 0,0 1 0,0-1 0,0 0 0,0 1 0,0-1 0,1 1 0,-1-1 0,1 1 0,-1 0 0,1-1 0,-1 1 0,1 0 0,0-1 0,0 1 0,0 0 0,0-1 0,0 1 0,0 0 0,0-1 0,1 1 0,-1-1 0,1 1 0,-1 0 0,2 2 0,-1-1 0,1-1 0,-1 1 0,1-1 0,0 1 0,0-1 0,0 1 0,0-1 0,0 0 0,0 0 0,1 0 0,-1 0 0,0-1 0,1 1 0,0 0 0,-1-1 0,1 0 0,0 0 0,0 0 0,0 0 0,0 0 0,0 0 0,0-1 0,3 1 0,4 0 0,-1-1 0,0 1 0,1-2 0,-1 1 0,0-1 0,13-3 0,-11 1 0,-1 0 0,1-1 0,-1 0 0,0-1 0,-1 0 0,1 0 0,-1-1 0,0 0 0,0-1 0,-1 0 0,0-1 0,0 1 0,-1-1 0,0-1 0,10-14 0,-9 10 0,-1 1 0,-1-1 0,0-1 0,-1 1 0,0-1 0,-1 0 0,0 0 0,-2 0 0,1-1 0,-2 1 0,1-20 0,-3 30 0,1-1 0,0 1 0,-1 0 0,0 0 0,0 0 0,0 0 0,-1 0 0,1 0 0,-1 0 0,0 1 0,0-1 0,-3-3 0,5 6 0,-1 0 0,1 1 0,-1-1 0,0 1 0,1-1 0,-1 1 0,0-1 0,1 1 0,-1-1 0,0 1 0,1-1 0,-1 1 0,0 0 0,0 0 0,1-1 0,-1 1 0,0 0 0,0 0 0,0 0 0,0 0 0,1 0 0,-1 0 0,0 0 0,-1 0 0,0 1 0,1 0 0,-1-1 0,1 1 0,-1 0 0,1 1 0,-1-1 0,1 0 0,0 0 0,0 1 0,-1-1 0,1 0 0,0 1 0,0-1 0,0 1 0,1 0 0,-2 1 0,-6 14 0,1 0 0,1 1 0,1 0 0,0 0 0,-3 31 0,-2 95 0,10-73 0,4 0 0,2-1 0,4 1 0,22 83 0,-31-149-97,0-1-61,0 1-1,0 0 1,1-1-1,0 1 1,0-1-1,0 1 0,4 4 1</inkml:trace>
  <inkml:trace contextRef="#ctx0" brushRef="#br0" timeOffset="3022.15">3136 644 24575,'25'-3'0,"20"-2"0,12 0 0,7-2 0,1 0 0,-4 1 0,-9 1 0,-10 2 0,-11 2-8191</inkml:trace>
  <inkml:trace contextRef="#ctx0" brushRef="#br0" timeOffset="5122.92">3940 433 24575,'0'0'0,"0"0"0,0 0 0,0 0 0,0-1 0,0 1 0,0 0 0,0 0 0,0 0 0,0-1 0,0 1 0,0 0 0,0 0 0,0 0 0,0 0 0,0-1 0,-1 1 0,1 0 0,0 0 0,0 0 0,0 0 0,0 0 0,0-1 0,0 1 0,-1 0 0,1 0 0,0 0 0,0 0 0,0 0 0,0 0 0,-1 0 0,1 0 0,0 0 0,0-1 0,0 1 0,0 0 0,-1 0 0,1 0 0,0 0 0,0 0 0,0 0 0,-1 0 0,1 0 0,0 0 0,0 0 0,0 0 0,0 1 0,-1-1 0,1 0 0,0 0 0,0 0 0,0 0 0,0 0 0,-1 0 0,1 0 0,0 0 0,0 0 0,0 1 0,0-1 0,0 0 0,-1 0 0,1 0 0,0 0 0,0 1 0,-6 18 0,1 26 0,3-13 0,2 0 0,1-1 0,1 1 0,2 0 0,1-1 0,2 0 0,1 0 0,19 49 0,-25-76 0,-1-1 0,1 0 0,0 1 0,0-1 0,0 0 0,0 0 0,1 0 0,-1-1 0,1 1 0,0-1 0,0 1 0,0-1 0,0 0 0,4 3 0,-5-5 0,0 1 0,0-1 0,0 1 0,0-1 0,0 0 0,0 0 0,0 0 0,1 0 0,-1 0 0,0 0 0,0 0 0,0-1 0,0 1 0,0-1 0,0 0 0,0 1 0,0-1 0,-1 0 0,1 0 0,0 0 0,0 0 0,-1-1 0,1 1 0,0 0 0,-1-1 0,3-2 0,12-16 0,0 0 0,-2-1 0,0-1 0,-2 0 0,17-38 0,-10 20 0,-5 12 0,2-3 0,13-36 0,-29 66 0,1 0 0,-1 0 0,1 0 0,-1 0 0,1 0 0,-1 0 0,0 0 0,1 0 0,-1 0 0,0 0 0,0 0 0,0-1 0,0 1 0,0 0 0,0 0 0,0 0 0,0 0 0,0 0 0,-1 0 0,1 0 0,0-1 0,-1 1 0,1 0 0,-2-2 0,1 3 0,0 0 0,0 0 0,0 0 0,0-1 0,0 1 0,-1 0 0,1 0 0,0 0 0,0 1 0,0-1 0,0 0 0,0 0 0,0 1 0,0-1 0,0 0 0,0 1 0,0-1 0,0 1 0,-2 0 0,-7 6 0,-1-1 0,1 1 0,-10 9 0,12-9 0,-9 8 0,1 1 0,-16 18 0,29-31 0,0 1 0,0 0 0,0 0 0,1 0 0,-1 1 0,1-1 0,0 1 0,0-1 0,0 1 0,1-1 0,0 1 0,0 0 0,0 0 0,0 0 0,1 9 0,0-12 0,1 1 0,0 0 0,0-1 0,0 1 0,0-1 0,1 1 0,-1-1 0,0 0 0,1 1 0,0-1 0,0 0 0,-1 0 0,1 0 0,0 0 0,1-1 0,-1 1 0,0 0 0,0-1 0,1 0 0,-1 1 0,1-1 0,-1 0 0,1 0 0,3 0 0,7 3 0,0-1 0,0 0 0,20 1 0,76 1 0,-96-5 0,0-1 0,-1-1 0,1 0 0,-1 0 0,1-1 0,18-7 0,-27 7 0,1 0 0,-1 0 0,0 0 0,0-1 0,0 0 0,0 1 0,-1-1 0,0 0 0,1-1 0,-1 1 0,-1 0 0,1-1 0,-1 0 0,1 0 0,-1 1 0,-1-1 0,1-1 0,-1 1 0,2-10 0,0-6 0,-1 0 0,0-1 0,-3-30 0,3 76 0,1-1 0,10 42 0,-10-53 0,0-1 0,1 1 0,0-1 0,1 0 0,1 0 0,-1-1 0,2 0 0,11 16 0,-16-24 0,0 0 0,-1 0 0,1 0 0,0 0 0,0-1 0,0 1 0,0-1 0,1 1 0,-1-1 0,0 0 0,1 0 0,-1 0 0,0 0 0,1 0 0,-1 0 0,1-1 0,0 0 0,2 1 0,-2-1 0,-1-1 0,1 1 0,-1-1 0,0 0 0,1 1 0,-1-1 0,0 0 0,0 0 0,0-1 0,0 1 0,0 0 0,0-1 0,0 1 0,0-1 0,3-3 0,2-4 0,-1 0 0,1-1 0,-1 0 0,-1 0 0,0-1 0,6-17 0,3-26 0,-12 41 0,1-1 0,10-24 0,-13 38 0,0-1 0,0 1 0,0 0 0,0-1 0,0 1 0,0 0 0,1 0 0,-1-1 0,0 1 0,0 0 0,0-1 0,0 1 0,0 0 0,1 0 0,-1-1 0,0 1 0,0 0 0,1 0 0,-1 0 0,0-1 0,0 1 0,1 0 0,-1 0 0,0 0 0,0 0 0,1 0 0,-1-1 0,0 1 0,1 0 0,-1 0 0,0 0 0,0 0 0,1 0 0,-1 0 0,0 0 0,1 0 0,-1 0 0,0 0 0,1 0 0,-1 0 0,0 0 0,1 0 0,-1 1 0,0-1 0,0 0 0,1 0 0,-1 0 0,0 0 0,0 0 0,1 1 0,-1-1 0,0 0 0,0 0 0,1 0 0,-1 1 0,0-1 0,0 0 0,0 1 0,0-1 0,1 0 0,-1 0 0,0 1 0,0-1 0,0 0 0,0 1 0,0-1 0,0 0 0,0 0 0,0 1 0,10 27 0,-8-24 0,-1 0 0,6 19 0,1 0 0,17 34 0,-23-53 0,0 0 0,0 0 0,0 1 0,1-2 0,0 1 0,0 0 0,0 0 0,0-1 0,0 0 0,1 1 0,0-1 0,-1-1 0,1 1 0,0 0 0,1-1 0,-1 0 0,0 0 0,1 0 0,-1-1 0,7 2 0,-7-3 0,-1 1 0,1-2 0,-1 1 0,1 0 0,-1-1 0,1 1 0,-1-1 0,1 0 0,-1 0 0,0-1 0,1 1 0,-1-1 0,0 1 0,0-1 0,0 0 0,0 0 0,0-1 0,-1 1 0,1 0 0,-1-1 0,1 0 0,-1 1 0,4-7 0,1-4 0,1-1 0,-2 0 0,0-1 0,5-17 0,1-2 0,-13 41 0,0-1 0,1 1 0,0-1 0,0 0 0,2 8 0,-1 1 0,-1-6 0,1-1 0,0 0 0,1 0 0,0 1 0,0-1 0,1-1 0,0 1 0,6 12 0,-8-18 0,1 1 0,-1-1 0,1 1 0,-1-1 0,1 0 0,0 0 0,0 0 0,0 0 0,0 0 0,0 0 0,0-1 0,0 1 0,1-1 0,-1 1 0,1-1 0,-1 0 0,1 0 0,-1 0 0,1 0 0,0 0 0,-1-1 0,1 1 0,0-1 0,0 0 0,-1 0 0,1 0 0,0 0 0,0 0 0,4-2 0,-4 1 0,-1 0 0,1 0 0,-1 0 0,1 0 0,-1-1 0,0 1 0,1-1 0,-1 0 0,0 1 0,0-1 0,0 0 0,0 0 0,-1-1 0,1 1 0,-1 0 0,1-1 0,-1 1 0,0 0 0,1-1 0,-1 0 0,-1 1 0,1-1 0,0 0 0,-1 1 0,1-1 0,-1-5 0,1 2 0,-1 0 0,0-1 0,0 1 0,-1 0 0,1-1 0,-2 1 0,1 0 0,-1 0 0,1 0 0,-6-11 0,3 11 0,0 1 0,0-1 0,0 1 0,-1 0 0,1 0 0,-1 0 0,-1 0 0,1 1 0,-1 0 0,-7-4 0,9 5 0,0 1 0,0 0 0,-1 0 0,1 0 0,-1 0 0,1 1 0,-1 0 0,0 0 0,1 0 0,-1 0 0,0 1 0,0 0 0,1 0 0,-1 0 0,-7 2 0,12-2 0,1 0 0,-1 0 0,0 0 0,0 0 0,0 0 0,0 1 0,1-1 0,-1 0 0,0 0 0,0 0 0,0 0 0,0 0 0,0 1 0,0-1 0,1 0 0,-1 0 0,0 0 0,0 1 0,0-1 0,0 0 0,0 0 0,0 0 0,0 1 0,0-1 0,0 0 0,0 0 0,0 0 0,0 1 0,0-1 0,0 0 0,0 0 0,0 0 0,0 1 0,0-1 0,0 0 0,0 0 0,0 0 0,-1 0 0,1 1 0,0-1 0,0 0 0,0 0 0,0 0 0,0 0 0,0 1 0,-1-1 0,1 0 0,0 0 0,0 0 0,0 0 0,0 0 0,-1 0 0,1 0 0,0 0 0,0 1 0,19 4 0,2-1 0,0-2 0,0 0 0,0-2 0,-1 0 0,41-6 0,-48 3 0,0 0 0,0 0 0,0-1 0,0-1 0,-1 0 0,1-1 0,-1-1 0,-1 1 0,1-2 0,10-9 0,-25 27 0,1-1 0,-1 1 0,2 0 0,-1 0 0,1 0 0,1 0 0,0 0 0,2 19 0,0-25 0,0 1 0,0-1 0,0 0 0,0-1 0,1 1 0,0 0 0,0-1 0,0 1 0,0-1 0,0 0 0,1 0 0,-1 0 0,1-1 0,0 1 0,0-1 0,0 0 0,0 0 0,0 0 0,0-1 0,1 1 0,-1-1 0,1 0 0,-1 0 0,1-1 0,-1 1 0,1-1 0,-1 0 0,8-1 0,-5 1 0,0-1 0,1 0 0,-1 0 0,0 0 0,0-1 0,0 0 0,0-1 0,0 1 0,-1-1 0,1-1 0,-1 1 0,0-1 0,0 0 0,0-1 0,0 1 0,-1-1 0,6-7 0,7-18 0,-18 29 0,1-1 0,-1 1 0,1-1 0,-1 1 0,1-1 0,-1 1 0,0-1 0,0 0 0,1 1 0,-1-1 0,0 1 0,-1-1 0,1 0 0,0 1 0,0-1 0,-1 1 0,1-1 0,-1 1 0,0-2 0,1 3 0,0-1 0,-1 1 0,1 0 0,0 0 0,0-1 0,0 1 0,-1 0 0,1 0 0,0-1 0,-1 1 0,1 0 0,0 0 0,0 0 0,-1 0 0,1 0 0,0 0 0,-1-1 0,1 1 0,0 0 0,-1 0 0,1 0 0,0 0 0,-1 0 0,1 0 0,0 0 0,-1 0 0,1 0 0,0 0 0,-1 1 0,1-1 0,0 0 0,0 0 0,-1 0 0,1 0 0,0 0 0,-1 0 0,1 1 0,0-1 0,0 0 0,-1 0 0,1 1 0,0-1 0,0 0 0,0 0 0,-1 1 0,1-1 0,0 0 0,0 0 0,0 1 0,0-1 0,-1 0 0,1 1 0,0-1 0,0 0 0,0 1 0,-9 19 0,8-16 0,0 0 0,0 1 0,0-1 0,0 0 0,1 0 0,-1 1 0,1-1 0,0 1 0,1-1 0,-1 0 0,1 1 0,0-1 0,0 0 0,0 0 0,0 0 0,1 1 0,0-1 0,0-1 0,0 1 0,0 0 0,1 0 0,-1-1 0,1 1 0,0-1 0,0 0 0,0 0 0,0 0 0,1 0 0,-1-1 0,1 1 0,0-1 0,-1 0 0,1 0 0,0 0 0,5 1 0,0 0 0,0 0 0,1 0 0,-1-1 0,1-1 0,-1 1 0,1-2 0,0 1 0,-1-1 0,1-1 0,0 0 0,-1 0 0,1-1 0,-1 0 0,1 0 0,11-6 0,-11 3 0,0-1 0,-1 0 0,0-1 0,0 0 0,0 0 0,-1-1 0,0 0 0,-1-1 0,0 0 0,0 0 0,-1 0 0,0-1 0,-1 1 0,0-2 0,5-12 0,-6 14 0,-1-1 0,0 1 0,0-1 0,-1 0 0,0 0 0,-1 0 0,0 0 0,-1 0 0,0 0 0,0 0 0,-1 0 0,-1 0 0,1 0 0,-2 1 0,1-1 0,-1 0 0,-6-11 0,6 16-5,1 0 0,-1 1-1,-1-1 1,1 1 0,-1 0-1,0 0 1,0 0 0,0 1-1,0-1 1,-1 1 0,1 0-1,-1 0 1,0 1 0,-6-4-1,2 3 31,-1 0 0,0 1 0,0 0 0,1 0 0,-1 1-1,0 0 1,-12 1 0,-11 2-396,1 2 0,0 1 0,-50 15 0,-10 7-6455</inkml:trace>
</inkml:ink>
</file>

<file path=word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50:53.56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1 121 24575,'-27'7'0,"22"-2"0,18 0 0,168 11 0,-112-11 0,114 20 0,-182-24 0,0-1 0,1 0 0,-1 0 0,0 1 0,0-1 0,1 0 0,-1 1 0,0-1 0,0 1 0,0 0 0,0-1 0,0 1 0,0 0 0,2 1 0,-3-1 0,0-1 0,0 0 0,0 1 0,0-1 0,-1 1 0,1-1 0,0 0 0,0 1 0,0-1 0,-1 0 0,1 1 0,0-1 0,0 0 0,-1 0 0,1 1 0,0-1 0,-1 0 0,1 0 0,0 1 0,-1-1 0,1 0 0,0 0 0,-1 0 0,1 1 0,-1-1 0,1 0 0,0 0 0,-1 0 0,0 0 0,-46 11 0,40-10 0,-102 19 0,-218 50 0,313-63 0,27-4 0,40-3 0,-44 0 0,256-12 0,-68 1 0,-219 11 0,0 0 0,-41-7 0,53 6 0,0-2 0,0 1 0,0-1 0,0-1 0,1 0 0,-1 0 0,1-1 0,0 0 0,1 0 0,-16-13 0,11 4 0,2 0 0,0 0 0,0-1 0,1 0 0,1-1 0,1 0 0,0 0 0,1-1 0,1 0 0,0 0 0,-3-23 0,8 40 0,1-1 0,0 1 0,-1 0 0,1-1 0,0 1 0,0-1 0,0 1 0,0-1 0,-1 1 0,1 0 0,0-1 0,0 1 0,0-1 0,0 1 0,0-1 0,0 1 0,0-1 0,0 1 0,0 0 0,0-1 0,0 1 0,0-1 0,1 1 0,-1-1 0,0 1 0,0 0 0,0-1 0,1 1 0,-1-1 0,0 1 0,0 0 0,1-1 0,-1 1 0,0 0 0,1-1 0,-1 1 0,0 0 0,1 0 0,-1-1 0,0 1 0,1 0 0,-1 0 0,1 0 0,-1-1 0,1 1 0,-1 0 0,0 0 0,1 0 0,-1 0 0,1 0 0,-1 0 0,1 0 0,-1 0 0,1 0 0,-1 0 0,0 0 0,1 0 0,-1 0 0,1 1 0,-1-1 0,1 0 0,-1 0 0,1 1 0,35 16 0,-24-10 0,36 14 0,0-2 0,2-2 0,0-2 0,59 8 0,-108-22 0,21 5 0,-18 0 0,-12 3 0,-64 47 60,-107 107 0,-44 80-1545,140-149-5341</inkml:trace>
</inkml:ink>
</file>

<file path=word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8:20:37.04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1 360 24575,'0'4'0,"0"4"0,0 9 0,0 8 0,0 7 0,-4 2 0,0 2 0,-4 2 0,-4 2 0,0-6-8191</inkml:trace>
  <inkml:trace contextRef="#ctx0" brushRef="#br0" timeOffset="623.66">191 274 24575,'4'5'0,"-1"-1"0,0 1 0,1 0 0,-2 0 0,1 0 0,-1 0 0,1 1 0,-1-1 0,-1 1 0,2 7 0,7 59 0,-10-72 0,4 80 0,-1-75 0,2-10 0,2-13 0,13-50 0,-14 42 0,2 0 0,21-49 0,-29 74 0,1-1 0,0 0 0,-1 1 0,1-1 0,0 1 0,0-1 0,0 1 0,0-1 0,0 1 0,0 0 0,0-1 0,0 1 0,1 0 0,-1 0 0,1 0 0,-1 0 0,1 0 0,-1 0 0,1 1 0,-1-1 0,1 0 0,-1 1 0,1-1 0,0 1 0,0-1 0,-1 1 0,1 0 0,0 0 0,0 0 0,-1 0 0,3 0 0,-1 1 0,-1 1 0,1-1 0,-1 1 0,0-1 0,1 1 0,-1 0 0,0 0 0,0 0 0,0 0 0,0 0 0,0 1 0,-1-1 0,1 0 0,-1 1 0,1-1 0,-1 1 0,0 0 0,1 3 0,6 19-195,-1 1 0,-2-1 0,0 1 0,-2 0 0,-1 0 0,-1 38 0,-2-45-6631</inkml:trace>
  <inkml:trace contextRef="#ctx0" brushRef="#br0" timeOffset="1073.48">527 211 24575,'18'0'0,"13"0"0,5 0 0,4 0 0,-2 0 0,-3 0 0,-9 0-8191</inkml:trace>
  <inkml:trace contextRef="#ctx0" brushRef="#br0" timeOffset="1074.48">802 0 24575,'0'22'0,"0"17"0,0 14 0,0 8 0,-4 8 0,0 7 0,-4 1 0,-1-12-8191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13:56.94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6 167 24575,'0'0'0,"0"-1"0,0 1 0,0 0 0,0-1 0,-1 1 0,1-1 0,0 1 0,1-1 0,-1 1 0,0-1 0,0 1 0,0-1 0,0 1 0,0 0 0,0-1 0,0 1 0,1-1 0,-1 1 0,0-1 0,0 1 0,1 0 0,-1-1 0,0 1 0,1 0 0,-1-1 0,0 1 0,1 0 0,-1-1 0,0 1 0,1 0 0,-1 0 0,0 0 0,1-1 0,-1 1 0,1 0 0,-1 0 0,1 0 0,-1 0 0,1 0 0,-1 0 0,1-1 0,-1 1 0,0 0 0,1 1 0,-1-1 0,1 0 0,-1 0 0,1 0 0,-1 0 0,1 0 0,-1 0 0,0 0 0,1 1 0,-1-1 0,1 0 0,-1 0 0,0 1 0,1-1 0,30 22 0,-23-15 0,52 37 0,-15-9 0,53 30 0,82 26 0,-191-86 0,-21 1 0,0 0 0,-36 14 0,-110 48 0,73-25 0,88-37 0,12-5 0,1 0 0,0 1 0,-1-1 0,1 1 0,0 0 0,0 0 0,0 1 0,0-1 0,1 1 0,-7 4 0,10-6 0,0-1 0,0 0 0,0 1 0,0-1 0,0 0 0,0 1 0,0-1 0,0 0 0,0 0 0,0 1 0,0-1 0,0 0 0,0 1 0,0-1 0,0 0 0,0 1 0,0-1 0,0 0 0,1 0 0,-1 1 0,0-1 0,0 0 0,0 1 0,0-1 0,1 0 0,-1 0 0,0 0 0,0 1 0,0-1 0,1 0 0,-1 0 0,0 0 0,1 1 0,-1-1 0,0 0 0,0 0 0,1 0 0,-1 0 0,0 0 0,1 0 0,-1 0 0,0 0 0,1 0 0,-1 0 0,0 0 0,0 0 0,1 0 0,-1 0 0,1 0 0,18 3 0,-18-3 0,23 0-1365,0 1-5461</inkml:trace>
  <inkml:trace contextRef="#ctx0" brushRef="#br0" timeOffset="357.3">712 612 24575,'-7'0'0,"-14"4"0,-13 5 0,-8 4 0,-9 3 0,-2 4 0,1-3 0,2 0 0,5-4 0,8 1 0,6-3 0,8 1 0,11-2 0,13-2 0,8-4 0,11-1 0,1-2-8191</inkml:trace>
  <inkml:trace contextRef="#ctx0" brushRef="#br0" timeOffset="1416.06">1241 126 24575,'-38'792'0,"34"-726"0,13-327 0,13 30 0,11-185 0,-33 412 0,-1-45 0,-7 30 0,8 19 0,0 0 0,-1-1 0,1 1 0,-1 0 0,1-1 0,-1 1 0,1 0 0,0 0 0,-1-1 0,1 1 0,-1 0 0,1 0 0,-1 0 0,1 0 0,-1 0 0,1 0 0,-1 0 0,1 0 0,-1 0 0,1 0 0,-1 0 0,1 0 0,-1 0 0,1 0 0,-1 0 0,1 1 0,-1-1 0,1 0 0,-1 0 0,1 1 0,0-1 0,-2 1 0,-1 2 0,0 0 0,0 0 0,0 0 0,0 1 0,0-1 0,1 1 0,-1 0 0,1-1 0,0 1 0,0 0 0,1 1 0,-1-1 0,-1 6 0,-11 59 0,12-57 0,1 0 0,1 1 0,0-1 0,0 0 0,1 1 0,1-1 0,0 0 0,1 0 0,6 19 0,-7-25 0,1-1 0,-1 0 0,1 1 0,0-1 0,1 0 0,-1 0 0,1 0 0,0-1 0,0 1 0,0-1 0,1 0 0,-1 0 0,1-1 0,0 0 0,0 1 0,1-1 0,-1-1 0,1 1 0,-1-1 0,1 0 0,8 2 0,-5-3 0,-1 1 0,1-1 0,-1-1 0,1 1 0,-1-1 0,1-1 0,-1 0 0,1 0 0,-1-1 0,0 0 0,1 0 0,-1-1 0,0 0 0,0 0 0,-1-1 0,1 0 0,-1 0 0,0-1 0,0 0 0,0 0 0,0-1 0,-1 1 0,10-13 0,-3 1 0,-1 0 0,-1-1 0,0-1 0,-1 0 0,-1 0 0,-1-1 0,-1 0 0,7-28 0,-11 42 0,-2 10 0,1 26 0,-3 49 0,1-73 0,-3 67-66,1-33-367,1 1 0,9 78 0,-4-99-6393</inkml:trace>
</inkml:ink>
</file>

<file path=word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8:13:15.3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819 1774 24575,'14'-14'0,"6"2"0,-6 14 0,-7 18 0,-14 19 0,-8 18 0,-9 10 0,-7 4 0,-6 2 0,-1-6 0,4-10 0,6-14-8191</inkml:trace>
  <inkml:trace contextRef="#ctx0" brushRef="#br0" timeOffset="-7812.22">63 949 24575,'-22'0'0,"-3"-3"0,10-6 0,21-4 0,28-4 0,27-5 0,16-4 0,10 0 0,2 0 0,-9 1 0,-16 5-8191</inkml:trace>
  <inkml:trace contextRef="#ctx0" brushRef="#br0" timeOffset="-7384.6">212 737 24575,'-16'10'0,"0"0"0,1 0 0,0 1 0,0 1 0,-25 28 0,34-33 0,0 1 0,0 1 0,1-1 0,0 1 0,0 0 0,1 0 0,0 1 0,1-1 0,0 1 0,0 0 0,1-1 0,-1 19 0,2 22 0,3-1 0,9 65 0,0-19 0,23 506 0,0 4 0,68 185 0,-96-755 0,2 0 0,2-1 0,25 62 0,-31-87 0,0-1 0,1 1 0,0-1 0,1 0 0,-1 0 0,2-1 0,-1 0 0,1 0 0,0 0 0,0-1 0,1 0 0,0 0 0,0-1 0,0 0 0,1 0 0,-1-1 0,1 0 0,0-1 0,13 3 0,0-2 0,0-2 0,0 0 0,0-1 0,-1-2 0,1 0 0,0-1 0,40-10 0,7-6 0,71-30 0,-15-2-1365,-15 1-5461</inkml:trace>
  <inkml:trace contextRef="#ctx0" brushRef="#br0" timeOffset="-6396.58">1757 1056 24575,'20'-25'0,"-1"-2"0,-2 0 0,-1-1 0,-1-1 0,15-39 0,-105 199 0,54-92 0,-52 93 0,-92 125 0,163-254 13,0 0 1,-1 0-1,1 0 0,0 0 0,-1-1 0,0 1 0,0-1 0,-4 3 1,7-5-19,0 0-1,0 0 1,-1 0 0,1 0 0,0 0 0,0 1 0,0-1 0,-1 0 0,1 0 0,0 0 0,0 0 0,-1 0 0,1 0 0,0-1 0,0 1 0,0 0-1,-1 0 1,1 0 0,0 0 0,0 0 0,0 0 0,-1 0 0,1 0 0,0 0 0,0-1 0,0 1 0,-1 0 0,1 0 0,0 0 0,0 0 0,0 0 0,0-1-1,0 1 1,0 0 0,-1 0 0,1 0 0,0-1 0,0 1 0,0 0 0,0-21-1276,3-3-5545</inkml:trace>
  <inkml:trace contextRef="#ctx0" brushRef="#br0" timeOffset="-5992.07">1522 992 24575,'-4'-7'0,"0"1"0,6 9 0,8 11 0,12 11 0,13 7 0,9 10 0,6 5 0,7 1 0,0 0 0,-2-4 0,-7-7 0,-8-9 0,-11-10-8191</inkml:trace>
  <inkml:trace contextRef="#ctx0" brushRef="#br0" timeOffset="-5540.96">2096 1055 24575,'7'11'0,"6"10"0,1 10 0,1 9 0,3 6 0,-3 6 0,-4 0 0,-3 0 0,-3-6 0,-3-7 0,-5-10 0,-2-14 0,-4-17 0</inkml:trace>
  <inkml:trace contextRef="#ctx0" brushRef="#br0" timeOffset="-5539.96">2138 652 24575,'4'22'0,"0"7"-8191</inkml:trace>
  <inkml:trace contextRef="#ctx0" brushRef="#br0" timeOffset="-5180.11">2519 1139 24575,'25'0'0,"20"-3"0,12-2 0,-4 0-8191</inkml:trace>
  <inkml:trace contextRef="#ctx0" brushRef="#br0" timeOffset="-5179.11">3239 779 24575,'-11'11'0,"-7"14"0,-8 14 0,-3 8 0,0 6 0,1 1 0,2 3 0,-2-1 0,1-7 0,4-9 0,2-10 0,2-10 0,4-13 0,4-7-8191</inkml:trace>
  <inkml:trace contextRef="#ctx0" brushRef="#br0" timeOffset="-4793.53">2963 801 24575,'14'18'0,"13"17"0,4 13 0,5 9 0,4 2 0,-3 2 0,-3-2 0,-3-4 0,-8-8 0,-7-8 0,-7-14 0,-5-12-8191</inkml:trace>
  <inkml:trace contextRef="#ctx0" brushRef="#br0" timeOffset="-4792.53">2900 589 24575,'25'7'0,"23"3"0,14-1 0,7-2 0,3-1 0,-4-3 0,-6-5 0,-10-2 0,-14-4 0,-13-1-8191</inkml:trace>
  <inkml:trace contextRef="#ctx0" brushRef="#br0" timeOffset="-4419.45">3618 356 24575,'25'29'0,"12"24"0,3 17 0,-1 18 0,-8 13 0,-9 10 0,-8 12 0,-13 6 0,-19 0 0,-20-5 0,-21-9 0,-23-9 0,-15-16 0,-12-16 0,-10-13 0,15-17-8191</inkml:trace>
  <inkml:trace contextRef="#ctx0" brushRef="#br0" timeOffset="-4010.26">1416 548 24575,'-22'7'0,"-13"14"0,-13 16 0,-1 22 0,0 17 0,9 18 0,11 15 0,10 13 0,20 9 0,27 6 0,30 2 0,31-2 0,30-8 0,25-24 0,22-29 0,-17-28-8191</inkml:trace>
  <inkml:trace contextRef="#ctx0" brushRef="#br0" timeOffset="-3326.48">4190 145 24575,'-5'-6'0,"0"0"0,0 0 0,1-1 0,0 0 0,0 1 0,1-2 0,0 1 0,-4-13 0,7 18 0,-1 0 0,1-1 0,0 1 0,0 0 0,0-1 0,0 1 0,1 0 0,-1-1 0,1 1 0,-1 0 0,1 0 0,0-1 0,0 1 0,0 0 0,0 0 0,0 0 0,0 0 0,1 0 0,-1 0 0,1 1 0,-1-1 0,1 0 0,0 1 0,-1-1 0,1 1 0,0-1 0,0 1 0,0 0 0,0 0 0,0 0 0,1 0 0,-1 0 0,3 0 0,-1-1 0,0 1 0,0-1 0,-1 1 0,2 0 0,-1 0 0,0 1 0,0-1 0,0 1 0,0 0 0,0 0 0,0 0 0,0 1 0,0-1 0,1 1 0,-1 0 0,0 0 0,-1 1 0,1-1 0,0 1 0,0-1 0,3 4 0,-3-2 0,-1 0 0,1 0 0,-1 0 0,0 1 0,0-1 0,0 1 0,0 0 0,-1 0 0,1 0 0,-1 0 0,0 0 0,0 1 0,-1-1 0,1 1 0,-1-1 0,0 1 0,-1-1 0,2 8 0,-2 2 0,-1-1 0,0 0 0,-1 0 0,0 0 0,-1 0 0,0 0 0,-1-1 0,-1 1 0,0-1 0,0 0 0,-1 0 0,-1-1 0,0 0 0,-10 12 0,-13 16 0,-2-3 0,-51 47 0,54-57 0,17-16 0,1 0 0,0 0 0,1 1 0,-17 23 0,27-34 0,-1 1 0,1 0 0,-1 0 0,1 0 0,-1-1 0,1 1 0,-1 0 0,1 0 0,0 0 0,0 0 0,-1 0 0,1 0 0,0 0 0,0 0 0,0 0 0,0-1 0,0 1 0,0 0 0,0 0 0,0 0 0,1 0 0,-1 0 0,0 0 0,1 0 0,-1 0 0,0 0 0,1-1 0,-1 1 0,1 0 0,-1 0 0,1 0 0,-1-1 0,1 1 0,0 0 0,-1-1 0,1 1 0,0 0 0,0-1 0,0 1 0,-1-1 0,1 0 0,0 1 0,0-1 0,0 1 0,0-1 0,0 0 0,0 0 0,-1 0 0,1 1 0,2-1 0,8 2 0,0-1 0,0 0 0,17 0 0,-18-1 0,66-1-455,-1-3 0,100-19 0,-96 9-6371</inkml:trace>
  <inkml:trace contextRef="#ctx0" brushRef="#br0" timeOffset="-2643.44">1143 2326 24575,'759'-56'-60,"-631"42"-64,1167-142-1583,-13-58-987,-1221 202 2609,15-2 74,1-4-1,94-35 0,-169 52 35,1 0 1,-1 0-1,1 0 0,-1 0 0,1 0 1,-1-1-1,0 1 0,0-1 0,4-4 1,-5 6-15,-1 0 0,0 0 0,0-1 1,0 1-1,0 0 0,0-1 1,0 1-1,0 0 0,0-1 1,0 1-1,0 0 0,0-1 1,0 1-1,0 0 0,0-1 1,0 1-1,0 0 0,0 0 1,0-1-1,0 1 0,0 0 1,0-1-1,0 1 0,-1 0 1,1-1-1,0 1 0,0 0 1,0 0-1,-1-1 0,1 1 1,0 0-1,0 0 0,-1 0 1,1-1-1,0 1 0,0 0 1,-1 0-1,1 0 0,0 0 1,-1 0-1,1-1 0,-1 1 1,-5-2-88,-1 0 1,1 0 0,-1 1 0,0 0-1,-9-1 1,-47-1-3579</inkml:trace>
  <inkml:trace contextRef="#ctx0" brushRef="#br0" timeOffset="-2252.77">2814 2812 24575,'-18'26'0,"-10"14"0,-6 13 0,-10 7 0,-3 1 0,-2-3 0,1-4 0,5-7 0,2-9 0,9-10-8191</inkml:trace>
  <inkml:trace contextRef="#ctx0" brushRef="#br0" timeOffset="-1860.07">2413 2790 24575,'70'115'0,"69"106"0,-95-158 0,73 80 0,-95-118 0,27 26 0,-48-50 0,0 0 0,0 0 0,0-1 0,0 1 0,0-1 0,0 1 0,0-1 0,0 1 0,0-1 0,0 0 0,0 1 0,1-1 0,-1 0 0,0 0 0,0 0 0,0 0 0,0 0 0,1 0 0,-1 0 0,0 0 0,0 0 0,0-1 0,0 1 0,0 0 0,1-1 0,-1 1 0,0-1 0,0 1 0,0-1 0,0 0 0,0 1 0,0-1 0,-1 0 0,1 0 0,0 1 0,0-1 0,0 0 0,-1 0 0,1 0 0,0 0 0,-1 0 0,1-2 0,5-6 0,-1 0 0,-1 0 0,7-17 0,-10 21 0,56-194-901,-53 186 437,7-34-6362</inkml:trace>
  <inkml:trace contextRef="#ctx0" brushRef="#br0" timeOffset="-1504.68">3067 2515 24575,'25'4'0,"9"8"0,-2 9 0,-7 9 0,-10 6 0,-12 4 0,-10-1 0,-10-4 0,-7-7 0,4-9 0,14-8 0,18-5 0,17-4 0,16-2 0,10-5 0,-4-2-8191</inkml:trace>
  <inkml:trace contextRef="#ctx0" brushRef="#br0" timeOffset="-908.29">3641 3023 24575,'-17'31'0,"-24"42"0,-3-1 0,-2-3 0,-57 64 0,99-128 0,-1 0 0,0 0 0,-1 0 0,-10 7 0,16-12 0,-1 1 0,0-1 0,0 1 0,1-1 0,-1 0 0,0 1 0,0-1 0,0 0 0,1 0 0,-1 0 0,0 1 0,0-1 0,0 0 0,0 0 0,1 0 0,-1 0 0,0 0 0,0-1 0,0 1 0,0 0 0,1 0 0,-1 0 0,0-1 0,0 1 0,0 0 0,1-1 0,-1 1 0,0-1 0,1 1 0,-1-1 0,0 1 0,1-1 0,-1 1 0,1-1 0,-1 0 0,1 1 0,-1-1 0,1 0 0,-1 0 0,1 1 0,0-1 0,-1 0 0,1 0 0,0 1 0,-1-1 0,1 0 0,0 0 0,0 0 0,0 0 0,0-1 0,-2-10 0,1-1 0,0 0 0,1 1 0,0-1 0,1 0 0,1 0 0,0 1 0,0-1 0,2 1 0,-1 0 0,1 0 0,1 0 0,0 0 0,14-21 0,-18 31 0,0 1 0,0-1 0,1 1 0,-1-1 0,0 1 0,1 0 0,-1-1 0,1 1 0,0 0 0,-1 0 0,1 0 0,0 0 0,-1 1 0,1-1 0,0 0 0,0 1 0,0-1 0,0 1 0,0 0 0,0-1 0,0 1 0,-1 0 0,1 0 0,0 0 0,0 1 0,0-1 0,0 0 0,0 1 0,0-1 0,0 1 0,-1 0 0,1 0 0,0-1 0,0 1 0,-1 0 0,1 0 0,-1 1 0,1-1 0,1 2 0,8 6 0,-1 1 0,0 0 0,0 1 0,10 15 0,-7-8 0,0-3 0,0 1 0,1-1 0,1-1 0,0-1 0,1 0 0,28 17 0,-36-25 0,1-1 0,-1-1 0,1 1 0,-1-1 0,1-1 0,0 0 0,0 0 0,0-1 0,0 0 0,0 0 0,0-1 0,1 0 0,-1-1 0,0 0 0,0 0 0,0-1 0,11-4 0,-11 3 0,1-1 0,-1 0 0,-1 0 0,1-1 0,0 0 0,-1-1 0,0 0 0,0 0 0,-1-1 0,0 0 0,0 0 0,8-11 0,-8 7 0,1-1 0,-1 1 0,-1-2 0,0 1 0,-1-1 0,0 1 0,-1-1 0,4-18 0,-8 9 0,0 21 0,0 1 0,0 0 0,-1 0 0,1 0 0,0-1 0,0 1 0,-1 0 0,1 0 0,0 0 0,0 0 0,0 0 0,-1-1 0,1 1 0,0 0 0,0 0 0,-1 0 0,1 0 0,0 0 0,-1 0 0,1 0 0,0 0 0,0 0 0,-1 0 0,1 0 0,0 0 0,0 0 0,-1 0 0,1 0 0,0 0 0,0 1 0,-1-1 0,1 0 0,0 0 0,0 0 0,-1 0 0,1 0 0,0 1 0,0-1 0,-1 0 0,-3 3 0,0 1 0,0 0 0,0 0 0,1 0 0,-7 9 0,-33 52 0,3 3 0,3 1 0,-51 133 0,78-174-682,-7 42-1,11-35-6143</inkml:trace>
  <inkml:trace contextRef="#ctx0" brushRef="#br0" timeOffset="-372.91">4022 3468 24575,'9'-1'0,"1"0"0,-1 0 0,1 1 0,-1 0 0,1 0 0,-1 1 0,1 1 0,-1-1 0,0 2 0,0-1 0,14 6 0,-19-5 0,0-1 0,0 0 0,0 1 0,0 0 0,-1 0 0,1 0 0,-1 0 0,0 1 0,0-1 0,0 1 0,0 0 0,-1 0 0,1 0 0,-1 0 0,0 0 0,0 0 0,-1 1 0,1-1 0,-1 1 0,0-1 0,0 1 0,0 0 0,-1-1 0,0 1 0,0 6 0,-1-1 0,0 0 0,-1 1 0,0-1 0,-1 0 0,0 0 0,-1 0 0,-9 18 0,-3 11 0,15-38 0,1-1 0,0 1 0,0-1 0,0 1 0,0-1 0,0 1 0,-1 0 0,1-1 0,0 1 0,0-1 0,0 1 0,0 0 0,1-1 0,-1 1 0,0-1 0,0 1 0,0-1 0,0 1 0,1-1 0,-1 1 0,0 0 0,0-1 0,1 1 0,-1-1 0,0 0 0,1 1 0,-1-1 0,1 1 0,-1-1 0,1 0 0,-1 1 0,0-1 0,1 0 0,-1 1 0,1-1 0,0 0 0,-1 1 0,1-1 0,-1 0 0,1 0 0,-1 0 0,1 0 0,-1 0 0,1 0 0,0 0 0,-1 0 0,1 0 0,-1 0 0,1 0 0,0 0 0,0 0 0,38-5 0,-35 4 0,289-76-1365,-217 53-5461</inkml:trace>
  <inkml:trace contextRef="#ctx0" brushRef="#br0" timeOffset="1832.55">675 1627 24575,'-4'-21'0,"3"-12"0,5-2 0,6-4 0,4 2 0,0 7-8191</inkml:trace>
  <inkml:trace contextRef="#ctx0" brushRef="#br0" timeOffset="2707.9">655 906 24575,'4'-3'0,"0"1"0,1-1 0,-1 1 0,1 0 0,-1 0 0,1 0 0,0 1 0,0 0 0,0-1 0,0 2 0,6-2 0,7-1 0,354-64 0,-352 61 0,-28 4 0,-36 5 0,-9 5 0,1 3 0,-1 2 0,2 2 0,0 3 0,1 2 0,-57 31 0,107-51 0,0 0 0,0 0 0,0 0 0,0 0 0,0 0 0,1 0 0,-1 0 0,0 0 0,0 0 0,0 0 0,0 0 0,0 0 0,0 0 0,0 0 0,0 0 0,0 0 0,1 0 0,-1 1 0,0-1 0,0 0 0,0 0 0,0 0 0,0 0 0,0 0 0,0 0 0,0 0 0,0 0 0,0 0 0,0 0 0,0 1 0,0-1 0,0 0 0,0 0 0,0 0 0,0 0 0,0 0 0,0 0 0,0 0 0,0 0 0,0 0 0,0 1 0,0-1 0,0 0 0,0 0 0,0 0 0,0 0 0,0 0 0,0 0 0,0 0 0,0 0 0,0 1 0,0-1 0,0 0 0,0 0 0,0 0 0,0 0 0,0 0 0,-1 0 0,1 0 0,0 0 0,0 0 0,0 0 0,0 0 0,0 0 0,16 3 0,22-2 0,-21-1 0,0 0 0,1 1 0,-1 1 0,0 0 0,0 2 0,0 0 0,-1 1 0,28 11 0,-36-12 0,-1 0 0,1 0 0,-1 1 0,0 0 0,0 1 0,-1 0 0,1 0 0,-1 0 0,0 1 0,-1-1 0,0 1 0,0 1 0,0-1 0,-1 1 0,0 0 0,-1 0 0,1 0 0,-2 0 0,3 11 0,-2-6 0,-1 1 0,0-1 0,-1 1 0,-1 0 0,0-1 0,-1 1 0,0 0 0,-1-1 0,-4 14 0,0-6 0,-1-1 0,-1 0 0,-1 0 0,0-1 0,-14 20 0,-14 14 0,-2-2 0,-82 81 0,109-120 0,-4 5 0,-2 0 0,1 1 0,1 1 0,0 0 0,-22 39 0,36-55 0,1-1 0,-1 1 0,1 0 0,0 0 0,0 0 0,0 0 0,0 0 0,1-1 0,-1 1 0,1 0 0,0 1 0,0-1 0,0 0 0,0 0 0,0 0 0,1 0 0,1 4 0,-1-4 0,0-1 0,1 1 0,-1-1 0,1 0 0,0 1 0,-1-1 0,1 0 0,0 0 0,1 0 0,-1 0 0,0-1 0,0 1 0,1 0 0,-1-1 0,4 2 0,7 2 0,0-1 0,1-1 0,-1 1 0,1-2 0,-1 0 0,20 0 0,36-1 0,122-13 0,70-27 0,-206 30 0,193-35-1365,-145 24-5461</inkml:trace>
  <inkml:trace contextRef="#ctx0" brushRef="#br0" timeOffset="10042.01">4423 3108 24575,'0'-10'0,"-4"3"0,-4 10 0,-5 15 0,-4 16 0,-2 13 0,2 5 0,0 5 0,3 0 0,0-7 0,3-7 0,3-12-8191</inkml:trace>
  <inkml:trace contextRef="#ctx0" brushRef="#br0" timeOffset="10600.32">4486 3087 24575,'14'19'0,"0"1"0,-1 0 0,-1 0 0,-1 1 0,-1 1 0,-1 0 0,-1 0 0,8 36 0,5-152 0,-19 87 0,0-3 0,0 0 0,1 0 0,0 0 0,1 0 0,0 0 0,1 1 0,0-1 0,1 1 0,6-8 0,-12 16 0,1 1 0,-1-1 0,1 1 0,-1-1 0,1 1 0,-1-1 0,1 1 0,-1-1 0,1 1 0,0 0 0,-1-1 0,1 1 0,-1 0 0,1 0 0,0-1 0,-1 1 0,1 0 0,0 0 0,0 0 0,-1 0 0,1 0 0,0 0 0,-1 0 0,1 0 0,0 0 0,-1 0 0,2 1 0,-1-1 0,0 1 0,0 0 0,0 0 0,0-1 0,0 1 0,0 0 0,0 0 0,-1 0 0,1 0 0,0 1 0,0-1 0,-1 0 0,2 2 0,12 49 0,-12-42 0,6 21-341,1-1 0,2-1-1,17 34 1,-19-45-6485</inkml:trace>
  <inkml:trace contextRef="#ctx0" brushRef="#br0" timeOffset="10957.15">4826 3151 24575,'14'-3'0,"9"-2"0,7 0 0,7-2 0,-1-4 0,-5 0-8191</inkml:trace>
  <inkml:trace contextRef="#ctx0" brushRef="#br0" timeOffset="11372.81">5099 2854 24575,'7'22'0,"3"21"0,3 15 0,3 7 0,2 8 0,2 2 0,-3-1 0,-4-2 0,-4-14-8191</inkml:trace>
</inkml:ink>
</file>

<file path=word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8:20:13.43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9 1956 24575,'-15'-9'0,"0"0"0,0 1 0,-1 1 0,0 0 0,0 1 0,-1 1 0,0 0 0,0 2 0,-17-3 0,348-15 0,-251 14 0,1183-149-2226,-887 107 1757,990-114 445,-1306 159 1207,-30 2-2045</inkml:trace>
  <inkml:trace contextRef="#ctx0" brushRef="#br0" timeOffset="676.29">1025 2146 24575,'-18'33'0,"-16"24"0,-11 18 0,-7 6 0,-6 4 0,-1-5 0,3-9 0,4-9 0,3-13 0,6-9 0,8-10 0,9-8-8191</inkml:trace>
  <inkml:trace contextRef="#ctx0" brushRef="#br0" timeOffset="1049.61">603 2273 24575,'123'232'0,"188"268"0,-307-494 0,-1-3 0,-1 1 0,1 0 0,0-1 0,-1 0 0,2 1 0,4 3 0,-7-6 0,-1-1 0,1 0 0,-1 0 0,1 1 0,-1-1 0,1 0 0,-1 0 0,1 0 0,-1 0 0,1 1 0,-1-1 0,1 0 0,0 0 0,-1 0 0,1 0 0,-1 0 0,1-1 0,-1 1 0,1 0 0,0 0 0,0 0 0,0-1 0,0 0 0,0 0 0,0 0 0,1 0 0,-2 0 0,1 0 0,0 0 0,0 0 0,0 0 0,0 0 0,-1-1 0,2-1 0,16-39 0,13-44 0,-23 57 0,2 1 0,1 1 0,1 0 0,1 1 0,22-33 0,-19 41-1365,-1 7-5461</inkml:trace>
  <inkml:trace contextRef="#ctx0" brushRef="#br0" timeOffset="1516.85">1301 2040 24575,'9'-12'0,"0"-1"0,1 1 0,20-19 0,-24 27 0,-1-1 0,1 1 0,-1-1 0,1 2 0,1-1 0,-1 1 0,0 0 0,1 0 0,0 0 0,8-1 0,-13 3 0,-1 1 0,1 0 0,0 0 0,-1-1 0,1 1 0,0 0 0,-1 0 0,1 1 0,0-1 0,-1 0 0,1 1 0,0-1 0,-1 1 0,1-1 0,0 1 0,-1 0 0,1-1 0,-1 1 0,1 0 0,-1 0 0,0 0 0,2 2 0,-1-1 0,-1 0 0,1 0 0,-1 1 0,0-1 0,0 0 0,0 1 0,0-1 0,0 1 0,0 0 0,-1-1 0,1 1 0,-1 4 0,1 3 0,-1 0 0,-1 0 0,0 0 0,-1 0 0,1-1 0,-6 15 0,2-11 0,-1 1 0,0-2 0,-1 1 0,0-1 0,-1 0 0,0 0 0,-1-1 0,-11 10 0,-11 10 0,-45 32 0,58-48 0,2 2 0,16-17 0,0 1 0,0-1 0,0 0 0,0 1 0,0-1 0,0 0 0,0 0 0,1 1 0,-1-1 0,0 0 0,0 0 0,0 1 0,0-1 0,0 0 0,0 0 0,1 1 0,-1-1 0,0 0 0,0 0 0,0 0 0,1 1 0,-1-1 0,0 0 0,0 0 0,1 0 0,-1 0 0,0 1 0,0-1 0,1 0 0,-1 0 0,0 0 0,0 0 0,1 0 0,-1 0 0,0 0 0,0 0 0,1 0 0,0 0 0,5 0 0,0 0 0,0 0 0,0-1 0,0 0 0,8-2 0,240-60-1365,-187 48-5461</inkml:trace>
  <inkml:trace contextRef="#ctx0" brushRef="#br0" timeOffset="2295.32">1704 2548 24575,'-19'49'0,"-3"-1"0,-1-1 0,-3-1 0,-47 64 0,67-101 0,3-3 0,-1 0 0,0 0 0,-1-1 0,1 1 0,-1-1 0,0 0 0,0 0 0,-1-1 0,0 0 0,-9 6 0,15-10 0,-1 0 0,1 1 0,-1-1 0,0 0 0,1 0 0,-1 0 0,1 0 0,-1 0 0,1 0 0,-1 0 0,0 0 0,1 0 0,-1 0 0,1 0 0,-1 0 0,1 0 0,-1 0 0,1 0 0,-1 0 0,1-1 0,-1 1 0,1 0 0,-1-1 0,1 1 0,-1 0 0,1-1 0,-1 1 0,1 0 0,-1-1 0,1 1 0,0-1 0,-1 1 0,1-1 0,-7-24 0,7-27 0,3 20 0,7-31 0,-8 54 0,1-1 0,-1 1 0,1 0 0,1 0 0,0 0 0,0 0 0,11-14 0,-14 21 0,0 0 0,0 0 0,1 1 0,0-1 0,-1 1 0,1-1 0,0 1 0,-1 0 0,1-1 0,0 1 0,0 0 0,0 0 0,0 0 0,0 1 0,0-1 0,0 0 0,0 1 0,1-1 0,-1 1 0,0 0 0,0 0 0,0 0 0,1 0 0,-1 0 0,0 0 0,0 1 0,0-1 0,0 1 0,1-1 0,-1 1 0,0 0 0,0 0 0,0 0 0,0 0 0,0 0 0,-1 0 0,1 0 0,2 3 0,7 5 0,0 1 0,0 1 0,-1 0 0,14 20 0,-13-18 0,2 3 0,4 7 0,1-2 0,1 0 0,23 19 0,-38-36 0,1 0 0,0 0 0,0-1 0,0 1 0,0-1 0,1 0 0,0-1 0,-1 1 0,1-1 0,0 0 0,0-1 0,0 1 0,0-1 0,0-1 0,0 1 0,1-1 0,-1 0 0,0 0 0,12-2 0,-13 0 0,0-1 0,0 1 0,0-1 0,-1 1 0,1-2 0,-1 1 0,0 0 0,0-1 0,0 0 0,0 0 0,-1 0 0,1 0 0,-1 0 0,0-1 0,0 1 0,-1-1 0,4-10 0,-1 4 0,-1-1 0,0 1 0,0-1 0,-2 0 0,1 0 0,0-22 0,-3 34 0,0-1 0,0 1 0,0 0 0,0-1 0,0 1 0,0 0 0,0-1 0,0 1 0,0 0 0,0-1 0,0 1 0,0 0 0,0-1 0,0 1 0,0 0 0,0-1 0,0 1 0,0 0 0,0 0 0,0-1 0,-1 1 0,1 0 0,0-1 0,0 1 0,0 0 0,-1 0 0,1 0 0,0-1 0,0 1 0,-1 0 0,1-1 0,-8 8 0,-8 18 0,-26 73-190,-49 170-1,70-199-793,10-35-5842</inkml:trace>
  <inkml:trace contextRef="#ctx0" brushRef="#br0" timeOffset="2701.27">2106 2888 24575,'9'-1'0,"-1"0"0,1 1 0,0 0 0,0 0 0,-1 1 0,1 0 0,-1 1 0,1-1 0,-1 2 0,16 5 0,-21-7 0,0 1 0,0 0 0,0 0 0,0 0 0,0 0 0,0 0 0,0 0 0,-1 1 0,0-1 0,1 1 0,-1 0 0,0-1 0,0 1 0,0 0 0,-1 0 0,1 1 0,-1-1 0,1 0 0,-1 0 0,0 1 0,-1-1 0,1 1 0,0-1 0,-1 1 0,0-1 0,0 1 0,0-1 0,0 1 0,-1 4 0,-1 0 0,-1 0 0,0 0 0,0 0 0,0 0 0,-1-1 0,0 1 0,-1-1 0,1 0 0,-1 0 0,-1-1 0,1 1 0,-12 8 0,16-14 0,1-1 0,-1 1 0,0-1 0,1 1 0,-1 0 0,1-1 0,-1 1 0,1 0 0,-1-1 0,1 1 0,-1 0 0,1 0 0,0-1 0,-1 1 0,1 0 0,0 0 0,0 0 0,-1 0 0,1-1 0,0 1 0,0 0 0,0 2 0,1-3 0,-1 1 0,1 0 0,-1-1 0,1 1 0,-1-1 0,1 1 0,0 0 0,-1-1 0,1 0 0,-1 1 0,1-1 0,0 1 0,0-1 0,-1 0 0,1 1 0,0-1 0,0 0 0,-1 0 0,3 1 0,47 1 0,-43-2 0,35-3-341,-1-2 0,1-2-1,59-17 1,-19 1-6485</inkml:trace>
  <inkml:trace contextRef="#ctx0" brushRef="#br0" timeOffset="3076.6">3989 1384 24575,'0'33'0,"-4"24"0,-4 18 0,-9 10 0,-8 5 0,-7-6 0,2-17-8191</inkml:trace>
  <inkml:trace contextRef="#ctx0" brushRef="#br0" timeOffset="4540.89">4708 623 24575,'3'-13'0,"3"13"0,-5 2 0,1-1 0,-1 1 0,0 0 0,0 0 0,1 0 0,-1 0 0,0 0 0,-1 0 0,1 0 0,1 2 0,8 44 0,-1 1 0,3 97 0,-8-87 0,5 79 0,-6-132 0,2-15 0,3-20 0,3-23 0,35-129 0,-40 163 0,1 1 0,0 0 0,1 1 0,1-1 0,1 2 0,0-1 0,24-26 0,-31 39 0,-1 0 0,1 1 0,0-1 0,0 1 0,0 0 0,0 0 0,0 0 0,0 0 0,1 0 0,-1 1 0,1 0 0,-1-1 0,1 1 0,0 1 0,4-2 0,-5 2 0,-1 1 0,1-1 0,-1 0 0,1 1 0,-1-1 0,0 1 0,1 0 0,-1 0 0,0 0 0,0 0 0,1 0 0,-1 1 0,0-1 0,0 1 0,0-1 0,-1 1 0,1 0 0,0-1 0,0 1 0,-1 0 0,0 0 0,1 0 0,1 5 0,7 12 20,-1 0 0,0 1 0,-2 0 0,0 1 0,6 38 0,-7-19-515,-1 0 0,-2 48 0,-3-63-6331</inkml:trace>
  <inkml:trace contextRef="#ctx0" brushRef="#br0" timeOffset="4900.25">5281 687 24575,'29'-3'0,"16"-2"0,9 0 0,1 2 0,-1 0 0,-2 2 0,-4 0 0,-2 0 0,-8 1-8191</inkml:trace>
  <inkml:trace contextRef="#ctx0" brushRef="#br0" timeOffset="5271.86">5936 475 24575,'0'-14'0,"0"-2"0,0 10 0,0 16 0,0 14 0,0 13 0,0 12 0,0 4 0,0 1 0,0-2 0,0-3 0,0-5 0,4-11 0,0-11-8191</inkml:trace>
  <inkml:trace contextRef="#ctx0" brushRef="#br0" timeOffset="5272.86">6169 178 24575,'25'18'0,"12"24"0,3 20 0,-5 20 0,-8 14 0,-9 10 0,-12 0 0,-16-3 0,-19-9 0,-17-8 0,-17-17 0,-14-12 0,-10-16 0,-3-14 0,12-13-8191</inkml:trace>
  <inkml:trace contextRef="#ctx0" brushRef="#br0" timeOffset="5662.51">4836 242 24575,'-25'25'0,"-16"23"0,-7 22 0,0 15 0,8 17 0,11 7 0,15 8 0,20 2 0,23-5 0,25-8 0,25-14 0,24-16 0,20-21 0,-12-19-8191</inkml:trace>
  <inkml:trace contextRef="#ctx0" brushRef="#br0" timeOffset="6158.27">7121 389 24575,'-2'-2'0,"0"-1"0,0 0 0,0 1 0,0 0 0,-1-1 0,1 1 0,-1 0 0,1 0 0,-1 0 0,0 1 0,0-1 0,0 1 0,0-1 0,0 1 0,0 0 0,-6-1 0,4 1 0,-1 1 0,0-1 0,0 1 0,1 1 0,-1-1 0,0 1 0,0 0 0,1 0 0,-7 2 0,1 1 0,0 0 0,1 1 0,-1 0 0,1 1 0,0 0 0,0 1 0,1 0 0,-17 16 0,21-18 0,0 1 0,0 0 0,1 0 0,-1 0 0,2 0 0,-1 1 0,1-1 0,0 1 0,0 0 0,0 0 0,-1 7 0,4-9 0,-1-1 0,1 0 0,0 0 0,0 0 0,1 0 0,-1 0 0,1 1 0,0-1 0,0 0 0,0 0 0,0 0 0,1 0 0,-1-1 0,1 1 0,0 0 0,0-1 0,1 1 0,-1-1 0,1 0 0,6 6 0,6 4 0,0 0 0,1-2 0,0 0 0,27 13 0,-20-12 0,38 28 0,-60-39 0,0-1 0,0 1 0,0 0 0,0 0 0,0 0 0,0-1 0,0 1 0,0 0 0,0 0 0,0 0 0,0 1 0,0-1 0,-1 0 0,1 0 0,0 0 0,-1 1 0,1-1 0,-1 0 0,0 0 0,1 1 0,-1-1 0,0 0 0,0 1 0,0-1 0,0 0 0,0 1 0,0-1 0,0 0 0,0 1 0,0-1 0,-1 0 0,1 1 0,-1-1 0,1 0 0,-1 0 0,1 1 0,-1-1 0,0 0 0,1 0 0,-1 0 0,0 0 0,0 0 0,0 0 0,0 0 0,0 0 0,0 0 0,0 0 0,-2 0 0,-5 5 0,0-1 0,-1 0 0,0 0 0,0-1 0,-12 4 0,-2 1 0,-2-1 0,1-1 0,-1-1 0,0-1 0,0-2 0,0 0 0,-45-1 0,67-3 13,0 1 1,-1-1-1,1 0 0,0 1 0,0-1 0,-1-1 0,1 1 0,-5-3 0,7 3-72,0 0 0,0 0-1,0 1 1,0-1 0,0 0-1,0 0 1,0 0 0,1 0-1,-1 0 1,0 0 0,1-1-1,-1 1 1,1 0 0,-1 0-1,1 0 1,0 0 0,-1-1-1,1 1 1,0 0 0,0 0-1,0-1 1,0 1 0,0 0-1,0-2 1,5-19-6767</inkml:trace>
  <inkml:trace contextRef="#ctx0" brushRef="#br0" timeOffset="6562.73">7206 10 24575,'9'-2'0,"1"-1"0,0 2 0,0-1 0,-1 1 0,1 1 0,0-1 0,0 2 0,19 2 0,-25-2 0,-1 0 0,1 0 0,-1 0 0,1 0 0,-1 0 0,0 1 0,0 0 0,0 0 0,1 0 0,-2 0 0,1 0 0,0 0 0,0 1 0,-1-1 0,1 1 0,-1 0 0,0 0 0,0 0 0,0 0 0,0 0 0,-1 0 0,1 0 0,-1 1 0,0-1 0,1 1 0,-2-1 0,2 6 0,-2 0 0,1 0 0,-2 0 0,1 0 0,-1 0 0,-1 0 0,1 0 0,-2-1 0,1 1 0,-1-1 0,0 1 0,-1-1 0,0 0 0,-1 0 0,1 0 0,-9 9 0,-10 13 0,-1-2 0,-35 33 0,57-59 0,-7 6 0,4-3 0,-1 1 0,1-1 0,0 1 0,0 0 0,-4 8 0,8-13 0,1-1 0,0 1 0,0-1 0,0 1 0,-1 0 0,1-1 0,0 1 0,0 0 0,0-1 0,0 1 0,0-1 0,0 1 0,0 0 0,0-1 0,1 1 0,-1 0 0,0-1 0,0 1 0,0-1 0,1 1 0,-1 0 0,0-1 0,1 1 0,-1-1 0,0 1 0,1-1 0,-1 1 0,1-1 0,-1 1 0,1-1 0,-1 0 0,1 1 0,-1-1 0,1 0 0,-1 1 0,1-1 0,0 0 0,-1 0 0,1 1 0,-1-1 0,1 0 0,0 0 0,-1 0 0,1 0 0,0 0 0,0 0 0,37 4 0,-33-4 0,176-7-487,-150 5-391,46-4-5948</inkml:trace>
  <inkml:trace contextRef="#ctx0" brushRef="#br0" timeOffset="7140.87">4625 1575 24575,'1558'-161'-1630,"-1417"146"1593,1964-308-1509,-2051 312 1428,23-5-271,148-50 1,-189 50-3695</inkml:trace>
  <inkml:trace contextRef="#ctx0" brushRef="#br0" timeOffset="8137.83">5641 2062 24575,'-83'118'0,"-230"290"0,300-393 0,0 0 0,-2-1 0,0-1 0,0 0 0,-22 13 0,36-25 0,0-1 0,0 1 0,0 0 0,0 0 0,0-1 0,0 1 0,0-1 0,-1 1 0,1-1 0,0 1 0,0-1 0,0 0 0,-1 1 0,1-1 0,0 0 0,0 0 0,-1 0 0,1 0 0,0 0 0,0 0 0,-1-1 0,1 1 0,0 0 0,0 0 0,0-1 0,-1 1 0,1-1 0,0 1 0,0-1 0,0 0 0,0 1 0,0-1 0,0 0 0,0 0 0,0 0 0,0 0 0,0 0 0,1 0 0,-1 0 0,0 0 0,1 0 0,-1 0 0,0 0 0,1 0 0,-1 0 0,1 0 0,0-1 0,-1 1 0,1-2 0,-2-8 0,0 0 0,1 0 0,1 0 0,1-17 0,-1 22 0,6-75 0,3 1 0,37-146 0,-45 220 0,1 0 0,0 0 0,0 1 0,0-1 0,6-7 0,-8 12 0,1 0 0,-1 0 0,1 0 0,0 0 0,0 0 0,-1 0 0,1 0 0,0 0 0,0 1 0,0-1 0,0 0 0,0 1 0,0-1 0,0 0 0,0 1 0,0 0 0,0-1 0,0 1 0,0-1 0,1 1 0,-1 0 0,0 0 0,0 0 0,0 0 0,0 0 0,1 0 0,-1 0 0,0 0 0,0 0 0,0 1 0,0-1 0,0 0 0,1 1 0,1 0 0,4 4 0,1-1 0,0 2 0,-1-1 0,0 1 0,-1 0 0,10 11 0,35 47 0,-38-46 0,28 41 0,-3 1 0,-2 3 0,-4 0 0,-2 2 0,32 102 0,-59-159 0,0 1 0,-1 0 0,2-1 0,-1 0 0,8 12 0,-10-19 0,-1 0 0,1 1 0,0-1 0,0 0 0,0 0 0,0 0 0,0 1 0,1-1 0,-1 0 0,0-1 0,0 1 0,1 0 0,-1 0 0,0 0 0,1-1 0,-1 1 0,1-1 0,-1 1 0,1-1 0,-1 0 0,1 1 0,-1-1 0,1 0 0,-1 0 0,1 0 0,-1 0 0,1 0 0,-1-1 0,1 1 0,-1 0 0,1-1 0,1 0 0,5-3 0,-1 0 0,1 0 0,-1-1 0,-1 0 0,1 0 0,-1 0 0,9-10 0,39-49 0,-38 43 0,122-146-1365,-118 141-5461</inkml:trace>
  <inkml:trace contextRef="#ctx0" brushRef="#br0" timeOffset="9894.16">5957 1872 24575,'0'0'0,"144"-65"0,-127 58 0,0 1 0,1 1 0,0 1 0,0 0 0,0 1 0,26 0 0,-42 3 0,1 0 0,-1 0 0,0 0 0,1 0 0,-1 0 0,0 1 0,1-1 0,-1 1 0,0 0 0,0-1 0,1 1 0,-1 0 0,0 0 0,0 1 0,0-1 0,0 0 0,-1 1 0,1-1 0,3 3 0,-4-2 0,0 0 0,0 0 0,-1 0 0,1 0 0,0 0 0,-1 0 0,1 1 0,-1-1 0,1 0 0,-1 0 0,0 0 0,0 0 0,0 1 0,0-1 0,-1 0 0,0 4 0,-3 6 0,0-1 0,0 0 0,-1 0 0,0 0 0,-1 0 0,-7 9 0,-50 60 0,24-33 0,38-45 0,-1 0 0,0 0 0,1 0 0,-1 0 0,1 1 0,0-1 0,0 0 0,0 1 0,0-1 0,0 1 0,0-1 0,0 6 0,1-7 0,1 0 0,-1 0 0,1 0 0,-1 0 0,1 0 0,-1-1 0,1 1 0,0 0 0,-1 0 0,1 0 0,0-1 0,0 1 0,0 0 0,-1-1 0,1 1 0,0 0 0,0-1 0,0 0 0,0 1 0,0-1 0,0 1 0,0-1 0,0 0 0,0 0 0,0 1 0,0-1 0,0 0 0,1 0 0,-1 0 0,0 0 0,0-1 0,2 1 0,20-1-59,0-1 0,0 0-1,39-11 1,-28 6-1069,25-5-5698</inkml:trace>
  <inkml:trace contextRef="#ctx0" brushRef="#br0" timeOffset="10314.07">6338 2634 24575,'0'-3'0,"4"5"0,0 7 0,1 8 0,2 13 0,1 7 0,-2 6 0,-1-1 0,1-1 0,4-3 0,1-9-8191</inkml:trace>
  <inkml:trace contextRef="#ctx0" brushRef="#br0" timeOffset="10690.68">6551 2740 24575,'25'-7'0,"20"-3"0,8 1 0,-4 2-8191</inkml:trace>
  <inkml:trace contextRef="#ctx0" brushRef="#br0" timeOffset="11053.97">7100 2528 24575,'-16'19'0,"0"0"0,-24 40 0,1-1 0,25-39 0,8-9 0,0-1 0,-1 0 0,0-1 0,0 1 0,-1-1 0,0-1 0,-1 1 0,-16 9 0,25-16 0,-1-1 0,1 0 0,-1 1 0,0-1 0,1 0 0,-1 0 0,0 1 0,1-1 0,-1 0 0,0 0 0,1 0 0,-1 0 0,0 0 0,0 0 0,1 0 0,-1 0 0,0 0 0,1 0 0,-1 0 0,0-1 0,1 1 0,-1 0 0,0 0 0,1-1 0,-1 1 0,0 0 0,1-1 0,-1 1 0,1-1 0,-1 1 0,0-1 0,0-1 0,0 0 0,0 0 0,0 1 0,1-1 0,-1 0 0,0 0 0,1 0 0,-1 0 0,1 0 0,-1-4 0,1-4 0,0 0 0,0 1 0,4-17 0,-2 13 0,2 1 0,8-25 0,-10 33 0,0-1 0,1 1 0,-1-1 0,1 1 0,0 0 0,0 0 0,0 0 0,0 0 0,1 1 0,7-6 0,-10 8 0,0 0 0,0 1 0,0-1 0,0 1 0,0 0 0,0-1 0,0 1 0,0 0 0,1-1 0,-1 1 0,0 0 0,0 0 0,0 0 0,0 0 0,1 0 0,-1 1 0,0-1 0,0 0 0,0 0 0,0 1 0,0-1 0,1 1 0,-1-1 0,0 1 0,0-1 0,0 1 0,0 0 0,0-1 0,-1 1 0,1 0 0,0 0 0,0 0 0,0 0 0,-1 0 0,2 1 0,3 5 0,-1 0 0,0 1 0,7 14 0,-9-17 0,20 50-60,-10-24-375,1-1 0,31 51 0,-27-56-6391</inkml:trace>
  <inkml:trace contextRef="#ctx0" brushRef="#br0" timeOffset="11440.26">7334 2591 24575,'0'11'0,"-7"11"0,-6 8 0,-5 11 0,-6 9 0,-2 2 0,-1 1 0,0-2 0,6-6 0,6-7 0,5-11-8191</inkml:trace>
  <inkml:trace contextRef="#ctx0" brushRef="#br0" timeOffset="11799.9">7481 2888 24575,'6'-4'0,"5"-4"0,1 1 0,0 0 0,1 0 0,15-5 0,-25 11 0,-1 0 0,0 1 0,1-1 0,-1 1 0,1-1 0,-1 1 0,1 0 0,-1 0 0,1 0 0,-1 0 0,1 1 0,-1-1 0,4 1 0,-5 0 0,1 0 0,-1 0 0,1 0 0,-1 0 0,0 0 0,1 0 0,-1 0 0,0 0 0,0 1 0,0-1 0,0 0 0,0 1 0,0-1 0,0 1 0,0-1 0,-1 1 0,1-1 0,0 1 0,-1 0 0,0-1 0,1 4 0,0-1 0,0 0 0,-1 0 0,0 1 0,0-1 0,0 0 0,0 1 0,-1-1 0,1 0 0,-1 0 0,0 1 0,-1-1 0,-2 6 0,-2 2 0,0 0 0,-14 18 0,14-22 0,0 1 0,0-1 0,1 1 0,1 1 0,-5 11 0,8-20 0,1 0 0,0 0 0,0 0 0,0-1 0,0 1 0,0 0 0,0 0 0,0 0 0,0-1 0,0 1 0,0 0 0,1 0 0,-1-1 0,0 1 0,0 0 0,1 0 0,-1-1 0,0 1 0,1 0 0,-1-1 0,1 1 0,-1 0 0,1-1 0,-1 1 0,1-1 0,0 1 0,-1-1 0,1 1 0,-1-1 0,1 1 0,0-1 0,0 1 0,-1-1 0,1 0 0,0 0 0,0 1 0,-1-1 0,1 0 0,0 0 0,0 0 0,0 0 0,0 0 0,38 1 0,-38-1 0,36-5-341,0-1 0,0-2-1,49-18 1,-19 5-6485</inkml:trace>
  <inkml:trace contextRef="#ctx0" brushRef="#br0" timeOffset="12470.95">2549 2761 24575,'0'-7'0,"-4"1"0,-4 9 0,-5 11 0,-3 10 0,0 12 0,4 4 0,3 2 0,4-3 0,2-8-8191</inkml:trace>
  <inkml:trace contextRef="#ctx0" brushRef="#br0" timeOffset="12993.87">2720 2635 24575,'1'1'0,"0"-1"0,0 0 0,0 1 0,0-1 0,0 1 0,0 0 0,0-1 0,0 1 0,-1 0 0,1-1 0,0 1 0,0 0 0,-1 0 0,1 0 0,0-1 0,-1 1 0,1 0 0,-1 0 0,1 0 0,-1 0 0,1 2 0,9 23 0,-10-24 0,34 144 0,-33-137 0,2-22 0,0 0 0,9-23 0,-6 18 0,-2 5 0,1 0 0,0 1 0,1-1 0,0 1 0,1 1 0,1-1 0,9-11 0,-14 20 0,-1-1 0,1 1 0,0 0 0,1 1 0,-1-1 0,0 0 0,1 1 0,0 0 0,-1-1 0,1 2 0,0-1 0,0 0 0,0 1 0,0 0 0,0-1 0,1 2 0,-1-1 0,0 0 0,1 1 0,-1 0 0,0 0 0,0 0 0,1 1 0,-1-1 0,0 1 0,6 2 0,-7-2 0,0 1 0,0 0 0,0-1 0,0 1 0,-1 0 0,1 0 0,-1 1 0,0-1 0,1 0 0,-1 1 0,0 0 0,0-1 0,-1 1 0,1 0 0,0 0 0,-1 0 0,0 0 0,0 0 0,0 0 0,0 0 0,0 1 0,-1-1 0,1 5 0,1 10 0,-1 1 0,-2 36 0,1-37 0,-1-9-108,1 7-311,-1 0 0,-4 23 0,0-19-6407</inkml:trace>
  <inkml:trace contextRef="#ctx0" brushRef="#br0" timeOffset="13568.02">3122 2655 24575,'25'-3'0,"16"-2"0,7 0 0,-3 2-8191</inkml:trace>
  <inkml:trace contextRef="#ctx0" brushRef="#br0" timeOffset="13569.02">3418 2464 24575,'4'29'0,"4"20"0,2 13 0,2 7 0,-1 1 0,-2-2 0,-3-14-8191</inkml:trace>
  <inkml:trace contextRef="#ctx0" brushRef="#br0" timeOffset="14146.81">7883 2443 24575,'0'4'0,"0"8"0,0 9 0,-4 9 0,-4 6 0,-1 0 0,1-5-8191</inkml:trace>
  <inkml:trace contextRef="#ctx0" brushRef="#br0" timeOffset="14714.6">8096 2360 24575,'38'160'0,"-38"-158"0,0-1 0,1 1 0,-1 0 0,1 0 0,-1 0 0,1-1 0,0 1 0,0 0 0,0-1 0,0 1 0,0-1 0,0 1 0,0-1 0,1 1 0,1 1 0,-2-3 0,0 0 0,0 0 0,0 0 0,-1 0 0,1 0 0,0 0 0,0 0 0,0 0 0,0 0 0,0 0 0,-1 0 0,1-1 0,0 1 0,0 0 0,0 0 0,-1-1 0,1 1 0,0-1 0,-1 1 0,1-1 0,0 1 0,-1-1 0,1 1 0,0-1 0,-1 0 0,1 1 0,-1-1 0,1 0 0,-1 0 0,1 1 0,-1-1 0,0 0 0,1 0 0,-1-1 0,7-12 0,0 0 0,6-22 0,11-23 0,-23 57 0,0 1 0,-1-1 0,1 1 0,0-1 0,0 0 0,0 1 0,0 0 0,1-1 0,-1 1 0,0 0 0,1-1 0,-1 1 0,0 0 0,1 0 0,-1 0 0,1 0 0,0 1 0,-1-1 0,1 0 0,2 0 0,-2 1 0,-1 0 0,0 0 0,1 1 0,-1-1 0,1 0 0,-1 1 0,0-1 0,1 1 0,-1 0 0,0-1 0,0 1 0,1 0 0,-1 0 0,0 0 0,0-1 0,0 1 0,0 0 0,0 1 0,1 1 0,4 5 0,0 1 0,-1-1 0,-1 1 0,1 1 0,4 14 0,19 71-1365,-22-70-5461</inkml:trace>
  <inkml:trace contextRef="#ctx0" brushRef="#br0" timeOffset="15108.09">8391 2402 24575,'22'0'0,"6"0"-8191</inkml:trace>
  <inkml:trace contextRef="#ctx0" brushRef="#br0" timeOffset="15109.09">8751 2317 24575,'-4'-7'0,"0"1"0,-1 9 0,2 11 0,0 14 0,1 13 0,1 7 0,1 6 0,0 1 0,0-2 0,0-10-8191</inkml:trace>
  <inkml:trace contextRef="#ctx0" brushRef="#br0" timeOffset="16435.09">9386 94 24575,'185'-37'0,"-7"1"0,-177 35 0,1 1 0,-1 0 0,0-1 0,0 1 0,1 0 0,-1 0 0,0 0 0,1 0 0,-1 0 0,0 0 0,1 0 0,-1 1 0,0-1 0,1 0 0,-1 1 0,0-1 0,0 1 0,1-1 0,-1 1 0,0-1 0,0 1 0,0 0 0,0 0 0,0 0 0,0 0 0,0 0 0,0 0 0,0 0 0,0 0 0,0 0 0,-1 0 0,1 0 0,-1 0 0,1 0 0,0 1 0,-1-1 0,0 0 0,1 1 0,-1-1 0,0 0 0,0 2 0,0 5 0,0 1 0,-1-1 0,0 1 0,-1-1 0,-3 13 0,1-7 0,-20 104 0,4 1 0,6 2 0,6-1 0,4 1 0,17 167 0,121 596 0,-90-645 0,-43-233 0,61 385 0,-52-301 0,-4 1 0,-8 119 0,-1-171 0,-2 1 0,-2-1 0,-1 0 0,-2 0 0,-24 58 0,28-81 0,-1-1 0,-1 0 0,0 0 0,-1 0 0,-1-1 0,0-1 0,0 0 0,-2 0 0,0-1 0,0 0 0,-1-1 0,0-1 0,-1 0 0,0-1 0,-24 12 0,30-17 0,-1-1 0,1 0 0,-1-1 0,0 1 0,0-2 0,1 1 0,-1-1 0,0-1 0,-1 1 0,1-2 0,0 1 0,-17-4 0,19 2 0,-1-1 0,1 0 0,0 0 0,-1 0 0,2-1 0,-1 0 0,0-1 0,1 0 0,0 0 0,0 0 0,0 0 0,0-1 0,1 0 0,-8-11 0,-13-25-1365,5 3-5461</inkml:trace>
</inkml:ink>
</file>

<file path=word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8:20:30.25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0'0'-8191</inkml:trace>
</inkml:ink>
</file>

<file path=word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8:20:05.64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9 436 24575,'35'-24'0,"2"1"0,0 1 0,1 2 0,51-18 0,162-41 0,-235 74 0,-17 4 0,-26 5 0,12-1 0,-381 73 0,394-76 0,-1 0 0,1 1 0,0-1 0,0 1 0,0 0 0,0-1 0,-1 1 0,1 0 0,0 0 0,0 1 0,1-1 0,-1 0 0,0 1 0,0-1 0,1 1 0,-1-1 0,-2 5 0,3-3 0,0 0 0,0 0 0,0 0 0,0 1 0,1-1 0,-1 0 0,1 1 0,0-1 0,0 0 0,0 1 0,1-1 0,0 4 0,18 166 0,-8 0 0,-20 317 0,-61-9 0,-34-7 0,33-143 0,56-235 0,-6 141 0,20-216 0,1 0 0,1 0 0,1 0 0,6 25 0,-6-39 0,0 0 0,0 0 0,1 0 0,0-1 0,0 1 0,0-1 0,1 0 0,0 0 0,0 0 0,0-1 0,1 1 0,0-1 0,0 0 0,1 0 0,10 7 0,-3-5 12,0-1 0,1 1 0,0-2 0,0 0 0,1-1 0,0 0 0,-1-1 0,1-1 0,25 1 0,2-2-507,1-3 0,45-6 0,-15-3-6331</inkml:trace>
  <inkml:trace contextRef="#ctx0" brushRef="#br0" timeOffset="1384.83">1614 562 24575,'7'-27'0,"-2"22"0,0 19 0,0 39 0,-2 0 0,-4 62 0,0 30 0,1-143 0,0 0 0,0-1 0,0 1 0,0 0 0,0 0 0,0 0 0,1-1 0,-1 1 0,1 0 0,-1 0 0,1-1 0,0 1 0,-1 0 0,1-1 0,0 1 0,0-1 0,3 4 0,-4-5 0,0 0 0,0 0 0,1 0 0,-1 0 0,1 0 0,-1 0 0,0 0 0,1 0 0,-1 0 0,0 0 0,1-1 0,-1 1 0,0 0 0,0 0 0,1 0 0,-1 0 0,0 0 0,1-1 0,-1 1 0,0 0 0,0 0 0,1 0 0,-1-1 0,0 1 0,0 0 0,1 0 0,-1-1 0,0 1 0,0-1 0,10-21 0,12-80 0,10-30 0,-28 119 0,1 0 0,0 0 0,1 1 0,1 0 0,0 0 0,0 0 0,15-16 0,-20 26 0,0-1 0,0 1 0,0 0 0,0 0 0,0 0 0,1 0 0,-1 0 0,1 1 0,0-1 0,-1 1 0,1-1 0,0 1 0,0 0 0,0 0 0,0 0 0,0 1 0,0-1 0,0 1 0,0-1 0,0 1 0,0 0 0,0 0 0,0 1 0,0-1 0,0 1 0,0-1 0,4 2 0,-3 0 0,0 0 0,1 1 0,-1 0 0,0-1 0,0 1 0,-1 1 0,1-1 0,-1 1 0,1-1 0,-1 1 0,0 0 0,-1 0 0,1 0 0,-1 0 0,1 1 0,1 5 0,6 15 0,-2 1 0,-1 0 0,8 51 0,-2 82 0,-11-111 0,1-28-1365,1-5-5461</inkml:trace>
  <inkml:trace contextRef="#ctx0" brushRef="#br0" timeOffset="1907.48">2145 690 24575,'7'-3'0,"10"-2"0,12 0 0,13 2 0,6 0 0,5 2 0,2 0 0,-2 0 0,-7 1 0,-10 1-8191</inkml:trace>
  <inkml:trace contextRef="#ctx0" brushRef="#br0" timeOffset="1908.48">2631 521 24575,'0'-3'0,"0"1"0,4 6 0,1 9 0,3 13 0,1 9 0,1 10 0,1 4 0,-3 1 0,-3-4 0,-1-7 0,-3-10-8191</inkml:trace>
  <inkml:trace contextRef="#ctx0" brushRef="#br0" timeOffset="2260.79">2949 350 24575,'22'33'0,"13"21"0,6 19 0,-1 12 0,-8 10 0,-9 6 0,-12 1 0,-15-3 0,-17-8 0,-20-11 0,-3-20-8191</inkml:trace>
  <inkml:trace contextRef="#ctx0" brushRef="#br0" timeOffset="2650.59">1382 34 24575,'-29'18'0,"-16"21"0,-9 24 0,-1 24 0,4 22 0,12 18 0,11 12 0,19 8 0,24 1 0,29-11 0,24-14 0,26-21 0,-4-28-8191</inkml:trace>
  <inkml:trace contextRef="#ctx0" brushRef="#br0" timeOffset="3250.92">3795 520 24575,'0'-3'0,"0"0"0,0 0 0,0-1 0,0 1 0,0 0 0,-1 0 0,0 0 0,1 0 0,-1 0 0,0 0 0,-1 0 0,1 0 0,0 0 0,-1 0 0,0 0 0,0 1 0,0-1 0,0 1 0,0-1 0,0 1 0,0 0 0,-1 0 0,1 0 0,-1 0 0,0 0 0,0 0 0,1 1 0,-1 0 0,0-1 0,0 1 0,0 0 0,0 0 0,-1 1 0,1-1 0,0 1 0,0-1 0,0 1 0,-1 0 0,1 0 0,0 1 0,0-1 0,0 1 0,-1-1 0,1 1 0,0 0 0,-6 3 0,-4 1 0,1 1 0,-1 0 0,1 1 0,0 1 0,1-1 0,-14 14 0,21-18 0,0 0 0,0 1 0,0 0 0,0 0 0,1 0 0,0 0 0,0 0 0,0 1 0,0-1 0,1 1 0,-1 0 0,1 0 0,0 0 0,1 0 0,-1 0 0,1 1 0,0-1 0,1 0 0,-1 8 0,2-8 0,0-1 0,0 0 0,1 0 0,-1 0 0,1 0 0,0 0 0,0 0 0,1 0 0,-1-1 0,1 1 0,0-1 0,0 0 0,0 1 0,0-1 0,0-1 0,1 1 0,7 4 0,6 4 0,2-2 0,29 13 0,-24-12 0,-17-7 0,10 4 0,-1 1 0,17 11 0,-29-17 0,-1 0 0,0 0 0,0 1 0,0-1 0,0 1 0,0 0 0,-1 0 0,1 0 0,-1 0 0,0 0 0,0 1 0,0-1 0,0 1 0,0-1 0,-1 1 0,2 4 0,-3-6 0,0 1 0,0-1 0,-1 1 0,1-1 0,0 1 0,-1-1 0,0 1 0,1-1 0,-1 0 0,0 1 0,0-1 0,-1 0 0,1 0 0,0 0 0,-1 0 0,1 0 0,-1 0 0,0 0 0,1 0 0,-1-1 0,0 1 0,-3 2 0,-5 3 0,0-1 0,0 1 0,-15 5 0,-1 0 0,-1-1 0,0-2 0,-1 0 0,1-2 0,-58 7 0,83-14 8,-1 0-1,0 0 1,1 0-1,-1 0 1,0 0-1,1-1 1,-1 1-1,0-1 1,1 1-1,-1-1 1,1 0-1,-1 0 1,1 0-1,-1-1 1,-1-1-1,3 2-55,0 0 0,0 0 0,0 0 0,0 0 0,1 0 1,-1 0-1,0 0 0,1 0 0,-1-1 0,1 1 0,-1 0 0,1 0 0,0-1 0,-1 1 0,1 0 1,0-1-1,0 1 0,0 0 0,0-1 0,0 1 0,0 0 0,0-1 0,1 1 0,-1 0 0,0-1 0,1 1 1,-1 0-1,1 0 0,-1 0 0,2-2 0,10-18-6778</inkml:trace>
  <inkml:trace contextRef="#ctx0" brushRef="#br0" timeOffset="3866.6">3923 74 24575,'11'-10'0,"0"0"0,1 0 0,17-9 0,-24 15 0,0 1 0,0 0 0,1 1 0,-1-1 0,1 1 0,0 0 0,0 1 0,0-1 0,-1 1 0,13 0 0,-16 1 0,0 0 0,0 1 0,0-1 0,0 1 0,1-1 0,-1 1 0,0 0 0,0 0 0,0 0 0,-1 0 0,1 0 0,0 1 0,0-1 0,-1 0 0,1 1 0,0 0 0,-1-1 0,0 1 0,1 0 0,-1-1 0,0 1 0,0 0 0,0 0 0,0 0 0,0 0 0,0 0 0,-1 0 0,1 1 0,0 3 0,0 0 0,0 1 0,0 0 0,-1 0 0,0-1 0,0 1 0,0 0 0,-1 0 0,-3 10 0,1-7 0,0 0 0,-2 0 0,1-1 0,-1 1 0,0-1 0,-1 0 0,-7 9 0,-7 5 0,-24 23 0,-8 7 0,52-53 0,-1 1 0,1-1 0,-1 0 0,1 1 0,-1-1 0,1 0 0,-1 1 0,1-1 0,0 1 0,-1-1 0,1 1 0,0-1 0,-1 1 0,1-1 0,0 1 0,0-1 0,0 1 0,-1-1 0,1 1 0,0-1 0,0 1 0,0 0 0,0-1 0,0 1 0,0-1 0,0 1 0,0-1 0,0 1 0,0 0 0,0-1 0,1 1 0,-1-1 0,0 1 0,0-1 0,0 1 0,1-1 0,-1 1 0,0-1 0,1 1 0,-1-1 0,0 1 0,1-1 0,-1 1 0,1-1 0,-1 0 0,1 1 0,-1-1 0,1 0 0,-1 1 0,1-1 0,-1 0 0,1 0 0,-1 0 0,1 1 0,-1-1 0,1 0 0,-1 0 0,1 0 0,0 0 0,39 3 0,-39-3 0,166-12 134,-31 1-1633,-98 10-5327</inkml:trace>
</inkml:ink>
</file>

<file path=word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8:20:02.91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95 87 24575,'-11'-3'0,"0"-2"0,10-3 0,11 0 0,15-3 0,15 1 0,10-2 0,8 2 0,5 1 0,-1 4 0,-4 1 0,-8 3 0,-9 0 0,-12 5 0,-10 1-8191</inkml:trace>
  <inkml:trace contextRef="#ctx0" brushRef="#br0" timeOffset="380.22">242 152 24575,'-22'7'0,"-17"7"0,-10 3 0,0 3 0,5-2 0,13 0 0,23-4 0,27-3 0,29-4 0,23-7 0,15-8 0,7-4 0,-13-2-8191</inkml:trace>
</inkml:ink>
</file>

<file path=word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8:17:14.38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66 277 24575,'-4'0'0,"0"-3"0,-1-6 0,5-3 0,6-5 0,1-2 0,4-6 0,4-1 0,2-1 0,2 5 0,-2 2 0,-7 5 0,-6 4-8191</inkml:trace>
  <inkml:trace contextRef="#ctx0" brushRef="#br0" timeOffset="536.13">425 0 24575,'4'0'0,"4"0"0,5 0 0,3 0 0,3 0 0,2 0 0,1 0 0,0 0 0,0 0 0,0 4 0,-4 12 0,-1 10 0,0 8 0,-3 9 0,-4 4 0,-3-5-8191</inkml:trace>
  <inkml:trace contextRef="#ctx0" brushRef="#br0" timeOffset="1514.18">107 635 24575,'0'-2'0,"0"-1"0,0 0 0,0 0 0,-1 1 0,1-1 0,-1 0 0,0 1 0,0-1 0,0 1 0,0-1 0,0 1 0,0-1 0,0 1 0,-1-1 0,0 1 0,1 0 0,-1 0 0,-3-3 0,5 5 0,-1-1 0,0 1 0,0-1 0,0 1 0,0 0 0,0-1 0,0 1 0,0 0 0,1-1 0,-1 1 0,0 0 0,0 0 0,0 0 0,0 0 0,0 0 0,0 0 0,0 0 0,0 0 0,0 1 0,-2-1 0,1 1 0,0 0 0,1 0 0,-1 0 0,0 1 0,0-1 0,1 1 0,-1-1 0,0 1 0,1-1 0,0 1 0,-1 0 0,-1 3 0,-4 6 0,2 1 0,-1 0 0,1 0 0,1 0 0,0 1 0,1-1 0,0 1 0,1 0 0,1 0 0,0 0 0,0 0 0,1 0 0,1 0 0,0 0 0,1 0 0,5 19 0,-5-28 4,-1-1 1,1 0-1,0 1 0,0-1 0,0 0 0,1 0 0,-1 0 0,1 0 0,-1 0 1,1 0-1,0-1 0,0 1 0,1-1 0,-1 0 0,0 0 0,1 0 0,-1-1 1,1 1-1,-1-1 0,1 0 0,0 0 0,-1 0 0,1 0 0,0-1 0,0 1 1,0-1-1,0 0 0,4-1 0,-1 1-103,1-1 0,-1 0 0,0 0 0,-1-1 0,1 0 0,0 0 0,0-1 0,-1 0 0,0 0 0,1-1 0,-1 1 0,0-1 0,-1 0 0,9-8 0,0-4-6727</inkml:trace>
  <inkml:trace contextRef="#ctx0" brushRef="#br0" timeOffset="2276.65">106 636 24575,'6'-5'0,"1"0"0,-1 0 0,1 1 0,0-1 0,0 2 0,11-6 0,-16 9 0,1-1 0,-1 1 0,0 0 0,0-1 0,0 1 0,0 0 0,0 0 0,0 0 0,0 0 0,0 1 0,0-1 0,1 1 0,-1-1 0,0 1 0,0 0 0,-1-1 0,1 1 0,0 0 0,0 0 0,0 1 0,0-1 0,-1 0 0,1 0 0,-1 1 0,1-1 0,-1 1 0,1 0 0,-1-1 0,2 4 0,5 9 0,0 0 0,10 27 0,-14-30 0,0 0 0,1-1 0,0 0 0,1 0 0,0 0 0,0-1 0,12 14 0,-18-24 0,0 1 0,0 0 0,0 0 0,0 0 0,0 0 0,0 0 0,0 0 0,0 0 0,0 0 0,0 0 0,0 0 0,0 0 0,0-1 0,0 1 0,0 0 0,0 0 0,0 0 0,0 0 0,0 0 0,0 0 0,0 0 0,0 0 0,0 0 0,0 0 0,0 0 0,0 0 0,1 0 0,-1 0 0,0 0 0,0 0 0,0-1 0,0 1 0,0 0 0,0 0 0,0 0 0,0 0 0,0 0 0,0 0 0,0 0 0,0 0 0,1 0 0,-1 0 0,0 0 0,0 0 0,0 0 0,0 0 0,0 0 0,0 0 0,0 0 0,0 0 0,0 0 0,0 0 0,0 1 0,1-1 0,-1 0 0,0 0 0,0 0 0,0 0 0,0 0 0,0 0 0,0 0 0,0 0 0,0 0 0,0 0 0,0 0 0,0 0 0,-2-11 0,-5-13 0,-27-45 0,19 41 0,-11-31 0,25 58 0,1 0 0,-1 0 0,1-1 0,-1 1 0,1 0 0,-1-1 0,1 1 0,0 0 0,0-1 0,0 1 0,0-1 0,0 1 0,0 0 0,0-1 0,1 1 0,-1 0 0,0-1 0,1 1 0,-1 0 0,1-1 0,-1 1 0,1 0 0,0 0 0,0-2 0,1 2 0,-1 0 0,1-1 0,0 1 0,-1 0 0,1 0 0,0 0 0,0 1 0,0-1 0,0 0 0,0 1 0,-1-1 0,1 1 0,0 0 0,4-1 0,1 1 0,0 0 0,0 1 0,0-1 0,0 1 0,0 1 0,0-1 0,0 1 0,11 5 0,-8-1 0,0 0 0,-1 0 0,0 0 0,0 2 0,0-1 0,-1 1 0,0 0 0,-1 0 0,13 19 0,-18-24 0,0 0 0,0 0 0,-1 0 0,1 1 0,-1-1 0,0 0 0,0 1 0,0-1 0,0 1 0,-1 0 0,1-1 0,-1 1 0,0-1 0,0 1 0,0 0 0,-1-1 0,1 1 0,-1-1 0,0 1 0,0-1 0,0 1 0,0-1 0,0 0 0,-1 1 0,0-1 0,0 0 0,0 0 0,0 0 0,0 0 0,0-1 0,-1 1 0,1-1 0,-1 1 0,-5 3 0,6-5-105,1 1 0,-1-1 0,0 0 0,0 0 0,0 0 0,0 0 0,0-1 0,0 1 0,0 0 0,0-1 0,0 1 0,-4-1 0,-5-1-6721</inkml:trace>
  <inkml:trace contextRef="#ctx0" brushRef="#br0" timeOffset="2755.27">508 423 24575,'4'4'0,"0"8"0,5 6 0,-1 7 0,3 2 0,3 5 0,-1 0 0,1-2 0,1-2 0,-1-3 0,-4-1 0,1-6 0,-2-8 0,-3-11 0,-5-8 0,-3-2-8191</inkml:trace>
  <inkml:trace contextRef="#ctx0" brushRef="#br0" timeOffset="3158.86">508 487 24575,'4'0'0,"4"0"0,5-3 0,4-2 0,2 0 0,2-2 0,1 0 0,-4-3 0,-1 0 0,1 3 0,-4 1-8191</inkml:trace>
  <inkml:trace contextRef="#ctx0" brushRef="#br0" timeOffset="3596.46">508 489 24575,'14'22'0,"9"7"0,0-6 0,0-5 0,0-11 0,-1-6 0,0-3 0,-1-1 0,-3-4 0,-2-1 0,1-2 0,0 0 0,-2-1 0,-4 0-8191</inkml:trace>
  <inkml:trace contextRef="#ctx0" brushRef="#br0" timeOffset="3955.36">1102 402 24575,'0'0'-8191</inkml:trace>
</inkml:ink>
</file>

<file path=word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8:16:32.1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1192 24575,'1'11'0,"1"-1"0,0 0 0,0 1 0,1-1 0,0 0 0,7 13 0,5 19 0,-2 3 0,-2 1 0,-2 0 0,-2 1 0,-2 0 0,-2 1 0,-3 53 0,0-99 0,0-1 0,0 1 0,0-1 0,0 1 0,-1-1 0,1 1 0,0-1 0,-1 1 0,1-1 0,-1 1 0,1-1 0,-1 0 0,0 1 0,0-1 0,0 2 0,0-3 0,1 0 0,-1 0 0,1 0 0,-1 0 0,1 0 0,-1 0 0,1 0 0,0 0 0,-1 0 0,1 0 0,-1 0 0,1 0 0,-1 0 0,1 0 0,-1 0 0,1 0 0,0-1 0,-1 1 0,1 0 0,-1 0 0,1 0 0,0-1 0,-1 1 0,1 0 0,0-1 0,-1 1 0,1 0 0,0-1 0,0 1 0,-1 0 0,1-1 0,-5-6 0,0 0 0,1 0 0,0 0 0,-4-10 0,-9-25 0,2-1 0,2 0 0,2-1 0,1 0 0,3-1 0,-4-85 0,11 122 0,1 0 0,-1 1 0,1-1 0,1 0 0,-1 1 0,1-1 0,1 1 0,-1-1 0,1 1 0,5-9 0,-6 14 0,-1 0 0,0-1 0,1 1 0,0 0 0,-1 0 0,1 1 0,0-1 0,0 0 0,0 1 0,0-1 0,0 1 0,0-1 0,1 1 0,-1 0 0,0 0 0,1 0 0,-1 0 0,1 1 0,-1-1 0,1 1 0,-1-1 0,1 1 0,-1 0 0,1 0 0,-1 0 0,1 0 0,0 0 0,-1 1 0,1-1 0,-1 1 0,1 0 0,-1 0 0,0 0 0,4 1 0,-3 0 0,0 0 0,0 0 0,0 0 0,0 1 0,0-1 0,-1 1 0,1-1 0,-1 1 0,1 0 0,-1 0 0,0 0 0,0 1 0,-1-1 0,1 0 0,-1 1 0,1-1 0,-1 1 0,0-1 0,0 1 0,-1-1 0,1 1 0,-1 0 0,0-1 0,0 1 0,0 6 0,-1 5 0,-1 0 0,0 0 0,0-1 0,-2 1 0,-5 14 0,-3 5-455,-2 0 0,-32 56 0,31-66-6371</inkml:trace>
  <inkml:trace contextRef="#ctx0" brushRef="#br0" timeOffset="407.64">466 811 24575,'4'-7'0,"-3"-3"0,-5 8 0,-5 15 0,-5 20 0,-4 22 0,2 20 0,-1 18 0,3 12 0,4 9 0,7 4 0,8-4 0,10-7 0,9-8 0,13-13 0,6-17 0,-4-21-8191</inkml:trace>
  <inkml:trace contextRef="#ctx0" brushRef="#br0" timeOffset="18920.68">953 1128 24575,'0'-3'0,"0"5"0,-4 10 0,-4 10 0,-5 12 0,-4 11 0,-2 6 0,-2 4 0,3 0 0,1-2 0,3-6 0,1-8 0,2-7 0,-1-5 0,-1-7 0,1-7-8191</inkml:trace>
  <inkml:trace contextRef="#ctx0" brushRef="#br0" timeOffset="19361.95">658 1233 24575,'25'31'0,"0"0"0,25 46 0,-20-30 0,27 45 0,34 48 0,-91-140 0,28 30 0,-27-29 0,-1-1 0,1 1 0,-1-1 0,1 1 0,0-1 0,-1 1 0,1-1 0,0 0 0,-1 1 0,1-1 0,0 0 0,-1 1 0,1-1 0,0 0 0,-1 0 0,1 0 0,0 0 0,0 0 0,-1 0 0,1 0 0,0 0 0,0 0 0,-1 0 0,1 0 0,0 0 0,-1 0 0,1-1 0,0 1 0,0 0 0,-1 0 0,1-1 0,-1 1 0,1-1 0,0 1 0,-1-1 0,1 1 0,-1 0 0,1-1 0,-1 0 0,1 1 0,-1-1 0,1 1 0,-1-1 0,0 0 0,1 1 0,-1-1 0,0 0 0,1 1 0,-1-2 0,6-16 20,-2-1 0,0 1-1,0-1 1,-2 0 0,0-21-1,-1 20-266,0 1 0,2 0 0,0-1-1,1 1 1,7-21 0,-4 25-6579</inkml:trace>
  <inkml:trace contextRef="#ctx0" brushRef="#br0" timeOffset="19957.59">953 853 24575,'2'-4'0,"-1"-1"0,2 0 0,-1 1 0,0-1 0,1 1 0,0 0 0,0 0 0,0 0 0,0 0 0,1 1 0,-1-1 0,1 1 0,0 0 0,5-3 0,-8 5 0,0 1 0,1-1 0,-1 0 0,1 1 0,-1-1 0,1 1 0,0-1 0,-1 1 0,1 0 0,-1 0 0,1 0 0,0 0 0,-1 0 0,1 0 0,-1 0 0,1 1 0,0-1 0,1 1 0,0 0 0,-1 1 0,0-1 0,0 1 0,0-1 0,0 1 0,-1-1 0,1 1 0,0 0 0,-1 0 0,1 0 0,-1 0 0,1 0 0,-1 0 0,0 1 0,1 3 0,1 1 0,0 0 0,-1 0 0,-1 1 0,1-1 0,-1 0 0,0 1 0,-1 0 0,1-1 0,-2 1 0,-1 14 0,-3 2 0,0 0 0,-11 24 0,0 4 0,15-51 0,1 0 0,0 1 0,-1-1 0,1 0 0,0 0 0,0 0 0,-1 1 0,1-1 0,0 0 0,0 1 0,0-1 0,1 0 0,-1 0 0,0 1 0,0-1 0,1 0 0,-1 0 0,1 0 0,-1 1 0,1-1 0,-1 0 0,1 0 0,0 0 0,-1 0 0,1 0 0,1 1 0,0-1 0,0 0 0,0 0 0,0 0 0,0 0 0,1 0 0,-1-1 0,0 1 0,0-1 0,0 0 0,1 1 0,-1-1 0,0 0 0,4-1 0,10-1 0,-1-1 0,0 0 0,20-8 0,-29 10 0,32-12-1365,-4 1-5461</inkml:trace>
  <inkml:trace contextRef="#ctx0" brushRef="#br0" timeOffset="20481.42">1207 1466 24575,'0'-3'0,"0"2"0,0 8 0,0 11 0,0 9 0,4 7 0,0 5 0,1 4 0,-2-3 0,4-4 0,-1-5 0,3-7 0,3-8 0,1-7-8191</inkml:trace>
  <inkml:trace contextRef="#ctx0" brushRef="#br0" timeOffset="20872.02">1355 1551 24575,'22'-3'0,"10"-2"0,4-3 0,-1 0 0,-3 0 0,-3 3 0,-6 2-8191</inkml:trace>
  <inkml:trace contextRef="#ctx0" brushRef="#br0" timeOffset="21244.37">1693 1360 24575,'0'41'0,"-6"43"0,4-72 0,0 0 0,0 0 0,-1 0 0,-1-1 0,0 1 0,-1-1 0,-11 21 0,15-30 0,1-1 0,-1 0 0,1 0 0,-1 0 0,0 0 0,0 0 0,1 0 0,-1 0 0,0 0 0,0 0 0,0 0 0,0 0 0,0-1 0,0 1 0,0 0 0,0-1 0,0 1 0,0-1 0,-1 1 0,1-1 0,0 1 0,0-1 0,-1 0 0,1 0 0,-2 1 0,2-2 0,-1 0 0,1 1 0,0-1 0,0 0 0,0 0 0,-1 0 0,1 0 0,0 0 0,0 0 0,0 0 0,0 0 0,0 0 0,1-1 0,-1 1 0,0 0 0,1-1 0,-2-2 0,-2-6 0,1 0 0,0-1 0,0 1 0,-1-18 0,4 28 0,-1-12 0,0 0 0,1 0 0,3-19 0,-3 29 0,0 0 0,0 1 0,1-1 0,-1 0 0,1 1 0,0-1 0,-1 0 0,1 1 0,0-1 0,0 1 0,0-1 0,0 1 0,0-1 0,2-1 0,-2 3 0,0-1 0,0 1 0,0-1 0,0 1 0,1 0 0,-1-1 0,0 1 0,0 0 0,0 0 0,0 0 0,0 0 0,0 0 0,1 0 0,-1 0 0,0 0 0,0 0 0,0 1 0,0-1 0,0 0 0,0 1 0,0-1 0,0 1 0,0-1 0,0 1 0,2 1 0,9 6 15,0 1-1,-1 1 1,1 0 0,-2 1-1,0 0 1,0 1-1,-1-1 1,13 23-1,-10-16-388,0-1 0,1 0 0,22 21 0,-21-26-6452</inkml:trace>
  <inkml:trace contextRef="#ctx0" brushRef="#br0" timeOffset="21616.73">1946 1383 24575,'0'15'0,"-4"14"0,0 11 0,-5 5 0,1 3 0,-3 3 0,-3 0 0,1-4 0,-1-3 0,3-10-8191</inkml:trace>
  <inkml:trace contextRef="#ctx0" brushRef="#br0" timeOffset="21617.73">1988 1700 24575,'11'-3'0,"3"2"0,0 8 0,-3 7 0,-3 5 0,-3 6 0,-2 2 0,-2 1 0,-5-6 0,-1-1 0,3-5 0,10-9 0,6-10 0,9-7 0,4-9 0,4-5 0,-3 1-8191</inkml:trace>
  <inkml:trace contextRef="#ctx0" brushRef="#br0" timeOffset="22671.14">2349 789 24575,'1'-1'0,"0"0"0,0 1 0,0-1 0,1 0 0,-1 0 0,0 1 0,1-1 0,-1 1 0,0-1 0,1 1 0,-1-1 0,0 1 0,1 0 0,-1 0 0,1 0 0,-1 0 0,2 0 0,-2 0 0,-1 0 0,1 1 0,-1-1 0,1 1 0,-1-1 0,1 0 0,-1 1 0,1-1 0,-1 1 0,0-1 0,1 1 0,-1-1 0,0 1 0,1 0 0,-1-1 0,0 1 0,0-1 0,0 1 0,1-1 0,-1 1 0,0 0 0,0-1 0,0 1 0,0 0 0,0-1 0,0 2 0,-1 3 0,1 1 0,-1 0 0,0-1 0,-1 1 0,1-1 0,-1 0 0,-3 6 0,-49 83 0,10-22 0,43-69 0,-1 0 0,1-1 0,0 1 0,0 0 0,0 0 0,0 0 0,0 0 0,1 0 0,-1 6 0,1-8 0,0-1 0,0 1 0,0 0 0,1 0 0,-1-1 0,0 1 0,1 0 0,-1-1 0,0 1 0,1 0 0,-1-1 0,1 1 0,-1 0 0,1-1 0,0 1 0,-1-1 0,1 1 0,0-1 0,-1 1 0,1-1 0,0 1 0,-1-1 0,1 0 0,0 0 0,0 1 0,-1-1 0,1 0 0,0 0 0,0 0 0,0 0 0,-1 0 0,1 0 0,0 0 0,0 0 0,0 0 0,-1 0 0,1 0 0,1-1 0,45-4-94,-31 2 147,0 1 0,0 0 1,22 2-1,-35 0-131,1 1 0,0-1 0,0 1 0,0 0-1,0 0 1,-1 0 0,1 0 0,0 1 0,-1-1 0,1 1 0,-1 0 0,0 0 0,0 1 0,1-1-1,-2 0 1,1 1 0,0 0 0,4 5 0,2 8-6748</inkml:trace>
  <inkml:trace contextRef="#ctx0" brushRef="#br0" timeOffset="23046.72">2244 1233 24575,'14'0'0,"13"0"0,4 0 0,5 0 0,0 0 0,0 0 0,-1 0 0,-4 0 0,-4 0 0,-1 0 0,-7 0-8191</inkml:trace>
  <inkml:trace contextRef="#ctx0" brushRef="#br0" timeOffset="23501.41">2604 769 24575,'42'-24'0,"1"1"0,1 2 0,0 2 0,2 2 0,50-12 0,-190 66 0,91-37 0,0 1 0,-1 0 0,1 0 0,0 0 0,0 1 0,0-1 0,0 1 0,0-1 0,0 1 0,1 0 0,-1 0 0,0 0 0,1 1 0,0-1 0,-1 1 0,-2 3 0,4-3 0,0 0 0,0 0 0,0 1 0,1-1 0,-1 0 0,1 0 0,0 1 0,0-1 0,0 1 0,0-1 0,0 0 0,1 1 0,-1-1 0,1 0 0,0 0 0,2 6 0,61 145 0,-21-56 0,-18-42 0,-25-55 2,0-1-1,0 0 0,0 1 0,0-1 1,0 0-1,0 1 0,0-1 1,0 1-1,0-1 0,0 0 1,1 1-1,-1-1 0,0 0 0,0 1 1,1-1-1,-1 0 0,0 1 1,0-1-1,1 0 0,-1 0 1,0 1-1,1-1 0,-1 0 0,0 0 1,1 1-1,-1-1 0,0 0 1,1 0-1,-1 0 0,0 0 1,1 0-1,-1 0 0,1 1 0,-1-1 1,0 0-1,1 0 0,-1 0 1,1 0-1,-1 0 0,0-1 1,1 1-1,-1 0 0,0 0 0,1 0 1,-1 0-1,1 0 0,-1 0 1,0-1-1,1 1 0,-1 0 1,0 0-1,1-1 0,8-19-1435,-3-3-5392</inkml:trace>
  <inkml:trace contextRef="#ctx0" brushRef="#br0" timeOffset="23934.18">3471 557 24575,'8'-9'0,"-3"12"0,-4-1 0,-1-1 0,1 1 0,-1 0 0,0 0 0,0 0 0,1 0 0,-1 0 0,-1 0 0,1-1 0,0 5 0,-2 0 0,0 0 0,0 0 0,0 0 0,-1 0 0,0 0 0,0 0 0,0-1 0,0 0 0,-1 1 0,-6 5 0,-5 5 0,-30 23 0,31-28 0,0 1 0,-21 25 0,34-37 0,1 0 0,0 0 0,0 0 0,0 0 0,0 0 0,0 0 0,-1 0 0,1 0 0,0 1 0,0-1 0,0 0 0,0 0 0,0 0 0,0 0 0,0 0 0,0 0 0,-1 1 0,1-1 0,0 0 0,0 0 0,0 0 0,0 0 0,0 1 0,0-1 0,0 0 0,0 0 0,0 0 0,0 0 0,0 1 0,0-1 0,0 0 0,0 0 0,0 0 0,0 0 0,0 1 0,0-1 0,1 0 0,-1 0 0,0 0 0,0 0 0,0 0 0,0 1 0,0-1 0,0 0 0,0 0 0,0 0 0,1 0 0,10 0 0,22-10 0,-27 8 0,13-5-170,1 2-1,-1 0 0,1 2 1,0 0-1,0 1 0,1 1 1,34 3-1,-31 2-6655</inkml:trace>
  <inkml:trace contextRef="#ctx0" brushRef="#br0" timeOffset="24324.51">3387 895 24575,'14'0'0,"9"0"0,7 0 0,7 0 0,-1-3 0,2-6 0,-3 0 0,-7 0-8191</inkml:trace>
  <inkml:trace contextRef="#ctx0" brushRef="#br0" timeOffset="24683.14">4169 388 24575,'0'-3'0,"0"2"0,0 8 0,-4 10 0,-4 10 0,-5 11 0,-3 6 0,0 0 0,0-2 0,2-3 0,1-5 0,-2-5 0,2-4 0,-1-5 0,3-7-8191</inkml:trace>
  <inkml:trace contextRef="#ctx0" brushRef="#br0" timeOffset="25072.94">3958 471 24575,'13'10'0,"0"1"0,-1 0 0,0 1 0,-1 0 0,0 1 0,16 24 0,45 92 0,-52-90 0,6 14 0,16 29 0,-41-81 0,-1-1 0,0 1 0,0-1 0,0 1 0,0-1 0,0 1 0,1-1 0,-1 0 0,0 1 0,0-1 0,1 1 0,-1-1 0,0 0 0,0 1 0,1-1 0,-1 0 0,0 1 0,1-1 0,-1 0 0,1 0 0,-1 1 0,0-1 0,1 0 0,-1 0 0,1 0 0,-1 1 0,1-1 0,-1 0 0,1 0 0,-1 0 0,1 0 0,-1 0 0,0 0 0,1 0 0,-1 0 0,1 0 0,-1 0 0,1 0 0,-1 0 0,1-1 0,-1 1 0,1 0 0,-1 0 0,0 0 0,1-1 0,-1 1 0,1 0 0,-1 0 0,0-1 0,1 1 0,-1 0 0,0-1 0,1 1 0,-1 0 0,0-1 0,0 1 0,1-1 0,-1 1 0,0 0 0,0-1 0,0 1 0,1-2 0,9-32 0,-9 32 0,4-23-119,1-8-297,2 1 1,14-36 0,-12 45-6411</inkml:trace>
  <inkml:trace contextRef="#ctx0" brushRef="#br0" timeOffset="25445.02">4276 112 24575,'4'-12'0,"2"0"0,-1 0 0,1 1 0,1-1 0,11-14 0,-16 23 0,0 1 0,0 0 0,0 0 0,0 0 0,0 0 0,1 0 0,-1 0 0,1 0 0,-1 1 0,1-1 0,0 1 0,-1 0 0,4-1 0,-4 2 0,0 0 0,-1 0 0,1 0 0,0 0 0,-1 0 0,1 0 0,0 1 0,-1-1 0,1 1 0,-1-1 0,1 1 0,0-1 0,-1 1 0,1 0 0,-1 0 0,0 0 0,1 0 0,-1 0 0,0 0 0,1 0 0,-1 0 0,0 1 0,0-1 0,0 0 0,1 2 0,2 4 0,0-1 0,-1 0 0,0 1 0,0-1 0,0 1 0,-1 0 0,0 0 0,0 0 0,-1 0 0,1 1 0,-2-1 0,1 0 0,-1 1 0,0-1 0,-1 0 0,-1 8 0,-1 6 0,-2-1 0,0 1 0,-2-1 0,-10 23 0,75-81 0,45-27-1365,-73 49-5461</inkml:trace>
  <inkml:trace contextRef="#ctx0" brushRef="#br0" timeOffset="26258.95">4614 661 24575,'0'20'0,"0"-1"0,-2 1 0,0-1 0,-1 1 0,-1-1 0,-1 0 0,-1-1 0,0 1 0,-1-1 0,-1 0 0,-1-1 0,-1 0 0,0 0 0,-13 15 0,22-30 0,0-1 0,0 1 0,-1-1 0,1 1 0,0-1 0,0 0 0,-1 0 0,1 1 0,-1-1 0,1 0 0,-1 0 0,0-1 0,1 1 0,-1 0 0,0-1 0,1 1 0,-1 0 0,0-1 0,0 0 0,1 1 0,-1-1 0,-3 0 0,3-1 0,1 0 0,-1 1 0,1-1 0,-1 0 0,1 0 0,-1 0 0,1 0 0,0-1 0,-1 1 0,1 0 0,0 0 0,0-1 0,0 1 0,0-1 0,0 1 0,0-1 0,1 1 0,-2-4 0,-1-4 0,0-1 0,0 1 0,1-1 0,0 0 0,1 0 0,0-18 0,1 25 0,0 0 0,0 0 0,0 0 0,1 1 0,-1-1 0,1 0 0,-1 1 0,1-1 0,0 0 0,0 1 0,0-1 0,1 1 0,-1-1 0,0 1 0,1 0 0,0-1 0,-1 1 0,1 0 0,0 0 0,0 0 0,0 1 0,1-1 0,-1 0 0,0 1 0,0-1 0,1 1 0,-1 0 0,1 0 0,0 0 0,-1 0 0,1 0 0,0 1 0,-1-1 0,1 1 0,0 0 0,0-1 0,-1 1 0,7 1 0,0 0 0,1 0 0,0 1 0,-1 0 0,1 1 0,-1 0 0,1 0 0,-1 1 0,0 0 0,13 10 0,53 42-1365,-55-41-5461</inkml:trace>
  <inkml:trace contextRef="#ctx0" brushRef="#br0" timeOffset="26650.22">4848 788 24575,'4'0'0,"0"7"0,1 10 0,-1 9 0,-5 7 0,-6 10 0,-6 3 0,-3 2 0,-3 0 0,-2-5 0,-1-6 0,3-9-8191</inkml:trace>
  <inkml:trace contextRef="#ctx0" brushRef="#br0" timeOffset="27052.12">4951 980 24575,'11'-7'0,"7"-2"0,0 3 0,-2 11 0,-4 8 0,-5 8 0,-3 9 0,-5 5 0,-7 2 0,-5-3 0,-5-3 0,2-4 0,6-13 0,13-13 0,12-13 0,8-13 0,7-12 0,-2 0-8191</inkml:trace>
  <inkml:trace contextRef="#ctx0" brushRef="#br0" timeOffset="27402.71">5038 153 24575,'14'22'0,"13"17"0,8 17 0,5 14 0,4 12 0,-2 10 0,-6 16 0,-8 10 0,-12 10 0,-17 9 0,-22 6 0,-25 1 0,-26-3 0,-1-26-8191</inkml:trace>
  <inkml:trace contextRef="#ctx0" brushRef="#br0" timeOffset="28071.25">993 2673 24575,'631'-119'-423,"-15"-48"-151,-438 116 528,1202-347 302,-1470 438-256,-141 54-709,104-43-5986</inkml:trace>
  <inkml:trace contextRef="#ctx0" brushRef="#br0" timeOffset="28426.54">1482 2758 24575,'40'-10'0,"41"-16"0,44-12 0,39-12 0,36-11 0,23-10 0,13-8-1292,6-3 1292,-2 0 0,-9 3 0,-19 5 0,-24 8 0,-30 8 283,-34 9-283,-31 14 0,-35 13 0,-27 9-7182</inkml:trace>
</inkml:ink>
</file>

<file path=word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8:16:29.6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4 0 24575,'0'7'0,"4"7"0,1 3 0,-1 3 0,4-2 0,-1 0 0,0-7 0,-3-9 0,-5-12 0,-5-5 0,-7-2 0,-3 1 0,-4 10 0,3 14 0,3 5-8191</inkml:trace>
  <inkml:trace contextRef="#ctx0" brushRef="#br0" timeOffset="389.77">1 529 24575,'0'15'0,"0"7"0,4 1 0,4-3 0,1-10 0,-1-9 0</inkml:trace>
  <inkml:trace contextRef="#ctx0" brushRef="#br0" timeOffset="751.11">592 210 24575,'0'8'0,"0"5"0,4 1 0,4-2 0,5-7 0,0-7 0,-2-8 0,-10-2 0,-6 2-8191</inkml:trace>
</inkml:ink>
</file>

<file path=word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8:16:25.7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4 4 24575,'0'0'0,"0"0"0,1-1 0,-1 1 0,0 0 0,0 0 0,0-1 0,1 1 0,-1 0 0,0 0 0,0 0 0,1-1 0,-1 1 0,0 0 0,1 0 0,-1 0 0,0 0 0,0 0 0,1-1 0,-1 1 0,0 0 0,1 0 0,-1 0 0,0 0 0,1 0 0,-1 0 0,0 0 0,1 0 0,-1 0 0,0 0 0,1 0 0,-1 1 0,0-1 0,1 0 0,-1 0 0,0 0 0,1 0 0,-1 0 0,0 1 0,0-1 0,1 0 0,-1 0 0,0 0 0,0 1 0,1-1 0,-1 0 0,0 0 0,0 1 0,0-1 0,1 0 0,-1 1 0,0-1 0,0 0 0,0 0 0,0 1 0,0-1 0,0 0 0,0 1 0,0-1 0,0 0 0,0 1 0,0-1 0,0 0 0,0 1 0,0-1 0,0 1 0,1 25 0,-10 51 0,-22 84 0,3-21 0,-10 137-278,12 2 0,12 0 1,26 343-1,26-201-278,133 603 0,232 447 556,-394-1443-6,8 28 88,2-2 1,38 77 0,-56-128-79,0-1-6,0-1 1,-1 1 0,1 0-1,0-1 1,0 1-1,0-1 1,0 0-1,0 1 1,0-1-1,0 0 1,0 0-1,0 1 1,1-1-1,-1 0 1,0 0-1,1 0 1,-1-1-1,1 1 1,-1 0 0,3 0-1,5-4-6181</inkml:trace>
  <inkml:trace contextRef="#ctx0" brushRef="#br0" timeOffset="825.38">223 130 24575,'0'0'0,"0"0"0,0-1 0,-1 1 0,1-1 0,0 1 0,0 0 0,0-1 0,-1 1 0,1 0 0,0-1 0,-1 1 0,1 0 0,0-1 0,-1 1 0,1 0 0,0 0 0,-1-1 0,1 1 0,0 0 0,-1 0 0,1 0 0,-1 0 0,1-1 0,0 1 0,-1 0 0,1 0 0,-1 0 0,1 0 0,-1 0 0,1 0 0,0 0 0,-1 0 0,1 0 0,-1 0 0,-13 13 0,-11 31 0,23-39 0,-144 318 0,145-320 0,-21 45 0,25-95 0,15-29 0,44-122 0,-50 176 0,-12 22 0,1 0 0,-1-1 0,0 1 0,1 0 0,-1-1 0,0 1 0,1 0 0,-1 0 0,0-1 0,1 1 0,-1 0 0,0 0 0,1 0 0,-1-1 0,1 1 0,-1 0 0,1 0 0,-1 0 0,0 0 0,1 0 0,-1 0 0,1 0 0,-1 0 0,1 0 0,-1 0 0,0 0 0,1 1 0,1 0 0,0 1 0,0 0 0,0 0 0,-1 0 0,1 0 0,-1 0 0,0 0 0,1 0 0,-1 1 0,0-1 0,0 1 0,-1-1 0,1 0 0,0 4 0,43 158 0,16 49 0,-19-102-1365,-3-14-5461</inkml:trace>
</inkml:ink>
</file>

<file path=word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8:15:20.6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1 213 24575,'-3'1'0,"1"-1"0,-1 1 0,0 0 0,1-1 0,-1 1 0,1 1 0,-1-1 0,1 0 0,-1 0 0,1 1 0,0 0 0,0-1 0,0 1 0,0 0 0,0 0 0,0 0 0,-3 4 0,-24 40 0,12-9 0,2 0 0,1 1 0,2 1 0,1 0 0,3 1 0,1 0 0,1 0 0,3 1 0,3 79 0,2-93 0,1 1 0,2 0 0,1-1 0,16 49 0,-16-60 0,0-1 0,1 0 0,1 0 0,0-1 0,1 0 0,1-1 0,0 0 0,1 0 0,17 16 0,-24-26-68,-1 0 0,0 0-1,1-1 1,-1 0 0,1 1 0,0-1-1,-1 0 1,1-1 0,0 1 0,0-1-1,0 0 1,1 0 0,-1 0 0,0 0-1,0-1 1,1 0 0,-1 1 0,0-2-1,9 0 1,0-5-6758</inkml:trace>
  <inkml:trace contextRef="#ctx0" brushRef="#br0" timeOffset="525.3">140 445 24575,'-29'43'0,"2"1"0,2 2 0,-33 81 0,66-158 0,-1-1 0,5-44 0,-6 26 0,24-88 0,-29 136 0,-1 0 0,1 0 0,0 0 0,0 0 0,0 0 0,0 0 0,0 0 0,0 0 0,1 0 0,-1 1 0,0-1 0,1 0 0,0 1 0,-1-1 0,1 1 0,0 0 0,2-2 0,-3 3 0,1-1 0,0 1 0,0-1 0,-1 1 0,1 0 0,0 0 0,0 0 0,0 0 0,-1 0 0,1 0 0,0 0 0,0 1 0,0-1 0,-1 0 0,1 1 0,3 1 0,5 4 0,1 0 0,-1 1 0,-1 0 0,1 0 0,10 12 0,-1-2 0,2-1-273,1 0 0,1-1 0,0-1 0,44 19 0,-34-20-6553</inkml:trace>
  <inkml:trace contextRef="#ctx0" brushRef="#br0" timeOffset="4424.15">966 486 24575,'-7'33'0,"-7"24"0,0 18 0,2 10 0,3 5 0,7 1 0,7-3 0,7-6 0,8-11 0,8-9 0,6-8 0,5-10 0,3-12 0,1-12 0,1-9 0,-4-10 0,-1-12 0,-7-5-8191</inkml:trace>
  <inkml:trace contextRef="#ctx0" brushRef="#br0" timeOffset="6851.03">1366 656 24575,'0'-7'0,"-4"-6"0,-4 3 0,-1 6 0,-3 12 0,1 11 0,-2 10 0,2 11 0,3 5 0,-2 3 0,2-4 0,2-1 0,2-6 0,2-4 0,0-12 0,2-13 0</inkml:trace>
  <inkml:trace contextRef="#ctx0" brushRef="#br0" timeOffset="7377.92">1154 740 24575,'37'38'0,"2"-2"0,1-1 0,67 43 0,-105-76 0,1-1 0,-1 0 0,0 1 0,0-1 0,1 0 0,-1 0 0,0 0 0,1-1 0,-1 1 0,1-1 0,-1 1 0,1-1 0,0 0 0,-1 0 0,1 0 0,-1 0 0,1 0 0,-1-1 0,5 0 0,-5-1 0,0 1 0,-1 0 0,1-1 0,0 0 0,0 1 0,-1-1 0,1 0 0,-1 0 0,0 0 0,0 0 0,1 0 0,-1 0 0,0 0 0,-1 0 0,1-1 0,0 1 0,-1 0 0,1 0 0,-1-1 0,0 1 0,1-4 0,0-29-28,-1 28-106,0 0 0,0-1 1,1 1-1,0 0 0,0 1 1,0-1-1,1 0 0,0 0 1,4-7-1,1 3-6692</inkml:trace>
  <inkml:trace contextRef="#ctx0" brushRef="#br0" timeOffset="8163.64">1408 423 24575,'-2'-12'0,"0"-1"0,0 0 0,2 0 0,0 1 0,2-26 0,-2 35 0,1 0 0,-1 1 0,0-1 0,1 0 0,0 1 0,0-1 0,0 0 0,0 1 0,0-1 0,0 1 0,0-1 0,1 1 0,-1 0 0,1-1 0,0 1 0,0 0 0,0 0 0,0 0 0,0 0 0,0 1 0,0-1 0,1 1 0,-1-1 0,1 1 0,-1 0 0,1 0 0,-1 0 0,1 0 0,0 0 0,0 0 0,-1 1 0,1-1 0,4 1 0,-5 0 0,1 1 0,0 0 0,-1-1 0,1 1 0,0 0 0,-1 0 0,1 1 0,-1-1 0,1 0 0,-1 1 0,0 0 0,0-1 0,1 1 0,-1 0 0,-1 0 0,1 0 0,0 1 0,0-1 0,-1 0 0,1 0 0,-1 1 0,0-1 0,0 1 0,1 0 0,-2-1 0,2 6 0,2 3 0,-1 0 0,-1 1 0,0-1 0,1 25 0,-6-5 0,2-26 0,0-1 0,1 1 0,-1-1 0,1 1 0,0 0 0,0-1 0,1 1 0,-1-1 0,2 6 0,-1-9 0,-1 0 0,1 0 0,0-1 0,-1 1 0,1 0 0,-1-1 0,1 1 0,0-1 0,0 1 0,-1-1 0,1 1 0,0-1 0,0 1 0,0-1 0,0 0 0,-1 1 0,1-1 0,0 0 0,0 0 0,0 0 0,0 0 0,0 0 0,0 0 0,0 0 0,0 0 0,-1 0 0,1 0 0,0 0 0,0 0 0,0-1 0,0 1 0,0 0 0,0-1 0,-1 1 0,1 0 0,1-2 0,38-20 0,-33 18 0,22-13-1365,-2 2-5461</inkml:trace>
  <inkml:trace contextRef="#ctx0" brushRef="#br0" timeOffset="8755">1748 677 24575,'-2'32'0,"-2"-1"0,-14 62 0,8-50 0,8-29 0,1-8 0,0 0 0,-1 0 0,1 1 0,-1-1 0,0 0 0,-1 0 0,1-1 0,-4 7 0,5-12 0,1 0 0,0 0 0,0 1 0,-1-1 0,1 0 0,0 0 0,-1 0 0,1 0 0,0 1 0,-1-1 0,1 0 0,0 0 0,-1 0 0,1 0 0,0 0 0,-1 0 0,1 0 0,-1 0 0,1 0 0,0 0 0,-1 0 0,1 0 0,0 0 0,-1 0 0,1-1 0,0 1 0,-1 0 0,1 0 0,0 0 0,0 0 0,-1-1 0,1 1 0,0 0 0,-1 0 0,1-1 0,0 1 0,0 0 0,0 0 0,-1-1 0,1 1 0,0 0 0,0-1 0,0 1 0,0 0 0,-1-1 0,1 1 0,0 0 0,0-1 0,0 1 0,0 0 0,0-1 0,0 1 0,-8-22 0,8 21 0,-6-19 0,2 10 0,1 0 0,0 0 0,1 0 0,0 0 0,0-1 0,1 1 0,0 0 0,2-20 0,-1 30 0,0-1 0,0 0 0,1 1 0,-1-1 0,0 0 0,1 0 0,-1 1 0,0-1 0,1 1 0,-1-1 0,1 0 0,-1 1 0,1-1 0,-1 1 0,1-1 0,-1 1 0,1-1 0,0 1 0,-1-1 0,1 1 0,0 0 0,-1-1 0,1 1 0,0 0 0,-1 0 0,1 0 0,0-1 0,0 1 0,-1 0 0,1 0 0,0 0 0,0 0 0,-1 0 0,1 0 0,0 0 0,0 1 0,-1-1 0,1 0 0,0 0 0,0 0 0,-1 1 0,2-1 0,32 19 0,-30-17 0,31 23-35,-1 2 1,34 34-1,-28-23-1226,-16-17-5565</inkml:trace>
  <inkml:trace contextRef="#ctx0" brushRef="#br0" timeOffset="9129.34">1980 848 24575,'0'4'0,"-4"8"0,0 9 0,-5 9 0,1 9 0,0 6 0,3 2 0,1 1 0,2-2 0,1 0 0,1-5 0,0-6 0,1-9-8191</inkml:trace>
  <inkml:trace contextRef="#ctx0" brushRef="#br0" timeOffset="9560.7">2023 1165 24575,'11'-11'0,"25"-23"0,-34 33 0,0-1 0,0 0 0,0 1 0,1 0 0,-1-1 0,0 1 0,1 0 0,-1 0 0,1 0 0,-1 1 0,1-1 0,0 1 0,-1-1 0,5 1 0,-6 0 0,1 1 0,-1 0 0,0 0 0,1-1 0,-1 1 0,0 0 0,1 0 0,-1 0 0,0 1 0,0-1 0,0 0 0,0 0 0,0 0 0,0 1 0,0-1 0,-1 1 0,1-1 0,0 0 0,-1 1 0,1-1 0,-1 1 0,0 0 0,1-1 0,-1 1 0,0-1 0,0 1 0,0-1 0,0 1 0,0 2 0,0 5 0,0-1 0,-1 1 0,1-1 0,-3 11 0,0-10 0,0-1 0,-1 1 0,-8 15 0,-5 9 0,17-33 0,0 0 0,0 0 0,0 1 0,0-1 0,0 0 0,0 0 0,-1 1 0,1-1 0,0 0 0,0 0 0,0 1 0,0-1 0,0 0 0,0 0 0,0 1 0,0-1 0,0 0 0,0 1 0,0-1 0,0 0 0,0 0 0,0 1 0,0-1 0,1 0 0,-1 0 0,0 1 0,0-1 0,0 0 0,0 0 0,0 0 0,1 1 0,-1-1 0,0 0 0,0 0 0,0 0 0,0 1 0,1-1 0,-1 0 0,0 0 0,0 0 0,1 0 0,-1 0 0,0 0 0,0 1 0,1-1 0,-1 0 0,0 0 0,0 0 0,1 0 0,-1 0 0,0 0 0,0 0 0,1 0 0,-1 0 0,0 0 0,1 0 0,-1 0 0,0 0 0,0-1 0,1 1 0,-1 0 0,0 0 0,0 0 0,1 0 0,-1 0 0,0 0 0,0-1 0,0 1 0,1 0 0,23-11 0,-19 9 0,14-8-455,0-1 0,19-14 0,-16 8-6371</inkml:trace>
  <inkml:trace contextRef="#ctx0" brushRef="#br0" timeOffset="10127.22">2192 721 24575,'-4'15'0,"0"11"0,-1 9 0,2 2 0,0 2 0,1-2 0,1-4 0,1-4 0,0-7-8191</inkml:trace>
  <inkml:trace contextRef="#ctx0" brushRef="#br0" timeOffset="10737.46">2235 593 24575,'1'13'0,"0"-1"0,1 0 0,0 0 0,1 0 0,0 0 0,8 17 0,35 66 0,-40-83 0,-4-7 0,14 21 0,-8-21 0,-3-18 0,-2-19 0,-1-1 0,-5-55 0,1 47 0,3-42 0,-1 81 0,0 0 0,0 0 0,0 0 0,0 0 0,1 1 0,-1-1 0,1 0 0,0 0 0,-1 0 0,1 0 0,0 1 0,0-1 0,2-2 0,-3 4 0,0-1 0,1 1 0,-1 0 0,1-1 0,-1 1 0,1 0 0,0-1 0,-1 1 0,1 0 0,-1 0 0,1 0 0,0-1 0,-1 1 0,1 0 0,-1 0 0,1 0 0,0 0 0,-1 0 0,1 0 0,0 0 0,-1 0 0,1 1 0,-1-1 0,1 0 0,0 0 0,0 1 0,2 1 0,0 0 0,1 0 0,-2 0 0,1 1 0,0-1 0,0 1 0,-1 0 0,1 0 0,-1 0 0,0 0 0,3 5 0,8 18 0,-2 1 0,-1 0 0,-1 1 0,-1-1 0,-1 2 0,4 39 0,-8-50-1365,2-4-5461</inkml:trace>
  <inkml:trace contextRef="#ctx0" brushRef="#br0" timeOffset="11123.07">2531 594 24575,'14'-7'0,"9"-3"0,4-3 0,1 1 0,-1-1 0,-5 1-8191</inkml:trace>
  <inkml:trace contextRef="#ctx0" brushRef="#br0" timeOffset="11539.47">2722 359 24575,'7'18'0,"6"13"0,5 9 0,2 4 0,-2 3 0,-4-1 0,-5-7-8191</inkml:trace>
  <inkml:trace contextRef="#ctx0" brushRef="#br0" timeOffset="12091.49">2764 0 24575,'18'3'0,"-1"0"0,0 2 0,1 0 0,-2 0 0,1 2 0,-1 0 0,0 1 0,0 0 0,-1 2 0,25 18 0,-24-13 0,0 0 0,-1 1 0,0 1 0,-1 0 0,-1 1 0,-1 1 0,17 34 0,-10-10 0,-3 1 0,-1 1 0,-3 0 0,-1 0 0,-3 1 0,-1 1 0,0 71 0,-7-58 0,-3-1 0,-2 0 0,-3 0 0,-17 67 0,23-115-1365</inkml:trace>
  <inkml:trace contextRef="#ctx0" brushRef="#br0" timeOffset="21171.94">521 931 24575,'-8'-15'0,"7"13"0,0-1 0,0 0 0,0 1 0,-1-1 0,1 1 0,-1 0 0,1-1 0,-1 1 0,0 0 0,0 0 0,0 0 0,-5-3 0,7 5 0,0 0 0,-1 0 0,1 0 0,0 1 0,-1-1 0,1 0 0,0 0 0,-1 0 0,1 1 0,0-1 0,-1 0 0,1 0 0,0 1 0,0-1 0,-1 0 0,1 1 0,0-1 0,0 0 0,0 1 0,-1-1 0,1 0 0,0 1 0,0-1 0,0 0 0,0 1 0,0-1 0,0 0 0,0 1 0,0-1 0,0 1 0,0 0 0,-2 15 0,2-15 0,1 21 0,0 0 0,2 1 0,0-1 0,9 30 0,34 90 0,-14-45 0,-27-82 0,11 41 0,43 95 0,-59-151 0,0 1 0,0-1 0,0 1 0,1-1 0,-1 1 0,0-1 0,0 1 0,1-1 0,-1 1 0,0-1 0,0 1 0,1-1 0,-1 0 0,0 1 0,1-1 0,-1 0 0,1 1 0,-1-1 0,1 0 0,-1 1 0,0-1 0,1 0 0,-1 0 0,1 1 0,0-1 0,2-11 0,-4-24 0,-25-122-1365,19 119-5461</inkml:trace>
  <inkml:trace contextRef="#ctx0" brushRef="#br0" timeOffset="21620.1">479 1017 24575,'-11'0'0,"-3"-3"0,4-6 0,7-3 0,8-1 0,7-2 0,8-1 0,5-2 0,1 2 0,0 0 0,0 3 0,-2 0 0,-1 3 0,-1 2 0,0 3 0,-1 2 0,0 2 0,-4 1-8191</inkml:trace>
  <inkml:trace contextRef="#ctx0" brushRef="#br0" timeOffset="22199.49">626 1229 24575,'4'0'0,"4"-3"0,5-6 0,4 0 0,2 0 0,2-1 0,1 1 0,-4 2-8191</inkml:trace>
  <inkml:trace contextRef="#ctx0" brushRef="#br0" timeOffset="24662.12">648 1208 24575,'0'0'0,"0"0"0,0 0 0,0 0 0,0 1 0,-1-1 0,1 0 0,0 0 0,0 0 0,0 0 0,0 0 0,0 0 0,0 0 0,0 0 0,0 0 0,-1 0 0,1-1 0,0 1 0,0 0 0,0 0 0,0 0 0,0 0 0,0 0 0,0 0 0,0 0 0,0 0 0,-1 0 0,1 0 0,0 0 0,0 0 0,0 0 0,0 0 0,0 0 0,0-1 0,0 1 0,0 0 0,0 0 0,0 0 0,0 0 0,0 0 0,0 0 0,0 0 0,0 0 0,0-1 0,0 1 0,0 0 0,0 0 0,0 0 0,0 0 0,0 0 0,0 0 0,0 0 0,0 0 0,0-1 0,0 1 0,0 0 0,0 0 0,0 0 0,0 0 0,0 0 0,0 0 0,8-8 0,10-7 0,54-18 0,-84 38 0,0 2 0,0 0 0,1 0 0,0 1 0,0 1 0,1-1 0,-10 12 0,26-25 0,-1 0 0,1 0 0,0 1 0,0 0 0,1 0 0,-1 0 0,10-3 0,7-5 0,-21 10 0,26-12 0,-27 13 0,0 1 0,0-1 0,0 1 0,0-1 0,1 1 0,-1 0 0,0-1 0,0 1 0,0 0 0,1 0 0,-1 0 0,0 0 0,0 0 0,1 0 0,-1 0 0,0 0 0,0 1 0,1-1 0,-1 0 0,2 1 0,-4 0 0,1 0 0,0 0 0,0 0 0,-1 0 0,1-1 0,-1 1 0,1 0 0,0 0 0,-1-1 0,1 1 0,-1 0 0,0-1 0,1 1 0,-1-1 0,0 1 0,1 0 0,-1-1 0,0 1 0,1-1 0,-2 1 0,-16 12 0,1-3-1365,0-2-5461</inkml:trace>
  <inkml:trace contextRef="#ctx0" brushRef="#br0" timeOffset="25752.9">3420 657 24575,'-4'0'0,"3"0"0,5 0 0,9-3 0,9-6 0,9 0 0,6-3 0,7-2 0,4-3 0,0-3 0,0 0 0,-5-1 0,-6 3 0,-10 8 0,-12 10 0,-10 8 0,-8 6 0,-4 1-8191</inkml:trace>
  <inkml:trace contextRef="#ctx0" brushRef="#br0" timeOffset="27007.66">838 2604 24575,'-3'-9'0,"2"6"0,0 1 0,0-1 0,0 0 0,0 0 0,0 1 0,-1-1 0,1 0 0,-1 1 0,0-1 0,1 1 0,-1 0 0,-4-4 0,5 6 0,1 0 0,0 0 0,0 0 0,0 0 0,-1 0 0,1 0 0,0 0 0,0 0 0,0 0 0,0 1 0,-1-1 0,1 0 0,0 0 0,0 0 0,0 0 0,0 0 0,0 0 0,-1 1 0,1-1 0,0 0 0,0 0 0,0 0 0,0 0 0,0 1 0,0-1 0,0 0 0,0 0 0,0 0 0,0 1 0,0-1 0,0 0 0,0 0 0,0 0 0,0 0 0,0 1 0,0-1 0,0 0 0,0 0 0,0 0 0,0 1 0,0-1 0,0 0 0,0 0 0,1 13 0,0 0 0,1 0 0,0 0 0,1 0 0,0-1 0,7 15 0,34 74 0,-35-83 0,17 38 0,51 78 0,-151-259 0,30 60 0,-1 2 0,-60-62 0,103 123 0,0 0 0,-1 0 0,1 0 0,1-1 0,-1 1 0,0 0 0,1-1 0,-1 1 0,1-1 0,-1 1 0,1-1 0,0 0 0,0 1 0,1-1 0,-1 0 0,0 0 0,1 0 0,0 0 0,0 0 0,0 1 0,0-5 0,1 4 0,1 0 0,-1 0 0,1 0 0,0 0 0,-1 0 0,1 1 0,1-1 0,-1 1 0,0-1 0,0 1 0,1 0 0,0 0 0,-1 0 0,1 0 0,0 1 0,0-1 0,0 1 0,4-2 0,25-9 0,0 2 0,1 1 0,0 2 0,0 1 0,46-2 0,-77 7-97,1 1-1,-1 0 1,0 0-1,1 0 1,-1 0-1,0 1 1,0-1-1,1 0 1,-1 1-1,0 0 1,0-1-1,0 1 0,3 2 1,5 5-6729</inkml:trace>
  <inkml:trace contextRef="#ctx0" brushRef="#br0" timeOffset="27511.05">861 2793 24575,'7'-7'0,"6"-6"0,8-4 0,8-4 0,6 3 0,4 0 0,-1 0 0,-3 3 0,-4 0 0,-4 3 0,-2 4 0,-6 3-8191</inkml:trace>
  <inkml:trace contextRef="#ctx0" brushRef="#br0" timeOffset="27916.22">1535 2073 24575,'-25'26'0,"-9"25"0,-1 23 0,4 17 0,9 14 0,7 7 0,9 3 0,14-4 0,16-10 0,15-11 0,11-18 0,8-20 0,6-20 0,5-18 0,2-20 0,-10-8-8191</inkml:trace>
  <inkml:trace contextRef="#ctx0" brushRef="#br0" timeOffset="41476.95">2169 2351 24575,'0'-11'0,"1"-17"0,-2 24 0,-3 16 0,-38 166 0,-44 160 0,83-326 0,2-8 0,0 1 0,0-1 0,-1 1 0,1-1 0,-1 1 0,0-1 0,0 0 0,0 0 0,-1 0 0,1 0 0,-1 0 0,-6 5 0,9-8 0,-1-1 0,1 0 0,-1 0 0,1 0 0,-1 0 0,1 0 0,-1 0 0,1 0 0,-1 0 0,1 0 0,-1 0 0,1 0 0,0 0 0,-1 0 0,1-1 0,-1 1 0,1 0 0,-1 0 0,1 0 0,-1-1 0,1 1 0,0 0 0,-1-1 0,1 1 0,-1 0 0,1-1 0,0 1 0,-1 0 0,1-1 0,0 1 0,0-1 0,-1 1 0,1 0 0,0-1 0,0 1 0,0-1 0,-1 1 0,1-1 0,0 1 0,0-1 0,-6-24 0,5 22 0,-9-53 0,-21-77 0,26 117 0,-1 1 0,0-1 0,-2 1 0,0 0 0,0 1 0,-15-18 0,20 28 0,-15-19 0,19 23 0,-1 0 0,0 0 0,0 0 0,1 0 0,-1 0 0,0 0 0,0 0 0,1 0 0,-1 0 0,0 0 0,0 0 0,1 0 0,-1 0 0,0 0 0,0 0 0,1 0 0,-1 0 0,0 0 0,0 0 0,1 0 0,-1 0 0,0-1 0,0 1 0,1 0 0,-1 0 0,0 0 0,0 0 0,0-1 0,1 1 0,-1 0 0,0 0 0,0 0 0,0-1 0,0 1 0,1 0 0,-1 0 0,0 0 0,0-1 0,0 1 0,0 0 0,0-1 0,0 1 0,0 0 0,0 0 0,0-1 0,0 1 0,0 0 0,0 0 0,0-1 0,0 1 0,0 0 0,0 0 0,0-1 0,0 1 0,0 0 0,0 0 0,0-1 0,-1 1 0,1 0 0,16 6 0,-1 0 0,1 2 0,-2-1 0,24 18 0,52 45 0,-44-28 0,68 80 0,-5-4 0,-108-116 0,0-1 0,0 0 0,0 0 0,0 1 0,1-1 0,-1 0 0,1 0 0,-1-1 0,0 1 0,1 0 0,0 0 0,-1-1 0,1 1 0,-1-1 0,1 1 0,2-1 0,-3 0 0,0 0 0,-1 0 0,1-1 0,0 1 0,-1 0 0,1-1 0,0 1 0,-1 0 0,1-1 0,-1 1 0,1-1 0,0 1 0,-1-1 0,1 1 0,-1-1 0,1 1 0,-1-1 0,0 0 0,1 1 0,-1-1 0,0 0 0,1 1 0,-1-1 0,0 0 0,0 0 0,2-8 0,0 0 0,-1 0 0,0 1 0,-1-17 0,0 16 0,-2-42-58,0 36-106,1 0 1,1 0 0,0 0-1,1 0 1,1 0 0,0 1-1,5-18 1,1 14-6663</inkml:trace>
  <inkml:trace contextRef="#ctx0" brushRef="#br0" timeOffset="41996.42">2298 1906 24575,'-1'-1'0,"-18"-46"0,18 45 0,1 1 0,-1-1 0,1 0 0,-1 1 0,1-1 0,0 0 0,0 1 0,0-1 0,0 0 0,0 0 0,0 1 0,0-1 0,0 0 0,1 1 0,-1-1 0,1 0 0,-1 1 0,1-1 0,0 1 0,-1-1 0,1 1 0,0-1 0,0 1 0,0-1 0,2 0 0,-3 1 0,1 1 0,0 0 0,0-1 0,0 1 0,0 0 0,0 0 0,0 0 0,0 0 0,0 0 0,0 0 0,0 0 0,0 0 0,0 0 0,0 1 0,0-1 0,0 0 0,0 0 0,0 1 0,-1-1 0,1 1 0,0-1 0,0 1 0,0-1 0,0 1 0,-1 0 0,1-1 0,0 1 0,-1 0 0,1-1 0,0 1 0,-1 0 0,1 1 0,20 30 0,-12-14 0,-1 2 0,-1-1 0,-1 1 0,-1 0 0,0 0 0,-2 1 0,0 0 0,-2-1 0,0 1 0,-1 0 0,-1-1 0,-7 38 0,7-39 0,1-19 0,0 1 0,0-1 0,1 0 0,-1 0 0,0 1 0,0-1 0,0 0 0,0 0 0,0 0 0,0 0 0,0 1 0,1-1 0,-1 0 0,0 0 0,0 0 0,0 0 0,0 1 0,1-1 0,-1 0 0,0 0 0,0 0 0,0 0 0,1 0 0,-1 0 0,0 0 0,0 0 0,0 0 0,1 0 0,-1 0 0,0 0 0,0 0 0,1 0 0,-1 0 0,0 0 0,0 0 0,0 0 0,1 0 0,25-18 0,-18 12 0,22-18-341,1 1 0,2 2-1,42-21 1,-34 24-6485</inkml:trace>
  <inkml:trace contextRef="#ctx0" brushRef="#br0" timeOffset="43243.39">2595 2605 24575,'0'-3'0,"0"1"0,0 6 0,4 9 0,4 9 0,5 5 0,3 5 0,0 4 0,0 0 0,-3-3 0,1-4 0,1-6 0,-2-10 0,-3-9-8191</inkml:trace>
  <inkml:trace contextRef="#ctx0" brushRef="#br0" timeOffset="43764.41">2743 2689 24575,'11'-10'0,"7"-8"0,4-1 0,2 4 0,0 4 0,0-1 0,0 3 0,-2 3 0,-3 1-8191</inkml:trace>
  <inkml:trace contextRef="#ctx0" brushRef="#br0" timeOffset="44120.65">3103 2328 24575,'1'69'0,"1"-32"0,-2 1 0,-2-1 0,-1 1 0,-9 40 0,1-52 0,4-22 0,0-16 0,-13-57 0,19 63 0,-1 0 0,1 0 0,1-1 0,-1 1 0,1 0 0,0-1 0,1 1 0,-1 0 0,3-8 0,-3 14 0,0-1 0,1 0 0,-1 0 0,1 0 0,-1 1 0,1-1 0,-1 0 0,1 1 0,-1-1 0,1 0 0,-1 1 0,1-1 0,0 1 0,-1-1 0,1 1 0,0-1 0,0 1 0,-1 0 0,1-1 0,0 1 0,0 0 0,0 0 0,-1-1 0,1 1 0,0 0 0,0 0 0,0 0 0,0 0 0,-1 0 0,1 0 0,0 0 0,0 0 0,0 1 0,0-1 0,0 0 0,-1 0 0,1 1 0,0-1 0,0 0 0,-1 1 0,1-1 0,1 1 0,32 22 0,11 17-51,-22-18-387,2-2 0,45 30 0,-50-38-6388</inkml:trace>
  <inkml:trace contextRef="#ctx0" brushRef="#br0" timeOffset="44493.21">3334 2455 24575,'0'8'0,"0"9"0,0 8 0,0 9 0,0 8 0,0 4 0,0 3 0,0-2 0,0-3 0,0-7 0,0-6 0,0-8-8191</inkml:trace>
  <inkml:trace contextRef="#ctx0" brushRef="#br0" timeOffset="44867.49">3484 2731 24575,'4'-7'0,"0"1"0,1-1 0,0 1 0,0 0 0,0 0 0,1 0 0,-1 1 0,14-9 0,-18 12 0,0 1 0,1 0 0,-1 0 0,0 0 0,1 1 0,-1-1 0,1 0 0,-1 0 0,1 1 0,-1-1 0,1 1 0,0 0 0,-1-1 0,1 1 0,-1 0 0,1 0 0,0 0 0,-1 0 0,1 0 0,0 0 0,-1 0 0,1 1 0,0-1 0,-1 1 0,1-1 0,-1 1 0,1-1 0,-1 1 0,1 0 0,-1 0 0,0 0 0,1 0 0,-1 0 0,0 0 0,0 0 0,1 0 0,-1 1 0,0-1 0,0 0 0,0 1 0,-1-1 0,1 1 0,0-1 0,0 1 0,-1-1 0,1 1 0,0 3 0,0 0 0,1 1 0,-1 0 0,0 0 0,-1-1 0,1 1 0,-1 0 0,0 0 0,-1 0 0,1 0 0,-1 0 0,-1-1 0,-1 9 0,-5 23 0,8-36 0,0-1 0,0 1 0,0-1 0,0 1 0,0-1 0,0 1 0,0-1 0,0 1 0,0-1 0,0 1 0,0 0 0,0-1 0,0 1 0,1-1 0,-1 1 0,0-1 0,0 1 0,0-1 0,1 1 0,-1-1 0,0 0 0,1 1 0,-1-1 0,0 1 0,1-1 0,-1 0 0,1 1 0,-1-1 0,0 0 0,1 1 0,-1-1 0,2 0 0,19-1 0,25-21 0,-43 20 0,85-52-1365,-46 25-5461</inkml:trace>
  <inkml:trace contextRef="#ctx0" brushRef="#br0" timeOffset="45224.12">3738 2372 24575,'0'-7'0,"-4"-3"0,-1 8 0,1 8 0,0 10 0,1 10 0,1 7 0,1 1 0,1 3 0,0-5-8191</inkml:trace>
  <inkml:trace contextRef="#ctx0" brushRef="#br0" timeOffset="45996.23">3864 2224 24575,'0'-1'0,"0"1"0,-1-1 0,1 0 0,0 0 0,0 0 0,0 0 0,0 0 0,0 0 0,1 1 0,-1-1 0,0 0 0,0 0 0,0 0 0,1 0 0,-1 1 0,0-1 0,1 0 0,-1 0 0,1 0 0,-1 1 0,1-1 0,-1 0 0,1 1 0,0-1 0,-1 1 0,1-1 0,0 0 0,-1 1 0,1 0 0,0-1 0,0 1 0,0-1 0,0 1 0,2 0 0,-1 0 0,0 0 0,0 1 0,0-1 0,0 0 0,1 1 0,-1 0 0,0 0 0,0 0 0,0 0 0,0 0 0,3 2 0,7 6 0,0 0 0,20 20 0,-14-6 0,-15-19 0,0 0 0,1 1 0,-1-2 0,1 1 0,0 0 0,0-1 0,5 5 0,-9-8 0,1 0 0,-1 0 0,0 0 0,1 1 0,-1-1 0,0 0 0,1 0 0,-1 0 0,1 0 0,-1 0 0,0 0 0,1 0 0,-1 0 0,0 0 0,1 0 0,-1 0 0,1 0 0,-1 0 0,0 0 0,1 0 0,-1-1 0,0 1 0,1 0 0,-1 0 0,0 0 0,1 0 0,-1-1 0,0 1 0,1 0 0,-1 0 0,0-1 0,0 1 0,1 0 0,-1-1 0,0 1 0,0 0 0,0-1 0,1 1 0,-1 0 0,0-1 0,0 1 0,0 0 0,0-1 0,0 1 0,0 0 0,0-1 0,0 1 0,0-1 0,0 1 0,0 0 0,0-1 0,0 1 0,0 0 0,0-1 0,0 1 0,0-1 0,0 1 0,-1-1 0,-2-30 0,2 25 0,-3-18 0,2 14 0,0 0 0,0 0 0,1 0 0,1 0 0,0 0 0,0 0 0,3-18 0,-2 26 0,-1 0 0,1 0 0,0 1 0,0-1 0,0 0 0,0 1 0,0-1 0,0 1 0,0 0 0,0-1 0,1 1 0,-1 0 0,1-1 0,-1 1 0,1 0 0,-1 0 0,1 0 0,-1 1 0,1-1 0,0 0 0,-1 0 0,1 1 0,0-1 0,0 1 0,0 0 0,-1-1 0,1 1 0,0 0 0,0 0 0,0 0 0,0 1 0,2-1 0,1 1 0,-1 0 0,1 0 0,-1 0 0,1 1 0,-1-1 0,0 1 0,0 0 0,0 0 0,0 1 0,0-1 0,0 1 0,3 3 0,2 4-7,-2 0 0,1 1 0,-1 0 0,-1 0 0,0 0 0,-1 1 0,0 0 0,0 0 0,4 24 0,7 14-1288,-10-36-5531</inkml:trace>
  <inkml:trace contextRef="#ctx0" brushRef="#br0" timeOffset="46410.45">4267 2096 24575,'11'-7'0,"7"-3"0,4 1 0,2-2 0,-3 1-8191</inkml:trace>
  <inkml:trace contextRef="#ctx0" brushRef="#br0" timeOffset="46411.45">4436 1926 24575,'0'-3'0,"0"2"0,0 4 0,4 10 0,4 10 0,5 7 0,4 7 0,2 4 0,-2-2 0,0-3 0,-3-5 0,-4-7-8191</inkml:trace>
  <inkml:trace contextRef="#ctx0" brushRef="#br0" timeOffset="46800.07">4415 1291 24575,'25'25'0,"20"23"0,15 14 0,13 15 0,1 11 0,-1 10 0,-10 9 0,-12 5 0,-14 5 0,-21 0 0,-28-1 0,-11-21-8191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13:49.48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88 785 24575,'-8'2'0,"8"-2"0,-1 0 0,1 0 0,0 0 0,-1 0 0,1 0 0,0 0 0,-1 0 0,1 0 0,-1 0 0,1 0 0,0 0 0,-1 0 0,1 0 0,0 0 0,-1 0 0,1 0 0,0 0 0,-1 0 0,1 0 0,0 0 0,-1-1 0,1 1 0,0 0 0,0 0 0,-1 0 0,1-1 0,0 1 0,0 0 0,-1 0 0,1-1 0,0 1 0,0 0 0,0 0 0,-1-1 0,1 1 0,0 0 0,0-1 0,0 1 0,0 0 0,0-1 0,0 1 0,-1 0 0,1-1 0,0 1 0,0 0 0,0-1 0,0 1 0,0 0 0,1-1 0,-1 1 0,0 0 0,0-1 0,0 0 0,-1-6 0,1 0 0,0 0 0,0 0 0,1 0 0,-1 0 0,1 0 0,1 0 0,0 0 0,0 0 0,0 0 0,1 1 0,0-1 0,0 1 0,0-1 0,1 1 0,0 1 0,0-1 0,1 0 0,-1 1 0,1 0 0,1 0 0,-1 0 0,1 1 0,-1 0 0,1 0 0,0 0 0,1 1 0,-1 0 0,1 0 0,-1 0 0,1 1 0,0 0 0,0 0 0,0 1 0,0 0 0,0 0 0,0 1 0,0 0 0,0 0 0,0 0 0,1 1 0,-1 0 0,0 1 0,-1 0 0,10 3 0,-10-2 0,-1 1 0,1 0 0,-1 0 0,0 0 0,0 1 0,0 0 0,-1 0 0,0 0 0,0 0 0,0 1 0,-1 0 0,1-1 0,-1 1 0,-1 1 0,1-1 0,-1 0 0,0 1 0,0-1 0,-1 1 0,0-1 0,0 10 0,1-5 0,-1 0 0,-1 0 0,0 1 0,-1-1 0,0 0 0,0 0 0,-1 0 0,-1 0 0,0 0 0,0 0 0,-1-1 0,-6 12 0,3-12 0,0 0 0,0-1 0,-1 0 0,-1 0 0,0-1 0,0 0 0,0 0 0,-1-1 0,0 0 0,-12 6 0,-1-2 0,0 0 0,0-2 0,-44 12 0,51-15 0,34-5 0,111-4 0,-57-1 0,125 11 0,-190-6-115,-5-1 1,1 0 1,-1 0-1,1 1 1,-1-1-1,0 1 0,1-1 1,-1 1-1,0 0 0,1 0 1,2 2-1</inkml:trace>
  <inkml:trace contextRef="#ctx0" brushRef="#br0" timeOffset="375.88">981 911 24575,'4'4'0,"0"4"0,1-2 0,2-3 0,0-4 0</inkml:trace>
  <inkml:trace contextRef="#ctx0" brushRef="#br0" timeOffset="1108.58">1488 531 24575,'0'0'0,"0"0"0,0-1 0,0 1 0,0 0 0,-1-1 0,1 1 0,0-1 0,0 1 0,0 0 0,0 0 0,-1-1 0,1 1 0,0 0 0,0-1 0,-1 1 0,1 0 0,0 0 0,0-1 0,-1 1 0,1 0 0,0 0 0,-1 0 0,1-1 0,0 1 0,-1 0 0,1 0 0,0 0 0,-1 0 0,1 0 0,0 0 0,-1 0 0,1 0 0,-1 0 0,1 0 0,0 0 0,-1 0 0,1 0 0,0 0 0,-1 0 0,1 0 0,-1 0 0,1 0 0,0 1 0,-1-1 0,1 0 0,-1 0 0,-20 10 0,18-9 0,-13 7 0,1 0 0,0 1 0,1 1 0,0 1 0,-18 16 0,28-23 0,-1 1 0,1 0 0,-1-1 0,1 2 0,1-1 0,-1 0 0,1 1 0,0-1 0,0 1 0,0 0 0,1 0 0,0 0 0,0 0 0,1 0 0,0 1 0,0-1 0,0 0 0,1 8 0,0-9 0,2-1 0,-1 0 0,0 1 0,1-1 0,0 0 0,0 0 0,0 0 0,1 0 0,-1 0 0,1 0 0,0-1 0,0 1 0,0-1 0,0 0 0,1 0 0,5 4 0,9 6 0,1-1 0,23 11 0,-22-13 0,-4-2 0,29 17 0,-43-24 0,0 1 0,-1-1 0,1 0 0,0 1 0,0-1 0,-1 1 0,1 0 0,-1-1 0,0 1 0,1 0 0,-1 0 0,0 0 0,0 0 0,0 0 0,0 0 0,-1 0 0,2 4 0,-2-5 0,-1 0 0,1 1 0,0-1 0,-1 0 0,1 1 0,0-1 0,-1 0 0,0 1 0,1-1 0,-1 0 0,0 0 0,0 0 0,1 0 0,-1 0 0,0 0 0,0 0 0,0 0 0,0 0 0,0 0 0,-1 0 0,1 0 0,0-1 0,0 1 0,-3 0 0,-34 13 0,36-14 0,-13 5 0,1-1 0,-1-1 0,0-1 0,0 0 0,0-1 0,0 0 0,-30-4 0,44 3 0,-1 0 0,1 0 0,0 0 0,0 0 0,0 0 0,0 0 0,-1-1 0,1 1 0,0 0 0,0-1 0,0 1 0,0-1 0,0 1 0,0-1 0,0 0 0,0 1 0,0-1 0,0 0 0,0 0 0,1 0 0,-1 1 0,0-1 0,0 0 0,1 0 0,-1 0 0,1 0 0,-1 0 0,1 0 0,-1-1 0,1 1 0,0 0 0,-1 0 0,1 0 0,0 0 0,0 0 0,0-1 0,0 1 0,0 0 0,0 0 0,0 0 0,0 0 0,1-1 0,-1 1 0,0 0 0,1 0 0,-1 0 0,0 0 0,1 0 0,0 0 0,-1 0 0,1 0 0,1-2 0,4-5 0,0 0 0,0 1 0,1-1 0,15-12 0,40-27 0,3 2 0,73-38 0,-71 44 0,-63 37 0,-1 0 0,0 0 0,1 0 0,-1 0 0,1 1 0,0 0 0,5-2 0,-8 3 0,0 0 0,0 0 0,0 0 0,0 1 0,0-1 0,0 0 0,-1 0 0,1 1 0,0-1 0,0 1 0,0-1 0,0 0 0,-1 1 0,1-1 0,0 1 0,-1 0 0,1-1 0,0 1 0,-1 0 0,1-1 0,-1 1 0,1 0 0,-1 0 0,1-1 0,-1 1 0,1 0 0,-1 0 0,0 0 0,0 0 0,1 0 0,-1-1 0,0 1 0,0 0 0,0 0 0,0 0 0,0 2 0,3 33 0,-1 1 0,-5 67 0,-1-28 0,3 62-1365,1-117-5461</inkml:trace>
  <inkml:trace contextRef="#ctx0" brushRef="#br0" timeOffset="1614.84">1912 827 24575,'208'-11'0,"3"0"0,-218 10 0,1-1 0,0 0 0,0 0 0,0-1 0,0 0 0,0 0 0,1 0 0,-1-1 0,1 0 0,0 0 0,-7-7 0,4 4 0,0 0 0,0-1 0,1 0 0,1 0 0,-1-1 0,1 1 0,-8-18 0,14 26 0,0 0 0,0 1 0,0-1 0,0 0 0,0 0 0,0 0 0,-1 0 0,1 0 0,0 0 0,0 0 0,0 0 0,0 0 0,0 1 0,0-1 0,0 0 0,0 0 0,-1 0 0,1 0 0,0 0 0,0 0 0,0 0 0,0 0 0,0 0 0,0 0 0,-1 0 0,1 0 0,0 0 0,0 0 0,0 0 0,0 0 0,0 0 0,0 0 0,-1 0 0,1 0 0,0 0 0,0 0 0,0-1 0,0 1 0,0 0 0,0 0 0,0 0 0,0 0 0,-1 0 0,1 0 0,0 0 0,0 0 0,0 0 0,0-1 0,-2 27 0,3 47 0,-1-62 0,0 72 0,3 73 0,-2-153-80,-1 0 0,0 1-1,1-1 1,0 0 0,0 1-1,0-1 1,0 0 0,1 0-1,-1 0 1,1 0 0,-1 0 0,1 0-1,0 0 1,0-1 0,1 1-1,3 3 1,17 10-6746</inkml:trace>
  <inkml:trace contextRef="#ctx0" brushRef="#br0" timeOffset="1981.29">3013 572 24575,'-18'29'0,"-13"20"0,-5 10 0,0 1 0,2-3 0,1-2 0,1-9 0,3-7 0,3-7 0,6-10-8191</inkml:trace>
  <inkml:trace contextRef="#ctx0" brushRef="#br0" timeOffset="2367.9">2780 636 24575,'11'15'0,"7"11"0,4 13 0,5 6 0,3 3 0,2 1 0,0-5 0,-2-2 0,-3-5 0,-5-5 0,-7-9-8191</inkml:trace>
  <inkml:trace contextRef="#ctx0" brushRef="#br0" timeOffset="2786.1">2547 404 24575,'7'-3'0,"14"-2"0,13 0 0,12 2 0,13 0 0,7 2 0,3 0 0,0 0 0,-4 1 0,-9 1 0,-11-1 0,-17 4 0,-16 0 0,-14 1 0</inkml:trace>
  <inkml:trace contextRef="#ctx0" brushRef="#br0" timeOffset="2787.1">3457 235 24575,'25'33'0,"12"28"0,0 22 0,-3 14 0,-7 10 0,-12 4 0,-15 1 0,-20-4 0,-16-9 0,-20-12 0,-19-8 0,-14-16 0,8-17-8191</inkml:trace>
  <inkml:trace contextRef="#ctx0" brushRef="#br0" timeOffset="3360.89">387 0 24575,'-22'0'0,"-17"15"0,-14 18 0,-4 23 0,0 26 0,2 24 0,8 24 0,11 18 0,15 12 0,23 5 0,28-8 0,28-13 0,28-16 0,26-19 0,21-21 0,-10-26-8191</inkml:trace>
  <inkml:trace contextRef="#ctx0" brushRef="#br0" timeOffset="4233.92">4029 509 24575,'0'0'0,"0"0"0,0 0 0,0 0 0,0 0 0,0 0 0,-1-1 0,1 1 0,0 0 0,0 0 0,0 0 0,0 0 0,0 0 0,0 0 0,0 0 0,-1 0 0,1 0 0,0 0 0,0-1 0,0 1 0,0 0 0,0 0 0,-1 0 0,1 0 0,0 0 0,0 0 0,0 0 0,0 0 0,0 0 0,-1 0 0,1 0 0,0 0 0,0 0 0,0 0 0,0 0 0,0 1 0,-1-1 0,1 0 0,0 0 0,0 0 0,0 0 0,0 0 0,0 0 0,0 0 0,0 0 0,-1 0 0,1 0 0,0 1 0,0-1 0,0 0 0,-2 11 0,3 13 0,4 8 0,2-1 0,1 0 0,2 0 0,1-1 0,1 0 0,2-1 0,29 46 0,-42-72 0,1 0 0,0-1 0,-1 1 0,1-1 0,0 0 0,0 0 0,0 0 0,0 0 0,1 0 0,-1 0 0,0 0 0,4 1 0,-6-3 0,1 0 0,-1 0 0,1 0 0,-1 0 0,0 0 0,1 0 0,-1 0 0,1 0 0,-1 0 0,0 0 0,1 0 0,-1 0 0,1-1 0,-1 1 0,0 0 0,1 0 0,-1 0 0,0-1 0,1 1 0,-1 0 0,0 0 0,1-1 0,-1 1 0,0 0 0,1 0 0,-1-1 0,0 1 0,0-1 0,1 1 0,5-25 0,-1-57 0,-4-1 0,-3 1 0,-19-114 0,12 140 0,-23-81 0,31 135 0,0 1 0,1-1 0,-1 0 0,1 0 0,-1 0 0,1 0 0,0 0 0,-1 0 0,1 1 0,0-1 0,0 0 0,1 0 0,-1 0 0,0 0 0,1 0 0,-1 0 0,1 0 0,-1 1 0,1-1 0,0 0 0,1-2 0,0 3 0,0-1 0,0 1 0,0 0 0,1-1 0,-1 1 0,0 0 0,1 0 0,-1 1 0,0-1 0,1 0 0,-1 1 0,1-1 0,0 1 0,-1 0 0,5 0 0,70-2-682,143 15-1,-182-8-6143</inkml:trace>
  <inkml:trace contextRef="#ctx0" brushRef="#br0" timeOffset="4624.55">4345 445 24575,'0'0'0,"0"0"0,0 0 0,0-1 0,0 1 0,0 0 0,0 0 0,0 0 0,0-1 0,-1 1 0,2 0 0,-1 0 0,0-1 0,0 1 0,0 0 0,0 0 0,0 0 0,0-1 0,0 1 0,0 0 0,0 0 0,0-1 0,0 1 0,0 0 0,1 0 0,-1 0 0,0 0 0,0-1 0,0 1 0,0 0 0,1 0 0,-1 0 0,0 0 0,0 0 0,0-1 0,1 1 0,-1 0 0,0 0 0,0 0 0,0 0 0,1 0 0,-1 0 0,0 0 0,0 0 0,1 0 0,-1 0 0,0 0 0,0 0 0,0 0 0,1 0 0,-1 0 0,0 0 0,0 0 0,1 0 0,-1 0 0,0 0 0,0 0 0,0 1 0,1-1 0,-1 0 0,0 0 0,0 0 0,0 0 0,0 0 0,1 1 0,-1-1 0,0 0 0,0 0 0,0 1 0,13 13 0,-2 9 0,-1 0 0,-1 1 0,-1 0 0,8 49 0,-10-46 0,-6-25 0,1-1 0,-1 1 0,0 0 0,1 0 0,0 0 0,-1 0 0,1 0 0,0-1 0,0 1 0,0 0 0,0-1 0,0 1 0,0 0 0,0-1 0,1 0 0,-1 1 0,3 1 0,-3-3 0,0 0 0,1 0 0,-1 0 0,0 0 0,0 0 0,1-1 0,-1 1 0,0 0 0,0-1 0,1 1 0,-1-1 0,0 1 0,0-1 0,0 1 0,0-1 0,0 0 0,0 0 0,0 0 0,0 0 0,0 1 0,0-1 0,0 0 0,-1 0 0,1 0 0,0-1 0,-1 1 0,2-2 0,16-25 0,21-41 0,-29 47 0,2 1 0,0 0 0,1 1 0,28-32 0,-39 50 0,0 0 0,0 0 0,0 0 0,0 1 0,0-1 0,0 1 0,0-1 0,0 1 0,1 0 0,-1 0 0,1 0 0,-1 0 0,1 0 0,-1 0 0,1 1 0,4-1 0,-5 1 0,-1 1 0,1-1 0,0 1 0,-1-1 0,1 1 0,-1 0 0,1 0 0,-1 0 0,1 0 0,-1 0 0,0 0 0,0 0 0,1 0 0,-1 0 0,0 0 0,0 1 0,0-1 0,0 0 0,0 1 0,-1-1 0,1 1 0,0-1 0,-1 1 0,1 0 0,-1-1 0,1 1 0,-1 2 0,5 18 17,-1-1 0,-1 1 1,-1-1-1,-1 1 0,-1 0 0,-3 23 0,-2-6-512,-1 0 0,-17 56 0,0-24-6331</inkml:trace>
  <inkml:trace contextRef="#ctx0" brushRef="#br0" timeOffset="5244.56">748 1461 24575,'211'-8'0,"-44"0"0,1286 2-505,-494 7 234,193-81 271,-1127 76 567,-42 2-1852,-14 2-5412</inkml:trace>
  <inkml:trace contextRef="#ctx0" brushRef="#br0" timeOffset="5801.56">2546 1821 24575,'11'4'0,"0"0"0,-1 1 0,1 0 0,-1 1 0,0 0 0,0 0 0,-1 1 0,0 0 0,0 1 0,-1 0 0,0 0 0,0 1 0,9 13 0,-13-16 0,0 0 0,-1 0 0,0 0 0,0 0 0,0 0 0,0 1 0,-1-1 0,0 1 0,-1 0 0,0-1 0,0 1 0,0 0 0,-1 0 0,1 0 0,-2 0 0,1 0 0,-1-1 0,0 1 0,-1 0 0,1 0 0,-1-1 0,-1 1 0,-4 10 0,2-10 0,1-1 0,-1 0 0,0-1 0,0 1 0,-1-1 0,0 0 0,0 0 0,0-1 0,0 1 0,-1-2 0,1 1 0,-1-1 0,0 0 0,-12 4 0,8-3 0,-1-1 0,1-1 0,-1 1 0,0-2 0,0 0 0,0 0 0,0-1 0,-18-2 0,26 2 0,-1-1 0,1 0 0,0 0 0,0-1 0,0 1 0,0-1 0,0 1 0,0-1 0,1 0 0,-1-1 0,1 1 0,-1-1 0,1 0 0,0 1 0,0-1 0,0-1 0,0 1 0,1 0 0,-1-1 0,1 1 0,0-1 0,0 0 0,0 0 0,0 0 0,1 0 0,0 0 0,-1 0 0,0-7 0,1 1 0,1 1 0,-1 0 0,2 0 0,-1-1 0,1 1 0,1 0 0,-1 0 0,2 0 0,-1 0 0,1 0 0,1 1 0,5-12 0,2 2 8,1 1 0,0 1 0,1 0 0,1 0 0,1 2 0,0-1 0,1 2 0,0 0 0,1 1 0,0 1 0,1 1 0,0 0 0,1 1 0,32-10 0,-19 8-173,1 1 0,0 2 0,0 2 0,1 1 0,0 1 0,0 2 0,0 1 0,40 5 0,-31 2-6661</inkml:trace>
</inkml:ink>
</file>

<file path=word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8:15:12.5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7 241 24575,'0'0'0,"0"0"0,-1-1 0,1 1 0,0 0 0,0 0 0,-1-1 0,1 1 0,0 0 0,-1 0 0,1 0 0,0 0 0,0-1 0,-1 1 0,1 0 0,0 0 0,-1 0 0,1 0 0,-1 0 0,1 0 0,0 0 0,-1 0 0,1 0 0,0 0 0,-1 0 0,1 0 0,0 0 0,-1 0 0,1 0 0,0 0 0,-1 0 0,1 0 0,0 0 0,-1 1 0,1-1 0,0 0 0,-1 0 0,1 0 0,0 1 0,0-1 0,-1 0 0,1 0 0,0 1 0,0-1 0,-1 0 0,1 1 0,0-1 0,0 0 0,0 0 0,0 1 0,-1-1 0,1 0 0,0 1 0,0-1 0,0 0 0,0 1 0,0-1 0,0 1 0,0-1 0,0 0 0,0 1 0,0-1 0,0 0 0,0 1 0,0-1 0,1 1 0,-2 28 0,9 8 0,1 0 0,2 0 0,25 55 0,12 38 0,-43-111 0,-3-14 0,-3-7 0,-19-61 0,-99-228 0,102 263 0,17 28 0,0 1 0,0-1 0,0 0 0,0 0 0,0 0 0,0 0 0,0 0 0,0 0 0,0 0 0,0 0 0,0 0 0,0 0 0,0 0 0,0 1 0,0-1 0,0 0 0,0 0 0,-1 0 0,1 0 0,0 0 0,0 0 0,0 0 0,0 0 0,0 0 0,0 0 0,0 0 0,0 0 0,0 0 0,0 0 0,0 0 0,0 0 0,-1 0 0,1 0 0,0 0 0,0 0 0,0 0 0,0 0 0,0 0 0,0 0 0,0 0 0,0 0 0,0 0 0,0 0 0,-1 0 0,1 0 0,0 0 0,0 0 0,0 0 0,0 0 0,0 0 0,0 0 0,0 0 0,0 0 0,0 0 0,0 0 0,0 0 0,0 0 0,0 0 0,-1 0 0,1 0 0,0 0 0,0-1 0,0 1 0,0 0 0,0 0 0,0 0 0,0 0 0,4 19 0,111 260 0,-102-257 0,-11-22 0,-2-5 0,-15-40 0,-10-12 0,-46-117 0,64 159 0,7 23 0,8 28 0,7 9 0,3-1 0,2 0 0,34 56 0,-50-94 20,0-1 0,0 1 0,0-1 0,0-1 0,6 6 0,-8-8-107,0-1-1,0 1 1,0-1 0,0 0-1,0 0 1,0 0 0,0 0-1,1 0 1,-1 0-1,0 0 1,0-1 0,1 1-1,-1-1 1,1 0 0,-1 0-1,4 0 1,7-3-6739</inkml:trace>
  <inkml:trace contextRef="#ctx0" brushRef="#br0" timeOffset="825.55">290 390 24575,'20'1'0,"0"-2"0,0 0 0,-1-1 0,1-1 0,0-1 0,-1-1 0,0-1 0,0 0 0,24-13 0,-42 19 0,0 0 0,-1 0 0,1-1 0,0 1 0,-1 0 0,1 0 0,0-1 0,-1 1 0,1 0 0,-1-1 0,1 1 0,-1-1 0,1 1 0,-1-1 0,1 1 0,-1-1 0,1 1 0,-1-1 0,1 1 0,-1-1 0,0 0 0,1 1 0,-1-1 0,0 0 0,0 1 0,1-2 0,-17-4 0,-29 6 0,18 4 0,-1 1 0,1 1 0,0 2 0,1 0 0,-34 17 0,37-10 0,19-8 0,16-6 0,6-5 0,0 0 0,0-1 0,-1-2 0,22-9 0,65-40 0,-87 47 0,-15 7 0,-11 5 0,-29 13 0,-48 24 0,75-31 0,28-12 0,31-12 0,35-15-682,133-70-1,-184 82-6143</inkml:trace>
  <inkml:trace contextRef="#ctx0" brushRef="#br0" timeOffset="1367.84">903 29 24575,'3'-6'0,"7"-14"0,-7 17 0,-3 12 0,-26 107 0,15-77 0,-9 78 0,19-111 0,0 1 0,0-1 0,0 0 0,-1 1 0,-4 10 0,6-16 0,-1-1 0,1 1 0,0 0 0,-1-1 0,1 1 0,0-1 0,-1 1 0,1-1 0,-1 1 0,1-1 0,-1 1 0,1-1 0,-1 1 0,1-1 0,-1 0 0,1 1 0,-1-1 0,0 0 0,1 1 0,-1-1 0,0 0 0,1 0 0,-1 0 0,-1 1 0,1-2 0,-1 1 0,1-1 0,0 1 0,0-1 0,0 0 0,-1 0 0,1 1 0,0-1 0,0 0 0,0 0 0,0 0 0,0 0 0,0 0 0,0-1 0,1 1 0,-1 0 0,-1-3 0,-11-18 0,1 0 0,1-1 0,1-1 0,-12-45 0,21 67 0,1 1 0,-1-1 0,1 1 0,-1-1 0,1 0 0,0 1 0,-1-1 0,1 0 0,0 1 0,0-1 0,1 1 0,-1-1 0,0 0 0,0 1 0,1-1 0,-1 0 0,1 1 0,0-1 0,-1 1 0,2-2 0,-1 2 0,0 1 0,0-1 0,-1 1 0,1-1 0,0 1 0,1-1 0,-1 1 0,0 0 0,0 0 0,0-1 0,0 1 0,0 0 0,0 0 0,0 0 0,0 0 0,0 0 0,0 0 0,0 1 0,0-1 0,0 0 0,0 1 0,2-1 0,8 5 0,0 0 0,-1 0 0,1 1 0,9 7 0,-18-12 0,28 19-115,12 9-198,2-2 1,0-2-1,71 28 1,-82-42-6514</inkml:trace>
</inkml:ink>
</file>

<file path=word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8:15:02.074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168 127 24575,'0'1'0,"0"-1"0,0 1 0,0-1 0,0 1 0,1-1 0,-1 1 0,0-1 0,0 0 0,0 1 0,0-1 0,1 1 0,-1-1 0,0 0 0,1 1 0,-1-1 0,0 0 0,1 1 0,-1-1 0,0 0 0,1 1 0,-1-1 0,0 0 0,1 0 0,-1 0 0,1 1 0,8 9 0,-6 3 0,-2 0 0,0-1 0,0 1 0,-1 1 0,-1-1 0,0-1 0,-4 19 0,-1 19 0,-41 485 0,25-313 0,15-168-1365,1-35-5461</inkml:trace>
  <inkml:trace contextRef="#ctx0" brushRef="#br0" timeOffset="381.53">273 210 24575,'4'-3'0,"-3"2"0</inkml:trace>
  <inkml:trace contextRef="#ctx0" brushRef="#br0" timeOffset="902.16">274 210 24575,'-3'1'0,"0"-1"0,0 1 0,0 0 0,0 0 0,0 0 0,0 0 0,0 0 0,0 1 0,1-1 0,-1 1 0,0 0 0,1 0 0,0 0 0,-1 0 0,1 0 0,0 0 0,0 1 0,0-1 0,0 1 0,1-1 0,-1 1 0,1 0 0,-1 0 0,-1 5 0,-2 5 0,1-1 0,0 1 0,1 0 0,-3 21 0,0 62 0,7 129 0,2-89 0,-1 46 0,-5 252 0,-1-378 0,-2 0 0,-18 65 0,21-112-105,1-9 130,0-18 148,1-35-1204,1 49 604,0-32-6399</inkml:trace>
  <inkml:trace contextRef="#ctx0" brushRef="#br0" timeOffset="1434.48">336 210 24575,'0'1392'0,"0"-1381"0,-1 5 0,1-1 0,1 1 0,0-1 0,1 0 0,1 0 0,4 16 0,-3-29 0,-1-10 0,2-14 0,-5 22 0,7-46-682,0-52-1,-4 38-6143</inkml:trace>
  <inkml:trace contextRef="#ctx0" brushRef="#br0" timeOffset="1865.16">589 0 24575,'12'102'0,"-4"0"0,-5 112 0,-3-110 0,-23 540 0,1-146 0,23-493-16,1-17 48,3-21-1413,0-9-5445</inkml:trace>
  <inkml:trace contextRef="#ctx0" brushRef="#br0" timeOffset="2241.21">759 148 24575,'-13'814'0,"11"-750"0,-4 479 0,6-539 0,0 1 0,0 0 0,0 1 0,0-1 0,1 0 0,0 0 0,0 0 0,0 0 0,1 0 0,4 9 0,-6-14 0,0 0 0,0 1 0,0-1-1,1 0 1,-1 0 0,0 0 0,0 1-1,1-1 1,-1 0 0,0 0 0,0 0 0,1 0-1,-1 0 1,0 0 0,1 0 0,-1 1-1,0-1 1,0 0 0,1 0 0,-1 0 0,0 0-1,1 0 1,-1 0 0,0 0 0,0 0 0,1 0-1,-1-1 1,0 1 0,1 0 0,-1 0-1,0 0 1,0 0 0,1 0 0,-1 0 0,0-1-1,0 1 1,1 0 0,-1 0 0,0 0-1,0-1 1,0 1 0,1 0 0,-1 0 0,0-1-1,0 1 1,0 0 0,9-14-998,-8 12 641,10-22-6469</inkml:trace>
  <inkml:trace contextRef="#ctx0" brushRef="#br0" timeOffset="2644.69">993 464 24575,'-23'639'0,"4"-220"0,18-393 0,0-15 0,0 0 0,1 0 0,0-1 0,1 1 0,0 0 0,1 0 0,4 16 0,-6-27 0,0 0 0,0 1 1,0-1-1,0 0 0,0 0 0,0 1 0,0-1 0,0 0 0,1 0 0,-1 1 0,0-1 0,0 0 0,0 0 1,0 1-1,1-1 0,-1 0 0,0 0 0,0 0 0,0 1 0,1-1 0,-1 0 0,0 0 0,0 0 0,1 0 1,-1 0-1,0 0 0,1 1 0,-1-1 0,0 0 0,0 0 0,1 0 0,-1 0 0,0 0 0,0 0 0,1 0 1,-1 0-1,0 0 0,1 0 0,-1 0 0,0 0 0,0-1 0,1 1 0,-1 0 0,0 0 0,0 0 0,1 0 1,9-11-1205,-10 11 1038,12-20-6660</inkml:trace>
  <inkml:trace contextRef="#ctx0" brushRef="#br0" timeOffset="2645.69">1268 528 24575,'0'22'0,"0"21"0,0 18 0,0 16 0,0 10 0,-4 8 0,0-1 0,-1-3 0,-2-5 0,-1-7 0,2-10 0,1-13 0,6-16 0,6-21 0</inkml:trace>
  <inkml:trace contextRef="#ctx0" brushRef="#br0" timeOffset="3080.86">1522 612 24575,'0'29'0,"-4"24"0,0 17 0,-5 11 0,-3 7 0,0-2 0,2 0 0,-1-4 0,2-10 0,2-9 0,2-11 0,2-12 0,6-16 0,5-19 0,1-10-8191</inkml:trace>
  <inkml:trace contextRef="#ctx0" brushRef="#br0" timeOffset="3473.47">1732 656 24575,'-4'22'0,"-4"21"0,-1 14 0,-3 9 0,-2 3 0,0 1 0,0-1 0,2-4 0,-1-7 0,2-9 0,3-13-8191</inkml:trace>
  <inkml:trace contextRef="#ctx0" brushRef="#br0" timeOffset="3862.4">0 676 24575,'4'4'0,"0"8"0,1 9 0,-2 12 0,0 15 0,-1 17 0,-1 12 0,-1 11 0,0 8 0,0 7 0,0-1 0,-1-3 0,1-7 0,4-13 0,0-12 0,1-18-8191</inkml:trace>
  <inkml:trace contextRef="#ctx0" brushRef="#br0" timeOffset="4265.96">315 1459 24575,'0'25'0,"0"23"0,0 14 0,0 7 0,0 3 0,0-11-8191</inkml:trace>
</inkml:ink>
</file>

<file path=word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8:13:18.8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0 778 24575,'-4'-7'0,"7"-6"0,12-4 0,16-4 0,16 0 0,15-2 0,7 0 0,4 1 0,-8 0 0,-12 4 0,-17 5 0,-27 5 0,-21 3 0,-23 3 0,-17 5 0,-14 6 0,5 2-8191</inkml:trace>
  <inkml:trace contextRef="#ctx0" brushRef="#br0" timeOffset="367.07">36 695 24575,'-6'6'0,"-5"9"0,11-14 0,0-1 0,1 1 0,-1 0 0,1 0 0,-1-1 0,1 1 0,-1-1 0,1 1 0,0-1 0,-1 1 0,1-1 0,0 1 0,-1-1 0,1 1 0,0-1 0,0 0 0,-1 1 0,1-1 0,0 0 0,0 0 0,-1 0 0,1 1 0,0-1 0,0 0 0,0 0 0,0 0 0,1-1 0,31 4 0,0-1 0,0-2 0,44-5 0,35 0 0,-98 5 0,-1 1 0,1 0 0,-1 1 0,1 1 0,-1 0 0,0 1 0,0 0 0,-1 1 0,1 0 0,15 10 0,-22-11 0,0 0 0,1 1 0,-2 0 0,1 0 0,-1 1 0,1-1 0,-2 1 0,1 0 0,-1 1 0,0-1 0,0 1 0,0 0 0,-1 0 0,0 0 0,-1 0 0,1 1 0,-1-1 0,-1 1 0,2 12 0,-3-4 0,0 0 0,-1-1 0,0 1 0,-2-1 0,0 1 0,0-1 0,-1 0 0,-1 0 0,-1 0 0,0-1 0,-1 0 0,-9 15 0,-9 11 0,-2-1 0,-55 60 0,-79 60 0,10-8 0,144-144 0,0 0 0,1 1 0,0 0 0,0 1 0,-6 12 0,12-19 0,-1-1 0,0 1 0,1-1 0,-1 1 0,1 0 0,-1-1 0,1 1 0,0 0 0,0-1 0,0 1 0,0 0 0,0-1 0,0 1 0,0 0 0,1-1 0,-1 1 0,0 0 0,1-1 0,-1 1 0,1-1 0,0 1 0,0-1 0,-1 1 0,1-1 0,0 0 0,0 1 0,0-1 0,1 0 0,-1 0 0,0 1 0,0-1 0,1 0 0,-1 0 0,0 0 0,1-1 0,-1 1 0,1 0 0,-1-1 0,4 2 0,5 1 0,0 1 0,0-1 0,0-1 0,1 0 0,-1-1 0,20 1 0,67-8 0,-75 4 0,714-115-1365,-639 97-5461</inkml:trace>
  <inkml:trace contextRef="#ctx0" brushRef="#br0" timeOffset="1039.7">2091 630 24575,'-18'25'0,"-13"23"0,-12 18 0,-6 8 0,-2 6 0,0 0 0,6-2 0,3-8 0,9-12 0,6-16 0,8-22 0,11-22 0,10-17 0,5-6-8191</inkml:trace>
  <inkml:trace contextRef="#ctx0" brushRef="#br0" timeOffset="1428.92">1729 799 24575,'11'11'0,"7"11"0,4 12 0,6 8 0,1 7 0,3 3 0,4 3 0,2-4 0,-1-7 0,0-11 0,-6-11-8191</inkml:trace>
  <inkml:trace contextRef="#ctx0" brushRef="#br0" timeOffset="1429.92">2174 1223 24575,'14'-21'0,"5"-15"0,-1-5 0,-3 8 0,-5 14 0,-3 17 0,-4 20 0,-1 13 0,-2 13 0,3 6 0,1 6 0,0-1 0,3-5 0,0-7 0,-1-8 0,-2-10-8191</inkml:trace>
  <inkml:trace contextRef="#ctx0" brushRef="#br0" timeOffset="1850.33">2196 568 24575,'0'0'-8191</inkml:trace>
  <inkml:trace contextRef="#ctx0" brushRef="#br0" timeOffset="2210.16">2535 990 24575,'4'0'0,"4"0"0,8 0 0,6 0 0,5-3 0,6-2 0,8-3 0,-3 0-8191</inkml:trace>
  <inkml:trace contextRef="#ctx0" brushRef="#br0" timeOffset="2709.32">3551 545 24575,'-7'11'0,"-10"11"0,-9 8 0,-4 15 0,-4 9 0,1 3 0,-2 3 0,-2 2 0,2 1 0,-1-6 0,3-6 0,3-12 0,6-12-8191</inkml:trace>
  <inkml:trace contextRef="#ctx0" brushRef="#br0" timeOffset="3098.64">3147 672 24575,'25'22'0,"16"18"0,8 12 0,6 9 0,5 5 0,0-2 0,-4-5 0,-4-5 0,-7-11 0,-12-14-8191</inkml:trace>
  <inkml:trace contextRef="#ctx0" brushRef="#br0" timeOffset="3483.92">3085 334 24575,'29'0'0,"23"0"0,22 0 0,16 0 0,7-3 0,-14-2-8191</inkml:trace>
  <inkml:trace contextRef="#ctx0" brushRef="#br0" timeOffset="3484.92">3995 228 24575,'14'33'0,"9"20"0,4 21 0,-3 15 0,-5 10 0,-7 7 0,-4 6 0,-8 3 0,-10 3 0,-15-1 0,-18-1 0,-15-11 0,-20-8 0,-18-14 0,-15-13 0,-13-12 0,15-15-8191</inkml:trace>
  <inkml:trace contextRef="#ctx0" brushRef="#br0" timeOffset="3839.1">1455 630 24575,'-11'25'0,"-3"27"0,0 22 0,4 20 0,5 12 0,16 10 0,20 7 0,22 0 0,21-6 0,22-9 0,21-16 0,19-15 0,-14-22-8191</inkml:trace>
  <inkml:trace contextRef="#ctx0" brushRef="#br0" timeOffset="4444.92">4396 144 24575,'-10'-6'0,"0"-1"0,0-1 0,1 1 0,0-2 0,1 1 0,-10-13 0,16 19 0,1 1 0,0-1 0,0 0 0,0 0 0,1 1 0,-1-1 0,0 0 0,1 0 0,-1 0 0,1 0 0,-1 0 0,1 0 0,0 0 0,0 1 0,0-1 0,0 0 0,0 0 0,1-3 0,0 2 0,0 1 0,1 0 0,-1 0 0,1 0 0,-1 0 0,1 0 0,0 0 0,-1 0 0,1 1 0,0-1 0,0 1 0,0-1 0,1 1 0,-1 0 0,0 0 0,0 0 0,1 0 0,3-1 0,-2 0 0,-1 1 0,1 0 0,-1 0 0,1 0 0,-1 0 0,1 1 0,-1 0 0,1-1 0,0 1 0,-1 0 0,1 1 0,0-1 0,-1 1 0,1-1 0,-1 1 0,1 0 0,-1 1 0,1-1 0,-1 0 0,0 1 0,0 0 0,1 0 0,-1 0 0,0 0 0,-1 0 0,1 1 0,0-1 0,-1 1 0,1 0 0,-1 0 0,0-1 0,0 2 0,0-1 0,0 0 0,-1 0 0,1 1 0,-1-1 0,0 0 0,0 1 0,0-1 0,0 1 0,-1 0 0,0-1 0,1 1 0,-1 4 0,0 2 0,-1 1 0,1-1 0,-1 0 0,-1 0 0,0 0 0,-1 0 0,1 0 0,-2-1 0,0 1 0,0-1 0,0 0 0,-9 13 0,-6 4 0,-1-1 0,-37 37 0,-12 15 0,67-75 0,1-1 0,0 1 0,0-1 0,0 1 0,0-1 0,0 1 0,0 0 0,1 0 0,-1-1 0,0 1 0,1 0 0,-1 0 0,1 0 0,0 0 0,0-1 0,0 4 0,0-4 0,0 0 0,1 0 0,-1 0 0,0 0 0,1 0 0,0 0 0,-1 1 0,1-1 0,-1 0 0,1 0 0,0-1 0,0 1 0,0 0 0,0 0 0,-1 0 0,1 0 0,0-1 0,0 1 0,2 0 0,3 2 0,0-1 0,1 1 0,-1-2 0,1 1 0,0-1 0,-1 0 0,12 1 0,40-2-1365,-1-4-5461</inkml:trace>
  <inkml:trace contextRef="#ctx0" brushRef="#br0" timeOffset="5196.22">78 2261 24575,'-10'2'0,"4"-2"0,1 0 0,-1 1 0,1 0 0,-1 0 0,1 1 0,-1-1 0,1 1 0,0 1 0,0-1 0,-7 4 0,12-6 0,0 1 0,0-1 0,0 0 0,0 0 0,0 0 0,-1 0 0,1 1 0,0-1 0,0 0 0,0 0 0,0 0 0,0 1 0,0-1 0,0 0 0,0 0 0,0 1 0,0-1 0,0 0 0,0 0 0,0 0 0,0 1 0,0-1 0,0 0 0,0 0 0,0 0 0,0 1 0,0-1 0,1 0 0,-1 0 0,0 0 0,0 0 0,0 1 0,0-1 0,0 0 0,0 0 0,1 0 0,-1 0 0,0 1 0,0-1 0,0 0 0,0 0 0,1 0 0,-1 0 0,0 0 0,0 0 0,0 0 0,1 0 0,-1 0 0,0 0 0,0 0 0,0 0 0,1 0 0,-1 0 0,0 0 0,0 0 0,0 0 0,1 0 0,10 3 0,0 0 0,0-1 0,1-1 0,-1 0 0,0 0 0,13-2 0,2 1 0,473-20-245,3-32-746,-413 42 860,1955-280-3765,-1837 258 4095,816-146-770,-895 151-1985</inkml:trace>
  <inkml:trace contextRef="#ctx0" brushRef="#br0" timeOffset="5928.07">1455 2748 24575,'-22'29'0,"-17"20"0,-10 16 0,-3 8 0,-5 3 0,2-2 0,1-5 0,8-8 0,4-14 0,5-15 0,6-13 0,7-10-8191</inkml:trace>
  <inkml:trace contextRef="#ctx0" brushRef="#br0" timeOffset="6286.01">1011 2854 24575,'68'72'0,"-3"2"0,-3 3 0,-4 2 0,66 119 0,-119-188 0,0-1 0,1 0 0,0 0 0,1-1 0,0 0 0,0 0 0,10 8 0,-15-15 0,0 1 0,0-1 0,0 0 0,0 0 0,0 0 0,0 0 0,0 0 0,0 0 0,0-1 0,1 1 0,-1-1 0,0 0 0,0 0 0,1 1 0,3-2 0,-3 1 0,0-1 0,0 0 0,0 0 0,-1 0 0,1-1 0,0 1 0,-1-1 0,1 1 0,-1-1 0,1 0 0,-1 0 0,0 0 0,0 0 0,0 0 0,2-4 0,10-15-170,-1 0-1,-2-1 0,0 0 1,-1-1-1,-2 0 0,0-1 1,7-34-1,-10 32-6655</inkml:trace>
  <inkml:trace contextRef="#ctx0" brushRef="#br0" timeOffset="6658.53">1794 2556 24575,'22'4'0,"6"8"0,0 9 0,-6 13 0,-10 6 0,-11 5 0,-9-2 0,-10-5 0,-6-9 0,1-5 0,12-8 0,15-5 0,18-6 0,15-6 0,16-4 0,7-1 0,-8 1-8191</inkml:trace>
  <inkml:trace contextRef="#ctx0" brushRef="#br0" timeOffset="7063.31">1900 3256 24575,'4'25'0,"0"16"0,1 8 0,-1 2 0,2 1 0,0-2 0,-1-6 0,-1-6 0,-1-11-8191</inkml:trace>
  <inkml:trace contextRef="#ctx0" brushRef="#br0" timeOffset="7481.54">2090 3404 24575,'29'-7'0,"20"-2"0,9 0 0,5 1 0,-7 3-8191</inkml:trace>
  <inkml:trace contextRef="#ctx0" brushRef="#br0" timeOffset="7857.37">2682 3191 24575,'-2'0'0,"0"-1"0,0 1 0,-1 0 0,1-1 0,0 1 0,0 0 0,0 0 0,-1 1 0,1-1 0,0 0 0,0 1 0,0-1 0,0 1 0,-1 0 0,1 0 0,0-1 0,0 2 0,1-1 0,-1 0 0,0 0 0,0 0 0,0 1 0,-1 2 0,-41 40 0,38-38 0,-14 21 0,-32 51 0,34-50 0,-34 45 0,51-72 0,1 0 0,-1 0 0,0 0 0,0-1 0,1 1 0,-1 0 0,0 0 0,0-1 0,0 1 0,0 0 0,0-1 0,0 1 0,0-1 0,0 1 0,0-1 0,0 1 0,0-1 0,0 0 0,0 0 0,-2 1 0,2-2 0,1 1 0,-1 0 0,0-1 0,1 1 0,-1-1 0,1 1 0,-1-1 0,1 1 0,-1-1 0,1 1 0,-1-1 0,1 1 0,0-1 0,-1 0 0,1 1 0,0-1 0,-1 0 0,1 1 0,0-1 0,0 0 0,0 1 0,-1-2 0,0-6 0,1 1 0,-1 0 0,1-1 0,1-11 0,1 10 0,-1-1 0,1 1 0,0 0 0,1 0 0,0 0 0,5-9 0,-7 16 0,-1 1 0,1-1 0,0 1 0,0-1 0,0 1 0,0-1 0,0 1 0,0 0 0,0-1 0,0 1 0,1 0 0,-1 0 0,0 0 0,1 0 0,-1 0 0,1 0 0,-1 0 0,1 1 0,-1-1 0,1 1 0,0-1 0,-1 1 0,1-1 0,0 1 0,-1 0 0,1 0 0,0 0 0,0 0 0,-1 0 0,1 0 0,0 0 0,-1 1 0,1-1 0,0 0 0,-1 1 0,1 0 0,0-1 0,-1 1 0,1 0 0,2 2 0,5 4 0,1 0 0,-2 0 0,1 2 0,-1-1 0,13 18 0,-12-15 0,0-1 0,0 1 0,1-2 0,14 12 0,-15-15 0,0-1 0,1 0 0,0 0 0,0-1 0,0 0 0,0 0 0,1-1 0,-1-1 0,1 0 0,0 0 0,-1-1 0,1-1 0,0 0 0,0 0 0,17-3 0,-21 2 0,1-1 0,-1 0 0,0 0 0,0 0 0,0-1 0,0 0 0,0-1 0,0 1 0,-1-1 0,0-1 0,0 1 0,0-1 0,0 0 0,-1 0 0,1-1 0,-2 0 0,1 0 0,0 0 0,-1 0 0,0-1 0,-1 1 0,5-13 0,-8 14 0,-7 10 0,-9 14 0,-41 64-341,3 2 0,4 3-1,-39 95 1,74-151-6485</inkml:trace>
  <inkml:trace contextRef="#ctx0" brushRef="#br0" timeOffset="8269.85">2916 3572 24575,'25'-3'0,"12"2"0,0 8 0,-7 11 0,-8 9 0,-8 7 0,-13 2 0,-11 1 0,3-5 0,11-8 0,15-15 0,19-17 0,13-14 0,13-18 0,-4-1-8191</inkml:trace>
  <inkml:trace contextRef="#ctx0" brushRef="#br0" timeOffset="8620.89">4249 970 24575,'55'250'0,"-10"43"-1139,10 440 0,-51-533 761,-42 373-1,23-475 349,-4 0-1,-4-1 1,-4-2 0,-5-1-1,-76 161 1,80-205 5,-1-1 0,-2-1 0,-57 65 0,63-85-100,-2-1 0,-1-1 0,-1-2 0,-1-1 0,0-1 0,-39 20 0,-21 2-3874</inkml:trace>
</inkml:ink>
</file>

<file path=word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8:13:04.49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3 333 24575,'69'-76'0,"-40"46"0,-1-1 0,-1-2 0,29-47 0,-54 75 0,1 1 0,-1-1 0,0 0 0,0 0 0,-1 0 0,1 0 0,-1 0 0,0 0 0,0-7 0,-1 11 0,0 0 0,0 0 0,0-1 0,0 1 0,0 0 0,-1 0 0,1 0 0,0 0 0,-1 0 0,1 0 0,-1 0 0,1 0 0,-1 0 0,1 0 0,-1 0 0,0 0 0,0 1 0,1-1 0,-2-1 0,0 1 0,1 1 0,-1-1 0,0 0 0,1 0 0,-1 1 0,0-1 0,0 1 0,1 0 0,-1 0 0,0-1 0,0 1 0,0 0 0,0 0 0,1 1 0,-4-1 0,-10 3 0,1 1 0,0 0 0,-1 0 0,1 2 0,1 0 0,-16 9 0,-2 3 0,-42 32 0,54-35 0,2 0 0,-1 1 0,-23 30 0,36-40 0,0 0 0,1 0 0,-1 1 0,1-1 0,1 1 0,-1 0 0,1 0 0,0 1 0,1-1 0,0 1 0,0-1 0,1 1 0,0-1 0,-1 16 0,3-21 0,-1 1 0,0-1 0,1 1 0,0-1 0,-1 0 0,1 1 0,0-1 0,0 0 0,1 0 0,-1 0 0,0 1 0,1-1 0,-1 0 0,1-1 0,0 1 0,-1 0 0,1 0 0,0-1 0,0 1 0,0-1 0,0 0 0,1 1 0,-1-1 0,0 0 0,0 0 0,1-1 0,-1 1 0,1 0 0,-1-1 0,1 1 0,-1-1 0,1 0 0,-1 0 0,3 0 0,4 0 0,0 0 0,0-1 0,0 0 0,0-1 0,0 0 0,-1 0 0,1 0 0,9-5 0,-6 1 0,0-1 0,-1 0 0,0 0 0,0-1 0,0 0 0,-1-1 0,-1 0 0,1-1 0,-2 0 0,16-21 0,-11 8 0,0 0 0,-1-1 0,-2 0 0,12-38 0,-12 42 0,-6 33 0,-6 41 0,-20 157 0,-19 367 0,43-521-1365,3-18-5461</inkml:trace>
  <inkml:trace contextRef="#ctx0" brushRef="#br0" timeOffset="419.14">702 184 24575,'-9'36'0,"1"-1"0,-3 54 0,10-75 0,1-1 0,1 1 0,0-1 0,1 1 0,0-1 0,1 1 0,1-1 0,0 0 0,10 22 0,-4-19 0,-1 0 0,2-1 0,16 19 0,-15-20 0,-1 0 0,0 2 0,8 15 0,-18-29 0,0 0 0,0-1 0,-1 1 0,1 0 0,-1 0 0,1-1 0,-1 1 0,1 0 0,-1 0 0,0 0 0,0 0 0,0 0 0,0-1 0,0 1 0,-1 0 0,1 0 0,0 0 0,-1-1 0,0 1 0,-1 3 0,0-2 0,0 0 0,0 0 0,0-1 0,0 1 0,0-1 0,-1 0 0,0 1 0,1-1 0,-1 0 0,-5 2 0,-2 1 0,1 0 0,-1-1 0,-1-1 0,1 0 0,0 0 0,-15 1 0,-10-3-1365,5-3-5461</inkml:trace>
  <inkml:trace contextRef="#ctx0" brushRef="#br0" timeOffset="420.14">575 502 24575,'0'-21'0,"0"-19"0,0-9 0,4-3 0,4 3 0,9 6 0,4 7 0,7 10 0,8 6 0,10 5 0,7 7 0,6 3 0,-7 4-8191</inkml:trace>
  <inkml:trace contextRef="#ctx0" brushRef="#br0" timeOffset="777">1465 120 24575,'-7'22'0,"-10"17"0,-5 17 0,-6 17 0,-6 11 0,-1 1 0,3-3 0,2-8 0,4-12 0,5-18-8191</inkml:trace>
  <inkml:trace contextRef="#ctx0" brushRef="#br0" timeOffset="1149.07">1169 396 24575,'0'-21'0,"0"-12"0,0-2 0,-4 3 0,0 12 0,3 12 0,5 15 0,3 7-8191</inkml:trace>
  <inkml:trace contextRef="#ctx0" brushRef="#br0" timeOffset="1150.07">1487 671 24575,'11'8'0,"3"1"-8191</inkml:trace>
  <inkml:trace contextRef="#ctx0" brushRef="#br0" timeOffset="1506.47">2332 268 24575,'-25'-10'0,"-16"3"0,-7 13 0,-4 17 0,4 19 0,6 17 0,8 9 0,8 3 0,13 1 0,12-4 0,14-8 0,15-9 0,17-14 0,12-13 0,10-10 0,9-16 0,-9-7-8191</inkml:trace>
  <inkml:trace contextRef="#ctx0" brushRef="#br0" timeOffset="1882.28">2693 268 24575,'-3'-1'0,"-25"-13"0,27 14 0,1-1 0,-1 1 0,1 0 0,0 0 0,-1-1 0,1 1 0,0 0 0,-1-1 0,1 1 0,0-1 0,-1 1 0,1 0 0,0-1 0,0 1 0,0-1 0,-1 1 0,1-1 0,0 1 0,0-1 0,0 1 0,0-1 0,0 1 0,0-1 0,0 1 0,0-1 0,0 1 0,0-1 0,0 1 0,0 0 0,0-1 0,0 1 0,1-1 0,-1 1 0,0-1 0,0 1 0,0-1 0,1 1 0,-1 0 0,0-1 0,1 1 0,-1-1 0,0 1 0,1 0 0,-1-1 0,0 1 0,1 0 0,-1 0 0,1-1 0,-1 1 0,0 0 0,1 0 0,-1 0 0,1-1 0,-1 1 0,1 0 0,-1 0 0,1 0 0,20-9 0,0 1 0,0 1 0,30-5 0,7-4 0,-40 11 0,46-16 0,-62 20 0,1 0 0,0 0 0,-1-1 0,1 1 0,0-1 0,-1 1 0,0-1 0,1 0 0,-1 0 0,0 0 0,0 0 0,0 0 0,0 0 0,0-1 0,-1 1 0,1-1 0,1-3 0,-3 5 0,0 0 0,0 0 0,1 1 0,-1-1 0,0 0 0,0 0 0,0 0 0,0 0 0,-1 0 0,1 1 0,0-1 0,0 0 0,0 0 0,-1 0 0,1 0 0,0 1 0,-1-1 0,1 0 0,-1 0 0,1 1 0,-1-1 0,1 0 0,-1 1 0,1-1 0,-2 0 0,-24-12 0,17 11 0,0 0 0,-1 1 0,-17-1 0,23 2 0,-1 0 0,0 1 0,1-1 0,-1 1 0,1 0 0,0 0 0,-1 1 0,1-1 0,0 1 0,0 0 0,-1 0 0,2 0 0,-1 1 0,0-1 0,0 1 0,-3 4 0,2-2 0,1 0 0,1 0 0,-1 0 0,1 1 0,-1-1 0,2 1 0,-1 0 0,1 0 0,0 0 0,-2 9 0,0 6 0,1 1 0,1 0 0,2-1 0,0 1 0,5 38 0,42 175 100,-16-103-1565,-26-106-5361</inkml:trace>
  <inkml:trace contextRef="#ctx0" brushRef="#br0" timeOffset="2238.95">2651 757 24575,'32'-3'0,"26"-6"0,13 0 0,5 1 0,-2-2 0,-8 1 0,-10-2 0,-8 1 0,-9 3 0,-11-2 0,-10 1-8191</inkml:trace>
  <inkml:trace contextRef="#ctx0" brushRef="#br0" timeOffset="2240.07">3878 228 24575,'29'0'0,"16"0"0,2 0-8191</inkml:trace>
  <inkml:trace contextRef="#ctx0" brushRef="#br0" timeOffset="2675.86">3815 501 24575,'29'0'0,"23"-3"0,19-9 0,-5-3-8191</inkml:trace>
</inkml:ink>
</file>

<file path=word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8:13:03.87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06 24575,'25'0'0,"9"0"-8191</inkml:trace>
  <inkml:trace contextRef="#ctx0" brushRef="#br0" timeOffset="1">571 0 24575,'0'0'-8191</inkml:trace>
</inkml:ink>
</file>

<file path=word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8:13:03.47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0'4'0,"4"8"0,1 9 0,-1 5 0,0-2-8191</inkml:trace>
</inkml:ink>
</file>

<file path=word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8:12:58.24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 437 24575,'-4'-3'0,"3"-2"0,9-3 0,9-4 0,17-3 0,14 0 0,12 3 0,7 0 0,0 2 0,-5 3 0,-12 2-8191</inkml:trace>
  <inkml:trace contextRef="#ctx0" brushRef="#br0" timeOffset="388.94">67 543 24575,'25'-3'0,"27"-2"0,18-3 0,16-4 0,7-4 0,3 2 0,-16 2-8191</inkml:trace>
  <inkml:trace contextRef="#ctx0" brushRef="#br0" timeOffset="745.09">979 269 24575,'-1'1'0,"-1"-1"0,1 0 0,0 1 0,0-1 0,0 1 0,0-1 0,-1 1 0,1 0 0,0 0 0,0-1 0,0 1 0,0 0 0,0 0 0,1 0 0,-1 0 0,0 0 0,0 0 0,1 0 0,-1 0 0,0 0 0,1 1 0,-1 0 0,-12 32 0,12-29 0,-5 13 0,1 0 0,1 1 0,1-1 0,1 1 0,0 0 0,2 0 0,2 31 0,-1-43 0,0 0 0,1 0 0,-1 0 0,1-1 0,1 1 0,0-1 0,0 1 0,0-1 0,0 0 0,7 8 0,-7-10 0,1 0 0,0-1 0,0 1 0,0-1 0,0 0 0,0 0 0,1 0 0,-1-1 0,1 0 0,-1 0 0,1 0 0,0 0 0,0-1 0,0 1 0,9 0 0,-9-2 0,-1 1 0,0-1 0,0 0 0,1 0 0,-1 0 0,0-1 0,0 1 0,0-1 0,1 0 0,-1 0 0,0-1 0,0 1 0,0-1 0,-1 0 0,1 0 0,6-4 0,-6 2 0,1 0 0,-1-1 0,-1 1 0,1 0 0,-1-1 0,1 0 0,-1 0 0,-1 0 0,1 0 0,-1-1 0,2-5 0,0-3 0,-1 0 0,0 0 0,-1-1 0,0 1 0,-2 0 0,1-1 0,-2 1 0,0-1 0,-4-15 0,3 20 9,0 0-1,-1 1 1,-1 0-1,0 0 1,0 0 0,0 0-1,-1 0 1,-1 1-1,1 0 1,-1 0-1,-1 1 1,0-1-1,-13-10 1,15 14-80,0 0 1,-1 0-1,0 1 0,0-1 0,0 1 1,0 1-1,0-1 0,0 1 1,-1 0-1,0 0 0,1 1 0,-1 0 1,0 0-1,1 1 0,-1 0 1,0 0-1,1 0 0,-1 1 0,0 0 1,-12 4-1,-5 4-6755</inkml:trace>
  <inkml:trace contextRef="#ctx0" brushRef="#br0" timeOffset="1118.85">1381 375 24575,'4'-3'0,"0"2"0,-3 4 0,-2 7 0,-1 3 0,4 1 0,1-6 0</inkml:trace>
  <inkml:trace contextRef="#ctx0" brushRef="#br0" timeOffset="1524.78">1889 77 24575,'-3'-5'0,"-1"-1"0,1 1 0,-1 0 0,0 0 0,-1 0 0,1 1 0,-1-1 0,0 1 0,0 0 0,0 1 0,-1-1 0,1 1 0,-1 0 0,0 0 0,0 1 0,0 0 0,0 0 0,0 0 0,0 1 0,-1-1 0,1 2 0,0-1 0,-1 1 0,1 0 0,-1 0 0,1 1 0,0-1 0,-1 2 0,1-1 0,0 1 0,0-1 0,0 2 0,0-1 0,0 1 0,0 0 0,1 0 0,-1 0 0,1 1 0,0 0 0,0 0 0,0 0 0,1 1 0,-1 0 0,1 0 0,0 0 0,0 0 0,1 0 0,-4 9 0,4-8 0,0 0 0,1 1 0,-1-1 0,2 1 0,-1-1 0,1 1 0,0 0 0,0-1 0,1 1 0,0 9 0,0-13 0,1 0 0,-1 0 0,1 0 0,0-1 0,0 1 0,0 0 0,0-1 0,0 1 0,0-1 0,1 1 0,-1-1 0,1 0 0,0 1 0,0-1 0,0 0 0,0 0 0,0 0 0,0 0 0,0-1 0,1 1 0,-1-1 0,0 1 0,1-1 0,0 0 0,-1 0 0,1 0 0,2 1 0,2 0 0,-1-1 0,0 0 0,0 0 0,1 0 0,-1 0 0,1-1 0,-1 0 0,1-1 0,-1 1 0,0-1 0,1 0 0,-1-1 0,0 0 0,0 0 0,0 0 0,0-1 0,0 1 0,0-1 0,-1-1 0,0 1 0,11-9 0,-6 1 0,1 0 0,-1-1 0,-1 0 0,0-1 0,-1 0 0,0 0 0,-1-1 0,6-14 0,-14 65 0,-19 62 0,3-25 0,-8 102 0,24-156-117,-1-3-91,1 1 0,0 0 0,2 0 0,0 0 0,5 25 0,4-14-6618</inkml:trace>
  <inkml:trace contextRef="#ctx0" brushRef="#br0" timeOffset="1893.48">2078 184 24575,'18'18'0,"13"13"0,5 9 0,4 8 0,-2 0 0,-7-2 0,-5-4 0,-8-7 0,-9-4 0,-11-9 0,-12-7 0,-10-7 0,-13-4 0,-6-11 0,3-3-8191</inkml:trace>
  <inkml:trace contextRef="#ctx0" brushRef="#br0" timeOffset="1894.48">2078 184 24575,'36'-14'0,"34"-9"0,22-3 0,18 2 0,11 1 0,4 6 0,-20 4-8191</inkml:trace>
</inkml:ink>
</file>

<file path=word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8:12:54.2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23 1322 24575,'-18'29'0,"-13"20"0,-9 13 0,-7 6 0,-5-1 0,5-1 0,2-4 0,5-10 0,6-10 0,6-8 0,6-6 0,9-9-8191</inkml:trace>
  <inkml:trace contextRef="#ctx0" brushRef="#br0" timeOffset="357.94">0 1449 24575,'75'70'0,"-3"3"0,99 129 0,-10-9 0,-156-187 0,-2-2 0,1 1 0,-1-1 0,1 0 0,0-1 0,0 1 0,0-1 0,0 1 0,1-1 0,-1 0 0,1-1 0,0 1 0,0-1 0,9 3 0,-13-5 0,0 0 0,1 0 0,-1-1 0,0 1 0,0 0 0,1-1 0,-1 1 0,0-1 0,0 0 0,0 1 0,0-1 0,0 0 0,0 0 0,0 1 0,0-1 0,0 0 0,0 0 0,0 0 0,0 0 0,-1 0 0,1 0 0,0 0 0,-1-1 0,1 1 0,-1 0 0,1 0 0,-1 0 0,1-3 0,9-42 0,-9 37 0,35-180-1365,-31 164-5461</inkml:trace>
  <inkml:trace contextRef="#ctx0" brushRef="#br0" timeOffset="748.38">697 1132 24575,'9'-8'0,"0"0"0,0 0 0,1 1 0,0 0 0,1 1 0,21-11 0,-29 16 0,1 0 0,0 0 0,-1 0 0,1 0 0,-1 1 0,1-1 0,0 1 0,-1 0 0,1 0 0,0 0 0,6 1 0,-8 0 0,0 0 0,1 0 0,-1 0 0,0 0 0,0 0 0,0 0 0,0 1 0,0-1 0,0 1 0,0-1 0,0 1 0,-1 0 0,1 0 0,-1 0 0,1 0 0,-1 0 0,0 0 0,1 0 0,0 3 0,2 5 0,-1 0 0,0 1 0,0-1 0,-1 1 0,0 0 0,-1-1 0,0 1 0,-1 0 0,0 0 0,-1-1 0,0 1 0,-4 16 0,2-14 0,-1 0 0,0-1 0,0 1 0,-2-1 0,1 0 0,-2 0 0,1-1 0,-2 0 0,-15 19 0,22-29 0,0 0 0,0-1 0,1 1 0,-1 0 0,0 0 0,0 0 0,0 0 0,1 0 0,-1 0 0,0 0 0,1 0 0,-1 0 0,1 0 0,-1 0 0,1 0 0,0 0 0,0 0 0,-1 1 0,1-1 0,0 0 0,0 0 0,0 0 0,0 1 0,0 0 0,2-1 0,-1 1 0,0-2 0,1 1 0,-1 0 0,1 0 0,-1 0 0,1-1 0,-1 1 0,1 0 0,0-1 0,-1 0 0,1 1 0,0-1 0,-1 0 0,1 0 0,0 0 0,-1 0 0,4 0 0,33-3-228,0-1 0,0-1 0,68-20 0,-92 21-225,49-12-6373</inkml:trace>
  <inkml:trace contextRef="#ctx0" brushRef="#br0" timeOffset="1324.6">1122 1768 24575,'0'22'0,"0"17"0,0 10 0,0 4 0,0-1 0,0-1 0,0-6 0,0-7 0,0-6 0,0-9-8191</inkml:trace>
  <inkml:trace contextRef="#ctx0" brushRef="#br0" timeOffset="1680.2">1312 1916 24575,'32'-3'0,"22"-2"0,13 0 0,8 2 0,-7 0-8191</inkml:trace>
  <inkml:trace contextRef="#ctx0" brushRef="#br0" timeOffset="2105.63">2137 1745 24575,'-24'46'0,"-59"84"0,67-109 0,-1 0 0,-1-2 0,0 0 0,-2-1 0,-35 27 0,52-43 0,0 0 0,0-1 0,0 1 0,0 0 0,0-1 0,0 0 0,0 0 0,0 0 0,-1 0 0,-5 1 0,8-3 0,0 1 0,-1 0 0,1 0 0,0 0 0,0-1 0,0 1 0,0-1 0,-1 1 0,1-1 0,0 1 0,0-1 0,0 0 0,0 1 0,0-1 0,0 0 0,1 0 0,-1 0 0,0 0 0,0 0 0,0 0 0,1 0 0,-1 0 0,1 0 0,-1 0 0,1 0 0,-1 0 0,1 0 0,-1-1 0,1 1 0,0 0 0,0-2 0,-3-8 0,2 0 0,-1 0 0,1 0 0,1 0 0,2-20 0,-2 25 0,1 0 0,0 0 0,0 0 0,1 0 0,-1 1 0,1-1 0,0 1 0,1-1 0,0 1 0,-1 0 0,2 0 0,5-8 0,-7 12 0,0-1 0,-1 1 0,1-1 0,0 1 0,0 0 0,0 0 0,0 0 0,0 0 0,0 1 0,0-1 0,0 0 0,1 1 0,-1 0 0,0-1 0,0 1 0,0 0 0,1 0 0,-1 0 0,0 0 0,0 1 0,1-1 0,-1 0 0,0 1 0,0 0 0,0-1 0,0 1 0,0 0 0,0 0 0,0 0 0,0 1 0,0-1 0,2 3 0,9 6 0,-1 0 0,-1 0 0,18 22 0,-13-13 0,-6-9 0,0-1 0,1 0 0,-1 0 0,1-1 0,1 0 0,0-1 0,0-1 0,0 0 0,1 0 0,16 4 0,-22-8 0,0-1 0,0 1 0,0-1 0,1-1 0,-1 1 0,0-2 0,1 1 0,-1-1 0,0 0 0,0 0 0,1 0 0,-1-1 0,0-1 0,0 1 0,-1-1 0,1 0 0,0-1 0,-1 1 0,0-1 0,11-9 0,4-11 0,0 0 0,-1-2 0,-2-1 0,19-34 0,-31 51 0,-255 486-1365,222-419-5461</inkml:trace>
  <inkml:trace contextRef="#ctx0" brushRef="#br0" timeOffset="2489.85">2561 2105 24575,'25'11'0,"9"14"0,-2 11 0,-10 5 0,-12 4 0,-12-3 0,-8-4 0,-7-9 0,7-9 0,16-16 0,17-12 0,17-11 0,15-11 0,-2 1-8191</inkml:trace>
  <inkml:trace contextRef="#ctx0" brushRef="#br0" timeOffset="3016.53">4021 9 24575,'0'0'0,"-1"-1"0,1 0 0,0 1 0,-1-1 0,1 1 0,-1-1 0,1 1 0,-1-1 0,1 1 0,-1-1 0,1 1 0,-1 0 0,0-1 0,1 1 0,-1 0 0,1-1 0,-1 1 0,0 0 0,1 0 0,-1-1 0,0 1 0,1 0 0,-1 0 0,0 0 0,0 0 0,1 0 0,-1 0 0,0 0 0,1 0 0,-1 0 0,0 1 0,1-1 0,-1 0 0,0 0 0,1 1 0,-1-1 0,0 0 0,1 1 0,-1-1 0,1 0 0,-1 1 0,1-1 0,-1 1 0,1-1 0,-1 1 0,1-1 0,-1 1 0,1-1 0,0 1 0,-1 0 0,1-1 0,0 1 0,-1 0 0,1-1 0,0 1 0,0 0 0,0-1 0,0 1 0,-1 0 0,1-1 0,0 2 0,-2 9 0,0-1 0,1 0 0,0 13 0,1-21 0,4 273 0,2-122 0,-6 333-135,-42 8-163,26-398 223,-5-1 0,-4 0 1,-37 91-1,36-122 53,-3-2-1,-3-1 1,-2-1-1,-3-2 0,-50 61 1,-49 29-1199,6-28-4882</inkml:trace>
</inkml:ink>
</file>

<file path=word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8:12:49.1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763 24575,'36'-18'0,"26"-9"0,21-4 0,10-1 0,5 3 0,-5 5 0,-10 3 0,-20 6-8191</inkml:trace>
  <inkml:trace contextRef="#ctx0" brushRef="#br0" timeOffset="394.8">62 678 24575,'41'-5'0,"1"1"0,-1 2 0,1 2 0,77 9 0,-108-6 0,1 0 0,-1 0 0,0 1 0,0 0 0,0 1 0,-1 0 0,0 0 0,0 2 0,14 9 0,-17-9 0,0 0 0,-1 0 0,1 0 0,-1 1 0,-1 0 0,1 1 0,-1-1 0,-1 1 0,0 0 0,0 0 0,0 0 0,3 18 0,-3-7 0,-1 0 0,-1 0 0,-1 1 0,0-1 0,-2 0 0,0 1 0,-2-1 0,0 0 0,-1 0 0,-1 0 0,-1-1 0,0 0 0,-2 0 0,-11 22 0,-16 21 0,-3-1 0,-77 95 0,58-82 0,46-60 0,-21 31 0,31-43 0,-1 0 0,1 1 0,0-1 0,0 1 0,0-1 0,0 1 0,0 0 0,0-1 0,1 1 0,-1 0 0,1 0 0,0-1 0,0 1 0,0 0 0,0 3 0,1-5 0,-1 0 0,1 0 0,-1 0 0,1 1 0,0-1 0,-1 0 0,1 0 0,0 0 0,0-1 0,0 1 0,0 0 0,0 0 0,0 0 0,0 0 0,0-1 0,0 1 0,0-1 0,0 1 0,0-1 0,2 2 0,29 4 0,-31-6 0,69 3-431,-1-2-1,128-16 1,-194 15 360,98-11-6755</inkml:trace>
  <inkml:trace contextRef="#ctx0" brushRef="#br0" timeOffset="748.03">1354 616 24575,'-25'7'0,"-16"14"0,-12 17 0,-7 20 0,0 15 0,5 12 0,13 11 0,13 6 0,12 1 0,12 0 0,18-2 0,18-8 0,17-13 0,15-20 0,15-19 0,-5-18-8191</inkml:trace>
  <inkml:trace contextRef="#ctx0" brushRef="#br0" timeOffset="1139.65">1947 976 24575,'-11'29'0,"-7"20"0,-7 13 0,-8 2 0,-4 2 0,-4-3 0,-1-9 0,2-14 0,0-10 0,5-10 0,3-8 0,5-10 0,6-13 0,7-11 0,6-13 0,4-11 0,3-9 0,1 5-8191</inkml:trace>
  <inkml:trace contextRef="#ctx0" brushRef="#br0" timeOffset="1513.78">1586 997 24575,'14'29'0,"9"20"0,4 13 0,4 6 0,1 3 0,-1 0 0,0-5 0,0-11 0,1-13 0,-5-15-8191</inkml:trace>
  <inkml:trace contextRef="#ctx0" brushRef="#br0" timeOffset="1514.78">2158 1251 24575,'0'4'0,"4"11"0,0 11 0,1 12 0,-1 10 0,-2 8 0,0 5 0,-1-1 0,-1-7 0,0-8 0,0-13-8191</inkml:trace>
  <inkml:trace contextRef="#ctx0" brushRef="#br0" timeOffset="1888.91">2221 870 24575,'7'22'0,"3"7"-8191</inkml:trace>
  <inkml:trace contextRef="#ctx0" brushRef="#br0" timeOffset="1889.91">2581 1272 24575,'32'-3'0,"26"-6"0,2 0-8191</inkml:trace>
  <inkml:trace contextRef="#ctx0" brushRef="#br0" timeOffset="2243.25">3428 805 24575,'-14'29'0,"-9"20"0,-7 13 0,-3 7 0,-2 1 0,1-2 0,2-7 0,7-10 0,5-10 0,4-8 0,6-13 0,5-11-8191</inkml:trace>
  <inkml:trace contextRef="#ctx0" brushRef="#br0" timeOffset="2617.84">3110 953 24575,'18'18'0,"13"17"0,9 10 0,4 4 0,6 4 0,-2 1 0,-2-1 0,-5-7 0,-10-11-8191</inkml:trace>
  <inkml:trace contextRef="#ctx0" brushRef="#br0" timeOffset="2618.84">3153 551 24575,'25'-3'0,"19"-2"0,17 0 0,12-2 0,8-4 0,-10 0-8191</inkml:trace>
  <inkml:trace contextRef="#ctx0" brushRef="#br0" timeOffset="3097.9">4064 319 24575,'25'26'0,"12"22"0,3 21 0,-5 20 0,-8 18 0,-9 11 0,-15 7 0,-15 4 0,-16-1 0,-15-5 0,-13-13 0,-13-14 0,-4-20 0,2-19 0,6-19 0,8-16 0,12-16 0,15-8-8191</inkml:trace>
  <inkml:trace contextRef="#ctx0" brushRef="#br0" timeOffset="3475.17">4486 24 24575,'12'-3'0,"3"-2"0,0 1 0,0 0 0,0 2 0,1-1 0,21 1 0,-34 2 0,0 0 0,-1 1 0,1-1 0,0 1 0,0-1 0,-1 1 0,1 0 0,0 0 0,-1 0 0,1 0 0,-1 1 0,0-1 0,1 1 0,-1-1 0,3 4 0,-3-3 0,0 1 0,-1-1 0,1 1 0,-1 0 0,1 0 0,-1-1 0,0 1 0,0 0 0,-1 0 0,1 0 0,0 0 0,-1 0 0,0 0 0,0 1 0,0-1 0,0 0 0,0 3 0,-2 5 0,1 0 0,-2 0 0,1 0 0,-1 0 0,-1-1 0,0 1 0,-6 10 0,-44 68 0,34-58 0,18-29 0,1-1 0,0 1 0,0 0 0,-1 0 0,1 0 0,0 0 0,1 0 0,-1 0 0,0 0 0,1 0 0,-1 0 0,1 1 0,-1-1 0,1 0 0,0 0 0,0 0 0,0 1 0,0-1 0,1 0 0,-1 0 0,1 3 0,1-3 0,-1-1 0,1 1 0,-1 0 0,1 0 0,0-1 0,0 1 0,0-1 0,0 0 0,0 1 0,0-1 0,0 0 0,1 0 0,-1 0 0,0-1 0,0 1 0,1 0 0,-1-1 0,1 0 0,3 1 0,37 2-254,1-2-1,-1-1 1,1-3-1,49-9 1,-90 12 161,67-10-6733</inkml:trace>
  <inkml:trace contextRef="#ctx0" brushRef="#br0" timeOffset="4571.86">147 2309 24575,'-13'4'0,"10"-3"0,-1 0 0,0-1 0,1 2 0,-1-1 0,0 0 0,1 1 0,0 0 0,-1 0 0,1 0 0,0 0 0,-4 4 0,7-6 0,0 0 0,-1 1 0,1-1 0,1 0 0,-1 0 0,0 1 0,0-1 0,0 0 0,0 0 0,0 1 0,0-1 0,0 0 0,0 1 0,0-1 0,0 0 0,1 0 0,-1 0 0,0 1 0,0-1 0,0 0 0,0 0 0,1 1 0,-1-1 0,0 0 0,0 0 0,1 0 0,-1 0 0,0 0 0,0 1 0,1-1 0,-1 0 0,0 0 0,0 0 0,1 0 0,-1 0 0,0 0 0,0 0 0,1 0 0,-1 0 0,0 0 0,1 0 0,11 3 0,1-1 0,-1 0 0,1-1 0,17-1 0,-6 0 0,552-22-1027,4-45-224,-487 55 1213,987-136 38,237-29 0,-1063 149 10,425-68-1525,-624 83-2855</inkml:trace>
</inkml:ink>
</file>

<file path=word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8:12:33.65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25 311 24575,'0'0'0,"0"0"0,0-1 0,0 1 0,0-1 0,0 1 0,-1-1 0,1 1 0,0 0 0,1-1 0,-1 1 0,0-1 0,0 1 0,0 0 0,0-1 0,0 1 0,0-1 0,0 1 0,1 0 0,-1-1 0,0 1 0,0 0 0,1-1 0,-1 1 0,0 0 0,0-1 0,1 1 0,-1 0 0,0 0 0,1-1 0,-1 1 0,0 0 0,1 0 0,-1 0 0,0-1 0,1 1 0,-1 0 0,1 0 0,-1 0 0,0 0 0,1 0 0,-1 0 0,1 0 0,-1 0 0,1 0 0,0 0 0,25-7 0,-24 6 0,33-6 0,1 1 0,-1 1 0,1 2 0,0 2 0,53 4 0,-88-3 0,0 0 0,0 0 0,0 0 0,0 0 0,0 0 0,0 0 0,0 0 0,0 1 0,0-1 0,0 0 0,0 1 0,-1-1 0,1 1 0,0-1 0,0 1 0,0-1 0,0 1 0,-1 0 0,2 0 0,-2 0 0,0-1 0,0 1 0,-1-1 0,1 1 0,0-1 0,0 1 0,-1-1 0,1 1 0,0-1 0,-1 1 0,1-1 0,0 0 0,-1 1 0,1-1 0,-1 1 0,1-1 0,-1 0 0,1 1 0,-1-1 0,1 0 0,-1 0 0,1 0 0,-1 1 0,-41 14 0,-77 14 0,-130 13 0,259-43 0,0-1 0,0 0 0,0 1 0,0 0 0,0 1 0,0 0 0,0 1 0,0 0 0,0 0 0,0 1 0,-1 0 0,13 5 0,-16-4 0,0 0 0,0 0 0,-1 0 0,0 1 0,1 0 0,-1 0 0,-1 1 0,1-1 0,-1 1 0,1 0 0,-1 0 0,-1 1 0,1-1 0,-1 1 0,0 0 0,3 6 0,-3-2 0,-1-1 0,0 1 0,0 0 0,-1 0 0,0 0 0,0-1 0,-2 1 0,1 0 0,-3 17 0,-4 1 0,0 0 0,-2 0 0,-1-1 0,-1-1 0,-1 1 0,-22 32 0,7-16 0,-3-2 0,-50 55 0,-79 63 0,149-149 0,0 0 0,2-3 0,1 0 0,-1 0 0,2 1 0,-1 0 0,-8 13 0,15-20 0,-1 0 0,1 0 0,0 0 0,-1 0 0,1 0 0,0 0 0,0 0 0,-1 0 0,1 0 0,0 0 0,0 0 0,0 0 0,0 0 0,0 0 0,0 0 0,1 0 0,-1 0 0,0 0 0,0 0 0,1 0 0,-1 0 0,1 0 0,-1 0 0,1 0 0,-1 0 0,1-1 0,-1 1 0,1 0 0,0 0 0,0 0 0,-1-1 0,1 1 0,0-1 0,0 1 0,0 0 0,0-1 0,-1 1 0,1-1 0,2 1 0,4 2 0,1 0 0,-1-1 0,1 0 0,9 1 0,-13-2 0,85 10-135,1-4-1,106-6 1,-129-1-824,24 0-5867</inkml:trace>
  <inkml:trace contextRef="#ctx0" brushRef="#br0" timeOffset="642.78">1299 651 24575,'0'0'0,"1"1"0,-1-1 0,1 0 0,-1 0 0,1 0 0,-1 0 0,0 0 0,1 1 0,-1-1 0,1 0 0,-1 1 0,0-1 0,1 0 0,-1 0 0,0 1 0,0-1 0,1 0 0,-1 1 0,0-1 0,0 1 0,1-1 0,-1 0 0,0 1 0,0-1 0,0 1 0,0-1 0,1 1 0,-1-1 0,0 0 0,0 1 0,0-1 0,0 2 0,-1 16 0,-2-2 0,-1-1 0,0 1 0,-1-1 0,-1 0 0,0-1 0,-10 16 0,-54 83 0,56-92 0,1-2 0,-45 63 0,52-74 0,0-1 0,-1 0 0,0 0 0,0 0 0,-1-1 0,0 0 0,-14 7 0,22-12 0,-1-1 0,0 1 0,0-1 0,1 1 0,-1-1 0,0 0 0,0 0 0,0 1 0,0-1 0,0 0 0,1 0 0,-1 0 0,0 0 0,0 0 0,0 0 0,0 0 0,0 0 0,0-1 0,1 1 0,-1 0 0,0 0 0,0-1 0,0 1 0,0 0 0,1-1 0,-1 1 0,0-1 0,-1 0 0,1-1 0,0 0 0,-1 0 0,1 0 0,0 1 0,0-1 0,0 0 0,1-1 0,-1 1 0,0 0 0,1 0 0,-1-3 0,0-7 0,0-1 0,1 1 0,1-14 0,22-210 0,-23 232 0,0 1 0,1-1 0,0 1 0,0-1 0,0 1 0,0 0 0,0-1 0,1 1 0,2-5 0,-3 8 0,-1-1 0,0 1 0,1-1 0,-1 1 0,1-1 0,-1 1 0,1 0 0,-1-1 0,1 1 0,0 0 0,-1-1 0,1 1 0,-1 0 0,1 0 0,0-1 0,-1 1 0,1 0 0,0 0 0,-1 0 0,1 0 0,1 0 0,-1 0 0,0 1 0,1-1 0,-1 1 0,1-1 0,-1 1 0,0 0 0,1-1 0,-1 1 0,0 0 0,0 0 0,0 0 0,0 0 0,2 2 0,15 17 0,-1 2 0,25 42 0,-8-13 0,128 193-1365,-140-212-5461</inkml:trace>
  <inkml:trace contextRef="#ctx0" brushRef="#br0" timeOffset="1060.75">1448 989 24575,'0'22'0,"0"14"0,4 12 0,0 5 0,1 0 0,-2-1 0,0-2 0,-1-7 0,-1-9-8191</inkml:trace>
  <inkml:trace contextRef="#ctx0" brushRef="#br0" timeOffset="1061.75">1448 503 24575,'0'22'0,"0"7"-8191</inkml:trace>
  <inkml:trace contextRef="#ctx0" brushRef="#br0" timeOffset="1417.04">1702 968 24575,'29'0'0,"23"0"0,15 0 0,6 0 0,5-3 0,-4-2 0,-6 0 0,-16 2-8191</inkml:trace>
  <inkml:trace contextRef="#ctx0" brushRef="#br0" timeOffset="2510.92">2738 607 24575,'-7'26'0,"-10"18"0,-6 13 0,-1 4 0,-2 3 0,-3-3 0,0-5 0,2-7 0,0-10 0,3-10 0,5-11-8191</inkml:trace>
  <inkml:trace contextRef="#ctx0" brushRef="#br0" timeOffset="2868.12">2441 651 24575,'18'25'0,"13"20"0,9 8 0,8 7 0,3 0 0,0-3 0,-1-7 0,-6-10 0,-6-10 0,-10-11-8191</inkml:trace>
  <inkml:trace contextRef="#ctx0" brushRef="#br0" timeOffset="3237">2379 418 24575,'32'4'0,"26"1"0,16 3 0,11 0 0,5-1 0,-13-1-8191</inkml:trace>
  <inkml:trace contextRef="#ctx0" brushRef="#br0" timeOffset="3238">3310 270 24575,'14'33'0,"9"28"0,0 22 0,-3 14 0,-10 14 0,-9 5 0,-16 0 0,-20-1 0,-18-5 0,-22-11 0,-19-12 0,-16-13 0,11-19-8191</inkml:trace>
  <inkml:trace contextRef="#ctx0" brushRef="#br0" timeOffset="3721.02">981 376 24575,'-11'25'0,"-7"23"0,-8 18 0,-2 15 0,-1 15 0,1 11 0,5 7 0,7 3 0,6-1 0,12-5 0,16-7 0,13-15 0,15-15 0,11-16 0,9-18 0,-5-16-8191</inkml:trace>
  <inkml:trace contextRef="#ctx0" brushRef="#br0" timeOffset="4408.86">1321 734 24575,'-14'15'0,"-9"11"0,-4 9 0,-4 10 0,-1 3 0,1 2 0,0 2 0,0-3 0,3-3 0,5-6 0,4-7 0,1-4 0,4-8-8191</inkml:trace>
  <inkml:trace contextRef="#ctx0" brushRef="#br0" timeOffset="4769.93">982 757 24575,'0'4'0,"4"4"0,4 5 0,8 7 0,6 4 0,5 5 0,10 5 0,5 4 0,3 2 0,1-2 0,-4 1 0,-2-4 0,-4-4 0,-4-7 0,-5-4 0,-6-6-8191</inkml:trace>
  <inkml:trace contextRef="#ctx0" brushRef="#br0" timeOffset="5549.18">3607 184 24575,'6'-18'0,"1"1"0,0-1 0,2 1 0,14-22 0,-19 33 0,0 0 0,1 0 0,-1 1 0,1-1 0,0 1 0,1 0 0,-1 1 0,1-1 0,0 1 0,0 1 0,1-1 0,-1 1 0,1 0 0,10-4 0,-15 7 0,1-1 0,-1 1 0,0-1 0,1 1 0,-1 0 0,0 0 0,1 0 0,-1 0 0,1 0 0,-1 0 0,0 1 0,1-1 0,-1 1 0,0 0 0,1-1 0,-1 1 0,0 0 0,0 0 0,0 1 0,0-1 0,3 3 0,-2-2 0,-1 2 0,1-1 0,-1 0 0,1 1 0,-1-1 0,0 1 0,-1-1 0,1 1 0,-1 0 0,1 0 0,0 6 0,1 3 0,-1 0 0,-1-1 0,-1 1 0,0 0 0,0 0 0,-1 0 0,-3 14 0,-3-5 0,-1-1 0,0 0 0,-2 0 0,-1-1 0,0 0 0,-1-1 0,-17 21 0,22-32 0,7-7 0,-1-1 0,1 1 0,-1 0 0,1-1 0,-1 1 0,1-1 0,-1 1 0,1 0 0,0-1 0,-1 1 0,1 0 0,0 0 0,0-1 0,-1 1 0,1 0 0,0 0 0,0-1 0,0 1 0,0 0 0,0 0 0,0-1 0,0 1 0,0 0 0,0 0 0,0 0 0,1-1 0,-1 1 0,0 0 0,1-1 0,-1 1 0,1 1 0,0-1 0,1 0 0,-1 0 0,1-1 0,-1 1 0,1 0 0,-1-1 0,1 1 0,0-1 0,-1 1 0,1-1 0,0 0 0,-1 0 0,4 0 0,11 0 0,0-1 0,22-5 0,-31 5 0,151-27-1365,-116 21-5461</inkml:trace>
  <inkml:trace contextRef="#ctx0" brushRef="#br0" timeOffset="6545.15">220 1688 24575,'-43'0'0,"32"0"0,28 0 0,1061-50-1246,-607 20 857,302-18 389,555-28-2,-1296 75 1,442-8-5,-425 13 6,-36 1-18,-12 1 58,-15 5-1154,-15 3-4341</inkml:trace>
  <inkml:trace contextRef="#ctx0" brushRef="#br0" timeOffset="7200.42">1596 2364 24575,'11'-10'0,"3"-1"0,-4 6 0,-11 10 0,-13 16 0,-10 11 0,-9 11 0,-10 9 0,-1 7 0,0 3 0,0-1 0,4-3 0,9-9 0,6-9 0,7-14 0,7-20 0</inkml:trace>
  <inkml:trace contextRef="#ctx0" brushRef="#br0" timeOffset="8008.61">1151 2301 24575,'0'0'0,"0"0"0,0 0 0,0 0 0,0 0 0,0 0 0,0 0 0,0 0 0,0 0 0,0-1 0,0 1 0,0 0 0,0 0 0,0 0 0,0 0 0,0 0 0,0 0 0,0 0 0,0 0 0,0 0 0,0-1 0,0 1 0,0 0 0,0 0 0,0 0 0,0 0 0,1 0 0,-1 0 0,0 0 0,0 0 0,0 0 0,0 0 0,0 0 0,0 0 0,0 0 0,0 0 0,0 0 0,0 0 0,0 0 0,1 0 0,-1 0 0,0-1 0,0 1 0,0 0 0,0 0 0,0 0 0,0 0 0,0 1 0,0-1 0,0 0 0,1 0 0,-1 0 0,0 0 0,0 0 0,0 0 0,0 0 0,0 0 0,0 0 0,0 0 0,0 0 0,0 0 0,8 7 0,7 11 0,136 276 0,-31-54 0,-118-236 0,1 2 0,0-1 0,0 1 0,1-1 0,0 0 0,7 8 0,-10-12 0,-1-1 0,1 1 0,0-1 0,-1 0 0,1 1 0,-1-1 0,1 0 0,0 1 0,-1-1 0,1 0 0,0 0 0,-1 1 0,1-1 0,0 0 0,-1 0 0,1 0 0,0 0 0,-1 0 0,1 0 0,0 0 0,-1 0 0,1-1 0,0 1 0,1-1 0,-1 0 0,0 0 0,1 0 0,-1 0 0,0 0 0,0 0 0,0 0 0,0 0 0,0 0 0,0-1 0,-1 1 0,1 0 0,0-1 0,0-2 0,42-111 0,-31 76 0,31-65 0,-40 99-170,0 0-1,0-1 0,1 1 1,-1 1-1,1-1 0,0 0 1,6-4-1,6-2-6655</inkml:trace>
  <inkml:trace contextRef="#ctx0" brushRef="#br0" timeOffset="8415.14">1871 2004 24575,'3'-4'0,"1"0"0,-1 0 0,1 0 0,0 0 0,0 1 0,0-1 0,0 1 0,1 0 0,-1 0 0,1 1 0,0-1 0,10-2 0,-13 4 0,0 0 0,0 0 0,1 1 0,-1-1 0,0 1 0,1 0 0,-1 0 0,0 0 0,1 0 0,-1 0 0,0 0 0,1 1 0,-1-1 0,0 1 0,1 0 0,-1 0 0,0-1 0,0 1 0,0 1 0,0-1 0,0 0 0,0 0 0,0 1 0,0-1 0,0 1 0,-1 0 0,1-1 0,-1 1 0,1 0 0,-1 0 0,2 3 0,1 1 0,-1 1 0,-1-1 0,1 1 0,-1-1 0,0 1 0,0 0 0,-1 0 0,0 0 0,0 0 0,-1 0 0,0 0 0,0 0 0,-1 0 0,0 0 0,0 0 0,0 0 0,-5 11 0,-2 4 0,-2 0 0,-1-1 0,-24 36 0,11-17 0,23-39 2,1 0 0,-1 0 0,0 0 0,1 0 0,-1 1 0,1-1 0,-1 0 0,1 0 0,-1 1 0,1-1 0,0 0-1,0 1 1,0-1 0,0 0 0,0 1 0,0-1 0,0 0 0,0 1 0,0-1 0,1 0 0,-1 1 0,1-1 0,-1 0 0,1 0 0,-1 1-1,1-1 1,0 0 0,-1 0 0,1 0 0,0 0 0,0 0 0,0 0 0,0 0 0,0 0 0,0 0 0,0 0 0,0-1 0,0 1 0,0 0 0,1-1-1,-1 1 1,0-1 0,0 1 0,1-1 0,-1 1 0,2-1 0,9 4-208,0-2 0,1 1 0,23 0-1,-25-2-424,32 3-6195</inkml:trace>
  <inkml:trace contextRef="#ctx0" brushRef="#br0" timeOffset="9135.67">2293 2618 24575,'-11'29'0,"-2"-2"0,-1 1 0,-1-2 0,-1 0 0,-1-1 0,-2 0 0,0-1 0,-28 25 0,38-41 0,-1-1 0,0 0 0,0-1 0,0 0 0,-1 0 0,0-1 0,0-1 0,0 0 0,-17 4 0,25-8 0,0 1 0,0 0 0,0-1 0,0 0 0,0 0 0,0 0 0,0 0 0,0 0 0,0 0 0,0-1 0,0 0 0,0 1 0,1-1 0,-1 0 0,0 0 0,0-1 0,0 1 0,1-1 0,-1 1 0,1-1 0,-1 0 0,1 0 0,0 0 0,0 0 0,0 0 0,0-1 0,0 1 0,0 0 0,0-1 0,1 0 0,0 1 0,-1-1 0,1 0 0,0 0 0,0 0 0,0 0 0,1 1 0,-1-1 0,1 0 0,-1-6 0,1 4 0,-1-1 0,1 1 0,-1 0 0,1 0 0,1 0 0,-1 0 0,1-1 0,0 1 0,0 0 0,0 0 0,1 0 0,0 0 0,0 1 0,0-1 0,1 0 0,-1 1 0,1 0 0,0-1 0,0 1 0,1 0 0,-1 1 0,1-1 0,0 0 0,0 1 0,0 0 0,0 0 0,6-3 0,-3 3 0,1 0 0,-1 0 0,1 1 0,-1-1 0,1 2 0,0-1 0,0 1 0,0 0 0,0 1 0,0 0 0,0 0 0,0 1 0,0 0 0,0 0 0,0 1 0,-1 0 0,10 3 0,7 6 0,0 2 0,-1 0 0,0 2 0,-1 0 0,39 36 0,-41-33 0,1 0 0,1-2 0,0 0 0,1-2 0,39 19 0,-57-31 0,0 0 0,1 0 0,0 0 0,-1-1 0,1 0 0,0 0 0,-1 0 0,11-1 0,-13-1 0,0 1 0,0-1 0,0 0 0,0 0 0,0 0 0,0 0 0,0 0 0,-1-1 0,1 1 0,0-1 0,-1 0 0,0 0 0,1 0 0,-1 0 0,0 0 0,0 0 0,4-5 0,4-10 0,0 0 0,-1 0 0,0-1 0,-1 0 0,6-24 0,-2 7 0,-2 16 0,-10 19 0,0 0 0,0 0 0,1 0 0,-1 1 0,0-1 0,0 0 0,0 0 0,1 0 0,-1 0 0,0 0 0,0 0 0,0 1 0,1-1 0,-1 0 0,0 0 0,0 0 0,0 1 0,0-1 0,0 0 0,0 0 0,0 0 0,1 1 0,-1-1 0,0 0 0,0 0 0,0 0 0,0 1 0,0-1 0,0 0 0,0 0 0,0 1 0,0-1 0,0 0 0,0 0 0,0 1 0,0-1 0,0 0 0,0 0 0,-1 1 0,-3 42 0,-22 68-341,-5-2 0,-5-1-1,-57 119 1,73-185-6485</inkml:trace>
  <inkml:trace contextRef="#ctx0" brushRef="#br0" timeOffset="9486.25">2887 3020 24575,'11'29'0,"3"13"0,-4 3 0,-4-2 0,-3-6 0,6-8 0,11-10 0,14-7 0,15-11 0,14-7 0,10-4 0,8-3 0,0-4 0,-2-2 0,-16 3-8191</inkml:trace>
  <inkml:trace contextRef="#ctx0" brushRef="#br0" timeOffset="11045.93">5301 1158 24575,'10'-14'0,"-2"2"0,0-1 0,12-25 0,-22 42 0,-1-1 0,0 0 0,0 1 0,-1-1 0,1 0 0,-5 3 0,-6 6 0,-22 22 0,-188 163 0,209-183 0,14-6 0,3-7 0,0 0 0,0 0 0,1-1 0,-1 1 0,0-1 0,0 1 0,0-1 0,1 1 0,3-1 0,6 1 0,57 9 0,0 3 0,-1 3 0,78 30 0,-143-45 9,-1-1-1,0 1 1,0 0-1,0 0 1,0 1 0,0-1-1,0 0 1,0 1-1,0-1 1,0 1-1,-1-1 1,1 1-1,1 2 1,-3-3-45,1 0 0,-1-1-1,0 1 1,0 0 0,0 0 0,0-1-1,0 1 1,0 0 0,0 0 0,0-1 0,0 1-1,0 0 1,-1 0 0,1-1 0,0 1-1,0 0 1,-1 0 0,1-1 0,0 1 0,-1 0-1,1-1 1,-1 1 0,1-1 0,-1 1-1,1-1 1,-1 1 0,1 0 0,-1-1 0,0 0-1,1 1 1,-1-1 0,1 1 0,-1-1-1,0 0 1,0 0 0,1 1 0,-1-1 0,0 0-1,0 0 1,-1 0 0,-18 7-6790</inkml:trace>
  <inkml:trace contextRef="#ctx0" brushRef="#br0" timeOffset="11419.6">4941 1602 24575,'32'15'0,"26"4"0,13 3 0,6 1 0,-4-3 0,-6-5 0,-8-2 0,-10-3 0,-10-3 0,-8-3 0,-9-1-8191</inkml:trace>
  <inkml:trace contextRef="#ctx0" brushRef="#br0" timeOffset="11943.3">6506 884 24575,'-60'107'0,"-4"-3"0,-138 168 0,192-259 0,-30 35 0,37-45 0,1-1 0,-1 1 0,0-1 0,1 0 0,-1 0 0,0 0 0,0 0 0,0-1 0,0 1 0,-1-1 0,1 0 0,0 1 0,-7 0 0,9-2 0,0-1 0,0 1 0,-1 0 0,1-1 0,0 1 0,0-1 0,0 1 0,0-1 0,0 1 0,0-1 0,1 1 0,-1-1 0,0 0 0,0 0 0,0 0 0,1 1 0,-1-1 0,0 0 0,1 0 0,-1 0 0,0 0 0,1 0 0,0 0 0,-1 0 0,1 0 0,0 0 0,-1 0 0,1-1 0,0 1 0,0 0 0,0-2 0,-3-43 0,3 39 0,0-16-118,-1-12-298,1 1 1,9-55-1,-4 67-6410</inkml:trace>
  <inkml:trace contextRef="#ctx0" brushRef="#br0" timeOffset="12776.92">6274 989 24575,'0'0'0,"0"-1"0,0 1 0,1-1 0,-1 1 0,0-1 0,0 1 0,0-1 0,1 1 0,-1 0 0,0-1 0,1 1 0,-1-1 0,0 1 0,1 0 0,-1-1 0,0 1 0,1 0 0,-1-1 0,1 1 0,-1 0 0,1 0 0,-1-1 0,1 1 0,-1 0 0,1 0 0,-1 0 0,1 0 0,-1 0 0,1 0 0,-1 0 0,1 0 0,-1 0 0,1 0 0,-1 0 0,1 0 0,-1 0 0,1 0 0,-1 0 0,1 0 0,-1 0 0,1 1 0,0-1 0,23 9 0,-11-1 0,0 0 0,-1 1 0,0 1 0,-1 0 0,0 0 0,0 1 0,-2 0 0,1 1 0,12 20 0,-16-22 0,0 1 0,-1-1 0,0 1 0,0 0 0,-1 0 0,-1 0 0,0 1 0,-1 0 0,0-1 0,0 1 0,-1 0 0,-2 21 0,1-27 0,-1-1 0,0 1 0,-1-1 0,1 0 0,-1 1 0,0-1 0,-1 0 0,1 0 0,-1 0 0,0 0 0,0-1 0,0 1 0,-5 4 0,1-3 0,0 0 0,0 0 0,0-1 0,0 0 0,-1 0 0,0 0 0,-13 4 0,0-1 0,0-2 0,-1 0 0,0-1 0,0-1 0,-38 2 0,49-6 0,0 1 0,0-2 0,1 1 0,-1-2 0,0 1 0,1-1 0,-21-7 0,27 7 0,0 0 0,0 0 0,1 0 0,-1 0 0,1-1 0,-1 1 0,1-1 0,0 0 0,0 0 0,0 0 0,0 0 0,0-1 0,1 1 0,0-1 0,0 0 0,0 1 0,0-1 0,0 0 0,1 0 0,-1 0 0,1 0 0,-1-9 0,1 3 0,1 0 0,0 0 0,1 0 0,0 0 0,0 0 0,1 0 0,1 1 0,-1-1 0,2 1 0,-1-1 0,1 1 0,1 0 0,-1 0 0,11-13 0,-1 2 0,1 1 0,1 1 0,0 0 0,1 1 0,20-14 0,-4 7-85,1 1 0,0 2-1,2 1 1,0 3 0,1 0-1,1 2 1,0 2 0,1 2-1,1 1 1,-1 2 0,2 2-1,-1 2 1,0 1 0,1 2-1,66 7 1,-37 7-6741</inkml:trace>
  <inkml:trace contextRef="#ctx0" brushRef="#br0" timeOffset="13231.01">6909 396 24575,'17'-8'0,"6"-4"0,47-17 0,-65 27 0,1 0 0,-1 1 0,1-1 0,0 1 0,-1 1 0,1-1 0,0 1 0,0 0 0,0 0 0,-1 1 0,1-1 0,0 1 0,0 1 0,7 2 0,-11-3 0,1 0 0,0 1 0,-1-1 0,0 1 0,1 0 0,-1-1 0,0 1 0,0 0 0,0 1 0,0-1 0,0 0 0,0 0 0,-1 1 0,1-1 0,-1 1 0,1-1 0,1 6 0,-2-2 0,0-1 0,0 1 0,0 0 0,0 0 0,-1-1 0,0 1 0,0 0 0,-2 9 0,-2 2 0,0-1 0,-1 1 0,0-1 0,-2 1 0,-8 15 0,-59 93 0,73-124 0,0 1 0,0-1 0,1 1 0,-1 0 0,0-1 0,1 1 0,-1 0 0,1 0 0,-1 0 0,1-1 0,0 1 0,0 0 0,0 0 0,0 0 0,1 2 0,-1-3 0,0 0 0,1 0 0,-1 0 0,1 0 0,-1 0 0,1 0 0,0 0 0,-1-1 0,1 1 0,0 0 0,0 0 0,0-1 0,-1 1 0,1-1 0,0 1 0,0-1 0,0 1 0,0-1 0,2 1 0,4 1 0,0-1 0,0 0 0,0 0 0,0 0 0,0-1 0,12-2 0,31-4-455,-1-3 0,76-23 0,-49 10-6371</inkml:trace>
  <inkml:trace contextRef="#ctx0" brushRef="#br0" timeOffset="14244.52">8201 989 24575,'10'-11'0,"1"0"0,0 1 0,1 0 0,0 1 0,0 0 0,1 1 0,15-7 0,-27 15 0,-1 0 0,0 0 0,0 0 0,0-1 0,0 1 0,0 0 0,0 0 0,1 0 0,-1 0 0,0 0 0,0 0 0,0 0 0,0 0 0,0 0 0,1 0 0,-1 0 0,0 0 0,0 0 0,0 0 0,0 0 0,0 0 0,1 0 0,-1 0 0,0 0 0,0 0 0,0 0 0,0 0 0,0 0 0,1 1 0,-1-1 0,0 0 0,0 0 0,0 0 0,0 0 0,0 0 0,0 0 0,0 0 0,0 0 0,1 1 0,-1-1 0,0 0 0,0 0 0,0 0 0,0 0 0,0 0 0,0 1 0,0-1 0,0 0 0,0 0 0,0 0 0,0 0 0,0 0 0,0 1 0,0-1 0,0 0 0,0 0 0,0 0 0,0 0 0,0 0 0,0 1 0,0-1 0,0 0 0,-8 16 0,-13 16 0,-22 14 0,-2-1 0,-99 75 0,30-26 0,114-94 0,-28 30 0,27-30 0,1 1 0,-1 0 0,1-1 0,-1 1 0,1 0 0,0-1 0,-1 1 0,1 0 0,0 0 0,0-1 0,0 1 0,-1 0 0,1 0 0,0-1 0,0 1 0,0 0 0,0 0 0,0 0 0,0-1 0,0 1 0,1 0 0,-1 0 0,0-1 0,0 1 0,1 0 0,-1 0 0,0-1 0,1 1 0,-1 0 0,0-1 0,1 1 0,-1 0 0,1-1 0,0 1 0,-1-1 0,1 1 0,-1-1 0,1 1 0,0-1 0,-1 1 0,1-1 0,0 0 0,-1 1 0,1-1 0,0 0 0,1 1 0,14 3 0,-1 0 0,2 0 0,-1-2 0,0 0 0,24 0 0,2 0 0,-21 0-76,338 40-1213,-308-32-5537</inkml:trace>
  <inkml:trace contextRef="#ctx0" brushRef="#br0" timeOffset="14600.49">7840 1623 24575,'25'4'0,"27"1"0,18 3 0,12 1 0,10 2 0,0-1 0,-15-2-8191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13:36.6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1 319 24575,'0'-1'0,"0"0"0,1 0 0,-1 0 0,0 0 0,0 0 0,0 0 0,0 1 0,0-1 0,0 0 0,-1 0 0,1 0 0,0 0 0,0 0 0,-1 0 0,1 0 0,-1 0 0,1 0 0,-1 0 0,1 0 0,-1 1 0,0-2 0,0 3 0,0 0 0,0 0 0,0 0 0,0 0 0,0 0 0,0 0 0,1 0 0,-1 1 0,0-1 0,1 0 0,-1 1 0,1-1 0,0 0 0,-1 1 0,1-1 0,0 1 0,0 1 0,-17 87 0,4 1 0,-1 161 0,9-116 0,1-114 0,-1-30 0,-3-34 0,4-344 0,6 214 0,-2 169 0,0-10 0,0 1 0,1-1 0,0 0 0,1 1 0,4-16 0,-6 26 0,1 0 0,0-1 0,0 1 0,0 0 0,0 0 0,0 0 0,1-1 0,-1 1 0,0 1 0,1-1 0,0 0 0,-1 0 0,1 0 0,0 1 0,0-1 0,0 1 0,0 0 0,0-1 0,0 1 0,1 0 0,-1 0 0,0 0 0,1 1 0,-1-1 0,0 0 0,1 1 0,-1 0 0,1-1 0,-1 1 0,1 0 0,-1 0 0,0 1 0,1-1 0,2 1 0,4 1 0,0 1 0,0 0 0,-1 0 0,1 1 0,-1 0 0,0 0 0,0 1 0,0 0 0,0 0 0,10 11 0,1 1 0,-1 2 0,25 32 0,-39-46 0,8 11 0,-1 0 0,0 0 0,10 21 0,-19-32 0,0 0 0,-1-1 0,1 1 0,-1 0 0,0 0 0,0 0 0,0 9 0,-1-12 0,0 1 0,0-1 0,0 0 0,-1 0 0,1 1 0,-1-1 0,0 0 0,1 0 0,-1 0 0,0 0 0,0 0 0,0 0 0,-1 0 0,1 0 0,0 0 0,-1 0 0,-2 2 0,-2 1 0,0-1 0,0 0 0,-1 0 0,1 0 0,-1-1 0,1 0 0,-1-1 0,-11 4 0,-60 8 0,66-12 0,-204 14-1365,161-16-5461</inkml:trace>
  <inkml:trace contextRef="#ctx0" brushRef="#br0" timeOffset="713.73">1112 0 24575,'-22'15'0,"-17"22"0,-10 27 0,-7 27 0,-1 24 0,1 25 0,8 13 0,11 10 0,15 2 0,20-9 0,23-12 0,27-18 0,23-18 0,18-21 0,11-21 0,-11-22-8191</inkml:trace>
</inkml:ink>
</file>

<file path=word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8:12:23.97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8 729 24575,'-11'97'0,"0"153"0,8-83 0,-4-40 0,-4 151 0,-13-853 0,4 91 0,20 476 0,0 1 0,0 1 0,0 0 0,1 0 0,-1 0 0,4-10 0,-4 14 0,1 1 0,-1 0 0,1 0 0,0-1 0,-1 1 0,1 0 0,0 0 0,0 0 0,-1 0 0,1 0 0,0 0 0,0 0 0,0 1 0,0-1 0,0 0 0,1 0 0,-1 1 0,0-1 0,0 1 0,0-1 0,1 1 0,-1-1 0,0 1 0,0 0 0,1-1 0,-1 1 0,0 0 0,1 0 0,-1 0 0,0 0 0,3 1 0,3 0 0,-1 0 0,1 1 0,0 0 0,-1 0 0,0 1 0,1 0 0,-1 0 0,0 0 0,8 6 0,52 45 0,-44-35 0,51 40 0,-25-21 0,-2 2 0,54 59 0,-96-95 0,0 1 0,0 0 0,-1 0 0,0 0 0,0 0 0,0 0 0,0 0 0,-1 1 0,0 0 0,2 6 0,-4-10 0,0 0 0,0 0 0,0 1 0,0-1 0,-1 0 0,1 0 0,-1 0 0,1 1 0,-1-1 0,0 0 0,1 0 0,-1 0 0,0 0 0,-1 0 0,1 0 0,0-1 0,0 1 0,-1 0 0,1-1 0,-1 1 0,0-1 0,1 1 0,-1-1 0,0 1 0,0-1 0,0 0 0,0 0 0,0 0 0,-3 1 0,-16 6-163,-1-2 0,1 0-1,-1-1 1,0 0 0,-1-2-1,-34 0 1,52-2-59,-67 3-6604</inkml:trace>
  <inkml:trace contextRef="#ctx0" brushRef="#br0" timeOffset="1793.22">1230 136 24575,'86'-135'0,"-114"177"0,-37 58 0,2 19-43,5 3 0,-77 241 0,90-206-204,8 2 0,-18 170-1,44-233 248,5 0 0,4 0 0,3 0 0,18 110 0,-11-150 0,3-1 0,3 0 0,2-1 0,2 0 0,3-1 0,1-2 0,3 0 0,44 66 0,-37-73-610,56 59 0,28 10-5490</inkml:trace>
</inkml:ink>
</file>

<file path=word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8:12:22.77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6 24575,'32'4'0,"26"1"0,16 3 0,7 0 0,5 3 0,-3 2 0,-7 4 0,-14 2 0,-17-3-8191</inkml:trace>
  <inkml:trace contextRef="#ctx0" brushRef="#br0" timeOffset="423.4">189 352 24575,'-13'4'0,"8"-2"0,0-1 0,0 0 0,1 1 0,-1 0 0,1 0 0,-1 0 0,1 1 0,-5 3 0,11-5 0,-1-1 0,1 1 0,0-1 0,0 0 0,-1 0 0,1 0 0,0 0 0,0 0 0,-1 0 0,1 0 0,0 0 0,2-1 0,23-5 0,-1-1 0,0-1 0,0-2 0,-1 0 0,0-2 0,0 0 0,31-23 0,-43 26 0,0-2 0,0 0 0,0 0 0,-2-1 0,1-1 0,-2 0 0,0 0 0,0-1 0,-1 0 0,-1-1 0,0 0 0,-1 0 0,7-23 0,-10 18 0,-3 16 0,-1 0 0,1 0 0,0 0 0,0 0 0,0 0 0,1 1 0,0-1 0,-1 0 0,1 1 0,0-1 0,5-5 0,-7 9 0,1 0 0,-1-1 0,1 1 0,-1 0 0,1-1 0,-1 1 0,1 0 0,-1 0 0,1 0 0,-1 0 0,1-1 0,-1 1 0,1 0 0,-1 0 0,1 0 0,0 0 0,-1 0 0,1 0 0,-1 0 0,1 0 0,-1 0 0,1 1 0,0-1 0,-1 0 0,1 0 0,-1 0 0,2 1 0,13 14 0,7 23 0,-12-15 0,-2 0 0,-1 1 0,-1 0 0,-1 0 0,-1 0 0,-1 1 0,-1 36 0,-2-20 0,-3-1 0,-1 0 0,-18 74 0,-12-5-1365,-5-14-5461</inkml:trace>
</inkml:ink>
</file>

<file path=word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8:12:09.9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3 438 24575,'-14'-7'0,"-9"-2"0,0-4 0,7 1 0,14-1 0,18 1 0,17 0 0,17 1 0,15-1 0,14 2 0,8-2 0,0 2 0,-7 3 0,-11 2 0,-16 2-8191</inkml:trace>
  <inkml:trace contextRef="#ctx0" brushRef="#br0" timeOffset="416.09">0 438 24575,'99'-13'0,"-59"6"0,1 2 0,-1 1 0,1 2 0,80 8 0,-112-5 0,0 1 0,0 0 0,0 1 0,-1 0 0,1 0 0,-1 1 0,0 0 0,0 0 0,-1 1 0,1 0 0,-1 0 0,0 1 0,0 0 0,0 0 0,-1 1 0,10 13 0,-10-10 0,0 1 0,0-1 0,-1 1 0,-1 0 0,0 0 0,-1 0 0,0 1 0,0-1 0,-1 1 0,-1 0 0,0 0 0,0 18 0,-4-1 0,-1 0 0,-1 0 0,-1 0 0,-1-1 0,-2 0 0,-1 0 0,-26 51 0,5-24 0,-1-1 0,-66 81 0,39-66 0,33-40 0,1 0 0,-29 47 0,53-75 0,0 0 0,0 1 0,0-1 0,0 0 0,1 0 0,-1 0 0,0 1 0,1-1 0,-1 0 0,1 0 0,0 1 0,-1-1 0,1 1 0,0-1 0,0 0 0,0 1 0,0-1 0,0 0 0,0 1 0,0-1 0,0 1 0,0-1 0,1 0 0,-1 1 0,1-1 0,-1 0 0,1 1 0,-1-1 0,1 0 0,0 0 0,0 0 0,-1 0 0,1 1 0,0-1 0,0 0 0,0-1 0,0 1 0,0 0 0,1 0 0,-1 0 0,2 1 0,4 0 0,1 1 0,-1-1 0,1 0 0,0 0 0,-1-1 0,12 1 0,49 0-341,1-3 0,-1-3-1,78-14 1,-50 3-6485</inkml:trace>
  <inkml:trace contextRef="#ctx0" brushRef="#br0" timeOffset="788.49">1250 670 24575,'-7'15'0,"-6"15"0,-8 10 0,-4 8 0,-2 8 0,1 1 0,1-2 0,1-6 0,1-9 0,1-7 0,0-9 0,5-9-8191</inkml:trace>
  <inkml:trace contextRef="#ctx0" brushRef="#br0" timeOffset="1164.21">995 712 24575,'7'18'0,"10"17"0,6 10 0,5 7 0,6 3 0,4-1 0,-1 1 0,1-5 0,1-4 0,-3-7 0,0-9 0,-6-10-8191</inkml:trace>
  <inkml:trace contextRef="#ctx0" brushRef="#br0" timeOffset="1550.02">1461 988 24575,'0'15'0,"0"11"0,0 9 0,0 9 0,0 4 0,0 2 0,0-1 0,0-5 0,0-7 0,0-9-8191</inkml:trace>
  <inkml:trace contextRef="#ctx0" brushRef="#br0" timeOffset="1551.02">1397 585 24575,'14'18'0,"9"14"0,0 0-8191</inkml:trace>
  <inkml:trace contextRef="#ctx0" brushRef="#br0" timeOffset="1907.32">1801 966 24575,'29'0'0,"20"0"0,12-3 0,-3-2-8191</inkml:trace>
  <inkml:trace contextRef="#ctx0" brushRef="#br0" timeOffset="1908.32">2520 734 24575,'0'-11'0,"-4"4"0,-7 10 0,-7 12 0,-3 10 0,-2 12 0,-1 7 0,1 7 0,0 2 0,1-5 0,0-3 0,0-9 0,4-7 0,5-9-8191</inkml:trace>
  <inkml:trace contextRef="#ctx0" brushRef="#br0" timeOffset="2295.97">2224 650 24575,'25'25'0,"16"16"0,7 11 0,4 5 0,0-1 0,-6-2 0,-3-8 0,-5-7 0,-10-10-8191</inkml:trace>
  <inkml:trace contextRef="#ctx0" brushRef="#br0" timeOffset="2296.97">2309 438 24575,'29'0'0,"23"0"0,15-3 0,6-2 0,5-3 0,0-4 0,-13 0-8191</inkml:trace>
  <inkml:trace contextRef="#ctx0" brushRef="#br0" timeOffset="2653.86">3007 268 24575,'14'33'0,"9"24"0,4 21 0,1 16 0,-5 9 0,-6 5 0,-5 2 0,-13 1 0,-13-4 0,-18-7 0,-19-8 0,-14-14 0,3-19-8191</inkml:trace>
  <inkml:trace contextRef="#ctx0" brushRef="#br0" timeOffset="3043.41">954 481 24575,'-7'-11'0,"-6"1"0,-5 8 0,-2 19 0,-2 22 0,3 21 0,5 23 0,8 18 0,9 18 0,14 10 0,20 4 0,20-1 0,19-10 0,19-15 0,14-18 0,10-24 0,-15-23-8191</inkml:trace>
  <inkml:trace contextRef="#ctx0" brushRef="#br0" timeOffset="3560.09">3579 78 24575,'-2'-3'0,"0"0"0,0 0 0,0 0 0,0 0 0,0-1 0,1 1 0,0-1 0,0 1 0,0-1 0,0 1 0,0-1 0,1 0 0,-1-4 0,1 7 0,0-1 0,1 1 0,-1 0 0,0 0 0,0 0 0,1 0 0,-1 0 0,0 0 0,1 0 0,-1 0 0,1 0 0,0 0 0,-1 0 0,1 0 0,0 0 0,-1 1 0,1-1 0,2-1 0,-2 1 0,1 0 0,0 0 0,0 1 0,0-1 0,-1 0 0,1 1 0,0 0 0,0-1 0,0 1 0,0 0 0,0 0 0,0 0 0,0 0 0,3 1 0,-2 0 0,-1-1 0,1 1 0,0 0 0,0 1 0,-1-1 0,1 0 0,0 1 0,-1 0 0,1-1 0,-1 1 0,0 0 0,0 0 0,0 0 0,0 1 0,0-1 0,0 0 0,0 1 0,-1-1 0,1 1 0,-1 0 0,0-1 0,1 4 0,2 4 0,-1 0 0,0-1 0,0 1 0,-1 1 0,0 11 0,-1-10 0,-1 1 0,-1-1 0,0 0 0,0 0 0,-1 0 0,-1 0 0,0 0 0,0 0 0,-1-1 0,-1 1 0,0-1 0,-1 0 0,-12 18 0,-1-3 0,-2-1 0,-1-1 0,-47 41 0,66-63 0,0 0 0,1 1 0,0-1 0,-1 0 0,1 1 0,0 0 0,0-1 0,-1 5 0,2-7 0,1 0 0,0 1 0,0-1 0,0 0 0,0 1 0,0-1 0,0 1 0,0-1 0,0 0 0,0 1 0,0-1 0,0 0 0,0 1 0,0-1 0,0 1 0,1-1 0,-1 0 0,0 1 0,0-1 0,0 0 0,0 1 0,1-1 0,-1 0 0,0 0 0,0 1 0,1-1 0,-1 1 0,20 5 0,22-3-273,0-2 0,0-1 0,0-3 0,50-9 0,-21 2-6553</inkml:trace>
  <inkml:trace contextRef="#ctx0" brushRef="#br0" timeOffset="4231.17">23 1792 24575,'863'-36'-515,"17"-44"-174,-647 57 641,1294-154-1108,-1436 164-4627</inkml:trace>
  <inkml:trace contextRef="#ctx0" brushRef="#br0" timeOffset="4771.95">1059 2364 24575,'-22'18'0,"-14"17"0,-4 13 0,-4 10 0,0 5 0,0-1 0,3-3 0,2-5 0,4-9 0,7-7 0,6-10 0,6-14 0,6-10-8191</inkml:trace>
  <inkml:trace contextRef="#ctx0" brushRef="#br0" timeOffset="5225.2">679 2408 24575,'48'39'0,"86"89"0,28 58 0,-151-172 0,89 120 0,-100-133 0,0 0 0,1-1 0,-1 1 0,1 0 0,-1 0 0,1-1 0,-1 1 0,1-1 0,-1 1 0,1 0 0,0-1 0,-1 1 0,1-1 0,0 0 0,-1 1 0,1-1 0,0 1 0,0-1 0,-1 0 0,1 0 0,0 1 0,0-1 0,0 0 0,-1 0 0,1 0 0,0 0 0,0 0 0,0 0 0,0 0 0,-1 0 0,1 0 0,0 0 0,0-1 0,0 1 0,-1 0 0,1 0 0,0-1 0,0 1 0,-1-1 0,1 1 0,0 0 0,-1-1 0,1 1 0,0-1 0,-1 0 0,1 1 0,-1-1 0,1 0 0,-1 1 0,1-2 0,3-4 0,0-1 0,-1 0 0,1 0 0,2-11 0,-2 9 0,52-134-1365,-45 117-5461</inkml:trace>
  <inkml:trace contextRef="#ctx0" brushRef="#br0" timeOffset="5631.86">1376 2068 24575,'18'-3'0,"10"5"0,-1 14 0,-4 11 0,-10 8 0,-10 6 0,-10 2 0,-4-2 0,-2-8 0,-1-6 0,11-8 0,15-10 0,17-11 0,15-4 0,10-6 0,3-4 0,-8 2-8191</inkml:trace>
  <inkml:trace contextRef="#ctx0" brushRef="#br0" timeOffset="6235.77">1673 2596 24575,'-12'15'0,"1"-1"0,0 2 0,1-1 0,1 1 0,-10 24 0,-16 27 0,22-46 0,-2 0 0,-17 18 0,26-32 0,0-1 0,0 1 0,-1-1 0,0-1 0,0 0 0,-1 0 0,1 0 0,-1-1 0,-9 4 0,16-7 0,0-1 0,0 0 0,1 1 0,-1-1 0,0 0 0,0 0 0,0 0 0,0 0 0,0 0 0,1 0 0,-1 0 0,0 0 0,0 0 0,0 0 0,0 0 0,0-1 0,1 1 0,-1 0 0,0 0 0,0-1 0,1 1 0,-1-1 0,0 1 0,0-1 0,1 1 0,-1-1 0,0 1 0,0-2 0,0 0 0,-1 0 0,1 0 0,0-1 0,0 1 0,0 0 0,0-1 0,0 1 0,1-1 0,-1-4 0,-1-6 0,2 0 0,1-24 0,-1 36 0,0-6 0,1 1 0,0 0 0,0 0 0,1 0 0,-1 0 0,1 0 0,0 0 0,1 1 0,0-1 0,4-7 0,-5 11 0,0-1 0,0 1 0,0 0 0,0 0 0,0 0 0,0 1 0,0-1 0,1 0 0,-1 1 0,0-1 0,1 1 0,0 0 0,-1 0 0,1 0 0,0 0 0,-1 1 0,1-1 0,0 1 0,0-1 0,0 1 0,-1 0 0,1 0 0,0 0 0,0 0 0,3 2 0,2-1 0,0 2 0,1-1 0,-2 1 0,1 0 0,0 1 0,0 0 0,-1 0 0,11 8 0,4 6 0,25 25 0,-29-25 0,38 29 0,-50-43 0,0 0 0,1 0 0,0-1 0,-1 0 0,1 0 0,1 0 0,-1-1 0,0 0 0,1 0 0,11 0 0,-16-2 0,0 1 0,0-2 0,0 1 0,0 0 0,0-1 0,0 1 0,0-1 0,0 0 0,0 0 0,0 0 0,-1 0 0,1-1 0,0 1 0,-1-1 0,1 0 0,-1 1 0,1-1 0,-1 0 0,0 0 0,0-1 0,0 1 0,0 0 0,0-1 0,3-4 0,-1-1 0,0-1 0,-1 1 0,0-1 0,0 0 0,-1 1 0,3-19 0,-17 93 40,-3-1 0,-27 73 0,-61 138-1525,91-245-5341</inkml:trace>
  <inkml:trace contextRef="#ctx0" brushRef="#br0" timeOffset="6674.88">1949 3126 24575,'25'-10'0,"9"3"0,-2 10 0,-7 12 0,-6 14 0,-12 9 0,-9 6 0,-9-2 0,-2-3 0,1-6 0,10-8 0,16-8 0,16-11 0,22-13 0,15-13 0,-2-3-8191</inkml:trace>
  <inkml:trace contextRef="#ctx0" brushRef="#br0" timeOffset="7236.56">3621 1030 24575,'-1'0'0,"-1"1"0,1-1 0,-1 0 0,1 0 0,-1 1 0,1-1 0,0 1 0,-1-1 0,1 1 0,0 0 0,0-1 0,-1 1 0,1 0 0,0 0 0,0 0 0,0 0 0,0 0 0,0 0 0,0 0 0,0 0 0,1 1 0,-1-1 0,0 0 0,0 0 0,1 1 0,-1-1 0,1 0 0,-1 1 0,1-1 0,0 1 0,0-1 0,-1 1 0,1-1 0,0 3 0,0 8 0,0 0 0,0 0 0,3 17 0,-1-15 0,5 54 0,38 513 0,-42-460 0,-6 0 0,-33 219 0,19-256 0,-3 0 0,-3-1 0,-5-2 0,-2 0 0,-5-2 0,-2-2 0,-4-1 0,-3-2 0,-4-2 0,-2-3 0,-4-1 0,-98 95 0,40-63-1365,13-20-5461</inkml:trace>
</inkml:ink>
</file>

<file path=word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8:12:07.96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 148 24575,'12'-5'0,"0"0"0,0-1 0,0-1 0,-1 0 0,17-14 0,-27 20 0,1-1 0,-1 1 0,0-1 0,1 1 0,-1-1 0,0 0 0,0 1 0,0-1 0,0 0 0,0 0 0,0 0 0,0 0 0,-1 0 0,1 0 0,-1 0 0,1 0 0,-1 0 0,0-2 0,-1 1 0,1 1 0,-1 0 0,0 0 0,0-1 0,0 1 0,0 0 0,0 0 0,-1 0 0,1 0 0,-1 0 0,1 1 0,-1-1 0,0 0 0,0 1 0,1-1 0,-1 1 0,0 0 0,0-1 0,-5-1 0,-33-14 0,38 16 0,-1 0 0,1 0 0,-1 1 0,0-1 0,1 1 0,-1 0 0,0 0 0,1 0 0,-1 0 0,0 0 0,1 0 0,-1 1 0,-3 0 0,5-1 0,1 0 0,0 1 0,0-1 0,-1 0 0,1 0 0,0 0 0,0 1 0,0-1 0,-1 0 0,1 0 0,0 1 0,0-1 0,0 0 0,0 1 0,0-1 0,0 0 0,-1 0 0,1 1 0,0-1 0,0 0 0,0 1 0,0-1 0,0 0 0,0 1 0,0-1 0,0 0 0,0 1 0,0-1 0,1 0 0,-1 0 0,0 1 0,0-1 0,0 0 0,0 1 0,0-1 0,0 0 0,1 0 0,-1 1 0,0-1 0,1 0 0,8 13 0,-8-13 0,18 19 0,1-1 0,1-1 0,1-1 0,33 19 0,100 45 0,-51-35 0,-103-45 0,-1 0 0,1 0 0,0 1 0,-1-1 0,1 0 0,0 1 0,-1-1 0,1 1 0,0-1 0,-1 1 0,1-1 0,-1 1 0,1-1 0,-1 1 0,1 0 0,-1-1 0,1 1 0,-1 0 0,1-1 0,-1 1 0,0 0 0,0-1 0,1 1 0,-1 0 0,0 0 0,0-1 0,0 1 0,0 0 0,0 0 0,0 0 0,0-1 0,0 1 0,0 0 0,0 0 0,0-1 0,0 1 0,-1 0 0,1 0 0,0-1 0,-1 2 0,-25 27 0,17-20 0,-58 59-455,3 3 0,-59 86 0,102-125-6371</inkml:trace>
  <inkml:trace contextRef="#ctx0" brushRef="#br0" timeOffset="391.18">648 467 24575,'-25'22'0,"-20"14"0,-12 11 0,-4 6 0,-2 4 0,6 0 0,5-7 0,11-11-8191</inkml:trace>
</inkml:ink>
</file>

<file path=word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8:12:05.70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2 547 24575,'-3'0'0,"0"0"0,1 0 0,-1 0 0,0-1 0,1 1 0,-1-1 0,0 0 0,1 0 0,-1 0 0,0 0 0,-3-2 0,5 2 0,1 1 0,0 0 0,-1 0 0,1-1 0,0 1 0,-1-1 0,1 1 0,0 0 0,0-1 0,-1 1 0,1-1 0,0 1 0,0-1 0,-1 1 0,1 0 0,0-1 0,0 1 0,0-1 0,0 1 0,0-1 0,0 1 0,0-1 0,0 1 0,0-1 0,0 0 0,1 0 0,-1-1 0,1 1 0,0 0 0,0-1 0,-1 1 0,1 0 0,0 0 0,0 0 0,0 0 0,0 0 0,1 0 0,-1 0 0,2-1 0,1-1 0,1 0 0,0 0 0,0 0 0,0 1 0,0 0 0,1-1 0,-1 2 0,1-1 0,-1 1 0,1 0 0,-1 0 0,1 0 0,0 1 0,-1 0 0,1 0 0,0 1 0,-1-1 0,1 1 0,0 0 0,-1 1 0,1 0 0,8 3 0,-7-1 0,-1-1 0,1 1 0,-1 0 0,0 1 0,0-1 0,-1 1 0,1 0 0,-1 1 0,0-1 0,0 1 0,-1 0 0,0 1 0,0-1 0,0 1 0,-1-1 0,5 14 0,-5-9 0,1 0 0,-2 0 0,1 0 0,-2 0 0,1 1 0,-2-1 0,1 1 0,-2-1 0,1 0 0,-1 1 0,-5 17 0,4-21 0,-1 0 0,-1 0 0,1-1 0,-1 1 0,0-1 0,-1 0 0,0 0 0,0 0 0,-1-1 0,1 1 0,-1-1 0,-1-1 0,1 1 0,-1-1 0,0 0 0,-9 5 0,5-4 0,-1 0 0,1-1 0,-1 0 0,0-1 0,0-1 0,0 1 0,-16 1 0,24-5 0,1 1 0,-1-1 0,0 0 0,1 0 0,-1 0 0,0 0 0,1-1 0,-1 1 0,1-1 0,-1 0 0,1 0 0,-1-1 0,1 1 0,-1-1 0,1 1 0,0-1 0,0 0 0,0 0 0,0-1 0,0 1 0,1 0 0,-1-1 0,1 0 0,-1 0 0,1 1 0,0-1 0,0-1 0,0 1 0,-1-4 0,-2-5 0,1 0 0,1-1 0,0 0 0,1 0 0,1 0 0,0 0 0,0 0 0,1 0 0,1 0 0,4-23 0,-1 11 0,2-1 0,1 1 0,2 0 0,15-33 0,-11 32 17,1 0 0,1 1 1,2 0-1,0 2 0,2 0 0,21-21 0,-26 31-152,1 0 0,0 0 0,0 2 0,2 0 0,-1 1 0,1 0 0,1 1 0,0 1 0,0 1 0,19-5 0,4 3-6691</inkml:trace>
  <inkml:trace contextRef="#ctx0" brushRef="#br0" timeOffset="705.41">704 81 24575,'2'-5'0,"0"0"0,1 0 0,-1 0 0,1 0 0,0 0 0,0 1 0,1-1 0,-1 1 0,1 0 0,0 0 0,0 0 0,1 0 0,-1 1 0,8-5 0,-10 7 0,0 0 0,-1-1 0,1 1 0,0 0 0,0 1 0,0-1 0,0 0 0,0 0 0,0 1 0,0-1 0,0 1 0,0 0 0,0 0 0,0 0 0,1 0 0,-1 0 0,0 0 0,0 0 0,0 1 0,0-1 0,0 1 0,0-1 0,0 1 0,0 0 0,0 0 0,0 0 0,0 0 0,-1 0 0,1 0 0,0 0 0,-1 1 0,1-1 0,-1 1 0,1-1 0,-1 1 0,0 0 0,1-1 0,-1 1 0,0 0 0,0 0 0,0 2 0,3 4 0,-1 1 0,0-1 0,-1 1 0,0 0 0,0 0 0,-1 0 0,0 0 0,-1 0 0,0 0 0,0 0 0,-1 0 0,0 0 0,-1 0 0,0 0 0,-6 17 0,-1-4 0,-1 0 0,-1 0 0,-1 0 0,-24 32 0,35-53 0,1-1 0,-1 1 0,1 0 0,-1 0 0,1 0 0,-1-1 0,1 1 0,-1 0 0,1 0 0,0 0 0,-1 0 0,1 0 0,0 0 0,0 0 0,0 0 0,0 0 0,0 0 0,0 0 0,0 0 0,0 1 0,0-2 0,1 1 0,-1 0 0,1-1 0,-1 1 0,1-1 0,-1 1 0,1-1 0,-1 1 0,1-1 0,0 0 0,-1 1 0,1-1 0,-1 1 0,1-1 0,0 0 0,0 0 0,-1 1 0,1-1 0,0 0 0,0 0 0,7 1 0,0-1 0,-1 0 0,1 0 0,8-1 0,-8 0 0,257-40-1365,-208 29-5461</inkml:trace>
</inkml:ink>
</file>

<file path=word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8:12:00.67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8 371 24575,'0'0'0,"0"0"0,0 0 0,0 0 0,-1 0 0,1 0 0,0 0 0,0 0 0,0 0 0,0 0 0,0 0 0,0 0 0,0 0 0,-1 0 0,1 0 0,0 0 0,0 0 0,0-1 0,0 1 0,0 0 0,0 0 0,0 0 0,0 0 0,0 0 0,0 0 0,0 0 0,0 0 0,0-1 0,0 1 0,0 0 0,0 0 0,-1 0 0,1 0 0,0 0 0,0 0 0,0 0 0,0-1 0,1 1 0,-1 0 0,0 0 0,0 0 0,0 0 0,0 0 0,0 0 0,0 0 0,0-1 0,0 1 0,0 0 0,0 0 0,0 0 0,0 0 0,0 0 0,0 0 0,0 0 0,0 0 0,1-1 0,6-10 0,11-9 0,7-4 0,-13 13 0,0-1 0,-1 0 0,-1 0 0,18-28 0,-19 22 0,-6 11 0,0 0 0,1 1 0,-1 0 0,1-1 0,0 1 0,1 1 0,0-1 0,-1 1 0,2-1 0,5-3 0,-11 8 0,0 1 0,0 0 0,0 0 0,0 0 0,0 0 0,0 0 0,0 0 0,1 0 0,-1 0 0,0 0 0,0 0 0,0 0 0,0 0 0,0 0 0,0 0 0,0 0 0,1 0 0,-1 0 0,0 0 0,0 0 0,0 0 0,0 0 0,0 0 0,0 0 0,0 0 0,0 0 0,1 0 0,-1 0 0,0 0 0,0 0 0,0 1 0,0-1 0,0 0 0,0 0 0,0 0 0,0 0 0,0 0 0,0 0 0,0 0 0,1 0 0,-1 0 0,0 1 0,0-1 0,0 0 0,0 0 0,0 0 0,0 0 0,0 0 0,0 0 0,0 0 0,0 0 0,0 1 0,0-1 0,0 0 0,0 0 0,0 0 0,0 0 0,-3 12 0,-5 10 0,-1-5 0,4-6 0,-1-1 0,0 0 0,-1 0 0,-13 16 0,16-26-119,3-9 215,3-22 27,-1 0-1588,-4 12-5361</inkml:trace>
  <inkml:trace contextRef="#ctx0" brushRef="#br0" timeOffset="418.2">67 12 24575,'-2'-1'0,"1"0"0,-1-1 0,0 1 0,0 0 0,0 0 0,0 0 0,0 0 0,0 1 0,0-1 0,0 0 0,-2 1 0,3 0 0,1 0 0,0 0 0,0 0 0,-1 0 0,1 1 0,0-1 0,0 0 0,0 0 0,-1 1 0,1-1 0,0 0 0,0 0 0,0 1 0,0-1 0,0 0 0,-1 1 0,1-1 0,0 0 0,0 1 0,0-1 0,0 0 0,0 0 0,0 1 0,0-1 0,0 0 0,0 1 0,0-1 0,0 0 0,0 1 0,1-1 0,-1 0 0,0 0 0,0 1 0,0-1 0,0 0 0,0 1 0,1-1 0,-1 0 0,0 0 0,1 1 0,2 6 0,1-1 0,0 0 0,0 1 0,1-1 0,7 7 0,25 20 0,2-2 0,1-1 0,1-2 0,1-2 0,2-2 0,0-2 0,77 27 0,-131-51 0,1 0 0,-1 0 0,0 1 0,1 1 0,-1-1 0,0 2 0,0-1 0,1 2 0,-1-1 0,1 1 0,-1 0 0,1 1 0,0 0 0,0 1 0,0 0 0,0 0 0,-10 7 0,-5 10 0,0 0 0,2 1 0,1 2 0,-34 46 0,-60 115 0,114-185 0,-30 63-1365,23-41-5461</inkml:trace>
  <inkml:trace contextRef="#ctx0" brushRef="#br0" timeOffset="807.98">637 647 24575,'-25'22'0,"-19"17"0,-10 10 0,-6 0 0,1-1 0,2-5 0,3-7 0,12-5 0,9-8 0,10-5 0,13-5 0,15-8 0,10-9 0,3-4-8191</inkml:trace>
</inkml:ink>
</file>

<file path=word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8:11:57.7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 170 24575,'-9'-29'0,"3"23"0,2 21 0,1 73 0,3 0 0,20 149 0,-19-233 0,3 26 0,-4-29 0,0 0 0,0 1 0,1-1 0,-1 0 0,0 0 0,0 0 0,1 0 0,-1 0 0,1 1 0,-1-1 0,1 0 0,0 0 0,-1 0 0,1 0 0,0-1 0,-1 1 0,1 0 0,2 1 0,0-6-1365,0-4-5461</inkml:trace>
  <inkml:trace contextRef="#ctx0" brushRef="#br0" timeOffset="389.51">236 297 24575,'18'-3'0,"13"-2"0,5 0 0,4 2 0,-2 0 0,-4 2 0,-3 0 0,-4 0 0,-3 1 0,-6 1-8191</inkml:trace>
  <inkml:trace contextRef="#ctx0" brushRef="#br0" timeOffset="751.68">807 0 24575,'-8'23'0,"-38"106"0,38-113 0,1 0 0,-2 0 0,0-1 0,-1 0 0,-18 21 0,26-34 0,0 1 0,-1-1 0,1 0 0,-1 0 0,1 0 0,-1 0 0,0 0 0,0 0 0,0-1 0,-6 3 0,8-4 0,0 0 0,0 0 0,0 0 0,0 0 0,0 0 0,0 0 0,0 0 0,0-1 0,0 1 0,0 0 0,0 0 0,0-1 0,0 1 0,0-1 0,1 1 0,-1-1 0,0 1 0,0-1 0,0 0 0,0 1 0,1-1 0,-1 0 0,0 1 0,1-1 0,-1 0 0,1 0 0,-1 0 0,1 0 0,-1 0 0,1 0 0,-1 1 0,1-1 0,0 0 0,0 0 0,-1 0 0,1 0 0,0-2 0,-3-13 0,0 0 0,1 0 0,1 0 0,0 0 0,2 0 0,-1 0 0,2 0 0,0 0 0,1 0 0,1 1 0,6-19 0,-9 31 0,0 1 0,0-1 0,1 1 0,-1 0 0,1-1 0,-1 1 0,1 0 0,0 0 0,0 0 0,-1 0 0,1 0 0,3-2 0,-3 4 0,-1-1 0,0 1 0,0-1 0,1 1 0,-1-1 0,0 1 0,1 0 0,-1-1 0,0 1 0,1 0 0,-1 0 0,0 0 0,1 0 0,-1 0 0,0 1 0,1-1 0,-1 0 0,2 1 0,1 1 0,0 0 0,0 0 0,-1 1 0,1-1 0,0 1 0,-1 0 0,0 0 0,1 0 0,-1 1 0,-1-1 0,1 1 0,4 7 0,37 69 0,-30-53 0,1-1 0,1 0 0,24 30 0,-37-52-170,1 0-1,-1-1 0,1 0 1,0 1-1,0-1 0,0-1 1,5 3-1,8 2-6655</inkml:trace>
  <inkml:trace contextRef="#ctx0" brushRef="#br0" timeOffset="1109.14">1082 106 24575,'0'15'0,"-4"11"0,-1 13 0,-3 10 0,-4 7 0,-4 6 0,-2 2 0,-2-2 0,3-4 0,0-5 0,3-8 0,0-12 0,3-11-8191</inkml:trace>
  <inkml:trace contextRef="#ctx0" brushRef="#br0" timeOffset="1498.01">1210 402 24575,'7'1'0,"-1"-1"0,1 1 0,0 0 0,-1 0 0,1 1 0,-1 0 0,0 0 0,1 1 0,-1-1 0,0 1 0,-1 1 0,1-1 0,0 1 0,-1 0 0,0 0 0,0 1 0,0-1 0,5 7 0,-8-7 0,1-1 0,0 1 0,-1 0 0,0 0 0,0 0 0,0 0 0,0 1 0,-1-1 0,0 0 0,1 1 0,-2-1 0,1 1 0,0-1 0,-1 1 0,0-1 0,0 1 0,0 0 0,-1-1 0,0 1 0,0-1 0,0 1 0,0-1 0,0 0 0,-1 0 0,0 1 0,0-1 0,-4 5 0,0 0 0,-1-1 0,0 1 0,0-1 0,-1-1 0,-17 14 0,-2 2 0,27-23 0,0 0 0,0 0 0,0 0 0,-1 0 0,1 0 0,0 0 0,0 0 0,0 0 0,0 1 0,-1-1 0,1 0 0,0 0 0,0 0 0,0 0 0,0 1 0,0-1 0,-1 0 0,1 0 0,0 0 0,0 1 0,0-1 0,0 0 0,0 0 0,0 0 0,0 1 0,0-1 0,0 0 0,0 0 0,0 0 0,0 1 0,0-1 0,0 0 0,0 0 0,0 1 0,0-1 0,0 0 0,0 0 0,0 0 0,1 1 0,-1-1 0,0 0 0,0 0 0,0 0 0,0 1 0,13 2 0,18-5 0,228-55 0,-141 28 0,-18 3-1365,-66 17-5461</inkml:trace>
</inkml:ink>
</file>

<file path=word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8:11:25.43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0 795 24575,'25'-14'0,"20"-9"0,16 0 0,8 0 0,7 4 0,2 6 0,-2 4 0,-7 4 0,-7 3 0,-15 2-8191</inkml:trace>
  <inkml:trace contextRef="#ctx0" brushRef="#br0" timeOffset="374.41">74 837 24575,'21'-15'0,"1"1"0,1 1 0,0 1 0,0 1 0,1 1 0,1 1 0,-1 1 0,2 1 0,-1 1 0,46-4 0,-65 10 0,0 0 0,0 0 0,0 0 0,0 1 0,0 0 0,0 0 0,0 1 0,0 0 0,0 0 0,-1 0 0,1 1 0,-1-1 0,1 1 0,-1 0 0,0 1 0,0 0 0,-1-1 0,1 1 0,5 7 0,-5-4 0,0 0 0,-1 0 0,0 0 0,0 1 0,-1 0 0,0-1 0,0 1 0,-1 0 0,0 1 0,0-1 0,-1 0 0,0 1 0,0 12 0,-2 0 0,-1 0 0,-1-1 0,0 0 0,-2 0 0,0 0 0,-2 0 0,0-1 0,-1 0 0,-1 0 0,0-1 0,-19 26 0,-15 15 0,-92 99 0,31-53 0,-30 34 0,133-137 0,-4 3 0,0 1 0,1 0 0,0 0 0,0 0 0,-4 9 0,8-14 0,-1 0 0,1 0 0,-1 0 0,1 1 0,0-1 0,-1 0 0,1 0 0,0 0 0,0 1 0,0-1 0,0 0 0,0 0 0,0 0 0,1 1 0,-1-1 0,0 0 0,1 0 0,-1 0 0,0 0 0,1 0 0,0 0 0,-1 0 0,1 0 0,-1 0 0,1 0 0,0 0 0,0 0 0,0 0 0,0 0 0,-1 0 0,1-1 0,0 1 0,0 0 0,0-1 0,1 1 0,-1-1 0,0 1 0,0-1 0,2 1 0,9 3 0,0 0 0,-1-1 0,2-1 0,-1 0 0,23 0 0,67-5 0,-66 0 0,215-21-1365,-134 9-5461</inkml:trace>
  <inkml:trace contextRef="#ctx0" brushRef="#br0" timeOffset="3073.6">1344 774 24575,'-7'25'0,"-7"20"0,-3 8 0,-7 3 0,-3-1 0,0 2 0,-3-7 0,1-3 0,-3-7 0,1-3 0,1-4 0,4-7 0,1-9 0,6-7-8191</inkml:trace>
  <inkml:trace contextRef="#ctx0" brushRef="#br0" timeOffset="3467.81">1046 942 24575,'25'25'0,"16"20"0,4 12 0,2 4 0,0 2 0,-4-2 0,-6-8 0,-10-13-8191</inkml:trace>
  <inkml:trace contextRef="#ctx0" brushRef="#br0" timeOffset="3827.65">1513 1069 24575,'7'25'0,"3"16"0,2 11 0,1 5 0,-3-1 0,-3-2 0,-3-4 0,-1-6 0,-3-11-8191</inkml:trace>
  <inkml:trace contextRef="#ctx0" brushRef="#br0" timeOffset="3828.65">1577 730 24575,'0'18'0,"0"6"-8191</inkml:trace>
  <inkml:trace contextRef="#ctx0" brushRef="#br0" timeOffset="4216.72">1746 1154 24575,'25'0'0,"16"0"0,11-3 0,-3-2-8191</inkml:trace>
  <inkml:trace contextRef="#ctx0" brushRef="#br0" timeOffset="4217.72">2444 857 24575,'-4'22'0,"-4"18"0,-5 12 0,-3 9 0,-3 5 0,-2-2 0,-1-5 0,0-8 0,0-13 0,0-10 0,0-9 0,4-8-8191</inkml:trace>
  <inkml:trace contextRef="#ctx0" brushRef="#br0" timeOffset="4609.96">2211 922 24575,'18'22'0,"13"14"0,8 12 0,6 4 0,-3 2 0,0-6 0,-4-7 0,-5-7 0,-4-9 0,-8-9-8191</inkml:trace>
  <inkml:trace contextRef="#ctx0" brushRef="#br0" timeOffset="4610.96">2168 647 24575,'25'0'0,"19"0"0,17 0 0,12-3 0,9-2 0,-11 0-8191</inkml:trace>
  <inkml:trace contextRef="#ctx0" brushRef="#br0" timeOffset="4980.84">2952 520 24575,'11'25'0,"7"27"0,4 18 0,2 19 0,-3 13 0,-5 6 0,-10 7 0,-15 2 0,-18-5 0,-14-3 0,-16-9 0,-15-12 0,-14-9 0,8-18-8191</inkml:trace>
  <inkml:trace contextRef="#ctx0" brushRef="#br0" timeOffset="5340.67">1005 561 24575,'-14'4'0,"-9"12"0,-7 20 0,-3 24 0,5 22 0,7 18 0,7 19 0,13 13 0,18 10 0,20 6 0,22-4 0,18-9 0,19-20 0,14-22 0,13-28 0,-13-24-8191</inkml:trace>
  <inkml:trace contextRef="#ctx0" brushRef="#br0" timeOffset="5792.49">3565 11 24575,'3'-1'0,"-1"-1"0,1 1 0,-1 0 0,1 0 0,0 0 0,0 0 0,0 0 0,0 1 0,-1-1 0,1 1 0,0 0 0,0 0 0,0 0 0,0 0 0,0 0 0,0 1 0,0-1 0,0 1 0,0 0 0,0 0 0,-1 0 0,1 0 0,0 0 0,-1 0 0,1 1 0,-1 0 0,4 2 0,-3-1 0,0 1 0,0 0 0,-1-1 0,1 1 0,-1 0 0,0 0 0,0 1 0,0-1 0,0 0 0,-1 1 0,0-1 0,0 1 0,0-1 0,0 1 0,-1-1 0,0 1 0,0 6 0,-1 5 0,-1 0 0,-1-1 0,0 1 0,-1 0 0,-1-1 0,0 0 0,-1 0 0,-1 0 0,-8 13 0,-12 17 0,-48 57 0,0 1 0,74-101 0,-1 0 0,1 0 0,0 0 0,-1 1 0,1-1 0,0 0 0,1 0 0,-1 1 0,0-1 0,0 0 0,1 1 0,0-1 0,-1 1 0,1-1 0,0 1 0,0-1 0,1 4 0,0-5 0,-1 1 0,1-1 0,0 1 0,0-1 0,1 0 0,-1 0 0,0 1 0,0-1 0,1 0 0,-1 0 0,0 0 0,1-1 0,-1 1 0,1 0 0,-1 0 0,1-1 0,-1 1 0,1-1 0,0 1 0,-1-1 0,1 0 0,0 0 0,-1 1 0,1-1 0,3-1 0,17 1-341,0-1 0,0-1-1,32-8 1,13-4-6485</inkml:trace>
  <inkml:trace contextRef="#ctx0" brushRef="#br0" timeOffset="7256.51">95 2192 24575,'-5'0'0,"-19"0"0,21-1 0,13-1 0,348-45 0,-239 34 0,1250-110-634,-299 32-1365,-207-23 1516,-703 91 226,-106 15-4561</inkml:trace>
  <inkml:trace contextRef="#ctx0" brushRef="#br0" timeOffset="8067.2">857 2721 24575,'-3'-5'0,"-3"10"0,-8 16 0,12-18 0,-138 263 0,97-176 0,-78 123 0,104-194 0,17-19 0,0 0 0,-1 0 0,1 0 0,0 0 0,0 0 0,0 0 0,-1 0 0,1 1 0,0-1 0,0 0 0,-1 0 0,1 0 0,0 0 0,0 0 0,-1 0 0,1 0 0,0 0 0,0 0 0,-1-1 0,1 1 0,0 0 0,0 0 0,-1 0 0,1 0 0,0 0 0,0 0 0,0 0 0,-1-1 0,1 1 0,0 0 0,0 0 0,0 0 0,0 0 0,-1-1 0,1 1 0,0 0 0,0 0 0,0 0 0,0-1 0,0 1 0,0 0 0,0 0 0,-1-1 0,0-4 0,1-1 0,-1 1 0,1-1 0,0 1 0,0-1 0,1-5 0,3-36-1365,0-1-5461</inkml:trace>
  <inkml:trace contextRef="#ctx0" brushRef="#br0" timeOffset="8502.93">538 2783 24575,'35'39'0,"-2"2"0,32 49 0,-12-15 0,186 236 0,-239-310 0,1 1 0,0-1 0,0 0 0,1 0 0,-1 0 0,0 1 0,0-1 0,0 0 0,1 0 0,-1-1 0,1 1 0,-1 0 0,1 0 0,1 0 0,-2-1 0,-1 0 0,1 0 0,0 0 0,-1 0 0,1 0 0,-1 0 0,1 0 0,0-1 0,-1 1 0,1 0 0,-1 0 0,1-1 0,-1 1 0,1 0 0,-1-1 0,1 1 0,-1 0 0,1-1 0,-1 1 0,1-1 0,-1 1 0,1 0 0,-1-1 0,0 1 0,1-2 0,2-3 0,-1-1 0,1 0 0,-1 0 0,-1 0 0,3-11 0,-2 8 0,7-34-455,3 1 0,21-52 0,-17 58-6371</inkml:trace>
  <inkml:trace contextRef="#ctx0" brushRef="#br0" timeOffset="8907.54">1196 2530 24575,'4'-3'0,"4"-4"0,0 0 0,0 0 0,0 1 0,1 0 0,0 0 0,0 1 0,0 1 0,1-1 0,-1 2 0,20-6 0,-28 9 0,1 0 0,0-1 0,-1 1 0,1 1 0,-1-1 0,1 0 0,0 0 0,-1 0 0,1 1 0,-1-1 0,1 1 0,-1-1 0,1 1 0,-1 0 0,1 0 0,-1-1 0,0 1 0,1 0 0,-1 0 0,0 0 0,0 0 0,2 3 0,-1-1 0,0 0 0,0 0 0,-1 0 0,1 1 0,-1-1 0,1 1 0,-1-1 0,0 1 0,0 5 0,0 3 0,0-1 0,0 0 0,-2 1 0,1-1 0,-4 18 0,0-13 0,-1-1 0,0 0 0,-1 0 0,0-1 0,-1 1 0,-1-1 0,0-1 0,-19 23 0,26-35 0,0 0 0,0 0 0,0 0 0,0 0 0,0 1 0,0-1 0,0 0 0,0 0 0,0 0 0,1 1 0,-1-1 0,1 1 0,-1-1 0,1 0 0,-1 1 0,1-1 0,0 1 0,-1-1 0,1 1 0,0-1 0,0 3 0,2-4 0,-1 1 0,0 0 0,1-1 0,-1 1 0,1-1 0,-1 0 0,1 1 0,0-1 0,-1 0 0,1 0 0,-1 0 0,1 0 0,-1 0 0,1 0 0,-1-1 0,1 1 0,-1 0 0,1-1 0,-1 1 0,1-1 0,1-1 0,156-51-1365,-100 33-5461</inkml:trace>
</inkml:ink>
</file>

<file path=word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8:11:17.7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7 311 24575,'1'-33'0,"-1"-14"0,0 44 0,-1 6 0,-3 28 0,-15 577 0,19-557 0,0-41 0,-1 17 0,2 1 0,1 0 0,0-1 0,12 46 0,-8-115 0,-18-490 0,0 51 0,12 478 0,0-3 0,0 0 0,1 0 0,-1 0 0,1 0 0,2-5 0,-3 10 0,0 0 0,0 0 0,1 1 0,-1-1 0,0 0 0,1 1 0,-1-1 0,0 0 0,1 1 0,-1-1 0,1 0 0,-1 1 0,1-1 0,0 1 0,-1-1 0,1 1 0,-1 0 0,1-1 0,0 1 0,-1-1 0,1 1 0,0 0 0,0 0 0,-1-1 0,1 1 0,0 0 0,0 0 0,-1 0 0,1 0 0,0 0 0,0 0 0,-1 0 0,1 0 0,0 0 0,0 0 0,-1 0 0,1 1 0,0-1 0,0 0 0,-1 0 0,1 1 0,0-1 0,-1 1 0,1-1 0,0 0 0,-1 1 0,1-1 0,0 2 0,10 8 0,0 0 0,0 1 0,-1 0 0,-1 0 0,0 1 0,0 1 0,12 25 0,-13-25 0,19 34 0,25 61 0,-42-83 0,-1-1 0,-2 2 0,0-1 0,5 42 0,-12-63 0,1 0 0,-1-1 0,0 1 0,0-1 0,0 1 0,-1 0 0,1-1 0,-1 1 0,0-1 0,0 1 0,0-1 0,0 1 0,-1-1 0,1 0 0,-1 1 0,-2 2 0,0-2 0,0 0 0,0 0 0,0-1 0,0 0 0,-1 1 0,1-1 0,-1-1 0,0 1 0,-10 3 0,-2 1-124,0-1 0,-1-1 0,1-1 0,-1 0 0,0-1 0,0-1-1,0-1 1,0-1 0,0 0 0,-23-3 0,25-2-6702</inkml:trace>
  <inkml:trace contextRef="#ctx0" brushRef="#br0" timeOffset="1201.95">913 418 24575,'18'-36'0,"-1"6"0,-1-1 0,-2-1 0,-1-1 0,-2 0 0,8-36 0,-13 43 0,-5 20 0,1 0 0,0-1 0,-1 1 0,0 0 0,-1 0 0,1-1 0,-1 1 0,-1-11 0,1 16 0,-1 1 0,1 0 0,0 0 0,0-1 0,0 1 0,0 0 0,0 0 0,0 0 0,0-1 0,0 1 0,0 0 0,-1 0 0,1 0 0,0-1 0,0 1 0,0 0 0,0 0 0,-1 0 0,1 0 0,0-1 0,0 1 0,0 0 0,-1 0 0,1 0 0,0 0 0,0 0 0,-1 0 0,1 0 0,0 0 0,0 0 0,0 0 0,-1 0 0,1 0 0,0 0 0,0 0 0,-1 0 0,1 0 0,0 0 0,0 0 0,-1 0 0,1 0 0,0 0 0,0 0 0,0 0 0,-1 0 0,1 0 0,0 1 0,0-1 0,0 0 0,-1 0 0,1 0 0,0 0 0,0 1 0,0-1 0,0 0 0,-1 0 0,1 1 0,-12 14 0,-7 18 0,2 2 0,1 0 0,-19 66 0,25-71 0,-33 106 0,-42 239 0,68-261 0,6 0 0,3 185 0,11-251 20,2 1 0,1-1 0,3-1 0,2 0 0,22 61 0,-20-76-185,1-1 0,1 0 0,2-1 0,0 0 0,3-2 0,0 0 0,2-1 0,27 27 0,23 10-6661</inkml:trace>
</inkml:ink>
</file>

<file path=word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8:11:13.809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0 327 24575,'16'-115'0,"-15"114"0,0 6 0,1 17 0,0 34 0,45 366 0,-14-178 0,-31-223 0,1 12 0,-2-29 0,-1-17 0,-47-533 0,16 279 0,29 253 0,0-4 0,1 1 0,0-1 0,1 1 0,4-32 0,-4 47 0,0-1 0,1 0 0,0 1 0,-1-1 0,1 0 0,0 1 0,0-1 0,0 1 0,1-1 0,-1 1 0,0 0 0,1-1 0,0 1 0,-1 0 0,1 0 0,0 0 0,0 0 0,0 0 0,1 1 0,-1-1 0,0 1 0,1-1 0,-1 1 0,0 0 0,1 0 0,0 0 0,-1 0 0,1 0 0,0 1 0,-1-1 0,1 1 0,0 0 0,-1 0 0,1 0 0,0 0 0,0 0 0,-1 0 0,4 1 0,4 2 0,0-1 0,-1 2 0,1-1 0,-1 1 0,1 1 0,-1-1 0,0 2 0,-1-1 0,1 1 0,-1 0 0,-1 1 0,1 0 0,-1 0 0,0 1 0,6 8 0,-1 1 0,0 0 0,-1 1 0,-1 0 0,0 1 0,-2 0 0,10 28 0,-16-41 0,-1-1 0,0 0 0,0 1 0,0-1 0,0 1 0,-1-1 0,0 1 0,0-1 0,0 1 0,-1-1 0,0 1 0,0-1 0,0 0 0,-1 1 0,0-1 0,0 0 0,0 0 0,0 0 0,-1 0 0,0 0 0,0-1 0,0 1 0,-1-1 0,1 0 0,-1 0 0,0 0 0,0-1 0,-1 1 0,1-1 0,-1 0 0,1 0 0,-10 4 0,-4 2-455,0-2 0,-24 9 0,9-7-6371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13:34.72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6 0 24575,'242'36'0,"-182"-29"0,-57-7 0,37 9 0,-40-9 0,1 0 0,0 1 0,-1-1 0,1 0 0,-1 1 0,1-1 0,-1 0 0,1 1 0,-1-1 0,1 1 0,-1-1 0,0 1 0,1-1 0,-1 1 0,1-1 0,-1 1 0,0-1 0,0 1 0,1 0 0,-1-1 0,0 2 0,0-1 0,0 0 0,0 0 0,0 0 0,-1 0 0,1-1 0,0 1 0,-1 0 0,1 0 0,0 0 0,-1 0 0,1 0 0,-1 0 0,0 0 0,1-1 0,-1 1 0,0 0 0,1 0 0,-2 0 0,-30 28 0,24-23 0,0 0 0,0 1 0,1 0 0,0 1 0,1 0 0,0 0 0,0 0 0,-5 10 0,-53 139 0,17-36 0,-6-5-682,-102 159-1,72-148-6143</inkml:trace>
</inkml:ink>
</file>

<file path=word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8:10:58.088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42 1108 24575,'4'0'0</inkml:trace>
  <inkml:trace contextRef="#ctx0" brushRef="#br0" timeOffset="1439.75">0 1194 24575,'5'-4'0,"0"0"0,1 0 0,-1 1 0,1-1 0,7-2 0,463-208 0,-397 178 0,61-21 0,185-49 0,407-118 0,-482 167 0,-22 6 0,-147 28 0,580-174 0,-400 90 0,-20 18-1365,-223 81-5461</inkml:trace>
</inkml:ink>
</file>

<file path=word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8:08:07.232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127 92 24575,'29'807'0,"152"640"0,-177-1429 100,-4-42-1465,0 23 1265,0-20-6726</inkml:trace>
  <inkml:trace contextRef="#ctx0" brushRef="#br0" timeOffset="4227.69">338 2206 24575,'0'-467'0,"2"446"0,0 1 0,2-1 0,0 1 0,14-40 0,3-13 0,17-81 0,68-175 0,-97 301 0,-1 0 0,6-44 0,-11 50 0,0 0 0,2 0 0,1 1 0,1 0 0,18-40 0,5 0 0,-3 0 0,-3-3 0,18-71 0,-30 97 0,1-3 0,2 0 0,35-65 0,-36 81 0,1 1 0,1 1 0,1 0 0,0 2 0,27-25 0,-40 42 0,1 0 0,0 1 0,0 0 0,0 0 0,1 0 0,-1 1 0,0-1 0,1 2 0,0-1 0,-1 0 0,1 1 0,10-1 0,7 1 0,-1 0 0,25 4 0,-3-1 0,-21 0 0,0 0 0,0 2 0,0 1 0,-1 1 0,0 0 0,0 2 0,40 19 0,42 35 0,167 132 0,-253-180 0,56 38 0,128 69 0,-145-89 0,1 0 0,2-2 0,103 37 0,6 0 0,-42-14 0,88 45 0,-65-26 0,-120-60 0,-1-1 0,2-1 0,-1-2 0,1 0 0,0-3 0,1 0 0,0-3 0,36 0 0,-34-1-56,-20 0-206,-1-1 1,1-1-1,0 0 0,19-3 0,-19-1-6564</inkml:trace>
  <inkml:trace contextRef="#ctx0" brushRef="#br0" timeOffset="7001.42">2473 662 24575,'3'-9'0,"11"-24"0,-14 32 0,0 1 0,0 0 0,0 0 0,0 0 0,1-1 0,-1 1 0,0 0 0,0 0 0,0 0 0,1 0 0,-1-1 0,0 1 0,0 0 0,0 0 0,1 0 0,-1 0 0,0 0 0,0 0 0,1 0 0,-1 0 0,0 0 0,0-1 0,1 1 0,-1 0 0,0 0 0,0 0 0,1 0 0,-1 1 0,0-1 0,0 0 0,1 0 0,-1 0 0,0 0 0,0 0 0,0 0 0,1 0 0,-1 1 0,10 17 0,7 46 0,13 109 0,3 13 0,28 28 0,-6-19 0,-51-182-120,8 33 373,-6-34-571,-5-12 291,-1 0 1,0 0 0,0 0 0,1 0 0,-1 0-1,0 0 1,0 0 0,0 0 0,1 0-1,-1 0 1,0 0 0,0 0 0,0 0 0,1 0-1,-1 0 1,0 0 0,0-1 0,0 1 0,1 0-1,-1 0 1,0 0 0,0 0 0,0-1-1,0 1 1,0 0 0,1 0 0,-1 0 0,0 0-1,0-1 1,0 1 0,0 0 0,0 0 0,0-1-1,0 1 1,0 0 0,0 0 0,0 0-1,0-1 1,0 1 0,0 0 0,0 0 0,0-1-1,0 1 1,0 0 0,5-18-6800</inkml:trace>
  <inkml:trace contextRef="#ctx0" brushRef="#br0" timeOffset="7763.31">2960 197 24575,'0'0'0,"0"0"0,0 0 0,0 0 0,0 0 0,0 0 0,0 0 0,0 0 0,0 0 0,0-1 0,0 1 0,0 0 0,0 0 0,0 0 0,0 0 0,0 0 0,0 0 0,0 0 0,0 0 0,0 0 0,0-1 0,0 1 0,0 0 0,0 0 0,0 0 0,0 0 0,0 0 0,0 0 0,-1 0 0,1 0 0,0 0 0,0 0 0,0 0 0,0 0 0,0 0 0,0-1 0,0 1 0,0 0 0,0 0 0,0 0 0,-1 0 0,1 0 0,0 0 0,0 0 0,0 0 0,0 0 0,0 0 0,0 0 0,0 0 0,0 0 0,-1 0 0,1 0 0,0 0 0,0 0 0,0 0 0,0 1 0,0-1 0,0 0 0,0 0 0,0 0 0,-8 7 0,-6 10 0,-1 14 0,-21 56 0,6-13 0,24-59 0,2-6 0,1 0 0,-1 0 0,-1-1 0,0 0 0,0 0 0,-13 15 0,18-23 0,-1 1 0,1 0 0,-1-1 0,1 1 0,-1-1 0,0 1 0,1-1 0,-1 1 0,0-1 0,1 1 0,-1-1 0,0 1 0,0-1 0,1 0 0,-1 0 0,0 1 0,0-1 0,0 0 0,1 0 0,-1 0 0,0 0 0,0 0 0,0 0 0,0 0 0,1 0 0,-1 0 0,0 0 0,0-1 0,0 1 0,1 0 0,-2-1 0,0-1 0,1 1 0,-1-1 0,1 1 0,-1-1 0,1 0 0,0 1 0,0-1 0,0 0 0,0 0 0,0 0 0,-1-4 0,-2-7 0,1 1 0,-3-26 0,5 32 0,-2-17 0,1-1 0,0 0 0,2 0 0,1 0 0,7-41 0,-8 63 0,0 1 0,1-1 0,-1 1 0,0-1 0,1 1 0,0 0 0,-1-1 0,1 1 0,0 0 0,0 0 0,0 0 0,0-1 0,0 1 0,0 0 0,0 0 0,0 0 0,0 0 0,2 0 0,-2 0 0,0 1 0,0 0 0,0-1 0,0 1 0,0 0 0,0 0 0,1 0 0,-1 0 0,0 0 0,0 0 0,0 1 0,0-1 0,0 0 0,0 0 0,0 1 0,0-1 0,0 1 0,2 0 0,2 2 0,0 1 0,-1-1 0,1 1 0,-1 0 0,0 0 0,0 0 0,5 8 0,58 88 44,-35-49-748,42 49-1,-55-78-6121</inkml:trace>
  <inkml:trace contextRef="#ctx0" brushRef="#br0" timeOffset="8154.05">3172 153 24575,'-7'18'0,"-6"17"0,-1 13 0,-2 10 0,2 1 0,0 2 0,2-2 0,4-4 0,-2-5 0,3-6 0,1-8 0,2-9-8191</inkml:trace>
  <inkml:trace contextRef="#ctx0" brushRef="#br0" timeOffset="8547.71">3300 428 24575,'6'-6'0,"1"-1"0,0 1 0,0 1 0,1-1 0,12-7 0,-19 13 0,1-1 0,-1 1 0,1-1 0,-1 1 0,0-1 0,1 1 0,-1 0 0,1 0 0,-1-1 0,1 1 0,-1 0 0,0 1 0,1-1 0,-1 0 0,1 0 0,-1 0 0,3 2 0,-3-1 0,1 0 0,-1 0 0,1 0 0,-1 0 0,0 0 0,0 1 0,1-1 0,-1 1 0,0-1 0,0 1 0,0-1 0,-1 1 0,1 0 0,0-1 0,0 1 0,-1 0 0,1 3 0,1 2 0,-1 0 0,-1 0 0,1 1 0,-1-1 0,0 0 0,-1 0 0,0 1 0,0-1 0,-1 0 0,-4 13 0,3-10 0,1 0 0,0 1 0,-1 15 0,3-26 0,0 1 0,0-1 0,0 1 0,0-1 0,0 1 0,0-1 0,0 1 0,1-1 0,-1 1 0,0-1 0,0 0 0,1 1 0,-1-1 0,0 1 0,1-1 0,-1 0 0,0 1 0,1-1 0,-1 0 0,0 1 0,1-1 0,-1 0 0,1 1 0,-1-1 0,1 0 0,-1 0 0,1 0 0,-1 1 0,1-1 0,-1 0 0,1 0 0,-1 0 0,1 0 0,-1 0 0,1 0 0,-1 0 0,1 0 0,-1 0 0,1 0 0,-1 0 0,1 0 0,-1-1 0,1 1 0,-1 0 0,1-1 0,28-9 0,-25 9 0,179-65-1365,-144 54-5461</inkml:trace>
  <inkml:trace contextRef="#ctx0" brushRef="#br0" timeOffset="10213.21">593 1127 24575,'-10'-25'0,"3"16"0,6 9 0,1 0 0,0 0 0,0 0 0,0 0 0,-1 1 0,1-1 0,0 0 0,0 0 0,0 0 0,0 0 0,-1 0 0,1 0 0,0 0 0,0 0 0,0 0 0,-1 1 0,1-1 0,0 0 0,0 0 0,0 0 0,0 0 0,0 1 0,0-1 0,-1 0 0,1 0 0,0 0 0,0 0 0,0 1 0,0-1 0,0 0 0,0 0 0,0 0 0,0 1 0,0-1 0,0 0 0,0 0 0,0 0 0,0 1 0,0-1 0,0 0 0,0 0 0,0 0 0,0 1 0,0-1 0,0 40 0,2 0 0,1 0 0,2 0 0,2-1 0,13 44 0,0 6 0,90 396 0,-95-438 0,-10-38 0,-8-33 0,-81-476 0,12 115 0,69 372 0,0 1 0,0 0 0,-1 0 0,-8-18 0,8 71 0,10 17 0,24 96 0,-17-92 0,67 267 0,-14-62 0,-63-250-67,-3-12-78,1 0 1,-1-1 0,2 1 0,-1 0 0,0-1 0,1 1-1,0-1 1,3 6 0</inkml:trace>
</inkml:ink>
</file>

<file path=word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8:07:56.96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6 249 24575,'0'0'0,"0"0"0,0-1 0,0 1 0,0 0 0,0 0 0,0-1 0,0 1 0,0 0 0,0-1 0,0 1 0,0 0 0,0-1 0,0 1 0,0 0 0,0-1 0,0 1 0,0 0 0,0 0 0,-1-1 0,1 1 0,0 0 0,0 0 0,0-1 0,-1 1 0,1 0 0,0 0 0,0-1 0,0 1 0,-1 0 0,1 0 0,0 0 0,0 0 0,-1 0 0,1-1 0,0 1 0,-1 0 0,1 0 0,-12 6 0,-9 16 0,14-10 0,0 1 0,1-1 0,1 1 0,0 0 0,1 1 0,0-1 0,1 1 0,1 0 0,0 0 0,0 23 0,1-35 0,1 0 0,0 0 0,0 0 0,0-1 0,0 1 0,1 0 0,-1 0 0,0-1 0,1 1 0,-1 0 0,1-1 0,0 1 0,0 0 0,-1-1 0,1 1 0,0-1 0,0 1 0,0-1 0,1 0 0,-1 1 0,0-1 0,0 0 0,1 0 0,-1 0 0,1 0 0,-1 0 0,1 0 0,-1 0 0,1 0 0,0-1 0,-1 1 0,1-1 0,0 1 0,-1-1 0,1 0 0,0 1 0,0-1 0,-1 0 0,4-1 0,-1 1 0,-1-1 0,1 1 0,-1-1 0,1 0 0,-1 0 0,0-1 0,0 1 0,1-1 0,-1 0 0,0 1 0,0-1 0,-1 0 0,1-1 0,0 1 0,-1-1 0,1 1 0,-1-1 0,0 0 0,3-4 0,0-4 0,-1 0 0,0 0 0,0 0 0,-1 0 0,-1 0 0,0-1 0,1-12 0,-2 15 0,-1 0 0,0 0 0,0 0 0,-1 0 0,0 0 0,0 0 0,-1 0 0,-1 1 0,-4-15 0,6 21 4,0 0 0,0 1 0,0-1 0,1 0 0,-2 0-1,1 1 1,0-1 0,0 1 0,0-1 0,-1 1 0,1 0 0,-1-1-1,1 1 1,-1 0 0,1 0 0,-1 0 0,0 0 0,0 0 0,1 0 0,-1 1-1,0-1 1,0 0 0,0 1 0,0 0 0,0-1 0,0 1 0,0 0-1,0 0 1,0 0 0,-2 1 0,2-1-72,-1 1 1,1 0-1,-1 1 1,1-1-1,0 0 1,-1 1-1,1-1 1,0 1-1,0-1 1,0 1-1,0 0 1,0 0-1,1 0 1,-1 0-1,1 1 1,-1-1-1,1 0 1,0 0-1,0 1 1,0-1-1,-1 4 1,-4 16-6759</inkml:trace>
  <inkml:trace contextRef="#ctx0" brushRef="#br0" timeOffset="389.1">275 335 24575,'-11'4'0,"-3"4"0,0 5 0,3 4 0,7-2 0,4 1 0,5-2 0,6-4 0,1-7 0,-1-4-8191</inkml:trace>
  <inkml:trace contextRef="#ctx0" brushRef="#br0" timeOffset="747.27">466 164 24575,'-9'8'0,"-3"11"0,8-9 0,1 0 0,0 1 0,0-1 0,1 0 0,0 1 0,1 0 0,0-1 0,1 1 0,0 0 0,2 14 0,-2-21 0,1-1 0,0 1 0,-1-1 0,1 0 0,0 0 0,0 1 0,1-1 0,-1 0 0,1 0 0,0 0 0,-1 0 0,1 0 0,1-1 0,-1 1 0,0-1 0,0 1 0,1-1 0,0 0 0,-1 0 0,1 0 0,0 0 0,0 0 0,0-1 0,0 1 0,0-1 0,1 0 0,-1 0 0,0 0 0,1 0 0,-1 0 0,0-1 0,1 0 0,-1 0 0,1 0 0,5 0 0,-6-1 0,1 1 0,-1-1 0,0 1 0,1-1 0,-1 0 0,0 0 0,0 0 0,0-1 0,0 1 0,0-1 0,0 0 0,0 0 0,-1 0 0,1 0 0,-1 0 0,1 0 0,-1-1 0,3-3 0,-2 1 0,0 1 0,-1-1 0,1 1 0,-1-1 0,-1 0 0,1 0 0,0 0 0,-1 0 0,0-1 0,-1 1 0,1-6 0,0 5 0,-1 0 0,0 1 0,0-1 0,-1 0 0,1 1 0,-2-1 0,1 1 0,0-1 0,-1 1 0,0-1 0,0 1 0,0 0 0,-1 0 0,0 0 0,0 0 0,0 1 0,-1-1 0,1 1 0,-1 0 0,0 0 0,0 0 0,-9-6 0,11 9-59,-1-1 0,1 1-1,0 0 1,-1 0-1,1 0 1,0 1 0,-1-1-1,1 0 1,-1 1 0,1 0-1,-1-1 1,0 1 0,1 0-1,-1 0 1,1 1-1,-1-1 1,1 0 0,-1 1-1,1 0 1,-1-1 0,1 1-1,-3 2 1,-6 6-6767</inkml:trace>
  <inkml:trace contextRef="#ctx0" brushRef="#br0" timeOffset="1118.88">870 101 24575,'4'0'0,"4"4"0,5 8 0,0 9 0,-3 5 0,-2 5 0,-3 5 0,-2-1 0,-2-2 0,-4-3 0,-6-7 0,0-4 0,3-5 0,12-5 0,14-7 0,11-5 0,9-5 0,-4 0-8191</inkml:trace>
  <inkml:trace contextRef="#ctx0" brushRef="#br0" timeOffset="1542.14">1187 165 24575,'-1'0'0,"1"0"0,-1 0 0,1 0 0,-1 0 0,1 0 0,-1 0 0,0 0 0,1 0 0,-1 0 0,1 0 0,-1 0 0,1 0 0,-1 0 0,0 0 0,1 1 0,-1-1 0,1 0 0,-1 0 0,1 1 0,-1-1 0,1 0 0,-1 1 0,1-1 0,0 0 0,-1 1 0,1-1 0,-1 1 0,1-1 0,0 1 0,0-1 0,-1 1 0,1-1 0,0 1 0,0-1 0,-1 2 0,1-1 0,1 1 0,-1 0 0,0-1 0,1 1 0,-1-1 0,1 1 0,0 0 0,0-1 0,-1 1 0,1-1 0,0 0 0,2 2 0,34 37 0,5-5 0,-28-24 0,0 0 0,0 1 0,-1 1 0,-1 0 0,0 1 0,12 17 0,-24-30 0,1 1 0,0-1 0,0 0 0,0 1 0,-1 0 0,1-1 0,-1 1 0,1-1 0,-1 1 0,1-1 0,-1 1 0,0 0 0,0-1 0,0 1 0,0 0 0,0-1 0,0 1 0,-1 0 0,1-1 0,0 1 0,-1-1 0,-1 4 0,1-4 0,0 1 0,-1 0 0,1 0 0,-1-1 0,0 1 0,0-1 0,1 1 0,-1-1 0,0 0 0,0 0 0,0 0 0,0 0 0,-1 0 0,-2 1 0,-3 0 0,-1 0 0,1-1 0,-1 0 0,0 0 0,0-1 0,1 0 0,-16-2 0,20 2 0,0-1 0,0 0 0,0-1 0,0 1 0,0-1 0,0 1 0,0-1 0,1 0 0,-1-1 0,1 1 0,-1-1 0,1 1 0,0-1 0,0 0 0,0 0 0,0-1 0,-2-3 0,1 1 0,1 0 0,0-1 0,0 1 0,0-1 0,1 1 0,0-1 0,0 0 0,1 0 0,-1-13 0,1 9 0,1 1 0,1-1 0,-1 0 0,2 1 0,-1-1 0,1 1 0,1 0 0,0 0 0,1 0 0,0 0 0,0 0 0,1 1 0,0 0 0,7-10 0,-1 7 12,1 1 0,0 0 0,1 1 0,0 0 0,0 1 0,1 1 0,0 0 0,0 1 0,24-8 0,6 0-755,90-17 1,-74 22-6084</inkml:trace>
</inkml:ink>
</file>

<file path=word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8:07:53.95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2 347 24575,'-5'0'0,"0"1"0,0-1 0,0 1 0,0 0 0,0 1 0,0-1 0,1 1 0,-1 0 0,0 0 0,1 0 0,-1 0 0,1 1 0,0 0 0,0 0 0,0 0 0,0 0 0,1 1 0,-1 0 0,1-1 0,0 1 0,0 1 0,0-1 0,0 0 0,1 1 0,0-1 0,0 1 0,-2 7 0,-2 4 0,2 1 0,0 0 0,1 0 0,1 0 0,0 0 0,2 31 0,1-37 0,0 0 0,1 1 0,0-1 0,1 0 0,0 0 0,5 11 0,-6-19 0,-1 0 0,0-1 0,1 1 0,0 0 0,0-1 0,0 1 0,0-1 0,0 1 0,0-1 0,0 0 0,5 3 0,-5-4 0,-1 0 0,1-1 0,0 1 0,-1-1 0,1 1 0,-1-1 0,1 0 0,0 1 0,-1-1 0,1 0 0,0 0 0,-1 0 0,1-1 0,0 1 0,-1 0 0,1-1 0,-1 1 0,1-1 0,-1 1 0,1-1 0,-1 0 0,1 1 0,-1-1 0,2-1 0,1-2 0,1 1 0,-1-1 0,0 0 0,-1-1 0,1 1 0,-1-1 0,0 1 0,0-1 0,0 0 0,-1 0 0,0 0 0,0 0 0,0-1 0,2-9 0,1-10 0,4-46 0,-8 65 0,-1 5 0,3-26 0,-2-41 0,-1 62 0,-1 0 0,1 0 0,-1 0 0,0 0 0,-1 0 0,1 0 0,-1 0 0,0 1 0,-1-1 0,1 1 0,-1-1 0,0 1 0,-6-7 0,9 11 3,-1 0 0,1 0 0,-1 0 1,0 0-1,0 1 0,1-1 0,-1 0 0,0 0 0,0 1 0,0-1 0,0 1 0,0-1 0,0 1 0,0-1 0,0 1 0,0-1 0,0 1 1,0 0-1,0 0 0,0-1 0,0 1 0,0 0 0,0 0 0,0 0 0,0 0 0,0 0 0,0 1 0,-1-1 0,1 0 0,0 0 0,0 1 1,0-1-1,0 1 0,0-1 0,0 1 0,0-1 0,1 1 0,-3 0 0,2 1-96,-1 0 0,1 0 1,-1 1-1,1-1 0,0 0 0,0 0 0,0 1 0,0-1 1,0 0-1,0 1 0,1-1 0,-1 1 0,1-1 1,0 1-1,0 3 0,1 16-6733</inkml:trace>
  <inkml:trace contextRef="#ctx0" brushRef="#br0" timeOffset="466.76">450 452 24575,'-18'15'0,"-6"8"0,1 3 0,8-2 0,11-1 0,8-6 0,9-5 0,1-8 0,-2-8 0,-2-4-8191</inkml:trace>
  <inkml:trace contextRef="#ctx0" brushRef="#br0" timeOffset="853.72">663 283 24575,'-6'-2'0,"0"0"0,-1 0 0,1 0 0,-1 0 0,1 1 0,-1 0 0,1 1 0,-1 0 0,0 0 0,1 0 0,-1 0 0,0 1 0,1 0 0,-1 1 0,1 0 0,-8 2 0,11-2 0,-1 0 0,0 0 0,1 1 0,-1-1 0,1 1 0,0-1 0,-1 1 0,1 0 0,1 0 0,-1 1 0,0-1 0,1 1 0,0-1 0,0 1 0,0 0 0,0 0 0,0-1 0,1 1 0,0 1 0,0-1 0,0 0 0,0 0 0,0 0 0,1 0 0,0 9 0,0-11 0,0 0 0,0 1 0,0-1 0,0 0 0,1 0 0,-1 1 0,1-1 0,-1 0 0,1 0 0,0 1 0,0-1 0,0 0 0,0 0 0,0 0 0,0 0 0,1 0 0,1 2 0,-2-3 0,0 0 0,1-1 0,-1 1 0,1 0 0,-1 0 0,1-1 0,-1 1 0,1-1 0,-1 1 0,1-1 0,0 1 0,-1-1 0,1 0 0,-1 0 0,1 0 0,0 0 0,-1 0 0,4-1 0,0 0 0,0 0 0,-1-1 0,1 0 0,0 0 0,-1 0 0,1-1 0,-1 1 0,0-1 0,0 0 0,0 0 0,0 0 0,0-1 0,-1 0 0,5-4 0,2-12 0,-5 11 0,-8 16 0,-5 17 24,1 0 0,1 0 0,1 1 0,-2 37 0,2 103-1509,6-142-5341</inkml:trace>
  <inkml:trace contextRef="#ctx0" brushRef="#br0" timeOffset="1242.5">727 261 24575,'11'4'0,"7"5"0,0 7 0,-2 9 0,-4 7 0,-5 6 0,-3 3 0,-2 2 0,-5 1 0,-2-4 0,-4-5 0,-1-4 0,-1-4 0,0-7-8191</inkml:trace>
  <inkml:trace contextRef="#ctx0" brushRef="#br0" timeOffset="1243.5">791 452 24575,'11'-11'0,"10"-7"0,9 0 0,7 2 0,1 5 0,-3 0 0,-8 2-8191</inkml:trace>
  <inkml:trace contextRef="#ctx0" brushRef="#br0" timeOffset="1602.83">1000 284 24575,'0'4'0,"4"4"0,0 9 0,5 4 0,-1 6 0,3 3 0,-1 2 0,-2 0 0,-2-2 0,-2-2 0,-6-3 0,-6-5 0,-5-6 0,-1-6-8191</inkml:trace>
  <inkml:trace contextRef="#ctx0" brushRef="#br0" timeOffset="2138.97">1000 134 24575,'36'-18'0,"30"-9"0,18-4 0,13-1 0,-11 6-8191</inkml:trace>
</inkml:ink>
</file>

<file path=word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8:07:44.30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9 41 24575,'-4'25'0,"-1"13"0,1 6 0,0-1 0,1 0 0,1-4 0,1-5 0,1-4 0,0-1 0,0-1 0,-3-2 0,-2-2 0,1-9 0,0-10 0</inkml:trace>
  <inkml:trace contextRef="#ctx0" brushRef="#br0" timeOffset="465.17">122 190 24575,'7'0'0,"10"-3"0,9-2 0,7 0 0,2 2 0,2 0 0,-1 2 0,-1 0 0,-5 0-8191</inkml:trace>
  <inkml:trace contextRef="#ctx0" brushRef="#br0" timeOffset="825.94">568 0 24575,'-2'11'0,"0"0"0,-1 0 0,-1 0 0,0-1 0,0 0 0,-1 1 0,0-2 0,0 1 0,-10 11 0,3-1 0,11-19 0,-8 15 0,-1-1 0,-13 16 0,21-29 0,0 1 0,0-1 0,0 1 0,0-1 0,-1 0 0,1 0 0,0 0 0,-1 0 0,0 0 0,1-1 0,-1 1 0,0-1 0,0 0 0,0 0 0,0 0 0,0 0 0,0 0 0,0-1 0,0 1 0,-6-1 0,7 0 0,1-1 0,-1 0 0,1 1 0,-1-1 0,1 0 0,0 0 0,-1 0 0,1 0 0,0 0 0,0 0 0,0-1 0,0 1 0,0 0 0,0-1 0,0 1 0,0 0 0,1-1 0,-1 1 0,0-1 0,1 1 0,-1-1 0,1 0 0,0 1 0,-1-3 0,-4-43 0,5 43 0,0-4 0,1-51 0,-1 57 0,0 0 0,1-1 0,-1 1 0,1 0 0,-1 0 0,1 0 0,0 0 0,-1 0 0,1 0 0,0 0 0,0 0 0,1 0 0,-1 0 0,0 1 0,1-1 0,-1 0 0,1 1 0,-1-1 0,1 1 0,0 0 0,-1-1 0,5-1 0,-5 3 0,1 0 0,0 0 0,0 0 0,0 0 0,-1 0 0,1 0 0,0 0 0,0 1 0,0-1 0,-1 1 0,1-1 0,0 1 0,-1 0 0,1-1 0,0 1 0,-1 0 0,1 0 0,-1 0 0,1 0 0,-1 1 0,0-1 0,1 0 0,-1 0 0,0 1 0,0-1 0,0 1 0,0-1 0,1 4 0,5 7 0,0-1 0,7 23 0,-11-28 0,45 102-1365,-37-87-5461</inkml:trace>
  <inkml:trace contextRef="#ctx0" brushRef="#br0" timeOffset="1228.7">673 83 24575,'-14'15'0,"-6"11"0,-2 9 0,-1 6 0,4 3 0,0 1 0,1 0 0,-1 0 0,4-5 0,3-8-8191</inkml:trace>
  <inkml:trace contextRef="#ctx0" brushRef="#br0" timeOffset="1229.7">567 464 24575,'4'-1'0,"0"0"0,0 1 0,1-1 0,-1 1 0,0 0 0,0 0 0,1 0 0,-1 0 0,0 1 0,0 0 0,0 0 0,0 0 0,0 0 0,0 1 0,0-1 0,0 1 0,0 0 0,0 0 0,-1 1 0,1-1 0,-1 1 0,0 0 0,0-1 0,0 1 0,0 1 0,0-1 0,-1 0 0,1 1 0,-1-1 0,0 1 0,0 0 0,0 0 0,-1 0 0,1 0 0,-1 0 0,0 0 0,0 0 0,0 0 0,-1 0 0,0 1 0,1-1 0,-2 8 0,0-2 0,-1 1 0,0-1 0,0 1 0,-1-1 0,-1 0 0,0 0 0,0 0 0,-1-1 0,0 1 0,0-1 0,-10 12 0,14-21 0,0 1 0,1 0 0,-1 0 0,0 0 0,0 1 0,1-1 0,-1 0 0,1 0 0,-1 0 0,1 0 0,0 0 0,-1 1 0,1-1 0,0 0 0,0 0 0,-1 1 0,1-1 0,0 0 0,1 2 0,-1-2 0,1-1 0,-1 1 0,1-1 0,0 1 0,-1-1 0,1 1 0,-1-1 0,1 0 0,0 0 0,-1 1 0,1-1 0,0 0 0,-1 0 0,1 0 0,0 0 0,0 0 0,-1 0 0,1 0 0,0 0 0,0 0 0,-1 0 0,1 0 0,0 0 0,0-1 0,12-2 0,0 0 0,22-10 0,-23 8 0,151-55-1365,-116 44-5461</inkml:trace>
</inkml:ink>
</file>

<file path=word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8:04:02.57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40 24575,'152'-10'0,"19"0"0,-152 10 0,0 2 0,-1 0 0,1 1 0,0 0 0,-1 2 0,33 12 0,-47-15 0,0-1 0,0 1 0,-1 0 0,1 0 0,-1 0 0,0 1 0,0-1 0,0 1 0,0 0 0,0-1 0,0 1 0,0 1 0,-1-1 0,0 0 0,4 8 0,-5-9 0,-1 1 0,1-1 0,-1 1 0,1 0 0,-1-1 0,0 1 0,0 0 0,0-1 0,0 1 0,-1-1 0,1 1 0,-1 0 0,0-1 0,0 1 0,1-1 0,-2 1 0,1-1 0,0 0 0,0 1 0,-1-1 0,1 0 0,-1 0 0,0 0 0,-3 3 0,-6 6 0,-1-1 0,0 0 0,-1-1 0,0 0 0,0-1 0,-1-1 0,0 0 0,-19 6 0,-14 3 0,-61 13 0,-41-3 0,66-13 0,159-41 0,253-79-1365,-249 79-5461</inkml:trace>
  <inkml:trace contextRef="#ctx0" brushRef="#br0" timeOffset="361.92">551 13 24575,'-11'-3'0,"8"1"0,-1 0 0,0 1 0,0 0 0,1 0 0,-1 0 0,0 0 0,0 1 0,0-1 0,0 1 0,-7 1 0,11-1 0,0 0 0,0 0 0,0 0 0,-1 1 0,1-1 0,0 0 0,0 0 0,0 1 0,0-1 0,0 0 0,0 0 0,0 1 0,0-1 0,0 0 0,0 0 0,0 1 0,0-1 0,0 0 0,0 1 0,0-1 0,0 0 0,0 0 0,0 1 0,0-1 0,0 0 0,0 0 0,0 1 0,1-1 0,-1 0 0,0 0 0,0 0 0,0 1 0,0-1 0,1 0 0,-1 0 0,0 0 0,0 1 0,0-1 0,1 0 0,-1 0 0,1 0 0,9 11 0,-10-11 0,24 21 0,-2 1 0,35 41 0,-51-54 0,0 0 0,0 0 0,-1 1 0,0 0 0,0 0 0,-1 1 0,-1-1 0,0 1 0,0 0 0,-1 0 0,1 16 0,-3-3 0,0 0 0,-2 0 0,-1-1 0,-1 1 0,-1-1 0,-1 0 0,-9 23 0,-72 154 0,81-189 0,-181 352-1365,136-270-5461</inkml:trace>
</inkml:ink>
</file>

<file path=word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8:03:56.89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45 24575,'29'-14'0,"20"-9"0,12 0 0,8 4 0,-2 5 0,-8 4 0,-15 5-8191</inkml:trace>
  <inkml:trace contextRef="#ctx0" brushRef="#br0" timeOffset="407.51">105 530 24575,'-14'8'0,"2"-2"0,17-2 0,27-8 0,25-8 0,25-5 0,16-3 0,-8 2-8191</inkml:trace>
  <inkml:trace contextRef="#ctx0" brushRef="#br0" timeOffset="782.34">1014 255 24575,'-7'0'0,"-1"0"0,1 1 0,-1 0 0,1 0 0,0 0 0,0 1 0,-1 0 0,1 1 0,0-1 0,1 1 0,-1 1 0,1-1 0,-1 1 0,1 0 0,-7 6 0,8-5 0,1 0 0,-1 0 0,1 1 0,1-1 0,-1 1 0,1 0 0,-1 0 0,2 0 0,-1 1 0,1-1 0,0 0 0,0 1 0,1 0 0,0-1 0,0 1 0,0 12 0,1-6 0,1-1 0,0 1 0,1-1 0,1 0 0,0 1 0,0-1 0,7 13 0,-8-19 0,1 0 0,-1 0 0,1-1 0,0 1 0,1-1 0,-1 0 0,1 0 0,0 0 0,1 0 0,-1-1 0,1 0 0,0 1 0,0-2 0,0 1 0,0-1 0,7 4 0,-10-7 0,-1 1 0,1-1 0,0 1 0,0-1 0,-1 0 0,1 0 0,0 1 0,0-1 0,0 0 0,-1-1 0,1 1 0,0 0 0,0 0 0,-1-1 0,1 1 0,0-1 0,0 0 0,-1 1 0,1-1 0,-1 0 0,1 0 0,-1 0 0,1 0 0,-1 0 0,1 0 0,-1-1 0,0 1 0,0 0 0,0-1 0,0 1 0,0-1 0,0 1 0,0-1 0,0 1 0,0-1 0,-1 0 0,1 1 0,-1-1 0,1-2 0,3-9 0,-1 1 0,-1 0 0,0-1 0,1-14 0,-1-11 0,-4-57 0,0 77 0,0 0 0,-1 0 0,-1 0 0,-1 1 0,-8-22 0,12 36-105,-1 0 0,1-1 0,-1 1 0,0 0 0,0 0 0,0 0 0,0 0 0,0 0 0,-1 1 0,1-1 0,-1 1 0,-4-4 0,-5 2-6721</inkml:trace>
  <inkml:trace contextRef="#ctx0" brushRef="#br0" timeOffset="783.34">1353 361 24575,'-4'0'0,"0"4"0,-1 4 0,2 5 0,0 4 0,1 2 0,5-2 0,1 0 0,5-3 0,3-7 0,0-6-8191</inkml:trace>
  <inkml:trace contextRef="#ctx0" brushRef="#br0" timeOffset="1155.28">1798 22 24575,'-17'-2'0,"-1"1"0,1 0 0,-1 1 0,1 1 0,-20 3 0,30-3 0,1 0 0,0 1 0,0-1 0,-1 1 0,1 0 0,0 1 0,1 0 0,-1 0 0,0 0 0,1 0 0,0 1 0,0 0 0,0 0 0,0 0 0,0 1 0,1 0 0,-4 5 0,7-9 0,0 1 0,-1 0 0,1-1 0,0 1 0,0 0 0,1 0 0,-1 0 0,0-1 0,1 1 0,-1 0 0,1 0 0,-1 0 0,1 0 0,0 0 0,0 0 0,0 0 0,0 0 0,0 0 0,0 0 0,1 0 0,-1 0 0,1 0 0,-1 0 0,1 0 0,0 0 0,0-1 0,0 1 0,0 0 0,0 0 0,0-1 0,0 1 0,0-1 0,1 1 0,-1-1 0,1 1 0,-1-1 0,1 0 0,-1 0 0,1 0 0,2 1 0,1 1 0,1 0 0,-1-1 0,1 0 0,0 0 0,0-1 0,-1 0 0,1 0 0,0 0 0,0 0 0,0-1 0,0 0 0,9-1 0,-7-1 0,0 0 0,-1-1 0,1 0 0,0 0 0,-1 0 0,0-1 0,10-6 0,16-9 0,-33 19 0,0 0 0,1 0 0,-1-1 0,0 1 0,0 0 0,1 0 0,-1 0 0,0 0 0,1 0 0,-1 0 0,0 0 0,0 0 0,1 0 0,-1 0 0,0 0 0,1 0 0,-1 0 0,0 0 0,0 0 0,1 0 0,-1 0 0,0 0 0,0 0 0,1 0 0,-1 0 0,0 0 0,1 1 0,-1-1 0,0 0 0,0 0 0,0 0 0,1 0 0,-1 1 0,0-1 0,0 0 0,1 1 0,0 12 0,-7 22 0,5-30 0,-13 57 0,3 1 0,3 0 0,-1 115 0,9-168-170,1-1-1,0 0 0,1 0 1,0 1-1,0-1 0,1-1 1,4 10-1,7 7-6655</inkml:trace>
  <inkml:trace contextRef="#ctx0" brushRef="#br0" timeOffset="1511.34">2010 193 24575,'0'11'0,"0"10"0,7 10 0,6 6 0,5 4 0,2 2 0,2-2 0,-3-5 0,-5-5 0,-4-4 0,-5-3 0,-6-2 0,-10-4 0,-11-3 0,-5-3 0,-5-7 0,-1-8 0,6-4-8191</inkml:trace>
  <inkml:trace contextRef="#ctx0" brushRef="#br0" timeOffset="1947.41">2117 85 24575,'22'-11'0,"21"-3"0,21-3 0,18 1 0,10 3 0,-1 5 0,-15 3-8191</inkml:trace>
</inkml:ink>
</file>

<file path=word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8:03:51.6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8 1251 24575,'-22'-3'0,"-10"-2"0,0-3 0,9 0 0,19-3 0,21 1 0,23-2 0,14 2 0,9 1 0,5 4 0,2 1 0,-4 3 0,-10 0 0,-14 5 0,-15 1-8191</inkml:trace>
  <inkml:trace contextRef="#ctx0" brushRef="#br0" timeOffset="514.62">0 1443 24575,'25'-7'0,"23"-3"0,21-3 0,13-2 0,8 0 0,-2 0 0,-15 2-8191</inkml:trace>
  <inkml:trace contextRef="#ctx0" brushRef="#br0" timeOffset="877.07">740 956 24575,'-1'1'0,"1"-1"0,-1 0 0,1 1 0,-1-1 0,0 0 0,1 1 0,-1-1 0,1 1 0,-1-1 0,1 1 0,-1-1 0,1 1 0,0-1 0,-1 1 0,1-1 0,0 1 0,-1 0 0,1-1 0,0 1 0,0 0 0,-1-1 0,1 1 0,0 0 0,0-1 0,0 1 0,0 0 0,0-1 0,0 1 0,0 0 0,0-1 0,1 2 0,0 26 0,0-27 0,6 38 0,2 0 0,26 69 0,0-3 0,-32-93 0,5 14 0,8 53 0,-16-73 0,1 1 0,0-1 0,-1 1 0,-1 0 0,1-1 0,-1 1 0,0-1 0,0 1 0,-1-1 0,0 1 0,0-1 0,0 0 0,-6 9 0,4-9-1365</inkml:trace>
  <inkml:trace contextRef="#ctx0" brushRef="#br0" timeOffset="1284.87">994 1210 24575,'-4'-3'0,"7"-2"0,9-3 0,14-4 0,13-1 0,11 0 0,8 1 0,0 3 0,-1 3 0,-7-2 0,-9 2 0,-11 4 0,-15 7 0,-12 2 0</inkml:trace>
  <inkml:trace contextRef="#ctx0" brushRef="#br0" timeOffset="2556.87">1120 1082 24575,'-7'-4'0,"-1"0"0,1 1 0,-1-1 0,0 1 0,1 1 0,-2-1 0,1 2 0,0-1 0,0 1 0,0 0 0,-1 0 0,1 1 0,0 1 0,-1-1 0,1 1 0,0 1 0,-1-1 0,1 1 0,0 1 0,1 0 0,-10 4 0,-6 3 0,-1 2 0,2 1 0,-1 1 0,2 1 0,-29 25 0,38-30 0,1 1 0,1 0 0,-1 1 0,2 0 0,0 1 0,-9 15 0,16-24 0,0-1 0,0 1 0,1 0 0,0 0 0,-1-1 0,1 1 0,1 0 0,-1 0 0,1 0 0,-1 0 0,1 0 0,1 7 0,0-9 0,-1 1 0,1-1 0,0 1 0,0 0 0,1-1 0,-1 0 0,0 1 0,1-1 0,0 0 0,-1 0 0,1 0 0,0 0 0,0 0 0,0 0 0,0 0 0,0 0 0,1-1 0,-1 0 0,1 1 0,3 1 0,5 1 0,1 0 0,0 0 0,0-1 0,1 0 0,-1-1 0,0-1 0,1 0 0,-1-1 0,1 0 0,23-3 0,-12-1 0,0 0 0,-1-2 0,1-1 0,38-16 0,-46 15 0,-1 0 0,0 0 0,-1-2 0,1 0 0,-2 0 0,14-13 0,-22 17 0,0 1 0,1-1 0,-2 0 0,1 0 0,-1 0 0,0 0 0,0-1 0,-1 0 0,1 0 0,-2 0 0,1 0 0,-1 0 0,0-1 0,0 1 0,0-16 0,-1 20 0,-2 0 0,1-1 0,0 1 0,-1-1 0,1 1 0,-1 0 0,0-1 0,0 1 0,0 0 0,-1 0 0,1 0 0,-1 0 0,0 0 0,0 0 0,0 0 0,0 1 0,-4-5 0,2 4 0,0-1 0,-1 1 0,0 0 0,1 1 0,-1-1 0,0 1 0,0 0 0,0 0 0,0 1 0,-8-2 0,0 1 0,-1 0 0,0 1 0,0 1 0,0 0 0,0 1 0,0 1 0,-27 6 0,21-2 0,1 1 0,-1 0 0,1 2 0,1 1 0,-1 0 0,2 1 0,-1 1 0,-16 15 0,25-19 0,-1 0 0,1 1 0,1 1 0,0 0 0,0 0 0,1 0 0,0 1 0,1 0 0,0 0 0,0 1 0,2 0 0,-1 0 0,1 0 0,-3 18 0,7-24 0,-1-1 0,1 1 0,0-1 0,0 1 0,0-1 0,1 1 0,0-1 0,0 1 0,1-1 0,-1 1 0,1-1 0,0 0 0,0 0 0,1 0 0,0 0 0,0 0 0,6 7 0,-3-5 0,0-1 0,1-1 0,-1 1 0,1-1 0,0-1 0,1 1 0,-1-1 0,1 0 0,0-1 0,16 5 0,-13-4 0,1-1 0,0-1 0,0 0 0,0 0 0,1-1 0,-1-1 0,0 0 0,0-1 0,0 0 0,1-1 0,-1 0 0,0-1 0,-1 0 0,1-1 0,-1-1 0,17-7 0,-23 8 0,1 0 0,-1-1 0,0 1 0,-1-1 0,1 0 0,-1 0 0,0 0 0,0-1 0,-1 0 0,1 1 0,-1-1 0,0 0 0,-1-1 0,3-7 0,-4 11 0,0-1 0,-1 1 0,1-1 0,-1 1 0,0-1 0,0 1 0,0-1 0,0 0 0,0 1 0,-1-1 0,0 1 0,1 0 0,-1-1 0,-1 1 0,1-1 0,0 1 0,-1 0 0,0 0 0,1 0 0,-1 0 0,-1 0 0,1 0 0,0 1 0,-1-1 0,1 1 0,-1-1 0,-5-3 0,0 1 0,-1 1 0,1 0 0,-1 0 0,0 1 0,0 0 0,0 0 0,0 1 0,-1 0 0,-16-1 0,21 3 0,0-1 0,-1 1 0,1 1 0,0-1 0,-1 1 0,1 0 0,0 0 0,-1 0 0,1 1 0,0 0 0,0 0 0,0 0 0,1 0 0,-1 1 0,0 0 0,1 0 0,0 0 0,-7 7 0,10-9 4,0 0-1,0 0 1,0 0 0,0 0-1,0 0 1,1 0-1,-1 1 1,0-1 0,1 0-1,-1 0 1,0 1-1,1-1 1,0 1 0,-1-1-1,1 0 1,0 1 0,0-1-1,0 1 1,0-1-1,0 1 1,0-1 0,0 0-1,0 1 1,0-1-1,1 1 1,-1-1 0,1 0-1,-1 1 1,1-1-1,1 2 1,0 0-127,0 0 0,1 0 0,0-1 0,-1 0 0,1 1-1,0-1 1,0 0 0,0 0 0,1-1 0,-1 1 0,4 1 0,25 8-6703</inkml:trace>
  <inkml:trace contextRef="#ctx0" brushRef="#br0" timeOffset="3068.47">1291 341 24575,'-5'1'0,"0"-1"0,1 1 0,-1 0 0,0 1 0,0-1 0,1 1 0,-1 0 0,1 0 0,0 0 0,-1 1 0,1-1 0,0 1 0,0 0 0,1 0 0,-1 1 0,1-1 0,-1 1 0,1 0 0,0-1 0,1 1 0,-1 1 0,1-1 0,-3 6 0,-1 2 0,1 0 0,0 1 0,1-1 0,0 1 0,1 0 0,1 0 0,-2 20 0,4-29 0,0 1 0,0-1 0,0 1 0,1-1 0,0 1 0,0-1 0,0 0 0,0 0 0,1 1 0,0-1 0,0 0 0,0 0 0,0-1 0,0 1 0,1 0 0,0-1 0,0 1 0,0-1 0,0 0 0,0 0 0,1 0 0,-1-1 0,8 5 0,-8-5 0,0-1 0,0 0 0,0 0 0,0 0 0,0 0 0,0-1 0,0 1 0,1-1 0,-1 0 0,0 1 0,0-1 0,0-1 0,1 1 0,-1-1 0,0 1 0,0-1 0,0 0 0,0 0 0,0 0 0,0 0 0,0-1 0,0 1 0,0-1 0,-1 0 0,1 0 0,-1 0 0,1 0 0,-1 0 0,0 0 0,0-1 0,1 1 0,-2-1 0,4-3 0,1-5 0,0 0 0,-1 0 0,0 0 0,-1-1 0,0 0 0,-1 0 0,0 0 0,-1 0 0,1-15 0,-1 10 0,-2 0 0,0 0 0,-1 0 0,0 0 0,-2 1 0,-4-20 0,5 30 0,0 1 0,0 0 0,0-1 0,-1 1 0,0 0 0,0 1 0,0-1 0,0 0 0,-8-7 0,10 11 0,0 0 0,-1 0 0,1 0 0,0 0 0,0 0 0,-1 0 0,1 1 0,0-1 0,-1 0 0,1 1 0,-1-1 0,1 1 0,-1-1 0,1 1 0,-1 0 0,1 0 0,-1 0 0,1 0 0,-1 0 0,1 0 0,-1 0 0,1 0 0,-1 1 0,1-1 0,-1 0 0,1 1 0,-1-1 0,1 1 0,0 0 0,-1-1 0,1 1 0,0 0 0,-1 0 0,1 0 0,0 0 0,0 0 0,0 0 0,0 0 0,0 1 0,-1 1 0,-2 3-97,1-1-1,0 1 1,0 0-1,0 0 1,1 0-1,0 0 1,0 0-1,1 1 1,0-1-1,0 1 1,0-1-1,1 0 0,0 8 1,2 18-6729</inkml:trace>
  <inkml:trace contextRef="#ctx0" brushRef="#br0" timeOffset="3445.38">1565 403 24575,'-7'-3'0,"-3"2"0,1 8 0,2 7 0,2 9 0,5 3 0,7-3 0,5-1 0,4-4 0,4-6 0,-3-8 0,-3-9 0,-5-10 0,1-10 0,-2-1-8191</inkml:trace>
  <inkml:trace contextRef="#ctx0" brushRef="#br0" timeOffset="3809.35">1947 67 24575,'-13'1'0,"0"0"0,1 1 0,-1 0 0,0 0 0,1 2 0,0-1 0,0 2 0,0 0 0,0 0 0,-10 7 0,17-9 0,0 0 0,0 0 0,0 0 0,1 1 0,0-1 0,-1 1 0,2 0 0,-1 1 0,0-1 0,1 0 0,0 1 0,0 0 0,0 0 0,0 0 0,1 0 0,0 0 0,0 1 0,0-1 0,1 1 0,0-1 0,0 1 0,0-1 0,1 1 0,0 9 0,0-13 0,0 0 0,0 0 0,1 0 0,-1 0 0,1-1 0,-1 1 0,1 0 0,0 0 0,0-1 0,0 1 0,0 0 0,0-1 0,0 1 0,0-1 0,1 1 0,-1-1 0,1 1 0,-1-1 0,4 2 0,-2-1 0,1 0 0,-1-1 0,1 0 0,-1 0 0,1 0 0,-1 0 0,1 0 0,0-1 0,7 1 0,-2-1 0,1-1 0,0 0 0,-1 0 0,1-1 0,-1 0 0,0-1 0,12-4 0,-12 2 0,1 0 0,-1 0 0,-1-1 0,1 0 0,-1-1 0,0 0 0,-1 0 0,1 0 0,-2-1 0,1 0 0,-1-1 0,0 1 0,-1-1 0,1 0 0,-2-1 0,0 1 0,0-1 0,0 0 0,-1 0 0,2-15 0,-20 426 0,9-330-74,1-30-249,3 0 1,1 0-1,5 45 0,0-64-6503</inkml:trace>
  <inkml:trace contextRef="#ctx0" brushRef="#br0" timeOffset="4178.85">2201 234 24575,'0'-2'0,"-1"0"0,1 0 0,0 0 0,0 0 0,0 0 0,0 0 0,1 0 0,-1 0 0,1 0 0,-1 1 0,1-1 0,0-2 0,12 19 0,-3 1 0,73 92 0,-50-68 0,31 49 0,-61-83 0,1-1 0,-1 1 0,0 0 0,-1-1 0,1 1 0,-1 1 0,-1-1 0,1 0 0,-1 0 0,1 13 0,-2-16 0,0 0 0,-1 0 0,1 0 0,-1 0 0,0 0 0,0 0 0,0-1 0,0 1 0,-1 0 0,1 0 0,-1-1 0,0 1 0,1-1 0,-1 0 0,0 1 0,-1-1 0,1 0 0,0 0 0,0 0 0,-1-1 0,1 1 0,-1 0 0,0-1 0,-5 2 0,-1 2 0,-1-1 0,0-1 0,0 0 0,0 0 0,0-1 0,0 0 0,-1-1 0,1 0 0,-1-1 0,1 0 0,0 0 0,-12-3 0,20 3-65,0-1 0,0 0 0,-1 0 0,1 0 0,0 0 0,0 0 0,0-1 0,0 1 0,0-1 0,0 1 0,1-1 0,-1 0 0,0 1 0,1-1 0,-1 0 0,1 0 0,0 0 0,0 0 0,0-1 0,-2-3 0,-6-22-6761</inkml:trace>
  <inkml:trace contextRef="#ctx0" brushRef="#br0" timeOffset="4535.63">2201 236 24575,'32'-28'0,"15"-14"0,10 1 0,6 3 0,6 8 0,10 10 0,6 4 0,3 5 0,-3 5 0,-16 2-8191</inkml:trace>
</inkml:ink>
</file>

<file path=word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8:03:40.3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50 1059 24575,'0'-3'0,"0"5"0,-4 7 0,-4 8 0,-5 9 0,-4 7 0,-2 5 0,-2 0 0,-1 1 0,4-3 0,4-4 0,6-8-8191</inkml:trace>
  <inkml:trace contextRef="#ctx0" brushRef="#br0" timeOffset="385.25">1757 953 24575,'15'-14'0,"0"0"0,33-23 0,-43 34 0,0 0 0,0 0 0,0 0 0,0 0 0,1 1 0,-1 0 0,1 0 0,-1 1 0,1-1 0,0 1 0,0 0 0,-1 1 0,1-1 0,0 1 0,6 1 0,-10 0 0,1 0 0,-1-1 0,0 1 0,1 1 0,-1-1 0,0 0 0,0 0 0,0 1 0,0-1 0,0 1 0,0 0 0,-1-1 0,1 1 0,0 0 0,-1 0 0,0 0 0,1 0 0,-1 1 0,0-1 0,0 0 0,0 0 0,0 1 0,0-1 0,-1 1 0,1-1 0,-1 0 0,0 1 0,1-1 0,-1 5 0,0-1 0,0 1 0,0 0 0,-1 0 0,0 0 0,0-1 0,0 1 0,-1 0 0,0-1 0,-5 12 0,0-8 0,0 1 0,-1-1 0,0-1 0,-1 1 0,0-1 0,0-1 0,-1 0 0,-18 12 0,-23 20 0,51-40 0,0 0 0,0 0 0,0 0 0,-1 0 0,1 1 0,0-1 0,0 0 0,-1 0 0,1 0 0,0 0 0,0 1 0,0-1 0,0 0 0,0 0 0,-1 1 0,1-1 0,0 0 0,0 0 0,0 1 0,0-1 0,0 0 0,0 0 0,0 1 0,0-1 0,0 0 0,0 0 0,0 1 0,0-1 0,0 0 0,0 0 0,0 1 0,0-1 0,0 0 0,0 0 0,0 1 0,10 2 0,14-4 0,8-4-273,-1-2 0,-1-1 0,1-2 0,38-18 0,-39 16-6553</inkml:trace>
  <inkml:trace contextRef="#ctx0" brushRef="#br0" timeOffset="759.71">2073 868 24575,'-4'-11'0,"12"17"0,12 19 0,-17-20 0,-1-1 0,1 1 0,1-1 0,-1 0 0,1 0 0,-1 0 0,1 0 0,0-1 0,0 0 0,8 5 0,-10-7 0,0 0 0,0-1 0,-1 1 0,1-1 0,0 0 0,0 1 0,0-1 0,0 0 0,-1 0 0,1 0 0,0 0 0,0-1 0,0 1 0,0 0 0,0-1 0,-1 1 0,1-1 0,0 0 0,-1 1 0,1-1 0,0 0 0,-1 0 0,1 0 0,-1 0 0,1-1 0,-1 1 0,0 0 0,1-1 0,-1 1 0,0 0 0,0-1 0,0 0 0,2-2 0,1-3 0,9-11 0,-9 20 0,-6 12 0,-66 351-1365,61-322-5461</inkml:trace>
  <inkml:trace contextRef="#ctx0" brushRef="#br0" timeOffset="1413.93">2392 0 24575,'12'11'0,"0"1"0,-1 0 0,0 0 0,-1 1 0,-1 1 0,0 0 0,-1 0 0,9 20 0,42 126 0,-30-65 0,-5 0 0,-4 2 0,-4 0 0,-4 1 0,-5 1 0,-6 118 0,-5-143 0,-4 1 0,-3-1 0,-3 0 0,-4-1 0,-2-1 0,-4-1 0,-3-1 0,-64 119 0,47-117-170,-4-2-1,-3-2 0,-3-2 1,-2-3-1,-3-2 0,-3-3 1,-103 75-1,15-28-6655</inkml:trace>
</inkml:ink>
</file>

<file path=word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8:03:26.07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4 136 24575,'-2'-2'0,"0"1"0,0-1 0,0-1 0,0 1 0,1 0 0,-1 0 0,1-1 0,-1 1 0,1-1 0,0 1 0,0-1 0,0 0 0,0 1 0,0-1 0,1 0 0,-1 0 0,1 1 0,0-1 0,0 0 0,0 0 0,0 0 0,1-4 0,0 3 0,1 1 0,-1 0 0,1-1 0,0 1 0,0 0 0,0 0 0,0 0 0,1 0 0,-1 1 0,1-1 0,-1 1 0,1-1 0,0 1 0,0 0 0,0 0 0,0 0 0,4-2 0,0 1 0,0-1 0,0 1 0,0 1 0,1-1 0,-1 1 0,1 0 0,-1 1 0,1 0 0,13 0 0,-19 1 0,0 0 0,1 0 0,-1 1 0,0-1 0,0 1 0,1 0 0,-1 0 0,0 0 0,0 0 0,0 0 0,0 0 0,0 0 0,0 1 0,-1-1 0,1 1 0,0-1 0,-1 1 0,1 0 0,-1-1 0,1 1 0,-1 0 0,0 0 0,0 0 0,0 0 0,0 1 0,0-1 0,0 0 0,0 0 0,-1 0 0,1 1 0,-1-1 0,0 0 0,0 1 0,0-1 0,0 0 0,0 4 0,-1 5 0,0-1 0,0 0 0,-1 0 0,0 0 0,-1 0 0,0 0 0,0 0 0,-1-1 0,0 0 0,-9 15 0,-8 7 0,-37 45 0,34-46 0,22-28 0,0 0 0,0 1 0,1-1 0,-1 0 0,1 1 0,-1 0 0,1-1 0,0 1 0,-1 5 0,2-7 0,0 0 0,0-1 0,0 1 0,0 0 0,1 0 0,-1-1 0,0 1 0,1 0 0,-1 0 0,1-1 0,-1 1 0,1 0 0,-1-1 0,1 1 0,-1-1 0,1 1 0,-1 0 0,1-1 0,0 1 0,-1-1 0,1 0 0,0 1 0,0-1 0,-1 0 0,1 1 0,0-1 0,0 0 0,-1 0 0,1 1 0,0-1 0,0 0 0,0 0 0,-1 0 0,1 0 0,0 0 0,0 0 0,0-1 0,0 1 0,17 0-341,-1-1 0,1 0-1,17-4 1,15-5-6485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13:30.97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28 24575,'32'-14'0,"26"-9"0,16-4 0,11 3 0,2 6 0,-4 5 0,-12 5 0,-14 8 0,-18 3-8191</inkml:trace>
  <inkml:trace contextRef="#ctx0" brushRef="#br0" timeOffset="447.37">125 338 24575,'36'-3'0,"37"-9"0,35-9 0,24-5 0,11-2 0,-18 5-8191</inkml:trace>
</inkml:ink>
</file>

<file path=word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8:03:24.38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 180 24575,'-1'-5'0,"0"0"0,0-1 0,1 1 0,0 0 0,0-1 0,0 1 0,1 0 0,0-1 0,0 1 0,0 0 0,0 0 0,1-1 0,0 1 0,0 1 0,1-1 0,-1 0 0,1 0 0,0 1 0,0 0 0,0-1 0,6-4 0,-1 1 0,0 2 0,1-1 0,0 1 0,0 0 0,0 1 0,0 0 0,1 1 0,0 0 0,0 0 0,11-2 0,-18 5 0,0 0 0,0 1 0,0-1 0,0 1 0,0 0 0,0-1 0,1 2 0,-1-1 0,0 0 0,0 0 0,0 1 0,0 0 0,0 0 0,0 0 0,0 0 0,3 2 0,-4-2 0,-1 0 0,1 0 0,-1 1 0,1-1 0,-1 1 0,1-1 0,-1 1 0,0 0 0,0-1 0,0 1 0,0 0 0,0 0 0,0 0 0,0 0 0,-1 0 0,1 0 0,-1 0 0,1 0 0,-1 0 0,0 0 0,0 0 0,0 0 0,0 0 0,0 0 0,-1 3 0,-1 8 0,-1 0 0,0-1 0,-1 1 0,0-1 0,-1 0 0,-1 0 0,0 0 0,-10 13 0,-67 87 0,68-95 0,14-15 0,0-1 0,0 0 0,0 1 0,0-1 0,0 1 0,0-1 0,0 1 0,0-1 0,0 1 0,1 0 0,-1-1 0,1 1 0,-1 0 0,1 0 0,0 2 0,0-3 0,0 0 0,0-1 0,1 1 0,-1 0 0,0-1 0,1 1 0,-1-1 0,0 1 0,1-1 0,-1 1 0,1-1 0,-1 1 0,1-1 0,-1 1 0,1-1 0,0 0 0,-1 1 0,1-1 0,-1 0 0,1 1 0,0-1 0,-1 0 0,1 0 0,0 0 0,-1 1 0,2-1 0,8 0 0,-1 1 0,1-1 0,-1-1 0,15-2 0,-13 2 0,144-22-1365,-76 10-5461</inkml:trace>
</inkml:ink>
</file>

<file path=word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8:03:23.08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5 44 24575,'14'5'0,"-1"0"0,21 11 0,-30-14 0,0 0 0,-1 1 0,1-1 0,-1 1 0,0 0 0,1 0 0,-1 0 0,-1 0 0,1 0 0,0 0 0,-1 1 0,5 7 0,-7-10 0,0 0 0,0 0 0,1 0 0,-1 0 0,0 0 0,0 1 0,0-1 0,0 0 0,0 0 0,-1 0 0,1 0 0,0 0 0,0 0 0,-1 0 0,1 0 0,-1 0 0,1 0 0,-1 0 0,1 0 0,-1 0 0,1 0 0,-1 0 0,0-1 0,0 1 0,1 0 0,-1 0 0,0-1 0,0 1 0,0 0 0,0-1 0,0 1 0,0-1 0,0 1 0,0-1 0,0 1 0,-2-1 0,-49 15 0,34-11 0,-7 4 0,-33 9 0,53-16 0,1 0 0,-1-1 0,0 1 0,1-1 0,-1 0 0,0 0 0,1-1 0,-1 1 0,1-1 0,-6-2 0,8 3 0,1-1 0,0 1 0,-1-1 0,1 1 0,0-1 0,0 0 0,-1 1 0,1-1 0,0 0 0,0 0 0,0 0 0,0 0 0,0 0 0,0 0 0,1 0 0,-1 0 0,0 0 0,0 0 0,1-1 0,-1 1 0,1 0 0,-1-1 0,1 1 0,-1 0 0,1-1 0,0 1 0,0 0 0,-1-1 0,1 1 0,0 0 0,0-1 0,1 1 0,-1-1 0,0 1 0,0 0 0,1-1 0,-1 1 0,1 0 0,-1-1 0,1 1 0,-1 0 0,1 0 0,0 0 0,1-2 0,1-3 0,1 0 0,1 0 0,-1 0 0,1 1 0,0-1 0,1 1 0,5-4 0,11-7 0,0 1 0,27-13 0,-40 23 0,1 1 0,0 0 0,-1 0 0,1 1 0,1 0 0,-1 1 0,0 0 0,17 0 0,-25 2 0,0 0 0,-1 0 0,1 0 0,0 1 0,0-1 0,0 1 0,0-1 0,0 1 0,0 0 0,-1-1 0,1 1 0,0 0 0,-1 0 0,1 0 0,0 1 0,-1-1 0,1 0 0,-1 1 0,0-1 0,0 0 0,1 1 0,-1 0 0,0-1 0,0 1 0,0 0 0,0-1 0,-1 1 0,1 0 0,0 0 0,-1 0 0,0 0 0,1 0 0,-1 0 0,0-1 0,0 1 0,0 0 0,0 0 0,0 4 0,-1 4 0,0 0 0,-1 0 0,0 0 0,0-1 0,-1 1 0,-4 11 0,-5 2 0,0 0 0,-1-1 0,-1 0 0,-1-1 0,-1 0 0,-1-2 0,-21 20 0,-144 112 0,173-144 0,5-4 0,1-1 0,-1 0 0,1 1 0,0 0 0,0 0 0,0 0 0,0 0 0,0 0 0,1 0 0,-3 5 0,5-8 0,0 0 0,0 0 0,0 0 0,0 1 0,0-1 0,0 0 0,0 0 0,0 0 0,1 1 0,-1-1 0,0 0 0,0 0 0,0 0 0,0 1 0,0-1 0,0 0 0,1 0 0,-1 0 0,0 0 0,0 1 0,0-1 0,0 0 0,1 0 0,-1 0 0,0 0 0,0 0 0,0 0 0,1 0 0,-1 1 0,0-1 0,0 0 0,1 0 0,-1 0 0,0 0 0,0 0 0,0 0 0,1 0 0,-1 0 0,0 0 0,0 0 0,1 0 0,-1-1 0,0 1 0,0 0 0,0 0 0,1 0 0,-1 0 0,0 0 0,0 0 0,1-1 0,20-2 0,-1-2 0,1 0 0,28-13 0,9-2 0,237-48-1365,-211 54-5461</inkml:trace>
</inkml:ink>
</file>

<file path=word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8:03:18.3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1 188 24575,'-19'-6'0,"-66"-25"0,78 28 0,0 0 0,0-1 0,0 0 0,1 0 0,-1-1 0,1 0 0,0 0 0,-9-10 0,14 13 0,0 1 0,0 0 0,0-1 0,1 1 0,-1 0 0,0-1 0,1 1 0,-1-1 0,1 0 0,-1 1 0,1-1 0,0 1 0,0-1 0,-1 0 0,1 1 0,0-1 0,1 0 0,-1 1 0,0-1 0,0 1 0,1-1 0,-1 1 0,1-1 0,-1 0 0,1 1 0,0 0 0,-1-1 0,1 1 0,0-1 0,0 1 0,0 0 0,0 0 0,0-1 0,0 1 0,1 0 0,-1 0 0,0 0 0,1 0 0,-1 0 0,2 0 0,6-5 0,-1 1 0,1 1 0,0 0 0,0 0 0,13-3 0,-11 3 0,1 1 0,0 1 0,0 0 0,-1 0 0,17 1 0,-25 1 0,0 0 0,0 0 0,-1 1 0,1-1 0,0 1 0,0-1 0,0 1 0,0 0 0,0 0 0,-1 1 0,1-1 0,0 0 0,-1 1 0,1 0 0,-1-1 0,0 1 0,0 0 0,1 0 0,-1 1 0,0-1 0,-1 0 0,1 1 0,0-1 0,-1 1 0,1-1 0,-1 1 0,1 3 0,1 3 0,0 1 0,-2 0 0,1 0 0,-1 0 0,0 0 0,-1 0 0,0 0 0,-1 0 0,0 0 0,0-1 0,-1 1 0,-1 0 0,1 0 0,-6 10 0,-6 15 0,-2-2 0,-29 45 0,35-61 0,9-16 0,1 0 0,-1-1 0,1 1 0,-1-1 0,1 1 0,0 0 0,-1 0 0,1-1 0,-1 1 0,1 0 0,0 0 0,0-1 0,0 1 0,-1 0 0,1 0 0,0 0 0,0-1 0,0 1 0,0 0 0,0 0 0,1 0 0,-1-1 0,0 1 0,0 0 0,0 0 0,1 0 0,-1-1 0,0 1 0,1 0 0,0 0 0,0 0 0,0 0 0,1 0 0,-1-1 0,1 1 0,-1-1 0,1 1 0,-1-1 0,1 1 0,-1-1 0,1 0 0,-1 0 0,1 0 0,-1 0 0,3 0 0,11-2 0,-1 0 0,22-6 0,-34 7 0,240-84-1365,-159 51-5461</inkml:trace>
</inkml:ink>
</file>

<file path=word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8:03:15.54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7 184 24575,'10'-10'0,"0"0"0,1 1 0,16-12 0,-28 27 0,-7 6 0,-25 22 0,-1-1 0,-63 46 0,-10 7 0,106-85 0,0 0 0,0 0 0,0 0 0,0 0 0,0 0 0,0 0 0,0 0 0,0 0 0,0 1 0,0-1 0,1 0 0,-1 0 0,0 1 0,1-1 0,-1 1 0,1-1 0,0 0 0,-1 3 0,1-3 0,1 0 0,-1 0 0,0 0 0,1 0 0,-1-1 0,1 1 0,-1 0 0,1 0 0,-1-1 0,1 1 0,-1 0 0,1-1 0,0 1 0,-1 0 0,1-1 0,0 1 0,0-1 0,-1 1 0,1-1 0,0 0 0,0 1 0,1-1 0,8 3 0,-1 0 0,1-1 0,1-1 0,12 1 0,-10-1 0,55 6 0,-21-3 0,0 1 0,0 3 0,75 22 0,-87-15-1365,-11 0-5461</inkml:trace>
  <inkml:trace contextRef="#ctx0" brushRef="#br0" timeOffset="372.79">46 630 24575,'25'4'0,"20"4"0,12 2 0,7 1 0,4 4 0,-2 2 0,-6-1 0,-12-4-8191</inkml:trace>
  <inkml:trace contextRef="#ctx0" brushRef="#br0" timeOffset="1305.94">1274 36 24575,'4'-14'0,"0"-2"0,1 10 0,-9 16 0,-6 18 0,-10 14 0,-7 15 0,-4 8 0,-4 5 0,1 0 0,3-4 0,2-6 0,7-10 0,7-10 0,2-11 0,4-11-8191</inkml:trace>
  <inkml:trace contextRef="#ctx0" brushRef="#br0" timeOffset="1733.72">1000 122 24575,'10'12'0,"-1"0"0,-1 0 0,0 0 0,-1 1 0,8 16 0,-2-2 0,7 11 0,98 173 0,-95-174 0,1-2 0,3 0 0,47 48 0,-69-78 0,1 0 0,0 0 0,0 0 0,12 6 0,-17-10 0,0-1 0,0 1 0,0 0 0,0-1 0,0 0 0,0 1 0,0-1 0,0 0 0,0 1 0,0-1 0,0 0 0,0 0 0,0 0 0,1 0 0,-1 0 0,0 0 0,0 0 0,0 0 0,0 0 0,0-1 0,0 1 0,0 0 0,1-1 0,-1 1 0,0-1 0,0 1 0,-1-1 0,1 0 0,0 1 0,0-1 0,0 0 0,0 0 0,0 0 0,-1 1 0,1-1 0,0 0 0,-1 0 0,1 0 0,-1 0 0,1-1 0,4-12 0,0 1 0,-2-1 0,0 0 0,0 0 0,1-20 0,3-20 0,27-87-1365,-23 102-5461</inkml:trace>
</inkml:ink>
</file>

<file path=word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8:03:13.3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1 346 24575,'3'-4'0,"1"-1"0,0 1 0,0 0 0,0 0 0,0 0 0,1 1 0,-1-1 0,1 1 0,0 0 0,0 0 0,0 1 0,0 0 0,0 0 0,1 0 0,-1 0 0,1 1 0,0 0 0,-1 0 0,1 0 0,0 1 0,8 0 0,-7 1 0,0 0 0,0 1 0,-1-1 0,1 1 0,0 1 0,-1-1 0,0 1 0,1 0 0,-1 1 0,0-1 0,-1 1 0,1 0 0,-1 1 0,0-1 0,0 1 0,0 0 0,6 9 0,-3-3 0,0 1 0,-1 0 0,-1 1 0,1-1 0,-2 1 0,0 1 0,-1-1 0,0 0 0,-1 1 0,0 0 0,-1 0 0,-1 0 0,0 0 0,-1 0 0,-3 22 0,2-24 0,-1-1 0,-1 0 0,0 1 0,0-1 0,-1-1 0,-1 1 0,0 0 0,0-1 0,-1 0 0,0 0 0,-1-1 0,0 0 0,0 0 0,-1 0 0,0-1 0,-1-1 0,0 1 0,0-1 0,-13 7 0,11-7 0,-1-1 0,0-1 0,-1 0 0,1 0 0,-1-1 0,0-1 0,0 0 0,0-1 0,-23 1 0,30-2 0,1-1 0,0-1 0,-1 1 0,1-1 0,0 0 0,0 0 0,-1-1 0,1 1 0,0-1 0,0 0 0,1 0 0,-1-1 0,0 0 0,1 0 0,0 0 0,-1 0 0,1 0 0,0-1 0,1 0 0,-1 0 0,1 0 0,-1 0 0,1-1 0,1 1 0,-1-1 0,-3-9 0,0-2 0,1-2 0,1 1 0,1 0 0,0-1 0,2 0 0,0 1 0,0-1 0,2 0 0,0 1 0,1-1 0,6-21 0,0 5 0,1 1 0,2-1 0,1 2 0,30-55 0,-28 61 14,2 1-1,1 0 0,1 1 0,1 1 1,1 1-1,1 1 0,1 1 1,33-25-1,-42 36-96,0 1 1,0 0-1,0 1 1,1 0-1,0 1 1,0 1-1,1 0 1,0 0-1,-1 2 1,2 0-1,-1 1 1,0 0-1,0 1 1,0 1-1,1 0 1,-1 1-1,29 6 1,4 8-6744</inkml:trace>
  <inkml:trace contextRef="#ctx0" brushRef="#br0" timeOffset="387.79">914 114 24575,'0'-2'0,"0"-1"0,0 0 0,0 0 0,1 0 0,-1 1 0,1-1 0,0 0 0,0 1 0,0-1 0,0 0 0,0 1 0,1-1 0,-1 1 0,1 0 0,-1 0 0,1-1 0,0 1 0,0 0 0,0 0 0,0 0 0,0 1 0,0-1 0,5-2 0,-6 3 0,1 1 0,-1-1 0,1 1 0,-1 0 0,1-1 0,-1 1 0,0 0 0,1 0 0,-1 0 0,1 0 0,-1 0 0,1 0 0,-1 0 0,1 1 0,-1-1 0,1 0 0,-1 1 0,2 0 0,-1 1 0,0-1 0,0 0 0,0 1 0,0 0 0,0-1 0,0 1 0,-1 0 0,1 0 0,-1 0 0,1 0 0,-1 0 0,0 0 0,0 1 0,1 2 0,1 3 0,0 0 0,-1 0 0,0 1 0,0-1 0,-1 1 0,0-1 0,-1 1 0,0-1 0,0 1 0,-1-1 0,0 1 0,0-1 0,-1 1 0,0-1 0,0 0 0,-7 13 0,1-4 0,-1 0 0,0-1 0,-1 0 0,-1-1 0,-1 0 0,-18 18 0,30-31 0,5-2 0,10-4 0,344-93-1365,-282 81-5461</inkml:trace>
</inkml:ink>
</file>

<file path=word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8:03:08.92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79 669 24575,'-4'-14'0,"-4"6"0,-5 15 0,-11 21 0,-8 19 0,-10 14 0,-5 10 0,-5 0 0,3-4 0,2-7 0,5-10 0,11-13-8191</inkml:trace>
  <inkml:trace contextRef="#ctx0" brushRef="#br0" timeOffset="417.91">1418 649 24575,'0'-7'0,"4"5"0,1 13 0,3 16 0,8 14 0,4 11 0,3 7 0,4 9 0,2 2 0,2-2 0,0-10 0,-5-15-8191</inkml:trace>
  <inkml:trace contextRef="#ctx0" brushRef="#br0" timeOffset="762.33">1905 966 24575,'-7'22'0,"-3"14"0,5 8 0,6 4 0,3 1 0,4-5 0,6-2 0,-1-4 0,-3-10-8191</inkml:trace>
  <inkml:trace contextRef="#ctx0" brushRef="#br0" timeOffset="763.33">1926 627 24575,'4'18'0,"4"17"0,2 2-8191</inkml:trace>
  <inkml:trace contextRef="#ctx0" brushRef="#br0" timeOffset="1211.45">2245 1072 24575,'18'-7'0,"17"-2"0,13-4 0,12 1 0,12 2 0,3 0 0,-10 1-8191</inkml:trace>
  <inkml:trace contextRef="#ctx0" brushRef="#br0" timeOffset="1212.45">3176 691 24575,'-7'8'0,"-6"12"0,-5 11 0,-2 14 0,-2 7 0,0 5 0,-1 4 0,1-2 0,0-6 0,0-10 0,4-11-8191</inkml:trace>
  <inkml:trace contextRef="#ctx0" brushRef="#br0" timeOffset="1601.02">2922 669 24575,'4'11'0,"4"11"0,9 12 0,8 11 0,3 9 0,5 7 0,0-2 0,1 2 0,-1-3 0,-6-8 0,-8-9 0,-7-11-8191</inkml:trace>
  <inkml:trace contextRef="#ctx0" brushRef="#br0" timeOffset="1602.02">2859 415 24575,'4'4'0,"7"1"0,14-1 0,13 0 0,11-2 0,8 0 0,1-1 0,-2-1 0,-3 0 0,-7 0 0,-8 0 0,-10 0-8191</inkml:trace>
  <inkml:trace contextRef="#ctx0" brushRef="#br0" timeOffset="1969.38">3536 415 24575,'18'29'0,"13"20"0,9 20 0,4 16 0,2 8 0,-3 7 0,-9 3 0,-10 0 0,-13-1 0,-19-3 0,-22-7 0,-21-9 0,-2-18-8191</inkml:trace>
  <inkml:trace contextRef="#ctx0" brushRef="#br0" timeOffset="2343.93">1291 309 24575,'-32'4'0,"-18"12"0,-8 17 0,-5 25 0,5 25 0,9 22 0,12 23 0,13 15 0,21 8 0,26 0 0,26-8 0,31-10 0,27-17 0,27-24 0,-9-28-8191</inkml:trace>
  <inkml:trace contextRef="#ctx0" brushRef="#br0" timeOffset="2951.25">4150 34 24575,'12'-5'0,"0"-1"0,0 1 0,0 1 0,0 0 0,1 1 0,0 1 0,0 0 0,-1 0 0,26 1 0,-32 1 0,0 1 0,0 0 0,-1 0 0,1 0 0,0 1 0,-1 0 0,1 0 0,-1 0 0,0 1 0,0 0 0,0 0 0,0 0 0,0 0 0,-1 1 0,1 0 0,-1 0 0,0 0 0,0 0 0,0 1 0,-1 0 0,0-1 0,0 1 0,5 11 0,-5-9 0,0 1 0,0-1 0,-1 1 0,0-1 0,-1 1 0,0 0 0,0 0 0,-1 0 0,1 0 0,-2 0 0,-1 14 0,-1-9 0,0-1 0,-1 0 0,0 0 0,-1 0 0,0 0 0,-12 18 0,-7 3 0,-1 0 0,-2-2 0,-44 42 0,65-67 0,0-1 0,-25 29 0,30-33 0,1-1 0,-1 1 0,0-1 0,1 1 0,-1 0 0,1-1 0,0 1 0,-1 0 0,1 0 0,-1-1 0,1 1 0,0 0 0,0 0 0,0-1 0,-1 1 0,1 0 0,0 0 0,0 0 0,0-1 0,0 1 0,0 0 0,0 0 0,0 0 0,0-1 0,1 1 0,-1 0 0,0 0 0,0-1 0,1 1 0,-1 0 0,0 0 0,1-1 0,-1 1 0,1 0 0,-1-1 0,1 1 0,-1-1 0,1 1 0,0 0 0,-1-1 0,1 1 0,0-1 0,-1 0 0,1 1 0,1 0 0,8 2 0,1-1 0,0 1 0,0-2 0,0 0 0,1 0 0,20-2 0,-17 1 0,304-11 95,-146 2-1555,-56 5-5366</inkml:trace>
  <inkml:trace contextRef="#ctx0" brushRef="#br0" timeOffset="3710.15">0 2003 24575,'396'-22'0,"-185"6"0,1703-59-3209,-900 43 3277,296-51-68,-1283 80 0,8 0 0,35-9 0,-60 7-842,-20 1-3366</inkml:trace>
</inkml:ink>
</file>

<file path=word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8:02:56.25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3 130 24575,'-18'-7'0,"-6"-6"0,8-1 0,11-2 0,17 2 0,17 0 0,14 3 0,11-2 0,7 3 0,4 2 0,-2 3 0,-8 2 0,-10 2 0,-9 1 0,-10 0-8191</inkml:trace>
  <inkml:trace contextRef="#ctx0" brushRef="#br0" timeOffset="357.74">167 65 24575,'19'-3'0,"0"1"0,0 1 0,0 0 0,0 2 0,0 0 0,1 1 0,22 5 0,-34-4 0,0-1 0,0 1 0,-1 0 0,1 1 0,-1 0 0,0 0 0,0 1 0,0-1 0,-1 1 0,1 1 0,-1-1 0,-1 1 0,1 1 0,-1-1 0,0 1 0,0-1 0,-1 1 0,0 1 0,5 9 0,-3-1 0,0 0 0,-1 1 0,0 0 0,-2 0 0,0 0 0,0 0 0,-2 1 0,-1 32 0,-2-27 0,-1 1 0,-1 0 0,-2-1 0,0 1 0,-18 41 0,7-29 0,-1-1 0,-3 0 0,0-2 0,-2 0 0,-2-2 0,0 0 0,-48 42 0,-45 20 0,12-10 0,105-83 0,0 1 0,0 0 0,0 0 0,1-1 0,-1 1 0,0 0 0,0 0 0,1 0 0,-1 0 0,0 0 0,1 0 0,-1 0 0,1 0 0,-1 0 0,1 0 0,0 0 0,-1 2 0,1-2 0,1-1 0,-1 1 0,0-1 0,0 1 0,0-1 0,1 1 0,-1-1 0,0 1 0,1-1 0,-1 1 0,0-1 0,1 1 0,-1-1 0,1 1 0,-1-1 0,0 0 0,1 1 0,-1-1 0,1 0 0,-1 1 0,1-1 0,-1 0 0,1 0 0,0 1 0,6 0 0,-1 1 0,1-1 0,-1 0 0,12 0 0,-17-1 0,200 4-682,241-25-1,-339 11-6143</inkml:trace>
</inkml:ink>
</file>

<file path=word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8:02:54.4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46 20 24575,'26'-16'0,"-15"12"0,-11 4 0,0 1 0,0-1 0,1 0 0,-1 0 0,0 0 0,0 1 0,0-1 0,0 0 0,0 0 0,0 1 0,0-1 0,0 0 0,0 0 0,0 1 0,0-1 0,0 0 0,0 0 0,0 1 0,0-1 0,0 0 0,0 0 0,0 1 0,0-1 0,0 0 0,0 0 0,0 1 0,0-1 0,0 0 0,-1 0 0,1 1 0,0-1 0,0 0 0,0 0 0,0 0 0,-1 1 0,1-1 0,0 0 0,0 0 0,-1 0 0,-16 22 0,-1-1 0,-1 0 0,-1-2 0,-30 24 0,29-26 0,-81 64 0,-17 15 0,118-95 0,-1-1 0,1 1 0,0 0 0,0 0 0,0 0 0,0 0 0,1 0 0,-1 1 0,0-1 0,0 0 0,1 0 0,-1 0 0,0 1 0,1-1 0,-1 0 0,1 1 0,-1 1 0,2-2 0,-1-1 0,0 1 0,0 0 0,1-1 0,-1 1 0,0-1 0,1 1 0,-1-1 0,0 1 0,1-1 0,-1 1 0,1-1 0,-1 1 0,1-1 0,-1 0 0,1 1 0,-1-1 0,1 0 0,-1 1 0,1-1 0,0 0 0,-1 0 0,1 1 0,0-1 0,0 0 0,9 2 0,-1-1 0,1 0 0,18-1 0,-13 0 0,17 1 0,0 2 0,0 1 0,41 12 0,-55-11 0,0 1 0,0 0 0,0 2 0,-1 0 0,0 1 0,30 21 0,-42-25-195,0-1 0,0 1 0,0-1 0,-1 1 0,1 0 0,5 11 0,0 3-6631</inkml:trace>
  <inkml:trace contextRef="#ctx0" brushRef="#br0" timeOffset="376.44">115 506 24575,'25'4'0,"20"4"0,12 5 0,11 0 0,12-2 0,-7-3-8191</inkml:trace>
</inkml:ink>
</file>

<file path=word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8:02:39.01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30 23 24575,'1'-1'0,"-1"0"0,1-1 0,-1 1 0,0-1 0,0 1 0,1-1 0,-1 1 0,0 0 0,0-1 0,0 1 0,0-1 0,0 1 0,-1-1 0,1-1 0,-2 4 0,1-1 0,0 0 0,0 1 0,0-1 0,0 1 0,0 0 0,0-1 0,0 1 0,0 0 0,0-1 0,0 1 0,1 0 0,-1 0 0,0 0 0,0 0 0,1 0 0,-1 0 0,0 0 0,1 0 0,-1 2 0,-138 213 0,48-68 0,-141 218 0,225-355 0,5-7 0,0 0 0,0 0 0,-1 0 0,0-1 0,0 1 0,0 0 0,0-1 0,-1 0 0,-4 4 0,8-7 0,0 0 0,-1 0 0,1 0-1,0 0 1,0 0 0,-1 0 0,1 0 0,0 0-1,-1 0 1,1 0 0,0 0 0,-1 0 0,1 0-1,0 0 1,-1 0 0,1 0 0,0 0 0,0 0 0,-1 0-1,1 0 1,0-1 0,-1 1 0,1 0 0,0 0-1,0 0 1,-1 0 0,1-1 0,0 1 0,0 0-1,0 0 1,-1-1 0,1 1 0,0 0 0,0 0-1,0-1 1,0 1 0,-1 0 0,1-1 0,0 1-1,0 0 1,0 0 0,0-1 0,0 1 0,0 0-1,0-1 1,0 1 0,0-1 0,-1-16-1294,1 17 1232,3-27-6764</inkml:trace>
  <inkml:trace contextRef="#ctx0" brushRef="#br0" timeOffset="516.45">85 152 24575,'-1'-1'0,"0"-1"0,0 0 0,0 0 0,0 1 0,0-1 0,-1 1 0,1-1 0,-1 1 0,1 0 0,-1 0 0,1-1 0,-4-1 0,4 3 0,1 1 0,0-1 0,-1 0 0,1 0 0,0 0 0,-1 1 0,1-1 0,0 0 0,-1 1 0,1-1 0,0 0 0,-1 0 0,1 1 0,0-1 0,0 0 0,0 1 0,-1-1 0,1 1 0,0-1 0,0 0 0,0 1 0,0-1 0,0 1 0,-1-1 0,1 0 0,0 1 0,0-1 0,0 1 0,0-1 0,0 0 0,0 1 0,1-1 0,-1 1 0,0 0 0,1 9 0,0 1 0,1-1 0,4 18 0,15 37 0,54 116 0,-54-139 0,2-1 0,2-1 0,49 60 0,-69-95 0,0 1 0,0-1 0,0 1 0,1-1 0,-1-1 0,1 1 0,9 4 0,-14-8 0,1-1 0,-1 1 0,1-1 0,0 1 0,-1-1 0,1 0 0,0 1 0,0-1 0,-1 0 0,1 0 0,0 0 0,0-1 0,-1 1 0,1 0 0,0 0 0,-1-1 0,1 1 0,0-1 0,-1 0 0,1 1 0,-1-1 0,1 0 0,-1 0 0,1 0 0,-1 0 0,0 0 0,1 0 0,-1-1 0,0 1 0,0 0 0,0-1 0,0 1 0,0-1 0,0 1 0,0-1 0,0-1 0,12-23 0,0 0 0,-3-1 0,12-39 0,-16 44 0,1 0 0,1 0 0,1 0 0,1 1 0,1 0 0,17-24 0,-26 42-97,0 1-1,0-1 1,0 0-1,0 1 1,1 0-1,0 0 1,-1 0-1,1 0 1,0 0-1,0 0 1,0 1-1,0-1 0,6-1 1,9 1-6729</inkml:trace>
  <inkml:trace contextRef="#ctx0" brushRef="#br0" timeOffset="1965.79">1885 806 24575,'-18'33'0,"-13"24"0,-5 14 0,-4 9 0,2 2 0,3-2 0,5-8 0,7-16-8191</inkml:trace>
  <inkml:trace contextRef="#ctx0" brushRef="#br0" timeOffset="2680.05">2223 828 24575,'-2'-1'0,"0"-1"0,0 0 0,1 0 0,-1 0 0,1 0 0,-1 0 0,1 0 0,-1 0 0,1 0 0,0 0 0,0-1 0,0 1 0,1-1 0,-1 1 0,0 0 0,1-1 0,0 1 0,-1-1 0,1 1 0,1-6 0,-1 5 0,1 1 0,0-1 0,1 0 0,-1 0 0,0 1 0,1-1 0,-1 1 0,1-1 0,0 1 0,0 0 0,0 0 0,0 0 0,0 0 0,1 0 0,2-2 0,3-1 0,0 0 0,1 1 0,-1 0 0,1 0 0,0 1 0,0 0 0,0 0 0,0 1 0,1 0 0,10 0 0,-17 2 0,0 0 0,0 0 0,0 0 0,0 1 0,0-1 0,0 1 0,0 0 0,0 0 0,0 0 0,0 0 0,0 0 0,-1 0 0,1 1 0,0-1 0,-1 1 0,1 0 0,-1 0 0,0 0 0,0 0 0,1 0 0,-1 1 0,-1-1 0,1 1 0,0-1 0,0 1 0,-1 0 0,0-1 0,1 1 0,-1 0 0,0 0 0,-1 0 0,1 0 0,0 0 0,-1 4 0,2 4 0,-2 0 0,1 0 0,-2 0 0,1 0 0,-2 0 0,1 0 0,-1 0 0,-6 17 0,2-12 0,-1 0 0,-1-1 0,0 0 0,-1 0 0,0-1 0,-14 16 0,-7 5 0,-37 31 0,65-64 0,0-1 0,0 1 0,0 0 0,0 1 0,0-1 0,0 0 0,1 1 0,-1-1 0,1 0 0,-3 6 0,4-8 0,0 1 0,0-1 0,0 0 0,0 1 0,0-1 0,0 0 0,0 1 0,0-1 0,0 0 0,1 1 0,-1-1 0,0 0 0,0 1 0,0-1 0,0 0 0,0 0 0,1 1 0,-1-1 0,0 0 0,0 0 0,1 1 0,-1-1 0,0 0 0,0 0 0,1 0 0,-1 1 0,0-1 0,0 0 0,1 0 0,-1 0 0,1 0 0,20 2 0,9-7 0,0 0 0,40-14 0,-45 11 0,0 1 0,1 1 0,50-4 0,-58 12-1365,-5 2-5461</inkml:trace>
  <inkml:trace contextRef="#ctx0" brushRef="#br0" timeOffset="3347.4">2754 680 24575,'0'-2'0,"0"-12"0,-1 18 0,-3 23 0,-8 20 0,-3 1 0,-40 88 0,26-69 0,29-65 0,-1-1 0,0 1 0,0-1 0,1 1 0,-1-1 0,1 1 0,-1 0 0,1-1 0,0 1 0,0 0 0,0-1 0,0 1 0,0 0 0,0-1 0,0 1 0,0 0 0,1 1 0,0-2 0,-1-1 0,1 1 0,-1-1 0,1 1 0,-1-1 0,1 1 0,0-1 0,-1 0 0,1 1 0,0-1 0,-1 0 0,1 1 0,0-1 0,-1 0 0,1 0 0,0 0 0,0 0 0,-1 0 0,1 0 0,0 0 0,0 0 0,-1 0 0,1 0 0,0 0 0,0 0 0,0-1 0,9-2 0,0 0 0,0-1 0,0-1 0,9-5 0,-10 5 0,42-17 0,56-18 0,-87 33 0,-18 6 0,1 0 0,-1 1 0,1-1 0,-1-1 0,1 1 0,-1 0 0,0 0 0,0-1 0,1 0 0,-1 1 0,0-1 0,-1 0 0,1 0 0,0 0 0,0 0 0,-1 0 0,1 0 0,1-5 0,-2 4 0,-1 0 0,1 0 0,-1 0 0,0 0 0,0 0 0,0 1 0,0-1 0,0 0 0,-1 0 0,0 0 0,1 0 0,-1 0 0,0 1 0,0-1 0,-1 0 0,-2-4 0,-5-15 0,7 17 0,0-1 0,0 1 0,-1 0 0,1 0 0,-1 0 0,0 1 0,0-1 0,-1 1 0,-5-7 0,9 11 0,0 0 0,-1 0 0,1 0 0,0 0 0,0 0 0,0 0 0,-1 0 0,1 0 0,0 0 0,0 0 0,0 0 0,-1 1 0,1-1 0,0 0 0,0 0 0,0 0 0,-1 0 0,1 0 0,0 0 0,0 0 0,0 1 0,0-1 0,-1 0 0,1 0 0,0 0 0,0 0 0,0 1 0,0-1 0,0 0 0,0 0 0,0 0 0,-1 1 0,1-1 0,0 0 0,0 0 0,0 0 0,0 1 0,0-1 0,0 0 0,0 0 0,0 0 0,0 1 0,0-1 0,-2 13 0,2-13 0,-3 310 0,6-171 0,-3-67-1365,0-9-5461</inkml:trace>
</inkml:ink>
</file>

<file path=word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8:01:45.2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8 423 24575,'-2'3'0,"-1"-1"0,1 1 0,0-1 0,0 1 0,0 0 0,1-1 0,-1 1 0,1 0 0,-1 0 0,1 0 0,0 1 0,0-1 0,0 0 0,1 0 0,-1 1 0,1-1 0,0 4 0,-1 1 0,-11 94 0,4 208 0,9-214 0,1 164 0,-11-519 0,1-82 0,8 338 0,3-62 0,14-81 0,-14 129 0,0 0 0,2 1 0,-1-1 0,2 1 0,0 1 0,1-1 0,1 1 0,0 0 0,1 1 0,14-18 0,-19 27 0,0 1 0,0 0 0,0 0 0,1 0 0,-1 1 0,1-1 0,0 1 0,0 0 0,0 1 0,0-1 0,1 1 0,-1 0 0,1 0 0,-1 1 0,1-1 0,0 1 0,-1 0 0,1 1 0,0 0 0,0 0 0,0 0 0,-1 0 0,1 1 0,0 0 0,10 3 0,-9-1 0,1 0 0,-1 1 0,0 0 0,0 0 0,-1 1 0,1-1 0,-1 1 0,0 1 0,-1-1 0,1 1 0,-1 0 0,0 0 0,0 1 0,-1-1 0,0 1 0,0 0 0,-1 0 0,4 10 0,-4-8 0,0 0 0,0 0 0,-1 1 0,-1-1 0,1 1 0,-1-1 0,-1 1 0,0 0 0,0-1 0,-1 1 0,0 0 0,-5 18 0,2-17 0,-1 0 0,0 0 0,0 0 0,-1 0 0,0-1 0,-1 0 0,0 0 0,-1 0 0,-11 10 0,2-4 0,-1-1 0,-1-1 0,0 0 0,-1-2 0,0 0 0,-1-1 0,0-1 0,-1-1 0,0-1 0,-28 6 0,46-13-97,-1 0-1,0 0 1,0 0-1,0 0 1,0-1-1,1 0 1,-1 0-1,0 0 1,0 0-1,0-1 1,0 0-1,0 0 0,-5-2 1,-9-9-6729</inkml:trace>
  <inkml:trace contextRef="#ctx0" brushRef="#br0" timeOffset="436.12">829 0 24575,'-22'36'0,"-17"34"0,-14 33 0,-11 28 0,-3 24 0,7 22 0,13 13 0,19 3 0,21-2 0,26-12 0,24-23 0,19-30 0,0-36-8191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13:17.9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294 423 24575,'-3'13'0,"0"1"0,0-2 0,-1 1 0,-1 0 0,0-1 0,-1 0 0,-1 0 0,0-1 0,-13 18 0,0-5 0,-1-2 0,-1-1 0,-26 20 0,46-39 0,-1 0 0,1-1 0,0 1 0,0 0 0,0 0 0,0 0 0,1 1 0,-1-1 0,1 0 0,-1 1 0,-1 3 0,3-5 0,0 0 0,0 0 0,1 0 0,-1 0 0,0 0 0,0 0 0,1-1 0,-1 1 0,1 0 0,-1 0 0,0 0 0,1 0 0,0 0 0,-1-1 0,1 1 0,-1 0 0,1 0 0,0-1 0,0 1 0,-1 0 0,1-1 0,0 1 0,0-1 0,0 1 0,0-1 0,0 0 0,0 1 0,-1-1 0,1 0 0,0 0 0,0 1 0,0-1 0,0 0 0,1 0 0,53 14 61,90 11 1,-88-17-806,81 21 0,-107-18-6082</inkml:trace>
  <inkml:trace contextRef="#ctx0" brushRef="#br0" timeOffset="438.9">3126 910 24575,'29'7'0,"20"3"0,16-1 0,12-2 0,3-1 0,-1-3 0,-14-2-8191</inkml:trace>
  <inkml:trace contextRef="#ctx0" brushRef="#br0" timeOffset="-2261.22">415 804 24575,'0'0'0,"1"-1"0,-1 0 0,0 1 0,0-1 0,1 0 0,-1 1 0,0-1 0,0 0 0,0 1 0,0-1 0,0 0 0,0 1 0,0-1 0,0 0 0,0 0 0,0 1 0,0-1 0,0 0 0,-1 1 0,1-1 0,0 0 0,0 1 0,-1-1 0,1 1 0,-1-1 0,1 0 0,0 1 0,-1-1 0,1 1 0,-1-1 0,0 0 0,-1 1 0,1-1 0,-1 0 0,0 1 0,0-1 0,1 1 0,-1 0 0,0 0 0,0 0 0,1 0 0,-1 0 0,0 0 0,-2 0 0,-10 3 0,1 0 0,-21 8 0,30-10 0,-68 25 0,-135 68 0,202-91 0,0 0 0,0 1 0,0-1 0,0 1 0,-8 8 0,13-11 0,0-1 0,-1 0 0,1 1 0,0-1 0,-1 1 0,1-1 0,0 1 0,-1-1 0,1 1 0,0-1 0,0 1 0,0 0 0,0-1 0,-1 1 0,1-1 0,0 1 0,0-1 0,0 1 0,0-1 0,0 1 0,0 0 0,0-1 0,1 1 0,-1-1 0,0 2 0,1-1 0,0 0 0,0 0 0,0 0 0,0-1 0,0 1 0,1 0 0,-1-1 0,0 1 0,0 0 0,0-1 0,1 0 0,-1 1 0,0-1 0,1 0 0,-1 1 0,2-1 0,200 17 0,-9-1 0,-167-12 0,1 1 0,-1 2 0,0 1 0,47 20 0,-38-8-1365,-12-2-5461</inkml:trace>
  <inkml:trace contextRef="#ctx0" brushRef="#br0" timeOffset="-1824.87">183 1144 24575,'7'4'0,"17"1"0,19 3 0,16 0 0,13-1 0,4 2 0,-3-1 0,-6-1 0,-16-3-8191</inkml:trace>
  <inkml:trace contextRef="#ctx0" brushRef="#br0" timeOffset="-1090.97">1113 868 24575,'7'4'0,"14"1"0,17-1 0,16 0 0,14-5 0,6-2 0,5-5 0,0 0 0,-14 1-8191</inkml:trace>
  <inkml:trace contextRef="#ctx0" brushRef="#br0" timeOffset="-404.39">2002 571 24575,'-26'155'0,"-11"234"0,15-112 0,27-422 0,32-185 0,5-64 0,-41 381 0,0 4 0,0 1 0,-1-1 0,0 1 0,-1-1 0,-2-12 0,3 21 0,0 1 0,0-1 0,0 0 0,0 1 0,0-1 0,0 0 0,-1 1 0,1-1 0,0 0 0,0 1 0,0-1 0,-1 0 0,1 0 0,0 1 0,0-1 0,-1 0 0,1 0 0,0 1 0,-1-1 0,1 0 0,0 0 0,-1 0 0,1 0 0,0 0 0,-1 1 0,1-1 0,0 0 0,-1 0 0,1 0 0,0 0 0,-1 0 0,1 0 0,0 0 0,-1 0 0,1 0 0,0 0 0,-1 0 0,1 0 0,0-1 0,-1 1 0,1 0 0,0 0 0,-1 0 0,1 0 0,0-1 0,-1 1 0,1 0 0,0 0 0,0 0 0,-1-1 0,1 1 0,0 0 0,0-1 0,-1 1 0,1 0 0,0 0 0,0-1 0,0 1 0,0 0 0,-1-1 0,1 1 0,0 0 0,0-1 0,0 1 0,0 0 0,0-1 0,-13 29 0,6-6 0,1 0 0,1 1 0,0 0 0,2 0 0,0 36 0,3-48 0,0 1 0,1-1 0,0 0 0,1 1 0,0-1 0,1 0 0,0 0 0,1-1 0,0 1 0,0-1 0,1 1 0,1-1 0,9 12 0,-12-18 0,1 0 0,-1 0 0,1-1 0,0 1 0,0-1 0,0 0 0,1 0 0,-1-1 0,1 1 0,-1-1 0,1 0 0,0 0 0,0-1 0,0 1 0,0-1 0,0 0 0,0-1 0,0 1 0,1-1 0,-1 0 0,0 0 0,7-1 0,-5-1 0,0 1 0,0-1 0,0 0 0,-1-1 0,1 0 0,-1 0 0,0 0 0,0-1 0,0 1 0,0-2 0,0 1 0,-1 0 0,0-1 0,0 0 0,8-11 0,2-7 0,-1-2 0,-1 0 0,-1 0 0,8-28 0,11-23 0,-30 75 0,-1-1 0,1 1 0,0-1 0,-1 1 0,1 0 0,0 0 0,0-1 0,0 1 0,0 0 0,0 0 0,0 0 0,0 0 0,0 0 0,1 0 0,1-1 0,-2 2 0,-1 0 0,1 0 0,-1 0 0,1 0 0,0 0 0,-1 0 0,1 0 0,-1 0 0,1 0 0,0 0 0,-1 0 0,1 1 0,-1-1 0,1 0 0,-1 0 0,1 1 0,-1-1 0,1 0 0,-1 1 0,1-1 0,-1 1 0,1-1 0,-1 0 0,1 1 0,0 0 0,3 5 0,-1 1 0,1-1 0,-1 1 0,5 13 0,-7-17 0,24 70-88,18 47 292,-35-102-500,0-1 0,1-1-1,1 0 1,19 25 0,-2-10-6530</inkml:trace>
  <inkml:trace contextRef="#ctx0" brushRef="#br0" timeOffset="1975.02">4543 465 24575,'-2'-3'0,"0"0"0,0 0 0,0 0 0,0-1 0,0 1 0,1-1 0,0 1 0,0-1 0,0 1 0,0-1 0,0 0 0,1 0 0,-1 1 0,1-1 0,0 0 0,0 0 0,1 1 0,1-8 0,-1 8 0,1 0 0,-1 0 0,1 0 0,0 0 0,0 0 0,0 1 0,0-1 0,1 1 0,-1-1 0,1 1 0,-1 0 0,1 0 0,0 0 0,0 1 0,0-1 0,0 1 0,0-1 0,0 1 0,0 0 0,0 0 0,6-1 0,1 0 0,0 0 0,0 0 0,0 1 0,0 0 0,0 0 0,1 2 0,-1-1 0,0 1 0,0 1 0,19 4 0,-25-4 0,1-1 0,0 2 0,-1-1 0,1 0 0,-1 1 0,0 0 0,0 0 0,0 0 0,0 0 0,-1 1 0,1-1 0,-1 1 0,0 0 0,0 0 0,0 0 0,-1 1 0,1-1 0,-1 1 0,0-1 0,0 1 0,-1 0 0,1 0 0,-1-1 0,1 7 0,-1-1 0,0-1 0,-1 1 0,0-1 0,-1 1 0,0-1 0,0 1 0,-1-1 0,0 0 0,0 0 0,-1 1 0,0-2 0,-1 1 0,0 0 0,-1-1 0,0 1 0,0-1 0,-11 13 0,-7 4 0,-1-1 0,0 0 0,-46 31 0,66-52 0,0 0 0,0 1 0,0-1 0,0 1 0,1-1 0,0 1 0,-4 5 0,7-8 0,0 0 0,-1-1 0,1 1 0,0-1 0,0 1 0,0-1 0,-1 1 0,1-1 0,0 1 0,0 0 0,0-1 0,0 1 0,0-1 0,0 1 0,0 0 0,0-1 0,0 1 0,1-1 0,-1 1 0,0-1 0,0 1 0,0 0 0,1-1 0,-1 1 0,1 0 0,0 0 0,0 0 0,1 0 0,-1 0 0,0 0 0,1 0 0,-1-1 0,1 1 0,0 0 0,-1-1 0,1 1 0,-1-1 0,1 0 0,3 1 0,28 2-273,1-1 0,0-2 0,0-2 0,58-9 0,-32 1-6553</inkml:trace>
  <inkml:trace contextRef="#ctx0" brushRef="#br0" timeOffset="2351.02">5199 593 24575,'-4'4'0,"0"5"0,-1 4 0,5 0 0,2 1 0,5-1 0,1-3-8191</inkml:trace>
  <inkml:trace contextRef="#ctx0" brushRef="#br0" timeOffset="2738.64">5431 381 24575,'0'-1'0,"0"0"0,0-1 0,1 1 0,-1 0 0,0-1 0,1 1 0,-1 0 0,1 0 0,-1 0 0,1-1 0,-1 1 0,1 0 0,0 0 0,0 0 0,-1 0 0,1 0 0,0 0 0,0 0 0,0 0 0,0 0 0,0 1 0,1-1 0,-1 0 0,0 1 0,0-1 0,2 0 0,38-9 0,-31 9 0,28-6 0,-9 1 0,0 2 0,1 1 0,40 0 0,-68 3 0,-1 0 0,1 0 0,0 0 0,-1 1 0,1-1 0,-1 0 0,1 1 0,0-1 0,-1 1 0,1 0 0,-1 0 0,1-1 0,-1 1 0,0 0 0,1 0 0,-1 0 0,0 0 0,0 1 0,1-1 0,-1 0 0,0 0 0,0 1 0,0-1 0,-1 0 0,1 1 0,0-1 0,0 1 0,-1 0 0,1-1 0,-1 1 0,0-1 0,1 1 0,-1 0 0,0-1 0,0 1 0,0 0 0,0 2 0,-1 7 0,0 0 0,-1 0 0,-1 0 0,-5 17 0,3-11 0,-25 101 0,-16 137 0,41-232-1365,0-7-5461</inkml:trace>
  <inkml:trace contextRef="#ctx0" brushRef="#br0" timeOffset="3096.85">5539 719 24575,'29'-10'0,"20"-5"0,16 2 0,8-2 0,3 3 0,-2-1 0,-12 2-8191</inkml:trace>
  <inkml:trace contextRef="#ctx0" brushRef="#br0" timeOffset="3501.29">6131 382 24575,'-4'7'0,"0"10"0,3 13 0,5 8 0,3 8 0,3 4 0,4 1 0,-1-2 0,-2-1 0,-4-6 0,-2-6 0,-2-5 0,-6-9 0,-9-7 0,-6-7 0,0-4-8191</inkml:trace>
  <inkml:trace contextRef="#ctx0" brushRef="#br0" timeOffset="3502.29">6131 445 24575,'25'-10'0,"16"-8"0,11-1 0,4 4 0,0 4 0,-2 3 0,-4 4 0,-9 2-8191</inkml:trace>
  <inkml:trace contextRef="#ctx0" brushRef="#br0" timeOffset="4571.72">6807 656 24575,'-82'0'0,"49"0"0,28 0 0,11 0 0,406 0-1365,-390 0-5461</inkml:trace>
  <inkml:trace contextRef="#ctx0" brushRef="#br0" timeOffset="4977.09">7634 383 24575,'-11'25'0,"-10"16"0,-6 11 0,-6 8 0,0 1 0,-2 1 0,2-3 0,-2-8 0,6-9 0,5-8 0,5-6 0,3-8 0,4-8-8191</inkml:trace>
  <inkml:trace contextRef="#ctx0" brushRef="#br0" timeOffset="5347.77">7316 571 24575,'11'4'0,"7"8"0,4 9 0,6 13 0,1 6 0,3 5 0,0 1 0,-2-3 0,-3-2 0,-2-8 0,-5-6 0,-7-7-8191</inkml:trace>
  <inkml:trace contextRef="#ctx0" brushRef="#br0" timeOffset="5348.77">7295 211 24575,'32'0'0,"26"4"0,16 1 0,11 3 0,5 1 0,-2-2 0,-5-1 0,-13 1 0,-15-1 0,-17 3 0,-14 3 0,-13 0-8191</inkml:trace>
  <inkml:trace contextRef="#ctx0" brushRef="#br0" timeOffset="6188.77">8246 42 24575,'25'18'0,"13"21"0,6 21 0,-1 18 0,-7 18 0,-7 14 0,-7 7 0,-12 1 0,-15-6 0,-17-6 0,-19-8 0,-17-9 0,-17-13 0,-17-11 0,-18-11 0,-12-14 0,15-14-8191</inkml:trace>
  <inkml:trace contextRef="#ctx0" brushRef="#br0" timeOffset="6982.82">4586 1 24575,'-11'-1'0,"0"1"0,0 0 0,0 1 0,1 0 0,-1 0 0,0 1 0,0 1 0,1-1 0,-1 2 0,1 0 0,0 0 0,0 1 0,1 0 0,-1 0 0,1 1 0,0 0 0,1 1 0,-1 0 0,-14 16 0,3 0 0,0 1 0,2 1 0,1 0 0,1 1 0,-24 53 0,22-39 0,3 0 0,1 1 0,3 1 0,1 0 0,2 0 0,-6 86 0,14-99 0,0-1 0,2 1 0,1-1 0,1 0 0,1 0 0,2 0 0,1-1 0,1 0 0,1-1 0,2 1 0,23 40 0,-14-37 12,2-1 0,0-1 0,2-1 0,1-2 0,1 0 0,1-1 0,1-2 0,1-1 0,37 19 0,-7-9-309,0-2 0,2-4 0,0-2 0,70 16 0,35-1-6529</inkml:trace>
  <inkml:trace contextRef="#ctx0" brushRef="#br0" timeOffset="7761.38">8777 444 24575,'7'55'0,"2"-1"0,3 0 0,2 0 0,32 79 0,-28-105 0,-17-28 0,-1 1 0,0-1 0,0 0 0,0 0 0,0 0 0,1 1 0,-1-1 0,0 0 0,0 0 0,0 0 0,1 0 0,-1 0 0,0 0 0,0 1 0,1-1 0,-1 0 0,0 0 0,0 0 0,1 0 0,-1 0 0,0 0 0,0 0 0,1 0 0,-1 0 0,0 0 0,1 0 0,-1 0 0,0 0 0,0-1 0,0 1 0,1 0 0,-1 0 0,0 0 0,0 0 0,1 0 0,2-18 0,-5-28 0,-17-84 0,7 62 0,-9-65 0,-19-137 0,40 269 0,-1-5 0,0-1 0,1 1 0,0-1 0,0 1 0,2-13 0,-2 18 0,1-1 0,0 0 0,-1 0 0,1 0 0,0 0 0,0 1 0,0-1 0,0 0 0,1 1 0,-1-1 0,0 1 0,1-1 0,-1 1 0,1 0 0,-1 0 0,1 0 0,0 0 0,-1 0 0,1 0 0,0 0 0,0 0 0,4-1 0,22-4 0,0 1 0,1 2 0,0 0 0,-1 2 0,47 4 0,-15-2 0,139 1-1365,-150-1-5461</inkml:trace>
  <inkml:trace contextRef="#ctx0" brushRef="#br0" timeOffset="8178.66">9093 275 24575,'-1'122'0,"3"133"0,-3-252 0,1 0 0,1 0 0,-1 0 0,0 0 0,1 0 0,-1 0 0,1 0 0,0 0 0,0 0 0,0-1 0,0 1 0,1 0 0,2 4 0,-3-7 0,-1 1 0,1-1 0,-1 0 0,1 1 0,-1-1 0,1 0 0,-1 0 0,1 1 0,-1-1 0,1 0 0,0 0 0,-1 0 0,1 0 0,-1 0 0,1 0 0,0 0 0,-1 0 0,1 0 0,-1 0 0,1 0 0,0 0 0,-1 0 0,1 0 0,-1-1 0,1 1 0,22-19 0,4-15 0,38-64 0,-44 62 0,2 2 0,34-40 0,-53 70 0,-1 0 0,1 0 0,0 1 0,0-1 0,0 1 0,1 0 0,-1 1 0,1-1 0,5-2 0,-9 5 0,1 0 0,-1-1 0,0 1 0,0 0 0,1 0 0,-1 0 0,0 0 0,1 0 0,-1 0 0,0 0 0,1 1 0,-1-1 0,0 0 0,0 1 0,1-1 0,-1 1 0,0-1 0,0 1 0,0 0 0,0-1 0,0 1 0,0 0 0,0 0 0,0 0 0,0 0 0,0 0 0,0 0 0,0 0 0,-1 0 0,1 0 0,0 0 0,-1 0 0,1 1 0,-1-1 0,1 0 0,-1 0 0,0 1 0,1-1 0,-1 0 0,0 2 0,5 18 0,-1 0 0,-1 0 0,0 0 0,-2 26 0,-8 88 0,2-99-455,-1-1 0,-17 55 0,-1-22-6371</inkml:trace>
  <inkml:trace contextRef="#ctx0" brushRef="#br0" timeOffset="8709.72">5221 1313 24575,'-134'0'0,"3331"-58"-2676,-2079-23 1837,-1067 75 839,-35 2-779</inkml:trace>
  <inkml:trace contextRef="#ctx0" brushRef="#br0" timeOffset="9221.7">7083 1672 24575,'21'7'0,"-1"1"0,0 1 0,-1 0 0,0 2 0,0 0 0,-1 1 0,27 24 0,-39-31 0,0 1 0,0 0 0,-1 0 0,0 0 0,0 0 0,-1 1 0,1 0 0,-1 0 0,-1 0 0,0 0 0,0 0 0,0 1 0,-1 0 0,0-1 0,0 1 0,-1 0 0,0 0 0,0 0 0,-1 0 0,0 0 0,0 0 0,-1 0 0,-3 14 0,2-15 0,-1 0 0,1-1 0,-1 1 0,-1-1 0,1 0 0,-1 0 0,0 0 0,0 0 0,0-1 0,-1 1 0,0-1 0,-6 4 0,2-1 0,-1-1 0,0 0 0,-1-1 0,1-1 0,-1 1 0,-18 5 0,7-4 0,-1-2 0,0 0 0,-1-1 0,1-1 0,0-2 0,-40-1 0,56 0 0,0-1 0,0 0 0,0 0 0,0-1 0,1 0 0,-1 0 0,1 0 0,-1-1 0,-10-6 0,14 7 0,1 1 0,0-1 0,0 0 0,0 0 0,1 0 0,-1 0 0,0 0 0,1 0 0,-1 0 0,1 0 0,-1-1 0,1 1 0,0-1 0,0 1 0,0-1 0,1 1 0,-1-1 0,1 0 0,-1 1 0,1-1 0,0 0 0,0 1 0,0-1 0,0 0 0,0 1 0,1-1 0,1-5 0,1-1 0,1 0 0,0 0 0,0 0 0,1 0 0,0 1 0,0-1 0,1 2 0,0-1 0,1 0 0,0 1 0,0 0 0,0 1 0,15-10 0,3-1 0,1 1 0,1 1 0,37-15 0,-10 10 0,1 2 0,0 3 0,1 2 0,1 3 0,60-4 0,290 5 0,-293 14-1365,-22 2-5461</inkml:trace>
  <inkml:trace contextRef="#ctx0" brushRef="#br0" timeOffset="10187.94">9941 64 24575,'25'4'0,"16"12"0,7 17 0,1 22 0,-6 29 0,-10 30 0,-17 32 0,-23 30 0,-24 25 0,-25 17 0,-25 9-1603,-19-3 1603,-16-10 0,-12-17-738,-10-23 738,-10-31 0,20-40-5850</inkml:trace>
</inkml:ink>
</file>

<file path=word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59:36.67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60 381 24575,'-4'7'0,"-8"10"0,-9 9 0,-5 7 0,-5 6 0,-1 6 0,-2 3 0,1-3 0,-1-2 0,1-4 0,4-6 0,2-8 0,2-5 0,6-6-8191</inkml:trace>
  <inkml:trace contextRef="#ctx0" brushRef="#br0" timeOffset="364">19 295 24575,'106'205'0,"-17"-31"0,-44-96 0,47 85 0,-77-143 0,-14-20 0,-1 1 0,1-1 0,-1 0 0,1 0 0,-1 0 0,1 1 0,-1-1 0,1 0 0,0 0 0,-1 0 0,1 0 0,-1 0 0,1 0 0,-1 0 0,1 0 0,0 0 0,-1 0 0,1 0 0,-1 0 0,1 0 0,-1 0 0,1-1 0,-1 1 0,2 0 0,0-3 0,1 1 0,-1-1 0,0 1 0,1-1 0,-1 0 0,0 1 0,-1-1 0,1 0 0,0-1 0,1-5 0,38-104 71,-28 72-789,34-70 0,-30 79-6108</inkml:trace>
  <inkml:trace contextRef="#ctx0" brushRef="#br0" timeOffset="1953.05">1608 697 24575,'-29'45'0,"-39"55"0,60-91 0,0 0 0,-1 0 0,1 0 0,-2-1 0,1-1 0,-1 1 0,-16 8 0,24-15 0,0 0 0,0 0 0,1 0 0,-1 0 0,0 0 0,0-1 0,0 1 0,0-1 0,-1 1 0,1-1 0,0 0 0,0 1 0,0-1 0,0 0 0,0 0 0,0-1 0,0 1 0,0 0 0,0-1 0,0 1 0,-4-2 0,4 0 0,1 1 0,-1-1 0,1 1 0,0-1 0,-1 1 0,1-1 0,0 1 0,0-1 0,0 0 0,0 0 0,0 0 0,0 0 0,1 0 0,-1 0 0,1 0 0,-1 0 0,1 0 0,0-2 0,-1-3 0,1 1 0,0 0 0,0-1 0,1 1 0,0-1 0,0 1 0,0 0 0,1-1 0,0 1 0,0 0 0,1 0 0,0 1 0,4-8 0,-6 11 0,0 1 0,0-1 0,0 0 0,0 1 0,0 0 0,1-1 0,-1 1 0,1 0 0,-1-1 0,1 1 0,-1 0 0,1 0 0,0 0 0,-1 1 0,1-1 0,0 0 0,0 1 0,0-1 0,-1 1 0,1-1 0,0 1 0,0 0 0,0 0 0,0 0 0,0 0 0,0 0 0,0 0 0,-1 0 0,1 1 0,0-1 0,0 1 0,0 0 0,0-1 0,-1 1 0,1 0 0,0 0 0,-1 0 0,1 0 0,-1 0 0,1 0 0,-1 1 0,1-1 0,-1 0 0,2 3 0,5 5 0,0 1 0,-1 0 0,0 1 0,0-1 0,6 17 0,-2-3-118,-4-7 181,1-1 0,0 0 0,20 27 0,-26-40-125,0 0-1,0 0 1,1-1-1,0 1 1,-1-1-1,1 1 1,0-1-1,0 0 1,1 0-1,-1 0 1,0 0-1,1-1 1,-1 1 0,1-1-1,-1 0 1,1 0-1,-1 0 1,1 0-1,0-1 1,0 0-1,-1 0 1,1 0-1,7-1 1,7-3-6764</inkml:trace>
  <inkml:trace contextRef="#ctx0" brushRef="#br0" timeOffset="2359.05">1841 782 24575,'0'7'0,"-4"10"0,-4 9 0,-9 11 0,-4 10 0,-3 4 0,-4 4 0,-5 4 0,0-1 0,2-3 0,2-5 0,3-6 0,6-7 0,9-10 0,8-9-8191</inkml:trace>
  <inkml:trace contextRef="#ctx0" brushRef="#br0" timeOffset="2719.33">1863 1058 24575,'7'-1'0,"1"0"0,-1 1 0,0-1 0,1 1 0,-1 1 0,0-1 0,0 1 0,1 1 0,-1-1 0,0 1 0,0 1 0,7 2 0,-11-3 0,1 0 0,-1 1 0,1-1 0,-1 1 0,0 0 0,0 0 0,0 0 0,0 0 0,-1 1 0,1-1 0,-1 1 0,0-1 0,0 1 0,0 0 0,-1 0 0,1 0 0,-1 0 0,0 0 0,0 0 0,0 0 0,-1 0 0,1 6 0,-1-4 0,0 0 0,0 0 0,-1 0 0,0 0 0,0 0 0,0-1 0,-1 1 0,1 0 0,-1-1 0,-1 1 0,1-1 0,-1 1 0,0-1 0,0 0 0,-1 0 0,1-1 0,-1 1 0,0-1 0,0 0 0,-1 0 0,-8 7 0,-2 2 0,22-11 0,33-15 0,-30 10 0,107-35-1365,-95 32-5461</inkml:trace>
  <inkml:trace contextRef="#ctx0" brushRef="#br0" timeOffset="3123.85">2475 930 24575,'-18'22'0,"-10"14"0,-6 8 0,-3 4 0,3-3 0,3-5 0,7-10-8191</inkml:trace>
  <inkml:trace contextRef="#ctx0" brushRef="#br0" timeOffset="3702.04">2752 824 24575,'0'290'0,"30"-384"0,-22 70 0,1 1 0,1 0 0,2 0 0,0 1 0,1 1 0,1 0 0,1 1 0,22-23 0,-36 42 0,0-1 0,0 1 0,0 0 0,0 0 0,1 0 0,-1 0 0,0 0 0,1 0 0,-1 1 0,1-1 0,-1 0 0,1 1 0,0-1 0,-1 1 0,1-1 0,-1 1 0,1 0 0,0 0 0,-1 0 0,1 0 0,1 0 0,-1 0 0,-1 1 0,1 0 0,-1 0 0,1-1 0,-1 1 0,0 0 0,0 0 0,0 0 0,1 0 0,-1 1 0,0-1 0,0 0 0,0 0 0,-1 1 0,1-1 0,0 0 0,1 3 0,1 6 0,1 1 0,-1-1 0,-1 0 0,2 22 0,0 140-917,-4-161 469,-1 16-6378</inkml:trace>
  <inkml:trace contextRef="#ctx0" brushRef="#br0" timeOffset="4121.39">3133 910 24575,'14'0'0,"9"0"0,7 0 0,6 0 0,1 0 0,0-3 0,-5-2-8191</inkml:trace>
  <inkml:trace contextRef="#ctx0" brushRef="#br0" timeOffset="4530.52">3534 761 24575,'0'-3'0,"0"5"0,0 10 0,0 10 0,0 9 0,0 9 0,0 6 0,0 2 0,0 0 0,-4-2 0,0-3 0,-1-7 0,2-9-8191</inkml:trace>
  <inkml:trace contextRef="#ctx0" brushRef="#br0" timeOffset="5100.72">4170 0 24575,'11'8'0,"-1"0"0,0 1 0,0 0 0,0 1 0,-2-1 0,1 2 0,-1-1 0,12 22 0,-10-18 0,15 28 0,-1 0 0,-1 2 0,-3 0 0,-2 1 0,-1 1 0,-3 1 0,-2 0 0,-2 1 0,-2 0 0,4 84 0,-11-74 0,-3 0 0,-2 0 0,-3 0 0,-2-1 0,-3 0 0,-2-1 0,-2 0 0,-42 91 0,32-94 0,-2-2 0,-2-1 0,-3-1 0,-2-2 0,-1-1 0,-48 45 0,49-57 0,-2-2 0,-1-1 0,-1-2 0,-2-2 0,0-1 0,-2-3 0,-77 32 0,112-52-92,-46 13 316,51-15-331,-1 0 0,1-1 0,-1 1 0,1-1 0,-1 0 0,1 0 0,-1-1 0,1 1 1,-1-1-1,1 1 0,-1-1 0,1 0 0,-4-2 0,-6-7-6719</inkml:trace>
</inkml:ink>
</file>

<file path=word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59:35.5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66 0 24575,'-13'8'0,"0"1"0,0 0 0,-17 16 0,-7 6 0,-13 4 0,-1-2 0,-77 36 0,97-51 0,30-17 0,1-1 0,0 0 0,0 0 0,-1 0 0,1 1 0,0-1 0,0 0 0,-1 0 0,1 1 0,0-1 0,0 0 0,0 1 0,0-1 0,-1 0 0,1 1 0,0-1 0,0 0 0,0 1 0,0-1 0,0 0 0,0 1 0,0-1 0,0 0 0,0 1 0,0-1 0,0 0 0,0 1 0,0-1 0,0 0 0,0 1 0,1 0 0,0 0 0,0-1 0,0 1 0,0-1 0,0 1 0,0-1 0,0 1 0,0-1 0,0 1 0,0-1 0,0 0 0,1 0 0,-1 1 0,2-1 0,65 8 0,-32-5 0,0 2 0,0 1 0,-1 2 0,60 21 0,-88-26 24,-1 0 0,1 0 0,-1 1 0,9 7 0,-13-9-117,0 0 0,0 0 1,0 0-1,0-1 0,0 2 0,-1-1 0,1 0 0,-1 0 1,0 0-1,0 1 0,0-1 0,0 1 0,0-1 1,0 1-1,0 3 0,-1 7-6733</inkml:trace>
  <inkml:trace contextRef="#ctx0" brushRef="#br0" timeOffset="372.02">0 446 24575,'29'0'0,"16"4"0,12 1 0,4 3 0,1 0 0,-2 3 0,-8-1 0,-5 1 0,-8 0 0,-9 0 0,-11 0-8191</inkml:trace>
</inkml:ink>
</file>

<file path=word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59:35.09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7 24575,'596'0'0,"-609"-1"0,0 0 0,0-2 0,1 1 0,-22-9 0,21 7 0,0 0 0,0 1 0,0 0 0,-22-1 0,33 4 0,1 0 0,-1 0 0,0 0 0,1 1 0,-1-1 0,1 1 0,-1-1 0,0 1 0,1-1 0,-1 1 0,1 0 0,0 0 0,-1 0 0,1 0 0,0 0 0,-1 0 0,1 0 0,0 0 0,0 0 0,0 1 0,0-1 0,0 0 0,0 1 0,0-1 0,1 1 0,-1-1 0,0 1 0,0 2 0,-1 5 0,0 0 0,0 0 0,1 0 0,0 10 0,0-14 0,1 62 0,2 0 0,19 111 0,0 1 0,-21-170-119,5 28 372,-5-36-292,0 0 1,0-1 0,0 1-1,1 0 1,-1 0-1,0-1 1,1 1-1,-1 0 1,0-1-1,1 1 1,-1 0 0,1-1-1,-1 1 1,1-1-1,-1 1 1,1 0-1,-1-1 1,1 1 0,-1-1-1,1 0 1,0 1-1,-1-1 1,1 1-1,0-1 1,0 0 0,-1 0-1,1 1 1,0-1-1,-1 0 1,1 0-1,0 0 1,0 0 0,0 0-1,-1 0 1,1 0-1,0 0 1,0 0-1,1-1 1,10-4-6788</inkml:trace>
</inkml:ink>
</file>

<file path=word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59:32.9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01 8 24575,'21'-4'0,"-10"1"0,-16 7 0,-70 33 0,-182 83 0,253-118 0,-31 16 0,34-18 0,1 0 0,0 0 0,-1 0 0,1 1 0,0-1 0,-1 0 0,1 1 0,0-1 0,0 0 0,-1 1 0,1-1 0,0 0 0,0 1 0,0-1 0,-1 0 0,1 1 0,0-1 0,0 1 0,0-1 0,0 1 0,0-1 0,0 0 0,0 1 0,0-1 0,0 1 0,0-1 0,0 1 0,1 0 0,-1 0 0,1 0 0,0-1 0,0 1 0,0 0 0,0 0 0,-1-1 0,1 1 0,0-1 0,0 1 0,0-1 0,0 1 0,0-1 0,0 1 0,0-1 0,2 0 0,282 81 0,-259-73 0,-13-5 0,1 1 0,-1 1 0,0 0 0,19 11 0,-31-16-41,-1 0 0,1 1-1,0-1 1,-1 0-1,1 1 1,-1-1 0,1 1-1,-1-1 1,1 1 0,-1-1-1,1 1 1,-1-1-1,1 1 1,-1-1 0,0 1-1,1-1 1,-1 1 0,0 0-1,1-1 1,-1 1-1,0 0 1,0-1 0,0 1-1,0 0 1,0-1 0,0 1-1,0 0 1,0-1-1,0 1 1,0 0 0,0-1-1,0 2 1,-5 8-6785</inkml:trace>
  <inkml:trace contextRef="#ctx0" brushRef="#br0" timeOffset="399.58">0 410 24575,'7'0'0,"22"-1"0,1 2 0,-1 0 0,0 2 0,0 1 0,49 14 0,231 90 0,-304-106-195,0-1 0,0 1 0,-1 1 0,1-1 0,0 1 0,6 5 0</inkml:trace>
</inkml:ink>
</file>

<file path=word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59:30.1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6 127 24575,'0'7'0,"0"7"0,-4 7 0,0 7 0,-4 4 0,-4 2 0,0-1 0,-2-1 0,2-4 0,3-6-8191</inkml:trace>
  <inkml:trace contextRef="#ctx0" brushRef="#br0" timeOffset="620.87">268 19 24575,'1'1'0,"-1"-1"0,1 0 0,0 0 0,-1 1 0,1-1 0,0 1 0,-1-1 0,1 1 0,-1-1 0,1 1 0,-1-1 0,1 1 0,-1-1 0,1 1 0,-1-1 0,1 1 0,-1 0 0,0-1 0,0 1 0,1 0 0,-1-1 0,0 1 0,0 0 0,0 0 0,1 0 0,3 23 0,-4-21 0,5 51 0,-2-1 0,-5 59 0,5-132 0,1 0 0,2 0 0,0 0 0,0 1 0,2 0 0,1 0 0,0 1 0,1 0 0,1 1 0,21-27 0,-30 42 0,-1 1 0,1-1 0,-1 0 0,1 1 0,0-1 0,-1 1 0,1 0 0,0-1 0,0 1 0,0 0 0,0 0 0,0 0 0,0 0 0,0 1 0,0-1 0,0 1 0,1-1 0,-1 1 0,4-1 0,-4 2 0,0-1 0,0 1 0,0-1 0,0 1 0,-1 0 0,1 0 0,0 0 0,0 0 0,-1 0 0,1 0 0,-1 1 0,1-1 0,-1 0 0,1 1 0,-1-1 0,0 1 0,2 2 0,2 5 0,-1 0 0,1 0 0,-2 0 0,1 0 0,-1 0 0,-1 1 0,3 15 0,-2 12-682,-2 66-1,-2-84-6143</inkml:trace>
  <inkml:trace contextRef="#ctx0" brushRef="#br0" timeOffset="1044.91">670 127 24575,'4'0'0,"4"0"0,8 0 0,6 4 0,2 1 0,0-1 0,0 0 0,0-2 0,-5 0-8191</inkml:trace>
  <inkml:trace contextRef="#ctx0" brushRef="#br0" timeOffset="1436.49">986 0 24575,'0'4'0,"0"8"0,0 9 0,0 9 0,0 6 0,0 0 0,0 2 0,0 1 0,0-2 0,-4-4 0,0-8-8191</inkml:trace>
</inkml:ink>
</file>

<file path=word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59:04.78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84 184 24575,'33'-42'0,"-25"37"0,-8 12 0,-10 15 0,-27 52 0,-4-2 0,-2-2 0,-57 68 0,95-132-106,-27 30 345,30-34-307,1-1 0,0 0 0,-1 1 0,1-1 0,0 0 0,-1 0 0,1 0 0,-1-1-1,0 1 1,1 0 0,-1 0 0,0-1 0,1 1 0,-1-1 0,0 0 0,0 1 0,1-1-1,-1 0 1,0 0 0,0 0 0,-3-1 0,-3-4-6758</inkml:trace>
  <inkml:trace contextRef="#ctx0" brushRef="#br0" timeOffset="359.5">29 142 24575,'0'0'0,"0"0"0,0 0 0,0 0 0,0 0 0,0 0 0,-1-1 0,1 1 0,0 0 0,0 0 0,0 0 0,0 0 0,0-1 0,0 1 0,0 0 0,0 0 0,0 0 0,0 0 0,0-1 0,0 1 0,0 0 0,0 0 0,0 0 0,1 0 0,-1 0 0,0-1 0,0 1 0,0 0 0,0 0 0,0 0 0,0 0 0,0 0 0,0 0 0,0-1 0,1 1 0,-1 0 0,0 0 0,0 0 0,0 0 0,0 0 0,0 0 0,1 0 0,-1 0 0,0 0 0,0 0 0,0 0 0,0 0 0,0 0 0,1 0 0,-1-1 0,0 1 0,0 0 0,0 1 0,0-1 0,1 0 0,-1 0 0,0 0 0,0 0 0,0 0 0,0 0 0,0 0 0,1 0 0,-1 0 0,0 0 0,0 0 0,0 0 0,0 0 0,13 15 0,16 31 0,-25-40 0,115 174 0,-69-109 0,78 145 0,-116-198 0,-12-18 0,0 0 0,1 1 0,-1-1 0,0 0 0,1 0 0,-1 0 0,0 1 0,1-1 0,-1 0 0,0 0 0,1 0 0,-1 0 0,0 0 0,1 0 0,-1 0 0,0 0 0,1 0 0,-1 0 0,1 0 0,-1 0 0,0 0 0,1 0 0,-1 0 0,0-1 0,1 1 0,-1 0 0,0 0 0,1 0 0,-1-1 0,3-1 0,-1-1 0,0 0 0,1 0 0,-1 0 0,-1 0 0,1-1 0,0 1 0,1-5 0,58-137-1365,-38 92-5461</inkml:trace>
  <inkml:trace contextRef="#ctx0" brushRef="#br0" timeOffset="14532.39">389 15 24575,'-1'0'0,"1"0"0,-1 0 0,0 0 0,0-1 0,1 1 0,-1 0 0,1-1 0,-1 1 0,0 0 0,1-1 0,-1 1 0,1-1 0,-1 1 0,1-1 0,-1 1 0,1-1 0,-1 0 0,1 1 0,-1-1 0,0-1 0,-4-3 0,-1 14 0,-12 38 0,-2-2 0,-1 0 0,-48 71 0,56-105 0,11-20 0,10-25 0,8 3 0,1 0 0,27-35 0,-17 27 0,-135 184-48,69-95-1269,1-2-5509</inkml:trace>
  <inkml:trace contextRef="#ctx0" brushRef="#br0" timeOffset="15497.93">50 120 24575,'-2'0'0,"1"-1"0,-1 0 0,1 0 0,0 0 0,-1 0 0,1 0 0,0 0 0,0 0 0,-1 0 0,1 0 0,0-1 0,0 1 0,0 0 0,0-1 0,1 1 0,-1-1 0,-1-2 0,-9-12 0,8 18 0,4 8 0,4 10 0,1 1 0,30 92 0,-30-98 0,1 1 0,1-1 0,0 0 0,18 25 0,-24-40 0,-2-4 0,-4-15 0,-9-22 0,6 23 0,-65-151 0,71 168 0,0-1 0,1 0 0,-2 1 0,1-1 0,0 1 0,0 0 0,0-1 0,-1 1 0,1 0 0,0 0 0,-1-1 0,-1 0 0,-3 5 0,9 13 0,5 9-327,21 39-1,-24-53-382,13 25-6116</inkml:trace>
</inkml:ink>
</file>

<file path=word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59:01.6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8 381 24575,'-11'114'0,"5"-1"0,6 1 0,4 0 0,28 171 0,-83-625 0,43 258 0,4-1 0,8-105 0,-3 177 0,0 0 0,0 0 0,1 1 0,1-1 0,0 1 0,0-1 0,7-11 0,-9 18 0,1 1 0,0 0 0,1 0 0,-1 0 0,1 0 0,-1 0 0,1 1 0,0-1 0,0 1 0,0 0 0,0-1 0,1 2 0,-1-1 0,0 0 0,1 1 0,-1-1 0,1 1 0,0 0 0,-1 0 0,1 0 0,0 1 0,0-1 0,7 1 0,-1 1 0,1 0 0,-1 0 0,0 2 0,0-1 0,0 1 0,0 0 0,0 1 0,0 0 0,-1 1 0,0 0 0,0 0 0,0 1 0,14 12 0,-15-11 0,0 0 0,-1 0 0,1 1 0,-2-1 0,1 2 0,-1-1 0,0 1 0,-1 0 0,0 0 0,0 0 0,-1 1 0,0-1 0,4 20 0,-8-24 0,0 0 0,0 0 0,0 0 0,0 0 0,-1 0 0,0 0 0,0 0 0,0 0 0,-1 0 0,1 0 0,-1 0 0,0-1 0,-1 1 0,1-1 0,-1 1 0,0-1 0,0 0 0,0 0 0,-1 0 0,1-1 0,-1 1 0,0-1 0,0 0 0,-5 3 0,-10 7 0,-1-2 0,0 0 0,-41 16 0,32-15-227,0-1-1,-1-1 1,0-2-1,-1 0 1,-37 3-1,41-12-6598</inkml:trace>
  <inkml:trace contextRef="#ctx0" brushRef="#br0" timeOffset="405.32">964 0 24575,'-22'26'0,"-17"25"0,-10 23 0,-7 20 0,-2 20 0,6 11 0,12 10 0,12 4 0,15 0 0,21-3 0,22-5 0,22-12 0,15-18 0,15-20 0,-6-23-8191</inkml:trace>
</inkml:ink>
</file>

<file path=word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59:00.9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92 24575,'0'0'-8191</inkml:trace>
  <inkml:trace contextRef="#ctx0" brushRef="#br0" timeOffset="1">530 8 24575,'25'-3'0,"9"-2"-8191</inkml:trace>
</inkml:ink>
</file>

<file path=word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59:00.52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7'8'0,"3"5"0,-1 5 0,-2-2-8191</inkml:trace>
</inkml:ink>
</file>

<file path=word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58:53.99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9 203 24575,'0'-1'0,"4"-27"0,-9 20 0,-7 15 0,3 3 0,1 0 0,0 1 0,0 0 0,1 1 0,0 0 0,1 0 0,1 0 0,0 1 0,-5 18 0,4-6 0,0 0 0,2 0 0,1 1 0,0 27 0,3-48 0,0-1 0,0 0 0,0 0 0,1 1 0,0-1 0,0 0 0,0 0 0,0 0 0,1 0 0,-1 0 0,1 0 0,0 0 0,0 0 0,1-1 0,4 7 0,-5-8 0,0-1 0,0 1 0,0-1 0,1 1 0,-1-1 0,0 0 0,1 0 0,-1 0 0,0 0 0,1 0 0,0-1 0,-1 1 0,1-1 0,-1 1 0,1-1 0,-1 0 0,1 0 0,0 0 0,-1-1 0,1 1 0,-1 0 0,1-1 0,-1 0 0,1 1 0,-1-1 0,1 0 0,2-2 0,3-2 0,1 0 0,-2 0 0,1-1 0,-1 0 0,0 0 0,0-1 0,0 0 0,-1 0 0,0 0 0,-1-1 0,0 0 0,0 0 0,0-1 0,4-11 0,2-8 0,0-2 0,-2 1 0,6-33 0,-14 53 0,10-54 0,-11 58 0,0 0 0,0 0 0,0 0 0,-1 0 0,1 1 0,-1-1 0,0 0 0,0 1 0,-1-1 0,-3-7 0,4 11 0,1-1 0,-1 1 0,0 0 0,0 0 0,0-1 0,0 1 0,0 0 0,0 0 0,-1 0 0,1 0 0,0 1 0,0-1 0,-1 0 0,1 0 0,-1 1 0,1-1 0,0 1 0,-1-1 0,1 1 0,-1 0 0,1 0 0,-1-1 0,1 1 0,-1 0 0,1 0 0,-1 0 0,1 1 0,-1-1 0,1 0 0,-1 0 0,1 1 0,-1-1 0,1 1 0,-1 0 0,1-1 0,0 1 0,-1 0 0,1 0 0,0 0 0,-2 1 0,-5 4 0,0-1 0,1 2 0,0-1 0,1 1 0,-9 10 0,-14 26-1365,7 2-5461</inkml:trace>
  <inkml:trace contextRef="#ctx0" brushRef="#br0" timeOffset="375.24">404 348 24575,'0'4'0,"0"4"0,0 5 0,4 0 0,4-6 0,5-7 0,0-8 0,2-6 0,-2 0-8191</inkml:trace>
  <inkml:trace contextRef="#ctx0" brushRef="#br0" timeOffset="755.97">785 76 24575,'6'-7'0,"-8"23"0,-10 28 0,3-12 0,1 0 0,1 0 0,2 1 0,2 0 0,0 40 0,3-69 0,0 0 0,1-1 0,-1 1 0,1 0 0,0-1 0,0 1 0,0-1 0,1 1 0,-1-1 0,1 0 0,0 1 0,0-1 0,0 0 0,0 0 0,0 0 0,1 0 0,-1-1 0,7 6 0,-7-7 0,0 0 0,0 0 0,0 0 0,0 0 0,0-1 0,0 1 0,1 0 0,-1-1 0,0 0 0,0 1 0,1-1 0,-1 0 0,0 0 0,1 0 0,-1 0 0,0-1 0,0 1 0,1-1 0,-1 1 0,0-1 0,0 0 0,0 0 0,0 0 0,0 0 0,0 0 0,0 0 0,0-1 0,0 1 0,0-1 0,-1 1 0,4-4 0,1-3 0,0 0 0,0 0 0,-1 0 0,1-1 0,-2 1 0,0-1 0,0 0 0,0-1 0,-1 1 0,3-15 0,-1-1 0,-1 0 0,1-49 0,-6 67 0,1 1 0,-1-1 0,0 1 0,0-1 0,-1 1 0,0 0 0,0-1 0,0 1 0,-4-6 0,5 10 0,0 0 0,0 1 0,0-1 0,0 0 0,0 1 0,0-1 0,0 1 0,-1 0 0,1-1 0,0 1 0,-1 0 0,1 0 0,-1 0 0,1 0 0,-1 0 0,0 0 0,0 0 0,1 1 0,-1-1 0,0 1 0,0-1 0,1 1 0,-1 0 0,0-1 0,0 1 0,0 0 0,0 0 0,0 0 0,1 1 0,-1-1 0,0 0 0,0 1 0,0-1 0,0 1 0,1-1 0,-3 2 0,2 0-91,0-1 0,0 0 0,0 1 0,0 0 0,1-1 0,-1 1 0,1 0 0,-1 0 0,1 0 0,0 0 0,-1 0 0,1 0 0,0 0 0,-1 4 0,-4 13-6735</inkml:trace>
  <inkml:trace contextRef="#ctx0" brushRef="#br0" timeOffset="1137.15">1187 12 24575,'-16'75'0,"16"-68"0,0 1 0,1 0 0,0-1 0,0 1 0,1 0 0,0-1 0,0 0 0,6 13 0,3 1 0,20 30 0,-20-34 0,-1 0 0,15 33 0,-24-48 0,0 1 0,0-1 0,0 0 0,-1 1 0,1-1 0,-1 0 0,0 1 0,0-1 0,1 0 0,-2 1 0,1-1 0,0 1 0,0-1 0,-1 0 0,1 1 0,-1-1 0,0 0 0,0 1 0,-1 1 0,0-1 0,0 0 0,0 0 0,-1 0 0,1-1 0,-1 1 0,0-1 0,0 1 0,0-1 0,0 0 0,0 0 0,-5 2 0,-6 2 0,-1-1 0,0 0 0,0-1 0,-26 3 0,30-5-102,-3 0 160,-1 0 1,1 0 0,-18-1 0,30-1-109,0 0 0,0 0 0,0 0 0,0 0 0,0-1 0,0 1 1,0 0-1,0-1 0,0 0 0,0 1 0,0-1 0,0 0 0,0 0 0,0 0 0,0 0 0,0 0 0,1-1 0,-1 1 0,1 0 0,-1-1 0,1 1 0,-1-1 1,1 0-1,0 1 0,0-1 0,0 0 0,0 0 0,0 0 0,-1-3 0,0-18-6776</inkml:trace>
  <inkml:trace contextRef="#ctx0" brushRef="#br0" timeOffset="1492.24">1187 34 24575,'29'-3'0,"27"-2"0,23 0 0,19-2 0,14 0 0,-11 1-8191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13:13.45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31 24575,'344'-51'0,"-238"39"0,1295-102-1197,-524 54 689,-177-24-573,-641 74-4324</inkml:trace>
  <inkml:trace contextRef="#ctx0" brushRef="#br0" timeOffset="514.99">1778 670 24575,'11'-4'0,"1"0"0,0 1 0,0 0 0,0 1 0,0 0 0,0 1 0,0 0 0,1 1 0,-1 1 0,0 0 0,0 0 0,0 1 0,0 1 0,18 5 0,-23-5 0,-1 0 0,1 0 0,-1 0 0,1 1 0,-1-1 0,0 2 0,-1-1 0,1 1 0,-1 0 0,0 0 0,0 0 0,0 1 0,-1-1 0,0 1 0,0 0 0,0 1 0,-1-1 0,0 1 0,0-1 0,0 1 0,-1 0 0,0 0 0,-1 0 0,1 0 0,-1 11 0,0-9 0,-1-1 0,0 1 0,-1-1 0,0 1 0,0-1 0,-1 1 0,0-1 0,-1 0 0,0 1 0,0-2 0,0 1 0,-9 13 0,5-11 0,0-1 0,-1 1 0,0-1 0,0 0 0,-1-1 0,-1 0 0,1-1 0,-14 9 0,3-5 0,0-1 0,-1-1 0,0 0 0,0-1 0,-1-2 0,0 0 0,0-1 0,0-1 0,-29 0 0,43-3 0,1-1 0,-1 0 0,0-1 0,1 0 0,-1 0 0,1-1 0,-1 1 0,1-2 0,-1 1 0,1-1 0,-8-4 0,11 4 0,0 1 0,1-1 0,-1 0 0,0-1 0,1 1 0,0 0 0,0-1 0,0 0 0,0 0 0,1 0 0,-1 0 0,1 0 0,0 0 0,0-1 0,0 1 0,1 0 0,0-1 0,0 0 0,-1-5 0,1 1 0,0-1 0,1 0 0,0 0 0,1 1 0,0-1 0,1 0 0,-1 1 0,2-1 0,3-9 0,0 3 0,1 0 0,1 0 0,1 1 0,15-22 0,-1 7 0,2 0 0,1 3 0,55-47 0,-43 45-195,0 2 0,2 1 0,2 2 0,0 2 0,1 2 0,71-23 0,-48 24-6631</inkml:trace>
</inkml:ink>
</file>

<file path=word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58:49.86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92 24575,'8'39'0,"-4"-17"0,1-1 0,15 39 0,-18-56 0,0 1 0,0 0 0,0-1 0,1 1 0,0-1 0,0 0 0,0 0 0,1 0 0,-1 0 0,1-1 0,0 1 0,0-1 0,0 0 0,0 0 0,1-1 0,-1 1 0,7 2 0,-9-4 0,0-1 0,-1 1 0,1-1 0,0 0 0,-1 1 0,1-1 0,0 0 0,0 0 0,-1 0 0,1 0 0,0 0 0,0-1 0,-1 1 0,1 0 0,0-1 0,-1 1 0,1-1 0,0 0 0,-1 0 0,1 1 0,-1-1 0,1 0 0,-1 0 0,0 0 0,3-3 0,-1 1 0,-1 0 0,0-1 0,1 1 0,-1-1 0,0 0 0,-1 0 0,1 1 0,-1-1 0,0 0 0,0 0 0,1-5 0,-1 2 0,0 0 0,-1 1 0,1-1 0,-2 0 0,1 0 0,-3-12 0,3 16 0,-1 0 0,0 1 0,1-1 0,-1 0 0,0 0 0,-1 1 0,1-1 0,0 1 0,-1-1 0,0 1 0,1-1 0,-1 1 0,0 0 0,0 0 0,-3-2 0,3 2 0,0 1 0,0-1 0,-1 1 0,1 0 0,0 0 0,-1 0 0,1 0 0,-1 0 0,1 0 0,-1 1 0,0-1 0,1 1 0,-1 0 0,0-1 0,1 1 0,-1 0 0,1 1 0,-1-1 0,0 1 0,1-1 0,-1 1 0,1 0 0,-1-1 0,1 1 0,-1 1 0,1-1 0,-1 0 0,1 1 0,0-1 0,0 1 0,0-1 0,0 1 0,0 0 0,0 0 0,0 0 0,1 0 0,-3 4 0,-1 2 0,1-1 0,-1 1 0,2 0 0,-1 0 0,1 0 0,0 1 0,1-1 0,0 1 0,1 0 0,-2 11 0,3-13 0,0 0 0,0 1 0,1-1 0,-1 1 0,2-1 0,-1 1 0,1-1 0,0 0 0,0 0 0,1 0 0,0 0 0,1 0 0,-1-1 0,1 0 0,0 1 0,6 5 0,-5-7 0,0-1 0,0 0 0,0 0 0,0 0 0,1 0 0,-1-1 0,1 0 0,0 0 0,0-1 0,0 1 0,0-1 0,0-1 0,1 1 0,-1-1 0,1 0 0,-1-1 0,1 1 0,11-2 0,-11 1 0,0-1 0,0 0 0,-1-1 0,1 0 0,0 0 0,-1 0 0,0-1 0,1 0 0,-1 0 0,0 0 0,0-1 0,-1 0 0,1 0 0,6-7 0,-5 4 0,0-1 0,-1 0 0,0 0 0,0 0 0,-1-1 0,0 1 0,0-2 0,-1 1 0,5-14 0,-6 12 0,-1 0 0,1 1 0,-2-1 0,1 0 0,-2 0 0,1 0 0,-2 0 0,-2-19 0,2 23 0,0-1 0,-1 1 0,-1 0 0,1 0 0,-1 0 0,0 0 0,-1 0 0,1 1 0,-2-1 0,1 1 0,0 0 0,-11-10 0,-23-5 0,49 29 0,0-1 0,1 0 0,0-1 0,0-1 0,0 1 0,20 4 0,10 6 0,-26-10 0,0 1 0,-1 0 0,0 2 0,21 14 0,-31-19 0,-1 0 0,-1-1 0,1 1 0,0 1 0,-1-1 0,0 0 0,0 1 0,0 0 0,-1-1 0,1 1 0,-1 0 0,0 0 0,-1 1 0,1-1 0,-1 0 0,0 1 0,0-1 0,-1 7 0,-1 17 0,1-19 0,-1-1 0,1 1 0,1 0 0,1 12 0,-2-20 0,1 0 0,-1-1 0,1 1 0,-1 0 0,1-1 0,-1 1 0,1 0 0,0-1 0,0 1 0,0-1 0,0 0 0,0 1 0,0-1 0,0 0 0,1 1 0,-1-1 0,0 0 0,1 0 0,-1 0 0,1 0 0,-1 0 0,1-1 0,-1 1 0,1 0 0,-1-1 0,1 1 0,0-1 0,0 1 0,1-1 0,0 0 0,-1 0 0,0 0 0,0-1 0,1 1 0,-1-1 0,0 0 0,0 1 0,0-1 0,0 0 0,0 0 0,0 0 0,0-1 0,0 1 0,0 0 0,-1-1 0,1 1 0,0-1 0,-1 0 0,0 1 0,1-1 0,-1 0 0,0 0 0,2-4 0,3-4 0,-1 0 0,-1 0 0,5-15 0,-3 3 0,-1 0 0,-1 1 0,-2-2 0,0 1 0,-1 0 0,-1 0 0,-1-1 0,-1 1 0,-5-26 0,6 48 0,1-1 0,0 1 0,0 0 0,0-1 0,0 1 0,0-1 0,0 1 0,-1 0 0,1-1 0,0 1 0,0-1 0,0 1 0,0-1 0,1 1 0,-1 0 0,0-1 0,0 1 0,0-1 0,0 1 0,0 0 0,0-1 0,1 1 0,-1 0 0,0-1 0,0 1 0,1 0 0,-1-1 0,0 1 0,0 0 0,1-1 0,-1 1 0,0 0 0,1 0 0,-1-1 0,0 1 0,1 0 0,-1 0 0,1 0 0,-1 0 0,0 0 0,1-1 0,-1 1 0,1 0 0,25 6 0,23 19 0,-42-20 0,1-1 0,-1 2 0,-1-1 0,1 1 0,-1 0 0,0 0 0,-1 1 0,1 0 0,-1 0 0,-1 0 0,1 0 0,-1 1 0,0 0 0,-1 0 0,0 0 0,0 0 0,-1 0 0,0 1 0,0-1 0,-1 1 0,0-1 0,-1 15 0,-2 24 0,1-36 0,0 0 0,1-1 0,0 1 0,1 0 0,0 0 0,3 12 0,-4-23 0,0 1 0,0 0 0,1 0 0,-1 0 0,1 0 0,-1 0 0,1 0 0,-1 0 0,1-1 0,-1 1 0,1 0 0,0 0 0,-1-1 0,1 1 0,0 0 0,0-1 0,-1 1 0,1-1 0,0 1 0,0-1 0,0 1 0,0-1 0,0 0 0,0 1 0,1-1 0,0 0 0,1 0 0,-1 0 0,0 0 0,1 0 0,-1-1 0,0 1 0,0-1 0,1 0 0,-1 0 0,4-1 0,3-3 0,-1 0 0,1-1 0,-1 0 0,8-7 0,-2 0 0,-1-1 0,-1 0 0,0-1 0,-1 0 0,-1-1 0,0 0 0,-1-1 0,-1 1 0,0-2 0,-2 1 0,9-34 0,-15 49 0,1 0 0,-1 0 0,0 0 0,0 0 0,0 0 0,0 0 0,0 0 0,-1 0 0,1 0 0,-1 1 0,1-1 0,-1 0 0,0 0 0,1 0 0,-3-2 0,3 4 0,0-1 0,0 1 0,-1 0 0,1-1 0,0 1 0,-1 0 0,1-1 0,0 1 0,-1 0 0,1 0 0,-1-1 0,1 1 0,0 0 0,-1 0 0,1 0 0,-1 0 0,1 0 0,0 0 0,-1 0 0,1-1 0,-1 1 0,1 0 0,-1 0 0,1 1 0,-1-1 0,-14 12 0,11-5 0,0-1 0,0 1 0,1 0 0,0 0 0,0 1 0,1-1 0,0 1 0,0-1 0,1 1 0,0 0 0,0-1 0,1 1 0,0 0 0,0 0 0,1-1 0,0 1 0,2 10 0,-2-14 0,1 1 0,-1 0 0,1-1 0,0 1 0,0-1 0,0 0 0,0 0 0,1 1 0,0-1 0,-1-1 0,2 1 0,-1 0 0,0-1 0,1 0 0,-1 0 0,1 0 0,0 0 0,0 0 0,0-1 0,1 0 0,-1 0 0,1 0 0,-1 0 0,1-1 0,-1 1 0,1-1 0,0 0 0,8 0 0,-10-1 0,0 0 0,1 0 0,-1 0 0,0 0 0,0-1 0,1 0 0,-1 1 0,0-1 0,0 0 0,0 0 0,0-1 0,0 1 0,0-1 0,0 0 0,0 1 0,0-1 0,-1 0 0,1-1 0,2-2 0,-1 0 0,-1 1 0,0-1 0,0 0 0,0 0 0,-1-1 0,1 1 0,-1 0 0,-1-1 0,1 0 0,1-7 0,-1 0 0,-1 0 0,0 0 0,-1 0 0,0 0 0,-1 0 0,-1 0 0,0 0 0,-1 1 0,-5-18 0,4 21 30,0 0 0,0 1 0,-10-14 0,13 20-95,0 0 1,0 0-1,0 1 1,-1-1-1,1 0 1,-1 1-1,1-1 0,-1 1 1,0 0-1,1-1 1,-1 1-1,0 0 1,0 0-1,0 0 0,0 0 1,0 1-1,0-1 1,0 0-1,0 1 1,0 0-1,0-1 1,-3 1-1,-6 4-6761</inkml:trace>
  <inkml:trace contextRef="#ctx0" brushRef="#br0" timeOffset="362.79">1375 292 24575,'0'-3'0,"0"1"0,0-1 0,1 0 0,-1 0 0,1 0 0,-1 0 0,1 1 0,0-1 0,0 0 0,3-5 0,-4 8 0,0 0 0,1-1 0,-1 1 0,0 0 0,0 0 0,1-1 0,-1 1 0,0 0 0,1 0 0,-1-1 0,0 1 0,1 0 0,-1 0 0,0 0 0,1 0 0,-1-1 0,1 1 0,-1 0 0,0 0 0,1 0 0,-1 0 0,0 0 0,1 0 0,-1 0 0,1 0 0,-1 0 0,0 0 0,1 0 0,0 0 0,0 1 0,0 0 0,0 0 0,0 0 0,1 0 0,-1 0 0,0 0 0,0 0 0,0 0 0,0 0 0,-1 0 0,1 0 0,1 3 0,13 28 0,-1 1 0,-1 0 0,-2 1 0,10 52 0,-4-19 0,-20-81 0,0 0 0,2 0 0,-1-1 0,2 1 0,0 0 0,1-1 0,0 1 0,1 0 0,1 0 0,0 0 0,1 0 0,0 0 0,1 1 0,1 0 0,0 0 0,1 0 0,0 1 0,1 0 0,0 0 0,12-12 0,23-12-1365,0 6-5461</inkml:trace>
  <inkml:trace contextRef="#ctx0" brushRef="#br0" timeOffset="748.82">2158 18 24575,'-11'-10'0,"-10"3"0,-10 10 0,-6 15 0,-4 20 0,1 13 0,4 13 0,8 10 0,9 3 0,7 2 0,14-4 0,12-8 0,16-12 0,14-11 0,-2-14-8191</inkml:trace>
  <inkml:trace contextRef="#ctx0" brushRef="#br0" timeOffset="1138.3">2497 228 24575,'-29'23'0,"0"0"0,2 2 0,-29 33 0,-61 91 0,111-141 0,0-1 0,0 0 0,0 0 0,-1-1 0,0 1 0,-10 5 0,16-11 0,0 0 0,0-1 0,0 1 0,0-1 0,0 1 0,0-1 0,0 1 0,-1-1 0,1 0 0,0 1 0,0-1 0,-1 0 0,1 0 0,0 0 0,0 0 0,-1 0 0,1 0 0,0-1 0,0 1 0,0 0 0,-2-1 0,1 0 0,1-1 0,-1 1 0,1-1 0,-1 1 0,1-1 0,0 1 0,0-1 0,0 0 0,0 1 0,0-1 0,0 0 0,0 0 0,1 0 0,-1 0 0,1 0 0,-1 0 0,1 0 0,0-2 0,-4-17 0,2 0 0,1 0 0,1-37 0,1 48 0,0 0 0,0 1 0,1 0 0,1-1 0,-1 1 0,1 0 0,1 0 0,0 0 0,0 1 0,9-15 0,-12 22 0,0-1 0,0 1 0,0 0 0,0 0 0,0 0 0,1-1 0,-1 1 0,0 0 0,0 0 0,1 1 0,-1-1 0,1 0 0,-1 0 0,1 1 0,-1-1 0,1 1 0,-1-1 0,1 1 0,-1 0 0,1-1 0,0 1 0,-1 0 0,1 0 0,0 0 0,-1 0 0,1 1 0,-1-1 0,1 0 0,-1 1 0,1-1 0,0 1 0,-1-1 0,1 1 0,-1 0 0,0 0 0,1 0 0,1 1 0,6 5 0,-1 0 0,-1 0 0,1 1 0,10 15 0,-8-10 0,-10-13-2,28 33 63,41 39 0,-59-64-209,0 1-1,0-2 1,0 1-1,1-1 1,0-1-1,1 0 1,-1-1-1,1 0 0,13 4 1,1-4-6678</inkml:trace>
  <inkml:trace contextRef="#ctx0" brushRef="#br0" timeOffset="1524.08">2688 123 24575,'14'22'0,"13"18"0,0 12 0,1 13 0,-6 9 0,-5 6 0,-7 4 0,-8 3 0,-11-7 0,-13-6 0,-8-12 0,-7-13 0,-1-15 0,3-13 0,7-17 0,8-10-8191</inkml:trace>
  <inkml:trace contextRef="#ctx0" brushRef="#br0" timeOffset="1525.08">3238 292 24575,'32'-3'0,"22"-2"0,9 0 0,-7 2-8191</inkml:trace>
  <inkml:trace contextRef="#ctx0" brushRef="#br0" timeOffset="1881.72">3196 504 24575,'22'0'0,"24"0"0,27-3 0,1-2-8191</inkml:trace>
</inkml:ink>
</file>

<file path=word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58:48.24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1 0 24575,'0'11'0,"4"11"0,0 1-8191</inkml:trace>
  <inkml:trace contextRef="#ctx0" brushRef="#br0" timeOffset="1">0 529 24575,'11'-3'0,"3"-2"-8191</inkml:trace>
  <inkml:trace contextRef="#ctx0" brushRef="#br0" timeOffset="392.76">531 400 24575,'14'0'0,"5"0"-8191</inkml:trace>
</inkml:ink>
</file>

<file path=word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58:47.01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 98 24575,'6'-20'0,"-4"16"0,-6 14 0,-2 13 0,0 1 0,1 0 0,2 0 0,0 0 0,2 0 0,0 0 0,5 37 0,-3-54 0,0-1 0,0 0 0,1 0 0,0 0 0,1 0 0,-1 0 0,1-1 0,0 1 0,0-1 0,1 0 0,-1 0 0,1 0 0,0 0 0,1 0 0,5 4 0,-8-7 0,1 0 0,0-1 0,0 1 0,0 0 0,0-1 0,0 0 0,0 1 0,0-1 0,0 0 0,1-1 0,-1 1 0,0-1 0,1 1 0,-1-1 0,0 0 0,1 0 0,-1 0 0,1-1 0,-1 1 0,0-1 0,0 0 0,1 0 0,-1 0 0,0 0 0,0-1 0,0 1 0,0-1 0,0 0 0,4-3 0,8-6-111,-9 6-68,1 0 0,0 0 0,0 1 0,1 0-1,-1 0 1,16-5 0,-6 5-6647</inkml:trace>
  <inkml:trace contextRef="#ctx0" brushRef="#br0" timeOffset="459.47">358 34 24575,'15'-5'0,"0"1"0,0 0 0,0 1 0,0 1 0,1 0 0,-1 1 0,26 2 0,-7-1 0,41-1 0,-44 1 0,-25 0 0,-9 0 0,-43-6 0,40 4 0,-1 0 0,0 1 0,0 0 0,0 1 0,1-1 0,-1 1 0,-13 2 0,19-1 0,-1-1 0,0 1 0,1 0 0,-1 0 0,1 0 0,-1 0 0,1 0 0,-1 1 0,1-1 0,0 0 0,-1 1 0,1-1 0,0 1 0,0-1 0,0 1 0,0-1 0,1 1 0,-1 0 0,0-1 0,1 1 0,-1 0 0,1 0 0,-1 2 0,-4 47 0,5-44 0,-2 61-455,3-1 0,17 121 0,-14-167-6371</inkml:trace>
  <inkml:trace contextRef="#ctx0" brushRef="#br0" timeOffset="873.51">445 395 24575,'29'0'0,"20"0"0,16 0 0,8 0 0,3 0 0,-12 0-8191</inkml:trace>
</inkml:ink>
</file>

<file path=word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58:45.24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9 53 24575,'-5'-5'0,"-1"0"0,0 0 0,1 1 0,-2-1 0,1 1 0,0 0 0,-1 1 0,0 0 0,0 0 0,0 0 0,0 1 0,0 0 0,0 0 0,-1 1 0,1 0 0,-1 0 0,-9 1 0,12 1 0,-1-1 0,1 1 0,-1 1 0,1-1 0,-1 1 0,1 0 0,0 0 0,-1 0 0,1 1 0,0 0 0,1 0 0,-1 0 0,1 1 0,-1-1 0,1 1 0,0 0 0,0 0 0,1 1 0,-1-1 0,1 1 0,0 0 0,0 0 0,-3 7 0,3-6 0,0 1 0,1 0 0,0 0 0,0 0 0,0 0 0,1 1 0,0-1 0,0 12 0,1-17 0,0 0 0,0 0 0,0 0 0,0 0 0,1 0 0,-1 0 0,1 0 0,-1 0 0,1 0 0,0 0 0,0-1 0,0 1 0,0 0 0,0 0 0,0-1 0,1 1 0,-1 0 0,0-1 0,1 1 0,-1-1 0,1 0 0,0 0 0,-1 1 0,1-1 0,0 0 0,0 0 0,0-1 0,-1 1 0,1 0 0,0-1 0,0 1 0,0-1 0,0 1 0,4-1 0,0 0 0,1 1 0,-1-2 0,0 1 0,1-1 0,-1 0 0,0 0 0,0 0 0,0-1 0,0 0 0,0 0 0,0-1 0,-1 0 0,1 0 0,-1 0 0,0-1 0,0 1 0,6-7 0,5-5 0,0-2 0,-2 0 0,19-28 0,8-10 0,-41 55 0,1-1 0,-1 1 0,0-1 0,0 1 0,1 0 0,-1-1 0,0 1 0,1-1 0,-1 1 0,0 0 0,1-1 0,-1 1 0,1 0 0,-1-1 0,0 1 0,1 0 0,-1 0 0,1-1 0,-1 1 0,1 0 0,-1 0 0,1 0 0,-1 0 0,1 0 0,-1 0 0,1 0 0,-1 0 0,1 0 0,-1 0 0,1 0 0,-1 0 0,1 0 0,-1 0 0,1 0 0,-1 0 0,1 0 0,-1 1 0,1-1 0,0 2 0,0-1 0,0 1 0,0-1 0,0 1 0,0 0 0,-1-1 0,1 1 0,-1 0 0,1 0 0,-1-1 0,0 3 0,3 54 0,-3-57 0,-12 176 0,-1 34 0,13-202 24,0 0 0,1 0 0,0 1 0,3 11 0,-4-20-72,1 1 0,-1 0 0,1-1 0,-1 1 0,1-1 1,0 1-1,0-1 0,-1 1 0,1-1 0,0 0 0,0 1 0,0-1 0,1 0 0,-1 0 0,0 0 1,0 0-1,1 0 0,-1 0 0,0 0 0,1 0 0,-1 0 0,1-1 0,-1 1 0,1 0 0,0-1 0,-1 0 1,1 1-1,-1-1 0,1 0 0,1 0 0,18-2-6778</inkml:trace>
  <inkml:trace contextRef="#ctx0" brushRef="#br0" timeOffset="620.41">639 32 24575,'-4'13'0,"1"-1"0,0 1 0,1 0 0,0 0 0,1 0 0,1-1 0,0 1 0,1 0 0,0 0 0,1 0 0,5 19 0,1-5 0,2 0 0,1 0 0,1-1 0,16 25 0,-26-48 0,-1-1 0,1 1 0,-1 0 0,0-1 0,0 1 0,0 0 0,0 0 0,-1 0 0,1-1 0,-1 1 0,0 4 0,0-6 0,0 0 0,0 0 0,-1-1 0,1 1 0,0 0 0,-1 0 0,1 0 0,-1-1 0,1 1 0,-1 0 0,0-1 0,1 1 0,-1 0 0,1-1 0,-1 1 0,0-1 0,0 1 0,1-1 0,-1 1 0,0-1 0,0 1 0,0-1 0,0 0 0,1 0 0,-1 1 0,0-1 0,0 0 0,0 0 0,0 0 0,0 0 0,0 0 0,0 0 0,0 0 0,1 0 0,-1 0 0,0-1 0,0 1 0,-1-1 0,-8-1 0,0 0 0,0-1 0,1-1 0,0 1 0,-1-1 0,2-1 0,-1 0 0,0 0 0,1-1 0,0 0 0,0 0 0,-9-11 0,6 7 0,1-1 0,0-1 0,1 0 0,0 0 0,1-1 0,1 0 0,-10-23 0,14 29 0,1 1 0,0-1 0,0 0 0,0 0 0,1 0 0,0-1 0,1 1 0,0 0 0,0 0 0,1-10 0,0 14 0,0-1 0,0 0 0,0 0 0,1 1 0,-1-1 0,1 1 0,0-1 0,0 1 0,0 0 0,0 0 0,1 0 0,-1 0 0,1 0 0,0 0 0,0 1 0,0-1 0,0 1 0,0 0 0,1 0 0,4-2 0,8-4 0,1 2 0,0 0 0,0 1 0,1 1 0,30-4 0,93 1 0,-123 7 0,41 1 0,63 10 0,-75-5 0,0-2 0,81-3 0,-119-2 0,-8 0 0,0 1 0,0 0 0,0-1 0,0 1 0,-1 0 0,1 0 0,0-1 0,0 1 0,0 0 0,0 0 0,0 0 0,0 0 0,0 0 0,0 1 0,0-1 0,0 0 0,0 0 0,0 0 0,-1 1 0,1-1 0,0 1 0,0-1 0,0 1 0,0-1 0,-1 1 0,1-1 0,0 1 0,-1-1 0,1 1 0,0 0 0,-1 0 0,1-1 0,-1 1 0,1 0 0,-1 0 0,1 0 0,-1-1 0,0 1 0,1 0 0,-1 0 0,0 0 0,0 0 0,1 0 0,-1 0 0,0 0 0,0 0 0,0 0 0,0 0 0,-1 1 0,3 24 20,-2 0 0,0-1 0,-2 1 0,-1 0 0,-8 34 0,6-41-206,0 0 1,-1-1-1,-1 0 0,-1 0 1,-1 0-1,0-1 1,-21 28-1,7-18-6640</inkml:trace>
  <inkml:trace contextRef="#ctx0" brushRef="#br0" timeOffset="1029.18">873 53 24575,'4'0'0,"4"7"0,8 7 0,10 7 0,2 7 0,1 7 0,-4-3-8191</inkml:trace>
  <inkml:trace contextRef="#ctx0" brushRef="#br0" timeOffset="1030.18">1275 370 24575,'14'8'0,"6"5"0,-2 1-8191</inkml:trace>
</inkml:ink>
</file>

<file path=word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58:44.34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7'4'0,"10"1"0,6 3 0,5 4 0,6 0 0,-3-3-8191</inkml:trace>
  <inkml:trace contextRef="#ctx0" brushRef="#br0" timeOffset="434.4">446 63 24575,'11'-7'0,"7"1"0,0 6 0,-3 2-8191</inkml:trace>
  <inkml:trace contextRef="#ctx0" brushRef="#br0" timeOffset="435.4">319 360 24575,'11'0'0,"7"0"0,0 0-8191</inkml:trace>
</inkml:ink>
</file>

<file path=word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7:58:43.33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62 517 24575,'19'-147'0,"-49"304"0,23-86 0,2 120 0,5-185 0,1 0 0,0 0 0,0 0 0,0 1 0,5 9 0,-6-15 0,0 0 0,0-1 0,0 1 0,1 0 0,-1-1 0,0 1 0,1 0 0,-1-1 0,1 1 0,-1-1 0,1 1 0,-1 0 0,1-1 0,-1 1 0,1-1 0,0 0 0,-1 1 0,1-1 0,0 1 0,-1-1 0,1 0 0,0 0 0,-1 1 0,1-1 0,0 0 0,0 0 0,-1 0 0,1 0 0,0 0 0,0 0 0,-1 0 0,1 0 0,0 0 0,0 0 0,-1 0 0,1 0 0,0 0 0,-1-1 0,1 1 0,0 0 0,-1-1 0,1 1 0,0 0 0,-1-1 0,1 1 0,0-1 0,-1 1 0,1-1 0,-1 1 0,1-1 0,-1 1 0,1-1 0,-1 0 0,0 1 0,1-2 0,5-6 0,0 1 0,0-1 0,-1 0 0,-1 0 0,1-1 0,4-14 0,17-62 0,-14 42 0,-1 5 0,-7 21 0,0 1 0,2 0 0,0 0 0,0 0 0,1 0 0,12-17 0,-19 33 0,0 0 0,0 0 0,0 0 0,0-1 0,0 1 0,1 0 0,-1 0 0,0 0 0,0 0 0,0 0 0,0 0 0,0 0 0,0 0 0,0-1 0,0 1 0,0 0 0,0 0 0,1 0 0,-1 0 0,0 0 0,0 0 0,0 0 0,0 0 0,0 0 0,0 0 0,1 0 0,-1 0 0,0 0 0,0 0 0,0 0 0,0 0 0,0 0 0,0 0 0,1 0 0,-1 0 0,0 0 0,0 0 0,0 0 0,0 0 0,0 0 0,0 0 0,0 0 0,1 0 0,-1 0 0,0 0 0,0 1 0,0-1 0,0 0 0,0 0 0,0 0 0,0 0 0,0 0 0,1 0 0,2 11 0,-2 13 0,-2 239 0,1-259 0,0 1 0,1-1 0,0 0 0,0 1 0,0-1 0,0 0 0,1 0 0,-1 0 0,1 0 0,0 0 0,0 0 0,1 0 0,2 3 0,-4-6 0,0 0 0,0 0 0,0 0 0,0 0 0,0-1 0,0 1 0,0 0 0,0-1 0,0 1 0,0-1 0,0 1 0,1-1 0,-1 1 0,0-1 0,0 0 0,1 0 0,-1 0 0,0 1 0,2-2 0,-1 1 0,0 0 0,0-1 0,0 0 0,0 0 0,0 1 0,0-1 0,0 0 0,0-1 0,0 1 0,0 0 0,0-1 0,-1 1 0,1-1 0,2-2 0,4-5 0,-1-1 0,0 0 0,-1 0 0,0-1 0,10-22 0,16-61 0,-26 74 0,11-39 0,-11 33 0,2 0 0,0 1 0,13-25 0,-21 50 0,0 0 0,0 0 0,0 0 0,0 0 0,0-1 0,0 1 0,0 0 0,0 0 0,0 0 0,0 0 0,0 0 0,0 0 0,0 0 0,1 0 0,-1 0 0,0 0 0,0 0 0,0-1 0,0 1 0,0 0 0,0 0 0,0 0 0,0 0 0,0 0 0,0 0 0,0 0 0,0 0 0,1 0 0,-1 0 0,0 0 0,0 0 0,0 0 0,0 0 0,0 0 0,0 0 0,0 0 0,0 0 0,0 0 0,0 0 0,1 0 0,-1 0 0,0 0 0,0 0 0,0 0 0,0 0 0,0 0 0,0 0 0,0 0 0,0 0 0,0 0 0,0 0 0,1 0 0,-1 0 0,0 0 0,0 0 0,0 1 0,0-1 0,0 0 0,0 0 0,0 0 0,0 0 0,0 0 0,0 0 0,0 0 0,0 0 0,0 0 0,0 0 0,0 1 0,3 10 0,-1 16 0,9 219 0,-5-148 0,-5-87-120,-1-8 51,1 0 0,-1 0 0,1 0 0,-1 0-1,0 1 1,0-1 0,0 0 0,-1 0 0,1 0-1,-1 0 1,0 0 0,0 0 0,0 0 0,0 0 0,0 0-1,-1 0 1,-1 3 0,-6-1-6757</inkml:trace>
  <inkml:trace contextRef="#ctx0" brushRef="#br0" timeOffset="411.38">452 31 24575,'-12'-1'0,"0"0"0,-1 1 0,1 0 0,0 0 0,0 2 0,0-1 0,0 2 0,0-1 0,0 2 0,1 0 0,-1 0 0,-16 9 0,14-4 0,-1 0 0,1 1 0,1 0 0,0 1 0,1 1 0,0 0 0,0 1 0,-11 17 0,4-1 0,1 2 0,1 0 0,1 1 0,2 1 0,1 0 0,2 1 0,2 0 0,-7 37 0,8-21 0,2 1 0,2-1 0,4 82 0,1-111 0,1-1 0,1 1 0,1-1 0,1 1 0,0-1 0,2-1 0,0 1 0,1-1 0,1 0 0,1-1 0,19 26 0,-23-35 0,1-1 0,1-1 0,-1 1 0,1-1 0,1-1 0,-1 1 0,1-1 0,0-1 0,0 0 0,1 0 0,0-1 0,-1 0 0,2 0 0,-1-1 0,0-1 0,0 0 0,1 0 0,0-1 0,20 0 0,-14-2 0,-1-1 0,1-1 0,0 0 0,-1-1 0,0-1 0,0 0 0,0-1 0,-1-1 0,1-1 0,-2 0 0,27-19 0,-13 4 0,-2 0 0,0-2 0,-2-1 0,0-1 0,-2-1 0,-1-1 0,-2-1 0,0 0 0,18-45 0,-15 25 0,-3-2 0,-1 0 0,-3-1 0,-2 0 0,7-75 0,-17 105 0,-1 0 0,-2 0 0,0 0 0,-1-1 0,-2 1 0,0 1 0,-8-29 0,8 43 0,1-1 0,-2 1 0,1 0 0,-1 0 0,0 1 0,0-1 0,-1 1 0,0 0 0,-1 0 0,1 0 0,-1 1 0,-1 0 0,1 0 0,-1 1 0,0-1 0,0 2 0,-1-1 0,1 1 0,-1 0 0,0 0 0,0 1 0,-10-3 0,2 3 9,-1 1-1,0 0 1,-1 1-1,1 1 0,0 0 1,0 2-1,0 0 1,0 0-1,0 2 1,1 0-1,-1 1 0,1 1 1,-23 11-1,-8 6-379,1 2 1,1 2-1,-44 35 0,-24 26-6455</inkml:trace>
</inkml:ink>
</file>

<file path=word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8:21:01.01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699 24575,'0'18'0,"-1"95"0,2-92 0,0 0 0,2-1 0,0 0 0,7 23 0,-9-41 0,0 1 0,0-1 0,0 1 0,0-1 0,0 1 0,1-1 0,-1 0 0,1 0 0,-1 0 0,1 0 0,0 0 0,0 0 0,0 0 0,0 0 0,2 1 0,-2-3 0,-1 1 0,0-1 0,1 0 0,-1 1 0,1-1 0,-1 0 0,0 0 0,1 0 0,-1 0 0,1 0 0,-1 0 0,0 0 0,1-1 0,-1 1 0,1 0 0,-1-1 0,0 1 0,1-1 0,-1 1 0,0-1 0,0 0 0,0 0 0,1 1 0,-1-1 0,0 0 0,0 0 0,0 0 0,0 0 0,1-2 0,6-7 0,1 0 0,-2-1 0,0 0 0,0 0 0,-1-1 0,7-15 0,21-79 0,-3 11 0,-31 95 0,0 0 0,0 0 0,0 0 0,0 0 0,0 0 0,0-1 0,0 1 0,0 0 0,0 0 0,0 0 0,0 0 0,0 0 0,0 0 0,0 0 0,1 0 0,-1 0 0,0-1 0,0 1 0,0 0 0,0 0 0,0 0 0,0 0 0,0 0 0,0 0 0,0 0 0,0 0 0,0 0 0,1 0 0,-1 0 0,0 0 0,0 0 0,0 0 0,0 0 0,0 0 0,0 0 0,0 0 0,0 0 0,1 0 0,-1 0 0,0 0 0,0 0 0,0 0 0,0 0 0,0 0 0,0 0 0,0 0 0,0 0 0,1 0 0,-1 0 0,0 0 0,0 0 0,0 0 0,0 0 0,0 0 0,0 0 0,0 0 0,0 0 0,0 1 0,0-1 0,0 0 0,1 0 0,-1 0 0,0 0 0,5 12 0,5 26 0,-7-25 0,24 69 0,-24-75 0,1 0 0,-1 0 0,1 0 0,0 0 0,1 0 0,0-1 0,0 0 0,10 10 0,-14-15 0,1 0 0,-1 1 0,1-1 0,0 0 0,0 0 0,0 0 0,-1 0 0,1 0 0,0 0 0,0-1 0,0 1 0,0-1 0,0 1 0,0-1 0,1 0 0,-1 0 0,0 0 0,0 0 0,0 0 0,0 0 0,0-1 0,2 0 0,0 0 0,-1-1 0,0 1 0,0-1 0,0 0 0,0 0 0,0-1 0,0 1 0,-1-1 0,1 1 0,-1-1 0,5-5 0,2-8 0,0 0 0,0 0 0,11-34 0,-18 45 0,11-35 0,-10 28 0,1 0 0,0 1 0,0-1 0,1 1 0,0 0 0,1 0 0,10-12 0,-15 22 0,-1 0 0,1 0 0,0 0 0,-1 1 0,1-1 0,0 0 0,0 1 0,0-1 0,-1 0 0,1 1 0,0-1 0,0 1 0,0-1 0,0 1 0,0 0 0,0-1 0,0 1 0,0 0 0,0 0 0,0 0 0,0 0 0,0 0 0,0 0 0,0 0 0,0 0 0,1 0 0,-1 0 0,0 1 0,0-1 0,0 0 0,0 1 0,0-1 0,-1 1 0,1-1 0,0 1 0,0-1 0,0 1 0,0-1 0,0 1 0,-1 0 0,1 0 0,0-1 0,-1 1 0,1 0 0,0 1 0,4 5 0,-1-1 0,0 1 0,-1-1 0,6 16 0,28 98 0,-33-105 0,-1 0 0,-1 0 0,0 1 0,-1-1 0,-1 1 0,-1 17 0,1-31-50,-1 0-1,1 0 1,0 0-1,0 0 0,-1 0 1,1 0-1,-1 0 1,0 0-1,0 0 1,0 0-1,0 0 0,0-1 1,0 1-1,0 0 1,0-1-1,-1 1 1,1-1-1,-1 1 0,1-1 1,-1 1-1,1-1 1,-1 0-1,0 0 1,0 0-1,0 0 1,-3 1-1,-6-2-6775</inkml:trace>
  <inkml:trace contextRef="#ctx0" brushRef="#br0" timeOffset="371.97">783 595 24575,'-1'48'0,"0"-27"0,0 1 0,2-1 0,5 38 0,-5-57 0,-1 0 0,1 0 0,-1 0 0,1 0 0,0 0 0,0 0 0,-1-1 0,1 1 0,1 0 0,-1 0 0,0-1 0,2 3 0,-2-3 0,-1-1 0,1 0 0,0 1 0,-1-1 0,1 0 0,0 1 0,-1-1 0,1 0 0,0 1 0,-1-1 0,1 0 0,0 0 0,0 0 0,-1 0 0,1 0 0,0 0 0,0 0 0,-1 0 0,1 0 0,0 0 0,0 0 0,1-1 0,0-1 0,1 1 0,0-1 0,0 0 0,-1 0 0,1 0 0,-1 0 0,0 0 0,0-1 0,0 1 0,0-1 0,0 0 0,0 1 0,2-6 0,2-4 0,-1 0 0,0 0 0,0-1 0,-1 0 0,-1 1 0,0-2 0,-1 1 0,0 0 0,-1 0 0,-1-1 0,-1-18 0,1 31 0,0 0 0,0 0 0,0 0 0,0 0 0,0 0 0,0 0 0,-1 0 0,1 0 0,0 0 0,-1 0 0,1 0 0,0 1 0,-1-1 0,1 0 0,-1 0 0,0 0 0,1 0 0,-1 1 0,0-1 0,1 0 0,-1 0 0,0 1 0,0-1 0,1 1 0,-1-1 0,0 1 0,0-1 0,0 1 0,0-1 0,0 1 0,0 0 0,0-1 0,0 1 0,0 0 0,0 0 0,0 0 0,0 0 0,0 0 0,0 0 0,0 0 0,0 0 0,0 0 0,-1 1 0,-1 0 0,0 1 0,0-1 0,0 1 0,0 0 0,1 0 0,-1 0 0,0 0 0,1 0 0,-1 1 0,1-1 0,0 1 0,-2 3 0,-4 7 0,1 0 0,1 0 0,0 0 0,1 0 0,0 1 0,1 0 0,1 0 0,0 0 0,1 1 0,1-1 0,0 24 0,1-32 0,1 0 0,-1 1 0,2-1 0,-1 0 0,1 1 0,-1-1 0,2 0 0,-1 0 0,1 0 0,0-1 0,0 1 0,5 6 0,-4-8 0,-1 0 0,1-1 0,0 1 0,0-1 0,0 0 0,1 0 0,-1-1 0,1 1 0,-1-1 0,1 0 0,0 0 0,0-1 0,0 0 0,0 1 0,0-1 0,0-1 0,7 1 0,1-1-227,0 0-1,0-1 1,0-1-1,-1 0 1,17-5-1,13-5-6598</inkml:trace>
  <inkml:trace contextRef="#ctx0" brushRef="#br0" timeOffset="1255.44">1461 362 24575,'-6'39'0,"2"0"0,2 0 0,2 0 0,7 68 0,4-37 0,33 114 0,-37-138 0,-7-46 0,0 1 0,0-1 0,0 1 0,0 0 0,0-1 0,0 1 0,0-1 0,0 1 0,0-1 0,0 1 0,0 0 0,0-1 0,-1 1 0,1-1 0,0 1 0,0-1 0,-1 1 0,1-1 0,0 1 0,-1-1 0,1 1 0,0-1 0,-1 0 0,0 1 0,0-1 0,0 0 0,0 0 0,0-1 0,0 1 0,0 0 0,0-1 0,0 1 0,0-1 0,0 1 0,1-1 0,-1 1 0,0-1 0,0 0 0,0 1 0,1-1 0,-1 0 0,0 1 0,1-1 0,-2-2 0,-3-3 0,0 1 0,1-1 0,-1-1 0,1 1 0,1-1 0,-1 1 0,1-1 0,0 0 0,1 0 0,0-1 0,0 1 0,-2-11 0,4 14 0,0-1 0,0 0 0,0 0 0,1 1 0,0-1 0,-1 0 0,2 1 0,-1-1 0,0 1 0,1-1 0,0 1 0,0 0 0,0 0 0,1 0 0,-1 0 0,1 0 0,0 0 0,0 1 0,0-1 0,1 1 0,3-3 0,19-13 0,0 2 0,1 1 0,33-16 0,-36 21 0,0-1 0,-1-1 0,-1-1 0,-1-1 0,27-23 0,-41 29 0,0 1 0,0-1 0,-1 0 0,0 0 0,8-19 0,-12 25 0,-1 0 0,0-1 0,0 1 0,0 0 0,0 0 0,-1-1 0,1 1 0,-1-1 0,0 1 0,0-5 0,-1 6 0,1 1 0,0 0 0,-1-1 0,1 1 0,-1-1 0,0 1 0,1 0 0,-1 0 0,0-1 0,0 1 0,0 0 0,0 0 0,0 0 0,0 0 0,0 0 0,0 0 0,0 0 0,0 0 0,0 1 0,-1-1 0,1 0 0,0 1 0,-1-1 0,-2 0 0,3 1 0,0-1 0,-1 1 0,1 0 0,0 0 0,-1 0 0,1 0 0,0 0 0,-1 0 0,1 1 0,0-1 0,-1 0 0,1 1 0,0-1 0,-1 1 0,1-1 0,0 1 0,0-1 0,0 1 0,-1 0 0,1 0 0,0 0 0,0-1 0,0 1 0,0 0 0,0 0 0,1 1 0,-1-1 0,0 0 0,0 0 0,1 0 0,-2 2 0,-1 4 0,0-1 0,0 1 0,1 0 0,-3 12 0,0 6 0,1 1 0,1-1 0,1 0 0,1 1 0,1-1 0,2 1 0,0-1 0,2 0 0,7 26 0,-10-48 0,0 1 0,1 0 0,-1-1 0,1 1 0,0-1 0,0 0 0,0 0 0,0 1 0,4 2 0,-6-6 0,0 1 0,1-1 0,-1 1 0,1-1 0,0 0 0,-1 1 0,1-1 0,-1 0 0,1 0 0,-1 1 0,1-1 0,0 0 0,-1 0 0,1 0 0,0 0 0,-1 0 0,1 0 0,0 0 0,-1 0 0,1 0 0,-1 0 0,2 0 0,-1-1 0,0 1 0,1-1 0,-1 0 0,0 0 0,0 0 0,0 0 0,0 0 0,0 0 0,0 0 0,0 0 0,0 0 0,-1 0 0,1 0 0,1-2 0,6-15 0,-1-1 0,-1 1 0,-1-1 0,0 0 0,-1 0 0,1-24 0,-4 37 0,-1 16 0,1 0 0,1 0 0,0 0 0,0 0 0,7 16 0,-6-17 0,1 0 0,-1 0 0,1 0 0,1-1 0,0 0 0,0 0 0,1 0 0,8 10 0,-11-16 0,0 1 0,0-1 0,0 1 0,0-1 0,0 0 0,0 0 0,1 0 0,-1-1 0,0 1 0,1-1 0,0 0 0,-1 0 0,1 0 0,0 0 0,-1-1 0,1 1 0,0-1 0,0 0 0,0 0 0,-1-1 0,1 1 0,0-1 0,0 0 0,5-1 0,-4-1 0,-1 1 0,1-1 0,-1 0 0,0-1 0,1 1 0,-2-1 0,1 1 0,0-1 0,-1 0 0,1-1 0,-1 1 0,-1 0 0,1-1 0,0 0 0,-1 0 0,3-9 0,1-2 0,-1 1 0,0-1 0,-1 0 0,-1 0 0,-1 0 0,1-27 0,-5 29 0,-2 21 0,2 27 0,4-25-45,0-1-1,0 1 1,1 0-1,0-1 1,1 0-1,0 0 1,0 0-1,1 0 1,0-1-1,0 0 1,1 0-1,-1 0 1,2 0-1,-1-1 1,1 0-1,0-1 1,0 1-1,0-1 1,1-1-1,0 1 1,0-1-1,0-1 1,0 0-1,1 0 0,-1 0 1,1-1-1,0 0 1,0-1-1,13 1 1,16-2-6781</inkml:trace>
  <inkml:trace contextRef="#ctx0" brushRef="#br0" timeOffset="1646.97">2541 403 24575,'31'385'0,"-16"-244"0,-7-54 0,4-2 0,4 1 0,45 142 0,-57-217 0,20 46 0,-22-55 0,-1 1 0,1 0 0,-1-1 0,1 1 0,0-1 0,0 1 0,0-1 0,0 0 0,1 0 0,-1 0 0,1 0 0,-1 0 0,1-1 0,-1 1 0,1-1 0,3 2 0,-5-3 0,0 0 0,0 0 0,0 1 0,0-1 0,0 0 0,0 0 0,0 0 0,0 0 0,0 0 0,0 0 0,0 0 0,0-1 0,0 1 0,0 0 0,0-1 0,-1 1 0,1 0 0,0-1 0,0 1 0,0-1 0,0 1 0,-1-1 0,1 1 0,0-1 0,0-1 0,1 0 0,-1 0 0,0 0 0,0 0 0,0 0 0,0 0 0,0 0 0,-1 0 0,1 0 0,0-1 0,-1-2 0,1-4 0,-1 0 0,0 0 0,0 0 0,-3-15 0,-3 2 0,0 0 0,-1 1 0,-2 0 0,0 1 0,-1 0 0,-21-32 0,-90-105 0,94 124 0,20 25 0,0-1 0,1 1 0,0-1 0,-8-18 0,13 25 0,0 0 0,0-1 0,1 1 0,-1-1 0,0 1 0,1-1 0,0 1 0,-1-1 0,1 1 0,0-1 0,0 1 0,1-1 0,-1 1 0,1-1 0,-1 1 0,1-1 0,-1 1 0,1 0 0,0-1 0,0 1 0,1 0 0,-1 0 0,0-1 0,1 1 0,2-3 0,7-4-35,0-1 0,1 1 0,0 1 0,0 0 0,1 1 0,17-7 0,-2-1-1085,24-12-5706</inkml:trace>
  <inkml:trace contextRef="#ctx0" brushRef="#br0" timeOffset="2080.75">2965 679 24575,'-1'-1'0,"0"0"0,0 1 0,0-1 0,0 0 0,0 0 0,0 1 0,0-1 0,-1 0 0,1 1 0,0-1 0,0 1 0,-1 0 0,1-1 0,0 1 0,-1 0 0,1 0 0,0 0 0,-1 0 0,1 0 0,0 0 0,-1 0 0,1 0 0,0 0 0,0 1 0,-1-1 0,1 0 0,0 1 0,0-1 0,-1 1 0,1 0 0,0-1 0,0 1 0,0 0 0,0 0 0,0 0 0,0 0 0,0 0 0,0 0 0,0 0 0,0 1 0,-3 3 0,0-1 0,1 1 0,0 0 0,0 1 0,0-1 0,0 0 0,-2 11 0,2-4 0,0 0 0,1 0 0,1 0 0,0 0 0,1 0 0,1 14 0,0-22 0,-1-1 0,1 1 0,-1-1 0,1 1 0,1-1 0,-1 0 0,0 0 0,1 1 0,-1-1 0,1 0 0,3 4 0,-3-6 0,-1 1 0,0-1 0,1 0 0,0 0 0,-1 0 0,1 0 0,0 0 0,0 0 0,-1 0 0,1 0 0,0-1 0,0 1 0,0-1 0,0 1 0,0-1 0,0 0 0,0 0 0,0 0 0,0 0 0,0 0 0,3-1 0,-1 0 0,-1 0 0,1 0 0,-1 0 0,0-1 0,1 1 0,-1-1 0,0 0 0,0 0 0,0 0 0,0 0 0,-1-1 0,1 1 0,-1-1 0,1 0 0,-1 1 0,0-1 0,0 0 0,2-5 0,5-8 0,-2-1 0,10-25 0,-6 12 0,-6 17 0,20-41 0,-24 52 0,0 0 0,1 0 0,-1 0 0,1 0 0,-1 0 0,1 0 0,0 0 0,-1 1 0,1-1 0,0 0 0,0 1 0,1 0 0,-1-1 0,0 1 0,0 0 0,0 0 0,1 0 0,-1 1 0,4-2 0,-4 2 0,0 1 0,0-1 0,0 0 0,0 1 0,0 0 0,0-1 0,0 1 0,0 0 0,0 0 0,-1 0 0,1 0 0,0 0 0,-1 1 0,1-1 0,-1 0 0,1 1 0,-1-1 0,0 1 0,2 2 0,23 37 0,-21-32 0,45 94 0,-56-117 15,1 0 0,1 0 0,1-1 0,0 1 0,0-1 0,2 0 0,-1-26 0,2 28-150,0 0 0,1 0 0,1 0 0,0 1 0,0-1 0,1 0 0,1 1 0,0 0 0,1 0 0,9-18 0,2 9-6691</inkml:trace>
  <inkml:trace contextRef="#ctx0" brushRef="#br0" timeOffset="3419.23">3430 572 24575,'-1'25'0,"1"0"0,1 0 0,2 0 0,0-1 0,1 1 0,11 32 0,-15-55 0,1-1 0,-1 1 0,0-1 0,1 0 0,-1 1 0,1-1 0,-1 0 0,1 1 0,0-1 0,0 0 0,-1 0 0,1 0 0,0 1 0,0-1 0,0 0 0,0 0 0,0-1 0,0 1 0,1 0 0,-1 0 0,0 0 0,0-1 0,1 1 0,-1-1 0,0 1 0,1-1 0,-1 1 0,0-1 0,1 0 0,2 1 0,-2-2 0,0 0 0,0 0 0,0 0 0,0-1 0,0 1 0,0-1 0,0 1 0,-1-1 0,1 1 0,0-1 0,-1 0 0,0 0 0,1 0 0,-1 0 0,0 0 0,0 0 0,0 0 0,1-4 0,8-18 0,-2-1 0,6-28 0,-7 25 0,12-32 0,-19 60 0,0-1 0,0 1 0,0 0 0,0 0 0,0-1 0,0 1 0,0 0 0,0 0 0,0-1 0,1 1 0,-1 0 0,0 0 0,0 0 0,0-1 0,0 1 0,1 0 0,-1 0 0,0 0 0,0-1 0,0 1 0,0 0 0,1 0 0,-1 0 0,0 0 0,0 0 0,1-1 0,-1 1 0,0 0 0,0 0 0,1 0 0,-1 0 0,0 0 0,0 0 0,1 0 0,-1 0 0,0 0 0,0 0 0,1 0 0,-1 0 0,1 0 0,7 11 0,5 21 0,-12-29 0,6 21 0,-5-15 0,0-1 0,1 1 0,0-1 0,0 0 0,1 0 0,0 0 0,0-1 0,0 1 0,1-1 0,1 0 0,7 8 0,-12-14 0,0 0 0,1-1 0,-1 1 0,0-1 0,0 1 0,1-1 0,-1 1 0,0-1 0,0 0 0,1 0 0,-1 0 0,0 1 0,1-1 0,-1-1 0,0 1 0,1 0 0,-1 0 0,0 0 0,0-1 0,1 1 0,-1 0 0,0-1 0,0 0 0,0 1 0,1-1 0,-1 1 0,0-1 0,0 0 0,0 0 0,0 0 0,0 0 0,0 0 0,0 0 0,-1 0 0,1 0 0,0 0 0,1-2 0,4-6 0,-1 0 0,0 0 0,7-15 0,-11 20 0,15-33 0,-11 21 0,2 1 0,11-21 0,-17 36 0,0-1 0,-1 0 0,1 0 0,-1 0 0,1 1 0,0-1 0,0 0 0,-1 1 0,1-1 0,0 1 0,0-1 0,0 1 0,0-1 0,0 1 0,0 0 0,0-1 0,0 1 0,0 0 0,0 0 0,0-1 0,0 1 0,0 0 0,0 0 0,0 0 0,0 0 0,0 1 0,-1-1 0,1 0 0,0 0 0,0 0 0,0 1 0,0-1 0,0 1 0,2 0 0,34 25 0,-19-11 0,-14-13 0,1 1 0,-1-1 0,0 0 0,1 0 0,-1-1 0,1 1 0,-1-1 0,1 0 0,0 0 0,-1-1 0,1 1 0,0-1 0,0 0 0,-1 0 0,1-1 0,0 1 0,0-1 0,-1 0 0,1-1 0,0 1 0,-1-1 0,0 0 0,1 0 0,-1 0 0,0 0 0,0-1 0,0 0 0,0 0 0,-1 0 0,1 0 0,-1 0 0,0-1 0,1 1 0,3-7 0,-7 9 0,0 0 0,1 0 0,-1 0 0,0 0 0,1 1 0,0-1 0,-1 0 0,1 0 0,-1 1 0,1-1 0,0 0 0,-1 1 0,1-1 0,0 1 0,0-1 0,-1 1 0,1-1 0,0 1 0,0 0 0,0-1 0,0 1 0,0 0 0,-1 0 0,1-1 0,0 1 0,0 0 0,2 0 0,-2 1 0,1 0 0,-1 1 0,0-1 0,0 0 0,0 1 0,0-1 0,0 0 0,0 1 0,0-1 0,0 1 0,1 2 0,11 17 0,-11-18 0,1 0 0,0 0 0,-1-1 0,1 1 0,0-1 0,0 0 0,0 0 0,0 0 0,1 0 0,-1 0 0,0-1 0,1 1 0,-1-1 0,1 0 0,0 0 0,-1-1 0,1 1 0,0-1 0,-1 1 0,1-1 0,0 0 0,0-1 0,-1 1 0,1-1 0,0 1 0,-1-1 0,1 0 0,-1 0 0,1-1 0,-1 1 0,1-1 0,3-2 0,3-2 0,-1-1 0,0 1 0,-1-1 0,1-1 0,-1 0 0,-1 0 0,1-1 0,-2 1 0,11-17 0,-5 2 0,-1 0 0,-1-1 0,-1 0 0,-1 0 0,-1-1 0,5-33 0,-6 9 0,-1 0 0,-3-64 0,-17 185 0,11-24 0,2 1 0,5 57 0,-2-87 0,2-1 0,0 1 0,1-1 0,1 0 0,0 0 0,1 0 0,1-1 0,18 31 0,-20-41 0,0 0 0,0-1 0,1 1 0,0-1 0,0 0 0,0-1 0,1 1 0,0-1 0,0-1 0,0 1 0,1-1 0,-1-1 0,1 1 0,0-1 0,0-1 0,0 1 0,1-1 0,-1-1 0,0 1 0,1-2 0,-1 1 0,1-1 0,-1 0 0,1-1 0,-1 0 0,1 0 0,-1-1 0,0 0 0,0 0 0,0-1 0,0 0 0,0-1 0,0 1 0,-1-2 0,0 1 0,0-1 0,0 0 0,6-6 0,5-5 0,-1-1 0,25-31 0,-36 39 0,1 0 0,-2 0 0,1 0 0,-1 0 0,-1-1 0,1 0 0,-2 0 0,4-14 0,-6 23 0,-1 0 0,1 0 0,-1 0 0,0 0 0,0 0 0,1 0 0,-1 0 0,0 0 0,0 0 0,0 0 0,0 0 0,0 0 0,-1 0 0,1 0 0,0 0 0,0 0 0,-1 0 0,1 0 0,0 0 0,-1 0 0,1 0 0,-1 0 0,1 1 0,-1-1 0,1 0 0,-1 0 0,-1-1 0,1 2 0,-1 0 0,1 0 0,0 0 0,-1 0 0,1 0 0,0 0 0,-1 0 0,1 0 0,0 1 0,-1-1 0,1 0 0,0 1 0,0-1 0,-1 1 0,1 0 0,0-1 0,-2 2 0,-5 3 0,0 1 0,0 0 0,1 0 0,-10 11 0,12-11 0,0 1 0,1-1 0,0 0 0,0 1 0,1 0 0,0 0 0,-4 12 0,7-18 0,-1 1 0,1-1 0,0 1 0,-1-1 0,1 0 0,0 1 0,0-1 0,0 1 0,0-1 0,0 1 0,1-1 0,-1 1 0,0-1 0,1 1 0,-1-1 0,1 0 0,-1 1 0,1-1 0,-1 0 0,1 1 0,0-1 0,0 0 0,0 0 0,0 0 0,0 0 0,0 0 0,0 0 0,0 0 0,0 0 0,0 0 0,1 0 0,-1-1 0,0 1 0,1 0 0,-1-1 0,0 1 0,1-1 0,-1 0 0,1 1 0,-1-1 0,0 0 0,1 0 0,-1 0 0,1 0 0,-1 0 0,3 0 0,2-1 0,-1 1 0,0-1 0,0 0 0,1-1 0,-1 1 0,0-1 0,0 0 0,-1 0 0,1 0 0,0-1 0,-1 0 0,6-4 0,-5 4 0,0 0 0,0-1 0,0 2 0,1-1 0,-1 1 0,1-1 0,0 2 0,10-3 0,-13 4 0,0 0 0,0 0 0,-1 1 0,1-1 0,0 1 0,0 0 0,0 0 0,-1 0 0,1 0 0,0 0 0,-1 1 0,1-1 0,2 3 0,37 30 0,-11-7 0,-24-22-62,0-1 0,1 0 0,-1 0 0,1 0 0,0-1 0,0 0 0,0-1 0,0 0 0,1 0 0,-1-1 0,1 0 0,-1 0-1,1-1 1,-1 0 0,1 0 0,-1-1 0,1-1 0,-1 1 0,0-1 0,0 0 0,15-7 0,5-4-6764</inkml:trace>
  <inkml:trace contextRef="#ctx0" brushRef="#br0" timeOffset="4026.04">5780 571 24575,'4'-14'0,"0"-1"0,1 12 0,-1 14 0,2 17 0,0 10 0,-1 6 0,-1-1 0,-1-5 0,-2-8-8191</inkml:trace>
  <inkml:trace contextRef="#ctx0" brushRef="#br0" timeOffset="4491.65">5780 148 24575,'-4'25'0,"-1"20"0,4 12 0,2-3-8191</inkml:trace>
  <inkml:trace contextRef="#ctx0" brushRef="#br0" timeOffset="4866.42">6011 595 24575,'2'-3'0,"17"-27"0,-19 30 0,1-1 0,0 1 0,-1-1 0,1 1 0,-1 0 0,1-1 0,0 1 0,-1 0 0,1 0 0,0-1 0,-1 1 0,1 0 0,0 0 0,-1 0 0,1 0 0,0 0 0,-1 0 0,1 0 0,0 0 0,0 0 0,-1 0 0,1 0 0,0 0 0,-1 1 0,1-1 0,0 0 0,-1 0 0,1 1 0,0-1 0,-1 1 0,1-1 0,-1 0 0,1 1 0,-1-1 0,1 1 0,-1-1 0,1 1 0,-1-1 0,1 1 0,-1 0 0,0-1 0,1 1 0,-1 0 0,0-1 0,1 2 0,13 26 0,-11-20 0,1 0 0,0 0 0,0 0 0,1 0 0,8 10 0,-12-17 0,0 0 0,1 0 0,-1 0 0,0 0 0,0 0 0,0-1 0,0 1 0,1 0 0,-1-1 0,0 1 0,1 0 0,-1-1 0,0 0 0,1 1 0,-1-1 0,1 0 0,-1 0 0,0 0 0,1 0 0,-1 0 0,1 0 0,-1 0 0,1 0 0,-1-1 0,0 1 0,1 0 0,-1-1 0,0 1 0,1-1 0,-1 0 0,0 1 0,1-1 0,-1 0 0,0 0 0,0 0 0,0 0 0,0 0 0,0 0 0,0 0 0,1-1 0,7-9 0,0-1 0,-1 1 0,-1-1 0,1-1 0,-2 0 0,10-25 0,12-22 0,-28 59 0,1 0 0,0-1 0,-1 1 0,1 0 0,0 0 0,0 0 0,0 0 0,0 0 0,0 0 0,0 0 0,0 0 0,0 0 0,0 0 0,1 0 0,-1 1 0,0-1 0,0 0 0,1 1 0,-1-1 0,1 1 0,-1 0 0,0-1 0,1 1 0,-1 0 0,1 0 0,-1 0 0,0 0 0,1 0 0,-1 0 0,1 0 0,-1 0 0,1 1 0,-1-1 0,0 1 0,1-1 0,-1 1 0,0-1 0,0 1 0,1 0 0,1 1 0,6 5 0,0-1 0,0 2 0,-1-1 0,11 14 0,-4-5 0,13 10-1365,-4-2-5461</inkml:trace>
  <inkml:trace contextRef="#ctx0" brushRef="#br0" timeOffset="4867.42">7027 108 24575,'29'-3'0,"16"-6"0,5 0 0,1 0 0,-9 3-8191</inkml:trace>
  <inkml:trace contextRef="#ctx0" brushRef="#br0" timeOffset="5291.02">6987 127 24575,'-11'18'0,"0"0"0,1 1 0,1 0 0,-12 37 0,18-47 0,1 0 0,0 0 0,0-1 0,1 1 0,0 0 0,1 0 0,0 0 0,0 1 0,1-1 0,0 0 0,0-1 0,1 1 0,5 14 0,-5-19 0,-1-1 0,1 0 0,0 0 0,0 0 0,0 0 0,1 0 0,-1 0 0,1 0 0,-1-1 0,1 1 0,0-1 0,0 0 0,0 0 0,1 0 0,-1 0 0,0-1 0,1 1 0,-1-1 0,1 0 0,-1 0 0,1 0 0,-1 0 0,1-1 0,0 1 0,-1-1 0,8 0 0,7-2 0,0 0 0,0-1 0,0-1 0,22-7 0,-5 1 0,-25 8 0,-1-1 0,0 1 0,0 0 0,0 1 0,0 0 0,16 0 0,-23 1 0,0 1 0,0-1 0,-1 0 0,1 1 0,0 0 0,0-1 0,0 1 0,0 0 0,0 0 0,-1 0 0,1 0 0,0 0 0,-1 0 0,1 0 0,-1 1 0,1-1 0,-1 1 0,1-1 0,-1 1 0,0-1 0,0 1 0,0 0 0,0 0 0,0-1 0,0 1 0,-1 0 0,1 0 0,0 0 0,-1 0 0,0 0 0,1 3 0,-1 1 0,0 1 0,0 0 0,0-1 0,-1 1 0,0-1 0,0 0 0,-1 1 0,0-1 0,0 0 0,0 0 0,-1 0 0,0 0 0,0 0 0,-1 0 0,1-1 0,-1 0 0,-6 7 0,-5 5 0,-1-1 0,-1 0 0,-29 21 0,33-28-455,0-1 0,-27 14 0,15-12-6371</inkml:trace>
  <inkml:trace contextRef="#ctx0" brushRef="#br0" timeOffset="5292.02">7432 381 24575,'4'7'0,"4"3"0</inkml:trace>
  <inkml:trace contextRef="#ctx0" brushRef="#br0" timeOffset="5661.95">7896 0 24575,'-19'28'0,"1"0"0,1 1 0,1 1 0,2 0 0,1 1 0,1 1 0,2 0 0,-10 56 0,18-78 0,1 1 0,0-1 0,0 0 0,1 0 0,1 0 0,0 0 0,0 0 0,1 0 0,5 17 0,-6-24 0,0 0 0,0 0 0,0 0 0,1-1 0,-1 1 0,1 0 0,0-1 0,-1 1 0,1-1 0,0 0 0,1 0 0,-1 0 0,0 0 0,1 0 0,-1 0 0,1 0 0,0-1 0,-1 1 0,1-1 0,0 0 0,0 0 0,0 0 0,0 0 0,0-1 0,0 1 0,0-1 0,0 1 0,0-1 0,0 0 0,0 0 0,0-1 0,0 1 0,0-1 0,0 1 0,0-1 0,3-1 0,0 0 0,0-1 0,0 1 0,0-1 0,0 0 0,-1-1 0,1 1 0,-1-1 0,0 0 0,0 0 0,0-1 0,-1 0 0,1 1 0,-1-2 0,-1 1 0,1 0 0,-1-1 0,1 1 0,-2-1 0,1 0 0,3-13 0,-5 18 0,-1 0 0,0-1 0,0 1 0,0-1 0,0 1 0,0-1 0,0 1 0,0 0 0,0-1 0,-1 1 0,1-1 0,0 1 0,-1 0 0,1-1 0,-1 1 0,0 0 0,1-1 0,-1 1 0,0 0 0,0 0 0,0 0 0,0 0 0,0 0 0,0 0 0,0 0 0,0 0 0,0 0 0,0 0 0,-1 1 0,1-1 0,0 0 0,-1 1 0,1-1 0,0 1 0,-1-1 0,1 1 0,0 0 0,-1 0 0,1 0 0,-1-1 0,1 1 0,-1 1 0,1-1 0,-3 0 0,-3 1 0,0-1 0,0 1 0,0 0 0,0 1 0,0 0 0,1 0 0,-12 5 0,10-3-195,1 1 0,0 0 0,0 0 0,0 0 0,1 1 0,-7 8 0,-5 8-6631</inkml:trace>
  <inkml:trace contextRef="#ctx0" brushRef="#br0" timeOffset="6035.17">8171 381 24575,'0'0'-8191</inkml:trace>
  <inkml:trace contextRef="#ctx0" brushRef="#br0" timeOffset="6394.72">8594 64 24575,'-23'30'0,"1"0"0,1 1 0,2 1 0,1 1 0,1 0 0,2 2 0,2 0 0,1 0 0,2 1 0,-8 44 0,17-72 0,0 0 0,1 0 0,0 0 0,0 0 0,1 0 0,0 0 0,0 0 0,1 0 0,4 13 0,-5-18 0,1 1 0,-1-1 0,1 0 0,0 0 0,0 0 0,1 0 0,-1 0 0,1-1 0,-1 1 0,1-1 0,0 1 0,0-1 0,0 0 0,0 0 0,1 0 0,-1-1 0,0 1 0,1-1 0,-1 1 0,1-1 0,-1-1 0,1 1 0,4 0 0,1 0 0,0-1 0,0 0 0,0 0 0,0-1 0,0 0 0,0-1 0,0 0 0,-1-1 0,1 1 0,-1-1 0,1-1 0,-1 0 0,10-6 0,-12 6 0,0 0 0,0 0 0,0 0 0,-1-1 0,0 0 0,0 0 0,0 0 0,0 0 0,-1-1 0,0 0 0,0 0 0,0 0 0,-1-1 0,0 1 0,0-1 0,-1 0 0,2-8 0,-3 14-3,-1 0 0,0-1 0,1 1-1,-1 0 1,0-1 0,0 1 0,0-1 0,0 1-1,0-1 1,0 1 0,0 0 0,-1-1 0,1 1-1,-1 0 1,1-1 0,-1 1 0,1 0 0,-1-1-1,1 1 1,-1 0 0,0 0 0,0 0-1,0 0 1,-1-2 0,0 2 16,0 0-1,0 0 1,1 1-1,-1-1 0,0 0 1,0 1-1,0 0 1,0-1-1,0 1 1,0 0-1,0 0 1,0 0-1,0 0 1,0 1-1,-2-1 1,-6 3-261,0-1 1,0 2-1,0-1 1,1 1-1,-12 7 1,-12 9-6579</inkml:trace>
  <inkml:trace contextRef="#ctx0" brushRef="#br0" timeOffset="6395.72">9017 424 24575,'0'0'-8191</inkml:trace>
</inkml:ink>
</file>

<file path=word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8:21:00.04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75 24575,'13'-47'0,"-10"34"0,0 0 0,1 0 0,1 0 0,0 0 0,13-21 0,-18 33 0,0 1 0,0 0 0,0 0 0,0 0 0,0 0 0,0-1 0,1 1 0,-1 0 0,0 0 0,0 0 0,0 0 0,0-1 0,1 1 0,-1 0 0,0 0 0,0 0 0,0 0 0,1 0 0,-1 0 0,0 0 0,0 0 0,0 0 0,1 0 0,-1 0 0,0 0 0,0 0 0,1 0 0,-1 0 0,0 0 0,0 0 0,0 0 0,1 0 0,-1 0 0,0 0 0,0 0 0,0 0 0,1 0 0,-1 0 0,0 0 0,0 1 0,0-1 0,1 0 0,-1 0 0,0 0 0,0 0 0,0 0 0,0 1 0,0-1 0,1 0 0,-1 0 0,0 0 0,0 1 0,0-1 0,0 0 0,0 0 0,0 0 0,0 1 0,0-1 0,0 0 0,0 1 0,6 16 0,3 33 0,2 56 0,-1-11 0,-5-59 0,4 35 0,25 93 0,-30-178 0,-2-16 0,4-84 0,-4 101 0,0 0 0,1 0 0,1 1 0,-1-1 0,2 1 0,10-21 0,-14 30 0,1 1 0,-1-1 0,1 1 0,-1 0 0,1 0 0,0 0 0,0 0 0,0 0 0,0 0 0,0 0 0,0 0 0,0 1 0,1-1 0,-1 1 0,1 0 0,4-2 0,-4 2 0,-1 1 0,0 0 0,0 0 0,0 0 0,0 0 0,1 0 0,-1 0 0,0 1 0,0-1 0,0 1 0,0 0 0,0-1 0,0 1 0,0 0 0,0 0 0,0 0 0,2 2 0,2 2 0,1 1 0,-1 0 0,-1 0 0,1 0 0,-1 1 0,0 0 0,0 0 0,-1 0 0,6 14 0,-4-7 0,0 0 0,-2 1 0,1 0 0,-2 0 0,0 0 0,-1 0 0,1 26 0,-3-36 0,0 0 0,-1 0 0,1 0 0,-1 0 0,0 0 0,0 0 0,0 0 0,-1-1 0,0 1 0,0 0 0,0-1 0,0 0 0,-1 1 0,1-1 0,-1 0 0,0 0 0,-1 0 0,1-1 0,-1 1 0,1-1 0,-1 0 0,0 0 0,0 0 0,-1 0 0,1-1 0,0 0 0,-6 2 0,-19 4-1365,2-3-5461</inkml:trace>
  <inkml:trace contextRef="#ctx0" brushRef="#br0" timeOffset="375.5">529 0 24575,'29'22'0,"16"21"0,8 18 0,-1 17 0,-10 12 0,-12 13 0,-14 11 0,-21 4 0,-24-1 0,-26-5 0,-16-7 0,-9-11 0,0-15 0,9-16 0,17-20-8191</inkml:trace>
</inkml:ink>
</file>

<file path=word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8:20:45.97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9 1103 24575,'0'-2'0,"0"0"0,0 0 0,0 0 0,0 1 0,0-1 0,0 0 0,0 0 0,1 0 0,-1 0 0,1 0 0,0 0 0,-1 0 0,1 1 0,0-1 0,0 0 0,0 0 0,0 1 0,1-1 0,-1 1 0,2-2 0,-1 2 0,-1 0 0,1 0 0,-1 1 0,1-1 0,-1 1 0,1 0 0,0-1 0,-1 1 0,1 0 0,0 0 0,-1 0 0,1 0 0,-1 0 0,1 1 0,0-1 0,-1 0 0,1 1 0,3 0 0,2 2 0,0 1 0,0-1 0,-1 1 0,1 1 0,-1-1 0,1 1 0,-1 0 0,9 10 0,-9-7 0,1 1 0,-1-1 0,0 1 0,-1 1 0,0-1 0,5 13 0,-9-20 0,0 1 0,0-1 0,-1 0 0,1 0 0,-1 0 0,1 1 0,-1-1 0,0 0 0,0 1 0,0-1 0,0 0 0,0 1 0,0-1 0,-1 0 0,1 0 0,-1 1 0,1-1 0,-1 0 0,0 0 0,0 0 0,0 0 0,0 0 0,0 0 0,-1 0 0,1 0 0,0 0 0,-1-1 0,0 1 0,1 0 0,-1-1 0,0 1 0,0-1 0,0 0 0,-3 2 0,-4 1 0,0 0 0,-1-1 0,1-1 0,-1 1 0,1-1 0,-1-1 0,0 0 0,1 0 0,-1-1 0,0 0 0,0-1 0,0 0 0,1-1 0,-1 0 0,-15-5 0,20 5 0,-1 0 0,1 0 0,0 0 0,-1-1 0,1 0 0,0 0 0,1 0 0,-1-1 0,1 0 0,-1 0 0,1 0 0,0 0 0,1-1 0,-1 1 0,1-1 0,0 0 0,0 0 0,0 0 0,1-1 0,-1 1 0,1-1 0,1 1 0,-1-1 0,1 0 0,0 1 0,0-1 0,1-7 0,0 5 0,0 0 0,1 1 0,0-1 0,0 1 0,1-1 0,0 1 0,0 0 0,1 0 0,0 0 0,0 0 0,7-11 0,-3 9 0,0-1 0,1 1 0,0 1 0,0-1 0,1 1 0,19-13 0,-9 9 0,1 1 0,0 0 0,1 1 0,1 2 0,-1 0 0,1 1 0,29-5 0,-16 7-195,0 2 0,0 0 0,0 3 0,1 1 0,-1 1 0,44 10 0,1 5-6631</inkml:trace>
  <inkml:trace contextRef="#ctx0" brushRef="#br0" timeOffset="412.67">679 467 24575,'22'-11'0,"14"4"0,4 10 0,-4 12 0,-8 14 0,-9 9 0,-8 6 0,-9 2 0,-5-3 0,-6-5 0,6-9 0,14-10 0,17-11 0,17-7 0,15-8 0,9-5 0,-7-2-8191</inkml:trace>
  <inkml:trace contextRef="#ctx0" brushRef="#br0" timeOffset="940.2">1209 1039 24575,'-4'-7'0,"11"-2"0,17-4 0,19 1 0,21 2 0,14 3 0,4 3 0,-1 2 0,-14 1-8191</inkml:trace>
  <inkml:trace contextRef="#ctx0" brushRef="#br0" timeOffset="1311.02">1335 1209 24575,'7'4'0,"17"-3"0,19-5 0,20-5 0,17-5 0,-5 0-8191</inkml:trace>
  <inkml:trace contextRef="#ctx0" brushRef="#br0" timeOffset="1716.31">2436 848 24575,'0'-1'0,"0"-1"0,0 1 0,0-1 0,0 1 0,0-1 0,0 1 0,0 0 0,-1-1 0,1 1 0,0-1 0,-1 1 0,0-1 0,1 1 0,-1 0 0,0 0 0,1-1 0,-1 1 0,0 0 0,0 0 0,0 0 0,-1-1 0,0 1 0,1 0 0,0 1 0,0 0 0,-1-1 0,1 1 0,0 0 0,-1 0 0,1-1 0,0 1 0,-1 0 0,1 0 0,0 1 0,-1-1 0,1 0 0,0 0 0,-1 1 0,1-1 0,-2 1 0,-3 2 0,0 0 0,0 0 0,0 1 0,0-1 0,1 1 0,0 1 0,-9 8 0,7-6 0,1 1 0,1-1 0,-1 2 0,2-1 0,-1 0 0,1 1 0,0 0 0,0 0 0,1 0 0,1 0 0,-3 15 0,4-19 0,1-1 0,-1 1 0,1 0 0,0-1 0,1 1 0,-1-1 0,1 1 0,0-1 0,0 1 0,0-1 0,0 1 0,1-1 0,0 0 0,0 0 0,0 0 0,0 0 0,1 0 0,0 0 0,-1-1 0,2 1 0,-1-1 0,0 0 0,0 0 0,1 0 0,7 5 0,51 22 0,-49-26 0,-1 2 0,0-1 0,0 2 0,0-1 0,-1 2 0,0 0 0,10 9 0,-20-16 0,1 1 0,0-1 0,-1 1 0,0 0 0,1-1 0,-1 1 0,0 0 0,0 0 0,0 0 0,0 0 0,0 0 0,0 0 0,-1 1 0,1-1 0,-1 0 0,1 0 0,-1 0 0,0 0 0,0 1 0,0-1 0,0 0 0,-1 3 0,0-2 0,0 0 0,-1 0 0,1 0 0,-1 0 0,1-1 0,-1 1 0,0 0 0,0-1 0,-1 1 0,1-1 0,0 0 0,-1 0 0,-3 3 0,-8 4 0,0-1 0,-1-1 0,0 0 0,-27 9 0,26-10-227,-1-1-1,0-1 1,0-1-1,0 0 1,-24 1-1,14-6-6598</inkml:trace>
  <inkml:trace contextRef="#ctx0" brushRef="#br0" timeOffset="2110.63">2712 447 24575,'18'-14'0,"6"2"0,-1 10 0,-5 21 0,-5 17 0,-12 13 0,-9 10 0,-12 1 0,-5-6 0,-2-8 0,0-12 0,11-12 0,20-9 0,24-8 0,20-7 0,14-8 0,-4-2-8191</inkml:trace>
  <inkml:trace contextRef="#ctx0" brushRef="#br0" timeOffset="2639.77">3136 276 24575,'-18'-17'0,"0"0"0,-1 1 0,-1 1 0,-1 0 0,0 2 0,-45-21 0,52 28 0,-1 1 0,1 1 0,-1 0 0,0 1 0,-1 1 0,1 0 0,0 1 0,0 0 0,-1 1 0,1 1 0,0 1 0,-24 5 0,12 1 0,2 1 0,-1 1 0,1 1 0,1 1 0,0 1 0,1 1 0,0 2 0,-26 22 0,2 3 0,2 3 0,-59 72 0,48-45 0,3 3 0,3 1 0,-67 139 0,89-152 0,3 1 0,2 1 0,4 2 0,2 0 0,-13 104 0,27-138 0,1 1 0,2-1 0,1 0 0,1 1 0,2-1 0,1 0 0,2-1 0,1 1 0,14 34 0,-12-43 0,0-1 0,2 0 0,0 0 0,2-2 0,0 0 0,1 0 0,1-1 0,1-1 0,0-1 0,1 0 0,1-1 0,33 20 0,-22-19 0,0-1 0,1-2 0,1-1 0,0-1 0,1-2 0,0-1 0,0-2 0,1-1 0,0-1 0,0-3 0,48-1 0,-44-2 0,1-3 0,0-1 0,-1-2 0,0-1 0,-1-2 0,0-2 0,0-1 0,-2-2 0,62-35 0,-63 27 0,0-1 0,-2-2 0,-2-1 0,0-2 0,-2 0 0,-1-2 0,-1-1 0,-2-2 0,30-52 0,-19 21 0,-4-2 0,-2-2 0,-3 0 0,23-101 0,-36 116 0,-2 0 0,-3-2 0,-2 1 0,-2-1 0,-6-85 0,-1 115 0,-1 0 0,-1-1 0,-1 2 0,-1-1 0,-20-43 0,19 52 0,-1 1 0,0 0 0,-1 0 0,-1 1 0,-1 1 0,0 0 0,-1 0 0,0 2 0,-18-15 0,12 15-170,0 0-1,-1 0 0,0 2 1,-1 1-1,0 0 0,-1 2 1,-36-8-1,-38-3-6655</inkml:trace>
  <inkml:trace contextRef="#ctx0" brushRef="#br0" timeOffset="3322.22">3473 890 24575,'64'-40'0,"2"3"0,95-38 0,148-33 0,-224 85 0,1 3 0,0 4 0,1 4 0,98-1 0,-154 13 0,38 5 0,-60-4 0,-1 0 0,1 1 0,-1 0 0,0 0 0,0 1 0,0 0 0,0 1 0,0-1 0,7 6 0,-14-8 0,0-1 0,-1 1 0,1-1 0,-1 0 0,1 1 0,-1-1 0,1 1 0,-1-1 0,1 1 0,-1 0 0,1-1 0,-1 1 0,0-1 0,1 1 0,-1 0 0,0-1 0,1 1 0,-1 0 0,0 0 0,0-1 0,0 1 0,0 0 0,0-1 0,0 1 0,0 0 0,0 0 0,0-1 0,0 1 0,0 0 0,0-1 0,-1 1 0,1 0 0,0 0 0,0-1 0,-1 1 0,1-1 0,0 1 0,-1 0 0,1-1 0,-1 1 0,1-1 0,-1 1 0,1-1 0,-1 1 0,1-1 0,-1 1 0,1-1 0,-1 1 0,0-1 0,1 0 0,-2 1 0,-36 18 0,37-19 0,-63 18-1365,34-12-5461</inkml:trace>
  <inkml:trace contextRef="#ctx0" brushRef="#br0" timeOffset="3820.84">4490 382 24575,'176'72'0,"-70"-31"0,-98-38 0,0 0 0,-1 1 0,1 0 0,-1 1 0,0-1 0,13 12 0,-18-14 0,0 0 0,0 0 0,-1 0 0,1 1 0,0-1 0,-1 0 0,0 1 0,0-1 0,0 1 0,0-1 0,0 1 0,0 0 0,0-1 0,-1 1 0,0 0 0,1-1 0,-1 1 0,0 0 0,0 0 0,-1-1 0,1 1 0,0 0 0,-1 0 0,0-1 0,-1 5 0,-4 7 0,0 0 0,-1-1 0,-1 1 0,0-1 0,-1-1 0,-11 14 0,-70 68 0,58-62 0,-152 161-1365,137-145-5461</inkml:trace>
  <inkml:trace contextRef="#ctx0" brushRef="#br0" timeOffset="5901.01">5485 573 24575,'-2'-6'0,"-3"14"0,-4 17 0,0 16 0,1 0 0,3 0 0,1 1 0,3 65 0,1-103 0,1 0 0,-1 0 0,1 0 0,-1 0 0,1 0 0,0-1 0,1 1 0,2 6 0,-4-9 0,1-1 0,-1 1 0,0-1 0,1 1 0,-1-1 0,1 1 0,-1-1 0,1 1 0,-1-1 0,1 1 0,-1-1 0,1 0 0,-1 1 0,1-1 0,0 0 0,-1 0 0,1 1 0,-1-1 0,1 0 0,0 0 0,-1 0 0,2 0 0,-1 0 0,0 0 0,1-1 0,-1 1 0,0 0 0,0-1 0,0 0 0,0 1 0,1-1 0,-1 1 0,0-1 0,0 0 0,0 0 0,0 0 0,0 0 0,1-1 0,6-7 0,-1 0 0,0-1 0,-1 0 0,0 0 0,-1 0 0,7-15 0,19-71 0,-7 20 0,-21 89 0,-1 11 0,-2-17 0,2 24 0,5 33 0,-6-58 0,1 1 0,-1 0 0,1 0 0,0-1 0,1 1 0,-1-1 0,1 1 0,1-1 0,-1 0 0,1-1 0,5 8 0,-8-13 0,0 1 0,-1 0 0,1-1 0,0 1 0,0-1 0,0 1 0,-1-1 0,1 0 0,0 1 0,0-1 0,0 0 0,0 0 0,0 1 0,0-1 0,0 0 0,0 0 0,0 0 0,0 0 0,0 0 0,0 0 0,-1 0 0,1-1 0,0 1 0,0 0 0,0 0 0,0-1 0,0 1 0,0-1 0,0 1 0,-1-1 0,1 1 0,0-1 0,0 1 0,-1-1 0,1 0 0,0 1 0,-1-1 0,1 0 0,-1 0 0,1 1 0,0-2 0,23-38 0,-23 39 0,27-75 0,-23 57 0,2 2 0,0-1 0,12-22 0,-19 39 0,0 1 0,1 0 0,-1-1 0,0 1 0,0 0 0,1-1 0,-1 1 0,0 0 0,0-1 0,1 1 0,-1 0 0,0 0 0,1-1 0,-1 1 0,0 0 0,1 0 0,-1 0 0,1-1 0,-1 1 0,0 0 0,1 0 0,-1 0 0,1 0 0,-1 0 0,0 0 0,1 0 0,-1 0 0,1 0 0,-1 0 0,0 0 0,1 0 0,-1 0 0,1 0 0,-1 0 0,0 1 0,1-1 0,-1 0 0,1 0 0,-1 0 0,0 1 0,1-1 0,-1 0 0,0 0 0,0 1 0,1-1 0,-1 0 0,0 1 0,0-1 0,1 0 0,-1 1 0,0-1 0,0 0 0,0 1 0,1-1 0,-1 1 0,0-1 0,0 1 0,14 30 0,-11-23 0,2 4 0,1 0 0,0 0 0,13 17 0,-18-27 0,1 1 0,0-1 0,0 0 0,0 1 0,0-1 0,0 0 0,0-1 0,1 1 0,-1 0 0,0 0 0,1-1 0,0 0 0,-1 1 0,1-1 0,0 0 0,0 0 0,-1-1 0,1 1 0,0 0 0,0-1 0,0 0 0,5 0 0,-6 0 0,1-1 0,-1 0 0,0 0 0,0 0 0,0 0 0,0 0 0,-1-1 0,1 1 0,0-1 0,0 1 0,-1-1 0,1 1 0,-1-1 0,1 0 0,-1 0 0,0 0 0,0 0 0,0 0 0,0 0 0,0 0 0,1-4 0,14-54 0,-13 42 0,-2 13 0,0 1 0,1-1 0,-1 1 0,1-1 0,0 1 0,0 0 0,4-6 0,-6 10 0,0-1 0,1 1 0,-1 0 0,0 0 0,0-1 0,1 1 0,-1 0 0,0 0 0,0-1 0,1 1 0,-1 0 0,0 0 0,0 0 0,1 0 0,-1 0 0,0 0 0,1-1 0,-1 1 0,0 0 0,1 0 0,-1 0 0,0 0 0,1 0 0,-1 0 0,0 0 0,1 0 0,-1 0 0,0 0 0,1 1 0,-1-1 0,0 0 0,1 0 0,-1 0 0,0 0 0,0 0 0,1 1 0,1 1 0,-1-1 0,0 1 0,0 0 0,0 0 0,0-1 0,0 1 0,0 0 0,0 0 0,0 0 0,0 3 0,10 40 0,-10-34 0,1 0 0,1 0 0,0 0 0,0 0 0,1 0 0,1-1 0,0 0 0,0 0 0,12 17 0,-16-26 0,-1-1 0,1 1 0,0 0 0,0-1 0,-1 1 0,1-1 0,0 1 0,0-1 0,0 1 0,0-1 0,0 1 0,0-1 0,0 0 0,-1 1 0,1-1 0,0 0 0,0 0 0,0 0 0,0 0 0,0 0 0,0 0 0,0 0 0,0 0 0,0 0 0,0 0 0,0-1 0,2 1 0,-1-2 0,0 1 0,1-1 0,-1 1 0,0-1 0,0 0 0,0 1 0,0-1 0,0 0 0,0-1 0,1-1 0,4-7 0,-1 1 0,0-1 0,5-15 0,4-24 0,-14 40 0,2 0 0,0 1 0,0-1 0,6-11 0,-9 21 0,0 0 0,0-1 0,0 1 0,1 0 0,-1 0 0,0-1 0,0 1 0,0 0 0,1 0 0,-1 0 0,0-1 0,1 1 0,-1 0 0,0 0 0,0 0 0,1 0 0,-1-1 0,0 1 0,1 0 0,-1 0 0,0 0 0,1 0 0,-1 0 0,0 0 0,1 0 0,-1 0 0,0 0 0,1 0 0,-1 0 0,0 0 0,1 0 0,-1 0 0,0 1 0,1-1 0,-1 0 0,0 0 0,0 0 0,1 0 0,-1 1 0,0-1 0,0 0 0,1 0 0,-1 0 0,0 1 0,0-1 0,1 0 0,-1 0 0,0 1 0,0-1 0,0 0 0,1 1 0,11 17 0,-11-15 0,-1-2 0,6 8 0,0 1 0,0-1 0,1 0 0,15 16 0,-21-23 0,1-1 0,-1 1 0,1-1 0,0 0 0,-1 0 0,1 0 0,0 0 0,0 0 0,0 0 0,0 0 0,0 0 0,0-1 0,0 1 0,0-1 0,0 1 0,0-1 0,0 0 0,1 0 0,-1 0 0,0 0 0,0 0 0,0-1 0,0 1 0,0-1 0,0 1 0,0-1 0,0 0 0,0 1 0,0-1 0,0 0 0,0 0 0,0-1 0,-1 1 0,3-2 0,2-3 0,0 0 0,-1-1 0,1 1 0,-1-1 0,-1 0 0,1-1 0,-1 1 0,-1-1 0,1 0 0,-1 0 0,-1 0 0,1 0 0,-1 0 0,1-14 0,1-15 0,-1-74 0,-3 88 0,0-25 0,-4-141 0,4 188 0,0 0 0,0 0 0,0 0 0,0 0 0,0 0 0,0 0 0,0 0 0,0 0 0,-1 0 0,1 0 0,0 0 0,-1 0 0,1 0 0,0 0 0,-1 0 0,0 0 0,1 1 0,-1-1 0,1 0 0,-2-1 0,1 2 0,1 0 0,-1 1 0,0-1 0,1 0 0,-1 0 0,1 1 0,-1-1 0,0 0 0,1 1 0,-1-1 0,1 1 0,-1-1 0,1 0 0,0 1 0,-1-1 0,1 1 0,-1-1 0,1 1 0,0 0 0,-1-1 0,1 1 0,-1 0 0,-17 45 0,9-10 0,1 1 0,3-1 0,-3 63 0,8-77 0,1 0 0,0 0 0,2 0 0,0 0 0,2 0 0,0-1 0,13 32 0,-14-44 0,0-1 0,1 1 0,0-1 0,1 0 0,0-1 0,0 1 0,0-1 0,1-1 0,0 1 0,0-1 0,1 0 0,11 7 0,-13-10 0,0 0 0,0 0 0,0-1 0,0 0 0,1 0 0,-1 0 0,0 0 0,1-1 0,0-1 0,-1 1 0,1-1 0,-1 0 0,1 0 0,0-1 0,-1 0 0,1 0 0,-1 0 0,12-5 0,-13 3 0,0 0 0,0 0 0,-1 0 0,1-1 0,-1 1 0,0-1 0,0 0 0,0 0 0,-1-1 0,1 1 0,-1-1 0,0 0 0,0 0 0,-1 0 0,0 0 0,1-1 0,1-10 0,0 4 0,-1-1 0,0 1 0,-1-1 0,-1 0 0,0 0 0,-2-23 0,1 33 0,0 0 0,0 1 0,-1-1 0,1 1 0,-1-1 0,0 1 0,0 0 0,0-1 0,0 1 0,0 0 0,-1 0 0,1-1 0,0 1 0,-1 0 0,0 0 0,0 1 0,1-1 0,-1 0 0,-2-1 0,3 2 0,0 1 0,0 0 0,0-1 0,0 1 0,0 0 0,0-1 0,0 1 0,0 0 0,0 0 0,0 0 0,0 0 0,0 0 0,0 0 0,0 0 0,0 0 0,0 0 0,0 1 0,0-1 0,-1 1 0,0 0 0,0 0 0,1 0 0,-1 0 0,0 1 0,1-1 0,-1 1 0,1-1 0,0 1 0,-1-1 0,1 1 0,0 0 0,-2 3 0,1-2 0,0 1 0,0 0 0,0-1 0,1 1 0,0 0 0,-1 0 0,1 0 0,1 0 0,-1 0 0,0 1 0,1-1 0,0 0 0,0 0 0,0 0 0,1 0 0,-1 0 0,1 0 0,0 1 0,0-1 0,1-1 0,-1 1 0,1 0 0,0 0 0,0 0 0,0-1 0,0 1 0,1-1 0,-1 0 0,1 0 0,0 0 0,0 0 0,4 3 0,-2-2 0,0 0 0,0-1 0,1 0 0,-1 0 0,1-1 0,0 1 0,0-1 0,0 0 0,0-1 0,0 1 0,0-1 0,0-1 0,0 1 0,0-1 0,0 0 0,1 0 0,-1-1 0,0 0 0,0 0 0,0 0 0,7-3 0,-6 1 0,0-1 0,-1 0 0,0 0 0,0 0 0,0-1 0,0 0 0,-1 0 0,1-1 0,-2 1 0,1-1 0,0 0 0,-1 0 0,0-1 0,-1 1 0,4-8 0,-1-1 0,0 0 0,0 0 0,-2-1 0,0 0 0,4-29 0,-8 38 0,-3 13 0,-3 16 0,0 18 60,0 70 0,6-95-246,1 1 1,0-1-1,1 0 0,1 1 1,0-1-1,1 0 1,11 24-1,-3-17-6640</inkml:trace>
  <inkml:trace contextRef="#ctx0" brushRef="#br0" timeOffset="6260.76">6883 255 24575,'0'25'0,"4"20"0,0 1-8191</inkml:trace>
  <inkml:trace contextRef="#ctx0" brushRef="#br0" timeOffset="6661.51">7136 678 24575,'-1'-4'0,"0"0"0,-1 0 0,1 0 0,-1 0 0,0 0 0,0 1 0,0-1 0,0 1 0,-1-1 0,0 1 0,1 0 0,-1 0 0,-7-6 0,9 8 0,-1 0 0,0 1 0,1-1 0,-1 0 0,0 1 0,1-1 0,-1 0 0,0 1 0,0 0 0,0 0 0,1-1 0,-1 1 0,0 0 0,0 0 0,0 1 0,0-1 0,1 0 0,-1 1 0,0-1 0,0 1 0,1-1 0,-1 1 0,0 0 0,1 0 0,-1-1 0,0 1 0,1 1 0,-1-1 0,1 0 0,0 0 0,-1 0 0,1 1 0,0-1 0,-2 3 0,0 0 0,0 1 0,-1 0 0,2 0 0,-1 0 0,0 0 0,1 1 0,0-1 0,0 1 0,1-1 0,0 1 0,0 0 0,-1 7 0,2-11 0,0 0 0,0 0 0,0 0 0,0 0 0,0-1 0,0 1 0,0 0 0,1 0 0,-1 0 0,1-1 0,-1 1 0,1 0 0,0 0 0,0-1 0,0 1 0,-1-1 0,2 1 0,-1 0 0,0-1 0,0 0 0,0 1 0,1-1 0,-1 0 0,1 0 0,-1 0 0,1 0 0,-1 0 0,1 0 0,0 0 0,-1 0 0,1-1 0,0 1 0,-1-1 0,1 1 0,0-1 0,0 1 0,0-1 0,0 0 0,-1 0 0,1 0 0,4-1 0,0 1 0,0-1 0,0 0 0,0-1 0,0 1 0,0-1 0,0 0 0,0-1 0,-1 1 0,1-1 0,-1 0 0,0-1 0,0 1 0,0-1 0,0 0 0,0 0 0,-1-1 0,4-4 0,2-4 0,0 0 0,-1-1 0,-1 0 0,-1-1 0,7-16 0,-7 92 0,-7-58 0,0-1 0,1 1 0,0-1 0,-1 1 0,1-1 0,0 0 0,0 1 0,0-1 0,1 0 0,-1 0 0,0 0 0,1 0 0,0 0 0,-1 0 0,1 0 0,0 0 0,0 0 0,0-1 0,0 1 0,0-1 0,0 0 0,1 0 0,-1 1 0,0-1 0,1-1 0,-1 1 0,0 0 0,1 0 0,-1-1 0,1 0 0,0 1 0,-1-1 0,1 0 0,-1 0 0,1-1 0,4 0 0,-1 0 0,0-1 0,1 0 0,-1 0 0,0 0 0,0-1 0,0 0 0,0-1 0,-1 1 0,1-1 0,-1 0 0,0 0 0,0-1 0,5-5 0,8-13 0,20-34 0,12-17 0,-49 73 0,0-1 0,0 1 0,0-1 0,0 1 0,1 0 0,-1-1 0,0 1 0,1 0 0,-1 0 0,1 0 0,0 0 0,-1 0 0,1 0 0,0 1 0,-1-1 0,1 0 0,0 1 0,0-1 0,2 1 0,-3 0 0,0 0 0,1 1 0,-1-1 0,0 0 0,0 1 0,0 0 0,0-1 0,0 1 0,0 0 0,0-1 0,0 1 0,0 0 0,0 0 0,0 0 0,0 0 0,-1 0 0,1 0 0,0 0 0,-1 0 0,1 0 0,0 2 0,2 4 0,0 1 0,0 0 0,-1 0 0,0 0 0,-1 0 0,1 17 0,-1-17-62,-1 0 0,-1 0 0,1 1 0,-1-1 0,-1 0 0,1 0 0,-1 0 0,-1 0 0,1 0 0,-1-1 0,-1 1 0,0-1-1,0 0 1,0 0 0,-1 0 0,0 0 0,0-1 0,0 0 0,-1 0 0,0 0 0,-12 8 0,-1-5-6764</inkml:trace>
  <inkml:trace contextRef="#ctx0" brushRef="#br0" timeOffset="7408.05">7623 489 24575,'0'18'0,"-1"1"0,2-1 0,3 30 0,-4-44 0,1-1 0,-1 0 0,1 0 0,0 0 0,0 1 0,0-1 0,0 0 0,0 0 0,1-1 0,0 1 0,-1 0 0,1 0 0,0-1 0,0 1 0,0-1 0,1 0 0,-1 1 0,1-1 0,-1 0 0,1 0 0,4 2 0,-4-3 0,0-1 0,0 1 0,0-1 0,0 0 0,0 0 0,0 0 0,0 0 0,0 0 0,-1-1 0,1 1 0,0-1 0,0 0 0,0 0 0,-1 0 0,1 0 0,0 0 0,-1-1 0,1 1 0,-1-1 0,1 1 0,-1-1 0,0 0 0,4-4 0,0 0 0,-1 0 0,1 0 0,-1-1 0,-1 1 0,1-1 0,-1 0 0,4-10 0,-6 14 0,-1-1 0,0 1 0,0-1 0,0 1 0,-1-1 0,1 1 0,-1-1 0,0 0 0,0 1 0,0-1 0,0 1 0,-1-1 0,0 1 0,1-1 0,-1 1 0,-2-4 0,3 5 0,-1 1 0,0 0 0,1 0 0,-1 0 0,0 0 0,0 0 0,0 0 0,1 0 0,-1 0 0,0 0 0,0 1 0,-1-1 0,1 0 0,0 0 0,0 1 0,0-1 0,0 1 0,-3-1 0,2 1 0,0-1 0,0 1 0,-1 0 0,1 0 0,0 0 0,0 1 0,-1-1 0,1 1 0,0-1 0,0 1 0,0 0 0,0-1 0,0 1 0,-3 2 0,1 0 0,0-1 0,0 1 0,0 0 0,0 1 0,0-1 0,1 1 0,0-1 0,0 1 0,0 0 0,0 0 0,0 1 0,1-1 0,0 0 0,0 1 0,0-1 0,0 1 0,1 0 0,0 0 0,-1 7 0,1-9 0,1 0 0,0 0 0,-1 1 0,2-1 0,-1 0 0,0 0 0,1 1 0,-1-1 0,1 0 0,0 0 0,0 0 0,0 1 0,0-1 0,1-1 0,-1 1 0,1 0 0,0 0 0,0 0 0,0-1 0,0 1 0,0-1 0,1 0 0,-1 1 0,1-1 0,-1 0 0,1-1 0,0 1 0,0 0 0,5 2 0,4-1 0,-1 0 0,0 0 0,1-1 0,-1 0 0,1-1 0,-1 0 0,1-1 0,0-1 0,-1 0 0,1 0 0,-1-1 0,1-1 0,-1 1 0,0-2 0,19-8 0,-17 6 0,0 0 0,-1-1 0,0 0 0,0-1 0,-1-1 0,0 1 0,0-2 0,-1 0 0,-1 0 0,1-1 0,-2 0 0,14-20 0,-21 28 0,1 0 0,0 0 0,-1 0 0,0 0 0,0 0 0,0-1 0,0 1 0,0 0 0,-1 0 0,1-1 0,-1 1 0,0 0 0,0-1 0,-1-4 0,1 6 0,-1 1 0,0-1 0,0 1 0,1-1 0,-1 1 0,0 0 0,0-1 0,0 1 0,-1 0 0,1 0 0,0 0 0,0-1 0,-1 1 0,1 1 0,0-1 0,-1 0 0,1 0 0,-1 0 0,1 1 0,-1-1 0,1 1 0,-1-1 0,0 1 0,1 0 0,-1 0 0,0-1 0,1 1 0,-1 0 0,0 0 0,-2 1 0,-3 0 0,0 0 0,0 0 0,0 1 0,1 0 0,-1 1 0,0-1 0,1 1 0,0 0 0,0 1 0,0-1 0,0 1 0,0 0 0,1 1 0,0-1 0,0 1 0,0 0 0,-8 11 0,8-9 0,0-1 0,0 1 0,1 0 0,0 1 0,0-1 0,1 1 0,0-1 0,0 1 0,1 0 0,0 0 0,0 1 0,1-1 0,0 0 0,0 16 0,1-22 0,0 0 0,0 1 0,0-1 0,0 0 0,1 0 0,-1 0 0,1 0 0,-1 1 0,1-1 0,0 0 0,0 0 0,0 0 0,0 0 0,0-1 0,0 1 0,1 0 0,-1 0 0,0-1 0,1 1 0,0-1 0,-1 1 0,1-1 0,0 1 0,0-1 0,0 0 0,0 0 0,0 0 0,0 0 0,0 0 0,0-1 0,0 1 0,0-1 0,0 1 0,0-1 0,1 0 0,-1 0 0,0 0 0,0 0 0,0 0 0,1 0 0,3-1 0,1-1 0,0 0 0,-1 0 0,1-1 0,0 0 0,-1 0 0,1-1 0,-1 1 0,0-1 0,0-1 0,-1 1 0,10-10 0,0-5 0,-1 0 0,-1-2 0,0 1 0,-2-2 0,0 0 0,-2 0 0,0 0 0,-2-1 0,8-38 0,-3-5 0,-2-1 0,0-76 0,-12 117 0,-4 54 0,-3 43-170,4-1-1,3 1 0,3 0 1,4 0-1,2-1 0,3 1 1,35 121-1,-23-128-6655</inkml:trace>
  <inkml:trace contextRef="#ctx0" brushRef="#br0" timeOffset="8130.19">8554 488 24575,'0'13'0,"0"0"0,1-1 0,1 1 0,0 0 0,0-1 0,7 18 0,-8-28 0,0 1 0,0-1 0,0 1 0,0-1 0,0 0 0,1 0 0,-1 0 0,1 0 0,-1 0 0,1 0 0,0 0 0,0 0 0,0 0 0,0-1 0,0 1 0,0-1 0,0 0 0,1 0 0,-1 1 0,0-1 0,1-1 0,-1 1 0,1 0 0,-1-1 0,1 1 0,-1-1 0,1 0 0,-1 1 0,1-1 0,0-1 0,-1 1 0,1 0 0,-1-1 0,1 1 0,-1-1 0,1 0 0,-1 1 0,5-4 0,0 1 0,-1-1 0,1 0 0,-1-1 0,0 0 0,-1 0 0,1 0 0,-1 0 0,0-1 0,0 0 0,0 0 0,-1 0 0,0-1 0,0 1 0,-1-1 0,0 0 0,2-8 0,-3 10 0,0 0 0,-1 0 0,0 0 0,0 0 0,0 0 0,-1 0 0,0 0 0,0-1 0,0 1 0,-1 0 0,0-5 0,0 7 0,0 0 0,0 0 0,0 0 0,-1 0 0,1 0 0,-1 0 0,1 0 0,-1 1 0,0-1 0,0 1 0,-1 0 0,1-1 0,0 1 0,-1 0 0,1 0 0,-1 0 0,1 1 0,-7-4 0,5 4 0,0-1 0,0 1 0,-1 0 0,1 0 0,0 1 0,-1-1 0,1 1 0,-1 0 0,1 0 0,0 0 0,-1 1 0,1 0 0,-1-1 0,1 2 0,0-1 0,0 0 0,0 1 0,0 0 0,0 0 0,0 0 0,0 0 0,1 1 0,-1-1 0,1 1 0,-1 0 0,-3 5 0,-4 2 0,2 1 0,0 0 0,0 0 0,1 1 0,0 0 0,1 1 0,-6 13 0,9-18 0,1 1 0,0 0 0,1 0 0,0 1 0,0-1 0,1 0 0,0 1 0,0-1 0,1 1 0,1-1 0,2 18 0,-2-22 0,0 0 0,1-1 0,-1 1 0,1 0 0,0-1 0,0 0 0,1 1 0,-1-1 0,1 0 0,0 0 0,0 0 0,0-1 0,1 1 0,-1-1 0,1 1 0,0-1 0,0 0 0,0-1 0,0 1 0,1-1 0,-1 0 0,1 0 0,-1 0 0,8 1 0,-5-1 0,1 0 0,0-1 0,-1 0 0,1-1 0,0 1 0,0-1 0,0-1 0,-1 0 0,1 0 0,0 0 0,-1-1 0,1 0 0,-1-1 0,1 0 0,-1 0 0,0 0 0,0-1 0,-1 0 0,1 0 0,-1-1 0,0 0 0,0 0 0,0 0 0,-1-1 0,0 0 0,0 0 0,5-6 0,-1-3 0,0 1 0,-1-1 0,0 0 0,-1 0 0,-1-1 0,-1 0 0,0 0 0,-1-1 0,0 1 0,-1-1 0,0-26 0,-3 35 0,3-23 0,-3 31 0,1-1 0,-1 1 0,0-1 0,1 1 0,-1-1 0,0 1 0,1 0 0,-1-1 0,1 1 0,-1-1 0,0 1 0,1 0 0,-1 0 0,1-1 0,-1 1 0,1 0 0,-1 0 0,1-1 0,-1 1 0,1 0 0,0 0 0,-1 0 0,1 0 0,-1 0 0,1 0 0,-1 0 0,1 0 0,-1 0 0,1 0 0,-1 0 0,1 0 0,0 0 0,-1 1 0,1-1 0,-1 0 0,1 0 0,-1 0 0,1 1 0,-1-1 0,0 0 0,1 1 0,-1-1 0,1 0 0,-1 1 0,0-1 0,1 1 0,-1-1 0,1 1 0,13 12 0,-1-1 0,0 1 0,-1 1 0,0 0 0,-1 1 0,-1 0 0,-1 1 0,0 0 0,12 30 0,-20-44 0,0 0 0,0 0 0,-1 1 0,1-1 0,-1 0 0,0 0 0,0 0 0,1 0 0,-1 0 0,0 1 0,-1-1 0,1 0 0,0 0 0,-1 0 0,1 0 0,-1 0 0,0 0 0,0 0 0,1 0 0,-1 0 0,-2 3 0,1-3 0,-1 1 0,1-1 0,0 0 0,-1 0 0,0 0 0,1 0 0,-1-1 0,0 1 0,0-1 0,0 1 0,0-1 0,0 0 0,-4 1 0,1-1 0,0 1 0,0-1 0,-1-1 0,1 1 0,0-1 0,0 0 0,-1 0 0,1-1 0,0 0 0,-1 0 0,1-1 0,0 1 0,0-1 0,-9-5 0,13 6-68,0 0 0,1 0-1,-1-1 1,1 1 0,-1 0 0,1-1-1,0 1 1,-1-1 0,1 0 0,0 1-1,0-1 1,0 0 0,0 0 0,1 0-1,-1 0 1,0 1 0,1-1-1,-1 0 1,1-2 0,-2-18-6758</inkml:trace>
  <inkml:trace contextRef="#ctx0" brushRef="#br0" timeOffset="8685.9">9168 255 24575,'3'0'0,"-3"7"0,-3 12 0,-11 42 0,3 1 0,2 1 0,4-1 0,1 1 0,7 68 0,1-98 0,1-24 0,-3-16 0,0-19 0,-7-22 0,3 32 0,0-1 0,1 1 0,1-1 0,3-23 0,-3 35 0,2 0 0,-1 0 0,0 0 0,1 0 0,0 0 0,0 1 0,1-1 0,-1 1 0,1-1 0,0 1 0,0 0 0,0 0 0,1 0 0,-1 1 0,1-1 0,0 1 0,0 0 0,8-5 0,-4 3 0,0 1 0,1 0 0,-1 1 0,1-1 0,-1 2 0,1-1 0,12-1 0,-18 4 0,-1-1 0,0 1 0,0 0 0,0 0 0,1 0 0,-1 0 0,0 0 0,0 0 0,1 1 0,-1-1 0,0 1 0,0-1 0,0 1 0,0 0 0,0 0 0,0 0 0,0 0 0,0 0 0,0 1 0,0-1 0,0 0 0,-1 1 0,1-1 0,-1 1 0,1 0 0,-1 0 0,0-1 0,1 1 0,-1 0 0,0 0 0,0 0 0,0 0 0,-1 0 0,2 4 0,2 21-45,-1 1 0,-1-1 1,-1 1-1,-5 46 0,1-30-1096,2-30-5685</inkml:trace>
  <inkml:trace contextRef="#ctx0" brushRef="#br0" timeOffset="10067.33">9315 194 24575,'2'31'0,"1"0"0,15 58 0,-12-60 0,8 30 0,38 107 0,-50-161 0,0 0 0,0-1 0,1 0 0,-1 1 0,1-1 0,5 5 0,-8-9 0,0 1 0,1-1 0,-1 1 0,1-1 0,-1 0 0,1 1 0,-1-1 0,1 0 0,-1 1 0,1-1 0,-1 0 0,1 0 0,-1 0 0,1 1 0,-1-1 0,1 0 0,0 0 0,-1 0 0,1 0 0,-1 0 0,1 0 0,1 0 0,-2-1 0,1 1 0,0-1 0,0 1 0,0-1 0,-1 0 0,1 1 0,0-1 0,-1 0 0,1 0 0,0 0 0,-1 1 0,1-1 0,-1 0 0,0 0 0,1 0 0,-1 0 0,0 0 0,1-1 0,1-6 0,-1 0 0,1-1 0,-2 1 0,1-8 0,-1 10 0,0 0 0,0 1 0,0-1 0,1 1 0,0-1 0,0 1 0,1-1 0,0 1 0,3-8 0,-5 13 0,1 0 0,-1 0 0,1 0 0,-1 1 0,0-1 0,1 0 0,-1 1 0,0-1 0,1 0 0,-1 1 0,0-1 0,1 0 0,-1 1 0,0-1 0,0 0 0,1 1 0,-1-1 0,0 1 0,0-1 0,0 0 0,0 1 0,0-1 0,0 1 0,1-1 0,-1 1 0,0-1 0,0 1 0,0-1 0,0 1 0,-1-1 0,1 1 0,4 20 0,-2-7 0,-1-3 0,0 0 0,0 0 0,1 0 0,1 0 0,0 0 0,1 0 0,0-1 0,0 0 0,9 14 0,-13-23 0,1 0 0,-1 0 0,1-1 0,0 1 0,0 0 0,-1-1 0,1 1 0,0 0 0,0-1 0,0 1 0,-1-1 0,1 0 0,0 1 0,0-1 0,0 0 0,0 1 0,0-1 0,0 0 0,0 0 0,0 0 0,0 0 0,0 0 0,0 0 0,0 0 0,0 0 0,0 0 0,0 0 0,0-1 0,0 1 0,-1 0 0,1-1 0,0 1 0,0 0 0,0-1 0,0 1 0,0-1 0,-1 0 0,1 1 0,0-1 0,0 0 0,-1 1 0,1-1 0,-1 0 0,1 0 0,0 1 0,0-3 0,4-4 0,0-1 0,0 0 0,7-16 0,-10 19 0,8-20 0,-8 19 0,0 0 0,0 0 0,0 0 0,1 0 0,0 0 0,0 1 0,0 0 0,1-1 0,0 1 0,7-7 0,-10 11 0,0 1 0,0 0 0,0 0 0,0 0 0,0 0 0,0 0 0,0 1 0,-1-1 0,1 0 0,0 0 0,0 1 0,0-1 0,0 0 0,0 1 0,-1-1 0,1 1 0,0-1 0,0 1 0,-1-1 0,1 1 0,0-1 0,-1 1 0,1 0 0,0 0 0,-1-1 0,1 1 0,-1 0 0,0 0 0,1 1 0,18 31 0,-16-27 0,2 3 0,-1-1 0,1-1 0,0 1 0,1-1 0,0 1 0,8 7 0,-12-14 0,-1 0 0,0 0 0,1 0 0,-1 0 0,1 0 0,-1 0 0,1-1 0,-1 1 0,1 0 0,-1-1 0,1 1 0,0-1 0,-1 1 0,1-1 0,0 0 0,0 0 0,-1 0 0,1 0 0,0 0 0,-1 0 0,1 0 0,0-1 0,0 1 0,-1 0 0,1-1 0,-1 0 0,1 1 0,0-1 0,-1 0 0,1 0 0,-1 0 0,0 0 0,1 0 0,-1 0 0,0 0 0,0 0 0,1-1 0,-1 1 0,0 0 0,0-1 0,1-1 0,20-42 0,-20 40 0,0-1 0,0 1 0,1-1 0,0 1 0,-1 0 0,2 0 0,-1 1 0,1-1 0,-1 1 0,5-5 0,-7 9 0,0-1 0,0 1 0,0 0 0,0-1 0,0 1 0,0 0 0,0 0 0,0 0 0,0 0 0,0 0 0,0 0 0,0 0 0,0 0 0,0 0 0,0 0 0,0 1 0,0-1 0,0 0 0,0 1 0,-1-1 0,1 1 0,0-1 0,0 1 0,0-1 0,0 1 0,-1-1 0,2 2 0,23 22 0,-19-17 0,-1-2 0,-1-1 0,1 0 0,0 0 0,0 0 0,0-1 0,0 0 0,1 1 0,0-2 0,-1 1 0,1-1 0,0 0 0,0 0 0,8 1 0,-9-3 0,-1 0 0,1 0 0,0 0 0,-1-1 0,1 0 0,-1 0 0,1 0 0,-1 0 0,0-1 0,1 1 0,-1-1 0,0 0 0,0-1 0,0 1 0,0-1 0,-1 1 0,1-1 0,5-6 0,-4 3 0,0 0 0,0 0 0,0-1 0,-1 0 0,0 0 0,0 0 0,4-12 0,-7 17 0,0-1 0,-1 0 0,1 0 0,0 0 0,-1 0 0,0 0 0,0 0 0,0 0 0,0 0 0,-1-5 0,1 7 0,0 0 0,-1-1 0,1 1 0,-1 0 0,0-1 0,1 1 0,-1 0 0,0 0 0,0 0 0,0 0 0,0 0 0,0 0 0,0 0 0,0 0 0,0 0 0,0 0 0,0 0 0,0 0 0,-1 1 0,1-1 0,0 1 0,-3-2 0,2 2 0,0-1 0,-1 1 0,1 0 0,0-1 0,0 1 0,0 0 0,0 0 0,-1 0 0,1 1 0,0-1 0,0 0 0,0 1 0,0-1 0,0 1 0,0 0 0,0 0 0,0 0 0,-3 2 0,1-1 0,0 1 0,0 1 0,1-1 0,-1 0 0,1 1 0,0 0 0,0 0 0,-3 5 0,2-3 0,1 0 0,0 0 0,0 0 0,0 0 0,1 0 0,0 1 0,1-1 0,-1 1 0,1 0 0,0-1 0,1 1 0,0 10 0,0-15 0,0 0 0,0-1 0,0 1 0,0 0 0,1-1 0,-1 1 0,0 0 0,1-1 0,0 1 0,-1 0 0,1-1 0,0 1 0,0-1 0,0 1 0,0-1 0,0 0 0,0 1 0,0-1 0,0 0 0,1 0 0,-1 0 0,1 0 0,-1 0 0,0 0 0,1 0 0,-1 0 0,1-1 0,0 1 0,-1 0 0,1-1 0,0 0 0,-1 1 0,1-1 0,0 0 0,-1 0 0,1 0 0,0 0 0,2 0 0,4-2 0,1 0 0,-1-1 0,1 0 0,-1-1 0,0 1 0,8-7 0,4 0 0,-17 10 0,1-1 0,0 0 0,-1 1 0,1 0 0,0 0 0,0 0 0,-1 0 0,1 0 0,0 1 0,-1 0 0,1 0 0,0 0 0,-1 0 0,1 0 0,3 3 0,20 4 0,-20-6 0,0-1 0,0 0 0,0-1 0,0 0 0,1 0 0,-1 0 0,0-1 0,0 0 0,0-1 0,0 1 0,0-1 0,0 0 0,-1-1 0,1 0 0,-1 0 0,0 0 0,1-1 0,-2 0 0,1 0 0,0-1 0,-1 1 0,0-1 0,0-1 0,0 1 0,0 0 0,-1-1 0,6-10 0,2-6 0,-1-1 0,0 0 0,-2-1 0,-1 0 0,-1 0 0,7-39 0,-8 28 0,2 1 0,-1-1 0,-3 1 0,0-1 0,-2 0 0,-4-37 0,2 70 0,0 0 0,0-1 0,-1 1 0,1 0 0,-1 0 0,0-1 0,0 1 0,0 0 0,0 0 0,0 0 0,0 0 0,0 0 0,-1 0 0,1 0 0,-1 0 0,1 1 0,-1-1 0,-3-2 0,4 4 0,-1-1 0,1 1 0,-1-1 0,1 1 0,-1 0 0,1-1 0,-1 1 0,1 0 0,-1 0 0,0 0 0,1 0 0,-1 0 0,1 1 0,-1-1 0,1 0 0,-1 1 0,1-1 0,-1 1 0,1 0 0,-1-1 0,1 1 0,0 0 0,-1 0 0,1 0 0,0 0 0,0 0 0,-2 2 0,-5 5 0,0 1 0,1-1 0,0 1 0,1 1 0,0-1 0,1 1 0,0 0 0,-4 11 0,-4 12 0,-9 43 0,12-39 0,3-1 0,-6 72 0,12-96 0,1 0 0,0 0 0,1 0 0,0 0 0,1 0 0,0 0 0,1-1 0,1 1 0,-1-1 0,2 1 0,0-1 0,0 0 0,7 10 0,-7-15 0,0 0 0,0 0 0,1-1 0,0 1 0,0-1 0,0 0 0,1-1 0,-1 1 0,1-1 0,0-1 0,0 1 0,1-1 0,-1-1 0,0 1 0,1-1 0,0-1 0,0 1 0,-1-1 0,1 0 0,0-1 0,0 0 0,12-1 0,-11 0 0,-1-1 0,0 0 0,1 0 0,-1 0 0,0-1 0,0 0 0,0-1 0,-1 0 0,1 0 0,-1 0 0,0-1 0,0 0 0,-1-1 0,1 1 0,-1-1 0,0 0 0,-1-1 0,1 0 0,-1 0 0,6-11 0,-7 9 0,1-1 0,-1-1 0,3-13 0,-6 20 0,0 0 0,0 0 0,0 0 0,-1-1 0,0 1 0,0 0 0,0 0 0,0-1 0,-1 1 0,0 0 0,-1-5 0,2 9 0,0-1 0,0 1 0,0-1 0,0 1 0,0-1 0,0 1 0,0-1 0,0 1 0,0-1 0,-1 1 0,1-1 0,0 1 0,0 0 0,-1-1 0,1 1 0,0-1 0,0 1 0,-1 0 0,1-1 0,0 1 0,-1 0 0,1 0 0,-1-1 0,1 1 0,0 0 0,-1 0 0,1-1 0,-1 1 0,1 0 0,-1 0 0,1 0 0,0 0 0,-1 0 0,1-1 0,-1 1 0,1 0 0,-1 0 0,1 0 0,-1 0 0,1 1 0,-1-1 0,1 0 0,-1 0 0,1 0 0,-1 0 0,1 0 0,0 0 0,-1 1 0,1-1 0,-1 0 0,1 0 0,0 1 0,-1-1 0,1 0 0,0 1 0,-1-1 0,1 0 0,0 1 0,-1-1 0,1 1 0,0-1 0,0 0 0,-1 1 0,1 0 0,-14 31 0,11-20 17,1-1 0,1 1 1,0 0-1,1 0 0,0-1 0,4 24 0,-4-32-34,1 1 0,0-1 1,0 1-1,0-1 0,1 0 0,-1 1 1,1-1-1,0 0 0,0 0 0,0 0 1,5 5-1,-6-7-47,1 1 0,0-1-1,0 0 1,0 1 0,0-1 0,1 0 0,-1 0-1,0-1 1,0 1 0,1 0 0,-1-1 0,0 1-1,1-1 1,-1 0 0,0 0 0,1 0 0,-1 0-1,1 0 1,4-1 0,7-3-6762</inkml:trace>
  <inkml:trace contextRef="#ctx0" brushRef="#br0" timeOffset="10438.52">10185 405 24575,'36'0'0,"26"-3"0,21-6 0,-4 0-8191</inkml:trace>
  <inkml:trace contextRef="#ctx0" brushRef="#br0" timeOffset="10439.52">11222 342 24575,'0'0'-8191</inkml:trace>
</inkml:ink>
</file>

<file path=word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6T18:20:44.5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9 127 24575,'-6'1'0,"1"0"0,-1 0 0,1 0 0,-1 1 0,1 0 0,-1 0 0,1 0 0,0 0 0,0 1 0,0 0 0,1 0 0,-1 1 0,1-1 0,-1 1 0,1 0 0,0 0 0,0 0 0,1 1 0,-1-1 0,1 1 0,-4 7 0,-2 5 0,0 0 0,1 0 0,1 1 0,1 0 0,-5 20 0,-9 64 0,19-91 0,0-1 0,1 1 0,-1 0 0,2-1 0,0 1 0,0 0 0,5 16 0,-6-26 0,0 0 0,0 0 0,1 0 0,-1 0 0,0 0 0,1-1 0,-1 1 0,1 0 0,-1 0 0,1 0 0,-1-1 0,1 1 0,-1 0 0,1-1 0,-1 1 0,1-1 0,0 1 0,0 0 0,-1-1 0,1 1 0,0-1 0,0 0 0,-1 1 0,1-1 0,0 0 0,0 1 0,0-1 0,0 0 0,0 0 0,0 0 0,-1 0 0,1 0 0,0 0 0,0 0 0,0 0 0,0 0 0,0 0 0,0-1 0,-1 1 0,1 0 0,0 0 0,0-1 0,0 1 0,0-1 0,-1 1 0,1-1 0,1 0 0,3-2 0,-1-1 0,1 1 0,-1-1 0,0 0 0,0-1 0,5-5 0,0-5 0,-1 0 0,0 0 0,0-1 0,-2 1 0,0-2 0,7-28 0,-3-2 0,4-56 0,-13 115 0,0 0 0,0 0 0,2 0 0,-1-1 0,1 1 0,10 21 0,-9-21 0,1-1 0,0 0 0,1 0 0,0-1 0,0 1 0,2-2 0,-1 1 0,14 13 0,-15-18-195,1 0 0,0-1 0,0 0 0,0 0 0,0 0 0,12 3 0,6 0-6631</inkml:trace>
  <inkml:trace contextRef="#ctx0" brushRef="#br0" timeOffset="398">434 0 24575,'22'11'0,"13"14"0,9 21 0,1 21 0,-5 20 0,-8 21 0,-10 17 0,-16 13 0,-19 4 0,-23-1 0,-23-9 0,-1-27-8191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13:10.23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602 37 24575,'14'25'0,"6"23"0,-2 22 0,-3 16 0,-5 15 0,-3 13 0,-7 7 0,-11 6 0,-10-1 0,-17-4 0,-19-5 0,-22-8 0,-22-8 0,-20-14 0,11-21-8191</inkml:trace>
  <inkml:trace contextRef="#ctx0" brushRef="#br0" timeOffset="2176.94">3111 525 24575,'2'1'0,"0"-1"0,0 1 0,-1-1 0,1 1 0,0-1 0,0 1 0,-1 0 0,1 0 0,-1 0 0,1 0 0,0 0 0,-1 0 0,0 1 0,1-1 0,-1 0 0,0 1 0,0-1 0,2 3 0,19 32 0,-18-28 0,27 56 0,-23-45 0,1 1 0,1-2 0,16 23 0,-26-40 0,0 0 0,1-1 0,-1 1 0,1 0 0,-1-1 0,1 1 0,-1 0 0,1-1 0,0 1 0,-1-1 0,1 1 0,0-1 0,-1 1 0,1-1 0,0 0 0,0 1 0,-1-1 0,1 0 0,0 1 0,0-1 0,0 0 0,-1 0 0,1 0 0,1 0 0,-1 0 0,0-1 0,-1 1 0,1-1 0,0 1 0,0-1 0,-1 1 0,1-1 0,-1 0 0,1 1 0,0-1 0,-1 0 0,1 1 0,-1-1 0,0 0 0,1 0 0,-1 0 0,0 1 0,1-3 0,9-48 0,-9 42 0,8-99 0,-5-149 0,-6 167 0,2 85 0,1-22 0,-2 1 0,-2-1 0,-5-26 0,7 46 0,-1-1 0,-1 1 0,1 0 0,-1 0 0,-1 0 0,-6-10 0,8 14 0,0 0 0,0 0 0,-1 0 0,0 0 0,1 1 0,-1-1 0,0 1 0,0 0 0,-1 0 0,1 0 0,0 0 0,-1 1 0,1-1 0,-5 0 0,-2 1 0,24 6 0,57 4-73,1-4 1,98-5-1,-92-1-1074,-52 1-5679</inkml:trace>
  <inkml:trace contextRef="#ctx0" brushRef="#br0" timeOffset="2613.87">3406 291 24575,'3'2'0,"0"0"0,0 1 0,0-1 0,-1 1 0,1-1 0,-1 1 0,0 0 0,1 0 0,-1 0 0,0 0 0,-1 0 0,1 0 0,-1 1 0,2 3 0,13 51 0,-10-26 0,2 46 0,-6-45 0,-2-31 0,0-1 0,0 0 0,0 1 0,0-1 0,0 1 0,0-1 0,0 0 0,1 1 0,-1-1 0,1 0 0,-1 1 0,1-1 0,-1 0 0,1 0 0,0 1 0,0-1 0,-1 0 0,1 0 0,0 0 0,1 1 0,-1-2 0,0 0 0,0 0 0,-1 0 0,1 0 0,0 0 0,0 0 0,0 0 0,0 0 0,-1-1 0,1 1 0,0 0 0,0-1 0,-1 1 0,1 0 0,0-1 0,-1 1 0,1-1 0,0 1 0,-1-1 0,1 1 0,0-1 0,-1 0 0,2 0 0,6-9 0,0-1 0,-1 1 0,6-13 0,-11 20 0,37-72 0,-27 49 0,0 2 0,2 0 0,30-40 0,-42 61 0,0 0 0,1 1 0,-1-1 0,0 1 0,1 0 0,0 0 0,0 0 0,-1 0 0,1 1 0,0-1 0,1 1 0,4-3 0,-6 4 0,-1 0 0,1 0 0,-1 0 0,0 0 0,1 1 0,-1-1 0,1 0 0,-1 0 0,1 1 0,-1-1 0,1 1 0,-1 0 0,0-1 0,1 1 0,-1 0 0,0 0 0,0-1 0,0 1 0,0 0 0,1 0 0,-1 1 0,0-1 0,-1 0 0,1 0 0,0 0 0,0 1 0,0-1 0,-1 0 0,1 1 0,0 1 0,7 17 0,-1-1 0,-1 1 0,0 0 0,-2 1 0,3 30 0,2 106 0,-9-153 0,-1 71-1365,-2-9-5461</inkml:trace>
  <inkml:trace contextRef="#ctx0" brushRef="#br0" timeOffset="3220.11">0 1456 24575,'344'-51'0,"-238"39"0,1295-102-1197,-524 54 689,-177-24-573,-641 74-4324</inkml:trace>
  <inkml:trace contextRef="#ctx0" brushRef="#br0" timeOffset="3735.11">1778 1795 24575,'11'-4'0,"1"0"0,0 1 0,0 0 0,0 1 0,0 0 0,0 1 0,0 0 0,1 1 0,-1 1 0,0 0 0,0 0 0,0 1 0,0 1 0,18 5 0,-23-5 0,-1 0 0,1 0 0,-1 0 0,1 1 0,-1-1 0,0 2 0,-1-1 0,1 1 0,-1 0 0,0 0 0,0 0 0,0 1 0,-1-1 0,0 1 0,0 0 0,0 1 0,-1-1 0,0 1 0,0-1 0,0 1 0,-1 0 0,0 0 0,-1 0 0,1 0 0,-1 11 0,0-9 0,-1-1 0,0 1 0,-1-1 0,0 1 0,0-1 0,-1 1 0,0-1 0,-1 0 0,0 1 0,0-2 0,0 1 0,-9 13 0,5-11 0,0-1 0,-1 1 0,0-1 0,0 0 0,-1-1 0,-1 0 0,1-1 0,-14 9 0,3-5 0,0-1 0,-1-1 0,0 0 0,0-1 0,-1-2 0,0 0 0,0-1 0,0-1 0,-29 0 0,43-3 0,1-1 0,-1 0 0,0-1 0,1 0 0,-1 0 0,1-1 0,-1 1 0,1-2 0,-1 1 0,1-1 0,-8-4 0,11 4 0,0 1 0,1-1 0,-1 0 0,0-1 0,1 1 0,0 0 0,0-1 0,0 0 0,0 0 0,1 0 0,-1 0 0,1 0 0,0 0 0,0-1 0,0 1 0,1 0 0,0-1 0,0 0 0,-1-5 0,1 1 0,0-1 0,1 0 0,0 0 0,1 1 0,0-1 0,1 0 0,-1 1 0,2-1 0,3-9 0,0 3 0,1 0 0,1 0 0,1 1 0,15-22 0,-1 7 0,2 0 0,1 3 0,55-47 0,-43 45-195,0 2 0,2 1 0,2 2 0,0 2 0,1 2 0,71-23 0,-48 24-6631</inkml:trace>
</inkml:ink>
</file>

<file path=word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2:43:35.7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 66 24575,'-1'0'0,"1"-1"0,-1 1 0,0-1 0,1 1 0,-1-1 0,1 1 0,-1-1 0,1 1 0,-1-1 0,1 0 0,0 1 0,-1-1 0,1 0 0,0 0 0,-1 1 0,1-1 0,0 0 0,0 0 0,0 1 0,0-1 0,0 0 0,0 0 0,0 0 0,0 1 0,0-1 0,0 0 0,0 0 0,1-1 0,0 1 0,0 0 0,0 0 0,0 0 0,0 0 0,0 0 0,0 0 0,0 0 0,1 0 0,-1 1 0,0-1 0,1 0 0,-1 1 0,1-1 0,1 0 0,12-2 0,0 0 0,24 0 0,-25 1 0,375-19 0,3 23 0,-345-1 0,-39-1-32,-13 0 111,-12 0-1491,-2 0-5414</inkml:trace>
</inkml:ink>
</file>

<file path=word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2:47:40.95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26 1054 24575,'7'-11'0,"6"-3"0,-3 7 0,-6 10 0,-8 10 0,-7 11 0,-5 12 0,-3 6 0,-2 5 0,2-3 0,1-2 0,0-4 0,3-5 0,1-5 0,2-3 0,0-6 0,1-3 0,4-3-8191</inkml:trace>
  <inkml:trace contextRef="#ctx0" brushRef="#br0" timeOffset="343.15">451 1054 24575,'4'0'0,"4"4"0,8 4 0,9 5 0,11 7 0,6 8 0,4 6 0,4 8 0,-3 4 0,-1 1 0,-2 1 0,-5-5 0,-5-6 0,-9-6 0,-5-8 0,-9-12 0</inkml:trace>
  <inkml:trace contextRef="#ctx0" brushRef="#br0" timeOffset="1898.58">1042 1267 24575,'7'-7'0,"3"5"0,-1 9 0,-1 15 0,-3 11 0,-2 10 0,3 9 0,-1 7 0,3 0 0,4-3 0,-1-4 0,-1-6 0,-3-9 0,-3-16 0</inkml:trace>
  <inkml:trace contextRef="#ctx0" brushRef="#br0" timeOffset="2684.84">261 822 24575,'22'0'0,"21"0"0,18 0 0,13 0 0,11 0 0,7 0 0,1 0 0,-4-3 0,-10-2 0,-15 0 0,-14 2 0,-20 0 0,-22 5 0</inkml:trace>
  <inkml:trace contextRef="#ctx0" brushRef="#br0" timeOffset="3125.6">1489 1202 24575,'-7'0'0,"1"0"0,9 0 0,10 0 0,15 0 0,10 0 0,5 0 0,6 0 0,-2 0 0,-1 0 0,-5 0 0,-6 0 0,-5 0 0,-8 0-8191</inkml:trace>
  <inkml:trace contextRef="#ctx0" brushRef="#br0" timeOffset="3504.28">2313 948 24575,'-25'11'0,"-12"14"0,-7 11 0,0 9 0,5 8 0,5 6 0,8-4 0,5-3 0,6-8 0,6-11-8191</inkml:trace>
  <inkml:trace contextRef="#ctx0" brushRef="#br0" timeOffset="3846.02">2018 948 24575,'0'7'0,"0"10"0,4 13 0,0 11 0,4 11 0,4 6 0,8 5 0,3 2 0,1-3 0,5-8 0,-4-13-8191</inkml:trace>
  <inkml:trace contextRef="#ctx0" brushRef="#br0" timeOffset="3847.02">2357 1350 24575,'-2'-10'0,"1"0"0,1-1 0,-1 1 0,2 0 0,-1-1 0,2 1 0,2-12 0,-4 19 0,0 1 0,1-1 0,0 1 0,-1-1 0,1 1 0,0 0 0,0-1 0,0 1 0,1 0 0,-1 0 0,0 0 0,1 0 0,0 0 0,-1 0 0,1 0 0,0 1 0,0-1 0,0 0 0,0 1 0,0 0 0,0-1 0,1 1 0,-1 0 0,0 0 0,1 0 0,-1 1 0,0-1 0,1 0 0,-1 1 0,1 0 0,-1-1 0,1 1 0,-1 0 0,5 1 0,-5-1 0,0 0 0,0 1 0,-1-1 0,1 1 0,0-1 0,0 1 0,0 0 0,0 0 0,0 0 0,-1 0 0,1 0 0,0 0 0,-1 0 0,1 1 0,-1-1 0,1 1 0,-1-1 0,0 1 0,0-1 0,2 4 0,-1-1 0,0 0 0,-1 0 0,0 0 0,0 0 0,0 0 0,0 0 0,0 0 0,-1 1 0,0 5 0,0 3 0,-2 0 0,0 0 0,0 0 0,-1 0 0,-7 18 0,1-9 0,-2 0 0,-18 26 0,5-8 0,23-38 0,0 0 0,0-1 0,0 1 0,0 0 0,0 0 0,0 0 0,1 0 0,-1 0 0,1 0 0,-1 0 0,1 0 0,0 0 0,0 0 0,0 0 0,0 0 0,0 0 0,0 0 0,0 0 0,1 2 0,0-2 0,0-1 0,0 0 0,0 1 0,0-1 0,0 0 0,0 0 0,1 0 0,-1 0 0,0 0 0,1 0 0,-1 0 0,0-1 0,1 1 0,-1 0 0,1-1 0,-1 1 0,1-1 0,-1 1 0,2-1 0,9 1 0,0 0 0,0 0 0,0-1 0,-1-1 0,13-2 0,28-5-1365,-4-2-5461</inkml:trace>
  <inkml:trace contextRef="#ctx0" brushRef="#br0" timeOffset="4282.78">1912 780 24575,'-7'-3'0,"1"-2"0,9 0 0,14 2 0,16-3 0,13-1 0,12 1 0,15 2 0,10 1 0,0 2 0,2 0 0,-7 1 0,-13 0 0,-14 0 0,-19 1 0,-23-1 0,-19 4 0,-9 1-8191</inkml:trace>
  <inkml:trace contextRef="#ctx0" brushRef="#br0" timeOffset="4828.16">2927 800 24575,'29'22'0,"13"21"0,3 18 0,-3 20 0,-8 14 0,-10 13 0,-16 6 0,-21 1 0,-22 0 0,-27-6 0,-24-10 0,-23-12 0,7-20-8191</inkml:trace>
  <inkml:trace contextRef="#ctx0" brushRef="#br0" timeOffset="5577.34">155 567 24575,'-25'29'0,"-12"27"0,0 26 0,7 24 0,8 23 0,19 19 0,27 8 0,32 4 0,35-4 0,31-7 0,27-15 0,20-18 0,18-23 0,-23-27-8191</inkml:trace>
  <inkml:trace contextRef="#ctx0" brushRef="#br0" timeOffset="6353.23">3394 1013 24575,'123'1'0,"132"-2"0,-222-5 0,-33 6 0,0 0 0,0 0 0,1 0 0,-1 0 0,0 0 0,0 0 0,0 0 0,0 0 0,1 0 0,-1 0 0,0 0 0,0 0 0,0 0 0,0 0 0,0 0 0,1 0 0,-1-1 0,0 1 0,0 0 0,0 0 0,0 0 0,0 0 0,0 0 0,0 0 0,0-1 0,0 1 0,1 0 0,-1 0 0,0 0 0,0 0 0,0 0 0,0-1 0,0 1 0,0 0 0,0 0 0,0 0 0,0 0 0,0-1 0,0 1 0,0 0 0,0 0 0,0 0 0,0 0 0,0 0 0,0-1 0,-16-5 0,-3 1 0,0-1 0,0 0 0,1-2 0,-20-9 0,32 13 0,-1-1 0,1 1 0,0-1 0,0 0 0,0 0 0,1-1 0,-1 1 0,1-1 0,1 0 0,-1-1 0,1 1 0,0-1 0,-4-11 0,5 11 0,-6-16 0,5 20 0,1 15 0,2 56 0,10 89 0,0-34 0,-6-38-1365,-1-9-5461</inkml:trace>
  <inkml:trace contextRef="#ctx0" brushRef="#br0" timeOffset="6740.66">3456 1542 24575,'0'-7'0,"7"-6"0,14-1 0,13 2 0,20 3 0,17 3 0,16-1 0,-7 1-8191</inkml:trace>
  <inkml:trace contextRef="#ctx0" brushRef="#br0" timeOffset="8970.24">4366 864 24575,'26'-76'0,"-26"76"0,0 0 0,0 0 0,0 1 0,0-1 0,0 0 0,1 0 0,-1 0 0,0 0 0,0 0 0,0 0 0,0 0 0,0 0 0,0 0 0,0 0 0,1 0 0,-1 0 0,0 0 0,0 1 0,0-1 0,0 0 0,0 0 0,0 0 0,1 0 0,-1 0 0,0 0 0,0 0 0,0 0 0,0 0 0,0-1 0,0 1 0,1 0 0,-1 0 0,0 0 0,0 0 0,0 0 0,0 0 0,0 0 0,0 0 0,0 0 0,0 0 0,1 0 0,-1 0 0,0 0 0,0-1 0,0 1 0,0 0 0,0 0 0,0 0 0,0 0 0,0 0 0,0 0 0,0 0 0,0-1 0,0 1 0,0 0 0,0 0 0,0 0 0,0 0 0,0 0 0,0 0 0,0-1 0,2 19 0,-4 27 0,1-18 0,-5 226 0,7-226 0,2 1 0,1-1 0,1-1 0,1 1 0,2-1 0,0 0 0,15 30 0,-19-48 0,0-1 0,1 0 0,-1 0 0,1-1 0,1 1 0,-1-1 0,1 0 0,0 0 0,10 6 0,-12-9 0,0 0 0,0-1 0,1 0 0,0 1 0,-1-1 0,1-1 0,0 1 0,0-1 0,0 0 0,0 0 0,0 0 0,0-1 0,0 0 0,0 0 0,0 0 0,7-1 0,-10 0-72,0 1 1,0-1-1,0 0 0,0 1 0,0-1 0,0 0 0,0 0 0,0-1 1,-1 1-1,1 0 0,0 0 0,-1-1 0,1 1 0,-1-1 0,0 0 1,1 1-1,-1-1 0,2-3 0,6-16-6754</inkml:trace>
  <inkml:trace contextRef="#ctx0" brushRef="#br0" timeOffset="9325.3">4198 1055 24575,'25'-7'0,"20"-2"0,15 0 0,10 1 0,2 3 0,-10 2-8191</inkml:trace>
  <inkml:trace contextRef="#ctx0" brushRef="#br0" timeOffset="9839.88">4917 1181 24575,'-10'6'0,"0"0"0,0 0 0,0 1 0,1 0 0,0 1 0,-13 14 0,-39 58 0,49-61 0,-1-1 0,-1 0 0,0-1 0,-27 23 0,40-39 0,1-1 0,-1 1 0,0 0 0,0 0 0,0-1 0,0 1 0,0 0 0,0-1 0,0 1 0,0-1 0,0 1 0,0-1 0,0 0 0,0 1 0,0-1 0,0 0 0,0 0 0,0 0 0,0 0 0,-1 0 0,1 0 0,0 0 0,0 0 0,0 0 0,0 0 0,0-1 0,-2 1 0,2-2 0,0 1 0,0 0 0,0 0 0,-1-1 0,1 1 0,1-1 0,-1 1 0,0-1 0,0 1 0,1-1 0,-1 0 0,0 1 0,1-1 0,0 0 0,-1-2 0,-1-11 0,1 0 0,1-1 0,2-15 0,-2 25 0,1-5 0,0-1 0,1 0 0,0 1 0,0-1 0,2 1 0,-1 0 0,7-12 0,-9 20 0,0 1 0,1 0 0,-1 0 0,1 0 0,-1 0 0,1 0 0,0 0 0,-1 0 0,1 0 0,0 1 0,1-1 0,-1 1 0,0-1 0,0 1 0,0 0 0,3-1 0,-2 1 0,0 1 0,0 0 0,-1 0 0,1 0 0,0 0 0,0 0 0,-1 0 0,1 1 0,0-1 0,-1 1 0,1 0 0,0 0 0,-1 0 0,1 0 0,-1 0 0,0 1 0,1-1 0,2 4 0,5 2 0,-1 0 0,0 1 0,-1 1 0,0 0 0,0 0 0,12 19 0,33 69 0,-30-53 0,-12-22 0,16 28 0,-25-46 0,0-1 0,0 0 0,1 0 0,-1 0 0,1 0 0,0 0 0,0-1 0,0 1 0,0-1 0,7 4 0,-9-6 0,0 1 0,1-1 0,-1 0 0,0 0 0,1 0 0,-1 0 0,1 0 0,-1 0 0,0-1 0,1 1 0,-1 0 0,1-1 0,-1 1 0,0-1 0,0 1 0,1-1 0,-1 0 0,0 1 0,0-1 0,0 0 0,0 0 0,1 0 0,-1 0 0,-1 0 0,1 0 0,0 0 0,0 0 0,0 0 0,-1-1 0,1 1 0,0 0 0,-1-1 0,1-1 0,18-46 0,-14 31 0,-1-1 0,0 0 0,-2 0 0,0-34 0,-2 52 0,0-1 0,0 1 0,0 0 0,0 0 0,0 0 0,0 0 0,0 0 0,-1 0 0,1-1 0,0 1 0,-1 0 0,1 0 0,-1 0 0,1 0 0,-2-1 0,1 1 0,1 1 0,0 0 0,-1 0 0,1 0 0,-1 0 0,1 0 0,0-1 0,-1 1 0,1 0 0,-1 0 0,1 0 0,0 0 0,-1 0 0,1 0 0,-1 0 0,1 1 0,0-1 0,-1 0 0,1 0 0,-1 0 0,1 0 0,0 0 0,-1 1 0,1-1 0,0 0 0,-1 0 0,1 0 0,-1 1 0,-2 2 0,0 0 0,0 0 0,0 0 0,0 0 0,1 1 0,-1-1 0,-2 6 0,-8 20 0,0 0 0,2 0 0,-7 32 0,-18 95 0,28-106-1365,2-8-5461</inkml:trace>
  <inkml:trace contextRef="#ctx0" brushRef="#br0" timeOffset="10196.35">5045 1689 24575,'14'-10'0,"1"1"0,0 0 0,0 1 0,1 1 0,0 0 0,1 1 0,-1 0 0,28-4 0,-42 10 0,-1-1 0,0 1 0,1 0 0,-1 0 0,1 0 0,-1 0 0,1 0 0,-1 0 0,1 1 0,-1-1 0,1 0 0,-1 1 0,0-1 0,1 1 0,-1-1 0,0 1 0,1 0 0,-1-1 0,0 1 0,0 0 0,0 0 0,1 0 0,-1 0 0,0 0 0,0 0 0,-1 0 0,1 0 0,0 1 0,0-1 0,0 0 0,-1 0 0,1 1 0,-1-1 0,1 1 0,-1-1 0,1 0 0,-1 1 0,0-1 0,0 1 0,0-1 0,0 1 0,0-1 0,0 3 0,-1 3 0,0-1 0,0 0 0,0 1 0,-1-1 0,0 0 0,0 0 0,-1 0 0,-5 10 0,-2-3 0,0 0 0,-1-1 0,-1 0 0,0-1 0,0 0 0,-1-1 0,-1 0 0,-25 13 0,37-18 0,10-3 0,17-2 0,-23 0 0,245-13-1365,-200 8-5461</inkml:trace>
  <inkml:trace contextRef="#ctx0" brushRef="#br0" timeOffset="10707.42">5446 1394 24575,'-4'-14'0,"0"-9"0,-1-4 0,2 7 0,0 10 0,-2 13 0,-5 18 0,1 12 0,-3 8 0,1 4 0,2-2 0,3-9-8191</inkml:trace>
  <inkml:trace contextRef="#ctx0" brushRef="#br0" timeOffset="11268.76">5616 1161 24575,'-1'1'0,"0"-1"0,0 1 0,0-1 0,0 1 0,1-1 0,-1 1 0,0 0 0,0-1 0,0 1 0,1 0 0,-1 0 0,1-1 0,-1 1 0,0 0 0,1 0 0,-1 0 0,1 0 0,0 0 0,-1 0 0,1 0 0,0 0 0,-1 0 0,1 0 0,0 0 0,0 0 0,0 2 0,-4 34 0,4-30 0,-1 15 0,0 1 0,2 0 0,1-1 0,0 1 0,2-1 0,6 22 0,-5-39 0,1-12 0,2-13 0,14-56 0,-16 52 0,0 0 0,2 0 0,0 1 0,2 0 0,14-25 0,-23 47 0,0-1 0,-1 1 0,1-1 0,0 1 0,0-1 0,0 1 0,0 0 0,0 0 0,0-1 0,0 1 0,1 0 0,-1 0 0,0 0 0,1 0 0,-1 0 0,0 1 0,1-1 0,-1 0 0,1 1 0,0-1 0,-1 1 0,1-1 0,-1 1 0,1 0 0,0-1 0,-1 1 0,1 0 0,0 0 0,-1 0 0,1 1 0,0-1 0,-1 0 0,3 1 0,-1 1 0,0 0 0,-1 0 0,1 0 0,-1 1 0,1-1 0,-1 0 0,0 1 0,0-1 0,0 1 0,-1 0 0,1 0 0,0 0 0,-1 0 0,0 0 0,0 0 0,1 3 0,7 28-273,-2 0 0,-1 1 0,-2-1 0,1 45 0,-5-53-6553</inkml:trace>
  <inkml:trace contextRef="#ctx0" brushRef="#br0" timeOffset="11625.63">5976 1288 24575,'0'4'0,"0"4"0,0 9 0,0 8 0,0 7 0,0 2 0,0 2 0,0-1 0,0-3 0,0-4 0,0-6-8191</inkml:trace>
  <inkml:trace contextRef="#ctx0" brushRef="#br0" timeOffset="12030.45">6061 1224 24575,'155'0'0,"-153"0"0,-1 0 0,0 0 0,0 0 0,1 0 0,-1 0 0,0-1 0,0 1 0,1 0 0,-1-1 0,0 1 0,0-1 0,0 1 0,0-1 0,0 1 0,0-1 0,0 0 0,0 1 0,0-1 0,0 0 0,1-1 0,-1 1 0,-1 0 0,0 0 0,0 0 0,0 0 0,1 0 0,-1 0 0,0 0 0,-1 0 0,1 0 0,0 1 0,0-1 0,0 0 0,0 0 0,-1 0 0,1 0 0,0 0 0,-1 0 0,1 1 0,-1-1 0,1 0 0,-1-1 0,-6-6 0,1 0 0,-1 0 0,-15-12 0,14 12 0,7 7 0,0 0 0,0 0 0,0 0 0,0 0 0,0 1 0,0-1 0,0 0 0,0 0 0,-1 1 0,1-1 0,0 0 0,0 1 0,-1-1 0,1 1 0,0 0 0,0-1 0,-1 1 0,1 0 0,-3 0 0,4 0 0,-1 1 0,0-1 0,1 0 0,-1 1 0,0-1 0,1 1 0,-1-1 0,1 1 0,-1 0 0,0-1 0,1 1 0,0 0 0,-1-1 0,1 1 0,-1 0 0,1-1 0,0 1 0,-1 0 0,1 0 0,0 0 0,0-1 0,0 1 0,-1 1 0,0 6 0,1 1 0,0-1 0,0 1 0,2 14 0,31 212-1365,-30-202-5461</inkml:trace>
  <inkml:trace contextRef="#ctx0" brushRef="#br0" timeOffset="12636.71">6442 1096 24575,'12'158'0,"-3"-50"0,8-178 0,12-48 0,-25 103 0,2 0 0,0 1 0,1 0 0,0 1 0,18-25 0,-24 36 0,0 1 0,-1-1 0,1 1 0,0 0 0,1-1 0,-1 1 0,0 0 0,0 0 0,0 0 0,1 0 0,-1 0 0,0 0 0,1 0 0,-1 0 0,1 1 0,-1-1 0,1 0 0,0 1 0,-1-1 0,1 1 0,0 0 0,-1 0 0,1-1 0,0 1 0,-1 0 0,1 0 0,0 1 0,2-1 0,-1 2 0,-1-1 0,0 1 0,0-1 0,0 1 0,0 0 0,0 0 0,0 0 0,-1 0 0,1 0 0,-1 0 0,1 1 0,-1-1 0,0 0 0,0 1 0,0-1 0,0 1 0,1 4 0,6 29 0,-1 0 0,4 69 0,-5-36 0,-3-37-1365,-1-6-5461</inkml:trace>
  <inkml:trace contextRef="#ctx0" brushRef="#br0" timeOffset="13306.95">6801 1435 24575,'0'-4'0,"0"-1"0,0 1 0,1-1 0,-1 0 0,1 1 0,0-1 0,0 1 0,1 0 0,-1-1 0,1 1 0,0 0 0,0 0 0,1 0 0,-1 0 0,1 0 0,0 1 0,0-1 0,5-4 0,-4 5 0,1 0 0,-1 0 0,1 0 0,0 1 0,0 0 0,0 0 0,0 0 0,0 1 0,0 0 0,0 0 0,1 0 0,-1 0 0,0 1 0,1 0 0,9 1 0,-13-1 0,0 0 0,0 1 0,1-1 0,-1 1 0,0 0 0,0 0 0,0 0 0,0 0 0,0 0 0,0 0 0,0 0 0,0 1 0,0-1 0,-1 1 0,1-1 0,0 1 0,-1 0 0,1-1 0,-1 1 0,0 0 0,0 0 0,1 0 0,-1 0 0,0 0 0,-1 0 0,1 1 0,0-1 0,-1 0 0,1 0 0,-1 1 0,0-1 0,0 0 0,0 0 0,0 1 0,0 2 0,0 4 0,-1-1 0,0 0 0,0 0 0,-1 1 0,0-1 0,0 0 0,-1 0 0,-6 12 0,4-11 0,0 0 0,-1-1 0,0 0 0,-1 0 0,0 0 0,0-1 0,0 0 0,-1 0 0,0-1 0,-1 0 0,1 0 0,-1-1 0,0 0 0,0-1 0,-1 0 0,-12 3 0,49-9 0,44 1 0,-25 1 0,10-1-1365,-34 1-5461</inkml:trace>
  <inkml:trace contextRef="#ctx0" brushRef="#br0" timeOffset="13680.49">7140 1245 24575,'-4'-3'0,"3"-2"0,9 0 0,10 2 0,8 0 0,5 2 0,4 0 0,-1 0 0,-3 1 0,-5 1-8191</inkml:trace>
  <inkml:trace contextRef="#ctx0" brushRef="#br0" timeOffset="14250.66">7626 1034 24575,'0'-3'0,"-4"-2"0,0-3 0,-1 3 0,2 10 0,0 11 0,1 13 0,1 10 0,1 8 0,0 4 0,0 4 0,4-4 0,1-7 0,0-7 0,-2-7 0,0-15 0,2-14 0</inkml:trace>
  <inkml:trace contextRef="#ctx0" brushRef="#br0" timeOffset="16725.92">8071 886 24575,'-4'-3'0,"-1"1"0,1 6 0,3 2 0</inkml:trace>
  <inkml:trace contextRef="#ctx0" brushRef="#br0" timeOffset="17252.04">8474 674 24575,'-6'-4'0,"0"1"0,-1 0 0,1 0 0,-1 0 0,0 0 0,1 1 0,-1 0 0,0 1 0,-14-2 0,18 3 0,1 0 0,-1 0 0,1 0 0,-1 0 0,1 0 0,-1 1 0,1-1 0,-1 1 0,1 0 0,-1 0 0,1 0 0,0 0 0,-1 0 0,1 0 0,0 1 0,0-1 0,0 1 0,0-1 0,0 1 0,0 0 0,0 0 0,1 0 0,-1 0 0,1 0 0,-1 0 0,1 0 0,0 1 0,0-1 0,0 0 0,-1 5 0,1-3 0,0-1 0,1 1 0,0-1 0,0 1 0,0-1 0,0 1 0,0 0 0,1-1 0,-1 1 0,1-1 0,0 0 0,0 1 0,1-1 0,-1 0 0,1 1 0,-1-1 0,1 0 0,0 0 0,0 0 0,5 4 0,5 6 0,0 0 0,1-1 0,15 10 0,-5-3 0,-14-12 0,-1 0 0,0 1 0,0 0 0,-1 1 0,7 9 0,-13-16 0,1 0 0,-1-1 0,-1 1 0,1 0 0,0 0 0,0-1 0,-1 1 0,1 0 0,-1 0 0,1 0 0,-1 0 0,0 0 0,0 0 0,0 0 0,0 0 0,0-1 0,0 1 0,0 0 0,-1 0 0,1 0 0,-1 0 0,1 0 0,-1 0 0,0-1 0,0 1 0,0 0 0,0-1 0,0 1 0,0 0 0,0-1 0,0 1 0,-1-1 0,1 0 0,-1 1 0,1-1 0,-4 2 0,-6 3 0,0 0 0,0 0 0,0-1 0,-1-1 0,1 0 0,-1 0 0,0-1 0,-1-1 0,-16 1 0,28-2-60,-15-1 247,15 0-223,1 0 0,0 0-1,-1 0 1,1 0-1,0 0 1,0 0 0,-1 0-1,1 0 1,0 0-1,-1-1 1,1 1 0,0 0-1,0 0 1,-1 0-1,1 0 1,0 0 0,0-1-1,-1 1 1,1 0-1,0 0 1,0 0 0,-1-1-1,1 1 1,0 0-1,0 0 1,0-1 0,0 1-1,-1 0 1,1 0-1,0-1 1,0 1 0,0 0-1,0-1 1,0 1-1,0 0 1,0 0 0,0-1-1,0 1 1,0 0-1,0-1 1,5-8-6790</inkml:trace>
  <inkml:trace contextRef="#ctx0" brushRef="#br0" timeOffset="17614.49">8643 821 24575,'0'11'0,"0"11"0,0 12 0,0 11 0,0 9 0,0 6 0,0 4 0,4 5 0,0-2 0,1-2 0,-1-4 0,-2-9 0,0-10 0,-1-8 0,-5-11 0,-4-11 0,-1-9-8191</inkml:trace>
  <inkml:trace contextRef="#ctx0" brushRef="#br0" timeOffset="18003.61">8621 780 24575,'-1'-1'0,"0"1"0,0-1 0,0 0 0,0 0 0,0 0 0,0-1 0,0 1 0,1 0 0,-1 0 0,0 0 0,1-1 0,-1 1 0,1 0 0,0 0 0,-1-2 0,1 2 0,0 1 0,0 0 0,0-1 0,1 1 0,-1 0 0,0-1 0,0 1 0,1 0 0,-1-1 0,0 1 0,0 0 0,1 0 0,-1-1 0,0 1 0,1 0 0,-1 0 0,0 0 0,1-1 0,-1 1 0,0 0 0,1 0 0,-1 0 0,1 0 0,-1 0 0,0 0 0,1 0 0,-1 0 0,0 0 0,1 0 0,-1 0 0,1 0 0,-1 0 0,5 0 0,-1 1 0,0 0 0,0-1 0,0 1 0,0 1 0,0-1 0,0 1 0,6 3 0,1 2 0,0 1 0,-1 0 0,0 1 0,0 0 0,-1 1 0,0 0 0,0 0 0,-1 1 0,-1 0 0,0 1 0,7 14 0,-13-24 0,0 0 0,0 0 0,-1 0 0,1 0 0,-1 0 0,1 0 0,-1 0 0,0 0 0,0 0 0,0 0 0,0 0 0,0 0 0,0 0 0,0-1 0,-1 1 0,1 0 0,-1 0 0,1 0 0,-1 0 0,0 0 0,-2 3 0,1-3 0,0 0 0,0 0 0,0 0 0,0 0 0,-1 0 0,1-1 0,0 1 0,-1-1 0,0 1 0,1-1 0,-1 0 0,0 0 0,-3 0 0,-10 2 0,1 0 0,-1-1 0,0-1 0,-20-2 0,33 1 0,-25 0-1365,4-2-5461</inkml:trace>
  <inkml:trace contextRef="#ctx0" brushRef="#br0" timeOffset="18934.9">9023 101 24575,'-4'0'0</inkml:trace>
  <inkml:trace contextRef="#ctx0" brushRef="#br0" timeOffset="19534.82">9024 101 24575,'-4'-3'0,"0"-6"0,-4 0 0,-1-3 0,-2 1 0,-2-1 0,-4 1 0,2 3-8191</inkml:trace>
  <inkml:trace contextRef="#ctx0" brushRef="#br0" timeOffset="21442.35">8938 1032 24575,'2'1'0,"0"-1"0,1 0 0,-1 1 0,0 0 0,0-1 0,0 1 0,0 0 0,0 0 0,0 0 0,0 0 0,0 1 0,-1-1 0,1 0 0,0 1 0,1 1 0,25 30 0,-21-23 0,11 17 0,-1 1 0,-2 1 0,0 0 0,19 60 0,12 23 0,-36-96 0,-6-24 0,-8-30 0,3 34 0,-31-411 0,32 291 0,-4-169 0,-1 224 0,-3 1 0,-20-85 0,19 123 0,-2 1 0,0 0 0,-2 0 0,-1 1 0,-1 1 0,-23-30 0,33 51 0,6 8 0,15 13 0,-5-10 0,0 0 0,0-2 0,0 1 0,1-1 0,-1-1 0,1 0 0,12 1 0,90-2 0,-64-1 0,1113 0 0,-473-2 0,-618 2 0,511-22 0,-553 18 0,-15 4 0,-1-2 0,1 1 0,-1-2 0,0 0 0,0-1 0,0 0 0,17-9 0,-32 11 0,-10 2 0,-12 3 0,0 1-1365,0 0-5461</inkml:trace>
  <inkml:trace contextRef="#ctx0" brushRef="#br0" timeOffset="22063.63">9638 271 24575,'0'-7'0,"0"1"0,0 9 0,0 11 0,4 10 0,0 12 0,4 11 0,1 5 0,2-1 0,-1 4 0,-2-5 0,-3-8 0,-1-6 0,-3-7 0,-4-7 0,-1-9-8191</inkml:trace>
  <inkml:trace contextRef="#ctx0" brushRef="#br0" timeOffset="22536.24">9384 758 24575,'197'-10'0,"-39"1"0,30 8 0,42-2 0,-226 3 0,0 0 0,1 0 0,-1 0 0,0-1 0,0 1 0,1-1 0,-1 0 0,8-3 0,-12 0 0,-7 1 0,-10-1 0,-4 3-1365,1 0-5461</inkml:trace>
  <inkml:trace contextRef="#ctx0" brushRef="#br0" timeOffset="24515.5">9573 969 24575,'1'11'0,"0"-1"0,1 0 0,0 0 0,5 11 0,1 7 0,1 18 0,5 60 0,-6-139 0,3-1 0,16-37 0,-21 59 0,-1 1 0,1 0 0,1-1 0,13-16 0,-18 26 0,0-1 0,0 1 0,0 0 0,0-1 0,0 1 0,1 0 0,-1 0 0,1 1 0,0-1 0,-1 0 0,1 1 0,0 0 0,0 0 0,0 0 0,0 0 0,0 0 0,0 0 0,0 1 0,0-1 0,0 1 0,0 0 0,1 0 0,-1 0 0,0 1 0,3 0 0,-3 0 0,-1 0 0,1 0 0,-1 1 0,1-1 0,-1 1 0,1 0 0,-1 0 0,0 0 0,0 0 0,0 0 0,0 0 0,0 1 0,-1-1 0,1 0 0,-1 1 0,1 0 0,-1-1 0,0 1 0,0 0 0,0 0 0,0-1 0,-1 1 0,1 3 0,2 10 0,-1 1 0,0 29 0,-2-37 0,-2 41 0,1-35 0,0 0 0,1-1 0,1 1 0,4 25 0,-1-32-1365</inkml:trace>
  <inkml:trace contextRef="#ctx0" brushRef="#br0" timeOffset="24889.67">9977 1139 24575,'0'22'0,"0"14"0,0 4 0,0 3 0,0-2 0,4-5 0,0-4 0,1-5 0,-1-3 0,-2-6-8191</inkml:trace>
  <inkml:trace contextRef="#ctx0" brushRef="#br0" timeOffset="25369.96">10462 736 24575,'38'-1'0,"38"-8"0,5 0 0,-72 9 0,20-2 0,-28 2 0,0 0 0,0 0 0,1 0 0,-1 0 0,0 0 0,0-1 0,0 1 0,0 0 0,0-1 0,0 1 0,0-1 0,0 1 0,0-1 0,0 0 0,0 1 0,0-1 0,0 0 0,0-1 0,-2 0 0,-1 0 0,0 0 0,0 0 0,0 0 0,0 0 0,0 0 0,0 0 0,0 1 0,-1-1 0,1 1 0,-1 0 0,-4-2 0,-1-2 0,2 0 0,0 0 0,0-1 0,0 0 0,0-1 0,1 1 0,0-1 0,0 0 0,-6-14 0,2 6 0,9 14 0,0 1 0,-1-1 0,1 1 0,0-1 0,0 1 0,-1-1 0,1 1 0,0-1 0,0 1 0,-1 0 0,1-1 0,-1 1 0,1-1 0,0 1 0,-1 0 0,1-1 0,-1 1 0,1 0 0,-1 0 0,1-1 0,-1 1 0,1 0 0,-1 0 0,1 0 0,-1 0 0,0-1 0,-5 12 0,1 27 0,5-36 0,-3 71-682,10 137-1,-2-179-6143</inkml:trace>
  <inkml:trace contextRef="#ctx0" brushRef="#br0" timeOffset="25714.65">11141 355 24575,'4'8'0,"0"5"0,4 8 0,1 8 0,-2 9 0,-2 6 0,-1 3 0,-2 0 0,-2-1 0,-3-4 0,-5-6 0,-2-9-8191</inkml:trace>
  <inkml:trace contextRef="#ctx0" brushRef="#br0" timeOffset="26168.92">10887 821 24575,'22'-10'0,"13"-5"0,13-2 0,9 1 0,4 0 0,1 3 0,-5 3 0,-7 3 0,-9 4 0,-8 5 0,-9 6 0,-9 2-8191</inkml:trace>
  <inkml:trace contextRef="#ctx0" brushRef="#br0" timeOffset="26556.28">10992 927 24575,'-1'60'0,"3"67"0,-3-125 0,1-1 0,0 1 0,1 0 0,-1-1 0,0 1 0,0-1 0,1 1 0,-1-1 0,1 1 0,-1-1 0,1 1 0,0-1 0,-1 1 0,1-1 0,0 0 0,2 3 0,-3-4 0,1 0 0,-1 0 0,1 0 0,0 0 0,-1 1 0,1-1 0,-1 0 0,1 0 0,0 0 0,-1 0 0,1-1 0,-1 1 0,1 0 0,0 0 0,-1 0 0,1 0 0,-1-1 0,1 1 0,-1 0 0,1 0 0,0-1 0,-1 1 0,1-1 0,-1 1 0,0 0 0,1-1 0,0 0 0,6-7 0,-1 1 0,1-2 0,7-14 0,-12 20 0,20-34 0,-13 21 0,0 0 0,1 0 0,1 1 0,0 0 0,24-23 0,-34 37 0,0 0 0,0 0 0,0 0 0,1 0 0,-1 0 0,0 0 0,1 0 0,-1 1 0,1-1 0,-1 0 0,1 1 0,-1-1 0,1 1 0,-1-1 0,1 1 0,0 0 0,-1 0 0,1 0 0,-1 0 0,1 0 0,0 0 0,1 0 0,-1 1 0,-1 0 0,1 0 0,-1 0 0,0 0 0,1 0 0,-1 0 0,0 1 0,0-1 0,0 0 0,0 0 0,0 1 0,0-1 0,0 1 0,0-1 0,-1 1 0,1-1 0,0 3 0,2 7 0,0 0 0,-1 0 0,0 0 0,0 21 0,-2-24-74,0 69 278,-1-69-391,0 0 0,0 0 0,-1-1 0,0 1 0,0-1 1,-1 1-1,-5 10 0,-1-4-6639</inkml:trace>
  <inkml:trace contextRef="#ctx0" brushRef="#br0" timeOffset="26914.48">11268 1139 24575,'9'-5'0,"0"0"0,0 0 0,0 0 0,1 1 0,0 1 0,11-4 0,-19 7 0,0 0 0,0 0 0,0-1 0,0 1 0,0 0 0,-1 1 0,1-1 0,0 0 0,0 0 0,0 1 0,0-1 0,0 1 0,-1 0 0,1-1 0,0 1 0,2 2 0,-2-1 0,0-1 0,-1 1 0,1 0 0,-1 0 0,0 0 0,0 0 0,1 0 0,-1 0 0,-1 0 0,1 0 0,0 1 0,0-1 0,-1 0 0,1 0 0,-1 1 0,0-1 0,0 3 0,1 3 0,-1-1 0,0 1 0,-1 0 0,0-1 0,0 1 0,-1-1 0,0 0 0,-5 13 0,-30 52 0,14-31 0,23-41 0,-1 1 0,1-1 0,0 1 0,-1-1 0,1 1 0,0-1 0,0 1 0,-1-1 0,1 1 0,0-1 0,0 1 0,0 0 0,0-1 0,-1 1 0,1-1 0,0 1 0,0 0 0,0-1 0,0 1 0,1-1 0,-1 1 0,0-1 0,0 1 0,0 0 0,0-1 0,1 1 0,-1-1 0,0 1 0,0-1 0,1 1 0,-1-1 0,0 1 0,1-1 0,0 1 0,0 0 0,1-1 0,-1 1 0,1-1 0,0 1 0,-1-1 0,1 0 0,0 0 0,-1 0 0,1 0 0,0 0 0,-1 0 0,3 0 0,58-15 0,-53 12 0,8-2-76,37-11-246,2 2-1,0 2 1,77-5 0</inkml:trace>
  <inkml:trace contextRef="#ctx0" brushRef="#br0" timeOffset="27262.13">12218 885 24575,'0'0'-8191</inkml:trace>
</inkml:ink>
</file>

<file path=word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2:47:36.89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3 378 24575,'5'-8'0,"11"-18"0,0 0 0,-2-1 0,-1-1 0,-1-1 0,11-40 0,-22 68 0,-1 0 0,1 0 0,-1 0 0,0 0 0,1 0 0,-1-1 0,0 1 0,0 0 0,0 0 0,0 0 0,0 0 0,0-1 0,0 1 0,0 0 0,0 0 0,-1 0 0,1 0 0,0 0 0,-1-1 0,1 1 0,-1 0 0,1 0 0,-1 0 0,0 0 0,1 0 0,-1 0 0,0 1 0,0-1 0,1 0 0,-1 0 0,0 0 0,0 1 0,0-1 0,0 0 0,0 1 0,0-1 0,0 1 0,0 0 0,-1-1 0,1 1 0,0 0 0,0-1 0,0 1 0,0 0 0,0 0 0,-1 0 0,1 0 0,0 0 0,-2 0 0,-2 1 0,0 0 0,0 0 0,1 0 0,-1 1 0,0-1 0,1 1 0,-1 1 0,1-1 0,-1 0 0,-5 6 0,3-2 0,0 1 0,0 0 0,1 0 0,0 1 0,1 0 0,-1 0 0,2 1 0,-1-1 0,1 1 0,0 0 0,1 0 0,0 0 0,1 0 0,0 1 0,0-1 0,1 1 0,0-1 0,0 1 0,2 13 0,0-12 0,0 0 0,0-1 0,1 1 0,1 0 0,0 0 0,0-1 0,1 0 0,0 1 0,1-1 0,0-1 0,1 1 0,0-1 0,0 0 0,1 0 0,0-1 0,14 13 0,-8-11-124,1-1 0,-1 0 0,1-1 0,1-1 0,-1 0 0,1-1-1,1-1 1,-1 0 0,1-1 0,26 3 0,-2-2-6702</inkml:trace>
  <inkml:trace contextRef="#ctx0" brushRef="#br0" timeOffset="548.62">445 40 24575,'102'1'0,"106"-2"0,-205 1 0,0 0 0,1-1 0,-1 1 0,1-1 0,-1 0 0,0 0 0,0 0 0,4-1 0,-7 2 0,0 0 0,0 0 0,0 0 0,1-1 0,-1 1 0,0 0 0,0 0 0,0 0 0,0 0 0,0 0 0,0 0 0,0-1 0,0 1 0,1 0 0,-1 0 0,0 0 0,0 0 0,0 0 0,0-1 0,0 1 0,0 0 0,0 0 0,0 0 0,0 0 0,0-1 0,0 1 0,0 0 0,0 0 0,0 0 0,0 0 0,0-1 0,0 1 0,0 0 0,0 0 0,0 0 0,-1 0 0,1-1 0,0 1 0,0 0 0,0 0 0,0 0 0,0 0 0,0 0 0,0 0 0,-1 0 0,1-1 0,-17-7 0,2 1 0,11 5 0,0 1 0,0-1 0,0 0 0,0 1 0,0 0 0,-5-1 0,8 2 0,0 0 0,0 0 0,0 0 0,0 0 0,0 1 0,0-1 0,0 0 0,1 0 0,-1 1 0,0-1 0,0 0 0,0 1 0,0-1 0,1 1 0,-1-1 0,0 1 0,0-1 0,1 1 0,-1 0 0,1-1 0,-1 1 0,0 0 0,1-1 0,-1 1 0,1 0 0,0 0 0,-1 0 0,1-1 0,-1 1 0,1 0 0,0 0 0,0 0 0,0 0 0,-1 1 0,-2 20 0,0 0 0,1 0 0,1 1 0,3 30 0,16 90 0,-15-126 0,-3-15-14,34 178-1337,-27-154-5475</inkml:trace>
  <inkml:trace contextRef="#ctx0" brushRef="#br0" timeOffset="903.17">593 590 24575,'11'-3'0,"10"-6"0,14 0 0,10 0 0,13 3 0,6 2 0,5 1 0,-4 2 0,-8 0 0,-11 2 0,-10-1 0,-14 0 0,-15 1 0,-11-1 0,-6 0-8191</inkml:trace>
  <inkml:trace contextRef="#ctx0" brushRef="#br0" timeOffset="1290.24">1355 18 24575,'0'7'0,"4"10"0,0 2-8191</inkml:trace>
  <inkml:trace contextRef="#ctx0" brushRef="#br0" timeOffset="1291.24">1397 505 24575,'0'-3'0</inkml:trace>
</inkml:ink>
</file>

<file path=word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2:47:32.41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 138 24575,'0'-11'0,"-1"7"0,1-1 0,0 0 0,0 0 0,0 1 0,0-1 0,1 0 0,0 0 0,0 1 0,0-1 0,0 0 0,1 1 0,0 0 0,3-6 0,-4 11 0,0 0 0,0 0 0,0 0 0,-1 1 0,1-1 0,0 0 0,0 1 0,-1-1 0,1 0 0,-1 1 0,1-1 0,-1 1 0,1 2 0,7 41 0,4 82 0,0-3 0,-6-82 0,17 94 0,-19-117 0,1-1 0,1 0 0,1 0 0,17 33 0,-23-49-47,0 1 0,0-1 0,0 0 0,0 0 0,1 0 0,-1 0 0,1 0 0,-1 0 0,1 0-1,0-1 1,-1 1 0,1 0 0,0-1 0,0 0 0,0 1 0,1-1 0,-1 0 0,0 0 0,0 0 0,1 0 0,-1-1 0,0 1-1,1 0 1,-1-1 0,1 0 0,-1 0 0,1 1 0,3-2 0,13-6-6779</inkml:trace>
  <inkml:trace contextRef="#ctx0" brushRef="#br0" timeOffset="762.84">403 159 24575,'0'-8'0,"0"21"0,0 44 0,0-19 0,7 110 0,-5-132 0,0 1 0,2-1 0,0 0 0,1 0 0,0 0 0,14 27 0,-18-41 0,0 0 0,0 0 0,0 0 0,0 0 0,0 0 0,1-1 0,-1 1 0,1 0 0,-1-1 0,1 1 0,-1-1 0,1 1 0,0-1 0,0 0 0,0 0 0,0 0 0,0 0 0,0 0 0,0 0 0,0 0 0,0-1 0,0 1 0,0-1 0,1 0 0,3 1 0,-4-2 0,1 0 0,-1 0 0,0 0 0,0 0 0,0 0 0,0 0 0,0-1 0,0 1 0,0-1 0,0 1 0,-1-1 0,1 0 0,0 0 0,-1 0 0,0 0 0,1 0 0,-1 0 0,0 0 0,0 0 0,0 0 0,0 0 0,-1-1 0,2-2 0,2-12 0,0 0 0,-1 1 0,0-1 0,-2-1 0,0 1 0,-1 0 0,0 0 0,-2 0 0,0 0 0,-8-33 0,8 43 0,0-1 0,-1 1 0,1-1 0,-2 1 0,1 0 0,-1 0 0,0 1 0,0-1 0,-1 1 0,0-1 0,0 2 0,0-1 0,-1 0 0,0 1 0,0 0 0,-1 1 0,1-1 0,-1 1 0,0 0 0,0 1 0,0 0 0,0 0 0,-1 0 0,1 1 0,-14-2 0,21 4 0,-1-1 0,0 1 0,1 0 0,-1 0 0,0 0 0,0 0 0,1 0 0,-1 0 0,0 0 0,1 0 0,-1 0 0,0 0 0,0 0 0,1 0 0,-1 0 0,0 1 0,1-1 0,-1 0 0,0 0 0,1 1 0,-2 0 0,3-1 0,-1 1 0,0 0 0,1-1 0,-1 1 0,1-1 0,-1 1 0,1-1 0,-1 0 0,1 1 0,0-1 0,-1 1 0,1-1 0,-1 0 0,1 0 0,0 1 0,-1-1 0,1 0 0,0 0 0,-1 0 0,1 0 0,0 0 0,0 1 0,32 4 0,0 0 0,0-3 0,1 0 0,-1-2 0,1-2 0,-1-1 0,0-1 0,0-2 0,33-10 0,-66 16 0,1 0 0,-1 0 0,0-1 0,1 1 0,-1 0 0,1 0 0,-1 0 0,0 0 0,1 0 0,-1 0 0,1 0 0,-1 0 0,0 0 0,1 1 0,-1-1 0,1 0 0,-1 0 0,0 0 0,1 0 0,-1 0 0,0 1 0,1-1 0,-1 0 0,0 0 0,1 1 0,-1-1 0,0 0 0,0 1 0,1-1 0,-1 0 0,0 1 0,0-1 0,1 0 0,-1 1 0,0-1 0,0 0 0,0 1 0,0-1 0,0 0 0,0 1 0,0-1 0,1 1 0,-1-1 0,0 0 0,0 1 0,0-1 0,-1 1 0,1-1 0,0 0 0,0 1 0,0 0 0,-6 28 0,4-19 0,0 3 0,0 0 0,0 0 0,2 1 0,-1-1 0,2 0 0,0 1 0,0-1 0,2 0 0,6 24 0,-6-28 0,1-1 0,0 0 0,0 0 0,0 0 0,1 0 0,0-1 0,1 0 0,0 0 0,0 0 0,0-1 0,1 0 0,0 0 0,0-1 0,1 0 0,12 7 0,-14-8 0,0-1 0,1 0 0,0-1 0,0 1 0,0-1 0,0 0 0,0-1 0,0 0 0,13 1 0,-17-3 0,0 1 0,1 0 0,-1-1 0,0 0 0,0 0 0,1 0 0,-1 0 0,0 0 0,0 0 0,0-1 0,0 0 0,-1 0 0,1 1 0,0-1 0,-1-1 0,1 1 0,-1 0 0,0-1 0,1 1 0,-1-1 0,-1 0 0,1 0 0,2-3 0,0-4 0,0 1 0,-1-1 0,0 0 0,0 0 0,-1 0 0,-1-1 0,1 1 0,-2 0 0,1-1 0,-2 1 0,1-1 0,-1 1 0,-1 0 0,0 0 0,0 0 0,-7-17 0,6 18 0,0 0 0,-1-1 0,-1 1 0,1 1 0,-2-1 0,1 1 0,-1 0 0,0 0 0,-1 0 0,1 1 0,-2 0 0,1 0 0,-1 1 0,0 0 0,0 1 0,-1-1 0,-11-4 0,18 9 0,0 0 0,1 0 0,-1 0 0,0 0 0,1 1 0,-1-1 0,0 1 0,0 0 0,0-1 0,1 1 0,-1 0 0,0 0 0,0 0 0,0 0 0,0 0 0,1 0 0,-1 1 0,0-1 0,0 1 0,1-1 0,-1 1 0,0 0 0,0 0 0,1-1 0,-1 1 0,1 0 0,-1 0 0,1 1 0,-1-1 0,1 0 0,0 0 0,0 1 0,-2 2 0,2-2 0,0 1 0,1-1 0,-1 0 0,1 1 0,-1-1 0,1 1 0,0-1 0,0 1 0,1-1 0,-1 0 0,0 1 0,1-1 0,-1 1 0,1-1 0,0 0 0,0 1 0,0-1 0,0 0 0,0 0 0,0 0 0,1 0 0,-1 0 0,1 0 0,-1 0 0,3 2 0,31 25-1365,4-3-5461</inkml:trace>
  <inkml:trace contextRef="#ctx0" brushRef="#br0" timeOffset="1137.3">1504 158 24575,'-4'0'0,"-4"11"0,-9 14 0,-4 14 0,-3 11 0,-1 8 0,1 1 0,0-2 0,1-4 0,5-3 0,4-11-8191</inkml:trace>
  <inkml:trace contextRef="#ctx0" brushRef="#br0" timeOffset="1527.03">1271 245 24575,'-11'-7'0,"-3"1"0,0 5 0,6 10 0,9 8 0,7 3 0,3 6 0,2 3 0,3-1 0,-1-1 0,-3-5-8191</inkml:trace>
  <inkml:trace contextRef="#ctx0" brushRef="#br0" timeOffset="1868.57">1568 647 24575,'0'-7'0,"0"-6"0,0-5 0,0-2 0,0-2 0,0 7 0,0 9 0</inkml:trace>
  <inkml:trace contextRef="#ctx0" brushRef="#br0" timeOffset="2247.67">2117 53 24575,'0'-18'0,"0"-2"0,-7 6 0,-6 16 0,-8 18 0,-8 17 0,-2 16 0,0 14 0,2 14 0,6 6 0,7 4 0,10 1 0,9-2 0,11-4 0,11-11 0,9-13 0,-3-18-8191</inkml:trace>
  <inkml:trace contextRef="#ctx0" brushRef="#br0" timeOffset="2248.67">2350 201 24575,'-4'0'0,"0"11"0,-1 14 0,2 14 0,0 15 0,1 9 0,1 0 0,1 1 0,0-3 0,0-9 0,4-9 0,5-12 0,0-12-8191</inkml:trace>
  <inkml:trace contextRef="#ctx0" brushRef="#br0" timeOffset="2621.82">2521 434 24575,'18'-7'0,"13"-2"0,12 3 0,6 4 0,6 1 0,-8 1-8191</inkml:trace>
  <inkml:trace contextRef="#ctx0" brushRef="#br0" timeOffset="3040.86">3239 180 24575,'-10'7'0,"-1"-1"0,2 1 0,-1 1 0,1 0 0,0 0 0,0 1 0,-13 19 0,-45 75 0,63-96 0,-13 22 0,12-17 0,-1-1 0,-1 1 0,0-2 0,0 1 0,-1-1 0,0 0 0,-1-1 0,-13 13 0,21-22 0,0 1 0,0-1 0,1 1 0,-1-1 0,0 0 0,0 1 0,0-1 0,0 0 0,1 1 0,-1-1 0,0 0 0,0 0 0,0 0 0,0 0 0,0 0 0,0 0 0,0 0 0,0 0 0,1 0 0,-1 0 0,0 0 0,0-1 0,0 1 0,0 0 0,0-1 0,1 1 0,-1-1 0,0 1 0,0-1 0,1 1 0,-1-1 0,0 1 0,1-1 0,-1 0 0,0 1 0,1-1 0,-1 0 0,1 1 0,-1-1 0,1 0 0,-1 0 0,1 0 0,0 1 0,-1-1 0,1 0 0,0 0 0,0 0 0,0-1 0,-2-5 0,0 0 0,1-1 0,-1 1 0,1-12 0,1 2 0,0 1 0,1 0 0,4-17 0,-5 28 0,1 1 0,0-1 0,1 1 0,-1-1 0,1 1 0,0 0 0,0-1 0,0 1 0,0 0 0,1 0 0,0 1 0,0-1 0,0 0 0,0 1 0,6-5 0,-7 7 0,0 0 0,1 0 0,-1 0 0,0 0 0,1 1 0,-1-1 0,1 1 0,-1-1 0,1 1 0,-1 0 0,1 0 0,-1 0 0,1 0 0,-1 0 0,1 1 0,-1-1 0,1 1 0,-1 0 0,1 0 0,-1 0 0,0 0 0,0 0 0,1 0 0,-1 0 0,0 1 0,0-1 0,3 4 0,6 5 0,0 0 0,0 0 0,12 17 0,-19-21 0,38 47-63,-29-34-154,1-1 0,1 0 0,0-1 0,1-1 0,36 28 0,-32-32-6609</inkml:trace>
  <inkml:trace contextRef="#ctx0" brushRef="#br0" timeOffset="3041.86">3430 32 24575,'14'25'0,"9"20"0,4 16 0,-3 11 0,-6 10 0,-8 7 0,-18 0 0,-18-4 0,-15-6 0,-12-13 0,3-18-8191</inkml:trace>
</inkml:ink>
</file>

<file path=word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2:46:42.99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 487 24575,'-2'-2'0,"0"0"0,-1-1 0,2 0 0,-1 1 0,0-1 0,0 0 0,1 0 0,0 0 0,-1 0 0,1 0 0,0 0 0,1 0 0,-1-1 0,0 1 0,1 0 0,0 0 0,0-5 0,1 2 0,-1-1 0,2 1 0,-1 0 0,1 0 0,0 0 0,0 0 0,1 0 0,4-8 0,2-1 0,1 0 0,1 1 0,0 1 0,1 0 0,22-19 0,-28 26 0,0 1 0,1 0 0,0 1 0,0-1 0,0 1 0,0 1 0,1-1 0,-1 1 0,1 1 0,0-1 0,0 1 0,16-1 0,-18 3 0,0 0 0,0 0 0,0 1 0,0 0 0,0 0 0,0 1 0,0 0 0,0 0 0,0 0 0,-1 1 0,1-1 0,-1 1 0,0 1 0,1-1 0,-2 1 0,1 0 0,8 8 0,61 74 0,-53-58 0,2-1 0,51 45 0,-66-65 0,1 0 0,0-1 0,0-1 0,0 1 0,1-2 0,0 1 0,0-1 0,0-1 0,0 0 0,1 0 0,-1-1 0,1 0 0,21 0 0,-24-2 7,-1-1 0,1 0 0,0-1 0,-1 0 0,1 0 1,-1-1-1,0 0 0,0 0 0,0 0 0,0-1 0,0 0 0,-1-1 0,1 1 0,-1-1 0,-1 0 0,8-9 0,2-2-304,-1-2 0,0 0 0,-2 0 0,15-29 0,-3 0-6529</inkml:trace>
  <inkml:trace contextRef="#ctx0" brushRef="#br0" timeOffset="507.74">1462 0 24575,'-7'26'0,"1"1"0,2-1 0,-2 31 0,-2 12 0,-8 45 0,5 0 0,4 152 0,7-261 0,1 1 0,-1 0 0,1-1 0,0 1 0,0 0 0,0-1 0,1 0 0,0 1 0,0-1 0,0 0 0,1 0 0,-1 0 0,6 7 0,-5-9 0,1 0 0,0 0 0,-1 0 0,1 0 0,0-1 0,0 1 0,0-1 0,1 0 0,-1 0 0,0-1 0,1 1 0,-1-1 0,1 0 0,0 0 0,-1-1 0,9 1 0,-2-1-151,0 1-1,0-2 0,0 0 0,0 0 1,0-1-1,-1 0 0,1 0 1,18-8-1,5-7-6674</inkml:trace>
  <inkml:trace contextRef="#ctx0" brushRef="#br0" timeOffset="866.87">1335 339 24575,'29'-7'0,"24"-3"0,17 1 0,8 2 0,1 5 0,-6 7 0,-15 3-8191</inkml:trace>
  <inkml:trace contextRef="#ctx0" brushRef="#br0" timeOffset="1254.05">1843 657 24575,'20'168'0,"-19"-164"0,-1 2 0,1 0 0,0-1 0,0 1 0,0-1 0,5 11 0,-6-16 0,0 0 0,0 0 0,0 1 0,0-1 0,0 0 0,1 0 0,-1 0 0,0 0 0,0 0 0,0 0 0,0 0 0,0 0 0,0 1 0,1-1 0,-1 0 0,0 0 0,0 0 0,0 0 0,0 0 0,1 0 0,-1 0 0,0 0 0,0 0 0,0 0 0,0 0 0,1 0 0,-1 0 0,0 0 0,0 0 0,0 0 0,0 0 0,0 0 0,1-1 0,-1 1 0,0 0 0,0 0 0,0 0 0,0 0 0,0 0 0,1 0 0,-1 0 0,0 0 0,0 0 0,0-1 0,0 1 0,0 0 0,0 0 0,0 0 0,0 0 0,0 0 0,0-1 0,1 1 0,-1 0 0,0 0 0,0 0 0,0-1 0,5-10 0,-4 10 0,26-80 0,-18 49 0,17-38 0,-21 61 0,-1 0 0,1 0 0,0 1 0,1 0 0,0 0 0,0 0 0,1 1 0,12-12 0,-17 18 0,-1-1 0,1 1 0,0 0 0,-1 0 0,1 0 0,0 0 0,0 0 0,0 0 0,0 0 0,0 0 0,0 1 0,0-1 0,0 1 0,0 0 0,0-1 0,1 1 0,3 0 0,-5 1 0,1-1 0,0 1 0,-1 0 0,1-1 0,-1 1 0,1 0 0,-1 0 0,1 0 0,-1 0 0,1 0 0,-1 1 0,0-1 0,0 0 0,1 1 0,-1-1 0,2 3 0,0 4 0,1-1 0,-1 0 0,-1 1 0,1 0 0,-1-1 0,-1 1 0,3 16 0,-1 7-341,-2 1 0,0-1-1,-7 49 1</inkml:trace>
  <inkml:trace contextRef="#ctx0" brushRef="#br0" timeOffset="1671.38">2289 699 24575,'0'-7'0,"0"1"0,0 9 0,0 11 0,0 11 0,0 7 0,0 7 0,0 3 0,0 2 0,0 0 0,0-3 0,0-5 0,0-13 0,0-13 0,0-13 0</inkml:trace>
  <inkml:trace contextRef="#ctx0" brushRef="#br0" timeOffset="2390.9">2584 698 24575,'73'-10'0,"0"3"0,114 2 0,-213 1 0,2-1 0,-1-1 0,-41-16 0,62 19 0,-1 0 0,0-1 0,1 1 0,0-1 0,0 0 0,0 0 0,-5-7 0,9 10 0,-1 0 0,1 1 0,0-1 0,-1 0 0,1 1 0,-1-1 0,1 0 0,-1 1 0,1-1 0,-1 1 0,0-1 0,1 1 0,-1-1 0,0 1 0,1-1 0,-1 1 0,0 0 0,0-1 0,0 1 0,0 2 0,0 1 0,1-1 0,0 1 0,-1-1 0,1 1 0,0-1 0,0 1 0,1 0 0,-1-1 0,1 3 0,7 244-1365,-7-203-5461</inkml:trace>
  <inkml:trace contextRef="#ctx0" brushRef="#br0" timeOffset="2937.7">3157 551 24575,'0'273'0,"2"-287"0,0 0 0,0 1 0,2-1 0,-1 1 0,9-18 0,1-5 0,-10 26 0,26-73 0,-25 75 0,0 0 0,0 1 0,0-1 0,1 1 0,0 0 0,0 0 0,12-11 0,-16 17 0,0 0 0,-1 0 0,1 1 0,0-1 0,-1 1 0,1-1 0,0 1 0,0-1 0,-1 1 0,1-1 0,0 1 0,0 0 0,0-1 0,0 1 0,0 0 0,0 0 0,-1 0 0,1 0 0,0-1 0,0 1 0,0 1 0,0-1 0,0 0 0,0 0 0,0 0 0,0 0 0,0 1 0,1 0 0,0 0 0,-1 0 0,0 0 0,1 1 0,-1-1 0,0 1 0,0 0 0,0-1 0,0 1 0,0 0 0,0-1 0,0 1 0,-1 0 0,1 2 0,2 8 0,0 0 0,-1 0 0,1 15 0,-2 161-237,-2-143-891,0-19-5698</inkml:trace>
  <inkml:trace contextRef="#ctx0" brushRef="#br0" timeOffset="3387.83">3517 847 24575,'2'-5'0,"0"0"0,1 1 0,0-1 0,0 0 0,0 1 0,0 0 0,1-1 0,-1 1 0,1 1 0,0-1 0,0 0 0,1 1 0,-1 0 0,1 0 0,-1 0 0,1 1 0,9-4 0,-13 6 0,0 0 0,0 0 0,0 0 0,1 0 0,-1 0 0,0 0 0,0 1 0,0-1 0,0 0 0,0 1 0,0-1 0,0 1 0,0-1 0,0 1 0,0-1 0,0 1 0,-1 0 0,1-1 0,0 1 0,0 0 0,-1 0 0,1-1 0,0 1 0,-1 0 0,1 0 0,0 0 0,-1 0 0,0 0 0,1 0 0,-1 0 0,1 0 0,-1 0 0,0 0 0,0 0 0,0 0 0,0 2 0,1 4 0,0-1 0,-1 1 0,1-1 0,-3 13 0,0-7 0,-1-1 0,-1 1 0,0-1 0,-1 1 0,0-1 0,-1-1 0,0 1 0,0-1 0,-1 0 0,-1 0 0,0-1 0,0 0 0,-13 11 0,19-19 0,1 0 0,0-1 0,0 1 0,0 0 0,0 0 0,0 0 0,0 0 0,0 0 0,0 0 0,1 0 0,-1 0 0,0 1 0,1-1 0,-1 0 0,0 0 0,1 1 0,0-1 0,-1 0 0,1 1 0,0-1 0,0 0 0,-1 1 0,1 1 0,2-1 0,-1-1 0,1 0 0,-1 0 0,1 0 0,0-1 0,-1 1 0,1 0 0,0-1 0,-1 1 0,1 0 0,0-1 0,0 0 0,0 0 0,-1 1 0,1-1 0,0 0 0,3-1 0,37 2-273,-1-1 0,1-3 0,-1-1 0,55-13 0</inkml:trace>
  <inkml:trace contextRef="#ctx0" brushRef="#br0" timeOffset="3913.23">3961 784 24575,'-11'-3'0,"-7"-2"0,7 0 0,16 2 0,14 0 0,19 2 0,13 0 0,9 0 0,1 1 0,-6 1 0,-8-1 0,-16 0 0,-18 0 0,-13 0 0,-12 0 0,-2 0-8191</inkml:trace>
  <inkml:trace contextRef="#ctx0" brushRef="#br0" timeOffset="4408.88">4533 572 24575,'4'-10'0,"0"-1"0,1 9 0,-2 16 0,0 16 0,-1 18 0,-1 14 0,-5 9 0,-4 2 0,-2-11-8191</inkml:trace>
</inkml:ink>
</file>

<file path=word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2:46:35.15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2 254 24575,'-4'18'0,"0"21"0,3 17 0,5 18 0,3 14 0,3 10 0,4 3 0,3-2 0,2-2 0,-2-8 0,-4-12 0,-4-14 0,-4-19-8191</inkml:trace>
  <inkml:trace contextRef="#ctx0" brushRef="#br0" timeOffset="389.14">7 318 24575,'0'-2'0,"-3"-9"0,2 0 0,-1 0 0,2 0 0,-1 0 0,3-22 0,-2 31 0,1 0 0,-1 0 0,1 0 0,0 1 0,0-1 0,-1 0 0,1 0 0,0 0 0,1 0 0,-1 1 0,0-1 0,0 1 0,1-1 0,-1 1 0,4-3 0,-3 3 0,1-1 0,-1 1 0,1 0 0,-1 1 0,1-1 0,-1 0 0,1 1 0,0-1 0,-1 1 0,1 0 0,0 0 0,-1 0 0,1 0 0,0 1 0,3 0 0,7 2 0,0 1 0,0 0 0,-1 1 0,1 0 0,-1 1 0,-1 1 0,1 0 0,-1 0 0,0 1 0,10 10 0,-7-6 0,-1 0 0,-1 2 0,0-1 0,0 2 0,-2 0 0,17 30 0,-25-42 0,0 1 0,0 0 0,-1 0 0,1 0 0,-1 0 0,0 0 0,0 0 0,0 0 0,-1 0 0,0 0 0,0 1 0,0-1 0,0 0 0,-1 7 0,-1-8 0,1 1 0,-1-1 0,1 0 0,-1 1 0,0-1 0,0 0 0,0 0 0,-1-1 0,1 1 0,-1 0 0,1-1 0,-1 0 0,0 1 0,0-1 0,0 0 0,0 0 0,-4 1 0,-6 3 0,0 0 0,0 0 0,0-1 0,-1-1 0,0 0 0,0-1 0,0-1 0,-1 0 0,-19 0 0,20-5-56,11-2 195,4 4-242,0 0-1,-1 0 1,1 0 0,0 0-1,0 1 1,0-1-1,0 0 1,0 0-1,0 1 1,1-1-1,-1 0 1,0 1-1,2-1 1,19-8-6723</inkml:trace>
  <inkml:trace contextRef="#ctx0" brushRef="#br0" timeOffset="731.12">453 445 24575,'4'-7'0,"4"-3"0,1 5 0,-1 6 0,2 10 0,-1 11 0,2 8 0,-2 7 0,-1 4 0,-3-1 0,-2-4 0,-1-8-8191</inkml:trace>
  <inkml:trace contextRef="#ctx0" brushRef="#br0" timeOffset="732.12">432 0 24575,'-4'25'0,"3"20"0,8 12 0,7 8 0,1-8-8191</inkml:trace>
  <inkml:trace contextRef="#ctx0" brushRef="#br0" timeOffset="1554.89">663 403 24575,'1'14'0,"2"0"0,-1 0 0,1-1 0,1 1 0,1-1 0,6 13 0,4 18 0,-12-36 0,-1-1 0,0 0 0,0 0 0,1-1 0,5 11 0,-8-16 0,1-1 0,-1 0 0,0 1 0,0-1 0,1 1 0,-1-1 0,0 0 0,1 1 0,-1-1 0,0 0 0,1 0 0,-1 1 0,1-1 0,-1 0 0,0 0 0,1 1 0,-1-1 0,1 0 0,-1 0 0,1 0 0,-1 0 0,1 0 0,-1 0 0,1 0 0,-1 0 0,0 0 0,1 0 0,-1 0 0,1 0 0,1-1 0,-1 0 0,0 0 0,0 0 0,0 0 0,1 0 0,-1 0 0,-1 0 0,1 0 0,0-1 0,0 1 0,0 0 0,-1-1 0,1 1 0,0-3 0,17-37 0,-6 12 0,24-42 0,-32 63 0,1 1 0,0 0 0,0 0 0,1 0 0,0 1 0,0 0 0,1 0 0,-1 0 0,1 1 0,11-6 0,-17 10 0,0 0 0,0 1 0,0-1 0,0 0 0,0 1 0,0-1 0,0 1 0,0 0 0,0-1 0,0 1 0,0 0 0,0-1 0,0 1 0,0 0 0,0 0 0,0 0 0,0 0 0,1 0 0,-1 0 0,0 0 0,0 0 0,0 1 0,0-1 0,0 0 0,0 1 0,0-1 0,0 1 0,0-1 0,0 1 0,0-1 0,0 1 0,0 0 0,0 0 0,-1-1 0,1 1 0,0 0 0,0 0 0,-1 0 0,1 0 0,0 0 0,-1-1 0,1 1 0,-1 0 0,0 1 0,1 1 0,2 6 0,-2 0 0,1 0 0,-1 0 0,-1 18 0,2 6 0,0-29 0,-1 0 0,1 0 0,0 0 0,0 0 0,1 0 0,-1-1 0,1 1 0,0-1 0,0 0 0,0 0 0,0 0 0,0 0 0,1 0 0,-1 0 0,1-1 0,0 0 0,0 0 0,0 0 0,0 0 0,0-1 0,6 2 0,-7-2 0,0 0 0,-1 0 0,1-1 0,-1 1 0,1-1 0,0 0 0,-1 0 0,1 0 0,0 0 0,-1 0 0,1-1 0,0 1 0,-1-1 0,1 1 0,0-1 0,-1 0 0,1 0 0,-1 0 0,0-1 0,1 1 0,-1 0 0,0-1 0,0 0 0,0 1 0,0-1 0,0 0 0,0 0 0,0 0 0,-1 0 0,1-1 0,-1 1 0,1 0 0,-1-1 0,0 1 0,1-4 0,-1 1 0,-1 0 0,1 1 0,-1-1 0,0 0 0,0 0 0,-1 0 0,1 0 0,-1 1 0,0-1 0,-1 0 0,1 1 0,-1-1 0,0 0 0,0 1 0,0 0 0,0 0 0,-1 0 0,-5-7 0,-4-4 0,0 0 0,-1 1 0,-18-16 0,18 14 0,13 16 0,0 0 0,0-1 0,0 1 0,0 0 0,0 0 0,0-1 0,0 1 0,0 0 0,0-1 0,0 1 0,0 0 0,0-1 0,0 1 0,0 0 0,0-1 0,1 1 0,-1 0 0,0-1 0,0 1 0,0 0 0,0 0 0,1-1 0,-1 1 0,0 0 0,0 0 0,0-1 0,1 1 0,-1 0 0,0 0 0,1-1 0,2 0 0,1 0 0,-1-1 0,1 1 0,0 1 0,0-1 0,-1 1 0,5-1 0,4 0 0,2-1 0,-1 1 0,0-1 0,-1 0 0,1-1 0,-1 0 0,16-7 0,-24 8 0,-1 0 0,0 1 0,0-1 0,0 0 0,0-1 0,-1 1 0,1-1 0,-1 1 0,1-1 0,-1 0 0,0 1 0,0-1 0,0 0 0,0-1 0,-1 1 0,1 0 0,-1 0 0,0-1 0,0 1 0,0-1 0,0 1 0,0-1 0,-1 1 0,0-5 0,1-12 0,-1 19 0,-1 3 0,0 36 0,2 2 0,3-1 0,1 1 0,2-1 0,2-1 0,1 1 0,2-2 0,33 72 0,-32-89-1365,-3-8-5461</inkml:trace>
  <inkml:trace contextRef="#ctx0" brushRef="#br0" timeOffset="1916.34">1236 381 24575,'11'-7'0,"10"-2"0,10 0 0,2 1 0,3 3 0,0 2 0,-8 5 0,-11 2 0,-12 4 0</inkml:trace>
  <inkml:trace contextRef="#ctx0" brushRef="#br0" timeOffset="2362.73">1807 319 24575,'-4'4'0,"0"8"0,3 5 0,2 8 0,1-1-8191</inkml:trace>
  <inkml:trace contextRef="#ctx0" brushRef="#br0" timeOffset="2738.2">1893 700 24575</inkml:trace>
  <inkml:trace contextRef="#ctx0" brushRef="#br0" timeOffset="7329.3">2379 255 24575,'601'-21'0,"-523"21"0,-101 1 0,0-2 0,0-1 0,-43-9 0,56 9 0,1-1 0,-1 0 0,1-1 0,0 0 0,1-1 0,-1 1 0,1-2 0,0 1 0,0-1 0,0-1 0,-12-12 0,6 6 0,13 13 0,1 0 0,0 0 0,0 0 0,-1-1 0,1 1 0,0 0 0,-1 0 0,1 0 0,0 0 0,0 0 0,-1 0 0,1 0 0,0 0 0,-1 0 0,1 0 0,0 0 0,-1 0 0,1 0 0,0 0 0,0 0 0,-1 0 0,1 0 0,0 1 0,-1-1 0,1 0 0,0 0 0,0 0 0,-1 0 0,1 1 0,-1 1 0,0 1 0,0-1 0,0 0 0,0 1 0,1-1 0,0 1 0,-1-1 0,1 1 0,0-1 0,0 1 0,0 3 0,6 80 0,22 125 0,4 33 0,-31-212 0,-1-20 0,1 1 0,0-1 0,3 13 0,-4-24 2,0-1-1,0 1 0,0-1 0,0 0 1,0 1-1,0-1 0,0 0 1,0 1-1,0-1 0,0 0 1,0 1-1,0-1 0,0 0 1,0 1-1,1-1 0,-1 0 1,0 1-1,0-1 0,0 0 0,0 1 1,1-1-1,-1 0 0,0 0 1,0 1-1,1-1 0,-1 0 1,0 0-1,1 0 0,-1 1 1,0-1-1,1 0 0,-1 0 0,0 0 1,1 0-1,-1 0 0,0 0 1,1 1-1,-1-1 0,0 0 1,1 0-1,-1 0 0,0 0 1,1 0-1,-1 0 0,0-1 0,1 1 1,-1 0-1,1 0 0,11-13-1430,0-4-5397</inkml:trace>
</inkml:ink>
</file>

<file path=word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2:46:34.19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52 24575,'7'-7'0,"10"-2"0,9 0 0,0 1-8191</inkml:trace>
  <inkml:trace contextRef="#ctx0" brushRef="#br0" timeOffset="1">593 25 24575,'0'-10'0,"0"-5"-8191</inkml:trace>
</inkml:ink>
</file>

<file path=word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2:46:33.8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 0 24575,'-4'0'0,"0"7"0,-1 14 0,2 6 0,0-1-8191</inkml:trace>
</inkml:ink>
</file>

<file path=word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2:46:26.57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 106 24575,'-4'-27'0,"5"22"0,2 19 0,94 430 0,-84-403 0,-7-21 0,-21-42 0,-17-29 0,23 39 0,0 0 0,1-1 0,0 0 0,1 0 0,1-1 0,0 0 0,1 0 0,-4-18 0,8 29 0,1-1 0,0 1 0,0 0 0,0 0 0,1 0 0,-1 0 0,1 0 0,0-1 0,0 1 0,0 0 0,0 0 0,0 1 0,1-1 0,-1 0 0,1 0 0,-1 1 0,1-1 0,0 1 0,0-1 0,1 1 0,-1 0 0,0 0 0,1 0 0,-1 0 0,4-2 0,7-4 0,1 1 0,0 0 0,28-9 0,-22 9 0,17-6 0,-15 6 0,-1-1 0,-1-1 0,21-11 0,-37 18 0,0 0 0,0-1 0,0 0 0,0 1 0,0-1 0,-1-1 0,0 1 0,1 0 0,-1-1 0,-1 0 0,1 0 0,0 0 0,-1 0 0,0 0 0,0 0 0,0-1 0,0 1 0,-1-1 0,0 1 0,1-6 0,-2 3 0,-1 1 0,0-1 0,-1 0 0,1 1 0,-1-1 0,0 1 0,-1-1 0,0 1 0,0 0 0,-5-7 0,6 8 0,2 5 0,0 0 0,-1 0 0,1 0 0,0 0 0,0 0 0,0 0 0,0 0 0,0 1 0,0-1 0,0 0 0,0 0 0,-1 0 0,1 0 0,0 0 0,0 0 0,0 0 0,0 0 0,0 0 0,0 0 0,0 0 0,-1 0 0,1 0 0,0 0 0,0 0 0,0 0 0,0 0 0,0 0 0,0 0 0,-1 0 0,1 0 0,0 0 0,0 0 0,0 0 0,0 0 0,0 0 0,0 0 0,-1 0 0,1 0 0,0 0 0,0-1 0,0 1 0,0 0 0,0 0 0,0 0 0,0 0 0,0 0 0,0 0 0,0 0 0,-1 0 0,1-1 0,0 1 0,0 0 0,0 0 0,0 0 0,0 0 0,0 0 0,0 0 0,0-1 0,0 1 0,0 19 0,5 28 0,69 305 0,-74-350-29,2 7-104,0 0-1,0 0 0,1 0 1,0 0-1,0 0 1,1 0-1,1-1 0,-1 0 1,9 12-1,2-6-6692</inkml:trace>
  <inkml:trace contextRef="#ctx0" brushRef="#br0" timeOffset="937.96">575 317 24575,'0'0'0,"0"0"0,0 0 0,-1-1 0,1 1 0,0 0 0,0 0 0,0-1 0,0 1 0,0 0 0,0 0 0,0-1 0,0 1 0,0 0 0,0 0 0,0-1 0,0 1 0,0 0 0,0-1 0,0 1 0,0 0 0,0 0 0,0-1 0,0 1 0,0 0 0,0 0 0,1-1 0,-1 1 0,0 0 0,0 0 0,0 0 0,0-1 0,1 1 0,-1 0 0,0 0 0,0 0 0,0-1 0,1 1 0,-1 0 0,0 0 0,0 0 0,1 0 0,-1 0 0,0 0 0,8 12 0,7 26 0,-15-37 0,9 28 0,-6-17 0,1 0 0,-1-1 0,2 1 0,0-1 0,0 0 0,1 0 0,0-1 0,1 0 0,12 15 0,-19-25 0,1 1 0,-1-1 0,0 1 0,1-1 0,-1 0 0,1 1 0,-1-1 0,1 0 0,-1 1 0,0-1 0,1 0 0,-1 1 0,1-1 0,0 0 0,-1 0 0,1 0 0,-1 0 0,1 0 0,-1 1 0,1-1 0,-1 0 0,1 0 0,-1 0 0,1 0 0,0-1 0,-1 1 0,1 0 0,-1 0 0,1 0 0,-1 0 0,1 0 0,0-1 0,8-18 0,-4-27 0,-6 40 0,0-1 0,0 0 0,0 1 0,-1-1 0,1 1 0,-6-10 0,7 14 0,-1 1 0,1-1 0,-1 1 0,1 0 0,-1-1 0,0 1 0,0 0 0,0 0 0,1-1 0,-1 1 0,0 0 0,-1 0 0,1 0 0,0 0 0,0 0 0,0 0 0,-1 0 0,1 1 0,0-1 0,-1 0 0,1 1 0,-1-1 0,1 1 0,0 0 0,-1-1 0,1 1 0,-1 0 0,1 0 0,-1 0 0,1 0 0,-1 0 0,0 0 0,1 0 0,-1 0 0,0 1 0,0 0 0,0 0 0,0 0 0,1 0 0,-1 1 0,1-1 0,-1 0 0,1 0 0,0 1 0,-1-1 0,1 1 0,0 0 0,0-1 0,0 1 0,0 0 0,0-1 0,1 1 0,-1 0 0,1 0 0,-1 0 0,0 2 0,-5 44 0,6-42 0,0 1 0,-1 1 0,1-1 0,1 1 0,-1 0 0,1-1 0,1 1 0,0-1 0,0 0 0,0 0 0,5 12 0,-4-15 0,0 0 0,0 0 0,0 0 0,0 0 0,0 0 0,1-1 0,0 1 0,-1-1 0,1 0 0,0 0 0,1-1 0,-1 1 0,0-1 0,1 0 0,0 0 0,-1 0 0,7 1 0,-3-1 0,1 0 0,0 0 0,0-1 0,0 0 0,0 0 0,0-1 0,0 0 0,-1-1 0,1 0 0,0 0 0,12-4 0,-16 3 0,0 0 0,-1 0 0,1 0 0,0-1 0,-1 1 0,1-1 0,-1-1 0,0 1 0,0 0 0,0-1 0,0 0 0,-1 0 0,1 0 0,-1 0 0,0-1 0,-1 1 0,1-1 0,-1 0 0,0 0 0,2-6 0,-1 3 0,-2-1 0,1 1 0,-1-1 0,0 1 0,-1-1 0,0 1 0,0-1 0,-1 1 0,0-1 0,-1 1 0,0-1 0,0 1 0,-1 0 0,-5-13 0,5 15 0,0 0 0,0 0 0,-1 0 0,0 0 0,0 0 0,0 1 0,-1-1 0,1 1 0,-1 0 0,-1 1 0,1-1 0,-1 1 0,1 0 0,-1 0 0,0 1 0,-1 0 0,1 0 0,-9-3 0,13 6 0,1 0 0,0-1 0,0 1 0,0 0 0,0 0 0,0 0 0,-1-1 0,1 1 0,0 1 0,0-1 0,0 0 0,0 0 0,-1 0 0,1 1 0,0-1 0,0 0 0,0 1 0,0-1 0,0 1 0,0-1 0,-2 2 0,3-1 0,0-1 0,0 1 0,-1 0 0,1-1 0,0 1 0,0-1 0,0 1 0,0 0 0,0-1 0,0 1 0,0 0 0,0-1 0,0 1 0,1-1 0,-1 1 0,0 0 0,0-1 0,0 1 0,1-1 0,-1 1 0,0-1 0,1 1 0,-1-1 0,0 1 0,1-1 0,-1 1 0,1-1 0,-1 1 0,1-1 0,-1 0 0,1 1 0,-1-1 0,1 0 0,-1 1 0,1-1 0,-1 0 0,1 0 0,0 0 0,-1 1 0,2-1 0,8 4 0,0 0 0,0-1 0,1 0 0,-1-1 0,1 0 0,0-1 0,0 0 0,0 0 0,-1-1 0,1-1 0,0 0 0,0 0 0,0-1 0,19-6 0,-28 7 0,-1 1 0,1-1 0,0 1 0,0-1 0,0 1 0,0 0 0,-1 0 0,1 0 0,0 0 0,0 0 0,0 0 0,0 0 0,0 1 0,-1-1 0,1 0 0,0 1 0,0 0 0,0-1 0,-1 1 0,1 0 0,-1 0 0,1 0 0,0 0 0,-1 0 0,0 1 0,1-1 0,-1 0 0,0 1 0,1-1 0,-1 0 0,0 1 0,1 2 0,3 6 0,0 0 0,-1 0 0,0 0 0,4 19 0,4 10 0,-7-27 0,1 0 0,1 0 0,0 0 0,0-1 0,1 0 0,1 0 0,11 11 0,-17-19 0,1 1 0,0-1 0,0 0 0,0 0 0,1 0 0,-1 0 0,1-1 0,0 1 0,0-1 0,-1 0 0,1-1 0,1 1 0,-1-1 0,0 0 0,0-1 0,0 1 0,0-1 0,1 0 0,-1 0 0,0 0 0,8-3 0,-8 2 0,-1-1 0,1 0 0,-1-1 0,0 1 0,0-1 0,0 0 0,0 0 0,0 0 0,-1 0 0,1-1 0,-1 1 0,0-1 0,0 0 0,0 0 0,-1 0 0,1 0 0,-1-1 0,0 1 0,0-1 0,-1 1 0,1-1 0,0-7 0,3-7 0,-1 0 0,-2-1 0,0 1 0,0-24 0,-2 30 0,-1 0 0,0 0 0,-3-14 0,4 25 0,-1 0 0,1 0 0,0 0 0,-1 0 0,1 0 0,-1 0 0,1 0 0,-1 0 0,0 1 0,0-1 0,0 0 0,0 1 0,0-1 0,-1 0 0,1 1 0,0-1 0,-1 1 0,1 0 0,-1-1 0,1 1 0,-1 0 0,0 0 0,1 0 0,-1 0 0,0 0 0,0 1 0,0-1 0,1 0 0,-4 0 0,3 2 0,0-1 0,0 1 0,0-1 0,0 1 0,0-1 0,0 1 0,0 0 0,1 0 0,-1 0 0,0 0 0,1 0 0,-1 1 0,1-1 0,-1 0 0,1 1 0,-1-1 0,1 1 0,0-1 0,0 1 0,0 0 0,0-1 0,0 1 0,0 0 0,0 2 0,-3 5 0,0 1 0,1-1 0,-2 15 0,3-13-42,0 0-1,1 1 0,0-1 1,1 0-1,1 0 0,0 1 1,0-1-1,1 0 0,0 0 1,1 0-1,0 0 0,1-1 1,0 1-1,1-1 0,0 0 1,1 0-1,0 0 0,0-1 1,1 0-1,0 0 0,1-1 1,0 0-1,0 0 0,1-1 1,0 0-1,0 0 0,0-1 1,1 0-1,0-1 0,0 0 1,21 6-1,11 3-6783</inkml:trace>
  <inkml:trace contextRef="#ctx0" brushRef="#br0" timeOffset="1405.38">1952 317 24575,'4'-3'0,"1"1"0,0-1 0,0 0 0,0 1 0,0 0 0,0 1 0,0-1 0,0 1 0,0 0 0,1 0 0,-1 0 0,0 1 0,1 0 0,-1 0 0,1 0 0,5 2 0,-4-1 0,0 1 0,0 1 0,-1-1 0,1 1 0,-1 0 0,1 1 0,-1 0 0,0-1 0,-1 2 0,1-1 0,5 6 0,-2-1 0,-1 0 0,0 1 0,-1-1 0,0 1 0,0 1 0,-1-1 0,-1 1 0,0 1 0,0-1 0,-1 1 0,0-1 0,-1 1 0,3 22 0,-6-31 0,0 0 0,0 0 0,0 0 0,0 0 0,-1 0 0,1 0 0,-1 0 0,0 0 0,0 0 0,0 0 0,0 0 0,0 0 0,0-1 0,-1 1 0,0 0 0,1-1 0,-1 0 0,0 1 0,0-1 0,-1 0 0,1 0 0,0 0 0,-1 0 0,1 0 0,-1 0 0,1-1 0,-1 0 0,0 1 0,0-1 0,0 0 0,1 0 0,-1 0 0,0-1 0,0 1 0,0-1 0,-5 1 0,-1 0 0,0-1 0,0 0 0,0 0 0,0-1 0,1 0 0,-1 0 0,0-1 0,0-1 0,1 1 0,0-1 0,-14-7 0,16 7 0,0-1 0,1 1 0,-1-1 0,1-1 0,0 1 0,0-1 0,0 0 0,1 0 0,0-1 0,0 1 0,0-1 0,0 0 0,1 0 0,0 0 0,1 0 0,-1-1 0,1 1 0,0-1 0,1 1 0,-1-1 0,0-13 0,2 11 0,1-1 0,0 1 0,0 0 0,1-1 0,0 1 0,0 0 0,1 0 0,0 0 0,1 0 0,0 1 0,0 0 0,1-1 0,0 1 0,1 1 0,9-11 0,-3 5 11,1 1 0,1 0 0,0 2 0,1-1 0,0 2 0,0 0-1,1 0 1,0 2 0,0 0 0,31-8 0,-20 8-259,1 1 1,0 1-1,1 2 1,-1 0-1,56 4 1,-16 6-6579</inkml:trace>
  <inkml:trace contextRef="#ctx0" brushRef="#br0" timeOffset="1794.7">2861 317 24575,'0'-7'0,"4"1"0,1 6 0,-1 9 0,0 14 0,-1 11 0,2 6 0,1 4 0,-1 2 0,-2-4 0,0-5 0,-2-9-8191</inkml:trace>
  <inkml:trace contextRef="#ctx0" brushRef="#br0" timeOffset="2187.64">2926 0 24575,'-4'29'0,"0"20"0,-1 16 0,2-2-8191</inkml:trace>
  <inkml:trace contextRef="#ctx0" brushRef="#br0" timeOffset="2588.55">2967 594 24575,'66'-101'0,"55"-79"0,-121 179 0,0 1 0,1 0 0,-1 0 0,0-1 0,0 1 0,0 0 0,0 0 0,0-1 0,0 1 0,1 0 0,-1 0 0,0 0 0,0-1 0,0 1 0,1 0 0,-1 0 0,0 0 0,0 0 0,0-1 0,1 1 0,-1 0 0,0 0 0,0 0 0,1 0 0,-1 0 0,0 0 0,0 0 0,1 0 0,-1 0 0,0 0 0,1 0 0,-1 0 0,0 0 0,0 0 0,1 0 0,-1 0 0,3 12 0,-5 30 0,1-26 0,1-8 0,1 0 0,0 0 0,1-1 0,0 1 0,0-1 0,0 0 0,1 1 0,0-1 0,0 0 0,9 12 0,-3-5 0,2 0 0,0-1 0,23 21 0,-32-31 0,1-1 0,-1 0 0,0 0 0,0 1 0,0 0 0,0-1 0,0 1 0,0 0 0,-1 0 0,2 4 0,-3-6 0,0 0 0,0 0 0,0 0 0,0 0 0,0 0 0,0 0 0,0 0 0,0 0 0,0 0 0,-1 0 0,1 0 0,0 0 0,-1 0 0,1 0 0,-1 0 0,1 0 0,-1 0 0,0-1 0,1 1 0,-1 0 0,0 0 0,1-1 0,-1 1 0,0 0 0,0-1 0,0 1 0,0 0 0,0-1 0,0 0 0,0 1 0,1-1 0,-1 1 0,0-1 0,-1 0 0,0 1 0,-10 2 0,-1 0 0,0-1 0,1 0 0,-1-1 0,0-1 0,-15 0 0,21-1-1365</inkml:trace>
  <inkml:trace contextRef="#ctx0" brushRef="#br0" timeOffset="2946.82">3794 360 24575,'-2'0'0,"-1"-1"0,1 1 0,-1-1 0,1 1 0,-1 0 0,1 0 0,-1 0 0,1 0 0,-1 1 0,1-1 0,-1 1 0,1-1 0,0 1 0,-1 0 0,1 0 0,0 0 0,0 0 0,-1 0 0,1 0 0,0 1 0,0-1 0,0 1 0,0 0 0,1-1 0,-1 1 0,0 0 0,1 0 0,-1 0 0,1 0 0,0 0 0,0 0 0,0 1 0,0-1 0,0 0 0,0 1 0,0-1 0,1 1 0,-1 3 0,-1 3 0,0 0 0,1 0 0,1 0 0,-1 0 0,1 0 0,1 0 0,0 0 0,0 0 0,4 13 0,-4-17 0,1 0 0,0 0 0,1 0 0,-1 0 0,1-1 0,0 1 0,0-1 0,1 1 0,-1-1 0,1 0 0,0-1 0,0 1 0,0-1 0,0 1 0,1-1 0,5 3 0,-7-5 0,1 1 0,-1-1 0,0 0 0,0 0 0,1 0 0,-1-1 0,0 1 0,1-1 0,-1 1 0,1-1 0,-1 0 0,0-1 0,1 1 0,-1 0 0,1-1 0,-1 0 0,0 0 0,0 0 0,1 0 0,-1 0 0,0-1 0,0 0 0,0 1 0,0-1 0,-1 0 0,6-4 0,-2-1 0,0 1 0,0-1 0,-1 0 0,0 0 0,0-1 0,0 1 0,-1-1 0,5-15 0,1-4 0,6-39 0,-3 14 0,-15 62 0,2 0 0,0-1 0,0 1 0,0-1 0,4 17 0,-3-15 0,1 6-151,1 1-1,1-1 0,0 0 0,1 0 1,1 0-1,1-1 0,0 0 1,18 29-1,-11-28-6674</inkml:trace>
  <inkml:trace contextRef="#ctx0" brushRef="#br0" timeOffset="5334.4">4174 402 24575,'-5'-11'0,"0"10"0,-1 20 0,1 34 0,5-38 0,-1 63 0,2-70 0,0 0 0,0 0 0,0 0 0,1-1 0,0 1 0,1 0 0,4 9 0,-7-17 0,0 1 0,0 0 0,0-1 0,1 1 0,-1 0 0,0-1 0,1 1 0,-1 0 0,1-1 0,-1 1 0,1-1 0,-1 1 0,1-1 0,-1 1 0,1-1 0,0 1 0,-1-1 0,1 1 0,0-1 0,-1 0 0,1 1 0,0-1 0,-1 0 0,1 0 0,0 0 0,0 1 0,-1-1 0,1 0 0,0 0 0,0 0 0,1 0 0,-1-1 0,1 0 0,-1 0 0,1 0 0,-1 0 0,1 0 0,-1 0 0,0 0 0,1-1 0,-1 1 0,0 0 0,0-1 0,0 1 0,1-2 0,5-10 0,-1 1 0,8-21 0,-13 30 0,47-168 0,-41 161 0,-2 16 0,0 25 0,-5-27 0,2 8 0,0-1 0,1 1 0,0 0 0,1-1 0,0 0 0,1 1 0,11 18 0,-14-28 0,-1 1 0,0-1 0,1 1 0,0-1 0,0 0 0,-1 0 0,1 0 0,0 0 0,1 0 0,-1 0 0,0-1 0,0 1 0,1-1 0,-1 1 0,1-1 0,0 0 0,-1 0 0,1 0 0,0 0 0,-1-1 0,1 1 0,0-1 0,0 1 0,0-1 0,-1 0 0,1 0 0,0 0 0,0-1 0,0 1 0,0-1 0,-1 1 0,1-1 0,0 0 0,-1 0 0,1 0 0,-1-1 0,1 1 0,3-3 0,0-1 0,0 0 0,0 0 0,-1-1 0,0 1 0,0-1 0,-1 0 0,0-1 0,0 1 0,0-1 0,-1 1 0,0-1 0,0 0 0,-1 0 0,1-1 0,-2 1 0,2-9 0,2-14 0,-2-1 0,0-45 0,-4 38 0,0 26 0,0 22 0,0 37 0,1 0 0,7 49 0,-5-83 0,0 0 0,1 0 0,0 0 0,1 0 0,0-1 0,1 1 0,0-1 0,1 0 0,1-1 0,0 0 0,1 0 0,11 14 0,-16-22 0,-1-1 0,1 1 0,0-1 0,-1 1 0,1-1 0,0 0 0,1 0 0,-1-1 0,0 1 0,0-1 0,1 1 0,-1-1 0,1 0 0,3 0 0,-5-1 0,1 0 0,-1 0 0,0 0 0,0 0 0,0-1 0,0 1 0,0-1 0,0 0 0,0 0 0,0 1 0,0-1 0,0-1 0,0 1 0,-1 0 0,1 0 0,0-1 0,-1 1 0,1 0 0,-1-1 0,1 0 0,-1 1 0,0-1 0,0 0 0,2-3 0,10-21 0,-1-1 0,-1 0 0,12-48 0,-4 9 0,0 17 0,-12 32 0,0 1 0,-1-2 0,5-25 0,-11 43 0,0 0 0,0-1 0,0 1 0,0 0 0,0 0 0,0 0 0,0 0 0,0 0 0,0 0 0,-1 0 0,1 0 0,0-1 0,0 1 0,0 0 0,0 0 0,0 0 0,0 0 0,0 0 0,0 0 0,0 0 0,0 0 0,0 0 0,0 0 0,-1-1 0,1 1 0,0 0 0,0 0 0,0 0 0,0 0 0,0 0 0,0 0 0,0 0 0,0 0 0,-1 0 0,1 0 0,0 0 0,0 0 0,0 0 0,0 0 0,0 0 0,0 0 0,0 0 0,-1 0 0,1 0 0,0 0 0,0 0 0,0 0 0,0 0 0,0 0 0,0 0 0,0 1 0,0-1 0,-1 0 0,1 0 0,0 0 0,0 0 0,0 0 0,0 0 0,0 0 0,-12 8 0,-10 10 0,3-1 0,3-4 0,0 1 0,2 1 0,-1 1 0,2 0 0,-19 29 0,31-44 0,0 1 0,1 0 0,-1-1 0,1 1 0,-1 0 0,1 0 0,0 0 0,-1-1 0,1 1 0,0 0 0,0 0 0,0 0 0,1-1 0,-1 1 0,0 0 0,1 0 0,-1 0 0,1-1 0,-1 1 0,1 0 0,0-1 0,0 1 0,0 0 0,0-1 0,0 1 0,0-1 0,0 0 0,0 1 0,1-1 0,-1 0 0,1 0 0,-1 0 0,1 1 0,-1-2 0,1 1 0,2 1 0,8 5 0,1-2 0,-1 1 0,26 5 0,-27-7 0,1 0 0,40 12 0,82 15 0,-131-30 0,-1-1 0,1 0 0,-1 1 0,1-1 0,-1 0 0,1 0 0,-1 0 0,1-1 0,-1 1 0,1 0 0,-1-1 0,1 0 0,-1 0 0,1 0 0,-1 0 0,0 0 0,0 0 0,4-3 0,-4 2 0,-1 1 0,0-1 0,0 0 0,0 0 0,0 0 0,0 0 0,0-1 0,-1 1 0,1 0 0,-1 0 0,1 0 0,-1-1 0,0 1 0,0 0 0,0 0 0,0-1 0,0 1 0,0 0 0,-1 0 0,1 0 0,-2-3 0,-38-152 0,43 185 0,-1-8 0,0 1 0,7 25 0,-5-35 0,0 0 0,1 0 0,0-1 0,0 1 0,1-1 0,0 0 0,13 14 0,-17-21 0,1 0 0,0 0 0,0 0 0,0 0 0,0-1 0,0 1 0,1-1 0,-1 0 0,1 0 0,-1 0 0,1 0 0,0 0 0,0-1 0,0 0 0,0 0 0,0 0 0,0 0 0,0-1 0,0 0 0,0 1 0,0-1 0,0-1 0,0 1 0,0-1 0,5 0 0,-5-1 0,1-1 0,-1 1 0,1-1 0,-1 1 0,0-1 0,0-1 0,0 1 0,-1 0 0,1-1 0,-1 0 0,0 0 0,0 0 0,0 0 0,0 0 0,3-8 0,4-8 0,-2-1 0,7-21 0,-14 40 0,3-11 0,-2 7 0,-1 0 0,1 0 0,0 0 0,1 0 0,0 1 0,5-9 0,-13 51 0,5-36 0,-2 11 0,0 1 0,1 0 0,1 0 0,0 0 0,2 12 0,-2-22 0,1 0 0,-1 0 0,1 0 0,0 0 0,0-1 0,0 1 0,0 0 0,1-1 0,-1 1 0,1-1 0,-1 1 0,1-1 0,0 0 0,0 1 0,0-1 0,0 0 0,0 0 0,1-1 0,-1 1 0,0 0 0,1-1 0,0 1 0,-1-1 0,1 0 0,0 0 0,-1 0 0,1 0 0,4 0 0,-1 0 0,0-1 0,-1 1 0,1-1 0,-1-1 0,1 1 0,-1-1 0,1 0 0,-1 0 0,1 0 0,-1-1 0,0 0 0,0 0 0,0 0 0,0-1 0,0 0 0,0 0 0,-1 0 0,1 0 0,6-8 0,-5 5 0,0 0 0,-1 0 0,0-1 0,0 1 0,0-1 0,-1-1 0,0 1 0,-1-1 0,1 1 0,-1-1 0,-1 0 0,3-13 0,-5 2 0,0 19 0,0 0 0,0 0 0,0 0 0,0-1 0,0 1 0,-1 0 0,1 0 0,0 0 0,0 0 0,0 0 0,0 0 0,-1 0 0,1 0 0,0 0 0,0 0 0,0 0 0,0 0 0,-1 0 0,1 0 0,0 0 0,0 0 0,0 0 0,0 0 0,-1 0 0,1 0 0,0 0 0,0 0 0,0 0 0,0 0 0,-1 0 0,1 0 0,0 0 0,0 0 0,0 0 0,0 1 0,0-1 0,0 0 0,-1 0 0,1 0 0,0 0 0,0 0 0,0 0 0,0 1 0,0-1 0,0 0 0,0 0 0,0 0 0,-3 4 0,1-1 0,0 0 0,-1 1 0,2-1 0,-1 1 0,-2 7 0,1-2 0,1 1 0,0-1 0,0 0 0,1 1 0,1-1 0,0 1 0,0 0 0,0-1 0,2 1 0,3 16 0,-4-22 0,0-1 0,0 1 0,1 0 0,-1 0 0,1-1 0,0 1 0,0-1 0,0 0 0,1 1 0,-1-1 0,1 0 0,0 0 0,0 0 0,0-1 0,0 1 0,0-1 0,1 0 0,-1 0 0,1 0 0,-1 0 0,1 0 0,0-1 0,0 0 0,0 0 0,0 0 0,0 0 0,0 0 0,4-1 0,-6 0 0,0 0 0,1 0 0,-1 0 0,0 0 0,1 0 0,-1-1 0,0 1 0,0-1 0,1 1 0,-1-1 0,0 0 0,0 0 0,0 0 0,0 0 0,0-1 0,0 1 0,0 0 0,-1-1 0,1 1 0,0-1 0,-1 0 0,1 1 0,-1-1 0,0 0 0,1 0 0,-1 0 0,0 0 0,0 0 0,0 0 0,-1-1 0,1 1 0,0 0 0,0-3 0,-1 0 0,1 0 0,0 1 0,-1-1 0,0 0 0,0 0 0,0 0 0,-1 1 0,0-1 0,0 0 0,0 1 0,0-1 0,-1 0 0,0 1 0,0 0 0,-3-6 0,-2 1 0,-1 1 0,0 0 0,0 0 0,-1 1 0,0-1 0,-1 2 0,0 0 0,0 0 0,0 1 0,0 0 0,-1 0 0,-15-3 0,97 5 0,-35 5 0,36 1 0,-66-3 0,0-1 0,0 1 0,0-1 0,0 0 0,0-1 0,-1 1 0,1-1 0,9-5 0,-6 1 0,-10 6 0,-1 1 0,1 1 0,0-1 0,0 0 0,-1 1 0,1-1 0,0 0 0,0 1 0,1-1 0,-1 1 0,0 0 0,0-1 0,0 4 0,-1 2 0,0 1 0,1-1 0,0 0 0,1 1 0,-1-1 0,1 1 0,1-1 0,-1 1 0,1-1 0,1 1 0,2 8 0,-3-13 0,0 1 0,1 0 0,-1 0 0,1-1 0,0 1 0,0-1 0,0 1 0,1-1 0,-1 0 0,1 0 0,0 0 0,0 0 0,0-1 0,0 1 0,0-1 0,0 0 0,1 0 0,-1 0 0,1 0 0,0 0 0,0-1 0,6 2 0,-8-2 0,0-1 0,0 0 0,1 1 0,-1-1 0,0 0 0,0 0 0,1 0 0,-1-1 0,0 1 0,0 0 0,1-1 0,-1 0 0,0 1 0,0-1 0,0 0 0,0 0 0,0 0 0,0 0 0,0-1 0,2-1 0,-1 0 0,0 0 0,1-1 0,-2 1 0,1-1 0,0 0 0,-1 0 0,0 0 0,4-9 0,-2 3 0,-1 0 0,0 0 0,-1 0 0,0 0 0,1-13 0,-2 30 0,0 1 0,1-1 0,0 0 0,0-1 0,1 1 0,0 0 0,0-1 0,1 1 0,0-1 0,0 0 0,0 0 0,1-1 0,0 1 0,0-1 0,8 7 0,-11-10 0,1 0 0,-1 0 0,1 0 0,0 0 0,-1 0 0,1 0 0,0-1 0,0 1 0,0-1 0,0 0 0,0 0 0,0 0 0,1-1 0,-1 1 0,0-1 0,0 1 0,1-1 0,-1 0 0,0 0 0,0-1 0,1 1 0,-1-1 0,0 1 0,0-1 0,0 0 0,0 0 0,0-1 0,0 1 0,0-1 0,0 1 0,0-1 0,-1 0 0,1 0 0,-1 0 0,1 0 0,3-5 0,-1 0 0,0-1 0,-1-1 0,0 1 0,0 0 0,0-1 0,-1 0 0,-1 0 0,0 0 0,0 0 0,0 0 0,-1-1 0,-1 1 0,1 0 0,-2-1 0,1 1 0,-1 0 0,-1-1 0,1 1 0,-7-17 0,6 23 0,1 1 0,-1-1 0,0 1 0,0-1 0,0 1 0,-1 0 0,1 0 0,0 0 0,-1 0 0,0 0 0,1 1 0,-1-1 0,0 1 0,0-1 0,0 1 0,0 0 0,0 0 0,0 1 0,0-1 0,0 1 0,-5-1 0,7 1 0,-1 0 0,0-1 0,0 1 0,0 1 0,0-1 0,1 0 0,-1 0 0,0 1 0,0-1 0,0 1 0,1 0 0,-1-1 0,0 1 0,1 0 0,-1 0 0,1 0 0,-1 0 0,1 0 0,-1 0 0,1 1 0,0-1 0,-1 0 0,1 1 0,0-1 0,0 1 0,0-1 0,0 1 0,0-1 0,1 1 0,-1 0 0,0 0 0,1-1 0,-1 1 0,1 0 0,0 0 0,-1 3 0,1-3 0,0 0 0,0 0 0,0 0 0,0 0 0,1 0 0,-1 0 0,0 0 0,1 1 0,0-1 0,-1-1 0,1 1 0,0 0 0,0 0 0,0 0 0,0 0 0,1-1 0,-1 1 0,0 0 0,1-1 0,1 3 0,1-2 0,0 1 0,0-1 0,0 0 0,0 0 0,0 0 0,0 0 0,0-1 0,1 1 0,5 0 0,-1 0 0,1-1 0,0 0 0,0-1 0,-1 0 0,1 0 0,0-1 0,-1-1 0,15-2 0,-14-1 0,0 1 0,-1-1 0,1-1 0,-1 0 0,0 0 0,0 0 0,-1-1 0,0-1 0,0 0 0,-1 0 0,0 0 0,0-1 0,-1 0 0,7-11 0,-11 21 0,-2 9 0,0 28 0,1 38 0,1-68 0,-1 1 0,1-1 0,1 0 0,0 0 0,0 0 0,0 0 0,1-1 0,0 1 0,1-1 0,0 0 0,5 7 0,-8-12 0,0 0 0,0-1 0,0 1 0,0 0 0,0-1 0,0 1 0,0-1 0,1 0 0,-1 0 0,0 1 0,1-2 0,-1 1 0,1 0 0,-1 0 0,1-1 0,3 1 0,-3-1 0,-1-1 0,1 1 0,0-1 0,0 0 0,-1 1 0,1-1 0,0 0 0,-1-1 0,1 1 0,-1 0 0,1-1 0,-1 0 0,0 1 0,0-1 0,0 0 0,0 0 0,0 0 0,2-4 0,5-6 0,-1-1 0,0 0 0,-1-1 0,-1 1 0,0-1 0,-1-1 0,0 1 0,4-28 0,14-38 0,-23 80 0,0 0 0,0 0 0,0 0 0,0 0 0,0-1 0,0 1 0,0 0 0,0 0 0,0 0 0,0-1 0,1 1 0,-1 0 0,0 0 0,0 0 0,0 0 0,0-1 0,0 1 0,0 0 0,0 0 0,1 0 0,-1 0 0,0 0 0,0 0 0,0-1 0,0 1 0,0 0 0,1 0 0,-1 0 0,0 0 0,0 0 0,0 0 0,0 0 0,1 0 0,-1 0 0,0 0 0,0 0 0,0 0 0,1 0 0,-1 0 0,0 0 0,0 0 0,0 0 0,1 0 0,4 9 0,1 15 0,5 47-33,-8-42-300,2-1 0,1 1 0,16 46 0,-14-59-6493</inkml:trace>
  <inkml:trace contextRef="#ctx0" brushRef="#br0" timeOffset="6137.64">6948 213 24575,'4'0'0,"0"4"0,4 4 0,1 9 0,-2 8 0,-2 0-8191</inkml:trace>
  <inkml:trace contextRef="#ctx0" brushRef="#br0" timeOffset="6497.78">6990 594 24575,'4'-7'0,"0"-3"-8191</inkml:trace>
</inkml:ink>
</file>

<file path=word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2:43:29.01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4 24575,'30'-6'0,"-25"0"0,-18-1 0,60 15 0,86 1 0,-50-5 0,1256 16 0,-519-59 0,-470 18 0,-223 16 0,-120 6-40,-11 1 132,-14 3-1196,17-4 791,-20 4-6513</inkml:trace>
  <inkml:trace contextRef="#ctx0" brushRef="#br0" timeOffset="658.65">1291 151 24575,'-1'-5'0,"-1"8"0,-6 16 0,-6 30 0,10-26 0,0 0 0,1 0 0,1 0 0,2 0 0,3 46 0,-1-60 0,-1 0 0,2 0 0,-1 0 0,1 0 0,1-1 0,-1 1 0,1-1 0,1 0 0,0 0 0,0 0 0,0-1 0,1 1 0,0-1 0,1-1 0,-1 1 0,1-1 0,15 10 0,-6-6 0,2-1 0,-1-1 0,1 0 0,0-1 0,1-1 0,0-1 0,0 0 0,0-1 0,25 1 0,-41-5-97,0 0-1,0 0 1,-1 0-1,1 0 1,0 0-1,0-1 1,0 1-1,-1-1 1,1 0-1,0 0 1,-1 0-1,1 0 0,3-3 1,5-5-6729</inkml:trace>
  <inkml:trace contextRef="#ctx0" brushRef="#br0" timeOffset="1025.95">1568 383 24575,'0'2'0,"1"0"0,-1-1 0,0 1 0,1-1 0,0 1 0,-1 0 0,1-1 0,0 1 0,0-1 0,0 0 0,0 1 0,0-1 0,0 0 0,0 1 0,0-1 0,1 0 0,2 2 0,28 17 0,-24-15 0,17 8 0,28 18 0,-49-29 0,-1 0 0,1 1 0,-1 0 0,0-1 0,0 1 0,0 0 0,0 1 0,-1-1 0,1 0 0,3 7 0,-6-8 0,1 0 0,-1-1 0,0 1 0,0 0 0,0 0 0,0-1 0,0 1 0,0 0 0,0 0 0,-1-1 0,1 1 0,0 0 0,-1-1 0,0 1 0,1 0 0,-1-1 0,0 1 0,0-1 0,0 1 0,0-1 0,0 0 0,0 1 0,0-1 0,0 0 0,-1 0 0,-1 2 0,-41 28 0,40-29 0,-37 22-111,-48 29 349,79-45-486,-1 0-1,1 0 0,1 1 0,0 0 1,-15 19-1,12-8-6577</inkml:trace>
  <inkml:trace contextRef="#ctx0" brushRef="#br0" timeOffset="1699.29">1926 531 24575,'0'575'0,"10"-690"0,-2 39 0,-2-6 0,14-312 0,-20 412 0,-1 5 0,1 0 0,1 0 0,5 32 0,-4-48 0,0 0 0,0 0 0,0 0 0,1 0 0,0 0 0,7 12 0,-7-16 0,-1 0 0,0 0 0,1 0 0,-1 0 0,1-1 0,0 1 0,0-1 0,0 0 0,0 0 0,0 0 0,1 0 0,-1 0 0,1-1 0,6 2 0,-9-2 0,1-1 0,0 1 0,0-1 0,0 0 0,0 0 0,0 0 0,0 0 0,0 0 0,0-1 0,0 1 0,0-1 0,0 1 0,0-1 0,0 1 0,0-1 0,0 0 0,0 0 0,-1 0 0,1 0 0,2-2 0,0-1 0,-1 1 0,1-1 0,-1 0 0,0 0 0,0-1 0,0 1 0,4-9 0,0-5 0,0 0 0,-1 0 0,4-23 0,-5 20 0,-5 21 0,0 0 0,0 1 0,0-1 0,1 0 0,-1 0 0,0 0 0,0 0 0,0 0 0,0 0 0,0 0 0,0 0 0,0 0 0,0 0 0,0 0 0,0 0 0,0 0 0,0 0 0,0 0 0,0 0 0,1 0 0,-1 0 0,0 0 0,0 0 0,0 0 0,0 0 0,0 0 0,0 0 0,0 0 0,0 0 0,0 0 0,0-1 0,0 1 0,0 0 0,0 0 0,0 0 0,0 0 0,1 0 0,-1 0 0,0 0 0,0 0 0,0 0 0,0 0 0,0 0 0,0 0 0,0 0 0,0 0 0,0 0 0,0 0 0,0-1 0,0 34 0,0-24 0,-2 158-1365,2-135-5461</inkml:trace>
  <inkml:trace contextRef="#ctx0" brushRef="#br0" timeOffset="2811.66">2286 743 24575,'1'0'0,"-1"0"0,1 0 0,0-1 0,0 1 0,-1 0 0,1-1 0,0 1 0,-1 0 0,1-1 0,0 1 0,-1-1 0,1 1 0,-1-1 0,1 0 0,-1 1 0,1-1 0,-1 1 0,1-1 0,-1 0 0,1 0 0,3-4 0,0 15 0,6 63 0,2 141 0,-11-186 0,-2-43-1365,1-3-5461</inkml:trace>
  <inkml:trace contextRef="#ctx0" brushRef="#br0" timeOffset="3169.74">2521 680 24575,'4'0'0,"8"0"0,9 0 0,5 0 0,5 0 0,5 0 0,-1-3 0,-2-2 0,-4 0 0,-6 2-8191</inkml:trace>
  <inkml:trace contextRef="#ctx0" brushRef="#br0" timeOffset="3785.31">2942 552 24575,'0'0'0,"0"0"0,0-1 0,0 1 0,0 0 0,0-1 0,0 1 0,1 0 0,-1-1 0,0 1 0,0 0 0,0-1 0,0 1 0,0 0 0,1 0 0,-1-1 0,0 1 0,0 0 0,1 0 0,-1-1 0,0 1 0,0 0 0,1 0 0,-1 0 0,0-1 0,1 1 0,-1 0 0,0 0 0,1 0 0,-1 0 0,0 0 0,1 0 0,-1 0 0,0 0 0,1 0 0,-1 0 0,0 0 0,1 0 0,-1 0 0,0 0 0,1 0 0,-1 0 0,0 0 0,1 0 0,-1 0 0,0 0 0,1 1 0,-1-1 0,1 0 0,9 22 0,1 33 0,-5 29 0,-4 0 0,-4 1 0,-13 86 0,13-145 0,9-234 0,6 92 0,8-177 0,-21 286 0,-3-45 0,3 49 0,-1 0 0,1 1 0,-1-1 0,0 0 0,0 1 0,0-1 0,0 1 0,0-1 0,0 1 0,-1-1 0,1 1 0,-1 0 0,1 0 0,-1 0 0,-2-3 0,3 5 0,1 0 0,-1-1 0,1 1 0,-1 0 0,1-1 0,-1 1 0,1 0 0,0 0 0,-1 0 0,0-1 0,1 1 0,-1 0 0,1 0 0,-1 0 0,1 0 0,-1 0 0,1 0 0,-1 0 0,1 0 0,-1 0 0,1 0 0,-1 0 0,1 0 0,-1 1 0,1-1 0,-1 0 0,1 0 0,-1 0 0,1 1 0,-1-1 0,1 0 0,-1 1 0,1-1 0,-12 20 0,2 26 0,9-32 0,0-1 0,1 0 0,1 0 0,0 0 0,0 1 0,6 20 0,-6-30 0,0 1 0,0-1 0,1 0 0,0 1 0,0-1 0,0 0 0,0 0 0,0 0 0,1 0 0,0-1 0,0 1 0,0-1 0,0 1 0,0-1 0,1 0 0,0 0 0,-1-1 0,1 1 0,0-1 0,0 0 0,0 0 0,7 3 0,-8-5 0,-1 1 0,0-1 0,1 0 0,-1 0 0,1 0 0,-1 0 0,0 0 0,1 0 0,-1 0 0,0-1 0,1 0 0,-1 1 0,0-1 0,1 0 0,-1 0 0,0 0 0,4-2 0,-2-1 0,0 1 0,0-1 0,0 1 0,0-1 0,-1 0 0,0-1 0,5-6 0,1-5 0,-1 0 0,-1 0 0,9-30 0,-6 10 0,8-22 0,-16 59 0,0 10 0,0 15 0,-2 25-105,-1-16-210,2 0 0,1 0 0,11 59 0,-5-65-6511</inkml:trace>
  <inkml:trace contextRef="#ctx0" brushRef="#br0" timeOffset="4155.46">3345 552 24575,'6'-3'0,"0"1"0,0-1 0,0 1 0,1 0 0,-1 0 0,0 1 0,1 0 0,-1 0 0,13 0 0,-17 1 0,1 0 0,-1 1 0,0-1 0,0 1 0,-1-1 0,1 1 0,0 0 0,0 0 0,0 0 0,0 0 0,-1 0 0,1 0 0,0 0 0,-1 0 0,1 1 0,-1-1 0,1 1 0,-1-1 0,0 1 0,0 0 0,1-1 0,-1 1 0,0 0 0,-1 0 0,1 0 0,0-1 0,0 1 0,-1 0 0,1 0 0,-1 0 0,0 0 0,0 0 0,0 0 0,0 1 0,0 2 0,0 1 0,-1 1 0,0-1 0,0 0 0,-1 0 0,1 1 0,-1-1 0,-1-1 0,1 1 0,-1 0 0,0 0 0,0-1 0,-1 0 0,1 0 0,-1 0 0,-1 0 0,-8 8 0,-2 1 0,-1-1 0,-1-1 0,-32 19 0,49-31 0,0 0 0,0 0 0,1 0 0,-1 0 0,0 0 0,0 0 0,0 0 0,0 0 0,0 0 0,0 0 0,1 0 0,-1 0 0,0 0 0,0 0 0,0 0 0,0 0 0,0 0 0,0 0 0,1 0 0,-1 0 0,0 0 0,0 0 0,0 1 0,0-1 0,0 0 0,0 0 0,0 0 0,0 0 0,0 0 0,1 0 0,-1 0 0,0 0 0,0 0 0,0 1 0,0-1 0,0 0 0,0 0 0,0 0 0,0 0 0,0 0 0,0 0 0,0 1 0,0-1 0,0 0 0,0 0 0,0 0 0,0 0 0,0 0 0,0 0 0,0 1 0,0-1 0,0 0 0,0 0 0,0 0 0,0 0 0,0 0 0,0 0 0,0 1 0,-1-1 0,1 0 0,24 2 0,28-3 0,-15 0-63,-9 1-588,41-6 0,-45 1-6175</inkml:trace>
  <inkml:trace contextRef="#ctx0" brushRef="#br0" timeOffset="4514.02">3663 319 24575,'22'26'0,"10"18"0,4 17 0,-5 16 0,-7 12 0,-12 10 0,-14 5 0,-19 4 0,-22-3 0,-23-4 0,-22-5 0,-20-9 0,7-18-8191</inkml:trace>
  <inkml:trace contextRef="#ctx0" brushRef="#br0" timeOffset="5157.5">1969 362 24575,'0'-7'0,"-4"-3"0,-4 1 0,-9 9 0,-8 15 0,-7 20 0,-6 18 0,1 18 0,3 15 0,6 10 0,13 5 0,19 2 0,23-2 0,22-8 0,20-8 0,21-15 0,-6-20-8191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5:23:22.7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8 605 24575,'2'-11'0,"1"-2"0,0 0 0,-1 0 0,-1-1 0,0-18 0,-1 31 0,0-1 0,0 0 0,0 0 0,0 0 0,-1 0 0,1 0 0,-1 0 0,1 0 0,-1 1 0,1-1 0,-1 0 0,0 0 0,0 1 0,0-1 0,0 1 0,0-1 0,0 1 0,-1-1 0,1 1 0,0-1 0,-1 1 0,1 0 0,-1 0 0,1 0 0,-1 0 0,0 0 0,1 0 0,-1 0 0,0 1 0,0-1 0,1 1 0,-1-1 0,0 1 0,0-1 0,0 1 0,0 0 0,0 0 0,-3 0 0,0 1 0,-1 0 0,1 1 0,0-1 0,-1 1 0,1 0 0,0 0 0,0 1 0,0-1 0,1 1 0,-1 0 0,1 1 0,-1-1 0,1 1 0,0 0 0,-6 8 0,1-2 0,1 1 0,1-1 0,0 2 0,0-1 0,-7 20 0,11-24 0,0 0 0,1 1 0,0-1 0,0 0 0,1 1 0,0-1 0,0 1 0,0-1 0,1 1 0,1 0 0,1 14 0,-1-18 0,1 0 0,-1-1 0,1 1 0,0 0 0,0-1 0,0 1 0,0-1 0,1 0 0,-1 0 0,1 0 0,0 0 0,0 0 0,0-1 0,0 1 0,0-1 0,0 0 0,1 0 0,-1 0 0,1 0 0,0 0 0,-1-1 0,1 0 0,0 0 0,5 1 0,-3 0 0,1-1 0,-1 0 0,1 0 0,-1 0 0,1-1 0,0 0 0,-1 0 0,1 0 0,0-1 0,-1 0 0,1-1 0,-1 1 0,1-1 0,-1-1 0,0 1 0,0-1 0,0 0 0,0 0 0,0-1 0,-1 0 0,1 0 0,-1 0 0,0-1 0,-1 1 0,1-1 0,-1 0 0,0-1 0,0 1 0,6-11 0,-1-2 0,0-1 0,-1 0 0,-1 0 0,-1-1 0,-1 0 0,0 0 0,-2 0 0,2-32 0,-4 5 0,-2-1 0,-3 1 0,-1 0 0,-2 1 0,-3-1 0,-1 1 0,-27-67 0,20 78 0,18 34 0,-1 1 0,1-1 0,0 1 0,0 0 0,-1 0 0,1-1 0,0 1 0,-1 0 0,1-1 0,0 1 0,-1 0 0,1 0 0,0 0 0,-1-1 0,1 1 0,0 0 0,-1 0 0,1 0 0,-1 0 0,1 0 0,0 0 0,-1 0 0,1 0 0,-1 0 0,1 0 0,0 0 0,-1 0 0,1 0 0,-1 0 0,0 1 0,0 0 0,0 0 0,0 0 0,1 0 0,-1 0 0,0 0 0,1 0 0,-1 0 0,0 0 0,1 0 0,-1 0 0,1 1 0,0-1 0,-1 0 0,1 2 0,-5 22 0,1-1 0,1 2 0,1-1 0,2 26 0,12 107 0,12-5 0,70 243 0,-85-363-682,15 32-1,-11-37-6143</inkml:trace>
  <inkml:trace contextRef="#ctx0" brushRef="#br0" timeOffset="358.26">527 415 24575,'0'-9'0,"0"0"0,0 0 0,1-1 0,1 1 0,4-17 0,-6 26 0,0 0 0,0-1 0,0 1 0,0-1 0,0 1 0,0-1 0,1 1 0,-1 0 0,0-1 0,0 1 0,0-1 0,1 1 0,-1 0 0,0-1 0,0 1 0,1 0 0,-1-1 0,0 1 0,1 0 0,-1 0 0,0-1 0,1 1 0,-1 0 0,1 0 0,-1 0 0,0-1 0,1 1 0,-1 0 0,1 0 0,-1 0 0,1 0 0,-1 0 0,0 0 0,1 0 0,-1 0 0,1 0 0,-1 0 0,1 0 0,-1 0 0,0 0 0,1 0 0,-1 0 0,1 0 0,-1 1 0,1-1 0,-1 0 0,0 0 0,1 1 0,-1-1 0,0 0 0,1 0 0,-1 1 0,0-1 0,1 0 0,-1 1 0,0-1 0,18 24 0,-18-24 0,47 85 0,-3 1 0,39 109 0,-74-171 0,-1 1 0,-1-1 0,-1 2 0,-1-1 0,2 52 0,-7-64 0,0 0 0,-2 0 0,1 0 0,-2-1 0,0 1 0,0-1 0,-1 1 0,0-1 0,-1 0 0,-1 0 0,0-1 0,-1 0 0,-15 20 0,4-9-682,-38 33-1,-26 12-6143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13:11.31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29 0 24575,'-14'0'0,"-9"0"0,-7 7 0,-3 14 0,-2 17 0,-3 20 0,-2 22 0,-1 19 0,6 14 0,9 10 0,12 1 0,20 2 0,27-6 0,26-10 0,27-12 0,29-12 0,23-17 0,-12-20-8191</inkml:trace>
</inkml:ink>
</file>

<file path=word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2:42:52.40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5 245 24575,'11'1'0,"0"1"0,0-1 0,19 7 0,6 1 0,65 3 0,0-3 0,131-6 0,-219-3 0,17 0 0,-21 4 0,-17 2 0,-18 4 0,-93 27 0,-2-4 0,-170 21 0,231-50 0,45-4 0,25 0 0,249 0 0,76-2 0,-330 2 0,-1 0 0,1-1 0,-1 1 0,1-1 0,-1 0 0,0 0 0,1 0 0,-1-1 0,0 0 0,8-3 0,-11 3 0,0 1 0,1 0 0,-1 0 0,0-1 0,0 1 0,0-1 0,0 1 0,0-1 0,0 0 0,-1 1 0,1-1 0,0 0 0,-1 0 0,1 1 0,-1-1 0,0 0 0,0 0 0,1 0 0,-1 0 0,0 1 0,-1-1 0,1 0 0,0 0 0,0 0 0,-1 1 0,1-1 0,-1 0 0,0-2 0,-10-26 0,-2 1 0,0 0 0,-27-42 0,11 22 0,17 26 0,1 2 0,0 0 0,-2 1 0,0 0 0,-24-25 0,37 44 0,-1 0 0,1 0 0,-1 0 0,0 0 0,1 1 0,-1-1 0,0 0 0,0 0 0,0 1 0,0-1 0,1 1 0,-1-1 0,0 1 0,0-1 0,0 1 0,0-1 0,0 1 0,0 0 0,0 0 0,-1-1 0,1 1 0,0 0 0,0 0 0,0 0 0,0 0 0,0 0 0,0 0 0,0 1 0,0-1 0,0 0 0,0 1 0,0-1 0,0 0 0,0 1 0,0-1 0,0 1 0,-2 1 0,2-1 0,0 1 0,0 0 0,1 0 0,-1-1 0,0 1 0,1 0 0,-1 0 0,1 0 0,-1 0 0,1 0 0,0 0 0,0 0 0,0 0 0,0 0 0,0 0 0,0 0 0,0 0 0,1 0 0,-1 0 0,1-1 0,0 3 0,4 7 0,0 0 0,1-1 0,0 0 0,0 0 0,1 0 0,0-1 0,1 1 0,0-2 0,14 13 0,14 8 0,42 27 0,-62-45 0,3 2 0,2 0 0,0-2 0,0 0 0,1-1 0,26 8 0,-26-9 0,-22-9 0,0 0 0,1 0 0,-1 1 0,0-1 0,1 0 0,-1 1 0,0-1 0,1 0 0,-1 0 0,0 1 0,0-1 0,1 0 0,-1 1 0,0-1 0,0 1 0,0-1 0,1 0 0,-1 1 0,0-1 0,0 1 0,0-1 0,0 0 0,0 1 0,0-1 0,0 2 0,-1 0 0,-1 1 0,0-1 0,1 0 0,-1 1 0,0-1 0,0 0 0,-1 0 0,1 0 0,0 0 0,-1-1 0,-3 3 0,-251 166 66,133-90-1497,33-20-5395</inkml:trace>
</inkml:ink>
</file>

<file path=word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3:06:26.6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 84 24575,'-7'-7'0,"-3"1"0,1 9 0,2 15 0,2 14 0,2 14 0,1 9 0,1 10 0,1 4 0,0-1 0,1-3 0,-1-8 0,4-10 0,1-14-8191</inkml:trace>
  <inkml:trace contextRef="#ctx0" brushRef="#br0" timeOffset="515">297 127 24575,'-6'5'0,"1"0"0,-1 0 0,1 0 0,0 1 0,1-1 0,-1 1 0,1 0 0,0 1 0,1-1 0,-1 1 0,1 0 0,1-1 0,-1 1 0,1 0 0,0 1 0,1-1 0,0 0 0,0 0 0,0 1 0,1-1 0,1 11 0,0-9 0,0-1 0,0 1 0,1-1 0,0 1 0,1-1 0,0 0 0,0 0 0,1 0 0,0-1 0,0 1 0,1-1 0,0 0 0,0 0 0,1 0 0,0-1 0,0 0 0,0 0 0,8 5 0,-12-9 0,0-1 0,0 1 0,0-1 0,1 1 0,-1-1 0,0 0 0,1 0 0,-1 0 0,1 0 0,-1 0 0,1-1 0,0 1 0,-1-1 0,1 0 0,0 0 0,-1 0 0,1 0 0,0 0 0,-1 0 0,1-1 0,-1 1 0,1-1 0,0 0 0,-1 1 0,1-1 0,-1-1 0,0 1 0,1 0 0,-1 0 0,0-1 0,0 0 0,0 1 0,0-1 0,0 0 0,0 0 0,0 0 0,-1 0 0,1 0 0,-1 0 0,1-1 0,-1 1 0,0 0 0,0-1 0,0 1 0,0-1 0,1-4 0,1-6 0,-1-1 0,0 1 0,0-1 0,-1 0 0,-1 1 0,0-1 0,-1 0 0,-1 1 0,-4-23 0,4 27 0,-1 0 0,0 0 0,0 0 0,0 0 0,-1 0 0,0 1 0,-1 0 0,0 0 0,0 0 0,-1 0 0,0 1 0,0 0 0,-1 0 0,-14-11 0,20 17 4,-1 0 0,0 0-1,0 0 1,0 0 0,0 0 0,-1 0-1,1 0 1,0 1 0,0-1 0,0 1-1,-1 0 1,1 0 0,0-1 0,0 1-1,-1 1 1,1-1 0,0 0 0,0 0-1,0 1 1,-1 0 0,1-1 0,0 1-1,0 0 1,0 0 0,0 0 0,0 0-1,0 0 1,0 0 0,0 1 0,1-1-1,-3 3 1,-1 1-169,0 0 0,1 1 0,0 0 0,0 0 0,0 0 0,0 0 0,1 0 0,-4 12 0,-2 13-6661</inkml:trace>
  <inkml:trace contextRef="#ctx0" brushRef="#br0" timeOffset="889.53">552 337 24575,'0'4'0,"0"4"0,4 5 0,0 4 0,4-1 0,5-7 0,-1-9 0,1-4 0,-1-5 0,-3-4 0,1-1 0,-1 3-8191</inkml:trace>
  <inkml:trace contextRef="#ctx0" brushRef="#br0" timeOffset="1278.1">953 42 24575,'-1'1'0,"-1"-1"0,1 0 0,-1 1 0,1 0 0,-1-1 0,1 1 0,0 0 0,-1-1 0,1 1 0,0 0 0,0 0 0,0 0 0,-1 0 0,1 0 0,0 1 0,0-1 0,1 0 0,-1 0 0,0 1 0,0-1 0,1 0 0,-1 1 0,0-1 0,1 1 0,0-1 0,-1 4 0,-8 44 0,8-45 0,-2 17 0,1 0 0,1-1 0,0 1 0,2 0 0,0 0 0,1-1 0,2 1 0,0-1 0,7 23 0,-10-40 0,0-1 0,0 1 0,0-1 0,0 1 0,1-1 0,-1 0 0,1 0 0,-1 1 0,1-1 0,0 0 0,0 0 0,0 0 0,0-1 0,0 1 0,0 0 0,0-1 0,0 0 0,1 1 0,3 1 0,-3-3 0,0 0 0,-1 1 0,1-1 0,0 0 0,-1 0 0,1-1 0,0 1 0,-1-1 0,1 1 0,-1-1 0,1 0 0,-1 0 0,1 0 0,-1 0 0,1 0 0,2-3 0,4-2 0,0-1 0,-1 0 0,0-1 0,0 1 0,-1-2 0,0 1 0,0-1 0,6-11 0,1-8 0,-1 0 0,12-40 0,-23 67 0,-2 11 0,-2 15 0,2-25-2,-18 87-680,-7 111 1,23-162-6145</inkml:trace>
  <inkml:trace contextRef="#ctx0" brushRef="#br0" timeOffset="1279.1">1504 0 24575,'-7'25'0,"-3"23"0,1 18 0,1 11 0,3 8 0,2 3 0,-3 2 0,-6-5 0,-2-15-8191</inkml:trace>
</inkml:ink>
</file>

<file path=word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3:06:13.3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 466 24575,'-7'-7'0,"1"-3"0,9 1 0,14-2 0,16 1 0,9-1 0,8 0 0,3 0 0,-4 1 0,-7 2 0,-10 7 0,-11 2-8191</inkml:trace>
  <inkml:trace contextRef="#ctx0" brushRef="#br0" timeOffset="386.64">563 191 24575,'11'-12'0,"0"0"0,1 1 0,0 0 0,1 1 0,28-17 0,-32 21 0,0 1 0,1 1 0,0 0 0,0 0 0,0 1 0,1 0 0,-1 1 0,1 0 0,20-1 0,-28 3 0,0 0 0,0 0 0,0 0 0,0 1 0,0 0 0,0-1 0,0 1 0,0 0 0,-1 0 0,1 1 0,0-1 0,-1 0 0,1 1 0,-1 0 0,1-1 0,-1 1 0,0 0 0,1 0 0,-1 1 0,0-1 0,-1 0 0,1 1 0,0-1 0,-1 1 0,1-1 0,-1 1 0,0 0 0,0 0 0,0 0 0,0-1 0,0 1 0,0 6 0,0 1 0,0 0 0,-1 0 0,0 0 0,0 0 0,-1 0 0,0 0 0,-1 0 0,-5 16 0,0-9 0,0 0 0,-1 0 0,-1-1 0,0 0 0,-1 0 0,-1-1 0,-14 15 0,-3-1 0,0 0 0,-39 28 0,67-57 0,-21 19 0,21-19 0,1 0 0,-1-1 0,0 1 0,1 0 0,-1 0 0,0 0 0,0 0 0,1 0 0,-1 0 0,0 0 0,1 0 0,-1 0 0,0 1 0,0-1 0,1 0 0,-1 0 0,0 0 0,0 0 0,1 0 0,-1 0 0,0 1 0,0-1 0,1 0 0,-1 0 0,0 0 0,0 1 0,0-1 0,1 0 0,-1 0 0,0 0 0,0 1 0,0-1 0,0 0 0,0 1 0,1-1 0,-1 0 0,0 0 0,0 1 0,0-1 0,0 0 0,0 0 0,0 1 0,0-1 0,0 0 0,0 1 0,0-1 0,0 0 0,0 0 0,0 1 0,0-1 0,0 0 0,-1 1 0,1-1 0,0 0 0,0 0 0,0 1 0,0-1 0,0 0 0,-1 1 0,101-18 0,34-4 0,-24 16-1365,-68 4-5461</inkml:trace>
  <inkml:trace contextRef="#ctx0" brushRef="#br0" timeOffset="773.41">1115 338 24575,'-4'-3'0,"-4"5"0,-2 7 0,2 8 0,2 5 0,1 3 0,3 1 0,4-9 0,2-9 0,1-15 0,-1-12 0,-1-7 0,-1-3 0,-1 4-8191</inkml:trace>
  <inkml:trace contextRef="#ctx0" brushRef="#br0" timeOffset="1240.08">1474 85 24575,'-5'-2'0,"1"1"0,-1-1 0,0 1 0,0 0 0,0 0 0,0 0 0,1 1 0,-1 0 0,0 0 0,0 0 0,0 0 0,0 1 0,0 0 0,0 0 0,0 0 0,0 1 0,1-1 0,-1 1 0,1 0 0,-1 1 0,1-1 0,0 1 0,0 0 0,0 0 0,-7 7 0,6-5 0,1 0 0,0 0 0,0 0 0,0 1 0,1 0 0,0-1 0,0 1 0,0 1 0,1-1 0,0 0 0,0 1 0,1-1 0,-1 1 0,1-1 0,1 1 0,-1-1 0,1 1 0,1 0 0,0 7 0,-1-11 0,0-1 0,1 1 0,-1-1 0,0 0 0,1 1 0,0-1 0,0 1 0,0-1 0,0 0 0,0 0 0,0 1 0,0-1 0,1 0 0,-1 0 0,1 0 0,-1 0 0,1-1 0,0 1 0,0 0 0,0-1 0,0 1 0,0-1 0,0 0 0,0 0 0,1 1 0,-1-2 0,0 1 0,1 0 0,-1 0 0,0-1 0,1 1 0,-1-1 0,1 0 0,3 1 0,-1-2 0,0 0 0,0 0 0,0 0 0,-1 0 0,1 0 0,0-1 0,-1 0 0,1 0 0,-1 0 0,0-1 0,0 0 0,0 1 0,0-2 0,0 1 0,-1 0 0,7-7 0,-3-2 0,1 1 0,-2-1 0,0-1 0,0 1 0,-1-1 0,-1 0 0,0 0 0,0 0 0,-2 0 0,2-15 0,-27 373 0,23-336-68,-2 15-192,2 1 1,1-1 0,0 1-1,8 36 1,1-30-6567</inkml:trace>
  <inkml:trace contextRef="#ctx0" brushRef="#br0" timeOffset="1598.46">1706 62 24575,'20'-13'0,"41"-20"0,-56 30 0,1 1 0,-1 0 0,1 0 0,-1 0 0,1 1 0,0 0 0,0 0 0,-1 0 0,1 1 0,0-1 0,0 1 0,0 1 0,8 1 0,-12-2 0,0 1 0,0 0 0,1-1 0,-1 1 0,0 0 0,0 0 0,0 0 0,0 1 0,-1-1 0,1 0 0,0 1 0,0-1 0,-1 1 0,1 0 0,-1 0 0,1-1 0,-1 1 0,0 0 0,0 0 0,0 0 0,1 2 0,-1 0 0,0 0 0,-1-1 0,1 1 0,-1 0 0,0-1 0,0 1 0,0 0 0,-1 0 0,1-1 0,-1 1 0,-2 6 0,0 0 0,-1 1 0,-1-1 0,0-1 0,0 1 0,-1-1 0,0 0 0,-13 15 0,6-13 0,0-1 0,-22 13 0,28-19 0,8-4 0,11-6 0,0 1 0,1 1 0,0 0 0,0 1 0,0 0 0,0 1 0,0 0 0,1 2 0,-1-1 0,23 3 0,-31-1 0,0-1 0,0 1 0,0 0 0,0 1 0,0-1 0,0 1 0,0 0 0,-1 0 0,1 1 0,-1-1 0,0 1 0,1 0 0,-1 0 0,-1 0 0,1 1 0,0-1 0,-1 1 0,1 0 0,-1 0 0,0 1 0,-1-1 0,1 0 0,-1 1 0,0 0 0,0-1 0,0 1 0,-1 0 0,1 0 0,-1 0 0,1 8 0,-2-6 0,0 1 0,0-1 0,0 0 0,-1 1 0,0-1 0,-1 0 0,0 1 0,0-1 0,0 0 0,-1 0 0,0-1 0,0 1 0,-1-1 0,1 1 0,-2-1 0,1 0 0,-1 0 0,1-1 0,-9 7 0,3-2 0,0-2 0,0 0 0,-1 0 0,-1-1 0,1 0 0,-1-1 0,0 0 0,-1-1 0,-23 7 0,11-11-68,25-1 73,0 0-1,-1 0 1,1 0-1,0 0 0,-1-1 1,1 1-1,0 0 1,0 0-1,0 0 1,-1-1-1,1 1 1,0 0-1,0 0 1,0-1-1,-1 1 0,1 0 1,0 0-1,0-1 1,0 1-1,0 0 1,0-1-1,0 1 1,0 0-1,0-1 1,0 1-1,0 0 0,-1 0 1,2-1-1,-1 1 1,0 0-1,0-1 1,0 1-1,0 0 1,0-1-1,0 1 0,0 0 1,0-1-1,2-2-167,0-1 1,0 1-1,0 0 0,1 0 0,-1 0 0,1 0 0,0 0 0,4-4 0,21-15-6663</inkml:trace>
  <inkml:trace contextRef="#ctx0" brushRef="#br0" timeOffset="1976.73">2680 252 24575,'-22'22'0,"-17"18"0,-10 16 0,-7 17 0,-2 10 0,3 2 0,10-14-8191</inkml:trace>
</inkml:ink>
</file>

<file path=word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3:01:09.6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33 24575,'16'-18'0,"1"1"0,1 0 0,0 1 0,1 1 0,1 1 0,0 0 0,1 2 0,1 0 0,0 2 0,0 0 0,1 2 0,30-8 0,-48 14 0,0 1 0,0 0 0,0 0 0,1 1 0,-1-1 0,0 1 0,0 0 0,1 1 0,-1-1 0,0 1 0,0 0 0,0 1 0,0-1 0,0 1 0,0 0 0,8 4 0,-10-4 0,0 1 0,0 0 0,0 0 0,-1 0 0,1 0 0,0 0 0,-1 0 0,0 1 0,0-1 0,0 1 0,0-1 0,-1 1 0,1 0 0,-1 0 0,0 0 0,0-1 0,-1 1 0,1 0 0,-1 0 0,0 0 0,0 1 0,0 4 0,-1 3 0,-1 0 0,-1 0 0,1-1 0,-2 1 0,0 0 0,0-1 0,-1 0 0,0 0 0,-1 0 0,0-1 0,-1 0 0,0 0 0,-1-1 0,-8 10 0,3-6 0,0-1 0,0 0 0,-1-1 0,0 0 0,-1-1 0,-1-1 0,1 0 0,-32 12 0,44-22 0,11-5 0,14-9 0,-5 7 0,1 0 0,1 1 0,-1 1 0,1 0 0,0 2 0,22-3 0,-30 6 0,-1-1 0,1 2 0,-1 0 0,1 0 0,-1 1 0,1 0 0,-1 1 0,1 0 0,-1 1 0,0 0 0,0 0 0,18 10 0,-25-12 0,1 1 0,-1 0 0,0 0 0,0 0 0,0 1 0,-1-1 0,1 1 0,0-1 0,-1 1 0,0 0 0,1 0 0,-1 0 0,-1 0 0,1 1 0,0-1 0,-1 0 0,1 1 0,-1-1 0,0 1 0,0 0 0,-1-1 0,1 1 0,-1-1 0,0 1 0,0 0 0,0 0 0,0-1 0,0 1 0,-2 3 0,0 0 0,-1 0 0,0 0 0,0-1 0,0 1 0,-1-1 0,0 0 0,0 0 0,-1 0 0,1-1 0,-1 0 0,0 1 0,-1-2 0,1 1 0,-8 4 0,-5 2 24,-1 0 0,-1-1 0,0 0 0,-33 10 0,-87 15-1509,101-28-5341</inkml:trace>
  <inkml:trace contextRef="#ctx0" brushRef="#br0" timeOffset="397.09">803 561 24575,'-22'-3'0,"-6"2"0,0 5 0,6 5 0,7 5 0,8 0 0,11-2 0,7-4 0,2-6 0,2-7 0,-1-7 0,-3-4 0,-4-4 0,-2 2-8191</inkml:trace>
  <inkml:trace contextRef="#ctx0" brushRef="#br0" timeOffset="1452.2">1713 244 24575,'-1'-1'0,"0"0"0,0 0 0,0 0 0,0 0 0,0 0 0,-1 0 0,1 0 0,0 0 0,-1 0 0,1 0 0,0 1 0,-1-1 0,1 0 0,-1 1 0,1 0 0,-1-1 0,1 1 0,-1 0 0,0 0 0,1-1 0,-1 1 0,1 1 0,-1-1 0,1 0 0,-1 0 0,1 0 0,-1 1 0,1-1 0,-1 1 0,1-1 0,-1 1 0,1 0 0,-1 0 0,1-1 0,0 1 0,0 0 0,-1 0 0,-1 2 0,0 1 0,0 0 0,0 0 0,0 0 0,1 0 0,0 0 0,-1 1 0,1-1 0,1 1 0,-1-1 0,1 1 0,-1 6 0,0-5 0,2 1 0,-1-1 0,1 0 0,0 0 0,0 0 0,1 0 0,-1 0 0,1 0 0,1 0 0,-1 0 0,1 0 0,3 8 0,-3-12 0,-1 0 0,1 0 0,0 1 0,-1-1 0,1 0 0,0 0 0,0-1 0,0 1 0,0 0 0,1-1 0,-1 1 0,0-1 0,1 0 0,-1 0 0,1 0 0,-1 0 0,1 0 0,-1 0 0,1-1 0,0 1 0,-1-1 0,1 0 0,0 1 0,0-2 0,-1 1 0,1 0 0,0 0 0,-1-1 0,1 1 0,4-2 0,-1-1 0,0 1 0,1-1 0,-1 0 0,0-1 0,-1 1 0,1-1 0,-1 0 0,1 0 0,-1-1 0,-1 0 0,1 0 0,0 0 0,-1 0 0,0-1 0,-1 0 0,1 1 0,4-12 0,2-6 0,0 0 0,-1-1 0,6-32 0,-9 35-46,-4 12 188,-13 23-1571,11-14 1397,-11 13-6794</inkml:trace>
  <inkml:trace contextRef="#ctx0" brushRef="#br0" timeOffset="2008.16">1588 12 24575,'0'0'0,"0"-1"0,1 0 0,-1 1 0,0-1 0,0 0 0,1 1 0,-1-1 0,1 1 0,-1-1 0,0 1 0,1-1 0,-1 1 0,1-1 0,-1 1 0,1-1 0,-1 1 0,1-1 0,0 1 0,-1 0 0,1-1 0,0 1 0,-1 0 0,1 0 0,-1 0 0,1-1 0,0 1 0,0 0 0,-1 0 0,1 0 0,0 0 0,-1 0 0,1 0 0,0 0 0,-1 0 0,1 0 0,0 1 0,-1-1 0,1 0 0,0 0 0,-1 1 0,1-1 0,0 0 0,-1 1 0,1-1 0,-1 0 0,1 1 0,-1-1 0,1 1 0,-1-1 0,1 1 0,-1-1 0,1 1 0,-1 0 0,1 0 0,2 4 0,1-1 0,-1 1 0,0 1 0,0-1 0,3 7 0,1 6 0,-1 1 0,-1 0 0,-1 1 0,4 37 0,-4 82 0,-3-45 0,-2-92 0,1 0 0,0 0 0,0 0 0,1 0 0,-1 0 0,0 0 0,1 0 0,-1-1 0,1 1 0,-1 0 0,1 0 0,0 0 0,0 0 0,0-1 0,0 1 0,0 0 0,0-1 0,0 1 0,1-1 0,-1 1 0,0-1 0,1 0 0,0 1 0,1 0 0,0-1 0,0-1 0,0 1 0,-1-1 0,1 1 0,0-1 0,0 0 0,0 0 0,0 0 0,0-1 0,0 1 0,0-1 0,0 1 0,0-1 0,0 0 0,3-2 0,14-6 0,-1 0 0,-1-2 0,1 0 0,-2-1 0,0 0 0,0-2 0,-1 0 0,-1-1 0,0-1 0,-1 0 0,-1 0 0,0-2 0,17-31 0,-25 39 0,-1 0 0,0-1 0,-1 1 0,0-1 0,2-11 0,-4 17 0,0 0 0,-1 0 0,0-1 0,0 1 0,0 0 0,0 0 0,-1 0 0,0 0 0,0 0 0,0 0 0,-1 0 0,-3-7 0,5 11 0,0 0 0,0 1 0,-1-1 0,1 1 0,0-1 0,0 1 0,0-1 0,-1 1 0,1-1 0,0 1 0,-1-1 0,1 1 0,-1 0 0,1-1 0,0 1 0,-1-1 0,1 1 0,-1 0 0,1 0 0,-1-1 0,1 1 0,-1 0 0,1 0 0,-1-1 0,1 1 0,-1 0 0,1 0 0,-1 0 0,0 0 0,1 0 0,-1 0 0,1 0 0,-1 0 0,1 0 0,-2 0 0,1 1 0,0 0 0,-1 0 0,1 0 0,0 0 0,0 1 0,0-1 0,0 0 0,0 1 0,1-1 0,-1 0 0,0 1 0,0 1 0,-15 50 0,6 41 0,3 0 0,8 130 0,1-104 0,-1-51-1365,-1-11-5461</inkml:trace>
  <inkml:trace contextRef="#ctx0" brushRef="#br0" timeOffset="2430.36">2392 371 24575,'53'-16'0,"1"1"0,0 3 0,67-5 0,-3-1 0,-111 17 0,0-1 0,-1 1 0,1-1 0,-1 0 0,11-5 0,-16 7 0,-1-1 0,1 0 0,0 1 0,0-1 0,0 1 0,0-1 0,-1 0 0,1 0 0,0 0 0,-1 1 0,1-1 0,0 0 0,-1 0 0,1 0 0,-1 0 0,0 0 0,1 0 0,-1 0 0,0 0 0,1 0 0,-1 0 0,0 0 0,0 0 0,0 0 0,0 0 0,0 0 0,0-1 0,0 1 0,-1 0 0,1 0 0,0 0 0,0 0 0,-1 0 0,1 0 0,-1 0 0,1 0 0,-1 0 0,1 1 0,-1-1 0,1 0 0,-1 0 0,-1 0 0,-13-19 0,0 2 0,-2 0 0,0 2 0,-30-24 0,-11-10 0,55 47 0,0 0 0,0 0 0,0 0 0,0 1 0,0 0 0,-1-1 0,1 1 0,-6-2 0,9 4 0,-1 0 0,1 0 0,-1 0 0,1 0 0,-1 0 0,0 0 0,1 0 0,-1 0 0,1 0 0,-1 0 0,1 0 0,-1 0 0,1 0 0,-1 1 0,1-1 0,0 0 0,-1 0 0,1 0 0,-1 1 0,1-1 0,-1 0 0,1 1 0,0-1 0,-1 0 0,0 1 0,-6 23 0,2 38 0,6 102 0,2-78 0,-2 78-1365,0-94-5461</inkml:trace>
  <inkml:trace contextRef="#ctx0" brushRef="#br0" timeOffset="2803.84">2581 709 24575,'36'-11'0,"30"-3"0,22-3 0,17 1 0,9 3 0,0 5 0,-20 3-8191</inkml:trace>
  <inkml:trace contextRef="#ctx0" brushRef="#br0" timeOffset="298219.41">1248 370 24575,'8'-11'0,"-1"0"0,0 0 0,-1-1 0,0 0 0,-1-1 0,5-15 0,-9 25 0,0 0 0,-1 0 0,1 0 0,-1 0 0,0 0 0,0 0 0,0 0 0,0 0 0,0 0 0,-1 0 0,1 0 0,-1 0 0,0 0 0,-1-3 0,1 4 0,-1 0 0,1 0 0,-1 1 0,1-1 0,-1 0 0,1 1 0,-1-1 0,0 1 0,0 0 0,0 0 0,0 0 0,0-1 0,0 2 0,0-1 0,0 0 0,0 0 0,0 1 0,-1-1 0,1 1 0,0 0 0,-5-1 0,0 1 0,-1 1 0,1-1 0,0 1 0,0 1 0,-1-1 0,1 1 0,0 0 0,0 1 0,0 0 0,1 0 0,-1 0 0,1 1 0,0 0 0,0 0 0,-9 9 0,8-8 0,1 1 0,0-1 0,1 2 0,-1-1 0,1 1 0,0-1 0,1 1 0,0 1 0,0-1 0,1 1 0,-1-1 0,2 1 0,-4 14 0,5-19 0,1-1 0,0 1 0,0 0 0,0 0 0,0 0 0,0 0 0,0 0 0,1 0 0,0 0 0,-1 0 0,1 0 0,0-1 0,0 1 0,1 0 0,-1-1 0,0 1 0,4 3 0,-2-2 0,1-1 0,-1 0 0,1 1 0,-1-2 0,1 1 0,0 0 0,0-1 0,1 0 0,-1 0 0,5 2 0,3 0 0,0-1 0,0 0 0,0-1 0,0 0 0,0-1 0,0-1 0,22-1 0,-28 1 0,1-1 0,0-1 0,-1 1 0,1-1 0,-1 0 0,0 0 0,0-1 0,0 0 0,0 0 0,0 0 0,0-1 0,-1 0 0,0 0 0,1-1 0,-2 1 0,1-1 0,0 0 0,-1 0 0,0 0 0,0-1 0,-1 0 0,1 1 0,-1-1 0,-1-1 0,1 1 0,-1 0 0,0 0 0,0-1 0,-1 0 0,0 1 0,0-1 0,-1 1 0,1-1 0,-1 0 0,-2-9 0,10 70 0,16 125 0,-21-142 0,-2 0 0,-6 68 0,4-96 9,-1 0 1,-1 0-1,1 0 0,-1-1 0,-1 1 1,1-1-1,-2 0 0,1 0 0,-1 0 0,0 0 1,-1-1-1,-10 11 0,12-13-87,-1 0 0,0-1 0,0 0-1,-1 0 1,1 0 0,-1-1 0,0 0 0,0 0 0,0 0-1,0-1 1,0 0 0,0 0 0,-1-1 0,1 1 0,-1-1-1,1-1 1,-1 1 0,-7-1 0,-4-3-6748</inkml:trace>
</inkml:ink>
</file>

<file path=word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3:05:04.90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 279 24575,'-2'-8'0,"0"0"0,0 0 0,1-1 0,0 1 0,0-1 0,1 1 0,0-1 0,0 1 0,1-1 0,1 1 0,-1 0 0,1-1 0,1 1 0,5-14 0,-3 14 0,-1-1 0,2 1 0,-1 1 0,1-1 0,0 1 0,1 0 0,0 0 0,0 1 0,0 0 0,1 0 0,0 1 0,16-9 0,-8 6 0,0 1 0,0 1 0,31-8 0,-41 12 0,0 1 0,1-1 0,-1 2 0,0-1 0,1 1 0,-1 0 0,1 0 0,-1 1 0,0 0 0,0 0 0,1 0 0,-1 1 0,10 4 0,-13-5 0,-1 0 0,0 1 0,1 0 0,-1-1 0,0 1 0,0 0 0,0 0 0,0 0 0,0 1 0,0-1 0,-1 0 0,1 1 0,-1-1 0,0 1 0,1-1 0,-1 1 0,1 3 0,-1-1 0,0 1 0,-1-1 0,1 1 0,-1-1 0,0 1 0,0-1 0,0 1 0,-3 7 0,0 1 0,-1 0 0,0 0 0,-2 0 0,1 0 0,-14 22 0,5-16 0,-1-1 0,-1 0 0,0-1 0,-26 21 0,15-13 0,26-25 0,0 0 0,0-1 0,1 1 0,-1 0 0,0-1 0,0 1 0,1 0 0,-1 0 0,0 0 0,1 0 0,-1 0 0,1 0 0,-1 0 0,1 0 0,0 0 0,-1 0 0,1 0 0,0 0 0,0 0 0,-1 2 0,2-2 0,-1-1 0,1 1 0,-1-1 0,1 1 0,-1-1 0,1 1 0,-1-1 0,1 1 0,0-1 0,-1 0 0,1 1 0,0-1 0,-1 0 0,1 1 0,0-1 0,-1 0 0,1 0 0,0 0 0,0 0 0,-1 0 0,1 0 0,1 0 0,11 0 0,0-1 0,21-3 0,-20 2 0,4 0 0,2-1 0,0 1 0,1 1 0,35 3 0,-52-2 0,-1 1 0,1-1 0,0 1 0,0 0 0,0 0 0,0 0 0,-1 0 0,1 1 0,0 0 0,-1-1 0,0 1 0,1 1 0,-1-1 0,0 0 0,0 1 0,0-1 0,0 1 0,-1 0 0,1 0 0,-1 0 0,1 1 0,-1-1 0,0 0 0,0 1 0,2 7 0,-3-7 0,-1 1 0,1 0 0,-1 0 0,0-1 0,0 1 0,-1 0 0,0 0 0,1-1 0,-2 1 0,1 0 0,0-1 0,-1 1 0,0-1 0,0 0 0,0 1 0,-1-1 0,1 0 0,-1 0 0,0-1 0,0 1 0,0 0 0,-8 5 0,-2 3 0,-1 0 0,-1-1 0,0 0 0,-28 13 0,16-9 0,-1-2 0,0-1 0,-1-1 0,-55 12 0,83-23-45,1 1-1,0-1 1,-1 0-1,1 0 1,0 0-1,-1 0 1,1 0-1,0 0 1,-1 0-1,1 0 1,-1 0-1,1 0 1,0 0-1,-1 0 1,1 0-1,0 0 1,-1 0-1,1 0 1,0 0-1,-1-1 1,1 1-1,0 0 1,-1 0-1,1 0 0,0-1 1,-1 1-1,1 0 1,0 0-1,-1-1 1,4-7-6781</inkml:trace>
  <inkml:trace contextRef="#ctx0" brushRef="#br0" timeOffset="374.54">666 427 24575,'-4'4'0,"0"5"0,-1 4 0,5 0 0,2 1 0,5-1 0,-3-3 0,-2-8 0</inkml:trace>
  <inkml:trace contextRef="#ctx0" brushRef="#br0" timeOffset="739.57">1131 46 24575,'0'4'0,"0"12"0,0 17 0,-4 18 0,0 15 0,-1 10 0,2 6 0,0 1 0,1-7 0,1-13 0,1-17-8191</inkml:trace>
  <inkml:trace contextRef="#ctx0" brushRef="#br0" timeOffset="1110.1">1470 109 24575,'-15'23'0,"2"1"0,0 0 0,2 0 0,1 1 0,-8 28 0,13-37 0,1 0 0,1 1 0,0 0 0,2-1 0,0 1 0,0 0 0,2 0 0,0 0 0,4 18 0,-4-28 0,1-1 0,0 1 0,1-1 0,0 1 0,-1-1 0,2 0 0,-1 0 0,1-1 0,0 1 0,0-1 0,1 0 0,-1 0 0,1 0 0,11 8 0,-14-11 0,1-1 0,0 1 0,0-1 0,0 0 0,0 0 0,0 0 0,0 0 0,0 0 0,0 0 0,0-1 0,0 0 0,0 1 0,0-1 0,0-1 0,0 1 0,0 0 0,1-1 0,-1 1 0,0-1 0,0 0 0,0 0 0,0 0 0,-1 0 0,1-1 0,0 1 0,0-1 0,-1 0 0,1 0 0,-1 0 0,0 0 0,1 0 0,-1 0 0,0-1 0,2-2 0,2-3 0,0-1 0,0 0 0,-1-1 0,0 1 0,0-1 0,-1 0 0,-1 0 0,0 0 0,0-1 0,-1 1 0,2-21 0,-3 15 0,0 1 0,-1-1 0,-1 0 0,0 1 0,-1-1 0,-1 1 0,-8-24 0,7 29 14,0 0-1,0 1 0,-1 0 0,-1 0 1,1 1-1,-1-1 0,-1 1 1,-11-11-1,16 16-64,-1 1 0,1-1-1,-1 1 1,0 0 0,0 0 0,0 0 0,0 0-1,0 1 1,0-1 0,0 1 0,0 0 0,-1 0-1,1 0 1,0 0 0,-1 0 0,1 1-1,-1 0 1,1 0 0,-1 0 0,1 0 0,-1 0-1,1 0 1,0 1 0,-1 0 0,1 0 0,-1 0-1,1 0 1,-5 3 0,-13 11-6775</inkml:trace>
  <inkml:trace contextRef="#ctx0" brushRef="#br0" timeOffset="38947.54">1894 153 24575,'-2'-3'0,"1"0"0,-1 0 0,1 0 0,-1 0 0,1 0 0,0-1 0,1 1 0,-1 0 0,0-1 0,1 1 0,0-1 0,0 1 0,0-1 0,0 1 0,0 0 0,1-1 0,0 1 0,-1-1 0,1 1 0,1 0 0,-1 0 0,0-1 0,1 1 0,-1 0 0,1 0 0,0 1 0,0-1 0,0 0 0,1 1 0,-1-1 0,0 1 0,1-1 0,0 1 0,0 0 0,-1 0 0,7-2 0,3-3 0,0 2 0,0 0 0,0 1 0,1 0 0,0 0 0,0 1 0,0 1 0,16-1 0,-24 3 0,1-1 0,-1 1 0,0 0 0,1 1 0,-1-1 0,0 1 0,0 0 0,0 0 0,0 1 0,10 3 0,-13-3 0,0-1 0,0 1 0,0 0 0,0 0 0,0 0 0,0 0 0,-1 0 0,1 0 0,0 0 0,-1 0 0,0 1 0,0-1 0,1 0 0,-1 1 0,-1-1 0,1 1 0,0 0 0,-1-1 0,1 1 0,-1 0 0,0-1 0,0 1 0,0 4 0,-1 1 0,0 0 0,0 1 0,-1-1 0,0 0 0,-1 1 0,0-1 0,0-1 0,0 1 0,-1 0 0,0-1 0,-1 0 0,0 0 0,0 0 0,0 0 0,-1-1 0,0 0 0,0 0 0,-10 6 0,-13 10 0,-1-1 0,-58 30 0,84-49 0,-8 8 0,21-5 0,34-5 0,-27 0 0,-7 1 0,-1 1 0,0 0 0,0 0 0,1 1 0,-1 0 0,-1 0 0,1 1 0,-1 0 0,1 1 0,-1-1 0,0 1 0,0 1 0,-1-1 0,10 12 0,-13-15 0,0 1 0,-1 0 0,1 1 0,-1-1 0,0 0 0,1 1 0,-1-1 0,-1 1 0,1 0 0,-1 0 0,1 0 0,-1 0 0,0 0 0,-1 0 0,1 0 0,0 0 0,-1 0 0,0 0 0,0 0 0,-1 0 0,1 0 0,-1 0 0,0 0 0,0 0 0,0 0 0,0 0 0,-1 0 0,1-1 0,-1 1 0,0 0 0,0-1 0,-4 5 0,-1-1 0,0-1 0,0 1 0,0-1 0,-1-1 0,0 0 0,0 0 0,-1 0 0,1-1 0,-1 0 0,0-1 0,0 0 0,0-1 0,-12 3 0,-8 0 0,0-1 0,-58 0 0,47-7-1365,10-2-5461</inkml:trace>
  <inkml:trace contextRef="#ctx0" brushRef="#br0" timeOffset="39886.94">646 449 24575,'0'4'0,"0"0"0,1 0 0,0 0 0,0 0 0,0 0 0,0-1 0,0 1 0,4 7 0,-4-10 0,-1 0 0,1 1 0,0-1 0,0 0 0,0 1 0,0-1 0,1 0 0,-1 0 0,0 0 0,0 0 0,1 0 0,-1 0 0,0 0 0,1-1 0,-1 1 0,1 0 0,-1-1 0,1 1 0,0-1 0,-1 1 0,1-1 0,-1 0 0,1 0 0,0 0 0,-1 0 0,1 0 0,0 0 0,-1 0 0,1-1 0,-1 1 0,3-1 0,-2 0 0,0 0 0,0 0 0,0-1 0,0 1 0,-1-1 0,1 1 0,0-1 0,-1 0 0,1 1 0,-1-1 0,1 0 0,-1 0 0,0 0 0,0 0 0,0 0 0,0 0 0,0-1 0,0 1 0,-1 0 0,1 0 0,-1-1 0,0 1 0,1 0 0,-1 0 0,0-1 0,-1-3 0,1 4 0,1 0 0,-1 1 0,0-1 0,0 1 0,0-1 0,-1 0 0,1 1 0,0-1 0,-1 1 0,1-1 0,0 1 0,-1-1 0,0 1 0,1-1 0,-1 1 0,0 0 0,0-1 0,0 1 0,0 0 0,0 0 0,0 0 0,0-1 0,0 1 0,-1 0 0,1 1 0,0-1 0,-1 0 0,1 0 0,0 0 0,-1 1 0,1-1 0,-1 1 0,1-1 0,-1 1 0,0 0 0,1-1 0,-1 1 0,-2 0 0,2 1 0,0 0 0,0 0 0,1 0 0,-1 0 0,0 0 0,1 1 0,-1-1 0,1 1 0,-1-1 0,1 1 0,0-1 0,0 1 0,-1 0 0,1-1 0,0 1 0,1 0 0,-1 0 0,0 0 0,0 0 0,1 0 0,-1 0 0,1 0 0,0 0 0,-1 0 0,1 3 0,0-4 0,-1 1 0,1-1 0,0 1 0,0 0 0,0-1 0,-1 1 0,1-1 0,1 1 0,-1 0 0,0-1 0,0 1 0,1-1 0,-1 1 0,0 0 0,1-1 0,0 1 0,-1-1 0,1 0 0,0 1 0,0-1 0,0 1 0,0-1 0,0 0 0,0 0 0,0 0 0,0 0 0,0 1 0,1-2 0,-1 1 0,0 0 0,4 1 0,-4-2 0,0 0 0,0 0 0,1 0 0,-1 0 0,0 0 0,1-1 0,-1 1 0,0 0 0,0-1 0,0 0 0,1 1 0,-1-1 0,0 1 0,0-1 0,0 0 0,0 0 0,0 0 0,0 0 0,0 1 0,-1-1 0,1 0 0,0-1 0,0 1 0,-1 0 0,1-1 0,1 0 0,-1 0 0,0 1 0,-1-1 0,1 0 0,0 0 0,0 0 0,-1 0 0,1 0 0,-1 0 0,0 0 0,0 0 0,0 0 0,0 0 0,0-4 0,-2 4-1365</inkml:trace>
</inkml:ink>
</file>

<file path=word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3:05:18.53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9 173 24575,'74'-52'0,"-74"52"0,0 0 0,0 0 0,0 0 0,0 0 0,0 0 0,1 0 0,-1 0 0,0 0 0,0 0 0,0 0 0,0-1 0,0 1 0,0 0 0,0 0 0,0 0 0,0 0 0,1 0 0,-1 0 0,0 0 0,0 0 0,0 0 0,0 0 0,0 0 0,0 0 0,0 0 0,0 1 0,0-1 0,1 0 0,-1 0 0,0 0 0,0 0 0,0 0 0,0 0 0,0 0 0,0 0 0,0 0 0,0 0 0,0 0 0,0 0 0,0 0 0,0 0 0,0 0 0,0 1 0,1-1 0,-1 0 0,0 0 0,0 0 0,0 0 0,0 0 0,0 0 0,0 0 0,0 0 0,0 0 0,0 1 0,0-1 0,0 0 0,0 0 0,0 0 0,0 0 0,0 0 0,0 0 0,0 0 0,0 0 0,-1 1 0,-1 11 0,-8 13 0,-10 23 0,2 2 0,-12 52 0,24-75 0,1-1 0,1 1 0,2 0 0,0 0 0,5 50 0,-3-73 0,1 1 0,0-1 0,0 1 0,0-1 0,0 1 0,1-1 0,0 0 0,0 0 0,0 0 0,1 0 0,-1 0 0,1 0 0,0-1 0,0 1 0,0-1 0,0 0 0,1 0 0,-1 0 0,1 0 0,0-1 0,7 4 0,-8-4 0,1-1 0,0 0 0,0 0 0,0 0 0,0 0 0,0-1 0,0 1 0,0-1 0,0 0 0,0 0 0,0-1 0,-1 1 0,1-1 0,0 0 0,0 0 0,0 0 0,0-1 0,-1 1 0,1-1 0,-1 0 0,1 0 0,-1 0 0,0 0 0,1-1 0,2-3 0,-1 1 0,0-1 0,0 1 0,-1-1 0,0-1 0,0 1 0,-1 0 0,0-1 0,0 0 0,0 1 0,-1-1 0,0 0 0,0-1 0,-1 1 0,0 0 0,0 0 0,0-1 0,-1 1 0,-1 0 0,1 0 0,-1-1 0,0 1 0,-1 0 0,-2-8 0,3 10 0,0 0 0,-1 1 0,0-1 0,0 1 0,0 0 0,0 0 0,-1-1 0,0 1 0,1 1 0,-1-1 0,-1 0 0,1 1 0,-1 0 0,1-1 0,-1 1 0,0 1 0,0-1 0,0 1 0,0-1 0,-1 1 0,1 0 0,0 1 0,-1-1 0,0 1 0,1 0 0,-1 0 0,0 0 0,0 1 0,1-1 0,-1 1 0,0 1 0,0-1 0,0 0 0,1 1 0,-9 2 0,5 0 7,1-1 0,0 1 0,0 0 0,0 1 0,1-1 1,-1 1-1,1 1 0,0-1 0,0 1 0,0 0 0,1 1 0,0-1 0,0 1 0,0 0 0,1 0 0,-7 12 0,6-8-131,0 0 0,1-1 1,0 1-1,1 1 0,0-1 0,1 0 1,0 1-1,1 0 0,0-1 0,0 1 1,2 14-1,5 15-6702</inkml:trace>
  <inkml:trace contextRef="#ctx0" brushRef="#br0" timeOffset="373.06">563 471 24575,'-4'-3'0,"0"1"0,-1 6 0,2 5 0,0 5 0,5 4 0,2-5 0,4-9 0</inkml:trace>
  <inkml:trace contextRef="#ctx0" brushRef="#br0" timeOffset="764.01">903 131 24575,'0'0'0,"-1"1"0,1-1 0,-1 0 0,1 0 0,-1 0 0,1 0 0,-1 1 0,1-1 0,-1 0 0,1 0 0,0 1 0,-1-1 0,1 0 0,0 1 0,-1-1 0,1 0 0,0 1 0,-1-1 0,1 1 0,0-1 0,0 1 0,-1-1 0,1 0 0,0 1 0,0-1 0,0 1 0,0-1 0,0 1 0,-1-1 0,1 1 0,0-1 0,0 1 0,0-1 0,1 2 0,0 19 0,0-17 0,2 17 0,1 0 0,1 1 0,12 28 0,-13-40 0,0 1 0,1-1 0,1 0 0,-1 0 0,2-1 0,-1 1 0,1-1 0,12 11 0,-17-18 0,-1-1 0,1 1 0,0-1 0,0 1 0,1-1 0,-1 0 0,0 0 0,0 0 0,0 0 0,1 0 0,-1 0 0,1 0 0,-1-1 0,0 1 0,1-1 0,-1 0 0,1 0 0,-1 0 0,1 0 0,-1 0 0,4-1 0,-2-1 0,1 1 0,-1-1 0,0 0 0,0 0 0,0 0 0,-1-1 0,1 0 0,0 1 0,-1-1 0,6-7 0,3-4 0,0-1 0,-2-1 0,0 0 0,12-26 0,18-58 0,-20 45 0,-20 85 0,-4 28 0,-8 72-72,1-32-574,4 176-1,11-233-6179</inkml:trace>
  <inkml:trace contextRef="#ctx0" brushRef="#br0" timeOffset="1153.47">1431 46 24575,'-1'0'0,"1"0"0,-1-1 0,0 1 0,1-1 0,-1 1 0,1 0 0,-1-1 0,0 1 0,1-1 0,0 0 0,-1 1 0,1-1 0,-1 1 0,1-1 0,-1 0 0,1 1 0,0-1 0,0 0 0,-1 0 0,1 1 0,0-1 0,0 0 0,0 1 0,0-1 0,0 0 0,0 0 0,0 1 0,0-1 0,0 0 0,0 0 0,0 1 0,0-1 0,1 0 0,-1 0 0,0 1 0,0-1 0,1 0 0,-1 1 0,0-1 0,1 1 0,-1-1 0,1 0 0,-1 1 0,1-1 0,-1 1 0,1-1 0,0 1 0,-1-1 0,1 1 0,-1 0 0,1-1 0,0 1 0,0 0 0,-1-1 0,1 1 0,0 0 0,-1 0 0,2-1 0,7-1 0,0 0 0,0 1 0,17-2 0,-22 3 0,161-4 0,-163 4 0,-1 0 0,0 0 0,0 0 0,1 0 0,-1 0 0,0 1 0,0-1 0,0 0 0,1 1 0,-1-1 0,0 1 0,0-1 0,0 1 0,0 0 0,0-1 0,0 1 0,0 0 0,0 0 0,0 0 0,0 0 0,-1 0 0,1 0 0,0 0 0,-1 0 0,1 0 0,0 0 0,-1 0 0,1 0 0,-1 1 0,0-1 0,1 0 0,-1 0 0,0 2 0,1 4 0,0 1 0,-1-1 0,0 1 0,-2 10 0,2-11 0,-25 516 0,21-433-1365,0-60-5461</inkml:trace>
  <inkml:trace contextRef="#ctx0" brushRef="#br0" timeOffset="1540.95">1558 365 24575,'36'-7'0,"34"-6"0,22-1 0,18 2 0,8 3 0,-2 3 0,-21 2-8191</inkml:trace>
</inkml:ink>
</file>

<file path=word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3:02:06.6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39 122 24575,'8'-8'0,"-1"0"0,2 0 0,-1 1 0,1 0 0,0 0 0,1 1 0,-1 0 0,1 1 0,0 0 0,18-6 0,10-1 0,64-11 0,-85 20 0,-11 1 0,0 1 0,-1 0 0,1 0 0,0 1 0,11-1 0,-15 1 0,-1 1 0,0-1 0,0 0 0,1 0 0,-1 1 0,0-1 0,0 1 0,1-1 0,-1 1 0,0-1 0,0 1 0,0 0 0,0-1 0,0 1 0,0 0 0,0 0 0,0 0 0,0 0 0,0 0 0,-1 0 0,1 0 0,0 0 0,-1 0 0,1 0 0,-1 1 0,1-1 0,-1 0 0,1 2 0,1 10 0,-2-1 0,1 1 0,-1-1 0,-1 1 0,0-1 0,-1 1 0,0-1 0,-7 18 0,-1 16 0,-27 279 0,25 3 0,2-29 0,7-244 0,-2-1 0,-3 1 0,-1-1 0,-4-1 0,-27 76 0,32-108 0,-2-1 0,0-1 0,-1 0 0,-1 0 0,-1-1 0,0-1 0,-16 16 0,17-22 0,0 0 0,0-1 0,-1-1 0,0 0 0,-1-1 0,0 0 0,0-1 0,0 0 0,-1-2 0,-27 8 0,34-11 0,0 0 0,0-1 0,0 0 0,-1-1 0,1 0 0,0 0 0,0 0 0,-1-1 0,1 0 0,0-1 0,0 0 0,-12-4 0,16 4 0,0 0 0,0-1 0,0 1 0,0 0 0,1-1 0,-1 0 0,1 0 0,0 0 0,-1-1 0,1 1 0,1-1 0,-1 1 0,0-1 0,1 0 0,0 0 0,0 0 0,0 0 0,0-1 0,1 1 0,0 0 0,-1-1 0,2 1 0,-2-9 0,2 1-105,1 0 0,1 0 0,-1 0 0,2 0 0,0 1 0,0-1 0,1 1 0,0 0 0,1 0 0,0 0 0,1 1 0,7-11 0,19-30-6721</inkml:trace>
</inkml:ink>
</file>

<file path=word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3:02:07.0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8 5 24575,'-11'-3'0,"-7"2"0,0 1-8191</inkml:trace>
</inkml:ink>
</file>

<file path=word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3:01:41.18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1 147 24575,'-11'-10'0,"-3"-8"0,4-1 0,11 0 0,16 2 0,16 2 0,17 2 0,14 1 0,7 1 0,2 4 0,-3 2 0,-8 6 0,-10 6 0,-17 6 0,-15 0-8191</inkml:trace>
  <inkml:trace contextRef="#ctx0" brushRef="#br0" timeOffset="372.51">150 83 24575,'0'0'0,"0"0"0,0 0 0,-1 0 0,1 0 0,0-1 0,0 1 0,0 0 0,0 0 0,-1 0 0,1 0 0,0 0 0,0 0 0,0-1 0,-1 1 0,1 0 0,0 0 0,0 0 0,0 0 0,-1 0 0,1 0 0,0 0 0,0 0 0,0 0 0,-1 0 0,1 0 0,0 0 0,0 0 0,-1 0 0,1 0 0,0 0 0,0 1 0,0-1 0,-1 0 0,1 0 0,0 0 0,0 0 0,0 0 0,0 0 0,-1 0 0,1 1 0,0-1 0,0 0 0,0 0 0,0 0 0,0 1 0,0-1 0,-1 0 0,1 0 0,0 0 0,0 0 0,0 1 0,0-1 0,0 0 0,0 0 0,0 1 0,0-1 0,0 0 0,0 0 0,0 1 0,-3 17 0,5 173 0,2-68 0,-29 385 0,-34-1 0,14-141 0,39-318 0,3-30 0,0 0 0,1 0 0,1 1 0,1-1 0,1 0 0,5 37 0,-5-52 0,0-1 0,0 1 0,0 0 0,0-1 0,1 1 0,-1-1 0,1 1 0,-1-1 0,1 1 0,0-1 0,0 0 0,0 0 0,0 0 0,0 0 0,1-1 0,-1 1 0,1 0 0,-1-1 0,1 0 0,-1 1 0,1-1 0,0 0 0,0-1 0,-1 1 0,1 0 0,0-1 0,0 1 0,0-1 0,0 0 0,5-1 0,8 0 0,-1 0 0,1-2 0,-1 0 0,22-7 0,224-89-933,-245 92 501,76-31-6394</inkml:trace>
</inkml:ink>
</file>

<file path=word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3:01:27.89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92 24575,'43'-18'0,"36"-5"0,26 0 0,14 5 0,0 8 0,-13 14 0,-20 10 0,-25 1-8191</inkml:trace>
  <inkml:trace contextRef="#ctx0" brushRef="#br0" timeOffset="360.09">41 346 24575,'29'-7'0,"31"-6"0,30-4 0,26-3 0,18 1 0,-14 5-8191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13:03.70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 382 24575,'-11'4'0,"1"1"0,11-1 0,15 0 0,17-2 0,15 0 0,10-1 0,5-1 0,0 0 0,-4 0 0,-5 0 0,-7 0 0,-13 3 0,-8 2 0,-8 3 0,-8 0-8191</inkml:trace>
  <inkml:trace contextRef="#ctx0" brushRef="#br0" timeOffset="392.16">762 212 24575,'7'-6'0,"0"0"0,0 0 0,1 1 0,-1 0 0,1 0 0,0 0 0,1 1 0,-1 1 0,1-1 0,0 1 0,0 1 0,0 0 0,9-1 0,-14 2 0,0 1 0,0 0 0,0 0 0,0 0 0,0 0 0,0 1 0,-1 0 0,1 0 0,0 0 0,0 0 0,0 0 0,-1 1 0,1-1 0,-1 1 0,1 0 0,-1 0 0,0 1 0,0-1 0,0 1 0,0-1 0,0 1 0,-1 0 0,1 0 0,-1 0 0,0 0 0,1 1 0,-2-1 0,1 1 0,0-1 0,-1 1 0,1 0 0,0 5 0,0-3 0,-1 1 0,1-1 0,-1 0 0,-1 1 0,0-1 0,1 1 0,-2-1 0,1 1 0,-1-1 0,0 0 0,0 1 0,-5 10 0,3-8 0,-2 0 0,1 0 0,-1 0 0,-1 0 0,0-1 0,0 0 0,-10 10 0,-2-1 0,-1 0 0,0-2 0,-1-1 0,-1 0 0,-39 19 0,18-15 0,29-13 0,0 1 0,0 0 0,1 1 0,-14 10 0,25-17 0,1 0 0,-1 1 0,1-1 0,-1 0 0,1 0 0,-1 1 0,1-1 0,-1 0 0,1 1 0,0-1 0,-1 1 0,1-1 0,0 0 0,-1 1 0,1-1 0,0 1 0,0-1 0,-1 1 0,1-1 0,0 1 0,0-1 0,0 1 0,0-1 0,-1 1 0,1-1 0,0 1 0,0-1 0,0 1 0,0-1 0,0 1 0,0-1 0,1 1 0,-1 0 0,0-1 0,0 1 0,1 0 0,1 0 0,-1 0 0,0 0 0,0 0 0,1 0 0,-1-1 0,0 1 0,1-1 0,-1 1 0,1-1 0,-1 1 0,3-1 0,50 6 0,-51-6 0,251-1-1365,-198 1-5461</inkml:trace>
  <inkml:trace contextRef="#ctx0" brushRef="#br0" timeOffset="746.93">1186 422 24575,'-4'-3'0,"0"2"0,-4 4 0,-1 7 0,2 4 0,2 3 0,1 3 0,2 2 0,5-7 0,5-10 0,5-8 0,1-5-8191</inkml:trace>
  <inkml:trace contextRef="#ctx0" brushRef="#br0" timeOffset="1230.16">1588 128 24575,'-7'-2'0,"1"0"0,-1 0 0,0 0 0,0 1 0,0 0 0,0 0 0,0 1 0,-14 1 0,19-1 0,-1 1 0,1-1 0,0 1 0,-1 0 0,1 0 0,0 0 0,-1 0 0,1 1 0,0-1 0,0 0 0,0 1 0,0 0 0,0-1 0,1 1 0,-1 0 0,0 0 0,1 0 0,-1 0 0,1 0 0,0 0 0,0 1 0,0-1 0,0 0 0,0 1 0,0-1 0,0 1 0,1-1 0,-1 3 0,0 3 0,0 0 0,1-1 0,0 1 0,0 0 0,1 0 0,-1-1 0,2 1 0,-1-1 0,1 1 0,0-1 0,6 12 0,4 7 0,28 45 0,3 4 0,-42-73 0,0 0 0,0 0 0,0 0 0,0 0 0,0 1 0,-1-1 0,1 0 0,-1 0 0,0 0 0,0 1 0,1-1 0,-1 0 0,-1 0 0,1 1 0,0-1 0,-1 0 0,1 0 0,-1 0 0,1 1 0,-1-1 0,0 0 0,0 0 0,0 0 0,0 0 0,0 0 0,-1-1 0,1 1 0,-1 0 0,1 0 0,-1-1 0,1 1 0,-1-1 0,0 0 0,0 1 0,0-1 0,0 0 0,0 0 0,0 0 0,0 0 0,0 0 0,0-1 0,-3 1 0,-7 3 0,0-1 0,-1-1 0,1 0 0,-1 0 0,1-2 0,-18 0 0,28 1 0,0-1 0,0 0 0,0 0 0,1 0 0,-1 0 0,0-1 0,0 1 0,0 0 0,0-1 0,0 1 0,1-1 0,-1 0 0,0 0 0,1 1 0,-1-1 0,0 0 0,1 0 0,-1-1 0,1 1 0,-1 0 0,1 0 0,0-1 0,0 1 0,-1-1 0,1 1 0,0-1 0,-1-1 0,2 0 0,0 1 0,0-1 0,0 1 0,0-1 0,1 1 0,-1 0 0,1-1 0,0 1 0,-1-1 0,1 1 0,0 0 0,0 0 0,0 0 0,1 0 0,-1-1 0,0 1 0,1 1 0,0-1 0,-1 0 0,4-3 0,20-16 0,0 0 0,1 1 0,1 2 0,52-27 0,-45 27 0,-1-1 0,-1-2 0,30-26 0,-56 42 0,-1 0 0,0-1 0,0 1 0,-1-1 0,1 0 0,-1-1 0,0 1 0,-1-1 0,0 0 0,0 1 0,4-15 0,-13 424-396,6-329-573,0-43-5857</inkml:trace>
  <inkml:trace contextRef="#ctx0" brushRef="#br0" timeOffset="1599.79">2140 424 24575,'-14'-3'0,"-2"-2"0,10 0 0,12 2 0,17 0 0,15 2 0,8 0 0,3 0 0,1 1 0,-4 1 0,-7-1 0,-7 0 0,-8 0-8191</inkml:trace>
  <inkml:trace contextRef="#ctx0" brushRef="#br0" timeOffset="1974.22">3028 255 24575,'-14'11'0,"-13"11"0,-8 8 0,-2 7 0,-2 4 0,2 2 0,4-2 0,4-5 0,3-5 0,6-4 0,3-2 0,4-11 0</inkml:trace>
  <inkml:trace contextRef="#ctx0" brushRef="#br0" timeOffset="2346.6">2753 190 24575,'0'11'0,"4"14"0,0 11 0,4 9 0,4 4 0,4 2 0,2 2 0,2 0 0,1-2 0,1-3 0,-4-6 0,-4-6 0,-2-5 0,-2-13 0,-3-8-8191</inkml:trace>
  <inkml:trace contextRef="#ctx0" brushRef="#br0" timeOffset="2755.26">2542 22 24575,'18'0'0,"17"-3"0,16-2 0,15 0 0,10 2 0,3 0 0,-1 2 0,-7 0 0,-12 0 0,-12 1 0,-14 1-8191</inkml:trace>
</inkml:ink>
</file>

<file path=word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3:01:08.86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4 24575,'32'-10'0,"26"-5"0,16 2 0,11 2 0,2 7 0,-15 4-8191</inkml:trace>
  <inkml:trace contextRef="#ctx0" brushRef="#br0" timeOffset="375.41">106 287 24575,'25'-11'0,"27"-7"0,29 0 0,26-1 0,20 2 0,-11 5-8191</inkml:trace>
</inkml:ink>
</file>

<file path=word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3:01:08.07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55 0 24575,'36'22'0,"19"21"0,8 22 0,-4 21 0,-12 21 0,-17 18 0,-24 16 0,-36 9 0,-37 2 0,-40-5 0,-34-5 0,7-26-8191</inkml:trace>
</inkml:ink>
</file>

<file path=word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3:00:21.98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49 975 24575,'0'-2'0,"0"-1"0,1 1 0,-1-1 0,0 1 0,1-1 0,0 1 0,0 0 0,0-1 0,0 1 0,0 0 0,0 0 0,0-1 0,1 1 0,1-2 0,30-40 0,-24 37 0,-1 0 0,1 0 0,1 1 0,-1 0 0,1 1 0,0 0 0,0 1 0,0 0 0,1 0 0,14-2 0,-21 5 0,1 0 0,-1 0 0,1 1 0,0-1 0,-1 1 0,1 0 0,-1 1 0,1-1 0,0 1 0,-1 0 0,1 0 0,-1 0 0,1 1 0,-1-1 0,0 1 0,0 0 0,0 1 0,0-1 0,0 1 0,0-1 0,0 1 0,-1 0 0,1 1 0,-1-1 0,0 0 0,5 8 0,-4-3 0,0-1 0,0 1 0,0-1 0,-1 1 0,0 0 0,0 1 0,-1-1 0,-1 0 0,1 1 0,-1-1 0,0 1 0,-2 16 0,0-13 0,-1-1 0,0 0 0,-1 1 0,-1-1 0,0 0 0,0-1 0,-1 1 0,-9 15 0,-5 2 0,-1-2 0,-2 0 0,0-2 0,-1 0 0,-44 33 0,44-40 0,16-12 0,-1 1 0,1-1 0,1 1 0,-1 0 0,1 1 0,0-1 0,-8 13 0,13-18 0,1-1 0,0 0 0,0 1 0,-1-1 0,1 1 0,0-1 0,0 0 0,0 1 0,-1-1 0,1 1 0,0-1 0,0 1 0,0-1 0,0 1 0,0-1 0,0 1 0,0-1 0,0 0 0,0 1 0,0-1 0,0 1 0,1-1 0,-1 1 0,0-1 0,0 1 0,0-1 0,0 0 0,1 1 0,-1-1 0,0 1 0,0-1 0,1 0 0,-1 1 0,0-1 0,1 0 0,-1 1 0,0-1 0,1 0 0,-1 0 0,1 1 0,-1-1 0,0 0 0,1 0 0,-1 0 0,1 0 0,-1 0 0,1 1 0,-1-1 0,1 0 0,-1 0 0,0 0 0,1 0 0,-1 0 0,1 0 0,-1 0 0,2-1 0,29-2 0,-29 3 0,104-23 0,-67 13 0,0 2 0,0 1 0,1 2 0,0 2 0,45 2 0,-51 9-1365,-22-3-5461</inkml:trace>
  <inkml:trace contextRef="#ctx0" brushRef="#br0" timeOffset="379.4">1006 1122 24575,'-7'4'0,"-3"4"0,1 5 0,1 4 0,3 2 0,5 2 0,7-3 0,2-8 0,-1-9 0,-1-8 0,-2-7 0,-2-5 0,-2 1-8191</inkml:trace>
  <inkml:trace contextRef="#ctx0" brushRef="#br0" timeOffset="750.6">1365 932 24575,'0'0'0,"0"0"0,-1 0 0,1-1 0,0 1 0,0 0 0,-1 0 0,1-1 0,0 1 0,-1 0 0,1 0 0,0 0 0,-1 0 0,1 0 0,0-1 0,-1 1 0,1 0 0,0 0 0,-1 0 0,1 0 0,0 0 0,-1 0 0,1 0 0,0 0 0,-1 0 0,1 0 0,0 0 0,-1 0 0,1 1 0,0-1 0,-1 0 0,1 0 0,0 0 0,-1 0 0,1 0 0,0 1 0,-1-1 0,-8 15 0,-2 20 0,7-12 0,1 0 0,0 0 0,2 1 0,2 32 0,-1-49 0,1 1 0,0-1 0,0 1 0,0-1 0,1 0 0,0 0 0,1 1 0,0-1 0,0-1 0,0 1 0,1 0 0,0-1 0,0 0 0,0 0 0,1 0 0,0 0 0,9 8 0,-12-13 0,1 1 0,-1 0 0,0-1 0,0 0 0,1 1 0,-1-1 0,1 0 0,-1 0 0,1 0 0,0-1 0,-1 1 0,1-1 0,0 1 0,-1-1 0,1 0 0,0 0 0,-1 0 0,5-1 0,-5 0 0,1 0 0,-1 0 0,0 0 0,0 0 0,0 0 0,0-1 0,0 1 0,0-1 0,0 1 0,0-1 0,0 0 0,-1 0 0,1 0 0,-1 0 0,0 0 0,2-3 0,2-5 0,-1 0 0,-1 0 0,0 0 0,0 0 0,-1 0 0,0-1 0,0 1 0,-1-12 0,-1 4 0,0 0 0,-2 0 0,0 0 0,-1 0 0,0 1 0,-9-24 0,10 34 0,0 1 0,0-1 0,-1 1 0,0 0 0,-1 0 0,1 0 0,-1 1 0,0-1 0,0 1 0,-1 0 0,1 0 0,-1 0 0,0 1 0,-1 0 0,1 0 0,-1 0 0,0 1 0,0-1 0,0 1 0,-6-2 0,10 5 3,1-1 1,-1 1-1,1-1 0,-1 1 0,1 0 0,0-1 0,-1 1 0,1 0 1,-1 0-1,1 0 0,-1 0 0,1 0 0,-1 1 0,1-1 1,-1 0-1,1 1 0,-1-1 0,1 1 0,-1-1 0,1 1 0,0 0 1,0 0-1,-1-1 0,1 1 0,0 0 0,0 0 0,0 0 0,0 0 1,0 1-1,0-1 0,0 0 0,0 0 0,0 0 0,1 1 1,-1-1-1,0 0 0,0 4 0,0-2-90,1 0-1,-1 0 1,1 0 0,-1 0-1,1 1 1,0-1 0,1 0-1,-1 0 1,0 0-1,1 1 1,0-1 0,0 0-1,0 0 1,0 0 0,0 0-1,3 4 1,10 13-6739</inkml:trace>
  <inkml:trace contextRef="#ctx0" brushRef="#br0" timeOffset="1458.41">1768 889 24575,'0'0'0,"45"-73"0,-40 64 0,-1 0 0,0 0 0,-1 0 0,0 0 0,0 0 0,1-15 0,-3 23 0,-1 0 0,0 0 0,0 0 0,0 0 0,1 0 0,-1 0 0,0 0 0,0 0 0,-1 0 0,1 0 0,0 0 0,0 0 0,0 0 0,-1 0 0,1 0 0,0 0 0,-1 0 0,1 0 0,-1 0 0,1 0 0,-1 1 0,1-1 0,-2-1 0,1 1 0,0 1 0,0 0 0,0 0 0,0 0 0,0 0 0,0 0 0,1 0 0,-1 0 0,0 0 0,0 0 0,0 1 0,0-1 0,0 0 0,0 1 0,1-1 0,-1 0 0,0 1 0,0-1 0,1 1 0,-2 0 0,-3 3 0,0-1 0,1 1 0,-1 0 0,1 1 0,0-1 0,-6 9 0,6-6 0,0 0 0,1 0 0,0 1 0,0-1 0,0 1 0,1-1 0,1 1 0,-1 0 0,1 0 0,0-1 0,1 1 0,0 0 0,0 0 0,1 0 0,0 0 0,0 0 0,1 0 0,0-1 0,0 1 0,1-1 0,6 14 0,3 0 0,1 0 0,1-1 0,1-1 0,1 0 0,32 29 0,-43-43 0,-1 0 0,1 0 0,-1 0 0,0 0 0,0 0 0,5 12 0,-8-15 0,-1-1 0,1 0 0,-1 1 0,1-1 0,-1 0 0,0 1 0,0-1 0,0 0 0,0 1 0,0-1 0,0 0 0,0 1 0,0-1 0,0 0 0,-1 1 0,1-1 0,0 0 0,-1 1 0,1-1 0,-1 0 0,0 0 0,1 1 0,-1-1 0,0 0 0,0 0 0,1 0 0,-1 0 0,0 0 0,0 0 0,0 0 0,-1-1 0,1 1 0,0 0 0,0 0 0,0-1 0,0 1 0,-1-1 0,1 1 0,-3 0 0,-4 2 0,-1 0 0,0-1 0,0 0 0,0 0 0,0-1 0,0 0 0,0-1 0,0 0 0,-17-2 0,24 2 0,-1 0 0,1-1 0,-1 1 0,1-1 0,0 0 0,-1 1 0,1-1 0,0 0 0,-1-1 0,1 1 0,0 0 0,0 0 0,0-1 0,0 0 0,0 1 0,0-1 0,1 0 0,-1 0 0,0 0 0,1 0 0,0 0 0,-1 0 0,1 0 0,0 0 0,0-1 0,0 1 0,0 0 0,1-1 0,-1 1 0,1-1 0,-1 1 0,1-1 0,0 1 0,0-1 0,0 1 0,0 0 0,0-1 0,1 1 0,0-6 0,2-2 0,0 1 0,1-1 0,0 0 0,0 1 0,1 0 0,0 0 0,1 0 0,0 1 0,10-12 0,11-9 0,33-28 0,-43 42 0,184-138 0,-10 9 0,-174 128 0,-14 13 0,-4 5 0,-29 37 0,17-15 0,2 1 0,0-1 0,2 2 0,1-1 0,1 1 0,1 0 0,1 1 0,1 0 0,2-1 0,0 1 0,2 0 0,5 39 0,-4-57 0,1 0 0,1-1 0,-1 1 0,1-1 0,1 1 0,0-1 0,0 0 0,0 0 0,1-1 0,8 11 0,-11-15 0,1-1 0,-1 1 0,1 0 0,-1 0 0,1-1 0,0 0 0,0 0 0,1 0 0,-1 0 0,0 0 0,1 0 0,-1-1 0,1 1 0,-1-1 0,1 0 0,-1 0 0,1-1 0,0 1 0,0-1 0,-1 0 0,1 0 0,0 0 0,0 0 0,-1-1 0,1 1 0,0-1 0,5-2 0,-5 1 0,0 0 0,0-1 0,1 1 0,-2-1 0,1 0 0,0 0 0,0-1 0,-1 1 0,0-1 0,0 1 0,0-1 0,0 0 0,-1-1 0,1 1 0,-1 0 0,0-1 0,0 1 0,-1-1 0,1 1 0,-1-1 0,0 0 0,0 0 0,0-9 0,0 7 0,-1 0 0,0 0 0,0 0 0,-1 0 0,1-1 0,-1 1 0,-1 0 0,0 0 0,0 0 0,0 0 0,-1 1 0,0-1 0,0 1 0,0-1 0,-8-8 0,7 10 8,-1 0 0,-1 0 0,1 0 0,-1 1 0,0 0 0,1 0 0,-2 1 0,1 0 0,0 0 0,-1 0 0,1 1 0,-1 0 0,0 0 0,-9-1 0,12 2-61,1 1 0,-1 0 0,0 0 0,0 0 0,0 0 0,1 1 0,-1-1 0,0 1 0,1 0 0,-1 0 0,0 0 0,1 1 0,-1-1-1,1 1 1,0 0 0,0 0 0,-1 0 0,1 0 0,0 1 0,1-1 0,-1 1 0,0 0 0,1-1 0,0 1 0,-1 1 0,1-1 0,-2 5 0,-5 14-6773</inkml:trace>
  <inkml:trace contextRef="#ctx0" brushRef="#br0" timeOffset="2113.84">2658 424 24575,'0'-3'0,"7"5"0,6 10 0,8 14 0,4 17 0,2 18 0,-1 18 0,-5 17 0,-5 13 0,-13 10 0,-14 3 0,-20-2 0,-22-6 0,-24-9 0,-21-7 0,-15-14 0,12-20-8191</inkml:trace>
  <inkml:trace contextRef="#ctx0" brushRef="#br0" timeOffset="2640.7">266 446 24575,'-4'-7'0,"-4"5"0,-9 13 0,-8 19 0,-7 27 0,-6 28 0,-3 25 0,2 26 0,7 19 0,10 12 0,15 3 0,20-6 0,25-13 0,25-18 0,19-17 0,18-24 0,-9-29-8191</inkml:trace>
  <inkml:trace contextRef="#ctx0" brushRef="#br0" timeOffset="3671.39">3525 0 24575,'-25'26'0,"-16"25"0,-7 27 0,-7 28 0,-2 29 0,7 23 0,6 15 0,12 5 0,19 2 0,21-4 0,21-11 0,20-15 0,16-19 0,11-25 0,3-22 0,-11-27-8191</inkml:trace>
</inkml:ink>
</file>

<file path=word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2:55:37.75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06 24575,'17'-18'0,"1"1"0,0 0 0,1 1 0,1 2 0,0 0 0,1 0 0,1 2 0,0 1 0,0 1 0,1 0 0,1 2 0,-1 1 0,27-5 0,-45 11 0,1 0 0,0 1 0,0-1 0,0 1 0,0 0 0,0 1 0,0-1 0,0 1 0,0 0 0,0 1 0,0-1 0,8 5 0,-12-5 0,1 1 0,-1-1 0,1 1 0,-1 0 0,0 0 0,1 0 0,-1 0 0,0 0 0,0 1 0,-1-1 0,1 1 0,0-1 0,-1 1 0,0 0 0,1-1 0,-1 1 0,0 0 0,0 0 0,-1 0 0,1 0 0,-1 0 0,1 0 0,-1 0 0,0 0 0,-1 6 0,0 2 0,-1 1 0,0-1 0,-1 1 0,-1-1 0,0 0 0,0 0 0,-1-1 0,0 1 0,-1-1 0,0 0 0,-1 0 0,0-1 0,-12 13 0,-11 9 0,-2-1 0,-41 30 0,73-59 0,0-1 0,-1 0 0,1 0 0,0 0 0,0 0 0,0 0 0,-1 0 0,1 0 0,0 0 0,0 0 0,0 0 0,0 0 0,0 0 0,-1 1 0,1-1 0,0 0 0,0 0 0,0 0 0,0 0 0,0 0 0,0 1 0,-1-1 0,1 0 0,0 0 0,0 0 0,0 0 0,0 1 0,0-1 0,0 0 0,0 0 0,0 0 0,0 0 0,0 1 0,0-1 0,0 0 0,0 0 0,0 0 0,0 0 0,0 1 0,0-1 0,0 0 0,0 0 0,0 0 0,0 1 0,1-1 0,-1 0 0,12 1 0,36-8 0,-15 1 0,-29 6 0,0-1 0,0 1 0,-1 0 0,1 0 0,0 1 0,0-1 0,0 1 0,0 0 0,-1 0 0,1 0 0,0 0 0,-1 1 0,1-1 0,-1 1 0,1 0 0,-1 0 0,0 0 0,0 0 0,0 1 0,0-1 0,0 1 0,-1 0 0,1 0 0,-1 0 0,0 0 0,0 0 0,0 1 0,0-1 0,0 1 0,-1-1 0,1 1 0,-1 0 0,0-1 0,0 1 0,-1 0 0,1 0 0,-1 0 0,0-1 0,0 1 0,0 0 0,0 0 0,0 0 0,-1 0 0,-1 3 0,0 1 0,0 0 0,-1-1 0,0 1 0,0-1 0,-1 0 0,0 0 0,0 0 0,-1 0 0,1-1 0,-2 0 0,1 0 0,-1 0 0,1 0 0,-2-1 0,1 0 0,-13 7 0,2-2 0,0-1 0,0-1 0,-1-1 0,0 0 0,-37 7 0,51-12-114,0-1 1,0-1-1,0 1 0,0-1 0,0 1 1,0-1-1,0 0 0,1 0 0,-1-1 1,0 1-1,-7-3 0,-2-5-6712</inkml:trace>
  <inkml:trace contextRef="#ctx0" brushRef="#br0" timeOffset="390.41">594 395 24575,'0'-3'0,"0"2"0,0 4 0,0 7 0,4 0 0</inkml:trace>
  <inkml:trace contextRef="#ctx0" brushRef="#br0" timeOffset="811.78">1101 141 24575,'-3'-8'0,"0"0"0,0 0 0,-1 0 0,0 0 0,-1 1 0,1 0 0,-2-1 0,1 2 0,-1-1 0,0 1 0,-6-6 0,8 9 0,1 1 0,0-1 0,-1 1 0,1 0 0,-1 1 0,0-1 0,0 0 0,1 1 0,-1 0 0,0 0 0,0 0 0,0 1 0,-1-1 0,1 1 0,0 0 0,0 0 0,0 0 0,0 1 0,0-1 0,0 1 0,0 0 0,0 0 0,0 0 0,0 1 0,-3 2 0,-1 0 0,1 0 0,-1 1 0,1 0 0,1 1 0,-1-1 0,1 1 0,0 1 0,0-1 0,1 1 0,0 0 0,0 0 0,0 0 0,1 1 0,-3 8 0,4-10 0,1 0 0,-1 0 0,2 0 0,-1 1 0,1-1 0,0 0 0,0 1 0,0-1 0,1 1 0,0-1 0,0 1 0,1-1 0,0 1 0,0-1 0,1 0 0,-1 1 0,1-1 0,1 0 0,3 7 0,-4-9 0,0-1 0,0 0 0,1 0 0,-1 0 0,1 0 0,0-1 0,0 1 0,0-1 0,0 1 0,0-1 0,0 0 0,1 0 0,-1 0 0,1-1 0,-1 1 0,1-1 0,-1 0 0,1 0 0,0 0 0,0-1 0,0 1 0,0-1 0,-1 0 0,1 0 0,0 0 0,5-2 0,-1 1 0,0-1 0,0 0 0,0 0 0,0-1 0,-1 0 0,1 0 0,-1-1 0,0 0 0,0 0 0,-1-1 0,11-8 0,-4-1 0,-1-1 0,0 0 0,-1 0 0,-1-1 0,0 0 0,-2-1 0,1 0 0,-2-1 0,10-35 0,-17 113 0,-33 220 133,3-48-1631,26-182-5328</inkml:trace>
  <inkml:trace contextRef="#ctx0" brushRef="#br0" timeOffset="1287.21">1334 78 24575,'-1'65'0,"1"55"0,1-106 0,1 0 0,0 0 0,1 0 0,0 0 0,1-1 0,7 16 0,-9-26 0,-1 0 0,1 0 0,-1 0 0,1 0 0,0 0 0,0-1 0,1 1 0,-1-1 0,0 1 0,1-1 0,-1 0 0,1 0 0,0 0 0,6 3 0,-7-4 0,0-1 0,0 1 0,0-1 0,0 1 0,0-1 0,0 0 0,0 0 0,0 0 0,1 0 0,-1 0 0,0-1 0,0 1 0,0-1 0,0 1 0,0-1 0,0 0 0,0 0 0,0 0 0,0 0 0,0 0 0,-1 0 0,1 0 0,0-1 0,2-2 0,5-5 0,-1 0 0,0-1 0,-1 0 0,0 0 0,0-1 0,-1 0 0,-1 0 0,8-20 0,-1-6 0,12-57 0,-9 9 0,-53 353 104,-3 34-1573,34-237-5357</inkml:trace>
  <inkml:trace contextRef="#ctx0" brushRef="#br0" timeOffset="1648.24">1970 269 24575,'90'-21'0,"157"-15"0,-207 31 0,-33 4 0,0 0 0,-1 0 0,1 0 0,12-6 0,-18 7 0,0 0 0,-1 0 0,1-1 0,0 1 0,0-1 0,-1 1 0,1-1 0,0 1 0,-1-1 0,1 1 0,0-1 0,-1 1 0,1-1 0,-1 0 0,1 0 0,-1 1 0,1-1 0,-1 0 0,0 0 0,1 1 0,-1-1 0,0 0 0,0 0 0,1 0 0,-1 1 0,0-1 0,0 0 0,0 0 0,0 0 0,0 0 0,0 0 0,0 1 0,-1-1 0,1 0 0,0 0 0,0 0 0,-1 0 0,1 1 0,0-1 0,-1 0 0,1 0 0,-1 1 0,1-1 0,-1 0 0,1 1 0,-1-1 0,1 0 0,-2 0 0,-8-9 0,0 0 0,0 0 0,-1 1 0,-19-11 0,-11-11 0,-38-35 0,78 65 0,1 1 0,-1 0 0,1-1 0,-1 1 0,1-1 0,-1 1 0,0 0 0,1-1 0,-1 1 0,1 0 0,-1 0 0,0-1 0,1 1 0,-1 0 0,0 0 0,1 0 0,-1 0 0,0 0 0,1 0 0,-1 0 0,0 0 0,1 0 0,-1 0 0,0 0 0,1 1 0,-1-1 0,1 0 0,-2 1 0,1 0 0,0-1 0,0 1 0,1 1 0,-1-1 0,0 0 0,0 0 0,1 0 0,-1 0 0,1 0 0,-1 1 0,1-1 0,0 0 0,-1 3 0,-3 50 0,4-45 0,5 388-1365,-4-322-5461</inkml:trace>
  <inkml:trace contextRef="#ctx0" brushRef="#br0" timeOffset="2018.78">2032 671 24575,'25'-7'0,"31"-6"0,26-1 0,25-1 0,20-2 0,-13 2-8191</inkml:trace>
</inkml:ink>
</file>

<file path=word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2:55:36.94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3 108 24575,'36'-14'0,"26"-9"0,14 0 0,8 4 0,-3 5 0,-8 4 0,-17 5-8191</inkml:trace>
  <inkml:trace contextRef="#ctx0" brushRef="#br0" timeOffset="421.61">0 299 24575,'25'-11'0,"27"-7"0,22-4 0,20 2 0,12 0 0,-12 4-8191</inkml:trace>
</inkml:ink>
</file>

<file path=word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2:55:31.73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973 24575,'305'-17'0,"-167"12"0,-132 5 0,-1 0 0,0-1 0,1 1 0,-1-1 0,0-1 0,0 1 0,7-3 0,-12 4 0,1 0 0,-1-1 0,0 1 0,1 0 0,-1 0 0,1-1 0,-1 1 0,0 0 0,1-1 0,-1 1 0,0-1 0,1 1 0,-1 0 0,0-1 0,0 1 0,1-1 0,-1 1 0,0-1 0,0 1 0,0-1 0,1 1 0,-1-1 0,0 1 0,0-1 0,0 1 0,0-1 0,0 1 0,0-1 0,-1-1 0,0 1 0,1-1 0,-1 1 0,0-1 0,0 1 0,0-1 0,0 1 0,0 0 0,0-1 0,-1 1 0,1 0 0,0 0 0,-2-1 0,-29-24 0,2-1 0,-44-51 0,74 77 0,-1 1 0,1-1 0,0 1 0,-1-1 0,1 1 0,0 0 0,-1-1 0,1 1 0,-1-1 0,1 1 0,0 0 0,-1-1 0,1 1 0,-1 0 0,1 0 0,-1 0 0,1-1 0,-1 1 0,1 0 0,-1 0 0,1 0 0,-1 0 0,1 0 0,-1 0 0,1 0 0,-1 0 0,1 0 0,-1 0 0,1 0 0,-1 0 0,0 0 0,0 0 0,-9 16 0,-1 30 0,11-44 0,-10 89-300,5 148-1,5-198-463,1 4-6062</inkml:trace>
  <inkml:trace contextRef="#ctx0" brushRef="#br0" timeOffset="387.94">868 148 24575,'11'33'0,"7"28"0,4 18 0,-2 14 0,0 9 0,-4 5 0,-5-1 0,-3-8 0,-5-20-8191</inkml:trace>
  <inkml:trace contextRef="#ctx0" brushRef="#br0" timeOffset="783.48">700 1120 24575,'25'-18'0,"23"-9"0,18-4 0,11 3 0,8 7 0,3 6 0,-5 10 0,-11 10 0,-17 6 0,-17 3-8191</inkml:trace>
  <inkml:trace contextRef="#ctx0" brushRef="#br0" timeOffset="784.48">933 1311 24575,'21'-12'0,"1"1"0,1 1 0,-1 1 0,1 1 0,1 1 0,0 1 0,-1 1 0,2 1 0,-1 1 0,34 0 0,-53 3 0,-1 0 0,0 1 0,0 0 0,0 0 0,0 0 0,0 0 0,0 0 0,0 1 0,0 0 0,0-1 0,-1 2 0,1-1 0,-1 0 0,1 1 0,-1-1 0,0 1 0,4 4 0,-4-2 0,1 0 0,-1 1 0,0-1 0,0 0 0,-1 1 0,0 0 0,0 0 0,0 0 0,0 0 0,0 10 0,0 4 0,-1 0 0,-2 1 0,0-1 0,-1 0 0,0 0 0,-8 24 0,3-15-170,-2 0-1,-1-1 0,-1 0 1,-2-1-1,-1 0 0,0-1 1,-33 43-1,21-39-6655</inkml:trace>
  <inkml:trace contextRef="#ctx0" brushRef="#br0" timeOffset="1147.78">1039 1502 24575,'25'-14'0,"23"-5"0,17-3 0,13-1 0,6 0 0,1-4 0,-4-4 0,-15 3-8191</inkml:trace>
  <inkml:trace contextRef="#ctx0" brushRef="#br0" timeOffset="1148.78">2055 0 24575,'29'18'0,"20"24"0,12 30 0,0 31 0,-7 35 0,-13 33 0,-23 30 0,-31 25 0,-37 14-908,-39 1 908,-37-7 0,-33-19 0,10-46-7283</inkml:trace>
</inkml:ink>
</file>

<file path=word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2:55:30.69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9 1565 24575,'-2'-12'0,"-1"0"0,-1 0 0,0 0 0,0 0 0,-9-13 0,13 24 0,0 1 0,0 0 0,0 0 0,0 0 0,0-1 0,0 1 0,0 0 0,0 0 0,0 0 0,0-1 0,-1 1 0,1 0 0,0 0 0,0 0 0,0 0 0,0-1 0,0 1 0,-1 0 0,1 0 0,0 0 0,0 0 0,0 0 0,-1 0 0,1-1 0,0 1 0,0 0 0,0 0 0,-1 0 0,1 0 0,0 0 0,0 0 0,-1 0 0,1 0 0,0 0 0,0 0 0,0 0 0,-1 0 0,1 0 0,-4 9 0,1 16 0,3-25 0,-4 70 0,3 0 0,15 137 0,-13-198 24,1 0 0,0 0 0,1 0 0,3 8 0,-5-15-58,-1-1 0,0 0 1,1 0-1,-1 0 0,1 0 0,-1 0 1,1 0-1,-1 0 0,1-1 0,0 1 1,-1 0-1,1 0 0,0 0 0,0 0 1,0-1-1,-1 1 0,1 0 0,0-1 1,0 1-1,0-1 0,0 1 0,0-1 1,0 0-1,0 1 0,0-1 0,0 0 1,1 0-1,-1 1 0,0-1 0,0 0 1,0 0-1,0 0 0,0 0 0,0-1 1,0 1-1,0 0 0,1 0 0,-1-1 1,0 1-1,0 0 0,0-1 0,0 1 1,1-2-1,14-11-6792</inkml:trace>
  <inkml:trace contextRef="#ctx0" brushRef="#br0" timeOffset="620.17">430 1375 24575,'93'-11'0,"113"1"0,-194 10 0,-7 0 0,-8 2 0,-22 3 0,-36 4 0,-39-7 0,60-2 0,-49 5 0,83-3 0,0 0 0,0 0 0,1 0 0,-1 0 0,1 1 0,0 0 0,0 0 0,0 0 0,0 1 0,0 0 0,1 0 0,-1 0 0,1 0 0,0 1 0,1 0 0,-1 0 0,1 0 0,0 0 0,-3 6 0,-3 7 0,0 1 0,2 0 0,0 1 0,-6 25 0,12-41 0,0 0 0,1 0 0,-1 0 0,1 0 0,-1 0 0,1 0 0,0 0 0,1 0 0,-1 0 0,1 1 0,1 4 0,-1-7 0,0-1 0,0 0 0,0 1 0,0-1 0,0 1 0,0-1 0,0 0 0,0 0 0,1 0 0,-1 0 0,0 0 0,1 0 0,-1 0 0,1 0 0,-1 0 0,1-1 0,-1 1 0,1 0 0,0-1 0,-1 0 0,1 1 0,0-1 0,-1 0 0,1 0 0,0 0 0,-1 0 0,1 0 0,0 0 0,-1 0 0,3-1 0,16-3 0,1 0 0,-1-2 0,0 0 0,31-15 0,-33 13 0,2 0 0,-1 1 0,1 1 0,40-6 0,-58 11 0,1 1 0,0-1 0,0 1 0,0 0 0,-1 0 0,1 0 0,0 0 0,0 1 0,0-1 0,-1 1 0,1 0 0,0 0 0,-1 0 0,1 0 0,-1 0 0,1 0 0,-1 1 0,1-1 0,-1 1 0,0 0 0,0 0 0,0-1 0,0 2 0,0-1 0,0 0 0,0 0 0,-1 0 0,1 1 0,-1-1 0,0 1 0,0-1 0,0 1 0,0 0 0,0-1 0,0 1 0,-1 0 0,1 0 0,-1-1 0,0 1 0,1 0 0,-2 0 0,1 4 0,-1 3 0,0 0 0,0 0 0,-1-1 0,0 1 0,-1 0 0,0 0 0,0-1 0,-1 0 0,0 0 0,-10 16 0,7-17 0,1 0 0,-1-1 0,0 0 0,-1 0 0,0 0 0,-10 7 0,14-12 0,-1 1 0,1 0 0,0-1 0,-1 0 0,0 0 0,1 0 0,-1-1 0,0 1 0,0-1 0,0 0 0,0-1 0,0 1 0,0-1 0,-7 0 0,-2-6-1365,6-4-5461</inkml:trace>
  <inkml:trace contextRef="#ctx0" brushRef="#br0" timeOffset="1042.94">1275 973 24575,'305'-17'0,"-167"12"0,-132 5 0,-1 0 0,0-1 0,1 1 0,-1-1 0,0-1 0,0 1 0,7-3 0,-12 4 0,1 0 0,-1-1 0,0 1 0,1 0 0,-1 0 0,1-1 0,-1 1 0,0 0 0,1-1 0,-1 1 0,0-1 0,1 1 0,-1 0 0,0-1 0,0 1 0,1-1 0,-1 1 0,0-1 0,0 1 0,0-1 0,1 1 0,-1-1 0,0 1 0,0-1 0,0 1 0,0-1 0,0 1 0,0-1 0,-1-1 0,0 1 0,1-1 0,-1 1 0,0-1 0,0 1 0,0-1 0,0 1 0,0 0 0,0-1 0,-1 1 0,1 0 0,0 0 0,-2-1 0,-29-24 0,2-1 0,-44-51 0,74 77 0,-1 1 0,1-1 0,0 1 0,-1-1 0,1 1 0,0 0 0,-1-1 0,1 1 0,-1-1 0,1 1 0,0 0 0,-1-1 0,1 1 0,-1 0 0,1 0 0,-1 0 0,1-1 0,-1 1 0,1 0 0,-1 0 0,1 0 0,-1 0 0,1 0 0,-1 0 0,1 0 0,-1 0 0,1 0 0,-1 0 0,1 0 0,-1 0 0,0 0 0,0 0 0,-9 16 0,-1 30 0,11-44 0,-10 89-300,5 148-1,5-198-463,1 4-6062</inkml:trace>
  <inkml:trace contextRef="#ctx0" brushRef="#br0" timeOffset="1430.89">2143 148 24575,'11'33'0,"7"28"0,4 18 0,-2 14 0,0 9 0,-4 5 0,-5-1 0,-3-8 0,-5-20-8191</inkml:trace>
  <inkml:trace contextRef="#ctx0" brushRef="#br0" timeOffset="1826.43">1976 1120 24575,'25'-18'0,"23"-9"0,18-4 0,11 3 0,8 7 0,3 6 0,-5 10 0,-11 10 0,-17 6 0,-17 3-8191</inkml:trace>
  <inkml:trace contextRef="#ctx0" brushRef="#br0" timeOffset="1827.43">2209 1311 24575,'21'-12'0,"1"1"0,1 1 0,-1 1 0,1 1 0,1 1 0,0 1 0,-1 1 0,2 1 0,-1 1 0,34 0 0,-53 3 0,-1 0 0,0 1 0,0 0 0,0 0 0,0 0 0,0 0 0,0 0 0,0 1 0,0 0 0,0-1 0,-1 2 0,1-1 0,-1 0 0,1 1 0,-1-1 0,0 1 0,4 4 0,-4-2 0,1 0 0,-1 1 0,0-1 0,0 0 0,-1 1 0,0 0 0,0 0 0,0 0 0,0 0 0,0 10 0,0 4 0,-1 0 0,-2 1 0,0-1 0,-1 0 0,0 0 0,-8 24 0,3-15-170,-2 0-1,-1-1 0,-1 0 1,-2-1-1,-1 0 0,0-1 1,-33 43-1,21-39-6655</inkml:trace>
  <inkml:trace contextRef="#ctx0" brushRef="#br0" timeOffset="2190.73">2314 1502 24575,'25'-14'0,"23"-5"0,17-3 0,13-1 0,6 0 0,1-4 0,-4-4 0,-15 3-8191</inkml:trace>
  <inkml:trace contextRef="#ctx0" brushRef="#br0" timeOffset="2191.73">3330 0 24575,'29'18'0,"20"24"0,12 30 0,0 31 0,-7 35 0,-13 33 0,-23 30 0,-31 25 0,-37 14-908,-39 1 908,-37-7 0,-33-19 0,10-46-7283</inkml:trace>
</inkml:ink>
</file>

<file path=word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2:55:19.54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9 721 24575,'5'-11'0,"-3"7"0,0 0 0,0 0 0,-1-1 0,1 1 0,-1-1 0,0 1 0,0-1 0,-1 1 0,1-10 0,-1 14 0,0-1 0,0 1 0,-1-1 0,1 1 0,0 0 0,0-1 0,0 1 0,0-1 0,-1 1 0,1-1 0,0 1 0,0 0 0,-1-1 0,1 1 0,0 0 0,0-1 0,-1 1 0,1 0 0,0-1 0,-1 1 0,1 0 0,-1 0 0,1-1 0,0 1 0,-1 0 0,1 0 0,-1 0 0,1 0 0,-1-1 0,1 1 0,-1 0 0,1 0 0,0 0 0,-1 0 0,1 0 0,-1 0 0,1 0 0,-1 0 0,1 0 0,-1 1 0,1-1 0,-1 0 0,1 0 0,0 0 0,-1 0 0,1 1 0,-1-1 0,1 0 0,0 0 0,-1 1 0,1-1 0,0 0 0,-1 1 0,1-1 0,0 0 0,-1 1 0,1 0 0,-23 20 0,8 0 0,0 0 0,2 2 0,1-1 0,0 2 0,2-1 0,1 2 0,0-1 0,2 1 0,1 0 0,1 1 0,1-1 0,2 1 0,0 0 0,2 0 0,0 0 0,2 0 0,1-1 0,11 45 0,-11-58 0,2-1 0,0 0 0,0 0 0,1 0 0,0-1 0,1 0 0,8 10 0,-13-17 0,1 0 0,-1 0 0,1 0 0,0 0 0,0 0 0,0-1 0,0 1 0,1-1 0,-1 0 0,1 0 0,0 0 0,-1 0 0,1-1 0,0 1 0,0-1 0,0 0 0,0 0 0,0-1 0,0 1 0,0-1 0,0 0 0,0 0 0,0 0 0,5-1 0,-6 0 0,0-1 0,-1 1 0,1 0 0,-1-1 0,1 0 0,-1 0 0,1 1 0,-1-1 0,0 0 0,0-1 0,0 1 0,0 0 0,0-1 0,0 1 0,-1-1 0,1 1 0,-1-1 0,0 0 0,0 0 0,0 0 0,0 0 0,0 1 0,-1-1 0,1 0 0,-1 0 0,0 0 0,0 0 0,0-3 0,0-1 0,0 1 0,0 0 0,-1 0 0,1 0 0,-1 0 0,-1 1 0,1-1 0,-1 0 0,0 0 0,0 1 0,-1-1 0,0 1 0,-4-6 0,4 7 7,-1 0 0,0 1-1,0-1 1,0 1 0,-1 0-1,1 1 1,-1-1-1,1 1 1,-1-1 0,0 2-1,0-1 1,0 0 0,0 1-1,0 0 1,0 0 0,-1 0-1,-6 1 1,7 0-78,1 0 1,0 0-1,-1 0 0,1 1 0,-1 0 1,1 0-1,0 0 0,0 0 1,0 1-1,0 0 0,0-1 0,0 1 1,0 1-1,0-1 0,1 1 1,-1-1-1,1 1 0,0 0 0,-1 0 1,-4 7-1,-1 7-6755</inkml:trace>
  <inkml:trace contextRef="#ctx0" brushRef="#br0" timeOffset="374.59">382 1060 24575,'-4'0'0,"3"4"0,5 4 0,5 5 0,2 4 0,1-2 0,0-2-8191</inkml:trace>
  <inkml:trace contextRef="#ctx0" brushRef="#br0" timeOffset="764.9">594 742 24575,'0'-1'0,"0"0"0,1 0 0,-1 0 0,1 0 0,-1 1 0,0-1 0,1 0 0,-1 0 0,1 0 0,0 0 0,-1 0 0,1 1 0,0-1 0,-1 0 0,1 1 0,0-1 0,0 0 0,0 1 0,0-1 0,0 1 0,-1-1 0,1 1 0,1-1 0,27-9 0,-23 9 0,38-13 0,86-14 0,-129 28 0,0 0 0,0 0 0,0 0 0,0 0 0,0 0 0,0 0 0,0 0 0,1 0 0,-1 1 0,0-1 0,0 0 0,0 1 0,0-1 0,-1 1 0,1-1 0,0 1 0,0-1 0,0 1 0,0 0 0,0-1 0,-1 1 0,1 0 0,0 0 0,-1 0 0,1 0 0,0-1 0,-1 1 0,1 0 0,-1 0 0,1 0 0,-1 0 0,1 2 0,4 38 0,-5-34 0,-8 361 0,5-330-682,-15 58-1,10-66-6143</inkml:trace>
  <inkml:trace contextRef="#ctx0" brushRef="#br0" timeOffset="1123.25">616 1019 24575,'29'-18'0,"20"-9"0,12-1 0,11 5 0,0 3 0,-1 4 0,-13 5-8191</inkml:trace>
  <inkml:trace contextRef="#ctx0" brushRef="#br0" timeOffset="1476.94">1271 679 24575,'-3'-1'0,"1"1"0,-1-1 0,1 0 0,-1 1 0,0 0 0,0-1 0,1 1 0,-1 0 0,0 0 0,1 1 0,-1-1 0,0 1 0,1-1 0,-1 1 0,0 0 0,1 0 0,-1 0 0,1 0 0,0 0 0,-1 1 0,1-1 0,0 1 0,0-1 0,-4 4 0,4-1 0,0-1 0,0 1 0,0 0 0,0-1 0,1 1 0,-1 0 0,1 0 0,0 0 0,1 0 0,-1 0 0,0 0 0,1 0 0,0 0 0,0 0 0,0 0 0,2 5 0,1 12 0,2-1 0,1 1 0,0-1 0,2 0 0,0-1 0,16 27 0,-10-19 0,-1 0 0,9 31 0,-21-55 0,0-1 0,-1 0 0,1 1 0,-1-1 0,1 1 0,-1-1 0,0 1 0,0-1 0,0 1 0,0-1 0,0 1 0,0-1 0,-1 1 0,0-1 0,1 0 0,-1 1 0,0-1 0,0 0 0,0 1 0,0-1 0,0 0 0,-1 0 0,1 0 0,-1 0 0,1 0 0,-1 0 0,0-1 0,0 1 0,0-1 0,0 1 0,-2 1 0,-1-1 0,0 0 0,1 0 0,-1 0 0,0-1 0,0 0 0,0 0 0,0 0 0,0-1 0,0 1 0,0-1 0,0 0 0,0-1 0,0 1 0,-9-3 0,11 2 0,0 0 0,0 1 0,-1-2 0,1 1 0,0 0 0,0-1 0,0 1 0,1-1 0,-1 0 0,0 0 0,1 0 0,-1 0 0,1-1 0,0 1 0,-1-1 0,1 1 0,0-1 0,1 0 0,-1 0 0,0 1 0,1-1 0,0-1 0,-1 1 0,1 0 0,0 0 0,1 0 0,-1-1 0,1 1 0,-1 0 0,1 0 0,0-1 0,0 1 0,1-5 0,0-3 0,1 1 0,0 0 0,1 0 0,0 0 0,0 1 0,1-1 0,0 1 0,1 0 0,10-15 0,-2 7 24,0 0 0,2 2 0,0-1 0,33-24 0,-9 12-767,47-25 1,-48 32-6084</inkml:trace>
  <inkml:trace contextRef="#ctx0" brushRef="#br0" timeOffset="1866.29">2012 65 24575,'2'-3'0,"0"0"0,0 0 0,-1-1 0,1 1 0,-1 0 0,0-1 0,0 1 0,0-1 0,0 0 0,0-5 0,-1 8 0,0 0 0,0 0 0,0-1 0,0 1 0,0 0 0,0 0 0,0 0 0,0 0 0,-1 0 0,1 0 0,0 0 0,-1 0 0,1 0 0,-1 0 0,0-2 0,0 3 0,1 0 0,-1-1 0,1 1 0,-1 0 0,0 0 0,1-1 0,-1 1 0,1 0 0,-1 0 0,0 0 0,1 0 0,-1 0 0,0 0 0,1 0 0,-1 0 0,1 0 0,-1 0 0,0 0 0,1 0 0,-1 0 0,1 1 0,-1-1 0,0 0 0,1 0 0,-1 1 0,1-1 0,-1 1 0,1-1 0,-1 0 0,0 1 0,-7 6 0,1 0 0,0 0 0,0 1 0,0 0 0,1 0 0,0 0 0,0 1 0,1 0 0,1 0 0,-5 12 0,-1-2 0,-32 70 0,-56 171 0,6 106 0,66-229-108,7 2 0,5 0 0,6 173 0,13-211-126,3 0-1,6-1 0,3 0 0,5-1 0,41 114 1,-14-86-6117</inkml:trace>
  <inkml:trace contextRef="#ctx0" brushRef="#br0" timeOffset="2415.45">2350 361 24575,'-4'-10'0,"-1"-8"0,1 7 0,0 12 0,1 17 0,1 16 0,5 13 0,5 13 0,5 11 0,1 4 0,0 0 0,-1-2 0,-3-6 0,-3-8 0,-3-6 0,-3-8 0,0-9 0,-1-10-8191</inkml:trace>
  <inkml:trace contextRef="#ctx0" brushRef="#br0" timeOffset="2813.78">2055 1102 24575,'-4'4'0,"3"1"0,12-1 0,15 0 0,22-2 0,19-4 0,21-5 0,17-2 0,12-3 0,8-2 0,0 0 0,-6 0 0,-16 1 0,-23 0 0,-24 2-8191</inkml:trace>
</inkml:ink>
</file>

<file path=word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2:55:09.65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8 1 24575,'0'0'0,"-1"0"0,1 0 0,-1 0 0,1 0 0,-1-1 0,1 1 0,-1 0 0,1 0 0,-1 0 0,1 0 0,-1 0 0,1 0 0,-1 1 0,1-1 0,-1 0 0,1 0 0,-1 0 0,1 0 0,-1 0 0,1 1 0,-1-1 0,1 0 0,0 0 0,-1 1 0,1-1 0,-1 0 0,1 1 0,0-1 0,-1 1 0,1-1 0,-1 1 0,-14 17 0,12-14 0,-45 62 0,39-50 0,-2-1 0,0 0 0,0 0 0,-1-1 0,-1-1 0,-1 0 0,-19 15 0,32-27 0,-1 0 0,1 0 0,-1 0 0,1 0 0,-1-1 0,1 1 0,-1 0 0,1-1 0,-1 1 0,0-1 0,0 1 0,1-1 0,-1 0 0,0 0 0,1 0 0,-1 0 0,0 0 0,0 0 0,1 0 0,-1 0 0,-3-2 0,4 1 0,-1 0 0,1 0 0,-1 0 0,1 0 0,0-1 0,0 1 0,-1-1 0,1 1 0,0 0 0,0-1 0,0 0 0,1 1 0,-1-1 0,0 0 0,1 1 0,-1-1 0,0-2 0,0-5 0,-1 0 0,1 0 0,1 0 0,0 1 0,0-1 0,0 0 0,3-11 0,-2 15 0,0 1 0,0-1 0,1 1 0,-1 0 0,1-1 0,0 1 0,0 0 0,1 0 0,-1 1 0,1-1 0,0 0 0,0 1 0,0-1 0,4-2 0,-5 4 0,0 1 0,0 0 0,0 0 0,0 0 0,1 0 0,-1 0 0,0 0 0,0 1 0,1-1 0,-1 1 0,0-1 0,1 1 0,-1 0 0,0 0 0,1 0 0,-1 0 0,1 1 0,-1-1 0,0 0 0,0 1 0,1 0 0,-1-1 0,0 1 0,0 0 0,0 0 0,0 1 0,0-1 0,4 3 0,12 10 23,-1 1 0,-1 1 0,0 1-1,18 24 1,-21-23-319,1-1 1,1-1-1,1-1 0,33 27 0,-20-24-6530</inkml:trace>
  <inkml:trace contextRef="#ctx0" brushRef="#br0" timeOffset="387.07">533 127 24575,'-11'-3'0,"-7"9"0,-4 11 0,-2 13 0,0 16 0,0 12 0,0 9 0,2 8 0,0 6 0,3-4 0,6-14-8191</inkml:trace>
  <inkml:trace contextRef="#ctx0" brushRef="#br0" timeOffset="744.32">533 382 24575,'10'-5'0,"1"1"0,-1 0 0,1 0 0,0 1 0,0 0 0,19-2 0,-28 5 0,0-1 0,0 1 0,0 0 0,0 0 0,0 0 0,0 0 0,0 0 0,-1 1 0,1-1 0,0 1 0,0-1 0,0 1 0,0-1 0,0 1 0,-1 0 0,1 0 0,0 0 0,-1 0 0,1 0 0,-1 0 0,1 1 0,-1-1 0,1 0 0,-1 1 0,0-1 0,0 1 0,0 0 0,0-1 0,0 1 0,0 0 0,0 0 0,0-1 0,-1 1 0,1 0 0,-1 0 0,1 0 0,-1 0 0,0 0 0,0 0 0,0 0 0,0-1 0,0 1 0,0 0 0,0 0 0,-1 0 0,0 3 0,-1 4 0,0-1 0,0 0 0,-1-1 0,0 1 0,-1 0 0,0-1 0,0 0 0,0 0 0,-1 0 0,0 0 0,-10 10 0,-8 6 0,-42 32 0,48-41 0,16-13 0,-1 0 0,1 0 0,-1 0 0,1 0 0,0 1 0,0-1 0,-1 0 0,1 1 0,0-1 0,0 1 0,1-1 0,-1 1 0,0-1 0,-1 4 0,2-5 0,0 1 0,1-1 0,-1 1 0,0-1 0,0 1 0,0-1 0,0 1 0,1-1 0,-1 1 0,0-1 0,0 1 0,1-1 0,-1 1 0,0-1 0,1 0 0,-1 1 0,1-1 0,-1 1 0,0-1 0,1 0 0,-1 0 0,1 1 0,-1-1 0,1 0 0,-1 0 0,1 0 0,-1 1 0,1-1 0,-1 0 0,1 0 0,7 1 0,0 0 0,0 0 0,0 0 0,0-1 0,9-2 0,249-26-1276,-264 28 1187,60-8-6737</inkml:trace>
</inkml:ink>
</file>

<file path=word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2:55:10.95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0'15'0,"0"8"0,0 0-8191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11:55.03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75 24575,'17'64'0,"-2"1"0,8 90 0,-18-111 0,19 297 0,-22-273 0,4-384 0,-1 265 0,2-1 0,3 1 0,2 1 0,20-54 0,-26 86 0,2 1 0,0 0 0,1 0 0,1 1 0,0 0 0,18-21 0,-23 33 0,-1-1 0,1 1 0,0-1 0,0 1 0,1 1 0,-1-1 0,1 1 0,0 0 0,10-4 0,-12 6 0,0 0 0,1 0 0,-1 0 0,0 1 0,1 0 0,-1 0 0,1 0 0,-1 0 0,0 1 0,1-1 0,-1 1 0,0 0 0,0 1 0,0-1 0,8 4 0,-5-1 0,-1 0 0,1 1 0,-1 0 0,0 0 0,0 0 0,-1 1 0,1 0 0,-1 0 0,-1 0 0,1 1 0,-1-1 0,0 1 0,0 0 0,-1 0 0,0 1 0,0-1 0,-1 1 0,3 14 0,-3-10 0,0 0 0,-1 0 0,0 0 0,-1 0 0,0 0 0,-1 1 0,-1-1 0,1 0 0,-2 0 0,0-1 0,-7 20 0,3-18 0,0 0 0,-1-1 0,0 0 0,-1 0 0,-1-1 0,1 0 0,-2-1 0,1 0 0,-24 16 0,18-15 0,0-1 0,-1 0 0,0-2 0,0 0 0,-1 0 0,0-2 0,-19 5 0,24-11-1365</inkml:trace>
  <inkml:trace contextRef="#ctx0" brushRef="#br0" timeOffset="428.63">1122 0 24575,'-29'36'0,"-16"34"0,-9 30 0,2 22 0,6 21 0,11 10 0,12 4 0,12-2 0,16-10 0,18-11 0,16-19 0,12-17 0,12-18 0,5-19 0,-8-20-8191</inkml:trace>
</inkml:ink>
</file>

<file path=word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2:55:09.09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0 133 24575,'0'-53'0,"0"48"0,0 7 0,0 29 0,3 34 0,4 0 0,16 72 0,8 87 0,-32-202 0,-4-34 0,-6-36 0,-14-297 0,22 282 0,3 48 0,-2-1 0,0 1 0,-1 0 0,0 0 0,-7-18 0,9 30 0,0 0 0,-1 0 0,1 0 0,-1 0 0,0 0 0,0 1 0,0-1 0,0 0 0,0 1 0,0 0 0,-1-1 0,1 1 0,-5-2 0,5 3 0,0 0 0,0 0 0,0 1 0,0-1 0,0 1 0,0-1 0,0 1 0,0 0 0,-1 0 0,1 0 0,0 0 0,0 0 0,0 1 0,0-1 0,-1 1 0,1-1 0,0 1 0,0 0 0,0 0 0,0 0 0,0 0 0,-3 2 0,-1 2 0,0-1 0,0 2 0,0-1 0,0 1 0,1-1 0,0 1 0,0 1 0,1-1 0,0 1 0,0 0 0,0 0 0,-3 8 0,-4 15 0,-13 49 0,22-71 0,-2 7 0,-11 47 0,14-57 0,0-1 0,1 0 0,0 1 0,-1-1 0,1 1 0,1-1 0,-1 1 0,1-1 0,-1 0 0,4 8 0,-4-12 0,0 0 0,0 0 0,0 1 0,0-1 0,0 0 0,0 0 0,1 0 0,-1 0 0,0 1 0,0-1 0,0 0 0,1 0 0,-1 0 0,0 0 0,0 0 0,0 0 0,1 0 0,-1 1 0,0-1 0,0 0 0,1 0 0,-1 0 0,0 0 0,0 0 0,0 0 0,1 0 0,-1 0 0,0 0 0,0 0 0,1 0 0,-1 0 0,0-1 0,0 1 0,0 0 0,1 0 0,-1 0 0,0 0 0,0 0 0,0 0 0,1 0 0,-1-1 0,0 1 0,0 0 0,0 0 0,0 0 0,1 0 0,-1-1 0,0 1 0,0 0 0,0 0 0,9-12 0,-8 11 0,17-30 0,0-2 0,-3 0 0,14-39 0,17-36 0,-46 106 0,1 1 0,-1-1 0,1 1 0,0 0 0,-1-1 0,1 1 0,0 0 0,0 0 0,0 0 0,0 0 0,0-1 0,0 1 0,1 1 0,-1-1 0,0 0 0,0 0 0,1 0 0,-1 1 0,0-1 0,3 0 0,-3 1 0,1 0 0,-1 0 0,0 0 0,0 0 0,1 1 0,-1-1 0,0 0 0,0 1 0,1-1 0,-1 1 0,0 0 0,0-1 0,0 1 0,0 0 0,0 0 0,0-1 0,0 1 0,2 2 0,4 6 0,0 1 0,-1-1 0,0 1 0,6 14 0,-7-15 0,55 107-1365,-30-61-5461</inkml:trace>
</inkml:ink>
</file>

<file path=word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2:55:01.2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66 24575,'1'-4'0,"-1"0"0,1-1 0,0 1 0,0 0 0,1-1 0,-1 1 0,1 0 0,0 0 0,0 0 0,1 1 0,-1-1 0,1 0 0,0 1 0,0 0 0,0 0 0,0 0 0,0 0 0,1 0 0,-1 0 0,1 1 0,0 0 0,5-3 0,-3 1 0,1 1 0,-1 0 0,1 1 0,0-1 0,0 1 0,0 0 0,0 1 0,0 0 0,0 0 0,1 1 0,-1-1 0,0 2 0,8 0 0,-12 0 0,0 0 0,0 0 0,0 1 0,-1-1 0,1 1 0,-1-1 0,1 1 0,-1 0 0,0 0 0,1 0 0,-1 1 0,0-1 0,-1 0 0,1 1 0,0-1 0,-1 1 0,1 0 0,-1-1 0,0 1 0,0 0 0,0 0 0,0 0 0,0 0 0,-1 0 0,1 0 0,-1 0 0,0 4 0,2 7 0,-2 0 0,0 0 0,0 1 0,-5 21 0,2-19 0,-2-1 0,1 1 0,-2-1 0,0 0 0,-1-1 0,-1 0 0,0 0 0,-1 0 0,0-1 0,-1 0 0,-17 17 0,26-30 0,0 0 0,0 0 0,0 0 0,0 0 0,0 0 0,0 1 0,0-1 0,0 0 0,1 1 0,-1-1 0,1 0 0,-1 1 0,1-1 0,-1 1 0,1-1 0,0 1 0,-1 1 0,2-2 0,-1-1 0,0 1 0,0 0 0,1-1 0,-1 1 0,1-1 0,-1 1 0,0 0 0,1-1 0,-1 1 0,1-1 0,-1 1 0,1-1 0,0 1 0,-1-1 0,1 1 0,-1-1 0,1 0 0,0 1 0,-1-1 0,1 0 0,0 0 0,-1 1 0,2-1 0,5 1 0,-1 0 0,1 0 0,0-1 0,0 0 0,12-1 0,-6 0-71,224-33-1223,-221 30-5532</inkml:trace>
  <inkml:trace contextRef="#ctx0" brushRef="#br0" timeOffset="481.94">613 123 24575,'5'-28'0,"-5"27"0,1 0 0,-1 0 0,0 0 0,0 0 0,0 0 0,0 0 0,0 0 0,0 0 0,0-1 0,0 1 0,0 0 0,0 0 0,-1 0 0,1 0 0,0 0 0,-1 1 0,1-1 0,-1 0 0,1 0 0,-1 0 0,1 0 0,-1 0 0,0 0 0,0 1 0,0 0 0,1 0 0,-1 0 0,0 0 0,0 0 0,1 1 0,-1-1 0,0 0 0,1 1 0,-1-1 0,1 0 0,-1 1 0,0-1 0,1 0 0,-1 1 0,1-1 0,-1 1 0,1-1 0,-1 1 0,1 0 0,0-1 0,-1 1 0,1-1 0,0 1 0,-1 0 0,1 0 0,-9 20 0,5-11 0,1 2 0,0-1 0,1 0 0,1 0 0,-1 1 0,2-1 0,0 1 0,0-1 0,1 1 0,0-1 0,6 21 0,-6-26 0,1-1 0,0 0 0,0 0 0,0 0 0,1 0 0,-1 0 0,1 0 0,0-1 0,0 1 0,1-1 0,0 0 0,-1 0 0,1 0 0,0-1 0,1 1 0,-1-1 0,1 0 0,-1 0 0,1-1 0,0 1 0,0-1 0,0 0 0,1 0 0,-1-1 0,0 1 0,11 0 0,-14-2 0,0 0 0,1 0 0,-1 0 0,0 0 0,1-1 0,-1 1 0,0-1 0,0 1 0,1-1 0,-1 0 0,0 0 0,0 0 0,0 0 0,0 0 0,0 0 0,0 0 0,0-1 0,-1 1 0,1-1 0,0 0 0,-1 1 0,1-1 0,-1 0 0,0 0 0,0 0 0,1 0 0,-1 0 0,0 0 0,-1 0 0,1 0 0,1-5 0,1-5 0,0-1 0,-1 0 0,-1 0 0,1-17 0,-2 23 0,1-11 17,-1 0 0,-1 0 1,-1 0-1,0 0 0,-1 0 0,-10-30 0,11 43-32,0 0-1,0 1 1,0-1-1,-1 1 1,0 0-1,0-1 1,0 1-1,0 0 1,0 1-1,-1-1 1,0 1-1,-5-5 1,6 6-53,0 1 1,-1-1-1,1 1 1,-1-1-1,0 1 0,1 0 1,-1 1-1,0-1 1,1 1-1,-1-1 1,0 1-1,0 0 0,1 0 1,-1 1-1,0-1 1,0 1-1,1 0 1,-7 2-1,-21 9-6758</inkml:trace>
  <inkml:trace contextRef="#ctx0" brushRef="#br0" timeOffset="1213.64">444 631 24575,'0'4'0,"0"5"0,0 7 0,4 6 0,0 5 0,1 6 0,-1 4 0,-2 0 0,0 0 0,-1-2 0,-1 0 0,0-2 0,0-3 0,0-4 0,-4-5 0,-1-7-8191</inkml:trace>
  <inkml:trace contextRef="#ctx0" brushRef="#br0" timeOffset="1658.8">422 589 24575,'-10'9'0,"-2"8"0,-9 26 0,-28 75 0,47-105 0,9-16 0,11-20 0,1-13 0,-13 24 0,0 0 0,0 1 0,1 0 0,0 0 0,1 1 0,10-11 0,-17 20 0,0 0 0,1 1 0,0-1 0,-1 0 0,1 0 0,-1 1 0,1-1 0,0 1 0,0-1 0,-1 1 0,1 0 0,0 0 0,-1 0 0,1 0 0,0 0 0,0 0 0,-1 0 0,1 1 0,0-1 0,0 0 0,-1 1 0,1 0 0,-1-1 0,1 1 0,0 0 0,-1 0 0,1 0 0,-1 0 0,0 0 0,1 0 0,-1 0 0,2 2 0,7 7 0,0-1 0,-1 1 0,9 14 0,-9-12 0,54 69-1365,-33-43-5461</inkml:trace>
  <inkml:trace contextRef="#ctx0" brushRef="#br0" timeOffset="2520.91">190 1500 24575,'2'-3'0,"-1"0"0,1 0 0,-1-1 0,0 1 0,0-1 0,0 1 0,-1-1 0,1 1 0,-1-1 0,1 1 0,-1-1 0,-1 0 0,1 1 0,-1-6 0,0 8 0,1-1 0,-1 1 0,0 0 0,0-1 0,1 1 0,-1 0 0,0 0 0,0-1 0,0 1 0,-1 0 0,1 0 0,0 0 0,0 0 0,0 1 0,-1-1 0,1 0 0,0 0 0,-1 1 0,1-1 0,-1 1 0,1-1 0,-1 1 0,1 0 0,-1 0 0,1-1 0,-1 1 0,1 0 0,-1 0 0,1 0 0,-1 1 0,1-1 0,-1 0 0,1 0 0,-1 1 0,-2 0 0,0 1 0,0-1 0,1 0 0,-1 1 0,0 0 0,1 0 0,-1 0 0,1 0 0,0 1 0,-1-1 0,1 1 0,0 0 0,1 0 0,-1 0 0,0 0 0,1 0 0,0 1 0,0-1 0,0 1 0,0 0 0,0-1 0,1 1 0,-1 0 0,0 6 0,1-7 0,1 0 0,-1 0 0,1-1 0,-1 1 0,1 0 0,0 0 0,0 0 0,1 0 0,-1 0 0,1 0 0,-1-1 0,1 1 0,0 0 0,0 0 0,0-1 0,0 1 0,1 0 0,-1-1 0,1 1 0,-1-1 0,1 0 0,0 0 0,0 1 0,0-1 0,0 0 0,0-1 0,1 1 0,-1 0 0,0-1 0,1 1 0,-1-1 0,1 0 0,4 2 0,-1-1 0,0 0 0,0-1 0,0 0 0,0 0 0,1 0 0,-1-1 0,0 0 0,0 0 0,1 0 0,-1-1 0,0 0 0,6-2 0,-8 2 0,-1 0 0,0 0 0,1-1 0,-1 1 0,0-1 0,0 0 0,0 0 0,0 0 0,0-1 0,-1 1 0,1 0 0,0-1 0,-1 0 0,0 0 0,0 0 0,0 0 0,0 0 0,0 0 0,-1 0 0,1 0 0,-1-1 0,1-4 0,3-22 0,-1 1 0,-2-1 0,-1 0 0,-6-59 0,2 50 0,3 33 0,-1-22 0,-1 0 0,-1 1 0,-12-47 0,10 65 0,1 9 0,-2 19 0,1 30 0,8 17-341,3-1 0,4 0-1,34 126 1,-35-154-6485</inkml:trace>
  <inkml:trace contextRef="#ctx0" brushRef="#br0" timeOffset="3094.95">423 1246 24575,'1'-6'0,"1"8"0,4 15 0,5 28 0,-1 21 0,4 127 0,-13-137 0,2 0 0,3 0 0,20 86 0,-24-136 0,1 1 0,-1 0 0,1-1 0,0 0 0,0 0 0,1 0 0,0 0 0,8 9 0,-11-14 0,0 1 0,1-1 0,-1 0 0,0 0 0,1 0 0,-1 0 0,1 0 0,0 0 0,-1 0 0,1 0 0,0 0 0,-1-1 0,1 1 0,0-1 0,0 1 0,-1-1 0,1 0 0,0 0 0,0 0 0,0 0 0,0 0 0,-1 0 0,1 0 0,0-1 0,0 1 0,-1-1 0,1 1 0,0-1 0,0 1 0,-1-1 0,1 0 0,-1 0 0,1 0 0,-1 0 0,1 0 0,-1 0 0,1-1 0,1-1 0,0-1 0,1 0 0,-1-1 0,0 0 0,-1 1 0,1-1 0,-1 0 0,0 0 0,0 0 0,0 0 0,-1-1 0,0 1 0,0 0 0,1-7 0,0-12 0,-2-36 0,0 59 0,0-12 0,0 1 0,-2-1 0,1 1 0,-2 0 0,1-1 0,-2 1 0,1 0 0,-2 1 0,0-1 0,0 1 0,-1 0 0,0 0 0,-1 1 0,0-1 0,-1 2 0,0-1 0,0 1 0,-1 0 0,-19-14 0,12 9 0,15 7 0,3 6 0,1 0 0,-1 0 0,1 0 0,0 1 0,-1-1 0,1 1 0,0-1 0,-1 1 0,1 0 0,4 1 0,84 0-1365,-41 0-5461</inkml:trace>
</inkml:ink>
</file>

<file path=word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2:54:48.7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4 223 24575,'-6'-41'0,"-2"0"0,-2 1 0,-22-61 0,32 101 0,0 0 0,0 0 0,0 1 0,0-1 0,0 0 0,0 0 0,0 0 0,0 0 0,0 0 0,0 0 0,-1 0 0,1 0 0,0 0 0,0 1 0,0-1 0,0 0 0,0 0 0,0 0 0,0 0 0,0 0 0,0 0 0,0 0 0,0 0 0,0 0 0,-1 0 0,1 0 0,0 0 0,0 0 0,0 0 0,0 0 0,0 0 0,0 0 0,0 0 0,0 0 0,-1 0 0,1 0 0,0 0 0,0 0 0,0 0 0,0 0 0,0 0 0,0 0 0,0 0 0,0 0 0,0 0 0,-1 0 0,1 0 0,0 0 0,0 0 0,0 0 0,0 0 0,0 0 0,0 0 0,0-1 0,0 1 0,-3 19 0,1 27 0,39 492 0,-9-255 0,-26-257 0,-2-10 0,1 0 0,1 0 0,0 0 0,2 0 0,7 25 0,-9-38 0,-1 0 0,1 0 0,-1-1 0,1 0 0,0 1 0,0-1 0,0 0 0,1 0 0,-1 0 0,0 0 0,1 0 0,-1 0 0,1-1 0,-1 1 0,1-1 0,0 0 0,0 1 0,0-1 0,0-1 0,0 1 0,0 0 0,0-1 0,0 1 0,0-1 0,0 0 0,0 0 0,0 0 0,5-2 0,-2 1 0,1 0 0,0 0 0,-1-1 0,0 0 0,1 0 0,-1-1 0,0 0 0,0 0 0,0 0 0,0-1 0,9-8 0,10-14-1365,-4 1-5461</inkml:trace>
  <inkml:trace contextRef="#ctx0" brushRef="#br0" timeOffset="420.06">0 583 24575,'29'-14'0,"27"-9"0,26-4 0,17 3 0,13 2 0,2 5 0,-18 4-8191</inkml:trace>
  <inkml:trace contextRef="#ctx0" brushRef="#br0" timeOffset="827.71">824 859 24575,'0'0'0,"0"-1"0,0 0 0,-1 1 0,1-1 0,0 1 0,0-1 0,-1 1 0,1-1 0,0 0 0,-1 1 0,1-1 0,-1 1 0,1-1 0,-1 1 0,1 0 0,-1-1 0,1 1 0,-1-1 0,1 1 0,-1 0 0,1 0 0,-1-1 0,0 1 0,0 0 0,-5 11 0,3 31 0,2-38 0,0 23 0,-1-2 0,2 0 0,2 31 0,-2-50 0,1-1 0,0 0 0,0 0 0,0 0 0,1 0 0,-1 0 0,1 0 0,0 0 0,0 0 0,1-1 0,0 1 0,0-1 0,0 0 0,0 0 0,0 0 0,9 7 0,-10-10 0,0 1 0,0-1 0,0 0 0,1 0 0,-1 0 0,0 0 0,1 0 0,-1 0 0,1 0 0,-1-1 0,1 0 0,-1 1 0,1-1 0,-1 0 0,1 0 0,-1 0 0,1-1 0,-1 1 0,1-1 0,-1 1 0,1-1 0,-1 0 0,1 0 0,-1 0 0,0 0 0,1 0 0,-1 0 0,0-1 0,0 1 0,0-1 0,0 0 0,0 0 0,-1 1 0,1-1 0,1-3 0,4-2 0,-1-2 0,-1 1 0,1-1 0,-1 0 0,-1 0 0,0-1 0,5-14 0,-5 9 0,0-1 0,-1 0 0,-1 0 0,-1 0 0,0 0 0,-2-24 0,0 32 0,0 0 0,0 0 0,-1 0 0,0 0 0,0 0 0,0 0 0,-1 0 0,-1 1 0,1-1 0,-1 1 0,0 0 0,-1 0 0,0 1 0,-8-10 0,11 14-5,0 0 0,0 1-1,0-1 1,0 1-1,0-1 1,0 1 0,0 0-1,0-1 1,-1 1 0,1 0-1,0 1 1,-1-1 0,1 0-1,-6 0 1,7 1 16,-1 0 0,1 0 0,-1 1 0,0-1 0,1 0 1,-1 1-1,1 0 0,-1-1 0,1 1 0,0 0 0,-1-1 0,1 1 0,-1 0 1,1 0-1,0 0 0,0 0 0,-2 3 0,-1 0-146,1 1 0,0 0 0,0 1 0,1-1 0,-1 0 0,1 1 0,0-1 0,1 1 0,-1 0 0,0 11 0,-1 15-6691</inkml:trace>
  <inkml:trace contextRef="#ctx0" brushRef="#br0" timeOffset="1184.61">1227 900 24575,'0'4'0,"4"8"0,0 6 0,5 0 0,-1 0 0,0-7 0</inkml:trace>
  <inkml:trace contextRef="#ctx0" brushRef="#br0" timeOffset="1636.73">1418 751 24575,'0'0'0,"0"0"0,0 0 0,0 1 0,0-1 0,0 0 0,0 0 0,0 0 0,0 0 0,1 0 0,-1 0 0,0 0 0,0 0 0,0 0 0,0 0 0,0 0 0,0 0 0,0 0 0,0 0 0,0 0 0,0 0 0,0 0 0,0 0 0,0 0 0,1 0 0,-1 0 0,0 0 0,0 0 0,0 0 0,0 0 0,0 0 0,0-1 0,0 1 0,0 0 0,0 0 0,0 0 0,0 0 0,0 0 0,0 0 0,0 0 0,0 0 0,0 0 0,1 16 0,-2 43 0,0 9 0,2-57 0,0-1 0,1 0 0,0 0 0,1 0 0,0 0 0,0 0 0,1 0 0,9 16 0,-10-22 0,-1-1 0,0 1 0,1-1 0,0 1 0,0-1 0,0 0 0,0 0 0,1-1 0,-1 1 0,7 3 0,-8-5 0,1 0 0,-1 0 0,1 0 0,-1-1 0,1 1 0,0-1 0,-1 1 0,1-1 0,0 0 0,-1 0 0,1 0 0,0 0 0,-1-1 0,1 1 0,-1-1 0,1 0 0,0 1 0,3-3 0,-2 1 0,0-1 0,0 1 0,-1-1 0,1 0 0,0 0 0,-1-1 0,0 1 0,0-1 0,0 1 0,0-1 0,0 0 0,-1 0 0,0 0 0,0-1 0,0 1 0,0 0 0,-1-1 0,3-8 0,-1-5 0,0 1 0,-1 0 0,1-31 0,-4 35 0,1 0 0,-2 1 0,0-1 0,0 0 0,-1 1 0,0-1 0,-2 1 0,1 0 0,-9-15 0,11 23 0,0 0 0,0 0 0,-1 0 0,1 0 0,-1 1 0,0-1 0,0 1 0,-1 0 0,1 0 0,-1 0 0,1 0 0,-1 1 0,0-1 0,0 1 0,0 0 0,0 0 0,0 1 0,-1-1 0,1 1 0,0 0 0,-1 0 0,1 0 0,-1 1 0,1-1 0,-1 1 0,1 0 0,-1 0 0,1 1 0,-9 1 0,9-1 7,1 1-1,-1-1 0,0 1 0,0 0 1,1 0-1,-1 0 0,1 0 1,0 0-1,-1 1 0,1 0 1,0-1-1,0 1 0,1 0 0,-1 1 1,1-1-1,-1 0 0,1 1 1,-2 3-1,1 0-155,0 0 1,1 0-1,-1 0 1,1 0-1,1 0 1,-1 0-1,1 1 1,1-1-1,-1 9 1,3 12-6678</inkml:trace>
  <inkml:trace contextRef="#ctx0" brushRef="#br0" timeOffset="2039.51">1715 752 24575,'3'-6'0,"1"0"0,0 0 0,0 0 0,1 1 0,0-1 0,0 1 0,0 0 0,0 1 0,1-1 0,0 1 0,0 0 0,9-4 0,-13 7 0,0 0 0,0 0 0,0 0 0,0 1 0,0-1 0,1 1 0,-1 0 0,0-1 0,0 1 0,0 0 0,1 0 0,-1 0 0,0 1 0,0-1 0,0 1 0,1-1 0,2 2 0,-3-1 0,0 1 0,1-1 0,-1 1 0,0 0 0,-1 0 0,1 0 0,0 0 0,0 0 0,-1 0 0,1 0 0,-1 1 0,0-1 0,0 0 0,0 1 0,0-1 0,0 1 0,0-1 0,0 5 0,1 1 0,-1 0 0,0 0 0,0 0 0,-1 0 0,0 0 0,-1 0 0,1 0 0,-2 0 0,1 1 0,-1-2 0,0 1 0,-6 14 0,1-6 0,-2-1 0,1 0 0,-2 0 0,-21 26 0,28-38 0,0 1 0,1-1 0,-1 1 0,1-1 0,0 1 0,0 0 0,0 0 0,0 0 0,1 0 0,-2 7 0,3-10 0,0 1 0,0-1 0,0 0 0,0 1 0,1-1 0,-1 1 0,0-1 0,1 0 0,-1 1 0,1-1 0,0 0 0,-1 1 0,1-1 0,0 0 0,0 0 0,0 0 0,0 0 0,0 0 0,0 0 0,0 0 0,0 0 0,0 0 0,0 0 0,1 0 0,-1-1 0,0 1 0,0-1 0,1 1 0,-1-1 0,1 1 0,-1-1 0,0 0 0,1 1 0,-1-1 0,2 0 0,21 3-28,0 0-1,1-1 0,-1-2 1,26-2-1,-9 0-1193,-1 1-5604</inkml:trace>
  <inkml:trace contextRef="#ctx0" brushRef="#br0" timeOffset="2399.28">2136 816 24575,'0'0'0,"-1"-1"0,1 0 0,0 1 0,-1-1 0,1 1 0,-1-1 0,1 1 0,-1-1 0,1 1 0,-1-1 0,0 1 0,1 0 0,-1-1 0,1 1 0,-1 0 0,0-1 0,1 1 0,-1 0 0,0 0 0,0 0 0,1-1 0,-1 1 0,0 0 0,1 0 0,-1 0 0,0 0 0,1 0 0,-1 1 0,0-1 0,0 0 0,1 0 0,-1 0 0,0 0 0,1 1 0,-1-1 0,0 0 0,1 1 0,-1-1 0,1 1 0,-1-1 0,1 0 0,-1 1 0,1-1 0,-1 1 0,1 0 0,-1-1 0,1 1 0,-1-1 0,1 1 0,0 0 0,-1-1 0,1 1 0,0-1 0,0 1 0,-1 1 0,0 2 0,0-1 0,0 1 0,0 0 0,0 0 0,0 1 0,1-1 0,0 0 0,0 7 0,1-4 0,1 0 0,0 0 0,0 0 0,0 0 0,1 0 0,0-1 0,0 1 0,0-1 0,1 0 0,5 7 0,5 3 0,0-1 0,18 15 0,-18-17 0,0 1 0,22 26 0,-36-39 0,1 0 0,0 0 0,-1 0 0,1 0 0,-1 0 0,1 0 0,-1 0 0,1 0 0,-1 0 0,1 0 0,-1 0 0,0 0 0,0 0 0,0 0 0,1 0 0,-1 0 0,0 0 0,0 0 0,-1 0 0,1 0 0,0 0 0,0 0 0,0 0 0,-1 0 0,1 0 0,0 0 0,-2 2 0,1-1 0,-1-1 0,0 1 0,1 0 0,-1-1 0,0 1 0,0-1 0,0 0 0,0 0 0,0 0 0,0 0 0,0 0 0,-3 1 0,-9 1 0,1 0 0,-1 0 0,-16 0 0,28-2 0,-10 0-114,1 0 1,-1-1-1,1 0 0,-1-1 0,0 0 1,1 0-1,0-2 0,-1 1 0,1-1 1,0-1-1,-11-5 0,-1-4-6712</inkml:trace>
  <inkml:trace contextRef="#ctx0" brushRef="#br0" timeOffset="2400.28">2136 816 24575,'0'-11'0,"7"-7"0,10 0 0,9-1 0,7 2 0,6 5 0,3 4 0,1 4 0,1 2 0,-3 5 0,-9 2-8191</inkml:trace>
  <inkml:trace contextRef="#ctx0" brushRef="#br0" timeOffset="2756.56">2518 1027 24575,'-4'15'0,"-7"18"0,-14 19 0,-13 15 0,0-5-8191</inkml:trace>
</inkml:ink>
</file>

<file path=word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2:54:29.20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 204 24575,'-1'-1'0,"0"0"0,0 0 0,1 0 0,-1 0 0,0 0 0,1-1 0,-1 1 0,0 0 0,1 0 0,0-1 0,-1 1 0,1 0 0,0-1 0,-1 1 0,1 0 0,0-1 0,0 1 0,0-1 0,0 1 0,1 0 0,-1-1 0,0 1 0,1 0 0,-1-1 0,0 1 0,1 0 0,0 0 0,-1-1 0,1 1 0,0 0 0,-1 0 0,1 0 0,0 0 0,0 0 0,0 0 0,0 0 0,2-1 0,3-4 0,0 1 0,1-1 0,-1 1 0,14-7 0,2 1 0,1 1 0,-1 0 0,44-10 0,-54 17 0,0 0 0,-1 1 0,2 0 0,-1 1 0,0 1 0,0 0 0,0 0 0,0 1 0,20 5 0,-29-5 0,0-1 0,0 2 0,0-1 0,0 0 0,0 1 0,0-1 0,-1 1 0,1 0 0,0 0 0,-1 0 0,1 0 0,-1 0 0,0 1 0,0-1 0,0 1 0,0-1 0,0 1 0,0 0 0,-1 0 0,0-1 0,1 1 0,-1 0 0,0 1 0,0-1 0,0 0 0,-1 0 0,1 0 0,-1 0 0,0 1 0,0-1 0,0 0 0,0 0 0,-1 1 0,1-1 0,-1 0 0,-1 5 0,-2 4 0,1 0 0,-2 0 0,0-1 0,0 0 0,-1 0 0,0 0 0,-1-1 0,-11 14 0,-7 1 0,-1 0 0,-1-2 0,-1-1 0,-1-2 0,-1 0 0,-39 18 0,89-47 0,0 0 0,1 2 0,0 0 0,1 1 0,0 2 0,0 0 0,0 1 0,0 1 0,39 2 0,-56 0 0,1 1 0,-1 0 0,0 1 0,0-1 0,0 1 0,0 0 0,0 0 0,-1 1 0,1-1 0,-1 1 0,1 0 0,-1 0 0,0 1 0,0-1 0,0 1 0,-1 0 0,1 0 0,-1 0 0,0 1 0,4 6 0,-6-8 0,1 1 0,-1 0 0,1 0 0,-1 0 0,0 0 0,-1 0 0,1 0 0,-1 0 0,1 0 0,-1 0 0,-1 0 0,1 0 0,0 0 0,-1 0 0,0 0 0,0 0 0,0 0 0,0-1 0,-1 1 0,0 0 0,1-1 0,-1 1 0,-1-1 0,1 1 0,0-1 0,-1 0 0,-3 3 0,-3 3 0,-1 0 0,-1-1 0,1-1 0,-1 0 0,0 0 0,-1-1 0,0 0 0,0-1 0,-17 5 0,-20 3 0,-54 8 0,54-12 0,19-4-37,20-4-228,0 1-1,0 0 0,0 0 1,-18 7-1</inkml:trace>
  <inkml:trace contextRef="#ctx0" brushRef="#br0" timeOffset="460.16">672 479 24575,'-7'-7'0,"-3"1"0,5 9 0,6 8 0,7 5 0,5 0 0,1 1 0,1-3 0,-2-6 0,-2-10 0,-8-6 0,-4-7 0,-5-1 0,-2 3-8191</inkml:trace>
  <inkml:trace contextRef="#ctx0" brushRef="#br0" timeOffset="815.28">1201 140 24575,'0'-9'0,"0"-3"0,0 0 0,0 1 0,-1-1 0,-1 1 0,-3-14 0,4 23 0,0-1 0,0 0 0,0 1 0,0-1 0,-1 1 0,1-1 0,-1 1 0,0 0 0,1-1 0,-1 1 0,0 0 0,0 0 0,0 0 0,-1 1 0,1-1 0,0 0 0,-1 1 0,1 0 0,-1-1 0,1 1 0,-1 0 0,0 0 0,0 1 0,1-1 0,-1 0 0,-4 1 0,-1 0 0,1 0 0,-1 0 0,1 1 0,-1 1 0,1-1 0,0 1 0,-1 0 0,1 1 0,0 0 0,1 0 0,-1 0 0,0 1 0,1 0 0,0 0 0,0 1 0,0-1 0,0 1 0,1 1 0,-9 10 0,7-8 0,1 0 0,-1 0 0,2 1 0,-1 0 0,1 0 0,1 1 0,0-1 0,0 1 0,0 0 0,2 0 0,-1 0 0,1 1 0,-1 18 0,3-25 0,0 1 0,1 0 0,0 0 0,0 0 0,0-1 0,1 1 0,-1-1 0,1 1 0,0-1 0,0 0 0,1 1 0,-1-1 0,1 0 0,0-1 0,0 1 0,0 0 0,1-1 0,-1 0 0,1 1 0,0-1 0,0-1 0,0 1 0,0-1 0,0 1 0,0-1 0,1-1 0,-1 1 0,1 0 0,6 0 0,-4 0 0,0 0 0,0-1 0,0 0 0,1-1 0,-1 0 0,0 0 0,0 0 0,1-1 0,-1 0 0,0 0 0,0-1 0,0 0 0,0 0 0,0-1 0,0 0 0,-1 0 0,1 0 0,10-9 0,-9 5 0,-1-1 0,0 1 0,-1-1 0,0-1 0,0 0 0,-1 1 0,0-2 0,0 1 0,3-12 0,-3 8 0,0 0 0,-2 0 0,0-1 0,3-18 0,-51 502-234,31-355-897,9-65-5695</inkml:trace>
  <inkml:trace contextRef="#ctx0" brushRef="#br0" timeOffset="1208.08">1519 118 24575,'-4'5'0,"1"0"0,-1-1 0,1 1 0,0 1 0,0-1 0,1 0 0,0 1 0,0-1 0,0 1 0,-2 10 0,1 4 0,-2 36 0,5-43 0,0 1 0,1-1 0,1 0 0,0 1 0,6 20 0,-7-30 0,0 0 0,1 0 0,-1 0 0,1 0 0,0 0 0,0 0 0,0-1 0,0 1 0,0-1 0,1 0 0,0 1 0,0-1 0,0 0 0,0-1 0,0 1 0,0 0 0,1-1 0,-1 0 0,1 0 0,0 0 0,-1 0 0,6 1 0,-6-3 0,0 0 0,0 0 0,0 0 0,0 0 0,0-1 0,0 1 0,0-1 0,0 0 0,-1 0 0,1 0 0,0 0 0,0 0 0,-1-1 0,1 1 0,-1-1 0,1 1 0,-1-1 0,0 0 0,0 0 0,3-3 0,5-6 0,0 0 0,13-20 0,-10 11 0,-1 0 0,-1-1 0,-1 0 0,12-34 0,-56 128 0,15-9-273,3 0 0,3 1 0,3 1 0,-4 106 0,14-133-6553</inkml:trace>
  <inkml:trace contextRef="#ctx0" brushRef="#br0" timeOffset="1699.76">2069 373 24575,'11'-7'0,"0"1"0,0 0 0,1 0 0,-1 1 0,1 1 0,1 0 0,-1 0 0,16-1 0,104-9 0,-119 14 0,57-1 0,-45 1 0,0 0 0,47-7 0,-71 7 0,0 0 0,-1 0 0,1 0 0,0-1 0,0 1 0,0 0 0,-1 0 0,1 0 0,0-1 0,0 1 0,-1 0 0,1-1 0,0 1 0,-1-1 0,1 1 0,0-1 0,-1 1 0,1-1 0,0 1 0,-1-1 0,1 0 0,-1 1 0,1-2 0,-1 1 0,0 0 0,0 1 0,-1-1 0,1 0 0,0 1 0,-1-1 0,1 0 0,0 1 0,-1-1 0,1 1 0,-1-1 0,1 1 0,-1-1 0,1 1 0,-1-1 0,1 1 0,-1-1 0,1 1 0,-1-1 0,-1 1 0,-42-21 0,38 18 0,-33-13 0,-49-28 0,74 35 0,-1-1 0,1 0 0,1-1 0,0 0 0,1-1 0,-12-15 0,23 27 0,1-1 0,0 1 0,0-1 0,0 1 0,-1 0 0,1-1 0,0 1 0,0 0 0,-1-1 0,1 1 0,0 0 0,-1-1 0,1 1 0,-1 0 0,1 0 0,0 0 0,-1-1 0,1 1 0,-1 0 0,1 0 0,0 0 0,-1 0 0,1 0 0,-1-1 0,1 1 0,-1 0 0,1 0 0,-1 0 0,-2 12 0,7 26 0,-3-33 0,37 421-1365,-36-357-5461</inkml:trace>
  <inkml:trace contextRef="#ctx0" brushRef="#br0" timeOffset="2108.41">2027 754 24575,'25'-3'0,"27"-2"0,25-3 0,26 0 0,19-3 0,12 1 0,-18 2-8191</inkml:trace>
</inkml:ink>
</file>

<file path=word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2:54:03.9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3 23 24575,'0'-3'0,"4"-2"0,4 4 0,1 9 0,-1 4-8191</inkml:trace>
  <inkml:trace contextRef="#ctx0" brushRef="#br0" timeOffset="514.61">0 510 24575,'7'-3'0,"10"-6"0,12-4 0,2 0-8191</inkml:trace>
  <inkml:trace contextRef="#ctx0" brushRef="#br0" timeOffset="515.61">402 404 24575,'-18'-3'0,"-2"-2"0,5 0 0</inkml:trace>
  <inkml:trace contextRef="#ctx0" brushRef="#br0" timeOffset="941.25">1330 193 24575,'0'-14'0,"0"0"0,-2 0 0,1 0 0,-2 0 0,0 0 0,-7-20 0,10 32 0,-1-1 0,0 0 0,-1 1 0,1-1 0,0 1 0,-1-1 0,1 1 0,-1 0 0,0 0 0,0 0 0,1 0 0,-2 0 0,1 0 0,0 0 0,0 1 0,0-1 0,-1 1 0,1-1 0,-1 1 0,1 0 0,-1 0 0,0 0 0,1 0 0,-1 1 0,0-1 0,0 1 0,1 0 0,-1-1 0,0 1 0,0 0 0,0 1 0,1-1 0,-1 0 0,0 1 0,0 0 0,1-1 0,-1 1 0,0 0 0,-2 2 0,-5 2 0,0 0 0,1 0 0,0 1 0,0 0 0,0 1 0,1 0 0,0 0 0,0 1 0,1 0 0,0 0 0,0 1 0,1 0 0,0 0 0,1 0 0,0 1 0,0 0 0,1 0 0,0 0 0,1 0 0,-3 18 0,5-26 0,1 0 0,-1 0 0,1 0 0,0 0 0,0 0 0,0-1 0,0 1 0,0 0 0,0 0 0,0 0 0,1 0 0,-1 0 0,1-1 0,-1 1 0,1 0 0,0 0 0,0-1 0,0 1 0,0 0 0,0-1 0,0 1 0,0-1 0,0 1 0,1-1 0,-1 0 0,0 1 0,1-1 0,-1 0 0,1 0 0,0 0 0,-1 0 0,1 0 0,0-1 0,0 1 0,-1 0 0,1-1 0,0 1 0,0-1 0,0 0 0,0 0 0,-1 1 0,1-1 0,0 0 0,0-1 0,0 1 0,2-1 0,5 0 0,-1 0 0,1-1 0,-1 0 0,0 0 0,0-1 0,0 0 0,0-1 0,0 0 0,7-4 0,-5 0 0,1 0 0,-1-1 0,-1 0 0,0 0 0,0-1 0,-1-1 0,0 1 0,-1-1 0,8-14 0,-5 4 0,-1-1 0,-1 0 0,0 0 0,4-27 0,-17 125 0,-49 436-1365,48-439-5461</inkml:trace>
  <inkml:trace contextRef="#ctx0" brushRef="#br0" timeOffset="1322.48">1734 129 24575,'-3'0'0,"1"0"0,-1 0 0,0 0 0,1 1 0,-1-1 0,0 1 0,1-1 0,-1 1 0,1 0 0,-1 0 0,1 0 0,-1 1 0,1-1 0,0 0 0,0 1 0,-1-1 0,1 1 0,0 0 0,1 0 0,-1 0 0,0 0 0,0 0 0,1 0 0,-1 0 0,1 1 0,0-1 0,0 0 0,0 1 0,0-1 0,0 1 0,0-1 0,0 1 0,1 0 0,0-1 0,-1 1 0,1 3 0,0 2 0,0 1 0,0-1 0,1 1 0,0-1 0,1 1 0,0-1 0,0 0 0,1 0 0,0 0 0,5 10 0,5 3 0,1 0 0,1 0 0,18 18 0,-18-22 0,-1 0 0,0 1 0,-1 0 0,13 27 0,-25-43 3,0-1 1,-1 1-1,1 0 0,0 0 0,-1 0 0,1 0 0,-1-1 0,1 1 1,-1 0-1,0 0 0,0 0 0,0 0 0,0 0 0,0 0 0,-1 0 1,1 0-1,0 0 0,-1-1 0,0 1 0,1 0 0,-1 0 0,0 0 1,0-1-1,0 1 0,0-1 0,0 1 0,0 0 0,0-1 0,-1 0 1,1 1-1,-1-1 0,1 0 0,-1 0 0,1 0 0,-1 1 1,0-2-1,-2 3 0,-5 1-251,0-1 1,-1 1-1,0-2 1,1 1-1,-18 1 1,-12 1-6579</inkml:trace>
  <inkml:trace contextRef="#ctx0" brushRef="#br0" timeOffset="1680.76">1628 172 24575,'22'-14'0,"13"-5"0,13 1 0,9 3 0,1 9 0,-9 4-8191</inkml:trace>
  <inkml:trace contextRef="#ctx0" brushRef="#br0" timeOffset="1681.76">2369 109 24575,'-25'29'0,"-16"20"0,-4 13 0,-2 6 0,3 3 0,6-4 0,6-6 0,8-13-8191</inkml:trace>
  <inkml:trace contextRef="#ctx0" brushRef="#br0" timeOffset="2100.93">2030 171 24575,'-4'0'0,"0"4"0,3 8 0,5 13 0,3 2-8191</inkml:trace>
  <inkml:trace contextRef="#ctx0" brushRef="#br0" timeOffset="2101.93">2326 489 24575,'0'-3'0,"0"2"0</inkml:trace>
  <inkml:trace contextRef="#ctx0" brushRef="#br0" timeOffset="2462.94">2813 171 24575,'0'-21'0,"-4"-8"0,-7 2 0,-7 12 0,-7 16 0,-6 15 0,-2 12 0,1 12 0,7 11 0,6 2 0,11 1 0,11-2 0,11-3 0,14-6 0,14-11 0,10-10 0,-4-9-8191</inkml:trace>
  <inkml:trace contextRef="#ctx0" brushRef="#br0" timeOffset="2834.53">3087 130 24575,'13'-7'0,"-1"0"0,1 1 0,1 0 0,-1 0 0,1 2 0,24-5 0,88-7 0,-13 2 0,-111 14 0,1 0 0,-1-1 0,0 1 0,1-1 0,-1 0 0,0 1 0,1-1 0,-1 0 0,0-1 0,0 1 0,0 0 0,3-3 0,-5 4 0,0 0 0,0 0 0,0-1 0,0 1 0,1 0 0,-1 0 0,0-1 0,0 1 0,0 0 0,0 0 0,0-1 0,0 1 0,0 0 0,0 0 0,0 0 0,-1-1 0,1 1 0,0 0 0,0 0 0,0-1 0,0 1 0,0 0 0,0 0 0,0 0 0,0-1 0,-1 1 0,1 0 0,0 0 0,0 0 0,0 0 0,0-1 0,-1 1 0,1 0 0,0 0 0,0 0 0,-1 0 0,-17-7 0,11 5 0,0 0 0,0 0 0,0 1 0,0-1 0,0 2 0,0-1 0,-9 1 0,14 0 0,0 1 0,0-1 0,0 1 0,0-1 0,0 1 0,0 0 0,0 0 0,0 0 0,0 0 0,0 0 0,1 1 0,-1-1 0,0 0 0,1 1 0,-1-1 0,1 1 0,0-1 0,-1 1 0,1 0 0,0 0 0,0 0 0,0-1 0,0 1 0,0 0 0,0 4 0,-4 18 0,0-1 0,2 1 0,1 0 0,1 0 0,1-1 0,4 33 0,-2-35 0,13 119-1365,-11-104-5461</inkml:trace>
  <inkml:trace contextRef="#ctx0" brushRef="#br0" timeOffset="2835.53">3193 511 24575,'22'-7'0,"13"-6"0,13-1 0,9 2 0,4 3 0,4 3 0,2 3 0,-12 1-8191</inkml:trace>
  <inkml:trace contextRef="#ctx0" brushRef="#br0" timeOffset="3210.59">4316 87 24575,'29'-14'0,"23"-5"0,15 0 0,2 8 0,-3 9 0,-13 5-8191</inkml:trace>
  <inkml:trace contextRef="#ctx0" brushRef="#br0" timeOffset="3211.59">4358 256 24575,'29'-3'0,"27"-2"0,23 0 0,11-2 0,6 0 0,-14 1-8191</inkml:trace>
</inkml:ink>
</file>

<file path=word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2:53:57.09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 281 24575,'-4'0'0,"7"0"0,16-3 0,20-2 0,14-3 0,13 0 0,8 0 0,4 3 0,-1 2 0,-7 4 0,-11 7 0,-16 1-8191</inkml:trace>
  <inkml:trace contextRef="#ctx0" brushRef="#br0" timeOffset="391.42">69 515 24575,'22'-7'0,"21"-2"0,17-4 0,18 1 0,9-1 0,4 1 0,1 3 0,-4 3 0,-17 2-8191</inkml:trace>
  <inkml:trace contextRef="#ctx0" brushRef="#br0" timeOffset="746.35">1338 6 24575,'-3'-1'0,"0"0"0,-1 0 0,1 0 0,0 0 0,-1 1 0,1-1 0,0 1 0,-1 0 0,1 0 0,0 0 0,-1 1 0,1-1 0,-1 1 0,1 0 0,0-1 0,-5 3 0,3 0 0,0 0 0,0 0 0,0 0 0,1 0 0,-1 1 0,1 0 0,0 0 0,-8 8 0,0 5 0,1 0 0,0 1 0,2 0 0,-11 25 0,6-7 0,2 0 0,1 1 0,2 0 0,1 1 0,3 0 0,0 0 0,3 1 0,1-1 0,7 62 0,-5-90 0,1 0 0,0 1 0,1-2 0,0 1 0,1 0 0,0 0 0,1-1 0,-1 0 0,2 0 0,9 12 0,-12-17 0,-1-1 0,2 1 0,-1-1 0,0 0 0,1 0 0,-1-1 0,1 1 0,0-1 0,0 0 0,0 0 0,0 0 0,0 0 0,1-1 0,-1 0 0,0 1 0,1-2 0,-1 1 0,1 0 0,-1-1 0,1 0 0,-1 0 0,1 0 0,0-1 0,-1 0 0,0 1 0,5-3 0,-3 1 0,0-1 0,-1 1 0,0-1 0,0-1 0,0 1 0,0-1 0,0 0 0,0 0 0,-1 0 0,0-1 0,0 1 0,0-1 0,-1 0 0,0 0 0,1 0 0,-2-1 0,1 1 0,-1-1 0,0 0 0,0 0 0,0 1 0,-1-1 0,1-8 0,0 6 0,-1 0 0,0-1 0,0 1 0,-1 0 0,0 0 0,-1 0 0,0-1 0,0 1 0,0 0 0,-1 0 0,-1 0 0,1 0 0,-1 1 0,0-1 0,-1 1 0,-8-14 0,8 17 0,0 0 0,0 0 0,0 0 0,0 0 0,-1 1 0,1-1 0,-1 1 0,0 0 0,0 1 0,0-1 0,-1 1 0,1 0 0,-1 0 0,1 1 0,-1-1 0,1 1 0,-1 1 0,0-1 0,1 1 0,-1 0 0,0 0 0,-10 2 0,10-1 0,-1 1 0,1 0 0,-1 0 0,1 1 0,0-1 0,0 1 0,0 1 0,0-1 0,0 1 0,1 0 0,-1 0 0,1 1 0,0 0 0,1-1 0,-1 2 0,1-1 0,0 0 0,-6 12 0,5-7-170,1 0-1,0 1 0,1-1 1,0 1-1,0 0 0,1 0 1,-1 14-1,2 21-6655</inkml:trace>
  <inkml:trace contextRef="#ctx0" brushRef="#br0" timeOffset="1120.95">1634 452 24575,'-14'0'0,"-6"4"0,2 8 0,7 5 0,9 4 0,8 2 0,8-3 0,0-8 0,-2-11 0,-2-8 0,-4-7 0,-2-4 0,-6-4 0,-2 0 0,-1 2-8191</inkml:trace>
  <inkml:trace contextRef="#ctx0" brushRef="#br0" timeOffset="1526.93">1868 132 24575,'38'-19'0,"2"1"0,0 1 0,0 3 0,1 1 0,1 2 0,58-7 0,-72 18 0,-27 0 0,-1 0 0,1 0 0,-1 0 0,1 1 0,0-1 0,-1 0 0,1 1 0,-1-1 0,1 1 0,-1-1 0,1 0 0,-1 1 0,0-1 0,1 1 0,-1-1 0,1 1 0,-1-1 0,0 1 0,1 0 0,-1-1 0,0 1 0,0-1 0,1 2 0,-1 3 0,-1-1 0,1 1 0,-1-1 0,1 1 0,-2-1 0,1 0 0,0 1 0,-4 6 0,-37 108 0,4 0 0,-31 184 0,63-261-86,-17 87-1193,14-93-5547</inkml:trace>
  <inkml:trace contextRef="#ctx0" brushRef="#br0" timeOffset="1527.93">1952 555 24575,'7'-21'0,"14"-12"0,13-2 0,16 3 0,13 5 0,8 6 0,-9 7-8191</inkml:trace>
  <inkml:trace contextRef="#ctx0" brushRef="#br0" timeOffset="1898.93">2672 112 24575,'-12'-1'0,"0"0"0,0 1 0,0 0 0,0 1 0,0 0 0,0 0 0,1 2 0,-1-1 0,1 2 0,-1-1 0,-11 7 0,18-8 0,0 1 0,0 0 0,0 0 0,0 1 0,1-1 0,-1 1 0,1 0 0,0 0 0,0 1 0,0-1 0,1 1 0,0 0 0,0 0 0,0 0 0,0 0 0,1 0 0,0 1 0,0-1 0,0 1 0,1-1 0,-1 1 0,1 0 0,1 0 0,-1 8 0,1-6 0,1 0 0,0-1 0,0 0 0,1 1 0,0-1 0,0 0 0,1 0 0,-1 0 0,2 0 0,-1 0 0,1-1 0,0 1 0,0-1 0,1 0 0,5 6 0,10 8 0,0 0 0,41 28 0,5 6 0,-64-53 0,0 0 0,-1 0 0,1 1 0,-1-1 0,0 1 0,1-1 0,-1 1 0,0-1 0,0 1 0,0 0 0,0 0 0,0 0 0,0-1 0,0 1 0,-1 0 0,1 0 0,-1 0 0,1 0 0,-1 0 0,0 0 0,0 0 0,0 0 0,0 3 0,-1-2 0,-1-1 0,1 0 0,-1 0 0,1 0 0,-1 0 0,0 0 0,1 0 0,-1 0 0,0 0 0,0-1 0,-1 1 0,1-1 0,0 0 0,0 0 0,-1 1 0,1-1 0,0-1 0,-5 2 0,-13 5 0,0-1 0,-1-1 0,1-1 0,-1-1 0,0 0 0,0-2 0,0 0 0,-38-5 0,58 4 0,-1 0 0,1 0 0,-1-1 0,1 1 0,0 0 0,-1-1 0,1 1 0,-1-1 0,1 0 0,0 1 0,-1-1 0,1 0 0,0 0 0,0 0 0,0 0 0,-1 0 0,1 0 0,0 0 0,1 0 0,-1 0 0,0-1 0,0 1 0,-1-3 0,2 2 0,0 0 0,-1 0 0,1 0 0,0 0 0,0 0 0,1 0 0,-1 0 0,0 0 0,1 0 0,-1 0 0,1 0 0,0 0 0,-1 1 0,1-1 0,2-2 0,3-7 0,1 1 0,1-1 0,0 1 0,13-11 0,106-89 0,-87 79 0,-2-2 0,48-53 0,-79 78 0,-1 0 0,-1 0 0,1 0 0,-1 0 0,-1-1 0,0 0 0,0 0 0,0 0 0,1-11 0,-4 17 0,0 0 0,-1 0 0,0 0 0,1 0 0,-1 0 0,0 0 0,-1 0 0,1-1 0,0 1 0,-1 0 0,0 0 0,0 1 0,0-1 0,0 0 0,0 0 0,0 0 0,-1 1 0,0-1 0,1 0 0,-1 1 0,0 0 0,0-1 0,0 1 0,0 0 0,-1 0 0,1 0 0,-1 0 0,1 1 0,-1-1 0,1 1 0,-1-1 0,-5-1 0,-1 0-105,0 1 0,-1-1 0,1 2 0,-1-1 0,1 1 0,-1 1 0,0 0 0,1 0 0,-1 1 0,0 0 0,1 1 0,-14 3 0,-24 9-6721</inkml:trace>
</inkml:ink>
</file>

<file path=word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2:53:59.38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7'4'0,"-1"4"0,-2 2-8191</inkml:trace>
</inkml:ink>
</file>

<file path=word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2:53:28.57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14 24575,'5'-13'0,"0"-1"0,1 1 0,1 0 0,0 1 0,0 0 0,2 0 0,-1 0 0,1 1 0,1 0 0,0 1 0,1 0 0,14-10 0,-16 14 0,0 0 0,1 0 0,-1 1 0,1 0 0,1 1 0,-1 0 0,1 0 0,0 1 0,-1 1 0,1 0 0,0 0 0,1 1 0,-1 1 0,0-1 0,0 2 0,16 2 0,-23-3 0,-1 1 0,1 0 0,0 0 0,0 0 0,0 1 0,-1-1 0,1 1 0,0 0 0,-1 0 0,0 0 0,1 0 0,-1 1 0,0-1 0,0 1 0,0 0 0,-1 0 0,1 0 0,-1 0 0,1 0 0,-1 1 0,0-1 0,-1 1 0,1-1 0,0 1 0,-1 0 0,2 6 0,-2-4 0,0 1 0,-1 0 0,0-1 0,0 1 0,0 0 0,-1-1 0,0 1 0,0 0 0,0-1 0,-1 1 0,0-1 0,0 0 0,-1 0 0,0 0 0,-4 8 0,-2-1 0,0-1 0,0 0 0,-1-1 0,-1 0 0,-21 18 0,-64 38 0,45-33 0,44-26 0,12-4 0,21-2 0,-22-2 0,305-15-502,-262 11-361,10 0-5963</inkml:trace>
  <inkml:trace contextRef="#ctx0" brushRef="#br0" timeOffset="374.13">909 109 24575,'-3'-3'0,"1"1"0,-1-1 0,0 0 0,0 1 0,-1-1 0,1 1 0,0 0 0,-1 0 0,1 0 0,-1 1 0,0-1 0,0 1 0,1 0 0,-1 0 0,0 0 0,-5 0 0,6 2 0,0-1 0,0 1 0,0-1 0,1 1 0,-1 0 0,0 0 0,1 0 0,-1 0 0,1 1 0,-1-1 0,1 1 0,-1-1 0,1 1 0,0 0 0,0 0 0,0 0 0,0 0 0,0 0 0,1 1 0,-1-1 0,0 1 0,1-1 0,-2 4 0,-3 7 0,1-1 0,1 1 0,0 0 0,0 1 0,1-1 0,1 1 0,0-1 0,1 1 0,0 0 0,3 27 0,-1-34 0,-1 0 0,1 0 0,0 0 0,1 0 0,0 0 0,0 0 0,1 0 0,-1-1 0,1 1 0,1-1 0,-1 1 0,1-1 0,0 0 0,1-1 0,0 1 0,-1-1 0,2 0 0,-1 0 0,0 0 0,1-1 0,0 0 0,9 5 0,-10-7 0,-1 0 0,0-1 0,1 0 0,0 1 0,-1-1 0,1-1 0,0 1 0,-1-1 0,1 0 0,0 0 0,0 0 0,-1-1 0,1 1 0,0-1 0,-1 0 0,1-1 0,4-1 0,-2 0 0,-1-1 0,0 1 0,1-1 0,-2-1 0,1 1 0,0-1 0,-1 0 0,0 0 0,0-1 0,5-7 0,-2 1 0,0 0 0,-1-1 0,0 0 0,-1 0 0,-1-1 0,0 0 0,-1 1 0,0-2 0,-1 1 0,2-25 0,-5 32-42,0 0-1,-1 0 0,1 0 1,-1 0-1,-1 0 0,1 0 1,-1 0-1,-1 0 0,1 0 1,-1 1-1,0-1 0,0 1 1,-1 0-1,0-1 0,0 2 1,-1-1-1,1 1 0,-1-1 1,0 1-1,-1 0 0,1 1 1,-1 0-1,0 0 0,0 0 1,0 0-1,-1 1 0,1 0 1,-1 0-1,0 1 0,1 0 1,-12-2-1,-41-6-6783</inkml:trace>
</inkml:ink>
</file>

<file path=word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2:51:59.41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 2881 24575,'-3'-12'0,"1"0"0,1-1 0,0 1 0,1-18 0,0 28 0,0 0 0,1-1 0,-1 1 0,0 0 0,1 0 0,0 0 0,-1 0 0,1 0 0,0 0 0,0 0 0,0 0 0,1 0 0,-1 0 0,2-2 0,-1 3 0,-1 0 0,0 1 0,1-1 0,-1 0 0,1 1 0,-1-1 0,1 1 0,-1-1 0,1 1 0,-1-1 0,1 1 0,0 0 0,-1 0 0,1 0 0,-1 0 0,1 0 0,0 0 0,-1 1 0,1-1 0,-1 1 0,1-1 0,2 2 0,6 2 0,1 1 0,-2 0 0,1 0 0,0 1 0,-1 0 0,0 1 0,13 13 0,56 64 0,-52-53 0,202 249 0,-227-278 0,1 0 0,-1 1 0,1-1 0,0 0 0,0 0 0,0 0 0,0-1 0,0 1 0,0 0 0,0-1 0,1 1 0,3 1 0,-6-3 0,0 0 0,1 0 0,-1 0 0,1 0 0,-1 0 0,0 0 0,1 0 0,-1-1 0,0 1 0,1 0 0,-1 0 0,0 0 0,1 0 0,-1 0 0,0-1 0,1 1 0,-1 0 0,0 0 0,0 0 0,1-1 0,-1 1 0,0 0 0,0-1 0,1 1 0,-1 0 0,0 0 0,0-1 0,0 1 0,0 0 0,1-1 0,-1 0 0,3-24 0,-11-162 0,-3-145 0,22-72 0,0 14 0,-25 3 0,6 292 0,-4 1 0,-38-145 0,51 238 0,-1 1 0,0 0 0,0 0 0,0 0 0,0 0 0,0 0 0,0 0 0,0-1-1,0 1 1,0 0 0,0 0 0,0 0 0,0 0 0,0 0 0,0-1 0,0 1 0,0 0 0,-1 0 0,1 0 0,0 0-1,0 0 1,0 0 0,0 0 0,0-1 0,0 1 0,0 0 0,0 0 0,0 0 0,0 0 0,-1 0 0,1 0 0,0 0-1,0 0 1,0 0 0,0 0 0,0-1 0,0 1 0,0 0 0,-1 0 0,1 0 0,0 0 0,0 0 0,0 0-1,0 0 1,0 0 0,-1 0 0,1 0 0,0 0 0,0 0 0,0 0 0,0 0 0,0 0 0,0 0 0,-1 1-1,-2 5-820,2-4 282,-4 12-6287</inkml:trace>
  <inkml:trace contextRef="#ctx0" brushRef="#br0" timeOffset="544.38">559 1102 24575,'8'-3'0,"1"0"0,-1 0 0,1 1 0,0 0 0,0 0 0,0 1 0,11 0 0,9-2 0,705-58-39,-377 35-596,-174 12 558,1196-99-1562,-1-34 388,1122-196-463,-1830 230 1088,-18-51 1637,-630 157-587,-2 2-119,0-2-1,0 0 1,0-1 0,-1-2 0,0 1-1,24-18 1,-22 7-6083</inkml:trace>
  <inkml:trace contextRef="#ctx0" brushRef="#br0" timeOffset="1615.62">1532 1463 24575,'-7'-3'0,"-3"9"0,1 11 0,2 13 0,2 13 0,2 9 0,4 4 0,4-1 0,3-3 0,4-6 0,4-11 0,-1-12-8191</inkml:trace>
  <inkml:trace contextRef="#ctx0" brushRef="#br0" timeOffset="2036.67">1744 1400 24575,'0'37'0,"8"56"0,-5-78 0,0 1 0,1-1 0,0-1 0,1 1 0,1-1 0,9 18 0,-14-29 0,1 0 0,-1-1 0,1 1 0,0-1 0,-1 1 0,1-1 0,0 0 0,1 0 0,-1 0 0,0 0 0,1 0 0,-1 0 0,1 0 0,-1-1 0,1 0 0,0 1 0,-1-1 0,1 0 0,6 1 0,-6-2 0,0 0 0,1 0 0,-1-1 0,0 1 0,0-1 0,0 0 0,0 0 0,0 0 0,0 0 0,0 0 0,0-1 0,0 0 0,0 1 0,0-1 0,-1 0 0,1 0 0,-1 0 0,3-4 0,18-19 0,-2-1 0,-1-1 0,30-53 0,9-13 0,-58 92 0,0-1 0,0 0 0,0 1 0,0 0 0,0-1 0,1 1 0,-1 0 0,0-1 0,1 1 0,-1 0 0,1 0 0,-1 0 0,1 0 0,2-1 0,-3 2 0,-1 0 0,0 1 0,1-1 0,-1 0 0,1 1 0,-1-1 0,0 0 0,1 1 0,-1-1 0,1 0 0,-1 1 0,0-1 0,0 1 0,1-1 0,-1 1 0,0-1 0,0 0 0,1 1 0,-1-1 0,0 1 0,0-1 0,0 1 0,0 0 0,0-1 0,0 1 0,0-1 0,0 1 0,0-1 0,0 1 0,0-1 0,0 1 0,-8 63 0,6-53 0,-10 62-106,-27 214-1153,37-250-5567</inkml:trace>
  <inkml:trace contextRef="#ctx0" brushRef="#br0" timeOffset="2472.1">2675 1335 24575,'-25'22'0,"-12"18"0,-7 9 0,0 7 0,1 5 0,4-1 0,2-3 0,2-8 0,5-9 0,7-10-8191</inkml:trace>
  <inkml:trace contextRef="#ctx0" brushRef="#br0" timeOffset="2473.1">2337 1441 24575,'22'29'0,"17"17"0,14 14 0,4 9 0,0 2 0,-3-2 0,-10-14-8191</inkml:trace>
  <inkml:trace contextRef="#ctx0" brushRef="#br0" timeOffset="81613.74">7798 1145 24575,'-9'-21'0,"0"0"0,-10-43 0,14 44 0,5 19 0,0 1 0,0 0 0,0-1 0,0 1 0,0 0 0,0-1 0,0 1 0,0 0 0,-1-1 0,1 1 0,0 0 0,0 0 0,0-1 0,0 1 0,0 0 0,0-1 0,-1 1 0,1 0 0,0 0 0,0-1 0,0 1 0,-1 0 0,1 0 0,0 0 0,0-1 0,-1 1 0,1 0 0,0 0 0,-1 0 0,1 0 0,0-1 0,0 1 0,-1 0 0,1 0 0,0 0 0,-1 0 0,1 0 0,0 0 0,-1 0 0,1 0 0,0 0 0,-1 0 0,1 0 0,0 0 0,-1 0 0,1 0 0,0 0 0,-1 1 0,1-1 0,0 0 0,0 0 0,-1 0 0,1 0 0,0 1 0,0-1 0,-1 0 0,1 0 0,0 0 0,0 1 0,-1-1 0,1 0 0,0 0 0,0 1 0,0-1 0,-14 21 0,14-21 0,-14 29 0,2 2 0,1-1 0,1 2 0,2-1 0,1 1 0,1 0 0,2 1 0,1-1 0,3 55 0,1-70 0,1 0 0,1 0 0,0-1 0,9 27 0,-10-38 0,0-1 0,0 1 0,0-1 0,1 0 0,-1 0 0,1 0 0,0 0 0,0 0 0,5 4 0,-6-7 0,0 1 0,0-1 0,0 1 0,1-1 0,-1 0 0,0 0 0,0 0 0,1-1 0,-1 1 0,0 0 0,1-1 0,-1 1 0,1-1 0,-1 0 0,1 0 0,-1 0 0,0 0 0,1 0 0,3-2 0,-2 1 0,0-1 0,0 0 0,0 0 0,-1 0 0,1 0 0,0-1 0,-1 1 0,0-1 0,1 0 0,-1 0 0,0 0 0,0-1 0,-1 1 0,1-1 0,-1 1 0,0-1 0,0 0 0,0 0 0,0 0 0,-1 0 0,2-8 0,1-1 0,0 0 0,-2-1 0,1 1 0,-2-1 0,1-23 0,-3 32 0,1 0 0,-1 0 0,0 1 0,0-1 0,-1 0 0,1 1 0,-1-1 0,0 1 0,0 0 0,0-1 0,-1 1 0,0 0 0,1 0 0,-2 1 0,1-1 0,0 0 0,-1 1 0,1 0 0,-1 0 0,-8-5 0,9 6 0,0 1 0,0-1 0,0 1 0,0 0 0,0 0 0,-1 0 0,1 1 0,0-1 0,-1 1 0,1-1 0,0 1 0,-1 0 0,1 1 0,0-1 0,-1 0 0,1 1 0,0 0 0,-1 0 0,1 0 0,0 0 0,0 0 0,0 1 0,0-1 0,0 1 0,0 0 0,1 0 0,-1 0 0,0 0 0,1 0 0,-4 5 0,3-3-52,0 0-1,1 0 1,-1 0-1,1 1 1,0-1-1,0 0 1,1 1-1,0-1 1,-1 1-1,1 0 1,1-1-1,-1 1 1,1 0-1,0 0 1,0-1-1,0 1 1,0 0-1,1 0 1,0-1-1,0 1 1,0-1-1,1 1 1,0-1-1,-1 1 0,6 7 1,10 16-6774</inkml:trace>
  <inkml:trace contextRef="#ctx0" brushRef="#br0" timeOffset="82033.18">8094 1146 24575,'-1'-1'0,"0"-1"0,0 1 0,0-1 0,0 1 0,0-1 0,-1 1 0,1 0 0,0-1 0,-1 1 0,1 0 0,-1 0 0,0 0 0,1 0 0,-1 0 0,0 1 0,-1-2 0,2 2 0,-1 0 0,1 0 0,0 0 0,0 0 0,0 0 0,-1 0 0,1 1 0,0-1 0,0 0 0,0 0 0,0 1 0,0-1 0,0 1 0,0-1 0,0 1 0,0 0 0,0-1 0,0 1 0,-1 1 0,-2 1 0,1 1 0,0-1 0,1 1 0,-1 0 0,1 0 0,0 0 0,-1 1 0,2-1 0,-1 0 0,0 1 0,0 6 0,-3 13 0,1 0 0,2 1 0,0 27 0,1-42 0,2 0 0,0 0 0,0 0 0,1 0 0,0 0 0,0 0 0,1 0 0,1 0 0,0-1 0,6 12 0,-10-19 0,1-1 0,0 1 0,0-1 0,0 1 0,0-1 0,0 1 0,0-1 0,0 0 0,1 1 0,-1-1 0,0 0 0,1 0 0,-1 0 0,1 0 0,-1 0 0,1 0 0,0-1 0,-1 1 0,1 0 0,0-1 0,-1 1 0,1-1 0,0 0 0,0 1 0,-1-1 0,1 0 0,0 0 0,0 0 0,-1-1 0,1 1 0,0 0 0,0-1 0,-1 1 0,1-1 0,2 0 0,0-1 0,-1-1 0,1 1 0,-1-1 0,0 0 0,0 0 0,0 0 0,0 0 0,0-1 0,-1 1 0,1-1 0,-1 0 0,0 1 0,2-7 0,3-11 0,0 1 0,-2-1 0,-1 0 0,0-1 0,-2 1 0,0-1 0,-1 1 0,-2-1 0,-3-29 0,3 45 0,0 0 0,-1 0 0,0 1 0,0-1 0,0 0 0,-1 1 0,1 0 0,-8-10 0,10 14 0,-1 0 0,0 0 0,0 0 0,0 0 0,0 0 0,0 0 0,0 0 0,0 1 0,0-1 0,0 0 0,0 1 0,0-1 0,0 0 0,0 1 0,-1-1 0,1 1 0,0 0 0,0-1 0,-1 1 0,1 0 0,0 0 0,-1 0 0,1 0 0,0 0 0,-1 0 0,1 0 0,0 0 0,0 1 0,-1-1 0,1 0 0,0 1 0,0-1 0,-1 1 0,1 0 0,0-1 0,0 1 0,0 0 0,0 0 0,0-1 0,0 1 0,0 0 0,0 0 0,0 0 0,1 0 0,-2 2 0,-12 17-1365,4 1-5461</inkml:trace>
  <inkml:trace contextRef="#ctx0" brushRef="#br0" timeOffset="82379.34">8455 1273 24575,'0'-3'0,"0"2"0,4 4 0,0 7 0,4-4 0,1-5 0,-2-7 0,-2-5 0,-1-6 0,1-2 0,1 1-8191</inkml:trace>
  <inkml:trace contextRef="#ctx0" brushRef="#br0" timeOffset="83009.64">8919 954 24575,'-2'-3'0,"0"-1"0,0 1 0,0-1 0,0 1 0,-1 0 0,1-1 0,-1 1 0,0 1 0,0-1 0,0 0 0,0 1 0,0-1 0,-5-1 0,6 3 0,0 0 0,1 1 0,-1 0 0,0-1 0,0 1 0,0 0 0,1 0 0,-1 0 0,0 0 0,0 0 0,0 1 0,1-1 0,-1 0 0,0 1 0,1-1 0,-1 1 0,0 0 0,1-1 0,-1 1 0,0 0 0,1 0 0,0 0 0,-1 0 0,1 1 0,-1-1 0,1 0 0,0 0 0,0 1 0,0-1 0,0 1 0,0-1 0,-1 3 0,-3 5 0,0 1 0,0 0 0,1 0 0,0 0 0,1 0 0,0 1 0,1-1 0,0 1 0,0 0 0,1-1 0,1 1 0,0 0 0,0 0 0,1 0 0,3 13 0,2 4 0,0 0 0,2-1 0,0 0 0,22 43 0,-23-56 0,-2-6 0,-1 1 0,0 0 0,0 0 0,-1 0 0,3 16 0,-5-23 0,-1 0 0,0-1 0,0 1 0,0 0 0,0 0 0,0-1 0,-1 1 0,1 0 0,-1 0 0,1-1 0,-1 1 0,1 0 0,-1-1 0,0 1 0,0-1 0,0 1 0,0-1 0,0 1 0,0-1 0,0 0 0,0 1 0,-1-1 0,1 0 0,0 0 0,-1 0 0,1 0 0,-1 0 0,1 0 0,-1 0 0,0-1 0,1 1 0,-1-1 0,0 1 0,1-1 0,-1 1 0,0-1 0,-1 0 0,-4 2 0,0-1 0,0 0 0,0-1 0,1 0 0,-1 0 0,0 0 0,0-1 0,0 0 0,0 0 0,1-1 0,-1 1 0,-8-5 0,12 5 0,0-1 0,1 1 0,-1-1 0,1 0 0,-1 0 0,1 0 0,0 0 0,0 0 0,0 0 0,0 0 0,0-1 0,1 1 0,-1-1 0,1 0 0,-1 1 0,1-1 0,0 0 0,0 0 0,0 0 0,0 0 0,1 0 0,-1 0 0,1 0 0,0 0 0,0 0 0,0 0 0,0 0 0,0 0 0,1 0 0,0-4 0,2-4 0,1 1 0,-1 0 0,2-1 0,-1 1 0,1 1 0,1-1 0,0 1 0,0 0 0,1 0 0,0 1 0,1 0 0,-1 0 0,2 1 0,-1-1 0,12-6 0,19-12 0,0 2 0,53-23 0,-82 42 0,12-6 0,111-59 0,-119 60 0,0 0 0,0 0 0,0-1 0,-2-1 0,1 0 0,16-21 0,-28 32 0,-1 0 0,1-1 0,0 1 0,0 0 0,0 0 0,-1-1 0,1 1 0,0 0 0,-1-1 0,0 1 0,1 0 0,-1-1 0,0 1 0,1-1 0,-1 1 0,0-1 0,0 1 0,0-1 0,0 1 0,-1 0 0,1-1 0,0 1 0,-1-2 0,1 2 0,-1 1 0,1 0 0,0-1 0,-1 1 0,1 0 0,0-1 0,-1 1 0,1 0 0,-1-1 0,1 1 0,0 0 0,-1 0 0,1 0 0,-1-1 0,1 1 0,-1 0 0,1 0 0,-1 0 0,1 0 0,-1 0 0,1 0 0,-1 0 0,1 0 0,-1 0 0,-19 9 0,14-3 0,0 0 0,0 1 0,0-1 0,1 1 0,0 0 0,1 0 0,0 1 0,0-1 0,0 1 0,1 0 0,0 0 0,1 0 0,-2 11 0,0-4 0,2 1 0,0-1 0,1 1 0,0-1 0,1 1 0,4 22 0,-4-34 0,1-1 0,-1 1 0,1-1 0,0 1 0,0 0 0,1-1 0,-1 0 0,1 1 0,-1-1 0,1 0 0,0 0 0,1 0 0,-1 0 0,0 0 0,1-1 0,-1 1 0,1 0 0,0-1 0,0 0 0,0 0 0,0 0 0,0 0 0,6 2 0,-4-3 0,-1 0 0,1 0 0,0 0 0,-1-1 0,1 0 0,0 0 0,0 0 0,-1-1 0,1 1 0,0-1 0,-1 0 0,1 0 0,-1-1 0,1 1 0,-1-1 0,0 0 0,0-1 0,5-2 0,3-4 0,0-1 0,0 0 0,-2-1 0,1 0 0,-1 0 0,-1-2 0,0 1 0,10-19 0,27-35 0,-45 66 0,-1-1 0,0 1 0,0-1 0,1 1 0,-1-1 0,0 1 0,1-1 0,-1 1 0,0 0 0,1-1 0,-1 1 0,1 0 0,-1-1 0,1 1 0,-1 0 0,1 0 0,-1-1 0,1 1 0,-1 0 0,1 0 0,-1 0 0,1 0 0,-1 0 0,1-1 0,-1 1 0,1 0 0,-1 0 0,1 0 0,-1 0 0,1 1 0,0-1 0,6 16 0,-7 31 0,-14 63-341,-6-1 0,-4-1-1,-53 144 1,34-130-6485</inkml:trace>
  <inkml:trace contextRef="#ctx0" brushRef="#br0" timeOffset="84213.74">1425 2501 24575,'94'-8'0,"-13"-1"0,413-28 65,585-36-1956,1374-21 1891,-1551 65 0,2263-243-602,-3079 258 957,1 4-1,100 3 0,-170 7-7180</inkml:trace>
</inkml:ink>
</file>

<file path=word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2:53:07.10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8 32 24575,'0'-1'0,"0"-1"0,-1 1 0,1-1 0,0 0 0,-1 1 0,1-1 0,-1 1 0,1 0 0,-1-1 0,0 1 0,0-1 0,0 1 0,0 0 0,0 0 0,0-1 0,0 1 0,0 0 0,0 0 0,0 0 0,-1 0 0,1 0 0,0 0 0,-1 1 0,-1-2 0,1 2 0,1 0 0,-1 0 0,0 1 0,0-1 0,1 0 0,-1 1 0,0-1 0,1 1 0,-1-1 0,0 1 0,1 0 0,-1 0 0,1 0 0,-1 0 0,1 0 0,0 0 0,-3 2 0,-5 6 0,1 1 0,-1-1 0,2 2 0,-13 19 0,5 2 0,1 0 0,2 0 0,0 1 0,3 1 0,1 0 0,1 0 0,2 1 0,1-1 0,2 1 0,2 36 0,1-53 0,0-1 0,2 0 0,-1 0 0,11 29 0,-12-41 0,1 1 0,0-1 0,0 0 0,1 0 0,0 0 0,0 0 0,0 0 0,0 0 0,1-1 0,0 0 0,0 0 0,0 0 0,0 0 0,1 0 0,-1-1 0,1 0 0,0 0 0,5 3 0,-7-5 0,-1-1 0,1 1 0,-1 0 0,1-1 0,-1 1 0,1-1 0,-1 0 0,1 0 0,0 0 0,-1 0 0,1 0 0,-1 0 0,1-1 0,-1 0 0,1 1 0,-1-1 0,1 0 0,-1 0 0,3-2 0,-1 1 0,0-1 0,-1 0 0,1 0 0,-1 0 0,0 0 0,0-1 0,0 1 0,-1-1 0,1 0 0,2-5 0,0 0 0,-1-1 0,0 0 0,-1 0 0,1 0 0,-2 0 0,0-1 0,0 1 0,0-19 0,-2 22 0,-1 0 0,-1 0 0,1 0 0,-1 0 0,0 0 0,0 0 0,-1 1 0,0-1 0,0 1 0,-1 0 0,0 0 0,0 0 0,0 0 0,0 1 0,-1 0 0,0-1 0,-8-4 0,11 7 0,-1 1 0,-1 0 0,1 0 0,0 0 0,0 0 0,-1 0 0,1 1 0,-1 0 0,1 0 0,-1 0 0,1 0 0,-1 0 0,0 1 0,0-1 0,1 1 0,-1 0 0,0 0 0,0 1 0,1-1 0,-1 1 0,0-1 0,1 1 0,-1 0 0,1 1 0,-1-1 0,1 1 0,-1-1 0,1 1 0,0 0 0,0 0 0,0 1 0,0-1 0,0 1 0,-2 2 0,2-1-59,0 0 0,0 1-1,0-1 1,0 1-1,1-1 1,0 1 0,0 0-1,0 0 1,1 0 0,-1 0-1,1 0 1,0 0 0,1 0-1,-1 0 1,1 0-1,0 1 1,0-1 0,1 0-1,0 0 1,0 0 0,0 0-1,3 8 1,10 28-6767</inkml:trace>
  <inkml:trace contextRef="#ctx0" brushRef="#br0" timeOffset="356.84">981 203 24575,'-29'18'0,"-13"17"0,-2 13 0,-2 9 0,3 6 0,6 3 0,10 0 0,4-6 0,8-10 0,5-14-8191</inkml:trace>
  <inkml:trace contextRef="#ctx0" brushRef="#br0" timeOffset="716.25">621 243 24575,'11'22'0,"14"21"0,14 14 0,14 16 0,10 13 0,1 10 0,-8 3 0,-12-15-8191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11:54.58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 17 24575,'-7'4'0,"5"1"0,9-1 0,5 0-8191</inkml:trace>
  <inkml:trace contextRef="#ctx0" brushRef="#br0" timeOffset="1">307 17 24575,'11'-3'0,"10"-2"0,6 0 0,-2 2-8191</inkml:trace>
</inkml:ink>
</file>

<file path=word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2:52:54.8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258 24575,'0'0'-8191</inkml:trace>
  <inkml:trace contextRef="#ctx0" brushRef="#br0" timeOffset="574.81">0 258 24575,'5'-2'0,"-1"-1"0,1 1 0,-1-1 0,0 0 0,0-1 0,0 1 0,-1-1 0,1 1 0,-1-1 0,1 0 0,-1-1 0,-1 1 0,1 0 0,-1-1 0,3-5 0,5-9 0,-6 14 0,-1 0 0,1 1 0,0-1 0,0 1 0,1 0 0,-1 0 0,1 0 0,0 1 0,0 0 0,0 0 0,0 0 0,1 0 0,-1 1 0,1 0 0,9-3 0,-4 3 0,-1 0 0,1 0 0,0 1 0,0 0 0,-1 1 0,1 0 0,19 3 0,-27-3 0,-1 0 0,1 1 0,-1-1 0,1 1 0,-1-1 0,1 1 0,-1 0 0,0 0 0,1 0 0,-1 1 0,0-1 0,0 0 0,0 1 0,0-1 0,0 1 0,0 0 0,0 0 0,-1 0 0,1 0 0,-1 0 0,1 0 0,-1 0 0,0 0 0,0 1 0,0-1 0,0 0 0,0 1 0,0-1 0,-1 1 0,1-1 0,-1 1 0,1-1 0,-1 1 0,0-1 0,0 1 0,-1 4 0,0 0 0,-1 1 0,0 0 0,0-1 0,-1 1 0,0-1 0,0 0 0,-1 0 0,1 0 0,-2 0 0,-8 10 0,-5 2 0,-1-2 0,0-1 0,-1 0 0,-1-1 0,-1-1 0,0-2 0,-36 16 0,91-34 0,-1 1 0,35-2 0,-59 7 0,6-2 0,0 1 0,0 1 0,0 0 0,0 1 0,14 3 0,-25-4 0,-1 0 0,1 1 0,-1 0 0,0-1 0,1 1 0,-1 0 0,0 0 0,0 1 0,1-1 0,-1 0 0,0 1 0,0-1 0,-1 1 0,1-1 0,0 1 0,0 0 0,-1 0 0,1 0 0,-1 0 0,0 0 0,0 0 0,1 0 0,-1 1 0,0-1 0,-1 0 0,1 1 0,0-1 0,-1 0 0,1 1 0,-1-1 0,0 1 0,0-1 0,0 1 0,0-1 0,0 0 0,-1 4 0,0-1 6,-1 0-1,0 1 0,1-1 1,-2 0-1,1 0 1,0-1-1,-1 1 1,0 0-1,0-1 0,-1 0 1,1 0-1,-1 0 1,0 0-1,0 0 0,0-1 1,-9 6-1,-8 5-272,0-2 0,-32 14 1,36-19-391,5-1-6169</inkml:trace>
  <inkml:trace contextRef="#ctx0" brushRef="#br0" timeOffset="1106.71">741 195 24575,'-4'-4'0,"0"0"0,-1 0 0,0 0 0,1 1 0,-1-1 0,0 1 0,-1 0 0,1 1 0,-1-1 0,1 1 0,-1 0 0,0 0 0,-6 0 0,7 1 0,1 1 0,0 0 0,0 0 0,-1 1 0,1-1 0,0 1 0,-1 0 0,1 0 0,0 1 0,0-1 0,0 1 0,0 0 0,0 0 0,1 0 0,-1 0 0,1 1 0,-1 0 0,-5 5 0,4-3 0,0 1 0,0 0 0,0 1 0,1-1 0,0 1 0,0 0 0,1 0 0,0 0 0,0 0 0,0 0 0,1 1 0,-2 9 0,4-14 0,-1 0 0,1 0 0,0-1 0,-1 1 0,1 0 0,0 0 0,1 0 0,-1 0 0,0 0 0,1-1 0,0 1 0,0 0 0,0 0 0,0-1 0,0 1 0,0 0 0,1-1 0,-1 1 0,1-1 0,-1 0 0,1 0 0,0 1 0,0-1 0,0 0 0,0-1 0,1 1 0,-1 0 0,0-1 0,1 1 0,-1-1 0,1 0 0,0 1 0,-1-1 0,1 0 0,4 0 0,-2 0 0,0 0 0,0-1 0,0 1 0,0-1 0,0 0 0,0-1 0,0 1 0,-1-1 0,1 0 0,0 0 0,0-1 0,0 1 0,-1-1 0,1 0 0,-1 0 0,1-1 0,-1 1 0,0-1 0,0 0 0,0 0 0,-1-1 0,1 1 0,3-5 0,7-9 0,-1 1 0,0-2 0,18-36 0,-25 43 0,8-12 0,-14 23 0,0 0 0,0 0 0,0 0 0,0-1 0,0 1 0,0 0 0,0 0 0,0 0 0,0 0 0,1 0 0,-1 0 0,0-1 0,0 1 0,0 0 0,0 0 0,0 0 0,0 0 0,0 0 0,0 0 0,0 0 0,0 0 0,0 0 0,0-1 0,0 1 0,1 0 0,-1 0 0,0 0 0,0 0 0,0 0 0,0 0 0,0 0 0,0 0 0,0 0 0,1 0 0,-1 0 0,0 0 0,0 0 0,0 0 0,0 0 0,0 0 0,0 0 0,1 0 0,-1 0 0,0 0 0,0 0 0,0 0 0,0 0 0,0 0 0,0 0 0,0 0 0,1 0 0,-1 0 0,0 0 0,0 0 0,0 0 0,0 1 0,0-1 0,0 0 0,0 0 0,0 11 0,-5 21 0,4-30 0,-25 123-682,-13 167-1,37-249-6143</inkml:trace>
  <inkml:trace contextRef="#ctx0" brushRef="#br0" timeOffset="1468.82">1038 408 24575,'-11'11'0,"-3"7"0,4 0 0,7 1 0,8-3 0,4-7 0</inkml:trace>
  <inkml:trace contextRef="#ctx0" brushRef="#br0" timeOffset="1844.25">1397 48 24575,'-7'2'0,"0"0"0,0 1 0,0 0 0,0 0 0,1 0 0,0 1 0,-1 0 0,1 0 0,0 1 0,1-1 0,-1 1 0,1 1 0,0-1 0,0 1 0,1 0 0,0 0 0,0 0 0,0 0 0,1 1 0,0 0 0,-5 12 0,1 2 0,1 1 0,1 0 0,1 1 0,0-1 0,0 42 0,4-53 0,1 0 0,0 0 0,0 0 0,1-1 0,0 1 0,1-1 0,1 1 0,-1-1 0,7 13 0,-8-20 0,0 1 0,0 0 0,1-1 0,-1 1 0,1-1 0,-1 1 0,1-1 0,0 0 0,1-1 0,-1 1 0,0 0 0,1-1 0,-1 0 0,1 0 0,0 0 0,0 0 0,-1 0 0,1-1 0,1 0 0,-1 0 0,0 0 0,0 0 0,0 0 0,0-1 0,1 0 0,6 0 0,-7-1 0,-1 0 0,1 0 0,0 0 0,-1-1 0,1 1 0,-1-1 0,0 0 0,1 0 0,-1 0 0,0 0 0,0-1 0,0 1 0,-1-1 0,1 0 0,-1 1 0,1-1 0,-1 0 0,2-4 0,-3 5 0,0 1 0,0 0 0,-1-1 0,1 1 0,0-1 0,-1 1 0,1-1 0,-1 1 0,0-1 0,1 1 0,-1-1 0,0 1 0,0-1 0,0 1 0,0-1 0,0 0 0,-1 1 0,1-1 0,0 1 0,-1-1 0,1 1 0,-1-1 0,0 1 0,1 0 0,-1-1 0,0 1 0,0 0 0,0-1 0,0 1 0,0 0 0,0 0 0,0 0 0,0 0 0,0 0 0,0 0 0,-1 0 0,1 0 0,0 0 0,-1 1 0,1-1 0,-1 1 0,1-1 0,-1 1 0,1-1 0,-2 1 0,-4-2 9,1 1 1,0 0-1,-1 0 0,1 0 0,-1 1 1,1 0-1,-1 1 0,1-1 0,-1 1 0,1 1 1,-1-1-1,-8 4 0,12-4-71,-1 0 0,1 1 0,-1-1 0,1 1 1,0 0-1,-1 0 0,1 0 0,0 0 0,0 0 0,1 1 0,-1-1 0,0 1 1,1 0-1,0 0 0,0 0 0,0 0 0,0 0 0,0 1 0,0-1 0,1 0 1,-1 1-1,1-1 0,-1 5 0,2 6-6764</inkml:trace>
  <inkml:trace contextRef="#ctx0" brushRef="#br0" timeOffset="2231.31">1778 196 24575,'-3'-7'0,"1"-1"0,-2 1 0,1 0 0,-1 0 0,0 0 0,-1 0 0,-6-8 0,10 14 0,-1 0 0,1 0 0,0-1 0,0 1 0,0 0 0,0 0 0,-1 0 0,1 1 0,-1-1 0,1 0 0,0 0 0,-1 1 0,1-1 0,-1 1 0,1-1 0,-1 1 0,0 0 0,1-1 0,-1 1 0,1 0 0,-1 0 0,0 0 0,1 1 0,-1-1 0,1 0 0,-1 0 0,0 1 0,1-1 0,-1 1 0,1-1 0,-1 1 0,1 0 0,0 0 0,-1 0 0,1-1 0,0 1 0,0 0 0,-1 1 0,1-1 0,0 0 0,0 0 0,0 0 0,-1 3 0,-2 2 0,0 1 0,0-1 0,1 1 0,-1 0 0,2 1 0,-1-1 0,1 0 0,0 1 0,1-1 0,-1 1 0,2 0 0,-1-1 0,1 1 0,0 0 0,0 0 0,3 11 0,-3-18 0,1 1 0,-1-1 0,1 0 0,-1 0 0,1 1 0,-1-1 0,1 0 0,-1 0 0,1 0 0,0 0 0,0 0 0,0 0 0,-1 0 0,1 0 0,0 0 0,0 0 0,0 0 0,0 0 0,1-1 0,-1 1 0,0 0 0,0-1 0,0 1 0,1-1 0,-1 0 0,0 1 0,0-1 0,1 0 0,-1 0 0,0 1 0,1-1 0,-1 0 0,0 0 0,1-1 0,-1 1 0,0 0 0,1 0 0,-1-1 0,0 1 0,0-1 0,1 1 0,-1-1 0,0 1 0,1-2 0,4-1 0,0 0 0,0-1 0,0 1 0,-1-1 0,0-1 0,1 1 0,5-8 0,5-9 0,20-34 0,-27 39 0,1 1 0,1 0 0,0 1 0,0 0 0,22-20 0,-31 32 0,0 1 0,0-1 0,0 1 0,0-1 0,0 1 0,0 0 0,0 0 0,0 0 0,1 0 0,-1 0 0,1 1 0,-1-1 0,0 0 0,1 1 0,-1 0 0,1 0 0,-1 0 0,1 0 0,-1 0 0,1 0 0,-1 1 0,1-1 0,-1 1 0,0-1 0,1 1 0,-1 0 0,0 0 0,0 0 0,1 0 0,-1 1 0,0-1 0,0 0 0,0 1 0,0 0 0,-1-1 0,3 4 0,2 2 0,0 0 0,-1 0 0,0 1 0,-1 0 0,1 0 0,-1 0 0,-1 0 0,5 17 0,-4-10 0,-1 1 0,0-1 0,-1 1 0,-1 0 0,0 0 0,-1 0 0,-1 0 0,0-1 0,-2 1 0,1 0 0,-2-1 0,0 1 0,-7 16 0,6-21 0,0-1 0,-1 1 0,0-1 0,-1 0 0,0-1 0,0 0 0,-1 0 0,0 0 0,-1-1 0,0 0 0,0-1 0,0 0 0,-1 0 0,0-1 0,-1-1 0,1 1 0,-1-2 0,-16 6 0,-7-3 120,16-6-321,18-1 171,0 0 0,-1 0 0,1 0 1,0 0-1,0-1 0,-1 1 0,1 0 0,0 0 0,0 0 0,-1 0 1,1 0-1,0 0 0,0 0 0,0 0 0,-1 0 0,1-1 0,0 1 0,0 0 1,0 0-1,-1 0 0,1 0 0,0-1 0,0 1 0,0 0 0,0 0 1,0-1-1,-1 1 0,1 0 0,0 0 0,0 0 0,0-1 0,0 1 1,0 0-1,0 0 0,0-1 0,0 1 0,0 0 0,0 0 0,0-1 1,0 1-1,0 0 0,0-1 0,6-9-6796</inkml:trace>
  <inkml:trace contextRef="#ctx0" brushRef="#br0" timeOffset="2610.83">2413 280 24575,'114'1'0,"22"0"0,147-17 0,-241 6 0,-42 10 0,0 0 0,1 0 0,-1 0 0,0 0 0,0 0 0,0 0 0,1 0 0,-1 0 0,0 0 0,0 0 0,1-1 0,-1 1 0,0 0 0,0 0 0,0 0 0,0 0 0,1-1 0,-1 1 0,0 0 0,0 0 0,0 0 0,0-1 0,0 1 0,0 0 0,1 0 0,-1 0 0,0-1 0,0 1 0,0 0 0,0 0 0,0-1 0,0 1 0,0 0 0,0 0 0,0-1 0,0 1 0,0 0 0,0 0 0,0 0 0,0-1 0,-19-7 0,6 4 0,0 1 0,1-2 0,0 0 0,0-1 0,0 0 0,1 0 0,0-1 0,0-1 0,0 0 0,1-1 0,-10-10 0,7 5 0,2 0 0,0-1 0,0 0 0,2-1 0,0 0 0,1-1 0,-9-24 0,17 41 0,0 0 0,0 0 0,0 0 0,0-1 0,0 1 0,0 0 0,0 0 0,0-1 0,0 1 0,0 0 0,0 0 0,0 0 0,0-1 0,0 1 0,0 0 0,0 0 0,0 0 0,-1-1 0,1 1 0,0 0 0,0 0 0,0 0 0,0-1 0,0 1 0,0 0 0,-1 0 0,1 0 0,0 0 0,0 0 0,0-1 0,-1 1 0,1 0 0,0 0 0,0 0 0,0 0 0,-1 0 0,1 0 0,0 0 0,0 0 0,0 0 0,-1 0 0,1 0 0,0 0 0,0 0 0,-1 0 0,-2 13 0,3 29 0,0-38 0,1 107-79,-3 222-1207,-2-263-5540</inkml:trace>
</inkml:ink>
</file>

<file path=word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2:51:49.74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2 17 24575,'36'-3'0,"23"-2"0,8 0 0,0 2 0,-3 4 0,-10 6 0,-14 8 0,-14 2-8191</inkml:trace>
  <inkml:trace contextRef="#ctx0" brushRef="#br0" timeOffset="387.77">0 270 24575,'25'-3'0,"27"-2"0,22-3 0,23 0 0,14-3 0,-12 0-8191</inkml:trace>
</inkml:ink>
</file>

<file path=word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2:51:22.74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993 24575,'4'1'0,"-1"-1"0,1 1 0,0 0 0,-1 0 0,1 0 0,-1 0 0,1 0 0,-1 1 0,1 0 0,-1 0 0,4 3 0,33 28 0,-30-24 0,70 69 0,76 96 0,-2-2 0,-152-170 0,0 1 0,1-1 0,-1 0 0,1 1 0,0-1 0,-1-1 0,1 1 0,5 2 0,-8-4 0,1 0 0,-1 0 0,1 0 0,-1 1 0,1-1 0,-1 0 0,1 0 0,-1 0 0,1 0 0,-1 0 0,0-1 0,1 1 0,-1 0 0,1 0 0,-1 0 0,1 0 0,-1 0 0,1-1 0,-1 1 0,0 0 0,1 0 0,-1-1 0,1 1 0,-1-1 0,7-18 0,-6-15 0,-1 0 0,-2 0 0,-10-60 0,2 25 0,-87-664 0,15 117 0,65 483 0,-42-375 0,58 500-14,2 12 46,1 6-1415,3 5-5443</inkml:trace>
  <inkml:trace contextRef="#ctx0" brushRef="#br0" timeOffset="593.24">168 256 24575,'1247'17'0,"1650"5"-3172,-658-110 3172,142-81-339,-2083 145 423,-59 10 1554,-213 14-8040</inkml:trace>
  <inkml:trace contextRef="#ctx0" brushRef="#br0" timeOffset="1855.63">1184 659 24575,'0'-7'0,"-4"-3"0,-4 1 0,-5 2 0,-7 5 0,-8 11 0,-9 14 0,-6 14 0,1 16 0,3 12 0,10 10 0,8 11 0,9 4 0,9 2 0,17-4 0,13-7 0,12-13 0,0-18-8191</inkml:trace>
  <inkml:trace contextRef="#ctx0" brushRef="#br0" timeOffset="2402.22">1291 976 24575,'28'86'0,"-11"-38"0,5 9 0,-22-57 0,1 0 0,-1-1 0,0 1 0,0 0 0,0 0 0,0-1 0,0 1 0,0 0 0,0-1 0,1 1 0,-1 0 0,0 0 0,0 0 0,0-1 0,1 1 0,-1 0 0,0 0 0,0 0 0,1-1 0,-1 1 0,0 0 0,0 0 0,1 0 0,-1 0 0,0 0 0,0 0 0,1-1 0,-1 1 0,0 0 0,1 0 0,-1 0 0,0 0 0,1 0 0,-1 0 0,0 0 0,0 0 0,1 0 0,-1 0 0,0 1 0,1-1 0,-1 0 0,0 0 0,0 0 0,1 0 0,-1 0 0,0 0 0,0 1 0,1-1 0,-1 0 0,0 0 0,0 0 0,1 1 0,-1-1 0,0 0 0,0 0 0,0 1 0,0-1 0,0 0 0,1 0 0,-1 1 0,0-1 0,0 0 0,0 1 0,0-1 0,0 1 0,4-27 0,-4 26 0,2-79 0,-3 57 0,2 1 0,0-1 0,1 0 0,1 1 0,1 0 0,6-22 0,-9 41 0,0-1 0,1 0 0,-1 1 0,0-1 0,1 1 0,0-1 0,-1 1 0,1 0 0,0 0 0,4-4 0,-5 5 0,0 1 0,0 0 0,-1-1 0,1 1 0,0 0 0,0 0 0,-1-1 0,1 1 0,0 0 0,0 0 0,-1 0 0,1 0 0,0 0 0,0 0 0,0 0 0,-1 0 0,1 0 0,0 0 0,0 0 0,-1 1 0,1-1 0,0 0 0,0 1 0,-1-1 0,1 0 0,0 1 0,-1-1 0,1 1 0,0-1 0,-1 1 0,1-1 0,-1 1 0,1 0 0,-1-1 0,1 1 0,-1-1 0,1 1 0,-1 0 0,0 0 0,1-1 0,-1 1 0,0 0 0,1 1 0,8 21 0,0 1 0,-2 0 0,-1 1 0,0 0 0,2 29 0,3 14 0,-4-31-1365,0-8-5461</inkml:trace>
  <inkml:trace contextRef="#ctx0" brushRef="#br0" timeOffset="2773.94">1756 1020 24575,'-7'18'0,"-3"13"0,4 12 0,4 6 0,5 2 0,2-4 0,1-3 0,-2-6 0,0-4 0,-2-10-8191</inkml:trace>
  <inkml:trace contextRef="#ctx0" brushRef="#br0" timeOffset="3165.41">1884 1061 24575,'25'-3'0,"16"-2"0,7 0 0,4 2 0,-8 0-8191</inkml:trace>
  <inkml:trace contextRef="#ctx0" brushRef="#br0" timeOffset="3166.41">2286 828 24575,'-7'-3'0,"-3"5"0,5 10 0,2 14 0,3 10 0,4 5 0,1 4 0,1 0 0,-2-2 0,-1-7 0,3-8 0,0-9-8191</inkml:trace>
  <inkml:trace contextRef="#ctx0" brushRef="#br0" timeOffset="3524.88">2454 594 24575,'18'15'0,"13"15"0,5 17 0,0 15 0,-6 15 0,-8 8 0,-8 5 0,-14-2 0,-17-6 0,-17-6 0,-13-11 0,1-18-8191</inkml:trace>
  <inkml:trace contextRef="#ctx0" brushRef="#br0" timeOffset="5881.2">3005 828 24575,'-2'0'0,"1"0"0,-1 0 0,1 0 0,-1 0 0,1-1 0,-1 1 0,1-1 0,0 1 0,-1-1 0,1 0 0,-1 1 0,1-1 0,0 0 0,0 0 0,-1 0 0,1 0 0,0 0 0,0 0 0,0 0 0,0 0 0,0-1 0,0 1 0,1 0 0,-1 0 0,0-1 0,1 1 0,-1-1 0,1 1 0,-1-1 0,1 1 0,-1-1 0,1 1 0,0-1 0,0-1 0,0 0 0,-1 1 0,1 0 0,-1-1 0,1 1 0,-1 0 0,0 0 0,0 0 0,0 0 0,0 0 0,0 0 0,0 0 0,-1 0 0,1 0 0,-1 0 0,1 1 0,-1-1 0,0 1 0,1-1 0,-1 1 0,0 0 0,0-1 0,-3 0 0,-1 0 0,1 1 0,-1-1 0,0 1 0,0 0 0,0 1 0,0 0 0,0 0 0,0 0 0,0 0 0,0 1 0,-9 2 0,13-3 0,0 1 0,0 0 0,0-1 0,0 1 0,-1 0 0,1 0 0,1 0 0,-1 0 0,0 0 0,0 0 0,0 1 0,1-1 0,-1 1 0,0-1 0,1 1 0,-1 0 0,1-1 0,0 1 0,0 0 0,0 0 0,0 0 0,0 0 0,0 0 0,0 0 0,0 0 0,1 0 0,-1 1 0,1-1 0,0 0 0,0 0 0,0 0 0,0 1 0,0 3 0,1-3 0,0 1 0,0 0 0,0-1 0,1 1 0,-1-1 0,1 1 0,0-1 0,0 0 0,0 1 0,1-1 0,-1 0 0,1 0 0,-1-1 0,1 1 0,5 3 0,7 5 0,0-1 0,19 9 0,1 1 0,-24-13 0,-1 1 0,1 1 0,-1 0 0,-1 0 0,14 17 0,-21-23 0,1-1 0,-1 1 0,0 0 0,-1 0 0,1 0 0,0 0 0,-1 0 0,0 0 0,1 0 0,-1 0 0,0 0 0,-1 0 0,1 1 0,-1-1 0,1 0 0,-1 1 0,0-1 0,0 1 0,0-1 0,-1 0 0,1 1 0,-1-1 0,0 0 0,0 0 0,0 1 0,0-1 0,-3 4 0,2-4 0,-1-1 0,0 1 0,0 0 0,0-1 0,-1 0 0,1 0 0,-1 0 0,1 0 0,-1-1 0,1 1 0,-1-1 0,0 0 0,0 0 0,0 0 0,0 0 0,0-1 0,-6 0 0,-3 1 0,0-1 0,1-1 0,-1 0 0,-16-3 0,18 0-151,-1 0-1,1 0 0,0-1 0,0-1 1,1 0-1,-1 0 0,1-1 1,-17-15-1,15 12-6674</inkml:trace>
  <inkml:trace contextRef="#ctx0" brushRef="#br0" timeOffset="6268.42">3174 1019 24575,'-4'-3'0,"0"1"0,-1 10 0,2 6 0,0 8 0,1 7 0,1 11 0,1 4 0,0-1 0,0 0 0,0-5 0,1-5 0,-1-4 0,0-3 0,0-11 0</inkml:trace>
  <inkml:trace contextRef="#ctx0" brushRef="#br0" timeOffset="6620.44">3217 743 24575,'-1'-5'0,"0"0"0,1 0 0,0 0 0,0 0 0,0 0 0,0 0 0,1 0 0,0 0 0,0 0 0,0 0 0,0 0 0,1 1 0,0-1 0,0 0 0,0 1 0,1-1 0,-1 1 0,7-7 0,-8 9 0,1 0 0,0 0 0,0 0 0,0 0 0,0 1 0,0-1 0,0 1 0,1-1 0,-1 1 0,0 0 0,1 0 0,-1 0 0,1 0 0,-1 0 0,1 1 0,-1-1 0,1 1 0,0-1 0,-1 1 0,1 0 0,-1 0 0,1 0 0,0 1 0,-1-1 0,1 1 0,-1-1 0,1 1 0,-1 0 0,1 0 0,-1 0 0,1 0 0,-1 0 0,0 1 0,0-1 0,1 1 0,3 3 0,-3-2 0,0 0 0,-1 0 0,1 0 0,0 0 0,-1 1 0,0-1 0,1 1 0,-2 0 0,1 0 0,0 0 0,-1 0 0,1 0 0,-1 0 0,0 0 0,-1 0 0,1 0 0,-1 0 0,0 1 0,0-1 0,0 0 0,0 0 0,-1 0 0,0 1 0,1-1 0,-3 4 0,1 0 0,-1-1 0,1 1 0,-1-1 0,-1 0 0,0 0 0,0 0 0,0 0 0,-1-1 0,1 0 0,-2 0 0,1 0 0,-10 7 0,8-8 0,-1 0 0,1 0 0,-16 5 0,3-1 0,59-6 0,184-7-1365,-180 3-5461</inkml:trace>
  <inkml:trace contextRef="#ctx0" brushRef="#br0" timeOffset="7194.64">3915 1082 24575,'-13'-1'0,"15"-3"0,23-4 0,210-26 0,-19 3 0,-211 31 0,0-1 0,1 0 0,-1 0 0,0 0 0,0-1 0,0 1 0,0-1 0,6-4 0,-11 6 0,0 0 0,0 0 0,0 0 0,0 0 0,0 0 0,0 0 0,0 0 0,1 0 0,-1 0 0,0 0 0,0 0 0,0-1 0,0 1 0,0 0 0,0 0 0,0 0 0,0 0 0,0 0 0,0 0 0,0 0 0,0 0 0,0-1 0,0 1 0,0 0 0,0 0 0,0 0 0,0 0 0,0 0 0,0 0 0,0-1 0,0 1 0,0 0 0,0 0 0,0 0 0,0 0 0,0 0 0,0 0 0,0 0 0,0-1 0,0 1 0,0 0 0,0 0 0,0 0 0,0 0 0,-1 0 0,1 0 0,0 0 0,0 0 0,0 0 0,0 0 0,0 0 0,0-1 0,-11-3 0,-10 1 0,-12 1 0,15 1 0,-1 0 0,1-2 0,-21-4 0,33 5 0,0 0 0,1 0 0,-1 0 0,1-1 0,-1 0 0,1 0 0,0 0 0,0-1 0,1 1 0,-1-1 0,1 0 0,-1-1 0,-6-8 0,-21-47 0,2 6 0,28 58 0,2 11 0,2 17 0,36 252-1365,-29-208-5461</inkml:trace>
  <inkml:trace contextRef="#ctx0" brushRef="#br0" timeOffset="8363.05">5227 447 24575,'-4'-2'0,"0"1"0,1-1 0,-1 1 0,0 0 0,0 0 0,-1 0 0,1 0 0,0 1 0,0 0 0,0 0 0,0 0 0,0 0 0,-1 0 0,1 1 0,0 0 0,0 0 0,0 0 0,0 0 0,0 1 0,0-1 0,1 1 0,-1 0 0,1 0 0,-1 1 0,1-1 0,-1 1 0,1 0 0,0-1 0,0 1 0,1 1 0,-4 3 0,-7 11 0,1-1 0,1 1 0,1 1 0,-15 36 0,6-7 0,2 2 0,2 0 0,3 1 0,1 0 0,3 0 0,3 1 0,1 1 0,3-1 0,7 70 0,-3-93-114,2 0 1,1 0-1,1 0 0,1-1 0,1 0 1,2-1-1,1 0 0,1 0 0,1-1 1,1-1-1,25 31 0,10-4-6712</inkml:trace>
  <inkml:trace contextRef="#ctx0" brushRef="#br0" timeOffset="9689.68">5375 956 24575,'-6'-18'0,"8"23"0,9 33 0,4 117 0,-11-148 0,0-12 0,2-15 0,5-31 0,-5 18 0,2 0 0,0 1 0,3 0 0,27-58 0,-37 88 0,0 0 0,0 0 0,0 0 0,0 0 0,1 0 0,-1 0 0,1 1 0,0-1 0,-1 0 0,1 1 0,0-1 0,0 1 0,0 0 0,0 0 0,0 0 0,0 0 0,3-1 0,-4 2 0,1 0 0,-1 0 0,1 0 0,-1 0 0,0 1 0,1-1 0,-1 0 0,0 1 0,1-1 0,-1 1 0,0 0 0,1-1 0,-1 1 0,0 0 0,0 0 0,0 0 0,0 0 0,0 0 0,0 0 0,0 0 0,0 0 0,0 0 0,0 0 0,-1 0 0,1 1 0,0-1 0,-1 0 0,1 3 0,8 19 0,-1 0 0,-2 1 0,0 0 0,-2 0 0,0 1 0,-1 27 0,7 32 0,-10-80-136,1-1-1,-1 1 1,1 0-1,0-1 1,0 1-1,1-1 1,-1 0-1,1 1 0,3 4 1,4 2-6690</inkml:trace>
  <inkml:trace contextRef="#ctx0" brushRef="#br0" timeOffset="10080.74">5736 1147 24575,'2'-6'0,"0"0"0,0 1 0,1-1 0,0 0 0,0 1 0,0 0 0,1-1 0,0 1 0,6-6 0,-8 9 0,-1 0 0,1 0 0,0 1 0,-1-1 0,1 1 0,0-1 0,0 1 0,0 0 0,0 0 0,0 0 0,1 0 0,-1 0 0,0 0 0,0 0 0,1 1 0,-1-1 0,0 1 0,1 0 0,-1 0 0,1 0 0,-1 0 0,0 0 0,1 0 0,-1 1 0,0-1 0,1 1 0,2 1 0,-3-1 0,0 1 0,0-1 0,0 1 0,0 0 0,0 0 0,0 0 0,-1 0 0,1 0 0,-1 0 0,1 1 0,-1-1 0,0 0 0,0 1 0,0-1 0,0 1 0,-1-1 0,1 1 0,-1 0 0,1-1 0,-1 4 0,1 5 0,0 1 0,-1 0 0,-2 13 0,0-12 0,-1-1 0,0 0 0,-1 0 0,0 0 0,0 0 0,-1 0 0,-1-1 0,0 0 0,-1 0 0,0-1 0,-1 0 0,0 0 0,0-1 0,-12 11 0,6-3 0,13-17 0,1 1 0,0-1 0,0 0 0,0 0 0,0 1 0,0-1 0,0 0 0,-1 1 0,1-1 0,0 0 0,0 1 0,0-1 0,0 0 0,0 0 0,0 1 0,0-1 0,0 0 0,1 1 0,-1-1 0,0 0 0,0 0 0,0 1 0,0-1 0,0 0 0,0 0 0,1 1 0,-1-1 0,0 0 0,0 0 0,0 1 0,0-1 0,1 0 0,-1 1 0,4 0 0,0 0 0,0 0 0,0 0 0,-1-1 0,1 1 0,0-1 0,0 0 0,5-1 0,90-4-1365,-47-1-5461</inkml:trace>
  <inkml:trace contextRef="#ctx0" brushRef="#br0" timeOffset="10470.26">6096 997 24575,'14'-3'0,"13"-2"0,8 0 0,5 2 0,8 0 0,1 2 0,-6 0-8191</inkml:trace>
  <inkml:trace contextRef="#ctx0" brushRef="#br0" timeOffset="10824.59">6603 765 24575,'0'4'0,"0"8"0,0 13 0,0 9 0,0 6 0,0 4 0,4 1 0,0-3 0,1-5 0,-2-10-8191</inkml:trace>
  <inkml:trace contextRef="#ctx0" brushRef="#br0" timeOffset="10825.59">6730 701 24575,'14'-14'0,"9"2"0,7 14 0,3 18 0,-2 19 0,-1 18 0,-3 17 0,-6 14 0,-6 10 0,-14 3 0,-17-2 0,-16-6 0,-4-20-8191</inkml:trace>
  <inkml:trace contextRef="#ctx0" brushRef="#br0" timeOffset="12457.55">7387 870 24575,'1'-7'0,"0"0"0,0 0 0,1 1 0,0-1 0,0 0 0,0 1 0,1-1 0,0 1 0,8-12 0,9-23 0,-19 39 0,0 1 0,-1 0 0,1 0 0,-1-1 0,0 1 0,0 0 0,1 0 0,-1-1 0,0 1 0,0 0 0,0-1 0,0 1 0,0 0 0,0-1 0,-1 1 0,1 0 0,0 0 0,-1-1 0,1 1 0,-1 0 0,1 0 0,-1 0 0,0-1 0,1 1 0,-2-1 0,0 1 0,0-1 0,0 1 0,0-1 0,0 1 0,0 0 0,0 0 0,-1 0 0,1 0 0,0 1 0,0-1 0,-1 0 0,-3 1 0,-5-1 0,0 0 0,1 1 0,-1 1 0,0 0 0,-11 2 0,15-1 0,1-1 0,-1 1 0,1 0 0,0 1 0,0-1 0,0 1 0,0 1 0,0-1 0,1 1 0,-1 0 0,1 0 0,0 1 0,-6 6 0,9-8 0,-1 0 0,1 0 0,0 1 0,1-1 0,-1 1 0,0-1 0,1 1 0,0 0 0,0-1 0,0 1 0,0 0 0,1 0 0,-1 0 0,1 0 0,0 0 0,0 0 0,1-1 0,-1 1 0,1 0 0,-1 0 0,1 0 0,1 0 0,-1-1 0,2 5 0,11 18 0,0-1 0,2 0 0,1-1 0,36 41 0,-6-8 0,-46-55 0,1 0 0,-1 0 0,1 0 0,-1 0 0,0 0 0,0 0 0,0 1 0,0-1 0,0 1 0,0-1 0,0 3 0,-1-4 0,0 0 0,0 0 0,-1 0 0,1 0 0,0-1 0,0 1 0,-1 0 0,1 0 0,0 0 0,-1-1 0,1 1 0,-1 0 0,1 0 0,-1-1 0,0 1 0,1 0 0,-1-1 0,0 1 0,1-1 0,-1 1 0,0-1 0,0 1 0,1-1 0,-1 1 0,0-1 0,0 0 0,0 1 0,1-1 0,-1 0 0,0 0 0,0 0 0,0 0 0,-2 0 0,-37 5 0,-1-3 0,1-1 0,-68-7 0,80 2-1365,8-1-5461</inkml:trace>
  <inkml:trace contextRef="#ctx0" brushRef="#br0" timeOffset="13167.68">7534 1146 24575,'0'-3'0,"0"0"0,1 0 0,-1-1 0,1 1 0,0 0 0,0 0 0,0 0 0,0 0 0,0 0 0,1 0 0,0 0 0,-1 0 0,1 1 0,0-1 0,0 1 0,3-4 0,-4 5 0,1 0 0,-1 0 0,1 0 0,-1 0 0,1 0 0,0 0 0,-1 0 0,1 0 0,0 0 0,0 1 0,-1-1 0,1 1 0,0 0 0,0-1 0,0 1 0,0 0 0,0 0 0,0 0 0,-1 0 0,1 0 0,0 1 0,0-1 0,0 0 0,0 1 0,-1 0 0,1-1 0,0 1 0,0 0 0,2 1 0,-3-1 0,1 0 0,0 1 0,-1-1 0,1 0 0,-1 1 0,1-1 0,-1 0 0,0 1 0,1 0 0,-1-1 0,0 1 0,0 0 0,0 0 0,0-1 0,-1 1 0,1 0 0,0 0 0,-1 0 0,1 4 0,-1-2 0,0 1 0,0-1 0,0 0 0,-1 0 0,0 1 0,1-1 0,-2 0 0,1 0 0,-2 4 0,-3 5 0,0-1 0,-1 0 0,0 0 0,-18 20 0,11-17 0,-1-1 0,-1 0 0,-18 12 0,23-18 0,10-8 0,0 1 0,0 0 0,0-1 0,-1 1 0,1 0 0,0 0 0,0 0 0,0 0 0,1 0 0,-1 0 0,0 0 0,0 0 0,0 0 0,1 0 0,-1 0 0,0 0 0,1 1 0,0-1 0,-1 2 0,1-2 0,1-1 0,-1 1 0,1-1 0,-1 1 0,1-1 0,0 1 0,-1-1 0,1 0 0,0 1 0,-1-1 0,1 0 0,0 1 0,-1-1 0,1 0 0,0 0 0,0 0 0,-1 0 0,1 0 0,0 0 0,0 0 0,-1 0 0,1 0 0,1 0 0,62-8 0,-57 7 0,146-34-1365,-109 21-5461</inkml:trace>
  <inkml:trace contextRef="#ctx0" brushRef="#br0" timeOffset="13598.93">7768 574 24575,'5'-2'0,"7"-3"0,0 1 0,0 0 0,0 0 0,1 1 0,13-1 0,-24 3 0,0 1 0,0 0 0,0 0 0,0 0 0,0 0 0,0 1 0,0-1 0,0 0 0,-1 1 0,1-1 0,0 1 0,0 0 0,0-1 0,-1 1 0,1 0 0,0 0 0,-1 0 0,1 1 0,-1-1 0,1 0 0,-1 0 0,1 1 0,-1-1 0,0 1 0,0-1 0,0 1 0,0 0 0,0-1 0,0 1 0,0 0 0,0 0 0,-1 0 0,1-1 0,-1 1 0,1 0 0,-1 0 0,0 0 0,0 0 0,0 0 0,0 0 0,0 3 0,-1 4 0,0 0 0,-1 0 0,0 0 0,0 0 0,-1 0 0,0-1 0,0 1 0,-1-1 0,0 0 0,-1 0 0,-9 14 0,-7 12 0,21-34 0,0 1 0,-1-1 0,1 0 0,0 1 0,0-1 0,-1 1 0,1-1 0,0 1 0,0-1 0,0 1 0,0-1 0,0 1 0,0-1 0,0 1 0,0-1 0,0 1 0,0-1 0,0 1 0,0-1 0,0 1 0,0-1 0,0 1 0,1-1 0,-1 1 0,0-1 0,0 1 0,0-1 0,1 0 0,-1 1 0,0-1 0,1 1 0,-1-1 0,0 0 0,1 1 0,-1-1 0,0 0 0,1 0 0,-1 1 0,1-1 0,-1 0 0,1 0 0,-1 1 0,1-1 0,-1 0 0,1 0 0,-1 0 0,1 0 0,-1 0 0,1 0 0,-1 0 0,1 0 0,0 0 0,33 0 0,-30 0 0,87-7-72,170-9-1221,-198 14-5533</inkml:trace>
  <inkml:trace contextRef="#ctx0" brushRef="#br0" timeOffset="14833.52">1078 1759 24575,'1282'-31'-372,"-144"0"61,536 8-447,-3-55 0,-1658 77 758,935-60 0,-2 55 0,-683 29-999,-216-15-3994</inkml:trace>
  <inkml:trace contextRef="#ctx0" brushRef="#br0" timeOffset="17296.13">2835 2097 24575,'15'228'0,"-9"-168"0,-6-60 0,0 0 0,0 0 0,0 0 0,0 0 0,0 0 0,0 0 0,0 0 0,0 0 0,0 0 0,0 0 0,0 0 0,0 0 0,0 0 0,0-1 0,0 1 0,0 0 0,0 0 0,0 0 0,0 0 0,0 0 0,0 0 0,0 0 0,0 0 0,0 0 0,1 0 0,-1 0 0,0 0 0,0 0 0,0 0 0,0 0 0,0 0 0,0 0 0,0 0 0,0 0 0,0 0 0,0 0 0,0 0 0,0 0 0,1 0 0,-1 0 0,0 0 0,0 0 0,0 0 0,0 0 0,0 0 0,0 0 0,0 0 0,0 0 0,0 0 0,6-14 0,4-22 0,3-14 0,16-53 0,-24 90 0,0 0 0,1 0 0,0 0 0,1 1 0,11-16 0,-17 26 0,1 0 0,-1 0 0,1 0 0,0 1 0,-1-1 0,1 0 0,0 1 0,0-1 0,0 1 0,0-1 0,0 1 0,1 0 0,-1 0 0,0 0 0,1 0 0,-1 0 0,1 1 0,-1-1 0,0 1 0,5-1 0,-4 2 0,-1-1 0,1 1 0,0 0 0,-1 0 0,1 0 0,-1 0 0,1 0 0,-1 0 0,1 1 0,-1 0 0,0-1 0,0 1 0,0 0 0,0 0 0,0 0 0,0 0 0,-1 0 0,4 5 0,6 11 0,0 2 0,-1-1 0,-1 1 0,-1 1 0,0 0 0,-2 0 0,-1 0 0,0 1 0,2 28 0,-4-29-1365,2-5-5461</inkml:trace>
  <inkml:trace contextRef="#ctx0" brushRef="#br0" timeOffset="17666.91">3302 2266 24575,'0'-3'0,"0"2"0,0 8 0,0 11 0,0 9 0,0 7 0,0 5 0,0 4 0,0-3 0,0 0 0,0-4 0,0-5 0,4-6 0,0-9-8191</inkml:trace>
  <inkml:trace contextRef="#ctx0" brushRef="#br0" timeOffset="18055.44">3450 2289 24575,'94'2'0,"103"-4"0,-195 2 0,0 0 0,0 0 0,-1 0 0,1 0 0,0 0 0,0-1 0,0 1 0,0-1 0,0 1 0,0-1 0,-1 1 0,1-1 0,0 0 0,0 0 0,-1 0 0,1 0 0,-1 0 0,1-1 0,-1 1 0,1 0 0,-1-1 0,0 1 0,1-1 0,-1 1 0,0-1 0,0 1 0,0-1 0,0-2 0,0 1 0,-1 0 0,0 0 0,0 0 0,-1 0 0,1 0 0,0 0 0,-1 0 0,0 0 0,0 1 0,0-1 0,0 0 0,0 0 0,0 1 0,-1-1 0,0 1 0,1-1 0,-4-3 0,-1-1 0,-5-9 0,-1 1 0,0 1 0,-28-26 0,40 40 0,-1-1 0,1 1 0,-1 0 0,0-1 0,1 1 0,-1-1 0,1 1 0,-1 0 0,0 0 0,1-1 0,-1 1 0,0 0 0,1 0 0,-1 0 0,0 0 0,1 0 0,-1 0 0,0 0 0,1 0 0,-1 0 0,0 0 0,1 0 0,-1 0 0,0 0 0,1 0 0,-1 1 0,0-1 0,1 0 0,-1 1 0,-1 0 0,1 0 0,0 0 0,0 1 0,0-1 0,0 0 0,0 1 0,0-1 0,0 1 0,0-1 0,1 1 0,-2 2 0,-8 50 0,10-50 0,-4 31 40,1 1 0,3 42 0,1-64-189,0-1 1,1 0-1,0 0 1,1-1-1,1 1 1,0 0-1,1-1 1,0 0-1,9 15 1,2-4-6678</inkml:trace>
  <inkml:trace contextRef="#ctx0" brushRef="#br0" timeOffset="18535.93">3978 2078 24575,'0'48'0,"2"-1"0,3 0 0,11 53 0,-16-99 0,0 1 0,0-1 0,1 1 0,-1-1 0,0 1 0,1-1 0,-1 1 0,1-1 0,0 0 0,-1 1 0,1-1 0,0 0 0,0 1 0,0-1 0,0 0 0,2 2 0,-3-3 0,1-1 0,-1 1 0,1 0 0,-1 0 0,1 0 0,-1 0 0,1-1 0,-1 1 0,1 0 0,-1-1 0,1 1 0,-1 0 0,1-1 0,-1 1 0,1 0 0,-1-1 0,0 1 0,1-1 0,-1 1 0,0-1 0,1 1 0,-1-1 0,0 1 0,0-1 0,0 1 0,1-1 0,-1-1 0,17-55 0,-16 51 0,10-43 0,2 1 0,29-69 0,-40 114 0,-1 0 0,1 0 0,0 0 0,0 0 0,0 0 0,0 0 0,0 0 0,1 0 0,0 1 0,-1 0 0,1-1 0,5-3 0,-6 6 0,-1-1 0,1 1 0,-1 0 0,0-1 0,1 1 0,-1 0 0,1 0 0,-1 0 0,1-1 0,-1 2 0,1-1 0,-1 0 0,1 0 0,-1 0 0,0 1 0,1-1 0,-1 1 0,0-1 0,1 1 0,-1-1 0,0 1 0,1 0 0,-1 0 0,0 0 0,0 0 0,0 0 0,0 0 0,0 0 0,0 0 0,0 0 0,0 0 0,0 0 0,0 2 0,7 10 0,0 0 0,-2 0 0,0 0 0,0 0 0,-1 1 0,-1 0 0,4 20 0,-1 7 0,3 56 0,-9-39-1365,-1-37-5461</inkml:trace>
  <inkml:trace contextRef="#ctx0" brushRef="#br0" timeOffset="18964.71">4423 2394 24575,'0'-5'0,"1"-1"0,0 0 0,0 1 0,1-1 0,-1 1 0,1 0 0,4-9 0,-5 12 0,-1 1 0,1 0 0,-1-1 0,1 1 0,-1 0 0,1 0 0,0 0 0,0 0 0,0 0 0,0 0 0,-1 0 0,1 0 0,0 0 0,1 0 0,-1 0 0,0 0 0,0 1 0,0-1 0,0 0 0,1 1 0,-1-1 0,0 1 0,1 0 0,-1-1 0,0 1 0,1 0 0,-1 0 0,0-1 0,1 1 0,-1 0 0,0 1 0,1-1 0,-1 0 0,0 0 0,1 1 0,1 0 0,-1 0 0,0 1 0,0 0 0,0 0 0,0 0 0,0 0 0,-1 0 0,1 0 0,-1 0 0,0 0 0,1 1 0,-1-1 0,0 1 0,0-1 0,0 1 0,-1-1 0,1 1 0,-1-1 0,1 6 0,0 1 0,0 0 0,-1 0 0,0 0 0,-2 12 0,1-13 0,-1-1 0,0 0 0,0 0 0,0-1 0,-1 1 0,0 0 0,-1-1 0,1 0 0,-1 0 0,0 0 0,-1 0 0,-5 6 0,-5 2 0,0-1 0,-34 22 0,46-32 0,3-3 0,0 0 0,0 0 0,1 0 0,-1 0 0,0 0 0,0 0 0,0 0 0,1 0 0,-1 0 0,0 0 0,0 0 0,0 0 0,1 1 0,-1-1 0,0 0 0,0 0 0,0 0 0,0 0 0,0 0 0,1 0 0,-1 1 0,0-1 0,0 0 0,0 0 0,0 0 0,0 1 0,0-1 0,0 0 0,1 0 0,-1 0 0,0 1 0,0-1 0,0 0 0,0 0 0,0 0 0,0 1 0,0-1 0,0 0 0,0 0 0,0 0 0,0 1 0,0-1 0,0 0 0,0 0 0,-1 0 0,1 1 0,0-1 0,0 0 0,0 0 0,0 0 0,0 0 0,0 1 0,0-1 0,-1 0 0,1 0 0,0 0 0,0 0 0,0 1 0,0-1 0,-1 0 0,1 0 0,23 1 0,-21-1 0,287-5-1365,-242 4-5461</inkml:trace>
  <inkml:trace contextRef="#ctx0" brushRef="#br0" timeOffset="19366.78">4887 2310 24575,'-4'0'0,"3"0"0,5-3 0,13-2 0,14 0 0,12 2 0,11 0 0,9 2 0,6 0 0,-10 0-8191</inkml:trace>
  <inkml:trace contextRef="#ctx0" brushRef="#br0" timeOffset="19753.23">5482 2225 24575,'1'-6'0,"1"-1"0,0 1 0,0-1 0,0 1 0,1 0 0,0 0 0,0 0 0,1 0 0,0 0 0,0 1 0,0-1 0,0 1 0,1 0 0,0 1 0,0-1 0,0 1 0,1 0 0,-1 0 0,1 1 0,0-1 0,0 1 0,0 1 0,1-1 0,-1 1 0,1 0 0,-1 0 0,12 0 0,-16 1 0,0 2 0,1-1 0,-1 0 0,0 0 0,1 1 0,-1-1 0,0 1 0,1 0 0,-1 0 0,0 0 0,0 0 0,0 0 0,0 0 0,0 0 0,0 1 0,0-1 0,0 1 0,2 2 0,-1 0 0,0 1 0,0-1 0,0 0 0,-1 1 0,0-1 0,0 1 0,0-1 0,1 9 0,0 1 0,0 0 0,-1 0 0,-1 1 0,-1-1 0,-1 19 0,0-23 0,0-1 0,-1 1 0,0-1 0,0 0 0,-1 0 0,-1 0 0,1 0 0,-1 0 0,-1-1 0,1 0 0,-2 0 0,1 0 0,-1 0 0,0-1 0,0 0 0,-1 0 0,0-1 0,-1 0 0,1 0 0,-1 0 0,-12 5 0,16-7 0,5-2 0,14-3 0,41-9 0,-32 6 0,311-41 0,-333 44-64,-8 1-1237,-7 1-5525</inkml:trace>
</inkml:ink>
</file>

<file path=word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2:51:19.13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3 24575,'7'-3'0,"14"-2"0,16-3 0,14 0 0,9 0 0,5 3 0,-2 2 0,-8 1 0,-9 4 0,-13 7 0,-12 0-8191</inkml:trace>
  <inkml:trace contextRef="#ctx0" brushRef="#br0" timeOffset="359.51">42 149 24575,'29'-3'0,"23"-6"0,19 0 0,10 1 0,-8 2-8191</inkml:trace>
</inkml:ink>
</file>

<file path=word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2:51:05.52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6 488 24575,'-1'-20'0,"1"-10"0,0 28 0,2 20 0,2 18 0,2-1 0,2 1 0,15 41 0,13 62 0,-36-138 0,1 1 0,-1-1 0,0 1 0,0 0 0,1-1 0,-1 1 0,0 0 0,0-1 0,-1 1 0,1-1 0,0 1 0,0 0 0,-1-1 0,1 1 0,-1-1 0,-1 4 0,2-5 0,-1 0 0,1 1 0,-1-1 0,0 0 0,1 0 0,-1 1 0,1-1 0,-1 0 0,0 0 0,1 0 0,-1 0 0,1 0 0,-1 0 0,0 0 0,1 0 0,-1 0 0,0 0 0,1 0 0,-1 0 0,1 0 0,-1 0 0,0-1 0,1 1 0,-1 0 0,1 0 0,-1-1 0,0 0 0,-6-3 0,1 0 0,1-1 0,-1 1 0,1-1 0,-10-11 0,6 5 0,0-1 0,1 1 0,0-2 0,-10-21 0,17 32 0,0 0 0,0 0 0,0 0 0,0 0 0,0 0 0,1-1 0,-1 1 0,1 0 0,-1-1 0,1 1 0,0 0 0,0-1 0,0 1 0,0 0 0,1-1 0,-1 1 0,0 0 0,1 0 0,0-1 0,-1 1 0,1 0 0,0 0 0,0 0 0,0 0 0,1 0 0,-1 0 0,0 0 0,1 0 0,0 0 0,-1 1 0,1-1 0,0 1 0,-1-1 0,1 1 0,0-1 0,0 1 0,3-1 0,6-3 0,1 1 0,-1 1 0,1 0 0,0 0 0,-1 2 0,18-2 0,78 3 0,-69 1 0,-3 0 0,-15 0 0,0-1 0,27-3 0,-38 1 0,-8-1 0,-17-1 0,-28-1 0,36 5 0,1 1 0,-1 0 0,1 1 0,-1 0 0,1 0 0,-1 1 0,1 0 0,0 0 0,0 1 0,0 0 0,1 0 0,0 0 0,-7 6 0,11-8 0,-1 0 0,1 0 0,-1 0 0,1 1 0,0-1 0,0 1 0,0 0 0,0-1 0,1 1 0,-1 0 0,1 0 0,0 0 0,-1 0 0,1 0 0,1 0 0,-1 0 0,0 1 0,1-1 0,0 0 0,-1 0 0,1 1 0,0-1 0,1 0 0,-1 0 0,1 0 0,-1 1 0,1-1 0,0 0 0,0 0 0,0 0 0,1 0 0,-1 0 0,3 4 0,0-3 0,-1 1 0,1-1 0,0 0 0,0 0 0,0 0 0,1 0 0,-1 0 0,1-1 0,0 0 0,0 0 0,0-1 0,0 1 0,1-1 0,-1 0 0,1 0 0,-1-1 0,9 2 0,-11-3 0,1 0 0,-1 1 0,0-1 0,0 0 0,0-1 0,1 1 0,-1-1 0,0 1 0,0-1 0,0 0 0,0 0 0,0 0 0,0 0 0,0-1 0,0 1 0,-1-1 0,1 0 0,0 0 0,-1 0 0,1 0 0,-1 0 0,0 0 0,0-1 0,0 1 0,0-1 0,0 0 0,-1 1 0,1-1 0,-1 0 0,1 0 0,-1 0 0,1-4 0,1-7 0,0-1 0,-1 0 0,0 0 0,-2 0 0,1 0 0,-3-15 0,4 37 0,-1 0 0,2 0 0,-1 0 0,1 0 0,0 0 0,0-1 0,1 1 0,0-1 0,0 0 0,1 0 0,8 9 0,-7-8 0,1-1 0,0 1 0,0-1 0,0 0 0,1 0 0,0-1 0,0 0 0,0-1 0,1 0 0,12 5 0,-19-8 0,1-1 0,-1 1 0,0-1 0,1 1 0,-1-1 0,1 0 0,-1 0 0,1 0 0,-1 0 0,0-1 0,1 1 0,-1-1 0,1 1 0,-1-1 0,0 0 0,0 0 0,1 0 0,-1 0 0,0 0 0,0 0 0,2-2 0,-1 0 0,0 0 0,-1 0 0,1 0 0,-1 0 0,0-1 0,1 1 0,-2-1 0,1 1 0,0-1 0,-1 1 0,1-1 0,0-4 0,-1 1 0,1 1 0,-1 0 0,0-1 0,-1 1 0,0-1 0,0 1 0,0-1 0,-1 1 0,1-1 0,-2 1 0,1 0 0,-1 0 0,0-1 0,0 1 0,-5-9 0,7 15 0,0-1 0,0 1 0,0 0 0,0-1 0,0 1 0,0 0 0,-1 0 0,1-1 0,0 1 0,0 0 0,0 0 0,0-1 0,-1 1 0,1 0 0,0 0 0,0-1 0,0 1 0,-1 0 0,1 0 0,0 0 0,0-1 0,-1 1 0,1 0 0,0 0 0,0 0 0,-1 0 0,1 0 0,0 0 0,-1 0 0,1 0 0,0 0 0,-1 0 0,1 0 0,0 0 0,0 0 0,-1 0 0,1 0 0,0 0 0,-1 0 0,1 0 0,0 0 0,-1 0 0,1 0 0,0 0 0,0 0 0,-1 1 0,1-1 0,0 0 0,0 0 0,-1 0 0,1 1 0,0-1 0,0 0 0,0 0 0,-1 0 0,1 1 0,0-1 0,0 0 0,0 1 0,0-1 0,0 0 0,0 0 0,-1 1 0,-2 20 0,5-11 0,0 1 0,0-1 0,1 1 0,1-1 0,0 0 0,0 0 0,1-1 0,5 10 0,-7-13 0,1-1 0,-1 0 0,1 1 0,0-2 0,0 1 0,1 0 0,-1-1 0,1 0 0,0 0 0,0 0 0,0-1 0,1 0 0,-1 0 0,1 0 0,7 2 0,-11-4 0,0-1 0,1 1 0,-1-1 0,0 0 0,0 0 0,0 0 0,0 0 0,1 0 0,-1 0 0,0-1 0,0 1 0,0-1 0,0 1 0,0-1 0,0 0 0,0 0 0,0 0 0,0 0 0,0 0 0,2-2 0,-1 0 0,0 0 0,0 0 0,0-1 0,-1 1 0,1-1 0,-1 1 0,0-1 0,0 0 0,2-7 0,1-3 0,-2-1 0,1 0 0,-2 1 0,2-29 0,-6 7 0,1 34 0,2 21 0,0-10 0,0 0 0,0-1 0,1 0 0,1 1 0,-1-1 0,1 0 0,1 0 0,-1 0 0,2-1 0,-1 1 0,1-1 0,0 0 0,0 0 0,1 0 0,0-1 0,0 0 0,0 0 0,1-1 0,0 0 0,0 0 0,0 0 0,1-1 0,-1 0 0,1 0 0,0-1 0,0 0 0,1-1 0,-1 0 0,1 0 0,-1 0 0,1-1 0,-1-1 0,1 1 0,0-1 0,-1-1 0,1 0 0,13-3 0,-16 2 0,0 0 0,0 0 0,-1-1 0,1 0 0,0-1 0,-1 1 0,0-1 0,0 0 0,0 0 0,0 0 0,-1-1 0,6-7 0,3-6 0,-2 0 0,14-28 0,-18 31 0,1 1 0,0 0 0,1 0 0,0 1 0,12-13 0,-20 25 0,0 0 0,0-1 0,0 1 0,0 0 0,1 0 0,-1 0 0,0 0 0,1 0 0,-1 0 0,1 0 0,-1 0 0,1 1 0,-1-1 0,1 0 0,0 1 0,-1 0 0,1-1 0,0 1 0,-1 0 0,1 0 0,0 0 0,2 0 0,-2 0 0,-1 1 0,0 0 0,1 0 0,-1 0 0,0 0 0,0 0 0,0 0 0,0 0 0,0 0 0,0 1 0,0-1 0,0 0 0,0 1 0,0-1 0,-1 0 0,1 1 0,-1-1 0,1 1 0,0 2 0,1 4 0,-1 0 0,1 0 0,-2 0 0,1 0 0,-1 1 0,0-1 0,-1 0 0,-1 9 0,2-17 0,0 0 0,0 1 0,0-1 0,-1 0 0,1 0 0,0 1 0,0-1 0,0 0 0,0 0 0,0 1 0,-1-1 0,1 0 0,0 0 0,0 0 0,-1 0 0,1 1 0,0-1 0,0 0 0,0 0 0,-1 0 0,1 0 0,0 0 0,-1 0 0,1 0 0,0 1 0,0-1 0,-1 0 0,1 0 0,0 0 0,0 0 0,-1 0 0,1 0 0,0 0 0,-1 0 0,1-1 0,0 1 0,0 0 0,-1 0 0,1 0 0,0 0 0,0 0 0,-1 0 0,1 0 0,0-1 0,0 1 0,0 0 0,-1 0 0,1 0 0,0-1 0,0 1 0,0 0 0,0 0 0,-1 0 0,1-1 0,0 1 0,0 0 0,0 0 0,0-1 0,0 1 0,0-1 0,-16-19 0,13 16 0,-4-5 0,-1 0 0,1 1 0,-2 0 0,1 0 0,-1 1 0,0 0 0,-16-9 0,23 15 0,0 0 0,-1 0 0,1 0 0,0 0 0,-1 0 0,1 1 0,0-1 0,-1 1 0,1-1 0,-1 1 0,1 0 0,-1 0 0,1 0 0,0 1 0,-1-1 0,1 0 0,-3 2 0,2-1 0,1 0 0,0 1 0,0-1 0,0 1 0,0 0 0,0 0 0,0 0 0,1 0 0,-1 0 0,0 0 0,1 0 0,0 0 0,-1 1 0,1-1 0,0 1 0,0-1 0,1 1 0,-1-1 0,0 6 0,-1-1 0,1 0 0,0 1 0,0 0 0,1-1 0,0 1 0,0-1 0,1 1 0,0 0 0,0-1 0,0 1 0,1-1 0,1 0 0,4 12 0,-5-15 0,0 0 0,1 0 0,-1-1 0,1 1 0,-1 0 0,1-1 0,0 0 0,1 0 0,-1 0 0,0 0 0,1 0 0,0-1 0,-1 1 0,1-1 0,0 0 0,0 0 0,0-1 0,1 1 0,-1-1 0,0 0 0,1 0 0,-1 0 0,0-1 0,9 1 0,-9-1 0,0-1 0,0 0 0,0 1 0,-1-1 0,1 0 0,0-1 0,0 1 0,-1-1 0,1 0 0,-1 1 0,1-2 0,-1 1 0,0 0 0,0-1 0,0 1 0,0-1 0,0 0 0,-1 0 0,1 0 0,-1 0 0,0 0 0,0-1 0,0 1 0,0-1 0,-1 1 0,1-1 0,1-7 0,2-8 0,0 1 0,-1-1 0,-2 0 0,2-26 0,-2 15 0,0 0 0,-2 0 0,-2 0 0,-1 0 0,-1 0 0,-1 0 0,-11-32 0,15 58 0,0 1 0,0 0 0,0 0 0,-1 0 0,1 1 0,-1-1 0,0 0 0,0 0 0,0 1 0,0-1 0,-1 1 0,-2-3 0,4 5 0,1 0 0,-1-1 0,1 1 0,-1 0 0,1 0 0,-1 0 0,1 0 0,-1-1 0,1 1 0,-1 0 0,1 0 0,-1 0 0,1 0 0,-1 0 0,1 0 0,-1 0 0,1 1 0,-1-1 0,1 0 0,-1 0 0,1 0 0,-1 0 0,1 1 0,0-1 0,-1 0 0,1 0 0,-2 1 0,1 1 0,0 0 0,0-1 0,-1 1 0,1 0 0,0 0 0,0 0 0,0 0 0,1 0 0,-1 0 0,0 3 0,-4 15 0,2 0 0,1 1 0,0-1 0,2 0 0,0 0 0,1 1 0,1-1 0,1 0 0,7 24 0,-4-20 0,1-2 0,1 1 0,1-1 0,1 0 0,1-1 0,1 0 0,23 31 0,-29-44 0,1-1 0,0 1 0,0-1 0,0-1 0,1 1 0,0-1 0,1 0 0,-1-1 0,1 0 0,0-1 0,13 5 0,-18-8 0,0 0 0,0 0 0,0 0 0,0 0 0,0-1 0,1 0 0,-1 0 0,0 0 0,0 0 0,0-1 0,0 0 0,1 0 0,-1 0 0,0 0 0,0 0 0,0-1 0,-1 0 0,1 0 0,0 0 0,-1 0 0,1 0 0,-1-1 0,0 0 0,0 0 0,0 0 0,0 0 0,0 0 0,0 0 0,2-5 0,3-6 0,-1 0 0,0 0 0,-1-1 0,0 0 0,-1 0 0,4-28 0,-5 25 0,1 1 0,0-1 0,1 1 0,14-28 0,-19 43 0,-1 0 0,1 1 0,0-1 0,0 1 0,0-1 0,0 1 0,1-1 0,-1 1 0,0 0 0,0-1 0,1 1 0,-1 0 0,1 0 0,-1 0 0,1 0 0,0 0 0,-1 0 0,1 1 0,0-1 0,0 0 0,-1 1 0,4-1 0,-3 1 0,0 1 0,0-1 0,0 1 0,0-1 0,0 1 0,0 0 0,0 0 0,0 0 0,-1 0 0,1 0 0,0 0 0,-1 1 0,1-1 0,-1 0 0,1 1 0,-1-1 0,2 3 0,2 3 0,0 0 0,0 1 0,-1 0 0,1 0 0,-2 0 0,1 1 0,3 17 0,-4-13 0,-2 0 0,1 23 0,-6-38 0,-4-13 0,-9-15 0,16 27 0,0-1 0,-1 1 0,0 0 0,0 0 0,0 0 0,0 1 0,0-1 0,-1 0 0,1 1 0,-1 0 0,0-1 0,1 1 0,-1 0 0,0 0 0,0 1 0,0-1 0,-1 1 0,1-1 0,0 1 0,-1 0 0,1 0 0,0 1 0,-1-1 0,1 1 0,-1-1 0,1 1 0,-1 0 0,1 0 0,-1 1 0,-3 0 0,2 0 0,1 1 0,0-1 0,0 1 0,0 0 0,1 0 0,-1 0 0,0 1 0,1-1 0,-1 1 0,1 0 0,0 0 0,0 0 0,0 1 0,0-1 0,1 0 0,-1 1 0,1 0 0,0 0 0,0 0 0,0 0 0,1 0 0,-1 0 0,-1 9 0,3-9 0,0 0 0,0 0 0,0 0 0,0 0 0,1 0 0,0 0 0,0 0 0,0 0 0,0 0 0,0 0 0,1 0 0,0-1 0,-1 1 0,2 0 0,-1-1 0,0 0 0,1 1 0,-1-1 0,1 0 0,0 0 0,0 0 0,0-1 0,0 1 0,1-1 0,-1 0 0,1 0 0,-1 0 0,5 1 0,-4 0 0,0-1 0,-1-1 0,1 1 0,0-1 0,0 1 0,0-1 0,0 0 0,1-1 0,-1 1 0,0-1 0,0 1 0,0-1 0,1-1 0,-1 1 0,0 0 0,0-1 0,0 0 0,0 0 0,0 0 0,0-1 0,0 1 0,0-1 0,0 0 0,-1 0 0,1-1 0,0 1 0,3-4 0,-4 2 0,-1 0 0,1 0 0,-1 0 0,0 0 0,0 0 0,-1 0 0,1-1 0,-1 1 0,0 0 0,0-1 0,0 1 0,-1-1 0,0-6 0,1 8 0,-1 0 0,0 0 0,0 0 0,-1 0 0,1 0 0,0 1 0,-1-1 0,0 0 0,0 0 0,0 0 0,0 1 0,0-1 0,0 0 0,-1 1 0,1-1 0,-1 1 0,0 0 0,0 0 0,0-1 0,0 1 0,-3-2 0,4 3 0,1 1 0,-1 0 0,1 0 0,-1 0 0,0 0 0,1 0 0,-1-1 0,1 1 0,-1 0 0,1 0 0,-1 0 0,0 1 0,1-1 0,-1 0 0,1 0 0,-1 0 0,0 0 0,1 0 0,-1 1 0,1-1 0,-1 0 0,1 0 0,-1 1 0,1-1 0,-1 1 0,1-1 0,-1 0 0,1 1 0,0-1 0,-1 1 0,1-1 0,0 1 0,-1-1 0,1 1 0,0-1 0,-1 1 0,1-1 0,0 1 0,0-1 0,0 1 0,0 0 0,0-1 0,-1 1 0,1-1 0,0 1 0,0 0 0,-4 31 0,5-26 0,0 1 0,0 0 0,1 0 0,-1 0 0,1-1 0,1 1 0,-1-1 0,1 1 0,0-1 0,1 0 0,0 0 0,0-1 0,0 1 0,0-1 0,1 0 0,0 0 0,0 0 0,0-1 0,1 1 0,10 5 0,-13-7 0,1-1 0,-1 0 0,1-1 0,-1 1 0,1-1 0,-1 1 0,1-1 0,0 0 0,0-1 0,0 1 0,-1 0 0,1-1 0,0 0 0,0 0 0,0 0 0,0-1 0,0 1 0,-1-1 0,1 0 0,0 0 0,0 0 0,-1-1 0,1 1 0,-1-1 0,1 0 0,-1 0 0,0 0 0,1 0 0,-1 0 0,0-1 0,-1 0 0,1 1 0,0-1 0,-1 0 0,0 0 0,1-1 0,2-5 0,2-5 0,-1 0 0,0 0 0,-1 0 0,0-1 0,-1 1 0,-1-1 0,2-17 0,-4 22 0,0 0 0,-1 1 0,0-1 0,0 0 0,-1 1 0,0-1 0,-1 1 0,0-1 0,-1 1 0,0 0 0,0 0 0,-6-12 0,7 18 0,0 0 0,0 0 0,0 0 0,-1 1 0,1-1 0,-1 0 0,0 1 0,1 0 0,-1 0 0,0 0 0,0 0 0,0 0 0,-1 0 0,-4-1 0,7 3 0,-1 0 0,1-1 0,0 1 0,-1 0 0,1 0 0,0 0 0,-1 0 0,1 0 0,0 1 0,-1-1 0,1 0 0,0 1 0,-1-1 0,1 1 0,0-1 0,0 1 0,0-1 0,-1 1 0,1 0 0,0 0 0,0 0 0,0-1 0,0 1 0,0 0 0,0 0 0,1 0 0,-1 1 0,0-1 0,0 0 0,1 0 0,-1 0 0,1 0 0,-1 1 0,1-1 0,-1 0 0,1 1 0,0-1 0,0 0 0,-1 1 0,1 1 0,0-1 0,-1 2 0,0-1 0,1 0 0,0 0 0,0 0 0,0 0 0,0 0 0,0 0 0,0 0 0,1 0 0,0 0 0,-1 0 0,1 0 0,0 0 0,1 0 0,-1 0 0,0-1 0,1 1 0,3 4 0,-1-3 0,-1 0 0,1-1 0,1 1 0,-1-1 0,0 0 0,1-1 0,-1 1 0,1-1 0,0 0 0,9 3 0,5 0 0,1-1 0,0 0 0,0-2 0,0 0 0,21-2 0,-37 0 0,0 0 0,0 0 0,0 0 0,1 0 0,-1 1 0,0 0 0,0 0 0,0 0 0,7 3 0,-8-2 0,-1 0 0,1 0 0,-1 0 0,1 0 0,-1 1 0,0-1 0,0 0 0,0 1 0,-1 0 0,1-1 0,0 1 0,-1 0 0,2 5 0,1 1 0,0 2 0,1 1 0,0-1 0,1 1 0,0-1 0,12 14 0,-15-22 0,0 0 0,-1 0 0,1-1 0,0 0 0,0 1 0,0-1 0,1 0 0,-1-1 0,0 1 0,1-1 0,-1 1 0,1-1 0,0 0 0,-1 0 0,1 0 0,0-1 0,0 0 0,-1 1 0,1-1 0,0 0 0,0-1 0,0 1 0,4-2 0,-4 2 0,0-1 0,-1 0 0,1 0 0,0 0 0,0 0 0,0-1 0,-1 0 0,1 1 0,-1-1 0,1 0 0,-1-1 0,0 1 0,0-1 0,0 1 0,0-1 0,-1 0 0,1 0 0,-1 0 0,1 0 0,-1-1 0,0 1 0,0-1 0,-1 1 0,3-7 0,-1-3 0,0-1 0,-1 0 0,-1 0 0,0 0 0,-1-22 0,1-21 0,-1 57 0,0-1 0,0 1 0,0 0 0,0 0 0,0 0 0,0-1 0,0 1 0,0 0 0,0 0 0,0-1 0,0 1 0,0 0 0,1 0 0,-1 0 0,0-1 0,0 1 0,0 0 0,0 0 0,1 0 0,-1 0 0,0-1 0,0 1 0,0 0 0,1 0 0,-1 0 0,0 0 0,0 0 0,0 0 0,1 0 0,-1 0 0,0 0 0,0 0 0,1 0 0,-1 0 0,0 0 0,0 0 0,1 0 0,-1 0 0,0 0 0,0 0 0,0 0 0,1 0 0,-1 0 0,0 0 0,0 0 0,1 0 0,-1 0 0,0 0 0,0 1 0,0-1 0,1 0 0,-1 0 0,0 0 0,0 0 0,0 1 0,0-1 0,1 0 0,-1 0 0,0 0 0,0 1 0,0-1 0,0 0 0,0 0 0,0 0 0,0 1 0,0-1 0,13 15 0,8 25 0,-18-32 0,0-1 0,1 0 0,0 0 0,0 0 0,0-1 0,1 1 0,10 10 0,-14-17 0,-1 1 0,0-1 0,0 0 0,1 0 0,-1 1 0,0-1 0,0 0 0,1 0 0,-1 0 0,0 0 0,0 0 0,1 1 0,-1-1 0,0 0 0,1 0 0,-1 0 0,0 0 0,1 0 0,-1 0 0,0 0 0,1 0 0,-1 0 0,0 0 0,0 0 0,1 0 0,-1 0 0,0-1 0,1 1 0,-1 0 0,0 0 0,0 0 0,1 0 0,-1 0 0,0-1 0,1 1 0,-1 0 0,6-14 0,-4-17 0,-3 26 0,1 0 0,-1 0 0,0 0 0,0 0 0,-1 0 0,1 0 0,-1 0 0,0 1 0,0-1 0,-1 1 0,1-1 0,-1 1 0,0 0 0,0 0 0,0 0 0,-1 1 0,1-1 0,-1 1 0,0-1 0,0 1 0,-8-4 0,9 5 0,-1 1 0,1-1 0,-1 1 0,0 0 0,0 0 0,0 0 0,1 0 0,-1 1 0,0-1 0,0 1 0,0 0 0,0 0 0,0 1 0,0-1 0,0 1 0,1 0 0,-1 0 0,0 0 0,0 0 0,1 1 0,-1 0 0,1-1 0,-1 1 0,1 0 0,0 1 0,0-1 0,0 1 0,-5 4 0,3-1 0,1 0 0,0 0 0,-1 1 0,2-1 0,-1 1 0,1 0 0,0 0 0,1 0 0,-1 1 0,1-1 0,1 0 0,-1 1 0,2 0 0,-1-1 0,1 1 0,0-1 0,0 1 0,2 7 0,-2-11 0,1 0 0,-1 0 0,1-1 0,0 1 0,0 0 0,0 0 0,1-1 0,-1 1 0,1-1 0,0 0 0,0 1 0,0-1 0,0 0 0,1 0 0,-1 0 0,1-1 0,0 1 0,0 0 0,0-1 0,0 0 0,0 0 0,0 0 0,1 0 0,-1 0 0,0-1 0,1 1 0,0-1 0,-1 0 0,1 0 0,0 0 0,0-1 0,0 1 0,-1-1 0,1 0 0,0 0 0,7-2 0,-7 2 0,0-1 0,0 0 0,0 0 0,0 0 0,-1-1 0,1 1 0,0-1 0,-1 0 0,1 0 0,-1 0 0,0 0 0,1-1 0,-1 0 0,3-3 0,-1 0 0,0 0 0,-1 0 0,1 0 0,-1-1 0,-1 0 0,6-13 0,-1-4 0,-1 1 0,-2-1 0,5-41 0,-7 23 0,-1 0 0,-3-1 0,-1 1 0,-2 0 0,-2 0 0,-2 0 0,-2 1 0,-22-62 0,12 65 0,20 38 0,0-1 0,-1 1 0,1 0 0,0-1 0,0 1 0,-1 0 0,1-1 0,0 1 0,-1 0 0,1-1 0,-1 1 0,1 0 0,0-1 0,-1 1 0,1 0 0,-1 0 0,1 0 0,-1 0 0,1-1 0,-1 1 0,1 0 0,-1 0 0,1 0 0,0 0 0,-1 0 0,0 0 0,0 1 0,0 0 0,1-1 0,-1 1 0,0 0 0,1 0 0,-1 0 0,0 0 0,1 0 0,0 0 0,-1 0 0,1 0 0,-1 0 0,1 0 0,0 0 0,0 0 0,0 0 0,0 0 0,-1 1 0,-1 25 0,0 0 0,2 0 0,0 0 0,2-1 0,1 1 0,2 0 0,10 38 0,2-9 0,2-1 0,39 75 0,-31-79-682,40 56-1,-23-46-6143</inkml:trace>
  <inkml:trace contextRef="#ctx0" brushRef="#br0" timeOffset="1164.52">3369 571 24575,'-5'-2'0,"-1"-1"0,1 1 0,-1 0 0,1 0 0,-1 0 0,0 1 0,0 0 0,0 0 0,0 1 0,0 0 0,0 0 0,0 0 0,0 0 0,-8 3 0,10-2 0,0 0 0,1 1 0,-1-1 0,0 1 0,1 0 0,-1 1 0,1-1 0,0 0 0,-1 1 0,1 0 0,0 0 0,1 0 0,-1 0 0,0 0 0,1 0 0,0 1 0,0-1 0,0 1 0,0 0 0,1 0 0,-3 5 0,0 4 0,1 0 0,0 0 0,1 1 0,0-1 0,1 1 0,1 24 0,1-33 0,-1 0 0,1 0 0,0 0 0,1 0 0,-1 0 0,1-1 0,0 1 0,0 0 0,4 6 0,-4-9 0,0 1 0,-1-1 0,1 0 0,1 0 0,-1 0 0,0 0 0,0-1 0,1 1 0,-1 0 0,1-1 0,-1 0 0,1 1 0,0-1 0,0 0 0,-1 0 0,1-1 0,5 2 0,-5-2 0,0 0 0,0 0 0,0-1 0,0 1 0,0 0 0,0-1 0,0 0 0,0 0 0,0 0 0,0 0 0,0 0 0,-1 0 0,1-1 0,0 0 0,-1 1 0,1-1 0,-1 0 0,0 0 0,0 0 0,1 0 0,-1-1 0,-1 1 0,1-1 0,2-2 0,3-7 0,0 0 0,-1 0 0,-1 0 0,6-17 0,2-13 0,-2 0 0,-2-1 0,6-73 0,-11 46 0,-8-108 0,-8 69 0,10 99 0,0 0 0,-1 0 0,0 0 0,0 1 0,-1-1 0,0 1 0,-1 0 0,-8-12 0,13 20 0,-1 0 0,1 0 0,-1 0 0,1 1 0,-1-1 0,0 0 0,1 0 0,-1 1 0,0-1 0,1 0 0,-1 1 0,0-1 0,0 1 0,0-1 0,1 1 0,-1-1 0,0 1 0,0 0 0,0-1 0,0 1 0,0 0 0,0 0 0,0 0 0,0-1 0,0 1 0,0 0 0,0 0 0,0 1 0,0-1 0,0 0 0,0 0 0,0 0 0,0 1 0,0-1 0,0 0 0,1 1 0,-1-1 0,0 1 0,0-1 0,0 1 0,0-1 0,1 1 0,-1 0 0,0-1 0,1 1 0,-1 0 0,0 0 0,1-1 0,-1 1 0,1 0 0,-1 0 0,1 0 0,-1 1 0,-3 6 0,1-1 0,-1 1 0,2-1 0,-1 1 0,-1 10 0,-3 21 0,1 0 0,3 0 0,1 0 0,2 0 0,9 72 0,-6-87 0,2-1 0,0 0 0,2 0 0,0 0 0,1-1 0,2 0 0,0 0 0,1-1 0,1-1 0,28 35 0,-35-48 0,1-1 0,0 0 0,1 0 0,-1-1 0,1 0 0,0 0 0,0-1 0,1 0 0,-1 0 0,1 0 0,0-1 0,16 4 0,-19-6 0,-1-1 0,1 1 0,0-1 0,0 0 0,0 0 0,0 0 0,0-1 0,-1 0 0,1 0 0,0 0 0,0 0 0,-1-1 0,1 0 0,-1 0 0,1 0 0,-1-1 0,0 1 0,0-1 0,0 0 0,0 0 0,-1 0 0,1-1 0,4-6 0,-2 2 0,0 0 0,-1 0 0,0-1 0,-1 0 0,0 0 0,0-1 0,-1 1 0,0-1 0,-1 1 0,0-1 0,-1 0 0,0 0 0,0 0 0,-1 0 0,0 0 0,-1 0 0,-3-16 0,4 25 0,0 0 0,0-1 0,-1 1 0,1 0 0,0-1 0,-1 1 0,1 0 0,-1 0 0,0-1 0,1 1 0,-1 0 0,0 0 0,0 0 0,1 0 0,-1 0 0,0 0 0,0 0 0,0 0 0,-1 0 0,1 0 0,0 1 0,0-1 0,0 0 0,0 1 0,-1-1 0,1 1 0,0 0 0,-1-1 0,1 1 0,0 0 0,-1-1 0,1 1 0,0 0 0,-1 0 0,1 0 0,0 1 0,-1-1 0,1 0 0,0 0 0,-2 1 0,0 0 0,0 1 0,1-1 0,-1 1 0,1 0 0,0-1 0,0 1 0,-1 0 0,1 1 0,0-1 0,1 0 0,-1 0 0,0 1 0,1-1 0,-1 1 0,1-1 0,0 1 0,0 0 0,-1 2 0,0 3 0,1 1 0,0-1 0,0 0 0,1 0 0,0 0 0,1 0 0,0 0 0,0 0 0,1 0 0,0 0 0,0 0 0,0 0 0,1-1 0,1 1 0,-1-1 0,1 0 0,0 0 0,1 0 0,0 0 0,0-1 0,0 0 0,7 6 0,-8-7 0,1-1 0,0 0 0,0 0 0,0 0 0,0 0 0,0-1 0,1 0 0,0 0 0,-1 0 0,1-1 0,0 0 0,0 0 0,1 0 0,-1-1 0,0 0 0,0 0 0,1-1 0,-1 0 0,0 0 0,1 0 0,-1-1 0,0 0 0,1 0 0,-1 0 0,0-1 0,0 0 0,0 0 0,9-5 0,-10 3 0,1 0 0,-1 0 0,0-1 0,0 1 0,0-1 0,-1 0 0,0-1 0,0 1 0,0-1 0,-1 1 0,1-1 0,-1 0 0,3-10 0,-2 4 0,0 0 0,-1 0 0,-1 0 0,0 0 0,0 0 0,-1-18 0,-1 38 0,0 11 0,1 0 0,0 0 0,8 30 0,-9-44 0,2-1 0,-1 1 0,0-1 0,1 1 0,0-1 0,0 0 0,0 1 0,1-1 0,0 0 0,-1 0 0,1-1 0,1 1 0,-1-1 0,0 1 0,1-1 0,0 0 0,-1 0 0,1-1 0,0 1 0,1-1 0,5 3 0,-8-4 0,1-1 0,-1 1 0,1-1 0,-1 1 0,1-1 0,-1 0 0,1 0 0,0 0 0,-1 0 0,1 0 0,-1 0 0,1-1 0,-1 1 0,1-1 0,-1 0 0,1 0 0,-1 0 0,0 0 0,3-2 0,-1 0 0,0 0 0,0 0 0,0-1 0,-1 0 0,1 1 0,-1-1 0,0 0 0,0-1 0,3-4 0,0-5 0,1 0 0,-2 0 0,0 0 0,0 0 0,3-24 0,1-60-1365,-6 111-5461</inkml:trace>
  <inkml:trace contextRef="#ctx0" brushRef="#br0" timeOffset="1511.95">4196 573 24575,'0'-7'0,"0"1"0,0 6 0,0 9 0,0 11 0,0 9 0,0 3 0,0 3 0,0 0 0,4-6 0,0-5 0,1-7-8191</inkml:trace>
  <inkml:trace contextRef="#ctx0" brushRef="#br0" timeOffset="1512.95">4175 235 24575,'-7'22'0,"4"17"0,7 10 0,10 7 0,2-6-8191</inkml:trace>
  <inkml:trace contextRef="#ctx0" brushRef="#br0" timeOffset="3116.25">4492 657 24575,'3'-7'0,"1"-5"0,-1 1 0,1-1 0,-2 0 0,1 0 0,-1-14 0,-1 23 0,-1 1 0,0 0 0,-1-1 0,1 1 0,0 0 0,-1-1 0,1 1 0,-1 0 0,0 0 0,0-1 0,0 1 0,0 0 0,0 0 0,0 0 0,0 0 0,-1 0 0,1 1 0,-1-1 0,1 0 0,-1 1 0,0-1 0,0 1 0,1-1 0,-1 1 0,0 0 0,0 0 0,-1 0 0,1 0 0,0 0 0,0 0 0,0 0 0,-1 1 0,-3-1 0,0 0 0,1 0 0,-1 0 0,0 1 0,0 0 0,0 0 0,0 1 0,0 0 0,0 0 0,0 0 0,1 0 0,-1 1 0,0 0 0,1 0 0,-1 1 0,1 0 0,0 0 0,0 0 0,0 0 0,0 1 0,1 0 0,-1 0 0,1 0 0,0 0 0,0 1 0,1-1 0,-1 1 0,1 0 0,0 0 0,0 1 0,1-1 0,0 0 0,-1 1 0,2 0 0,-1-1 0,1 1 0,-1 10 0,2-12 0,0 0 0,1 0 0,0 0 0,0-1 0,0 1 0,0 0 0,0 0 0,1-1 0,0 1 0,0-1 0,0 1 0,0-1 0,0 0 0,1 0 0,-1 0 0,1 0 0,0 0 0,0-1 0,0 1 0,0-1 0,1 0 0,-1 0 0,0 0 0,1 0 0,0 0 0,-1-1 0,8 2 0,-7-1 0,-1-1 0,1 0 0,-1-1 0,1 1 0,-1 0 0,1-1 0,0 0 0,-1 0 0,1 0 0,-1 0 0,1-1 0,0 1 0,-1-1 0,1 0 0,-1 0 0,0 0 0,1 0 0,-1-1 0,0 0 0,0 1 0,0-1 0,0 0 0,0 0 0,0-1 0,0 1 0,-1-1 0,1 1 0,-1-1 0,0 0 0,4-5 0,-2-1 0,-1-1 0,0 1 0,0 0 0,-1-1 0,0 0 0,-1 0 0,1-16 0,14 52 0,25 32 0,-38-55 0,0 0 0,0 0 0,-1 0 0,2 0 0,-1 0 0,0-1 0,0 1 0,1-1 0,0 0 0,-1 0 0,1 0 0,0-1 0,0 0 0,0 1 0,0-1 0,0 0 0,0-1 0,0 1 0,0-1 0,0 0 0,5 0 0,-4-1 0,0 0 0,0 0 0,-1-1 0,1 0 0,-1 0 0,1 0 0,-1 0 0,0-1 0,0 0 0,0 1 0,0-2 0,0 1 0,-1 0 0,1-1 0,-1 1 0,0-1 0,4-7 0,3-5 0,-2 0 0,0 0 0,-1-1 0,0 0 0,-2 0 0,0 0 0,4-24 0,-2-7 0,1-73 0,-7 80 0,-7-56 0,4 78 0,-1 0 0,-1 0 0,-1 0 0,-1 0 0,-7-18 0,11 33 0,0 1 0,0-1 0,0 0 0,0 1 0,-1 0 0,1-1 0,-1 1 0,-3-3 0,5 6 0,1-1 0,-1 1 0,0-1 0,0 1 0,1 0 0,-1-1 0,0 1 0,0 0 0,1-1 0,-1 1 0,0 0 0,0 0 0,0 0 0,0 0 0,1 0 0,-1 0 0,0 0 0,0 0 0,0 0 0,0 0 0,1 0 0,-1 0 0,0 1 0,0-1 0,0 0 0,1 1 0,-1-1 0,0 0 0,1 1 0,-1-1 0,0 1 0,1 0 0,-1-1 0,0 1 0,1-1 0,-1 1 0,1 0 0,-1-1 0,1 1 0,-1 0 0,1 0 0,0-1 0,-1 1 0,1 1 0,-5 8 0,0 1 0,1 0 0,0 0 0,1 0 0,0 0 0,1 1 0,-2 22 0,2 5 0,3 42 0,1-53 0,1 0 0,2 0 0,1 0 0,1-1 0,1 0 0,13 29 0,-14-38 0,2 0 0,0-1 0,2 0 0,-1 0 0,2-1 0,0-1 0,1 0 0,1-1 0,25 21 0,-35-31 0,1 0 0,0-1 0,0 0 0,1 0 0,-1-1 0,0 1 0,1-1 0,0 0 0,-1-1 0,1 1 0,0-1 0,8 1 0,-11-2 0,1-1 0,-1 1 0,0-1 0,0 1 0,0-1 0,1 0 0,-1 0 0,0 0 0,0 0 0,0-1 0,-1 1 0,1-1 0,0 0 0,0 0 0,-1 0 0,1 0 0,-1 0 0,0-1 0,0 1 0,0-1 0,0 1 0,0-1 0,3-5 0,0-4 0,0 1 0,-1-1 0,0 0 0,-1 0 0,0 0 0,-1-1 0,0 1 0,0-13 0,-1-12 0,-6-52 0,4 143 0,-1-37 0,1 0 0,1 0 0,1 0 0,4 29 0,-4-41 0,1 0 0,-1-1 0,1 1 0,0 0 0,0-1 0,0 1 0,0-1 0,1 0 0,0 0 0,0 0 0,0 0 0,0 0 0,1-1 0,0 1 0,-1-1 0,1 0 0,0 0 0,0 0 0,1-1 0,-1 1 0,8 2 0,-2-2 0,-1 0 0,0 0 0,1-1 0,-1 0 0,1-1 0,-1 0 0,1 0 0,0-1 0,0-1 0,-1 1 0,1-2 0,-1 1 0,1-1 0,-1-1 0,1 1 0,11-7 0,-15 6 0,0 0 0,0-1 0,0 1 0,-1-1 0,0-1 0,0 1 0,0-1 0,0 0 0,0 0 0,-1 0 0,0-1 0,0 1 0,-1-1 0,0 0 0,0 0 0,0 0 0,0-1 0,-1 1 0,0-1 0,-1 1 0,1-1 0,-1 0 0,-1 1 0,1-8 0,-1 12 0,0 1 0,0-1 0,0 1 0,0-1 0,0 0 0,0 1 0,0-1 0,-1 1 0,1-1 0,-1 1 0,1-1 0,-1 1 0,0-1 0,1 1 0,-1-1 0,0 1 0,0 0 0,0-1 0,0 1 0,0 0 0,-3-2 0,4 3 0,0 0 0,-1 0 0,1-1 0,-1 1 0,1 0 0,-1 0 0,1 0 0,0 0 0,-1 0 0,1 0 0,-1 0 0,1 0 0,-1 0 0,1 0 0,-1 0 0,1 0 0,-1 0 0,1 1 0,0-1 0,-1 0 0,1 0 0,-1 0 0,1 1 0,-1-1 0,1 0 0,-1 1 0,0 0 0,0 0 0,0 1 0,0-1 0,0 1 0,0-1 0,0 1 0,0-1 0,1 1 0,-1-1 0,1 1 0,-1 2 0,-2 8 0,0-1 0,2 1 0,-1 0 0,1 0 0,1 0 0,0 0 0,1 0 0,0 0 0,1-1 0,5 20 0,-6-27 0,1 1 0,0 0 0,0-1 0,0 1 0,0-1 0,0 0 0,1 0 0,0 0 0,0 0 0,0 0 0,0 0 0,1-1 0,-1 1 0,1-1 0,0 0 0,0 0 0,0-1 0,1 1 0,-1-1 0,0 0 0,1 0 0,0 0 0,-1-1 0,1 0 0,0 0 0,0 0 0,0 0 0,6-1 0,-7 1 0,-1-2 0,0 1 0,0 0 0,0-1 0,0 1 0,0-1 0,0 0 0,0 0 0,0 0 0,0-1 0,0 1 0,0-1 0,-1 1 0,1-1 0,0 0 0,-1 0 0,3-3 0,-1 1 0,0 0 0,-1-1 0,0 0 0,0 0 0,0 0 0,-1 0 0,1 0 0,-1 0 0,2-7 0,-2 3 0,0 0 0,0 0 0,-1-1 0,0 1 0,-1 0 0,0 0 0,0 0 0,-1-1 0,0 1 0,-1 0 0,-4-16 0,3 21 0,1 0 0,-1-1 0,0 1 0,-1 1 0,1-1 0,-1 1 0,1-1 0,-1 1 0,0 0 0,0 0 0,-1 0 0,1 1 0,0 0 0,-1 0 0,0 0 0,1 0 0,-1 1 0,0-1 0,0 1 0,-6 0 0,6 0 0,1 0 0,-1 0 0,1 1 0,-1 0 0,1 0 0,-1 0 0,1 0 0,-1 1 0,1-1 0,0 1 0,-1 0 0,1 1 0,0-1 0,0 1 0,-1 0 0,1 0 0,1 0 0,-1 0 0,0 1 0,0 0 0,1 0 0,-6 5 0,8-6 0,0-1 0,0 0 0,0 1 0,0-1 0,0 1 0,0-1 0,0 1 0,1-1 0,-1 1 0,0 0 0,1-1 0,0 1 0,-1 0 0,1 0 0,0-1 0,0 1 0,0 0 0,0-1 0,0 1 0,0 0 0,1 0 0,-1-1 0,1 1 0,-1 0 0,1-1 0,-1 1 0,1-1 0,0 1 0,0-1 0,0 1 0,0-1 0,0 1 0,0-1 0,0 0 0,0 0 0,1 1 0,-1-1 0,0 0 0,1 0 0,-1 0 0,1 0 0,-1-1 0,1 1 0,3 1 0,4 2 0,0-1 0,0 0 0,1 0 0,-1-1 0,1 0 0,16 0 0,-8-1 0,-1-1 0,1-1 0,-1 0 0,1-2 0,20-5 0,-32 7 0,1-1 0,-1 0 0,-1 0 0,1-1 0,0 1 0,0-1 0,-1-1 0,0 1 0,0-1 0,0 0 0,0 0 0,0 0 0,-1-1 0,0 0 0,0 1 0,0-2 0,5-8 0,-9 14 0,0 1 0,0-1 0,0 0 0,0 0 0,0 0 0,0 0 0,0 0 0,0 0 0,0 0 0,1 1 0,-1-1 0,0 0 0,0 0 0,0 0 0,0 0 0,0 0 0,0 0 0,0 0 0,0 0 0,1 0 0,-1 0 0,0 0 0,0 0 0,0 0 0,0 0 0,0 0 0,0 0 0,0 0 0,1 0 0,-1 0 0,0 0 0,0 0 0,0 0 0,0 0 0,0 0 0,0 0 0,1 0 0,-1 0 0,0 0 0,0 0 0,0 0 0,0 0 0,0 0 0,0 0 0,0 0 0,1 0 0,-1 0 0,0 0 0,0 0 0,0-1 0,0 1 0,0 0 0,0 0 0,0 0 0,2 24 0,-3 47 0,0-53 0,1-12 0,0 9 0,0-1 0,4 29 0,-4-40 0,1 0 0,-1 0 0,1 0 0,0 0 0,0 0 0,0 0 0,0 0 0,1 0 0,-1-1 0,1 1 0,0 0 0,0-1 0,0 0 0,0 1 0,0-1 0,0 0 0,0 0 0,1 0 0,-1 0 0,5 2 0,-5-3 0,-1-1 0,1 1 0,-1-1 0,1 0 0,0 1 0,-1-1 0,1 0 0,-1 0 0,1 0 0,0 0 0,-1 0 0,1 0 0,0-1 0,-1 1 0,1 0 0,0-1 0,-1 1 0,1-1 0,1-1 0,0 0 0,1 0 0,-1-1 0,1 1 0,-1-1 0,0 0 0,0 0 0,3-5 0,3-4 0,-1 0 0,-1-1 0,8-17 0,8-38 0,-18 49 0,2 1 0,8-20 0,-14 37 0,-1 0 0,0 1 0,0-1 0,0 1 0,1-1 0,-1 1 0,0-1 0,0 0 0,1 1 0,-1-1 0,1 1 0,-1 0 0,0-1 0,1 1 0,-1-1 0,1 1 0,-1 0 0,1-1 0,-1 1 0,1 0 0,-1-1 0,1 1 0,-1 0 0,1 0 0,0 0 0,-1-1 0,1 1 0,-1 0 0,2 0 0,-1 1 0,0-1 0,0 1 0,0-1 0,-1 1 0,1 0 0,0 0 0,0-1 0,-1 1 0,1 0 0,-1 0 0,1 0 0,-1 0 0,1 0 0,-1 0 0,1 1 0,12 45 0,-12-44 0,3 13-136,0 1-1,-2 0 1,0 0-1,-1 0 1,0 0-1,-1 0 1,-1 0-1,-1 0 0,-4 17 1,-6 0-6690</inkml:trace>
  <inkml:trace contextRef="#ctx0" brushRef="#br0" timeOffset="3489.18">4556 275 24575,'25'-11'0,"19"-3"0,10 0 0,2 3 0,3 3 0,-2 3 0,-7 3 0,-4 1 0,-7 1 0,-6 0 0,-9 1-8191</inkml:trace>
  <inkml:trace contextRef="#ctx0" brushRef="#br0" timeOffset="3877.18">5105 149 24575,'0'0'0,"0"-1"0,0 0 0,0 0 0,0 0 0,0 0 0,0 1 0,0-1 0,0 0 0,0 0 0,0 0 0,-1 1 0,1-1 0,0 0 0,0 0 0,-1 1 0,1-1 0,-1 0 0,1 1 0,-1-1 0,0-1 0,1 2 0,-1 0 0,1 0 0,0 0 0,-1 0 0,1 0 0,0 0 0,-1 0 0,1 0 0,0 1 0,-1-1 0,1 0 0,0 0 0,-1 0 0,1 0 0,0 0 0,-1 0 0,1 1 0,0-1 0,0 0 0,-1 0 0,1 0 0,0 1 0,0-1 0,-1 0 0,1 1 0,0-1 0,0 0 0,0 0 0,-1 1 0,1 0 0,-1 0 0,1 0 0,-1 0 0,1 0 0,-1 0 0,1 0 0,0 1 0,-1-1 0,1 0 0,0 0 0,0 1 0,0-1 0,0 0 0,0 0 0,0 1 0,0-1 0,0 0 0,1 0 0,-1 0 0,0 1 0,1-1 0,-1 0 0,1 0 0,-1 0 0,1 0 0,0 0 0,-1 0 0,1 0 0,0 0 0,0 0 0,1 1 0,0 0 0,1-1 0,-1 1 0,1-1 0,-1 0 0,1 0 0,0 0 0,0 0 0,-1 0 0,1-1 0,0 1 0,0-1 0,0 0 0,0 0 0,0 0 0,-1 0 0,1 0 0,0-1 0,0 1 0,0-1 0,4-1 0,-5 1 0,0 1 0,0-1 0,0 0 0,1 0 0,-1 0 0,0 0 0,0 0 0,0-1 0,-1 1 0,1 0 0,0-1 0,0 0 0,-1 1 0,1-1 0,-1 0 0,0 0 0,1 0 0,-1 0 0,0 0 0,0 0 0,0 0 0,0 0 0,0 0 0,-1 0 0,1-5 0,-1 6 4,0-1-1,0 1 0,0-1 0,0 1 1,0-1-1,-1 1 0,1-1 1,-1 1-1,1-1 0,-1 1 0,1 0 1,-1-1-1,0 1 0,0 0 1,0 0-1,0 0 0,0-1 0,0 1 1,0 0-1,0 0 0,0 0 1,0 0-1,-1 1 0,1-1 1,0 0-1,0 0 0,-1 1 0,1-1 1,-1 1-1,1-1 0,-1 1 1,1 0-1,-3-1 0,-2 0-188,1 1 1,-1-1-1,0 1 1,0 0-1,0 1 0,1-1 1,-9 3-1,-20 7-6641</inkml:trace>
  <inkml:trace contextRef="#ctx0" brushRef="#br0" timeOffset="4282.96">6544 529 24575,'-4'7'0,"0"3"-8191</inkml:trace>
</inkml:ink>
</file>

<file path=word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2:50:53.3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3 499 24575,'-22'-7'0,"1"-3"0,10-2 0,19 0 0,22 2 0,20 3 0,12 6 0,4 7 0,-7 10 0,-9 5 0,-14 0-8191</inkml:trace>
  <inkml:trace contextRef="#ctx0" brushRef="#br0" timeOffset="1">0 691 24575,'36'-11'0,"26"-4"0,17 2 0,-4 1-8191</inkml:trace>
  <inkml:trace contextRef="#ctx0" brushRef="#br0" timeOffset="372.91">824 394 24575,'4'-7'0,"1"4"0,-1 18 0,4 24 0,3 24 0,0 26 0,2 20 0,1 16 0,3 6 0,2-2 0,-2-9 0,0-13 0,-4-18 0,-4-24-8191</inkml:trace>
  <inkml:trace contextRef="#ctx0" brushRef="#br0" timeOffset="720.79">803 436 24575,'0'-8'0,"0"0"0,1 0 0,0 0 0,1 0 0,0 0 0,0 1 0,0-1 0,1 1 0,0-1 0,0 1 0,1 0 0,7-11 0,-8 14 0,1 1 0,-1-1 0,0 0 0,1 1 0,0 0 0,0 0 0,0 0 0,0 0 0,0 1 0,1-1 0,-1 1 0,1 0 0,0 1 0,-1-1 0,1 1 0,0 0 0,0 0 0,0 0 0,0 1 0,0 0 0,6 0 0,1 1 0,0 1 0,-1 1 0,1 0 0,-1 1 0,0 0 0,0 0 0,0 1 0,0 1 0,-1 0 0,0 0 0,0 1 0,-1 0 0,15 15 0,-14-13 0,0 1 0,-1 1 0,-1-1 0,0 2 0,0-1 0,-1 1 0,0 0 0,-1 0 0,-1 1 0,0-1 0,6 24 0,-10-32 0,0 1 0,-1-1 0,1 1 0,-1 0 0,0 0 0,0-1 0,-1 1 0,0 0 0,1-1 0,-1 1 0,-1-1 0,1 1 0,-1-1 0,0 1 0,-4 6 0,3-5 0,-1-1 0,-1 0 0,1 0 0,-1-1 0,1 1 0,-2-1 0,1 0 0,0 0 0,-1-1 0,-6 4 0,-7 1 0,0 0 0,0-2 0,-1 0 0,0-1 0,0-1 0,-23 1 0,31-3 0,0-1 0,-1 0 0,1-1 0,-1-1 0,-19-2 0,32 3 2,-1 0 0,0 0 0,0 0 0,0 0-1,0 0 1,1-1 0,-1 1 0,0 0 0,0 0-1,1-1 1,-1 1 0,0 0 0,0-1 0,1 1 0,-1-1-1,0 1 1,1-1 0,-1 1 0,0-1 0,1 1-1,-1-1 1,1 1 0,-1-1 0,1 0 0,-1 0-1,1 1 1,0-1 0,-1 0 0,1 0 0,0 1 0,-1-1-1,1 0 1,0 0 0,0 1 0,0-1 0,0 0-1,0 0 1,0 0 0,0 0 0,0 1 0,0-1 0,0 0-1,0 0 1,1-1 0,1-1-147,0 0 1,0 0-1,0 0 0,0 1 0,0-1 1,1 1-1,-1-1 0,1 1 1,3-2-1,26-18-6681</inkml:trace>
  <inkml:trace contextRef="#ctx0" brushRef="#br0" timeOffset="6711.33">1439 477 24575,'0'-1'0,"-1"0"0,1 0 0,0-1 0,-1 1 0,1 0 0,-1 0 0,0 0 0,1 0 0,-1 0 0,0 0 0,0 0 0,1 0 0,-1 0 0,0 0 0,0 0 0,0 0 0,-2-1 0,3 2 0,-1 0 0,0 0 0,1 0 0,-1 0 0,0 0 0,1 0 0,-1 0 0,0 0 0,1 0 0,-1 0 0,1 0 0,-1 1 0,0-1 0,1 0 0,-1 0 0,0 1 0,1-1 0,-1 0 0,1 1 0,-1-1 0,1 0 0,-1 1 0,0 0 0,-2 2 0,0 0 0,1 0 0,0 0 0,-1 1 0,1-1 0,0 1 0,0 0 0,1-1 0,-2 6 0,0-1 0,1 0 0,0 0 0,1 1 0,-1-1 0,2 0 0,-1 1 0,1-1 0,1 10 0,-1-16 0,1 0 0,-1 0 0,1 0 0,0 1 0,-1-1 0,1 0 0,0 0 0,0 0 0,0 0 0,0-1 0,1 1 0,-1 0 0,0 0 0,1-1 0,-1 1 0,1-1 0,0 1 0,-1-1 0,1 0 0,0 1 0,0-1 0,0 0 0,0 0 0,0-1 0,0 1 0,0 0 0,0-1 0,0 1 0,0-1 0,1 1 0,-1-1 0,0 0 0,0 0 0,0 0 0,3-1 0,-3 1 0,0 0 0,0 0 0,0 0 0,0-1 0,0 1 0,0-1 0,0 1 0,0-1 0,0 0 0,-1 0 0,1 0 0,0 0 0,0 0 0,-1 0 0,1 0 0,-1 0 0,1-1 0,-1 1 0,1-1 0,-1 1 0,0-1 0,0 1 0,0-1 0,0 0 0,0 0 0,0 1 0,0-1 0,-1 0 0,1 0 0,-1 0 0,1 0 0,-1 0 0,0 0 0,1 0 0,-1 0 0,0 0 0,-1-4 0,1-1 0,-1 0 0,0 0 0,0-1 0,-1 1 0,0 0 0,0 0 0,-1 1 0,1-1 0,-6-8 0,2 7 0,-1 0 0,0 0 0,0 0 0,-1 1 0,0 1 0,0-1 0,-1 1 0,1 0 0,-1 1 0,-1 0 0,-15-6 0,24 9 0,10 0 0,13 2 0,119 0 0,-140 0 0,1 1 0,-1-1 0,1 0 0,-1 1 0,1-1 0,-1 1 0,1-1 0,-1 1 0,0 0 0,1 0 0,-1 0 0,0-1 0,1 1 0,-1 1 0,0-1 0,0 0 0,0 0 0,0 0 0,0 0 0,0 1 0,0-1 0,-1 0 0,1 1 0,0-1 0,-1 1 0,1-1 0,-1 1 0,0-1 0,1 1 0,-1 1 0,1 7 0,0 0 0,-1 0 0,0-1 0,-2 11 0,1 5 0,1-20 0,0 0 0,1 0 0,0 0 0,0 0 0,0 0 0,0-1 0,1 1 0,0 0 0,0 0 0,0-1 0,1 0 0,-1 1 0,1-1 0,0 0 0,0 0 0,5 4 0,-5-5 0,0-1 0,-1 0 0,2 0 0,-1 0 0,0 0 0,0 0 0,1-1 0,-1 1 0,1-1 0,-1 0 0,1 0 0,-1-1 0,1 1 0,0-1 0,-1 1 0,1-1 0,0 0 0,-1 0 0,1-1 0,0 1 0,-1-1 0,8-2 0,-9 2 0,1 0 0,0 0 0,0-1 0,-1 1 0,1-1 0,-1 0 0,0 1 0,1-1 0,-1 0 0,0 0 0,0-1 0,0 1 0,0 0 0,-1-1 0,1 1 0,-1-1 0,1 1 0,-1-1 0,0 0 0,0 1 0,0-1 0,0 0 0,-1 0 0,1 0 0,-1 0 0,1 0 0,-1 0 0,0 0 0,0 0 0,-1 0 0,0-5 0,-1-2 0,0 0 0,0 0 0,-1 0 0,0 0 0,-1 1 0,0-1 0,0 1 0,-7-10 0,0 5 0,0 0 0,-1 1 0,0 0 0,-1 1 0,-1 0 0,-17-11 0,30 22 0,0 0 0,-1 0 0,1 0 0,0 0 0,0 0 0,0 0 0,0 0 0,0 0 0,0 0 0,0-1 0,0 1 0,1 0 0,-2-2 0,2 2 0,0 1 0,0-1 0,0 1 0,0 0 0,0-1 0,0 1 0,0-1 0,0 1 0,0-1 0,0 1 0,1-1 0,-1 1 0,0 0 0,0-1 0,0 1 0,0-1 0,1 1 0,-1 0 0,0-1 0,1 1 0,-1-1 0,0 1 0,1 0 0,-1 0 0,0-1 0,1 1 0,0-1 0,3-1 0,1 0 0,0 0 0,0 0 0,0 1 0,10-2 0,0 0 0,15-7-1365,-3 0-5461</inkml:trace>
  <inkml:trace contextRef="#ctx0" brushRef="#br0" timeOffset="7236.21">1905 96 24575,'0'-7'0,"0"1"0,0 9 0,0 15 0,0 11 0,4 12 0,0 5 0,4 7 0,4 1 0,0 2 0,2-1 0,-2-7 0,-3-3 0,1-11 0,-1-6 0,0-9 0,0-7-8191</inkml:trace>
  <inkml:trace contextRef="#ctx0" brushRef="#br0" timeOffset="7970.98">2158 371 24575,'0'6'0,"1"1"0,-1-1 0,1 0 0,1 0 0,-1 0 0,1-1 0,0 1 0,0 0 0,6 9 0,-7-12 0,0-1 0,1 0 0,-1 0 0,1 0 0,-1 0 0,1 0 0,0 0 0,0 0 0,0-1 0,0 1 0,0-1 0,0 1 0,0-1 0,1 0 0,-1 0 0,0 0 0,1 0 0,-1 0 0,1-1 0,-1 1 0,1-1 0,-1 1 0,1-1 0,-1 0 0,5 0 0,-5-1 0,0 1 0,-1-1 0,1 1 0,0-1 0,-1 0 0,1 1 0,-1-1 0,1 0 0,-1 0 0,1 0 0,-1 0 0,0-1 0,0 1 0,1 0 0,-1 0 0,0-1 0,0 1 0,0-1 0,-1 1 0,1-1 0,0 1 0,0-1 0,-1 0 0,1 1 0,-1-1 0,1 0 0,-1 1 0,0-1 0,0 0 0,0 1 0,0-1 0,0 0 0,0 0 0,0 1 0,-1-3 0,1 0 0,0 1 0,-1-1 0,0 0 0,1 0 0,-1 1 0,-1-1 0,1 1 0,0-1 0,-1 1 0,0-1 0,0 1 0,0 0 0,0 0 0,0 0 0,-4-4 0,3 5 0,1 0 0,-1 0 0,0 1 0,0-1 0,0 1 0,0-1 0,0 1 0,0 0 0,0 0 0,0 0 0,-1 1 0,1-1 0,0 1 0,-1 0 0,1 0 0,0 0 0,0 0 0,-7 1 0,8 0 0,0 0 0,-1 0 0,1 0 0,0 0 0,0 0 0,0 1 0,0-1 0,0 1 0,0-1 0,0 1 0,0 0 0,1 0 0,-1-1 0,1 1 0,-1 0 0,1 1 0,0-1 0,0 0 0,0 0 0,0 0 0,0 1 0,0-1 0,1 1 0,-1-1 0,0 4 0,1-1 0,-1 1 0,1-1 0,0 0 0,0 1 0,0-1 0,1 0 0,-1 0 0,1 1 0,1-1 0,-1 0 0,1 0 0,0 0 0,0 0 0,0-1 0,5 8 0,-2-6 0,0 0 0,0 0 0,1 0 0,0 0 0,0-1 0,0 0 0,1-1 0,-1 1 0,12 5 0,-4-4 0,0 0 0,1-1 0,0 0 0,0-1 0,0 0 0,0-2 0,1 0 0,-1 0 0,1-2 0,19-1 0,-25 0 0,1-1 0,-1 0 0,0-1 0,0 0 0,0-1 0,0 0 0,-1 0 0,0-1 0,1 0 0,14-12 0,-18 12 0,0-1 0,0 1 0,0-1 0,-1 0 0,0 0 0,0 0 0,-1-1 0,1 0 0,-1 0 0,-1 0 0,1 0 0,-1-1 0,-1 1 0,4-14 0,-6 19 0,0 1 0,1-1 0,-1 0 0,0 0 0,0 1 0,0-1 0,0 0 0,0 0 0,-1 1 0,1-1 0,0 0 0,-1 1 0,1-1 0,-1 0 0,0 1 0,1-1 0,-1 0 0,0 1 0,0 0 0,0-1 0,0 1 0,-2-2 0,1 1 0,0 1 0,-1-1 0,1 1 0,0 0 0,-1-1 0,0 1 0,1 0 0,-1 1 0,1-1 0,-1 0 0,0 1 0,-5-1 0,2 1 0,0 0 0,0 0 0,0 0 0,-1 1 0,1 0 0,0 0 0,1 1 0,-1 0 0,0 0 0,0 0 0,1 0 0,-7 5 0,8-3 0,0 0 0,0 0 0,0 0 0,1 1 0,-1-1 0,1 1 0,1 0 0,-1 0 0,1 0 0,-1 1 0,1-1 0,1 0 0,-1 1 0,1-1 0,0 1 0,0 7 0,0-10 0,1 0 0,0 0 0,0 0 0,0 1 0,0-1 0,0 0 0,1 0 0,-1 0 0,1 0 0,0 0 0,0 0 0,0 0 0,0 0 0,0 0 0,1-1 0,-1 1 0,1 0 0,0-1 0,0 1 0,0-1 0,0 0 0,0 0 0,1 1 0,-1-1 0,0-1 0,1 1 0,0 0 0,-1-1 0,1 1 0,3 0 0,-1 0 0,-1-1 0,1 0 0,-1 0 0,1 0 0,0 0 0,-1-1 0,1 0 0,0 0 0,-1 0 0,1-1 0,0 0 0,-1 0 0,1 0 0,-1 0 0,1 0 0,-1-1 0,0 0 0,1 0 0,-1 0 0,0-1 0,0 1 0,4-5 0,-2 1 0,-1 1 0,1-2 0,-1 1 0,-1-1 0,1 0 0,-1 0 0,0 0 0,-1 0 0,0-1 0,0 1 0,0-1 0,1-10 0,3-17 0,-2-1 0,-2 0 0,-1 0 0,-1 0 0,-3 0 0,0 1 0,-3-1 0,-17-69 0,22 105 0,-1-4 0,0-1 0,0 1 0,0 0 0,-1 0 0,0 0 0,0 0 0,0 0 0,0 0 0,-5-6 0,6 10 0,1 0 0,0 0 0,0 0 0,-1-1 0,1 1 0,0 0 0,-1 0 0,1 0 0,0 0 0,0 0 0,-1 0 0,1 0 0,0 0 0,-1 0 0,1 0 0,0 0 0,0 0 0,-1 0 0,1 0 0,0 0 0,-1 0 0,1 0 0,0 1 0,0-1 0,-1 0 0,1 0 0,0 0 0,0 0 0,-1 1 0,1-1 0,0 0 0,0 0 0,0 0 0,-1 1 0,1-1 0,0 0 0,0 0 0,0 1 0,0-1 0,0 0 0,-1 0 0,1 1 0,0-1 0,0 0 0,0 1 0,0-1 0,0 0 0,0 0 0,0 1 0,0 0 0,-3 18 0,2 9 0,1 0 0,1 0 0,2 0 0,7 33 0,33 112 0,-35-145 0,88 258-1365,-66-208-5461</inkml:trace>
  <inkml:trace contextRef="#ctx0" brushRef="#br0" timeOffset="8982.79">3196 328 24575,'61'-64'0,"-41"44"0,35-44 0,-51 54 0,-12 12 0,-17 15 0,15-8 0,0 1 0,1 0 0,0 0 0,1 1 0,0 0 0,0 0 0,1 1 0,-10 23 0,14-29 0,1 0 0,0 0 0,0 0 0,1 1 0,0-1 0,0 0 0,0 1 0,1-1 0,0 0 0,0 1 0,1-1 0,-1 0 0,1 1 0,1-1 0,-1 0 0,1 0 0,0 0 0,1 0 0,-1 0 0,1-1 0,5 8 0,2-1 0,0-1 0,1 0 0,0 0 0,1-1 0,25 16 0,8 7 0,-44-32 0,1 0 0,0 0 0,-1 0 0,1 1 0,-1-1 0,0 0 0,1 1 0,-1-1 0,0 1 0,0-1 0,0 1 0,0 0 0,0-1 0,0 1 0,-1 0 0,1 0 0,0 0 0,0 3 0,-2-4 0,1 0 0,0 0 0,-1 0 0,1 0 0,-1 0 0,1 0 0,-1 0 0,0 0 0,1 0 0,-1 0 0,0 0 0,1 0 0,-1-1 0,0 1 0,0 0 0,0-1 0,0 1 0,0 0 0,0-1 0,0 0 0,0 1 0,0-1 0,-1 1 0,-9 2 0,-1 0 0,1-1 0,-1 0 0,-17 0 0,-107-2 0,134 0 0,1 0 0,-1 0 0,1 0 0,-1 0 0,1 0 0,-1-1 0,1 1 0,-1 0 0,1-1 0,-1 0 0,1 1 0,-1-1 0,1 0 0,-2-1 0,3 2 0,-1-1 0,1 1 0,0 0 0,0-1 0,0 1 0,0-1 0,0 1 0,0 0 0,0-1 0,0 1 0,0-1 0,0 1 0,0-1 0,0 1 0,0 0 0,0-1 0,1 1 0,-1-1 0,0 1 0,0 0 0,0-1 0,0 1 0,1 0 0,-1-1 0,0 1 0,0 0 0,1-1 0,-1 1 0,0 0 0,1 0 0,-1-1 0,1 1 0,5-5 0,0 1 0,0 0 0,0 1 0,14-6 0,30-10-1365,3 1-5461</inkml:trace>
</inkml:ink>
</file>

<file path=word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2:50:51.92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14 117 24575,'1'-8'0,"1"0"0,-2 0 0,1 0 0,-1 0 0,0-1 0,-2-9 0,1 16 0,1 0 0,-1-1 0,0 1 0,0-1 0,1 1 0,-1 0 0,-1 0 0,1 0 0,0 0 0,-1 0 0,1 0 0,-1 0 0,1 0 0,-1 0 0,0 0 0,0 1 0,0-1 0,0 1 0,0 0 0,0-1 0,0 1 0,0 0 0,0 0 0,-5-1 0,-1 1 0,-1 0 0,1 0 0,0 1 0,0 0 0,-1 0 0,1 1 0,0 0 0,0 0 0,0 1 0,0 0 0,0 1 0,-12 5 0,0 1 0,0 1 0,1 1 0,-28 20 0,40-26 0,0 0 0,0 1 0,1 0 0,-1 0 0,2 1 0,-1 0 0,-9 15 0,14-20 0,0 1 0,-1-1 0,1 1 0,0-1 0,1 1 0,-1 0 0,0 0 0,1-1 0,-1 1 0,1 0 0,0 0 0,0 0 0,0 0 0,0-1 0,1 1 0,-1 0 0,1 0 0,-1-1 0,1 1 0,0 0 0,0-1 0,0 1 0,1 0 0,-1-1 0,1 0 0,-1 1 0,1-1 0,3 3 0,12 11 0,0-1 0,1-1 0,1 0 0,0-2 0,24 12 0,-25-15 0,-1 1 0,0 1 0,0 0 0,-1 1 0,-1 0 0,0 2 0,18 20 0,-31-32 0,-1 0 0,1 0 0,0 1 0,-1-1 0,0 1 0,0-1 0,1 1 0,-1 0 0,-1-1 0,1 1 0,0 0 0,-1 0 0,1 5 0,-1-7 0,-1 1 0,1 0 0,0-1 0,-1 1 0,0 0 0,1-1 0,-1 1 0,0-1 0,0 1 0,0-1 0,0 1 0,0-1 0,0 0 0,0 0 0,0 1 0,0-1 0,-1 0 0,1 0 0,0 0 0,-1 0 0,1 0 0,-1-1 0,1 1 0,-3 0 0,-9 4 0,0-1 0,-1 0 0,0-1 0,1 0 0,-1-2 0,0 1 0,0-2 0,-27-1 0,3-3 0,0-2 0,-38-10 0,49 9 0,-37-14 0,58 19 0,0 0 0,0-1 0,1 0 0,-1 0 0,1 0 0,0-1 0,0 1 0,0-1 0,0-1 0,1 1 0,0-1 0,-7-7 0,11 11 0,-1 0 0,1 0 0,0 0 0,-1 1 0,1-1 0,0 0 0,-1 0 0,1 0 0,0 0 0,0 0 0,0 1 0,0-1 0,0 0 0,0 0 0,0 0 0,0 0 0,0 0 0,0 0 0,1 1 0,-1-1 0,0 0 0,0 0 0,1 0 0,-1 0 0,1 1 0,-1-1 0,1 0 0,-1 0 0,1 1 0,-1-1 0,1 0 0,0 1 0,-1-1 0,1 1 0,0-1 0,-1 1 0,1-1 0,0 1 0,0-1 0,0 1 0,0-1 0,39-10 0,7 6-1365,1 2-5461</inkml:trace>
  <inkml:trace contextRef="#ctx0" brushRef="#br0" timeOffset="442.31">683 264 24575,'-1'0'0,"0"-1"0,0 0 0,0 0 0,0 1 0,0-1 0,0 0 0,0 1 0,-1 0 0,1-1 0,0 1 0,0-1 0,-1 1 0,1 0 0,0 0 0,0 0 0,-1 0 0,1 0 0,-2 0 0,2 1 0,0-1 0,1 0 0,-1 1 0,0-1 0,1 1 0,-1-1 0,1 1 0,-1 0 0,1-1 0,-1 1 0,1 0 0,-1-1 0,1 1 0,0 0 0,-1-1 0,1 1 0,0 0 0,-1 0 0,1 0 0,0-1 0,0 2 0,-1 7 0,1-1 0,0 1 0,0-1 0,3 13 0,-3-19 0,79 743 0,-76-699 0,-2-25 0,0 0 0,2 0 0,0-1 0,11 38 0,-8-52-22,-3-14 73,0-16-1445,-1-6-5432</inkml:trace>
  <inkml:trace contextRef="#ctx0" brushRef="#br0" timeOffset="1072.37">704 350 24575,'-5'-9'0,"-22"-44"0,26 51 0,0-1 0,0 0 0,0 0 0,0 0 0,0 0 0,1 0 0,-1 0 0,1 0 0,0 0 0,0 0 0,0 0 0,1 0 0,-1 0 0,1 0 0,0-5 0,0 8 0,0-1 0,-1 0 0,1 0 0,-1 0 0,1 0 0,0 0 0,0 0 0,0 1 0,-1-1 0,1 0 0,0 1 0,0-1 0,0 1 0,0-1 0,0 1 0,0-1 0,0 1 0,0 0 0,0-1 0,0 1 0,0 0 0,1 0 0,-1 0 0,0 0 0,0 0 0,0 0 0,0 0 0,0 0 0,0 0 0,0 0 0,0 1 0,2 0 0,34 15 0,-27-10 0,0 1 0,0 1 0,0-1 0,-1 2 0,-1-1 0,1 1 0,9 13 0,-15-17 0,1 0 0,-1 0 0,1 1 0,-2-1 0,1 1 0,0 0 0,-1 0 0,0 0 0,-1 0 0,1 0 0,-1 0 0,0 0 0,-1 0 0,0 1 0,0-1 0,0 7 0,-2-9 0,1 0 0,0 0 0,-1-1 0,0 1 0,0 0 0,0-1 0,0 0 0,-1 1 0,1-1 0,-1 0 0,0 0 0,0-1 0,0 1 0,0-1 0,-1 1 0,1-1 0,0 0 0,-1 0 0,-4 1 0,3 0 0,0-1 0,0 0 0,-1 0 0,1 0 0,-1-1 0,1 0 0,-1 0 0,0 0 0,0 0 0,1-1 0,-1 0 0,-10-2 0,3-5-1365,5-3-5461</inkml:trace>
</inkml:ink>
</file>

<file path=word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3:27:53.61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 276 24575,'-1'0'0,"0"-1"0,1 0 0,-1 0 0,0 1 0,1-1 0,-1 0 0,1 0 0,-1 0 0,1 0 0,-1 0 0,1 1 0,0-1 0,-1 0 0,1 0 0,0 0 0,0 0 0,-1 0 0,1 0 0,0 0 0,0-1 0,0 1 0,0 0 0,1 0 0,-1 0 0,1-1 0,0 0 0,0-1 0,0 1 0,0 0 0,1 0 0,-1 1 0,1-1 0,-1 0 0,1 0 0,0 1 0,3-3 0,5-3 0,0 1 0,0 1 0,17-7 0,38-11 0,-38 13 0,48-21 0,-45 17 0,0 2 0,41-11 0,8-3 0,-49 17 0,1 2 0,0 0 0,35-2 0,-55 8 0,50-4 0,-36 3 0,46-8 0,-16 3-1365,-38 6-5461</inkml:trace>
</inkml:ink>
</file>

<file path=word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06:44.75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44 130 24575,'-4'-6'0,"-1"-1"0,0 1 0,0 0 0,0 0 0,-1 0 0,0 1 0,0 0 0,0 0 0,-1 0 0,0 1 0,-13-6 0,9 6 0,1 0 0,-1 2 0,0-1 0,0 1 0,0 1 0,-1 0 0,-20 1 0,6 1 0,19 0 0,18 0 0,115 0 0,147-19 0,-269 18 0,2 0 0,0-1 0,0 0 0,0 0 0,0-1 0,0 1 0,8-5 0,-14 6 0,0 0 0,0 0 0,0 0 0,0 0 0,0 0 0,1 0 0,-1 0 0,0-1 0,0 1 0,0 0 0,0 0 0,0 0 0,0 0 0,0 0 0,0-1 0,0 1 0,0 0 0,0 0 0,0 0 0,0 0 0,0 0 0,0-1 0,0 1 0,0 0 0,0 0 0,0 0 0,0 0 0,0-1 0,0 1 0,0 0 0,0 0 0,0 0 0,0 0 0,0 0 0,0-1 0,0 1 0,0 0 0,-1 0 0,1 0 0,0 0 0,0 0 0,0 0 0,0 0 0,0-1 0,0 1 0,-1 0 0,1 0 0,0 0 0,0 0 0,0 0 0,0 0 0,0 0 0,-1 0 0,1 0 0,0 0 0,0 0 0,0 0 0,0 0 0,-1 0 0,1 0 0,0 0 0,0 0 0,0 0 0,0 0 0,0 0 0,-1 0 0,-13-3 0,-71-3 0,-117 6 0,93 2 0,-61-2 0,709 0-1365,-520 0-5461</inkml:trace>
</inkml:ink>
</file>

<file path=word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06:08.7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 361 24575,'0'0'0,"1"-1"0,-1 1 0,1-1 0,-1 1 0,1-1 0,-1 0 0,0 1 0,0-1 0,1 0 0,-1 1 0,0-1 0,0 0 0,0 1 0,0-1 0,1 0 0,-1 0 0,0 1 0,0-1 0,0 0 0,-1 1 0,1-1 0,0 0 0,0 1 0,0-1 0,0 0 0,-1 1 0,1-1 0,0 0 0,-1 1 0,1-1 0,0 1 0,-1-1 0,1 0 0,-1 1 0,1-1 0,-1 1 0,1-1 0,-1 1 0,0 0 0,0-1 0,-6-10 0,8 10 0,0 0 0,-1 0 0,1 1 0,0-1 0,0 0 0,-1 1 0,1-1 0,0 1 0,0-1 0,0 1 0,0-1 0,0 1 0,0 0 0,-1-1 0,1 1 0,0 0 0,0 0 0,0-1 0,2 1 0,49-8 0,88-5 0,-62 8 0,421-28 0,-498 33 0,106-11 0,-99 8 0,-19-1 0,-20 1 0,-88 1-1365,84 2-5461</inkml:trace>
  <inkml:trace contextRef="#ctx0" brushRef="#br0" timeOffset="392.75">602 85 24575,'-7'-21'0,"-6"-12"0,-1 8 0,2 19 0,3 24 0,7 25 0,7 22 0,6 21 0,2 19 0,-2 12 0,-6 9 0,-11-4 0,-5-22-8191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11:54.16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4'4'0</inkml:trace>
</inkml:ink>
</file>

<file path=word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05:59.12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3 109 24575,'-7'-10'0,"5"-8"0,9-1 0,12 0 0,12 3 0,13 4 0,13 4 0,7 4 0,4 2 0,-6 2 0,-7 0 0,-12 4 0,-17 2 0,-24 3 0,-13 0-8191</inkml:trace>
  <inkml:trace contextRef="#ctx0" brushRef="#br0" timeOffset="389.61">0 89 24575,'18'-7'0,"0"0"0,1 0 0,0 2 0,0 0 0,0 2 0,0 0 0,1 1 0,0 0 0,35 4 0,-46-1 0,1 1 0,-1 0 0,0 0 0,0 1 0,0 0 0,0 0 0,-1 1 0,1 1 0,-1-1 0,0 1 0,0 1 0,-1 0 0,1 0 0,-1 0 0,-1 1 0,1-1 0,-1 2 0,0-1 0,-1 1 0,0 0 0,0 0 0,4 11 0,0 3 0,-1 1 0,-1 0 0,-1 0 0,-1 1 0,-1-1 0,-1 1 0,-1 0 0,-2 0 0,0 0 0,-1 0 0,-5 25 0,-2-2 0,-2 1 0,-2-2 0,-3 0 0,-30 68 0,11-47 0,-75 109 0,40-71 0,65-100 0,1 0 0,0 0 0,0 0 0,1 0 0,-1 0 0,-2 9 0,5-13 0,0 0 0,0 0 0,0 0 0,0 0 0,0 0 0,0 0 0,0 1 0,0-1 0,0 0 0,0 0 0,0 0 0,1 0 0,-1 0 0,0 0 0,1 0 0,-1 0 0,1 0 0,-1 0 0,1 0 0,-1-1 0,1 1 0,0 0 0,-1 0 0,1 0 0,0-1 0,0 1 0,0 0 0,0-1 0,-1 1 0,1-1 0,0 1 0,0-1 0,0 1 0,0-1 0,2 1 0,13 3 0,-1-1 0,1 0 0,0-1 0,1-1 0,-1 0 0,27-4 0,-5 2 0,289-16-739,-296 14 113,37-1-6200</inkml:trace>
  <inkml:trace contextRef="#ctx0" brushRef="#br0" timeOffset="780.21">1100 490 24575,'4'0'0,"-3"8"0,-8 12 0,-7 14 0,-5 13 0,-6 8 0,-2 2 0,-1-1 0,2-6 0,0-9 0,-1-11 0,3-10-8191</inkml:trace>
  <inkml:trace contextRef="#ctx0" brushRef="#br0" timeOffset="1167.55">845 469 24575,'7'4'0,"7"8"0,3 13 0,7 17 0,3 11 0,4 8 0,0 5 0,2 1 0,-1-3 0,-2-12 0,-6-16-8191</inkml:trace>
  <inkml:trace contextRef="#ctx0" brushRef="#br0" timeOffset="1168.55">1311 744 24575,'7'15'0,"6"15"0,1 10 0,2 9 0,-2 6 0,-4 2 0,-3-1 0,-3-8 0,-2-8 0,-5-10 0,-5-11 0,-2-8-8191</inkml:trace>
  <inkml:trace contextRef="#ctx0" brushRef="#br0" timeOffset="1571.23">1332 363 24575,'7'11'0,"7"11"0,0 1-8191</inkml:trace>
  <inkml:trace contextRef="#ctx0" brushRef="#br0" timeOffset="1572.23">1650 744 24575,'18'-7'0,"17"-6"0,13-1 0,12 2 0,8 0 0,3 2 0,-1 2 0,-4-1 0,-14 1-8191</inkml:trace>
  <inkml:trace contextRef="#ctx0" brushRef="#br0" timeOffset="2144.42">2265 321 24575,'38'489'0,"-17"-300"0,-18-162 0,-2-12 0,0 0 0,1 0 0,1 0 0,6 19 0,-8-34 0,1-5 0,1-11 0,1-162 0,-28-282 0,22 433 0,1 16 0,1 1 0,-1-1 0,-1 0 0,0 0 0,-1 1 0,0-1 0,0 1 0,-6-11 0,9 21 0,0 0 0,0 0 0,0 0 0,0-1 0,0 1 0,0 0 0,-1 0 0,1 0 0,0 0 0,0 0 0,0 0 0,0-1 0,0 1 0,0 0 0,0 0 0,0 0 0,0 0 0,-1 0 0,1 0 0,0 0 0,0 0 0,0 0 0,0 0 0,0 0 0,-1 0 0,1-1 0,0 1 0,0 0 0,0 0 0,0 0 0,0 0 0,-1 0 0,1 0 0,0 0 0,0 0 0,0 0 0,0 0 0,0 1 0,-1-1 0,1 0 0,0 0 0,0 0 0,0 0 0,0 0 0,0 0 0,0 0 0,-1 0 0,1 0 0,0 0 0,0 0 0,0 1 0,0-1 0,0 0 0,0 0 0,0 0 0,0 0 0,0 0 0,-5 14 0,0 17 0,5-13 0,1 1 0,1-1 0,1 0 0,0 0 0,1 0 0,7 20 0,-8-31 0,-1 1 0,1-1 0,1 0 0,-1 0 0,1 0 0,0-1 0,1 0 0,-1 1 0,1-1 0,0-1 0,1 1 0,0-1 0,0 0 0,0 0 0,0-1 0,1 1 0,8 3 0,-11-7 0,-1 0 0,0 0 0,1 0 0,-1-1 0,1 1 0,-1-1 0,1 0 0,-1 0 0,1 0 0,-1-1 0,1 1 0,-1-1 0,1 0 0,-1 0 0,0 0 0,1 0 0,-1 0 0,0-1 0,0 0 0,0 1 0,0-1 0,0 0 0,0-1 0,-1 1 0,1 0 0,-1-1 0,1 1 0,-1-1 0,0 0 0,3-5 0,3-5 0,-1 1 0,0-1 0,-1 1 0,-1-2 0,0 1 0,4-19 0,-4 7 0,-1-1 0,2-40 0,-7 88-83,1 391-1199,4-364-5544</inkml:trace>
  <inkml:trace contextRef="#ctx0" brushRef="#br0" timeOffset="2663.56">2856 513 24575,'0'29'0,"0"20"0,0 16 0,0 8 0,0 3 0,-4-6 0,0-9 0,-1-17-8191</inkml:trace>
  <inkml:trace contextRef="#ctx0" brushRef="#br0" timeOffset="3067.37">3090 67 24575,'25'25'0,"16"27"0,8 22 0,-1 20 0,-9 19 0,-10 16 0,-14 8 0,-21-2 0,-23-6 0,-22-10 0,-19-15 0,1-25-8191</inkml:trace>
  <inkml:trace contextRef="#ctx0" brushRef="#br0" timeOffset="3438.48">910 89 24575,'0'-10'0,"-4"-5"0,-4 2 0,-8 9 0,-13 17 0,-8 20 0,-5 22 0,-3 24 0,3 23 0,9 20 0,13 15 0,21 8 0,25 2 0,25-6 0,23-10 0,20-12 0,16-19 0,-11-27-8191</inkml:trace>
  <inkml:trace contextRef="#ctx0" brushRef="#br0" timeOffset="4192.52">233 1676 24575,'-16'-6'0,"22"0"0,33-2 0,483-33 0,-304 30-204,625-37-352,342-22 92,-871 50 464,240-19 0,-522 35-1161</inkml:trace>
  <inkml:trace contextRef="#ctx0" brushRef="#br0" timeOffset="5488.92">1037 1972 24575,'0'-4'0,"1"-1"0,0 0 0,0 0 0,0 1 0,0-1 0,1 1 0,0-1 0,-1 1 0,2-1 0,-1 1 0,0 0 0,1 0 0,0 0 0,0 1 0,0-1 0,1 1 0,-1-1 0,1 1 0,-1 0 0,1 0 0,0 1 0,1-1 0,-1 1 0,0 0 0,5-2 0,2-1 0,1 1 0,-1 1 0,1 0 0,-1 0 0,1 1 0,0 0 0,0 1 0,0 1 0,13 0 0,-21 0 0,0 1 0,1-1 0,-1 1 0,0 0 0,0 0 0,0 0 0,0 1 0,-1 0 0,1-1 0,0 1 0,0 0 0,-1 1 0,0-1 0,1 1 0,-1-1 0,0 1 0,0 0 0,0 0 0,-1 1 0,1-1 0,-1 0 0,0 1 0,0 0 0,0-1 0,0 1 0,0 0 0,-1 0 0,0 0 0,0 0 0,0 0 0,0 0 0,-1 0 0,1 5 0,-1 1 0,0 1 0,0-1 0,-1 1 0,0-1 0,-1 0 0,0 1 0,-1-1 0,0 0 0,0 0 0,-1-1 0,-1 1 0,-5 10 0,1-8 0,0-1 0,-1 1 0,-1-2 0,1 1 0,-2-2 0,-20 16 0,21-18 0,11-6 0,-1-1 0,0 0 0,1 1 0,-1-1 0,1 0 0,-1 1 0,1-1 0,-1 1 0,1-1 0,-1 0 0,1 1 0,0 0 0,-1-1 0,1 1 0,0-1 0,-1 1 0,1-1 0,0 1 0,0 0 0,-1-1 0,1 1 0,0-1 0,0 1 0,0 0 0,0 0 0,0 0 0,1-1 0,-1 1 0,1-1 0,-1 1 0,1-1 0,-1 1 0,1-1 0,-1 1 0,1-1 0,0 0 0,-1 1 0,1-1 0,0 0 0,-1 0 0,1 1 0,0-1 0,-1 0 0,2 0 0,45 3 0,-39-3 0,186-1-1365,-128 0-5461</inkml:trace>
  <inkml:trace contextRef="#ctx0" brushRef="#br0" timeOffset="5863.73">1756 2037 24575,'-2'-1'0,"0"-1"0,1 1 0,-1-1 0,0 1 0,0 0 0,0 0 0,-1 0 0,1 0 0,0 0 0,0 0 0,-1 1 0,1-1 0,0 1 0,0-1 0,-3 1 0,4 1 0,-1-1 0,1 1 0,0-1 0,0 1 0,0 0 0,0 0 0,1 0 0,-1-1 0,0 1 0,0 0 0,0 0 0,1 0 0,-1 0 0,0 0 0,1 1 0,-1-1 0,1 0 0,-1 0 0,1 0 0,0 0 0,0 1 0,-1-1 0,1 0 0,0 0 0,0 0 0,0 1 0,0-1 0,0 0 0,1 3 0,1 51 0,0-35 0,-1 0 0,-1 1 0,-5 33 0,5-50 0,-1 1 0,0-1 0,0 0 0,-1 1 0,1-1 0,-1 0 0,0 0 0,0 0 0,0 0 0,-1 0 0,1-1 0,-1 1 0,0-1 0,0 1 0,0-1 0,-1 0 0,1 0 0,-1-1 0,0 1 0,1-1 0,-8 4 0,9-5 0,0 0 0,0 0 0,1-1 0,-1 1 0,0 0 0,0-1 0,0 1 0,0-1 0,-1 0 0,1 0 0,0 0 0,0 0 0,0 0 0,0 0 0,0 0 0,0-1 0,0 1 0,0-1 0,0 1 0,0-1 0,0 0 0,0 0 0,1 0 0,-1 0 0,0 0 0,0 0 0,1-1 0,-1 1 0,1 0 0,-1-1 0,1 1 0,0-1 0,-1 0 0,1 1 0,0-1 0,0 0 0,0 0 0,0 0 0,1 0 0,-1 0 0,0-3 0,-3-6 0,2-1 0,0 1 0,0-1 0,1 0 0,0 1 0,1-15 0,2 9 0,0 0 0,1 0 0,0 0 0,2 0 0,0 0 0,1 1 0,0 0 0,1 0 0,1 1 0,1 0 0,0 0 0,17-21 0,-17 26 0,0-1 0,0 1 0,1 1 0,1 0 0,-1 0 0,1 1 0,1 0 0,0 1 0,0 1 0,0-1 0,1 2 0,-1 0 0,1 0 0,1 1 0,-1 1 0,18-2 0,-24 4-124,0 1 0,0 0 0,0 1 0,0-1 0,0 1 0,0 1-1,0-1 1,0 1 0,0 0 0,10 5 0,14 12-6702</inkml:trace>
  <inkml:trace contextRef="#ctx0" brushRef="#br0" timeOffset="6219.98">2052 2099 24575,'-4'0'0,"0"7"0,-1 10 0,2 9 0,0 11 0,5 6 0,2 4 0,0 4 0,0 0 0,-2-1 0,0-1 0,-1-10-8191</inkml:trace>
  <inkml:trace contextRef="#ctx0" brushRef="#br0" timeOffset="6682.94">2201 1910 24575,'6'-2'0,"7"-4"0,1 0 0,0 1 0,0 0 0,29-4 0,-41 8 0,1 1 0,0 0 0,0 0 0,0 0 0,0 0 0,0 0 0,0 1 0,0-1 0,0 1 0,0 0 0,-1-1 0,1 1 0,0 1 0,-1-1 0,1 0 0,0 1 0,-1-1 0,0 1 0,1 0 0,-1 0 0,0 0 0,0 0 0,0 0 0,0 0 0,0 1 0,-1-1 0,1 1 0,-1-1 0,1 1 0,-1-1 0,1 6 0,0-3 0,0 0 0,-1 0 0,0 1 0,0-1 0,-1 1 0,1-1 0,-1 1 0,-1-1 0,1 1 0,-1-1 0,0 1 0,-1 4 0,-3 6 0,-1 0 0,-11 23 0,6-17 0,11-22 0,0 0 0,0 0 0,0 1 0,0-1 0,0 0 0,0 0 0,-1 0 0,1 1 0,0-1 0,0 0 0,0 0 0,0 1 0,0-1 0,0 0 0,0 0 0,0 1 0,0-1 0,0 0 0,0 0 0,0 0 0,0 1 0,0-1 0,0 0 0,0 0 0,0 1 0,1-1 0,-1 0 0,0 0 0,0 1 0,0-1 0,0 0 0,0 0 0,1 0 0,-1 0 0,0 1 0,0-1 0,0 0 0,0 0 0,1 0 0,-1 0 0,0 1 0,15-2 0,21-10 0,-32 10 0,106-41 62,47-16-1489,-94 39-5399</inkml:trace>
  <inkml:trace contextRef="#ctx0" brushRef="#br0" timeOffset="7371.47">3683 469 24575,'1'-25'0,"0"25"0,-1 0 0,0 0 0,0 0 0,0 0 0,0 0 0,0 0 0,0 1 0,0-1 0,0 0 0,0 0 0,0 0 0,0 0 0,0 0 0,0 0 0,1 0 0,-1 0 0,0 0 0,0 0 0,0 0 0,0 0 0,0 0 0,0 0 0,0 0 0,0 0 0,0 0 0,0 0 0,1 0 0,-1 0 0,0 0 0,0 0 0,0 0 0,0 0 0,0 0 0,0 0 0,0 0 0,0 0 0,0 0 0,0 0 0,0 0 0,0-1 0,1 1 0,-1 0 0,0 0 0,0 0 0,0 0 0,0 0 0,0 0 0,0 0 0,0 0 0,0 0 0,0 0 0,0 0 0,8 45 0,22 434 0,-30-558 0,3-1 0,4 1 0,28-129 0,-33 199 0,1 0 0,0 0 0,0 0 0,5-8 0,-7 16 0,-1 0 0,0 0 0,1 0 0,-1 0 0,1 0 0,0 0 0,-1 0 0,1 0 0,0 0 0,-1 0 0,1 0 0,0 0 0,0 1 0,0-1 0,0 0 0,0 1 0,0-1 0,-1 1 0,2-1 0,-1 1 0,0-1 0,0 1 0,0 0 0,0-1 0,0 1 0,0 0 0,0 0 0,0 0 0,0 0 0,0 0 0,1 0 0,-1 0 0,0 0 0,0 1 0,0-1 0,0 0 0,0 1 0,0-1 0,0 0 0,0 1 0,0 0 0,0-1 0,0 1 0,1 0 0,3 4 0,-1 0 0,0 0 0,1 0 0,-2 0 0,1 1 0,-1 0 0,1 0 0,-2 0 0,1 0 0,-1 0 0,3 9 0,3 15 0,4 32 0,-10-50 0,8 56-682,1 101-1,-11-133-6143</inkml:trace>
  <inkml:trace contextRef="#ctx0" brushRef="#br0" timeOffset="7840.36">4106 575 24575,'11'33'0,"3"24"0,4 18 0,-2 6 0,-4 1 0,-11-7 0,-5-16-8191</inkml:trace>
</inkml:ink>
</file>

<file path=word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05:16.76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64 29 24575,'0'-1'0,"0"-1"0,-1 1 0,1-1 0,-1 1 0,1-1 0,-1 1 0,1 0 0,-1-1 0,0 1 0,0-1 0,1 1 0,-1 0 0,0 0 0,0 0 0,0 0 0,-1-1 0,1 1 0,0 1 0,0-1 0,-3-1 0,3 1 0,0 1 0,-1 0 0,1 0 0,-1 0 0,1 0 0,-1 0 0,1 0 0,0 0 0,-1 0 0,1 1 0,-1-1 0,1 0 0,0 1 0,-1 0 0,1-1 0,0 1 0,0 0 0,-2 0 0,-5 5 0,0 1 0,0 0 0,1 0 0,-1 1 0,-6 10 0,-20 27 0,3 3 0,1 0 0,3 2 0,-22 56 0,-66 219 0,42-41 0,60-217 0,3 1 0,-1 95 0,11-124 0,2-1 0,2 0 0,1 1 0,2-2 0,18 60 0,-16-71 0,2-1 0,0 1 0,2-2 0,0 0 0,2 0 0,1-2 0,1 1 0,32 32 0,-26-34-195,1-1 0,1-1 0,0-2 0,1 0 0,1-2 0,51 22 0,-17-13-6631</inkml:trace>
  <inkml:trace contextRef="#ctx0" brushRef="#br0" timeOffset="731.72">3103 494 24575,'7'19'0,"2"-1"0,0 0 0,17 25 0,0 1 0,-5-4 0,-8-15 0,1 0 0,21 30 0,-34-55 0,-1 1 0,0 0 0,1-1 0,-1 1 0,1-1 0,-1 1 0,1 0 0,-1-1 0,1 1 0,0-1 0,-1 1 0,1-1 0,-1 0 0,1 1 0,0-1 0,0 0 0,-1 1 0,1-1 0,0 0 0,0 0 0,-1 1 0,1-1 0,0 0 0,0 0 0,0 0 0,0-1 0,0 1 0,0-1 0,-1 1 0,1-1 0,-1 0 0,1 1 0,0-1 0,-1 0 0,1 1 0,-1-1 0,1 0 0,-1 0 0,0 1 0,1-1 0,-1 0 0,0 0 0,0 0 0,1-1 0,4-47 0,-5 45 0,-2-439 0,1 426 0,-1 0 0,0 0 0,-1 0 0,0 1 0,-10-26 0,13 41 0,-1 1 0,1-1 0,0 1 0,0-1 0,0 1 0,0-1 0,-1 0 0,1 1 0,0-1 0,0 0 0,0 1 0,0-1 0,0 1 0,1-1 0,-1 0 0,0 1 0,0-1 0,0 1 0,0-1 0,1 0 0,-1 1 0,0-1 0,1 1 0,-1-1 0,0 1 0,1-1 0,0 0 0,18-7 0,37 5 0,-38 3 0,-13-1 0,438-11 0,-442 12-35,2 0-60,0 0 0,0 0 0,0 0 0,0 1 0,0-1 0,0 1 0,0 0 0,0-1 0,0 1 0,0 0 0,0 1 0,-1-1 0,5 3 0,-1 5-6731</inkml:trace>
  <inkml:trace contextRef="#ctx0" brushRef="#br0" timeOffset="1196.01">3526 305 24575,'2'0'0,"-1"-1"0,1 1 0,0-1 0,-1 1 0,1 0 0,0 0 0,-1 0 0,1 0 0,0 0 0,0 0 0,-1 0 0,1 0 0,0 1 0,-1-1 0,1 1 0,0-1 0,-1 1 0,1-1 0,-1 1 0,1 0 0,-1 0 0,1 0 0,-1 0 0,1 0 0,-1 0 0,0 1 0,0-1 0,0 0 0,0 1 0,0-1 0,0 0 0,2 4 0,4 5 0,-1 1 0,0 0 0,5 15 0,-10-23 0,12 33 0,-2 0 0,8 47 0,-18-81 0,-1 0 0,0 0 0,1 0 0,-1 0 0,1 0 0,0 0 0,0 0 0,0 0 0,0 0 0,2 3 0,-3-5 0,1 0 0,-1 0 0,0 0 0,0 0 0,1 0 0,-1 1 0,0-1 0,1 0 0,-1 0 0,0 0 0,0 0 0,1 0 0,-1 0 0,0 0 0,1-1 0,-1 1 0,0 0 0,0 0 0,1 0 0,-1 0 0,0 0 0,1 0 0,-1 0 0,0-1 0,0 1 0,1 0 0,-1 0 0,0 0 0,0 0 0,0-1 0,1 1 0,-1 0 0,0 0 0,0-1 0,0 1 0,0 0 0,0 0 0,1-1 0,-1 1 0,0-1 0,17-45 0,-14 36 0,8-29 0,-8 25 0,1 0 0,0 0 0,1 0 0,0 0 0,1 0 0,1 1 0,0 0 0,12-15 0,-17 26 0,-1 0 0,1 0 0,-1 1 0,1-1 0,0 1 0,-1 0 0,1-1 0,0 1 0,0 0 0,0 0 0,0 0 0,0 0 0,0 0 0,0 1 0,0-1 0,0 1 0,1-1 0,-1 1 0,0 0 0,0-1 0,4 2 0,-3-1 0,0 1 0,0 0 0,-1 0 0,1 1 0,0-1 0,0 0 0,-1 1 0,1 0 0,-1 0 0,1-1 0,-1 1 0,0 1 0,4 3 0,2 5 0,0 0 0,-1 0 0,0 1 0,-1 0 0,9 23 0,-7-11-455,-2 0 0,8 45 0,-11-39-6371</inkml:trace>
  <inkml:trace contextRef="#ctx0" brushRef="#br0" timeOffset="1616.49">4096 282 24575,'4'29'0,"1"20"0,3 13 0,1 7 0,-2 1 0,-2 1 0,-5-5 0,-3-13-8191</inkml:trace>
  <inkml:trace contextRef="#ctx0" brushRef="#br0" timeOffset="2003.69">2870 1109 24575,'9'-3'0,"0"0"0,0 0 0,0 1 0,0 0 0,0 1 0,1 0 0,-1 0 0,14 1 0,12-1 0,479-36 0,210-14 0,-3 26 0,-688 26-1365,-56 0-5461</inkml:trace>
  <inkml:trace contextRef="#ctx0" brushRef="#br0" timeOffset="2695.86">2743 1616 24575,'14'8'0,"-1"0"0,-1 1 0,1 0 0,-1 1 0,11 12 0,50 59 0,60 90 0,-130-168 0,-1 1 0,1-1 0,-1 0 0,1 0 0,0-1 0,0 1 0,0 0 0,5 2 0,-8-5 0,1 0 0,-1 0 0,0 0 0,0 0 0,1 0 0,-1 0 0,0 0 0,1 0 0,-1 0 0,0 0 0,0 0 0,1 0 0,-1 0 0,0 0 0,1 0 0,-1 0 0,0 0 0,0 0 0,1 0 0,-1 0 0,0 0 0,0-1 0,1 1 0,-1 0 0,0 0 0,0 0 0,1 0 0,-1-1 0,0 1 0,0 0 0,0 0 0,1-1 0,-1 1 0,0 0 0,0 0 0,0-1 0,2-23 0,-38-302 0,32 284 0,-19-181 0,23 221 0,0 1 0,0-1 0,0 0 0,0 1 0,0-1 0,0 0 0,0 0 0,1 1 0,-1-1 0,0 1 0,1-1 0,0 0 0,-1 1 0,1-1 0,0 1 0,0-1 0,0 1 0,-1 0 0,2-1 0,-1 1 0,0 0 0,0 0 0,0-1 0,1 1 0,-1 0 0,0 0 0,1 1 0,-1-1 0,1 0 0,-1 0 0,1 1 0,-1-1 0,1 1 0,0-1 0,-1 1 0,4-1 0,8-1 0,0 1 0,0 0 0,26 1 0,-13 0 0,753-40 0,35-1 0,-814 41-3,0 0 0,0 0 0,0 0 0,0 1 0,0-1 0,0 0 0,0 0 0,0 0 0,0 0 0,0 0 0,0 0 0,0 0 0,0 1 0,0-1 0,0 0-1,0 0 1,0 0 0,0 0 0,0 0 0,0 0 0,0 0 0,0 0 0,0 1 0,0-1 0,0 0 0,0 0 0,1 0 0,-1 0 0,0 0 0,0 0 0,0 0 0,-27 9 157,-56 14-554,56-16-622,-31 9-5804</inkml:trace>
  <inkml:trace contextRef="#ctx0" brushRef="#br0" timeOffset="3516.35">2997 1743 24575,'15'-8'0,"-1"1"0,1 0 0,1 1 0,0 1 0,-1 0 0,1 2 0,1-1 0,-1 2 0,19-1 0,-28 3 0,1 0 0,-1 0 0,0 1 0,0 0 0,0 0 0,0 1 0,0 0 0,0 0 0,-1 1 0,10 4 0,-13-5 0,1 1 0,0 0 0,0 0 0,-1 0 0,0 0 0,0 0 0,0 1 0,0 0 0,0-1 0,-1 1 0,1 0 0,-1 0 0,0 0 0,0 1 0,-1-1 0,1 0 0,1 7 0,-2-4 0,0 0 0,-1 0 0,1 0 0,-1 0 0,-1 0 0,1 1 0,-1-1 0,0 0 0,-1 0 0,0 0 0,0-1 0,-6 14 0,-3 2 0,-2 0 0,-19 27 0,15-23 0,16-25 0,0-1 0,0 1 0,1 0 0,-1 0 0,0 0 0,1 0 0,-1 1 0,1-1 0,-1 0 0,1 0 0,-1 0 0,1 0 0,0 0 0,0 1 0,0-1 0,-1 0 0,1 0 0,0 1 0,1-1 0,-1 0 0,0 2 0,1-3 0,-1 1 0,1-1 0,0 1 0,-1-1 0,1 1 0,0-1 0,-1 1 0,1-1 0,0 0 0,0 1 0,0-1 0,-1 0 0,1 0 0,0 0 0,0 0 0,0 0 0,-1 0 0,1 0 0,0 0 0,0 0 0,0 0 0,1 0 0,5-2 0,0 1 0,0-1 0,0 0 0,0-1 0,10-4 0,-6 0 0,0 0 0,-1-1 0,0 0 0,0-1 0,-1 0 0,0 0 0,-1-1 0,0 0 0,0-1 0,-1 0 0,10-21 0,-9 16 0,-1-1 0,-1 0 0,0 0 0,-2 0 0,0-1 0,0 0 0,0-20 0,-5 65 0,4 47 0,-2-64 0,0 0 0,1 0 0,1 0 0,-1-1 0,1 1 0,1-1 0,0 0 0,6 11 0,-9-18 0,0 0 0,0-1 0,1 1 0,-1 0 0,0-1 0,1 1 0,-1-1 0,0 1 0,1-1 0,0 0 0,-1 0 0,1 0 0,0 0 0,0 0 0,-1 0 0,1 0 0,0 0 0,0-1 0,0 1 0,0-1 0,0 1 0,3-1 0,-2 0 0,-1-1 0,1 1 0,0-1 0,0 0 0,-1 0 0,1 0 0,-1 0 0,1 0 0,-1-1 0,1 1 0,-1-1 0,0 1 0,0-1 0,3-2 0,3-5 0,0 0 0,-1 0 0,0 0 0,-1-1 0,0 0 0,8-17 0,-3-3 0,-9 22 0,1 0 0,-1 1 0,2 0 0,-1 0 0,1 0 0,5-8 0,-9 15 0,0-1 0,1 1 0,-1 0 0,0-1 0,0 1 0,1 0 0,-1-1 0,0 1 0,1 0 0,-1 0 0,0-1 0,1 1 0,-1 0 0,1 0 0,-1 0 0,0-1 0,1 1 0,-1 0 0,1 0 0,-1 0 0,0 0 0,1 0 0,-1 0 0,1 0 0,-1 0 0,0 0 0,1 0 0,-1 0 0,1 0 0,-1 0 0,1 0 0,-1 0 0,1 1 0,10 13 0,1 25 0,-11-35 0,3 11-118,1 1-132,-1-1 1,-1 1 0,-1 0-1,2 29 1,-6-24-6577</inkml:trace>
  <inkml:trace contextRef="#ctx0" brushRef="#br0" timeOffset="3899.87">3440 1723 24575,'11'-18'0,"14"-6"0,18 1 0,11 5 0,12 5 0,5 5 0,-2 3 0,-9 7 0,-12 3 0,-13 0-8191</inkml:trace>
  <inkml:trace contextRef="#ctx0" brushRef="#br0" timeOffset="3900.87">3969 1638 24575,'0'0'-8191</inkml:trace>
  <inkml:trace contextRef="#ctx0" brushRef="#br0" timeOffset="4287.87">3970 1638 24575,'-7'-2'0,"13"-3"0,15-3 0,-18 7 0,-1 1 0,1 0 0,0 0 0,0 0 0,0 1 0,0-1 0,0 1 0,-1 0 0,1-1 0,0 1 0,-1 1 0,1-1 0,0 0 0,-1 0 0,1 1 0,-1 0 0,0-1 0,1 1 0,2 4 0,-1-2 0,-1 0 0,0 1 0,0 0 0,-1-1 0,1 1 0,-1 0 0,0 0 0,-1 0 0,1 1 0,0 5 0,0 1 0,0 0 0,-1 0 0,-1 0 0,0 0 0,0 0 0,-1 0 0,-1 0 0,-6 24 0,6-30 0,-1 0 0,0-1 0,0 1 0,-1-1 0,0 1 0,0-1 0,0 0 0,0 0 0,-1-1 0,0 1 0,0-1 0,-6 5 0,9-8 0,0 0 0,0 0 0,0 0 0,1 0 0,-1-1 0,0 1 0,0 0 0,0-1 0,0 0 0,0 1 0,0-1 0,-1 0 0,1 0 0,0 0 0,0 0 0,0 0 0,-2-1 0,2 0 0,0 0 0,0 0 0,0 0 0,0-1 0,0 1 0,0 0 0,0-1 0,1 0 0,-1 1 0,1-1 0,-1 0 0,1 0 0,0 1 0,0-1 0,-1 0 0,1 0 0,1-1 0,-1 1 0,-1-3 0,-1-5 0,1-1 0,0 0 0,0 0 0,1 0 0,0 0 0,1 0 0,0-1 0,1 1 0,0 0 0,1 0 0,0 0 0,1 1 0,0-1 0,7-15 0,-4 12 0,0 1 0,0 0 0,2 0 0,-1 1 0,2 0 0,-1 1 0,2-1 0,-1 2 0,1-1 0,20-14 0,-22 19-59,0 1 0,0 0-1,1 1 1,-1 0-1,1 0 1,0 1 0,0 0-1,1 0 1,-1 1 0,0 0-1,1 1 1,0 0 0,-1 1-1,1 0 1,-1 0-1,1 1 1,-1 0 0,1 1-1,-1 0 1,1 0 0,-1 1-1,16 7 1,7 10-6767</inkml:trace>
  <inkml:trace contextRef="#ctx0" brushRef="#br0" timeOffset="4666.16">4267 1785 24575,'0'22'0,"0"14"0,0 8 0,0 4 0,0 1 0,0 0 0,0-6 0,0-6 0,0-9-8191</inkml:trace>
  <inkml:trace contextRef="#ctx0" brushRef="#br0" timeOffset="5103.65">4437 1574 24575,'22'-11'0,"13"4"0,6 10 0,-5 12 0,-8 10 0,-13 9 0,-12 1 0,-11 0 0,-7-4 0,-5-7 0,5-7 0,8-7 0,17-8 0,17-13 0,14-6 0,12-6 0,7-1 0,-6 2-8191</inkml:trace>
  <inkml:trace contextRef="#ctx0" brushRef="#br0" timeOffset="24906.82">5 875 24575,'-1'-4'0,"0"-1"0,0 0 0,0 0 0,1 1 0,0-1 0,0 0 0,0 0 0,0 0 0,1 1 0,1-7 0,-2 11 0,0-1 0,0 1 0,1 0 0,-1 0 0,0 0 0,0 0 0,0-1 0,0 1 0,0 0 0,0 0 0,0 0 0,0 0 0,1 0 0,-1 0 0,0-1 0,0 1 0,0 0 0,0 0 0,0 0 0,1 0 0,-1 0 0,0 0 0,0 0 0,0 0 0,0 0 0,1 0 0,-1 0 0,0 0 0,0 0 0,0 0 0,0 0 0,1 0 0,-1 0 0,0 0 0,0 0 0,0 0 0,1 0 0,-1 0 0,0 0 0,0 0 0,0 0 0,0 0 0,1 0 0,-1 0 0,0 0 0,0 1 0,0-1 0,0 0 0,0 0 0,0 0 0,1 0 0,-1 0 0,0 0 0,0 1 0,0-1 0,0 0 0,0 0 0,0 0 0,0 0 0,0 1 0,0-1 0,0 0 0,0 0 0,7 14 0,1 18 0,-1 0 0,-1 1 0,-2 0 0,-2 0 0,-1 41 0,0-35 0,0-5 0,0-17 0,0 0 0,-1 0 0,0 0 0,-2 1 0,0-1 0,-1 0 0,-5 16 0,8-32 0,0 0 0,0 0 0,-1 0 0,1 0 0,0 0 0,-1-1 0,1 1 0,-1 0 0,1 0 0,-1-1 0,1 1 0,-1 0 0,1 0 0,-1-1 0,0 1 0,1-1 0,-1 1 0,0-1 0,1 1 0,-2 0 0,1-1 0,1 0 0,-1-1 0,1 1 0,-1 0 0,1 0 0,-1-1 0,1 1 0,-1 0 0,1-1 0,-1 1 0,1-1 0,0 1 0,-1 0 0,1-1 0,0 1 0,-1-1 0,1 1 0,0-1 0,0 1 0,0-1 0,-1 1 0,1-1 0,0 0 0,-8-41 0,5 6 0,1 0 0,7-66 0,-3 87 0,1-1 0,0 1 0,1-1 0,0 1 0,1 0 0,1 0 0,1 1 0,0 0 0,9-14 0,-13 23 0,1 1 0,-1 0 0,1 0 0,0 0 0,0 1 0,0-1 0,0 1 0,0 0 0,1 0 0,-1 1 0,1-1 0,0 1 0,0 0 0,7-2 0,-9 3 0,-1 1 0,1-1 0,1 1 0,-1 0 0,0 0 0,0 0 0,0 0 0,0 1 0,0-1 0,0 1 0,0 0 0,-1-1 0,1 1 0,0 1 0,0-1 0,0 0 0,-1 1 0,1-1 0,-1 1 0,1 0 0,-1 0 0,0 0 0,0 0 0,1 0 0,-2 0 0,4 4 0,3 7 0,0 1 0,0 0 0,-1 1 0,-1-1 0,-1 1 0,0 1 0,-1-1 0,4 24 0,-2 8 0,1 73 0,-6-89-1365,-2-6-5461</inkml:trace>
  <inkml:trace contextRef="#ctx0" brushRef="#br0" timeOffset="25296.61">448 1108 24575,'0'7'0,"0"10"0,0 9 0,0 11 0,4 6 0,1 7 0,-1 2 0,0-1 0,-1-1 0,-1-6 0,2-7 0,1-6 0,0-12 0,-2-9-8191</inkml:trace>
  <inkml:trace contextRef="#ctx0" brushRef="#br0" timeOffset="25939.25">788 875 24575,'4'-7'0,"0"1"0,1 6 0,-5 9 0,-6 10 0,-5 14 0,-5 8 0,-3 7 0,-2 3 0,0 1 0,2-3 0,1-4 0,4-12-8191</inkml:trace>
  <inkml:trace contextRef="#ctx0" brushRef="#br0" timeOffset="26290.39">640 896 24575,'11'18'0,"10"13"0,6 9 0,5 8 0,5 3 0,-1 1 0,-3-3 0,-6-8-8191</inkml:trace>
  <inkml:trace contextRef="#ctx0" brushRef="#br0" timeOffset="27771.68">1127 707 24575,'21'109'0,"-4"1"0,3 128 0,-14-139 0,-6-97 0,0 0 0,0 0 0,1 0 0,-1 0 0,0 0 0,1 0 0,-1 0 0,1 0 0,0 0 0,-1 0 0,1 0 0,0 0 0,0 0 0,0 0 0,3 2 0,-4-3 0,0-1 0,1 0 0,-1 0 0,0 0 0,1 0 0,-1 0 0,0 0 0,1 0 0,-1 0 0,0 0 0,1 0 0,-1 0 0,1 0 0,-1 0 0,0 0 0,1 0 0,-1 0 0,0 0 0,1 0 0,-1-1 0,0 1 0,0 0 0,1 0 0,-1 0 0,0 0 0,1-1 0,-1 1 0,0 0 0,1-1 0,10-18 0,-5 2 0,-1 0 0,0 0 0,-2-1 0,2-20 0,6-28 0,-11 65 0,0 0 0,0 0 0,1 0 0,-1 0 0,0 0 0,1 0 0,-1 0 0,0 0 0,1 0 0,0 0 0,-1 0 0,1 0 0,-1 0 0,1 0 0,0 1 0,0-1 0,-1 0 0,2 0 0,-1 1 0,-1 0 0,1 0 0,-1 0 0,1 0 0,-1 0 0,1 0 0,-1 0 0,1 0 0,-1 0 0,0 0 0,1 1 0,-1-1 0,1 0 0,-1 0 0,1 0 0,-1 1 0,1-1 0,-1 0 0,0 1 0,1-1 0,-1 0 0,0 1 0,1-1 0,-1 1 0,0-1 0,1 1 0,19 39 0,-17-34 0,5 14 0,19 37 0,-26-54 0,1 0 0,0 0 0,0 0 0,1 0 0,-1-1 0,1 1 0,-1-1 0,1 1 0,0-1 0,0 0 0,0 0 0,0 0 0,0-1 0,4 3 0,-6-4 0,0 0 0,0 1 0,0-1 0,0 0 0,0 0 0,0 0 0,0 0 0,0 0 0,0 0 0,0 0 0,0 0 0,0 0 0,0 0 0,0-1 0,0 1 0,0 0 0,0-1 0,0 1 0,0 0 0,0-1 0,-1 1 0,1-1 0,0 0 0,0 1 0,1-2 0,-1 0 0,1 0 0,-1 0 0,1-1 0,-1 1 0,0-1 0,0 1 0,0-1 0,0 1 0,1-5 0,0-5 0,0 1 0,-1-1 0,-1-15 0,0 17 0,0 1 0,0 0 0,-1-1 0,-1 1 0,0 0 0,0 0 0,-1 0 0,0 0 0,0 0 0,-1 1 0,0-1 0,0 1 0,-1 0 0,-1 0 0,1 1 0,-1-1 0,0 1 0,-9-7 0,50 19 0,-31-5 0,36 6 0,52 1 0,-82-7 0,0 0 0,0-1 0,-1 0 0,1 0 0,0-1 0,0 0 0,-1-1 0,1 0 0,-1 0 0,0-1 0,9-5 0,-17 8 0,0 1 0,0 0 0,0-1 0,-1 1 0,1 0 0,0-1 0,-1 1 0,1-1 0,0 1 0,-1-1 0,1 0 0,0 1 0,-1-1 0,1 0 0,-1 1 0,1-1 0,-1 0 0,0 0 0,1 1 0,-1-1 0,0 0 0,1 0 0,-1 1 0,0-1 0,0 0 0,0 0 0,0 0 0,0-1 0,-1 1 0,1 0 0,-1 0 0,0 0 0,0 1 0,0-1 0,0 0 0,0 0 0,0 1 0,0-1 0,0 1 0,0-1 0,0 1 0,0-1 0,0 1 0,0 0 0,0-1 0,-2 1 0,-3-1 0,-1 0 0,0 0 0,1 0 0,-1 1 0,0 0 0,-9 2 0,15-2 0,-1 0 0,1 0 0,0 0 0,-1 0 0,1 1 0,0-1 0,-1 1 0,1-1 0,0 1 0,0-1 0,-1 1 0,1 0 0,0 0 0,0-1 0,0 1 0,0 0 0,0 0 0,0 0 0,0 0 0,0 0 0,0 0 0,1 1 0,-1-1 0,0 0 0,1 0 0,-1 1 0,1-1 0,-1 0 0,1 0 0,0 1 0,-1-1 0,1 1 0,0-1 0,0 0 0,0 1 0,0-1 0,0 0 0,0 1 0,1 1 0,0-1 0,0 0 0,0 1 0,1-1 0,-1 0 0,1 0 0,-1 0 0,1 0 0,0 0 0,-1 0 0,1 0 0,0-1 0,1 1 0,-1-1 0,0 1 0,0-1 0,0 0 0,1 0 0,-1 0 0,1 0 0,2 0 0,13 3 0,1-1 0,-1 0 0,0-2 0,24 0 0,-34-1 0,0 0 0,0-1 0,0 0 0,0-1 0,0 1 0,0-2 0,0 1 0,-1-1 0,1 0 0,-1 0 0,1-1 0,6-5 0,-11 7 0,-1 0 0,0 0 0,0 0 0,0 0 0,0-1 0,-1 1 0,1 0 0,-1-1 0,1 1 0,-1-1 0,0 0 0,0 1 0,0-1 0,0 0 0,0 0 0,-1 0 0,1 0 0,-1 1 0,0-1 0,0-5 0,0 6 0,-1 0 0,1 0 0,-1 0 0,1 0 0,-1 0 0,0 0 0,0 0 0,0 0 0,0 1 0,0-1 0,0 0 0,0 0 0,-1 1 0,1-1 0,-1 1 0,1-1 0,-1 1 0,1 0 0,-1 0 0,0-1 0,0 1 0,0 0 0,1 1 0,-1-1 0,0 0 0,0 0 0,0 1 0,-4-1 0,-30-6 0,-58-3 0,90 11 0,1 0 0,-1-1 0,0 1 0,0 0 0,1 1 0,-1-1 0,1 1 0,-1 0 0,1 0 0,0 0 0,0 0 0,0 0 0,0 1 0,0-1 0,0 1 0,0 0 0,1 0 0,-5 6 0,6-8 0,0 1 0,0 0 0,-1-1 0,1 1 0,0 0 0,0-1 0,0 1 0,1 0 0,-1 0 0,0 0 0,1 0 0,-1 0 0,1 0 0,0 0 0,0 0 0,0 0 0,0 0 0,0 0 0,0 0 0,0 0 0,0 0 0,1 0 0,-1 0 0,1 0 0,0-1 0,-1 1 0,1 0 0,0 0 0,0 0 0,0-1 0,0 1 0,1 0 0,-1-1 0,0 1 0,1-1 0,1 2 0,41 25-1365,-34-18-5461</inkml:trace>
  <inkml:trace contextRef="#ctx0" brushRef="#br0" timeOffset="28343.6">1783 896 24575,'1'1'0,"-1"-1"0,1 0 0,0 1 0,-1-1 0,1 0 0,0 1 0,-1-1 0,1 1 0,-1-1 0,1 1 0,0-1 0,-1 1 0,0 0 0,1-1 0,-1 1 0,1-1 0,-1 1 0,0 0 0,1 0 0,-1-1 0,0 1 0,0 0 0,0-1 0,1 1 0,-1 1 0,4 23 0,-4-22 0,7 99 0,-7 113 0,-1-94 0,1-11 0,2-15 0,-4 1 0,-16 104 0,15-182 0,-1-1 0,-9 26 0,12-38 0,-1-1 0,0 0 0,0 0 0,0 1 0,0-1 0,-1-1 0,0 1 0,0 0 0,0-1 0,0 1 0,0-1 0,-1 0 0,1 0 0,-7 4 0,9-7 0,-1 1 0,0 0 0,0-1 0,1 1 0,-1-1 0,0 0 0,0 1 0,0-1 0,0 0 0,0 0 0,1 0 0,-1 0 0,0-1 0,0 1 0,0 0 0,0-1 0,1 1 0,-1-1 0,0 0 0,1 0 0,-1 1 0,0-1 0,1 0 0,-1 0 0,1-1 0,-1 1 0,1 0 0,0 0 0,-3-3 0,-1-2 0,0 0 0,1-1 0,-1 0 0,1 1 0,-6-15 0,1-4 0,1 0 0,1-1 0,1 0 0,-5-47 0,8 31 0,2 0 0,4-55 0,-1 83 0,0 1 0,0-1 0,1 0 0,1 1 0,0 0 0,1 0 0,0 0 0,1 0 0,1 1 0,11-17 0,-11 20 0,0 0 0,1 0 0,1 1 0,-1 0 0,1 0 0,1 1 0,-1 1 0,1-1 0,1 1 0,-1 1 0,1 0 0,17-6 0,42-6-1365,-6 8-5461</inkml:trace>
  <inkml:trace contextRef="#ctx0" brushRef="#br0" timeOffset="29935.63">4979 282 24575,'0'-5'0,"0"-1"0,0 0 0,1 0 0,0 1 0,0-1 0,1 1 0,3-11 0,-5 15 0,1 0 0,-1 0 0,1 0 0,0 0 0,0 0 0,-1 0 0,1 0 0,0 0 0,0 0 0,0 0 0,0 1 0,0-1 0,0 0 0,0 1 0,0-1 0,0 1 0,1-1 0,-1 1 0,0-1 0,0 1 0,0 0 0,1-1 0,-1 1 0,0 0 0,0 0 0,1 0 0,-1 0 0,0 0 0,0 0 0,1 1 0,-1-1 0,0 0 0,0 1 0,1-1 0,-1 0 0,0 1 0,0 0 0,0-1 0,0 1 0,0 0 0,1 0 0,11 8 0,0 0 0,-1 0 0,-1 1 0,1 1 0,-2 0 0,1 0 0,-1 1 0,9 15 0,64 113 0,-45-64 0,-3 1 0,-4 2 0,-3 1 0,-3 2 0,-5 0 0,-2 1 0,-5 1 0,-3 0 0,-4 1 0,-4 87 0,-6-122 0,-1 0 0,-3-1 0,-2 0 0,-2 0 0,-2-1 0,-2-1 0,-3 0 0,-1-2 0,-2 0 0,-2-1 0,-2-1 0,-51 63 0,-39 22-1365,4-23-5461</inkml:trace>
</inkml:ink>
</file>

<file path=word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05:06.42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 0 24575,'-3'5'0,"0"0"0,0-1 0,1 1 0,-1 0 0,1 1 0,0-1 0,1 0 0,-1 0 0,1 1 0,0-1 0,0 1 0,1 8 0,-2 0 0,-9 96 0,5-1 0,5 1 0,26 215 0,-23-310 0,10 52 0,-11-61 0,1 0 0,0-1 0,0 1 0,1-1 0,-1 1 0,1-1 0,0 0 0,7 9 0,-9-14 0,0 1 0,-1 0 0,1 0 0,0 0 0,0 0 0,0-1 0,0 1 0,0 0 0,0-1 0,0 1 0,0-1 0,0 1 0,0-1 0,0 0 0,0 1 0,0-1 0,0 0 0,0 0 0,0 1 0,0-1 0,1 0 0,-1 0 0,0 0 0,2-1 0,-1 0 0,0 1 0,-1-1 0,1 0 0,0 0 0,0-1 0,-1 1 0,1 0 0,0 0 0,-1-1 0,0 1 0,1-1 0,1-2 0,4-6 0,-1-1 0,0 1 0,6-20 0,-11 29 0,15-46 0,-2-1 0,-3-1 0,-1 0 0,-3 0 0,3-83 0,-8 222 0,0-74 0,0 0 0,0 0 0,2 0 0,0 0 0,11 27 0,-10-33 0,1 0 0,0-1 0,0 0 0,1 0 0,0-1 0,1 0 0,13 12 0,-18-17 0,0-1 0,0 1 0,1-1 0,-1 1 0,1-1 0,-1-1 0,1 1 0,0 0 0,-1-1 0,1 1 0,0-1 0,0 0 0,0-1 0,0 1 0,0-1 0,0 0 0,0 1 0,0-2 0,0 1 0,0 0 0,0-1 0,0 0 0,7-2 0,-9 2 0,0 0 0,1 0 0,-1-1 0,0 1 0,0-1 0,0 1 0,0-1 0,-1 0 0,1 1 0,0-1 0,-1 0 0,1 0 0,-1 0 0,0 0 0,0-1 0,0 1 0,2-4 0,-2 1 0,0 1 0,0-1 0,-1 1 0,1-1 0,-1 0 0,0 1 0,0-1 0,-2-8 0,-1 1 0,0 0 0,-1 0 0,0 0 0,0 1 0,-2 0 0,-7-14 0,2 10 0,0 0 0,-1 1 0,-1 0 0,0 1 0,-1 0 0,0 1 0,-1 1 0,-1 0 0,-29-15 0,31 15 0,14 11 0,0 0 0,0 0 0,0-1 0,0 1 0,0 0 0,0 0 0,0 0 0,0-1 0,0 1 0,0 0 0,0 0 0,0 0 0,1-1 0,-1 1 0,0 0 0,0 0 0,0 0 0,0 0 0,0 0 0,1-1 0,-1 1 0,0 0 0,0 0 0,0 0 0,0 0 0,1 0 0,-1 0 0,0 0 0,0 0 0,0 0 0,1-1 0,-1 1 0,0 0 0,0 0 0,0 0 0,1 0 0,-1 0 0,0 0 0,1 1 0,36-1 0,-25 0 0,30 1 0,36 2 0,-1-3 0,1-3 0,94-17 0,-166 18 0,0 1 0,0-1 0,0-1 0,-1 1 0,1-1 0,-1 0 0,10-6 0,-14 9 0,-1-1 0,1 1 0,-1 0 0,0-1 0,1 1 0,-1 0 0,1-1 0,-1 1 0,0-1 0,1 1 0,-1 0 0,0-1 0,1 1 0,-1-1 0,0 1 0,0-1 0,0 0 0,1 1 0,-1-1 0,0 1 0,0-1 0,0 1 0,0-1 0,0 1 0,0-1 0,0 0 0,0 1 0,0-1 0,0 1 0,-1-1 0,1 0 0,-1-1 0,-1 1 0,0 0 0,1 0 0,-1 0 0,0 0 0,1 0 0,-1 0 0,0 0 0,0 0 0,0 1 0,0-1 0,0 1 0,0-1 0,-3 1 0,-9-3 0,0 2 0,0 0 0,0 0 0,0 1 0,-1 1 0,1 0 0,-24 6 0,33-6 0,1 0 0,-1 0 0,1 1 0,-1-1 0,1 1 0,0 0 0,-1 1 0,1-1 0,0 1 0,1-1 0,-1 1 0,0 1 0,1-1 0,0 0 0,-1 1 0,1-1 0,1 1 0,-1 0 0,0 0 0,1 0 0,0 1 0,0-1 0,0 0 0,1 1 0,-1-1 0,-1 10 0,3-10 0,0 0 0,0-1 0,0 1 0,0 0 0,1-1 0,-1 1 0,1 0 0,0 0 0,0-1 0,0 1 0,1-1 0,-1 1 0,1-1 0,0 0 0,0 0 0,3 4 0,-1-2 0,1 0 0,0 0 0,0-1 0,0 1 0,0-1 0,1-1 0,-1 1 0,12 4 0,-7-3 0,0-1 0,0-1 0,1 0 0,-1 0 0,1-1 0,0 0 0,0-1 0,-1 0 0,1-1 0,0 0 0,14-2 0,-20 0 0,1 0 0,-1 0 0,0 0 0,1 0 0,-1-1 0,0 1 0,0-2 0,-1 1 0,1 0 0,-1-1 0,1 0 0,-1 0 0,0 0 0,-1 0 0,1-1 0,-1 0 0,0 1 0,3-6 0,-4 5 0,1 1 0,-1-1 0,0 0 0,-1 1 0,1-1 0,-1 0 0,0 0 0,0 0 0,-1 0 0,0 0 0,1 0 0,-2 0 0,1 0 0,0 0 0,-1 0 0,0 0 0,0 0 0,-1 0 0,1 0 0,-5-7 0,6 11 0,0 1 0,0-1 0,0 1 0,0-1 0,-1 0 0,1 1 0,0-1 0,-1 1 0,1-1 0,0 1 0,-1-1 0,1 1 0,-1-1 0,1 1 0,-1-1 0,1 1 0,-1 0 0,1-1 0,-1 1 0,1 0 0,-1-1 0,1 1 0,-1 0 0,0 0 0,1-1 0,-1 1 0,1 0 0,-1 0 0,0 0 0,1 0 0,-1 0 0,0 0 0,1 0 0,-1 0 0,1 0 0,-1 0 0,0 0 0,1 0 0,-2 1 0,0 1 0,1-1 0,-1 0 0,1 1 0,0-1 0,0 1 0,-1 0 0,1-1 0,0 1 0,0 0 0,1 0 0,-1 0 0,-1 3 0,-4 19 0,1-1 0,0 1 0,0 38 0,3 80 0,2-98 0,18 371 0,-5-176 0,-13-78 0,-1-146 0,-1 1 0,-1-1 0,0 0 0,0 0 0,-2 0 0,0 0 0,-1-1 0,-8 16 0,13-28 0,-1 1 0,0 0 0,1-1 0,-1 1 0,-1-1 0,1 1 0,0-1 0,0 0 0,-1 0 0,0 0 0,-4 2 0,6-3 0,0-1 0,0 0 0,0 1 0,0-1 0,-1 0 0,1 0 0,0 0 0,0 0 0,0 0 0,0 0 0,0 0 0,-1 0 0,1 0 0,0-1 0,0 1 0,0 0 0,0-1 0,0 1 0,0-1 0,0 1 0,0-1 0,0 0 0,0 1 0,0-1 0,0 0 0,0 0 0,0 1 0,1-1 0,-1 0 0,0 0 0,1 0 0,-1 0 0,0 0 0,0-1 0,-3-6 0,1 1 0,-1-1 0,1 0 0,1 0 0,-1 0 0,1 0 0,-1-14 0,-2-62 0,4 69 0,1-44-124,2 1 0,3-1 0,2 1 0,3 1 0,3 0 0,1 0-1,4 1 1,1 1 0,4 1 0,29-54 0,-14 43-6702</inkml:trace>
  <inkml:trace contextRef="#ctx0" brushRef="#br0" timeOffset="417.97">1226 65 24575,'-8'115'0,"5"0"0,15 141 0,-8-193 0,81 742 0,-83-793 0,0 1 0,1-1 0,1 0 0,-1-1 0,9 18 0,-12-28 0,1 0 0,-1 0 0,1 0 0,-1 0 0,1 0 0,-1-1 0,1 1 0,0 0 0,-1 0 0,1 0 0,0-1 0,0 1 0,0 0 0,-1-1 0,1 1 0,0-1 0,0 1 0,0-1 0,0 1 0,0-1 0,0 0 0,0 1 0,0-1 0,0 0 0,0 0 0,0 0 0,2 0 0,-1 0 0,-1-1 0,1 0 0,0 1 0,-1-1 0,1 0 0,-1 0 0,1 0 0,-1-1 0,1 1 0,-1 0 0,0 0 0,1-1 0,-1 1 0,1-3 0,4-6 0,0 1 0,-1-1 0,0 0 0,4-15 0,0-7 0,0-1 0,-3 0 0,0 0 0,-2-1 0,-2 0 0,-1 1 0,-2-1 0,-7-52 0,5 65 0,-1 1 0,-1-1 0,-1 0 0,-1 1 0,0 0 0,-2 1 0,0 0 0,-1 0 0,-1 1 0,-1 0 0,-1 1 0,0 0 0,-1 1 0,-26-23 0,17 22 0,17 13 0,0 0 0,0 0 0,1-1 0,0 0 0,-9-10 0,13 14 0,1 1 0,0 0 0,-1-1 0,1 1 0,0-1 0,0 1 0,0-1 0,-1 1 0,1 0 0,0-1 0,0 1 0,0-1 0,0 1 0,0-1 0,0 1 0,0-1 0,0 1 0,0-1 0,0 1 0,0-1 0,0 1 0,0-1 0,0 1 0,0-1 0,0 1 0,1-1 0,-1 1 0,0-1 0,0 1 0,1 0 0,-1-1 0,0 1 0,1-1 0,-1 1 0,0 0 0,1-1 0,-1 1 0,0 0 0,1-1 0,0 1 0,22-8 0,-22 7 0,39-7-74,73-5 0,-62 9-1143,31-4-5609</inkml:trace>
  <inkml:trace contextRef="#ctx0" brushRef="#br0" timeOffset="1417.41">1947 425 24575,'22'-11'0,"21"-3"0,17 0 0,14 3 0,5 3 0,-4 7 0,-12 10 0,-15 4-8191</inkml:trace>
  <inkml:trace contextRef="#ctx0" brushRef="#br0" timeOffset="1833.51">1990 657 24575,'40'-10'0,"30"-5"0,19 2 0,11-2 0,-11 3-8191</inkml:trace>
</inkml:ink>
</file>

<file path=word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04:53.01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 0 24575,'23'59'0,"-16"-43"0,0 1 0,-1-1 0,-1 1 0,5 32 0,-7 2 0,-2 0 0,-8 72 0,0-27 0,4 547 0,4-615 0,-1-6 0,1 1 0,1-1 0,1 1 0,1-1 0,1 0 0,12 34 0,-17-55 0,1 1 0,-1-1 0,1 0 0,-1 1 0,1-1 0,0 0 0,0 1 0,-1-1 0,1 0 0,0 0 0,0 0 0,0 0 0,0 0 0,0 0 0,0 0 0,0 0 0,1 0 0,-1-1 0,0 1 0,1 0 0,-1-1 0,0 1 0,1-1 0,-1 1 0,0-1 0,1 0 0,-1 1 0,1-1 0,-1 0 0,1 0 0,-1 0 0,0 0 0,1 0 0,-1-1 0,1 1 0,-1 0 0,1-1 0,-1 1 0,0-1 0,1 1 0,-1-1 0,0 0 0,0 1 0,1-1 0,-1 0 0,0 0 0,0 0 0,0 0 0,0 0 0,2-2 0,4-5 0,-1 1 0,1-1 0,-1 0 0,-1 0 0,0-1 0,5-10 0,3-11 0,-1-1 0,-2-1 0,-1 0 0,-1 0 0,-2-1 0,-1 0 0,-2 0 0,-1 0 0,-2 0 0,-1-1 0,-8-52 0,6 74 0,-1-1 0,0 1 0,0 0 0,-1-1 0,-1 2 0,0-1 0,0 1 0,-2 0 0,1 0 0,-1 1 0,-13-13 0,15 17 0,0 0 0,-1 1 0,1 0 0,-1 0 0,0 1 0,-1-1 0,1 2 0,-1-1 0,1 1 0,-1 0 0,0 1 0,0-1 0,0 2 0,-1-1 0,1 1 0,0 0 0,-1 1 0,-12 1 0,7 3 0,18 2 0,26 4 0,103 7-1365,-54-10-5461</inkml:trace>
</inkml:ink>
</file>

<file path=word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04:43.72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30 24575,'4'4'0,"1"4"0</inkml:trace>
  <inkml:trace contextRef="#ctx0" brushRef="#br0" timeOffset="419.93">277 133 24575,'1'1'0,"0"-1"0,-1 0 0,1 1 0,0-1 0,-1 1 0,1-1 0,0 1 0,-1 0 0,1-1 0,-1 1 0,1-1 0,-1 1 0,1 0 0,-1 0 0,1-1 0,-1 1 0,1 0 0,-1 0 0,0-1 0,0 1 0,1 0 0,-1 0 0,0 0 0,0 0 0,0 1 0,4 26 0,-4-23 0,5 137 0,-4-114 0,-2-63 0,2-1 0,2 1 0,1 0 0,1 0 0,3 0 0,19-59 0,-25 90 0,0-1 0,0 1 0,0-1 0,1 1 0,0 0 0,0 0 0,0 0 0,6-6 0,-8 9 0,0 1 0,0-1 0,0 1 0,-1-1 0,1 1 0,0-1 0,0 1 0,0 0 0,0-1 0,0 1 0,0 0 0,0 0 0,0 0 0,0 0 0,0-1 0,0 1 0,0 1 0,0-1 0,1 0 0,-1 1 0,1-1 0,-1 1 0,1 0 0,-1 0 0,0-1 0,1 1 0,-1 0 0,0 1 0,0-1 0,0 0 0,1 0 0,-2 0 0,1 1 0,0-1 0,1 3 0,6 9 0,-2 1 0,0 1 0,-1-1 0,0 1 0,3 15 0,10 82 0,-13-78 0,2 13-1365,-3-10-5461</inkml:trace>
  <inkml:trace contextRef="#ctx0" brushRef="#br0" timeOffset="864.97">594 111 24575,'18'4'0,"6"12"0,-1 13 0,-5 10 0,-5 9 0,-4 0 0,-9-2 0,-6-4 0,-7-9 0,-1-8 0,6-7 0,11-7 0,16-9 0,22-8 0,20-7 0,16-5 0,10-2 0,-9 1-8191</inkml:trace>
</inkml:ink>
</file>

<file path=word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04:30.09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817 24575,'0'0'-8191</inkml:trace>
  <inkml:trace contextRef="#ctx0" brushRef="#br0" timeOffset="1986.88">718 1521 24575,'-2'43'0,"1"48"0,1-81 0,1 0 0,0 0 0,1 1 0,0-1 0,0 0 0,6 13 0,-7-21 0,-1 0 0,1 0 0,0 0 0,0 0 0,0 0 0,0 0 0,0 0 0,1 0 0,-1-1 0,0 1 0,1 0 0,-1-1 0,1 1 0,0-1 0,-1 0 0,1 0 0,0 1 0,0-1 0,0 0 0,0-1 0,0 1 0,0 0 0,0 0 0,0-1 0,0 0 0,1 1 0,-1-1 0,0 0 0,0 0 0,0 0 0,0 0 0,0 0 0,1 0 0,-1-1 0,0 1 0,0-1 0,0 0 0,0 1 0,0-1 0,0 0 0,0 0 0,0 0 0,1-2 0,4-1 0,0-1 0,-1 0 0,0-1 0,0 1 0,0-1 0,0-1 0,-1 1 0,0-1 0,-1 1 0,5-10 0,-1-2 0,-2 0 0,0 0 0,-1 0 0,-1 0 0,0-1 0,1-26 0,-3 5 0,-7-80 0,5 118 0,-1-1 0,1 1 0,-1-1 0,1 1 0,-1 0 0,0-1 0,1 1 0,-1 0 0,0-1 0,-1 1 0,-1-4 0,2 6 0,0-1 0,0 0 0,0 0 0,0 0 0,0 1 0,0-1 0,0 0 0,0 1 0,0-1 0,0 1 0,0-1 0,0 1 0,0 0 0,0-1 0,-1 1 0,1 0 0,0 0 0,-2 0 0,0 0 0,0 1 0,0-1 0,0 1 0,-1 0 0,1 0 0,0 1 0,0-1 0,1 1 0,-1-1 0,0 1 0,0 0 0,1 0 0,-1 0 0,1 0 0,0 1 0,-4 2 0,-6 11 0,0 0 0,1 1 0,1 0 0,1 1 0,0 0 0,1 0 0,1 1 0,-8 32 0,10-27 0,0 0 0,2 0 0,0 1 0,2-1 0,1 1 0,4 42 0,-3-58 0,1 0 0,-1-1 0,1 1 0,1 0 0,-1-1 0,1 1 0,1-1 0,0 0 0,0 0 0,1 0 0,0-1 0,0 1 0,0-1 0,1-1 0,0 1 0,1-1 0,-1 0 0,1 0 0,0-1 0,1 0 0,-1 0 0,1 0 0,0-1 0,10 3 0,5 0-170,0-1-1,0-2 0,0 0 1,1-1-1,-1-2 0,1 0 1,40-5-1,6-5-6655</inkml:trace>
  <inkml:trace contextRef="#ctx0" brushRef="#br0" timeOffset="2908.17">1313 167 24575,'18'-10'0,"20"-8"0,15-4 0,9-3 0,5 1 0,-2 4 0,-9 1 0,-13 4-8191</inkml:trace>
  <inkml:trace contextRef="#ctx0" brushRef="#br0" timeOffset="3315.59">1312 81 24575,'43'0'0,"-21"-2"0,0 2 0,0 1 0,0 0 0,0 2 0,23 5 0,-40-7 0,1 1 0,-1 0 0,0 0 0,0 1 0,0-1 0,0 1 0,-1 0 0,1 0 0,-1 0 0,0 1 0,0 0 0,0 0 0,0 0 0,0 0 0,-1 1 0,0-1 0,0 1 0,0 0 0,-1-1 0,1 2 0,-1-1 0,0 0 0,-1 0 0,1 0 0,0 8 0,0 5 0,-1-1 0,0 1 0,-2 0 0,0-1 0,-1 1 0,0-1 0,-2 0 0,0 1 0,-1-1 0,0-1 0,-10 19 0,-9 17 0,-3-2 0,-36 53 0,-4-11 0,42-61 0,2 1 0,-37 69 0,59-100 0,0 0 0,1 0 0,-1 1 0,0-1 0,1 0 0,-1 0 0,1 1 0,0-1 0,-1 0 0,1 1 0,0-1 0,0 0 0,0 1 0,0-1 0,0 0 0,0 1 0,0-1 0,1 0 0,-1 1 0,0-1 0,1 0 0,-1 0 0,1 1 0,-1-1 0,1 0 0,-1 0 0,1 0 0,0 0 0,0 1 0,0-1 0,0 0 0,-1 0 0,1-1 0,1 1 0,-1 0 0,0 0 0,0 0 0,0-1 0,0 1 0,0-1 0,1 1 0,-1-1 0,0 1 0,1-1 0,-1 0 0,0 1 0,2-1 0,10 2 0,-1-1 0,1 0 0,-1 0 0,17-3 0,-11 2 0,243-15 130,-80 3-1625,-129 9-5331</inkml:trace>
  <inkml:trace contextRef="#ctx0" brushRef="#br0" timeOffset="4111.91">1927 293 24575,'0'-7'0,"0"-6"0,0-1-8191</inkml:trace>
  <inkml:trace contextRef="#ctx0" brushRef="#br0" timeOffset="5480.12">1016 547 24575,'61'-17'0,"-10"9"0,-23 5 0,0-2 0,33-11 0,-54 13 0,-8 1 0,-15 0 0,-24 3 0,15 1 0,-4 0 0,0 2 0,-56 14 0,85-18 0,-1 0 0,1 0 0,0 0 0,0 0 0,0 0 0,0-1 0,0 1 0,0 0 0,0 0 0,-1 0 0,1 0 0,0 0 0,0 0 0,0 0 0,0 0 0,0 0 0,0 0 0,0 0 0,-1 0 0,1 0 0,0 0 0,0 0 0,0 1 0,0-1 0,0 0 0,0 0 0,0 0 0,-1 0 0,1 0 0,0 0 0,0 0 0,0 0 0,0 0 0,0 0 0,0 0 0,0 0 0,0 1 0,0-1 0,0 0 0,0 0 0,0 0 0,-1 0 0,1 0 0,0 0 0,0 0 0,0 1 0,0-1 0,0 0 0,0 0 0,0 0 0,0 0 0,0 0 0,0 0 0,0 0 0,0 1 0,0-1 0,0 0 0,0 0 0,1 0 0,-1 0 0,0 0 0,0 0 0,0 0 0,0 1 0,0-1 0,0 0 0,0 0 0,0 0 0,0 0 0,13 3 0,22-1 0,17-8 75,-35 3-555,0 1 0,20 0 0,-17 4-6346</inkml:trace>
  <inkml:trace contextRef="#ctx0" brushRef="#br0" timeOffset="6199.19">1905 379 24575,'0'0'0,"0"-1"0,1 0 0,-1 1 0,0-1 0,1 1 0,-1-1 0,0 0 0,1 1 0,-1-1 0,0 1 0,1-1 0,-1 1 0,1-1 0,-1 1 0,1 0 0,0-1 0,-1 1 0,1 0 0,-1-1 0,1 1 0,0 0 0,-1-1 0,1 1 0,0 0 0,-1 0 0,1 0 0,0 0 0,-1 0 0,1 0 0,0 0 0,-1 0 0,1 0 0,0 0 0,-1 0 0,1 0 0,0 0 0,-1 1 0,1-1 0,-1 0 0,1 0 0,0 1 0,-1-1 0,1 0 0,-1 1 0,1-1 0,-1 1 0,1-1 0,-1 1 0,1-1 0,0 1 0,27 35 0,-21-26 0,15 21 0,-12-15 0,1-1 0,1 0 0,0-1 0,1 0 0,19 15 0,-31-28 0,0 0 0,0-1 0,0 1 0,0 0 0,0-1 0,0 0 0,0 1 0,0-1 0,0 0 0,1 1 0,-1-1 0,0 0 0,0 0 0,0 0 0,1 0 0,-1 0 0,0 0 0,0 0 0,0 0 0,0-1 0,1 1 0,-1 0 0,0-1 0,0 1 0,0-1 0,0 0 0,0 1 0,0-1 0,0 1 0,0-1 0,0 0 0,0 0 0,0 0 0,-1 0 0,1 0 0,0 0 0,0 0 0,-1 0 0,1 0 0,-1 0 0,1 0 0,-1 0 0,1-1 0,4-8 0,-1-1 0,0 1 0,4-19 0,-6 21 0,13-61 0,5-19 0,-13 75 0,-2 18 0,0 25 0,1 396 2,-9-255-1369,3-136-5459</inkml:trace>
  <inkml:trace contextRef="#ctx0" brushRef="#br0" timeOffset="6583.84">2413 632 24575,'4'25'0,"0"16"0,1 11 0,2 5 0,0-1 0,0-3 0,-3-6 0,-1-8 0,-5-10 0,-2-11-8191</inkml:trace>
  <inkml:trace contextRef="#ctx0" brushRef="#br0" timeOffset="6584.84">2476 314 24575,'4'25'0,"0"9"-8191</inkml:trace>
  <inkml:trace contextRef="#ctx0" brushRef="#br0" timeOffset="7049.68">2602 717 24575,'25'-10'0,"20"-5"0,8 2 0,7-2 0,0-1 0,-7-2 0,-11 3-8191</inkml:trace>
  <inkml:trace contextRef="#ctx0" brushRef="#br0" timeOffset="7442.95">3026 294 24575,'2'225'0,"-5"238"0,3-458 0,0 4 0,0-1 0,-1 1 0,0 0 0,-5 16 0,6-25 0,0 0 0,0 0 0,0 0 0,0-1 0,0 1 0,0 0 0,0 0 0,0 0 0,0 0 0,0 0 0,0 0 0,0-1 0,0 1 0,0 0 0,0 0 0,0 0 0,0 0 0,0 0 0,0 0 0,0-1 0,0 1 0,0 0 0,0 0 0,0 0 0,-1 0 0,1 0 0,0 0 0,0 0 0,0 0 0,0 0 0,0 0 0,0-1 0,0 1 0,-1 0 0,1 0 0,0 0 0,0 0 0,0 0 0,0 0 0,0 0 0,0 0 0,-1 0 0,1 0 0,0 0 0,0 0 0,0 0 0,0 0 0,0 0 0,-1 0 0,1 0 0,0 1 0,0-1 0,0 0 0,0 0 0,0 0 0,0 0 0,0 0 0,-1 0 0,1 0 0,0 0 0,0 0 0,-3-15 0,-1-53 0,3 0 0,10-81 0,-2 30 0,-4 68 0,0-4 0,-6-91 0,2 141 0,0-1 0,0 1 0,0 0 0,0 0 0,-1 0 0,0 0 0,-3-6 0,5 11 0,0 0 0,0-1 0,0 1 0,-1 0 0,1-1 0,0 1 0,0 0 0,-1-1 0,1 1 0,0 0 0,0 0 0,-1-1 0,1 1 0,0 0 0,-1 0 0,1 0 0,0-1 0,-1 1 0,1 0 0,0 0 0,-1 0 0,1 0 0,-1 0 0,1 0 0,0 0 0,-1 0 0,1 0 0,0 0 0,-1 0 0,1 0 0,-1 0 0,1 0 0,0 0 0,-1 0 0,-1 1 0,1 1 0,0-1 0,0 0 0,0 1 0,0-1 0,0 0 0,0 1 0,0 0 0,0-1 0,1 1 0,-1-1 0,0 1 0,1 2 0,-7 17 0,2 0 0,1 1 0,0 0 0,2 0 0,0 0 0,2 0 0,0 0 0,2 0 0,0 0 0,6 23 0,-7-41 0,0 1 0,1-1 0,0 0 0,0 1 0,0-1 0,0 0 0,0 0 0,1 0 0,0-1 0,0 1 0,0 0 0,0-1 0,6 5 0,-7-7 0,-1 0 0,1 0 0,0 0 0,0-1 0,0 1 0,0 0 0,0-1 0,0 0 0,0 1 0,0-1 0,0 0 0,0 0 0,0 0 0,0 0 0,0 0 0,0 0 0,0-1 0,0 1 0,0-1 0,0 0 0,-1 1 0,1-1 0,0 0 0,0 0 0,0 0 0,-1 0 0,1 0 0,0-1 0,-1 1 0,1 0 0,-1-1 0,3-2 0,5-7 0,1-1 0,-1 0 0,-1-1 0,0 0 0,-1 0 0,-1-1 0,0 0 0,0 0 0,-1 0 0,3-18 0,0-5 0,-2-1 0,3-69 0,-9 79 0,-1 33 0,-2 49 0,2 30-682,17 144-1,-7-177-6143</inkml:trace>
  <inkml:trace contextRef="#ctx0" brushRef="#br0" timeOffset="7812.23">3385 568 24575,'2'-2'0,"0"0"0,-1 1 0,1-1 0,0 0 0,1 1 0,-1-1 0,0 1 0,0 0 0,1 0 0,-1-1 0,1 2 0,-1-1 0,1 0 0,-1 0 0,1 1 0,3-1 0,-4 1 0,0 1 0,0-1 0,0 0 0,0 1 0,-1-1 0,1 1 0,0 0 0,0 0 0,-1-1 0,1 1 0,0 0 0,-1 1 0,1-1 0,-1 0 0,0 0 0,1 1 0,1 2 0,1 1 0,-1 0 0,0 0 0,0 1 0,-1 0 0,1-1 0,-1 1 0,-1 0 0,1 0 0,-1 0 0,0 0 0,0 0 0,0 11 0,-3-2 0,0-1 0,0 1 0,-2-1 0,0 1 0,0-1 0,-1 0 0,-1-1 0,0 1 0,-1-1 0,-16 23 0,20-27 0,10-8 0,17-11 0,-20 8 0,31-15-273,-2-2 0,0-2 0,-1-1 0,57-51 0,-54 39-6553</inkml:trace>
  <inkml:trace contextRef="#ctx0" brushRef="#br0" timeOffset="8210.89">3766 273 24575,'0'-14'0,"4"2"0,1 11 0,3 15 0,4 21 0,0 22 0,-2 19 0,-3 15 0,-6 10 0,-10 6 0,-19 2 0,-18-3 0,-20-8 0,-20-14 0,-13-14 0,9-18-8191</inkml:trace>
  <inkml:trace contextRef="#ctx0" brushRef="#br0" timeOffset="8608.86">1988 18 24575,'0'-11'0,"-4"4"0,-7 14 0,-11 20 0,-7 23 0,-3 25 0,0 22 0,6 15 0,7 11 0,14 5 0,16 0 0,19-5 0,20-8 0,19-13 0,12-17 0,10-19 0,-10-21-8191</inkml:trace>
  <inkml:trace contextRef="#ctx0" brushRef="#br0" timeOffset="10231.48">1586 1225 24575,'4'-3'0,"8"-2"0,13 0 0,16 2 0,24 0 0,28 2 0,29 0 0,24-3 0,25-4 0,18-2 0,14-1 0,8-4 0,0 2 0,-3 3 0,-15-1 0,-23 1 0,-39 3-8191</inkml:trace>
  <inkml:trace contextRef="#ctx0" brushRef="#br0" timeOffset="12106.96">2306 1415 24575,'0'0'0,"0"0"0,0 0 0,0 0 0,0 1 0,-1-1 0,1 0 0,0 0 0,0 0 0,0 0 0,0 0 0,0 0 0,0 0 0,0 0 0,0 0 0,-1 0 0,1-1 0,0 1 0,0 0 0,0 0 0,0 0 0,0 0 0,0 0 0,0 0 0,0 0 0,0 0 0,0 0 0,-1 0 0,1 0 0,0 0 0,0 0 0,0 0 0,0 0 0,0 0 0,0-1 0,0 1 0,0 0 0,0 0 0,0 0 0,0 0 0,0 0 0,0 0 0,0 0 0,0 0 0,0-1 0,0 1 0,0 0 0,0 0 0,0 0 0,0 0 0,0 0 0,0 0 0,0 0 0,0 0 0,0 0 0,0-1 0,0 1 0,0 0 0,0 0 0,0 0 0,0 0 0,0 0 0,7-8 0,12-5 0,-12 9 0,0 1 0,0 1 0,1-1 0,-1 1 0,1 1 0,0-1 0,-1 1 0,1 1 0,0-1 0,12 2 0,-18-1 0,1 0 0,-1 1 0,0-1 0,0 1 0,1-1 0,-1 1 0,0 0 0,0 0 0,0 0 0,0 0 0,0 0 0,0 0 0,0 1 0,-1-1 0,1 1 0,0-1 0,-1 1 0,1 0 0,-1-1 0,0 1 0,1 0 0,-1 0 0,0 0 0,0 0 0,0 0 0,0 0 0,-1 0 0,1 1 0,-1-1 0,1 0 0,-1 0 0,0 1 0,1-1 0,-1 0 0,0 0 0,-1 1 0,1-1 0,0 0 0,-1 3 0,-1 2 0,1 1 0,-1-1 0,-1 0 0,1 0 0,-1 0 0,0 0 0,-1-1 0,0 1 0,0-1 0,-6 8 0,-7 5 0,-32 29 0,-2 1 0,51-48 0,0-1 0,0 0 0,-1 0 0,1 0 0,0 1 0,0-1 0,-1 0 0,1 0 0,0 1 0,0-1 0,0 0 0,0 1 0,0-1 0,-1 0 0,1 1 0,0-1 0,0 0 0,0 1 0,0-1 0,0 0 0,0 1 0,0-1 0,0 0 0,0 0 0,0 1 0,0-1 0,0 0 0,0 1 0,1-1 0,-1 0 0,0 1 0,0-1 0,0 0 0,0 1 0,0-1 0,1 0 0,-1 0 0,0 1 0,0-1 0,0 0 0,1 0 0,-1 1 0,0-1 0,1 0 0,-1 0 0,0 0 0,0 0 0,1 1 0,-1-1 0,0 0 0,1 0 0,-1 0 0,0 0 0,1 0 0,-1 0 0,0 0 0,1 0 0,-1 0 0,1 0 0,23 2 0,-21-2 0,120-2-1365,-80 0-5461</inkml:trace>
  <inkml:trace contextRef="#ctx0" brushRef="#br0" timeOffset="12463.58">2751 1394 24575,'4'3'0,"0"-1"0,-1 1 0,1 0 0,-1 0 0,0 0 0,0 1 0,0-1 0,0 1 0,0-1 0,-1 1 0,1 0 0,-1 0 0,0 0 0,-1 1 0,1-1 0,2 9 0,0 6 0,0 1 0,2 28 0,-6-44 0,1 6 0,-1-1 0,0 1 0,-1 0 0,1-1 0,-2 1 0,1-1 0,-6 16 0,6-22 0,0-1 0,0 1 0,0-1 0,0 0 0,0 1 0,0-1 0,-1 0 0,1 0 0,-1 0 0,0 0 0,1 0 0,-1 0 0,0 0 0,0 0 0,0-1 0,0 1 0,-1-1 0,1 0 0,0 0 0,0 1 0,-1-1 0,1-1 0,-1 1 0,1 0 0,-1-1 0,1 1 0,-1-1 0,0 0 0,1 0 0,-1 0 0,0 0 0,-4-1 0,5 1 0,-1-1 0,1 0 0,0 0 0,-1 0 0,1-1 0,0 1 0,0 0 0,0-1 0,0 1 0,0-1 0,0 0 0,0 0 0,1 0 0,-1 0 0,1 0 0,-1 0 0,1 0 0,0 0 0,0-1 0,0 1 0,0 0 0,0-1 0,0 1 0,1-1 0,-1-3 0,-2-7 0,1 0 0,1 0 0,0-20 0,2 22 9,0 0 1,0 0-1,1 0 0,1 0 0,0 0 1,0 0-1,1 0 0,0 1 0,1 0 0,0 0 1,1 0-1,7-10 0,-9 15-80,0-1 1,1 1-1,0 0 0,0 0 0,0 0 1,0 0-1,1 1 0,0 0 1,-1 0-1,2 1 0,-1 0 0,0 0 1,1 0-1,-1 1 0,1 0 1,0 0-1,0 0 0,-1 1 0,1 0 1,11 1-1,6 2-6755</inkml:trace>
  <inkml:trace contextRef="#ctx0" brushRef="#br0" timeOffset="12848.78">2921 1584 24575,'11'0'0,"7"4"0,0 4 0,-3 9 0,-3 8 0,-8 4 0,-8 3 0,-7 1 0,-6-5 0,1-5 0,7-5 0,11-7 0,13-4 0,12-4 0,7-6 0,2-6 0,-5-1-8191</inkml:trace>
  <inkml:trace contextRef="#ctx0" brushRef="#br0" timeOffset="13271.8">3154 1330 24575,'14'-3'0,"9"2"0,0 8 0,-4 11 0,-9 9 0,-9 3 0,-9 5 0,-6-5 0,-1-3 0,-2-6 0,10-7 0,13-6 0,16-4 0,15-6 0,12-7 0,6-5 0,-1-1 0,-8 3-8191</inkml:trace>
  <inkml:trace contextRef="#ctx0" brushRef="#br0" timeOffset="13626.88">3893 760 24575,'4'4'0,"1"4"0</inkml:trace>
  <inkml:trace contextRef="#ctx0" brushRef="#br0" timeOffset="14046.81">4170 463 24575,'1'1'0,"0"-1"0,-1 0 0,1 1 0,0-1 0,-1 1 0,1-1 0,0 1 0,-1 0 0,1-1 0,-1 1 0,1-1 0,-1 1 0,1 0 0,-1 0 0,1-1 0,-1 1 0,1 0 0,-1 0 0,0-1 0,0 1 0,1 0 0,-1 0 0,0 0 0,0 0 0,0 1 0,4 26 0,-4-23 0,5 137 0,-4-114 0,-2-63 0,2-1 0,2 1 0,1 0 0,1 0 0,3 0 0,19-59 0,-25 90 0,0-1 0,0 1 0,0-1 0,1 1 0,0 0 0,0 0 0,0 0 0,6-6 0,-8 9 0,0 1 0,0-1 0,0 1 0,-1-1 0,1 1 0,0-1 0,0 1 0,0 0 0,0-1 0,0 1 0,0 0 0,0 0 0,0 0 0,0 0 0,0-1 0,0 1 0,0 1 0,0-1 0,1 0 0,-1 1 0,1-1 0,-1 1 0,1 0 0,-1 0 0,0-1 0,1 1 0,-1 0 0,0 1 0,0-1 0,0 0 0,1 0 0,-2 0 0,1 1 0,0-1 0,1 3 0,6 9 0,-2 1 0,0 1 0,-1-1 0,0 1 0,3 15 0,10 82 0,-13-78 0,2 13-1365,-3-10-5461</inkml:trace>
  <inkml:trace contextRef="#ctx0" brushRef="#br0" timeOffset="14491.85">4487 441 24575,'18'4'0,"6"12"0,-1 13 0,-5 10 0,-5 9 0,-4 0 0,-9-2 0,-6-4 0,-7-9 0,-1-8 0,6-7 0,11-7 0,16-9 0,22-8 0,20-7 0,16-5 0,10-2 0,-9 1-8191</inkml:trace>
</inkml:ink>
</file>

<file path=word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02:03.89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22 884 24575,'0'-2'0,"0"0"0,0 0 0,0 0 0,0 0 0,1 0 0,-1-1 0,1 1 0,-1 0 0,1 0 0,0 0 0,-1 0 0,3-3 0,-2 5 0,-1-1 0,1 1 0,-1-1 0,1 0 0,0 1 0,-1-1 0,1 1 0,0 0 0,-1-1 0,1 1 0,0 0 0,0-1 0,-1 1 0,1 0 0,0 0 0,0-1 0,-1 1 0,1 0 0,0 0 0,0 0 0,0 0 0,1 0 0,2 1 0,-1 1 0,0-1 0,0 0 0,1 1 0,-1 0 0,0-1 0,0 1 0,0 0 0,0 1 0,-1-1 0,1 0 0,-1 1 0,4 4 0,25 36 0,-1 2 0,-2 0 0,26 61 0,4 5 0,-57-109 0,-1 0 0,1-1 0,0 1 0,0 0 0,0-1 0,0 1 0,1-1 0,-1 1 0,0-1 0,1 1 0,-1-1 0,0 0 0,1 0 0,2 2 0,-4-4 0,1 1 0,-1 0 0,1 0 0,-1 0 0,1 0 0,-1-1 0,1 1 0,-1 0 0,1-1 0,-1 1 0,0 0 0,1-1 0,-1 1 0,0 0 0,1-1 0,-1 1 0,0 0 0,1-1 0,-1 1 0,0-1 0,0 1 0,0-1 0,1 1 0,-1-1 0,0 1 0,0-1 0,0 1 0,0-1 0,0 1 0,0-1 0,0 1 0,0-1 0,2-14 0,-2 1 0,0-22 0,-1 23 0,1 11 0,-11-339 0,4 265 0,-3 1 0,-29-111 0,38 184 0,1 1 0,-1-1 0,1 0 0,0 0 0,0 0 0,0 0 0,0 1 0,0-1 0,0 0 0,0 0 0,0 0 0,1 1 0,-1-1 0,1 0 0,-1 0 0,1 1 0,0-1 0,0 0 0,-1 1 0,1-1 0,0 1 0,1-1 0,-1 1 0,0-1 0,0 1 0,1 0 0,-1 0 0,0 0 0,1-1 0,0 1 0,-1 1 0,1-1 0,-1 0 0,1 0 0,2 0 0,7-3 0,0 1 0,0 0 0,1 1 0,17-2 0,-17 2 0,329-33 0,-220 25 0,-103 8 0,-8 0 0,0 1 0,1 1 0,-1 0 0,15 1 0,-25-1 0,0 0-1,0 0 1,1 0-1,-1 0 1,0 0-1,0 0 0,1 0 1,-1 0-1,0 1 1,0-1-1,0 0 1,1 0-1,-1 0 1,0 0-1,0 0 1,0 0-1,1 0 1,-1 1-1,0-1 1,0 0-1,0 0 0,0 0 1,1 0-1,-1 1 1,0-1-1,0 0 1,0 0-1,0 0 1,0 1-1,0-1 1,0 0-1,1 0 1,-1 1-1,0-1 0,0 0 1,0 0-1,0 1 1,0-1-1,0 0 1,0 0-1,0 0 1,0 1-1,0-1 1,0 0-1,-1 0 1,1 1-1,0-1 0,0 0 1,0 0-1,-12 14 66,-17 7-1468,-7 0-5423</inkml:trace>
  <inkml:trace contextRef="#ctx0" brushRef="#br0" timeOffset="485.4">1310 737 24575,'2'-2'0,"-1"0"0,1 0 0,0 0 0,0 0 0,0 0 0,0 1 0,1-1 0,-1 1 0,0-1 0,1 1 0,-1 0 0,1 0 0,-1 0 0,1 0 0,-1 0 0,1 1 0,0-1 0,0 1 0,-1-1 0,1 1 0,0 0 0,-1 0 0,1 1 0,0-1 0,0 0 0,-1 1 0,1 0 0,0-1 0,-1 1 0,1 0 0,-1 0 0,1 1 0,-1-1 0,0 0 0,1 1 0,-1 0 0,0-1 0,0 1 0,0 0 0,0 0 0,0 0 0,-1 0 0,3 3 0,4 7 0,-1 0 0,0 0 0,0 0 0,-1 1 0,0 0 0,-2 0 0,5 17 0,5 48 0,-7-93 0,1-11 0,-2-4 0,3-11 0,16-45 0,-22 76 0,1-1 0,1 1 0,0 0 0,0 0 0,1 0 0,1 1 0,-1 0 0,1 0 0,11-10 0,-17 18 0,0 1 0,0-1 0,-1 0 0,1 0 0,0 0 0,1 1 0,-1-1 0,0 0 0,0 1 0,0-1 0,0 1 0,0 0 0,1-1 0,-1 1 0,0 0 0,0 0 0,0-1 0,1 1 0,-1 0 0,0 0 0,0 0 0,1 1 0,-1-1 0,2 0 0,-2 1 0,1 0 0,0 0 0,-1 1 0,1-1 0,0 0 0,-1 0 0,0 1 0,1-1 0,-1 1 0,0-1 0,0 1 0,0 0 0,2 3 0,2 5 0,-1 1 0,0 0 0,-1 0 0,2 12 0,10 49-682,6 95-1,-20-145-6143</inkml:trace>
  <inkml:trace contextRef="#ctx0" brushRef="#br0" timeOffset="904.72">1839 906 24575,'7'-12'0,"1"1"0,0 0 0,18-19 0,-24 28 0,0 0 0,1 0 0,-1-1 0,0 1 0,1 0 0,-1 1 0,1-1 0,-1 0 0,1 1 0,0 0 0,0-1 0,0 1 0,0 0 0,0 1 0,0-1 0,0 0 0,0 1 0,0 0 0,0-1 0,0 1 0,0 0 0,0 1 0,4 0 0,-6-1 0,1 1 0,-1 0 0,0 0 0,1 0 0,-1 0 0,0 0 0,0 0 0,1 0 0,-1 0 0,0 1 0,0-1 0,0 0 0,-1 1 0,1-1 0,0 0 0,0 1 0,-1-1 0,1 1 0,-1 0 0,1-1 0,-1 1 0,0-1 0,0 1 0,1 0 0,-1-1 0,0 1 0,0-1 0,-1 1 0,1 0 0,0-1 0,-1 1 0,0 2 0,-1 5 0,0 0 0,-1 0 0,-1-1 0,-5 13 0,-2-3 0,0-1 0,-19 21 0,-13 22 0,42-59 0,0 0 0,0-1 0,1 1 0,-1 0 0,0 0 0,1 0 0,-1 0 0,1 0 0,-1 0 0,1 1 0,0-1 0,-1 0 0,1 0 0,0 0 0,0 0 0,-1 0 0,1 1 0,0-1 0,0 0 0,0 0 0,1 0 0,-1 0 0,0 0 0,0 1 0,1-1 0,-1 0 0,0 0 0,1 0 0,-1 0 0,1 0 0,0 0 0,-1 0 0,1 0 0,0 0 0,0 0 0,-1 0 0,1-1 0,0 1 0,0 0 0,0 0 0,0-1 0,0 1 0,0-1 0,0 1 0,0-1 0,0 1 0,0-1 0,0 0 0,1 1 0,-1-1 0,0 0 0,0 0 0,2 0 0,9 2 0,0-1 0,0-1 0,0 0 0,14-2 0,-19 2 0,148-16-1365,-115 12-5461</inkml:trace>
  <inkml:trace contextRef="#ctx0" brushRef="#br0" timeOffset="1269.56">569 1497 24575,'1072'-25'0,"-899"19"0,491-6 0,-831 34-1365,101-13-5461</inkml:trace>
  <inkml:trace contextRef="#ctx0" brushRef="#br0" timeOffset="2683.11">377 2325 24575,'39'43'0,"-2"1"0,44 68 0,6 9 0,-67-95 0,-14-16 0,1-1 0,1 0 0,16 16 0,-24-25 0,0 0 0,0 0 0,1 0 0,-1 1 0,1-1 0,-1 0 0,0 0 0,1 0 0,-1 0 0,0 0 0,1 0 0,-1 0 0,1 0 0,-1 0 0,0 0 0,1 0 0,-1 0 0,0 0 0,1 0 0,-1 0 0,0 0 0,1 0 0,-1-1 0,1 1 0,-1 0 0,0 0 0,1 0 0,-1-1 0,0 1 0,0 0 0,1 0 0,-1-1 0,0 1 0,0 0 0,1 0 0,-1-1 0,0 1 0,0 0 0,0-1 0,1 1 0,-1 0 0,0-1 0,0 1 0,0 0 0,0-1 0,0 1 0,0-1 0,0 1 0,0 0 0,0-1 0,0 1 0,0-1 0,0 1 0,0 0 0,0-1 0,0 1 0,2-30 0,-2 27 0,-11-391 0,4 326 0,-2 1 0,-4 0 0,-38-117 0,51 183 0,0-1 0,-1 1 0,1 0 0,0 0 0,0 0 0,0 0 0,-1-1 0,1 1 0,0 0 0,1 0 0,-1 0 0,0-1 0,0 1 0,0 0 0,1 0 0,-1 0 0,1 0 0,-1-1 0,1 1 0,-1 0 0,1 0 0,0 0 0,-1 0 0,1 0 0,0 0 0,0 1 0,0-1 0,-1 0 0,1 0 0,0 1 0,0-1 0,0 0 0,1 1 0,-1-1 0,0 1 0,0-1 0,0 1 0,0 0 0,0-1 0,1 1 0,-1 0 0,2 0 0,9-3 0,0 2 0,0-1 0,19 2 0,-13-1 0,935-82 0,-637 51 0,-290 29 0,-18 1 0,1 1 0,0 0 0,-1 1 0,1 0 0,15 2 0,-22 2 0,-8 1 0,-12 5 0,-25 6-1365,-7 1-5461</inkml:trace>
  <inkml:trace contextRef="#ctx0" brushRef="#br0" timeOffset="3524.07">906 2324 24575,'16'-9'0,"60"-31"0,-69 37 0,-1 1 0,0 0 0,1 0 0,-1 0 0,1 1 0,-1 0 0,1 0 0,0 1 0,0-1 0,7 2 0,-13-1 0,1 1 0,0-1 0,0 0 0,0 1 0,-1 0 0,1-1 0,0 1 0,-1 0 0,1 0 0,-1 0 0,1 0 0,-1 0 0,1 0 0,-1 0 0,0 1 0,1-1 0,-1 0 0,0 1 0,0-1 0,1 4 0,0-2 0,-1 1 0,1-1 0,-1 1 0,0 0 0,-1 0 0,1 0 0,-1-1 0,1 1 0,-2 6 0,1 2 0,-2 0 0,0 0 0,0 0 0,-1 0 0,-6 14 0,3-13 0,-1 1 0,0-1 0,-1 0 0,-1-1 0,-14 17 0,5-7 0,17-21 0,1-1 0,-1 1 0,1-1 0,0 1 0,-1-1 0,1 1 0,-1-1 0,1 1 0,0-1 0,-1 1 0,1-1 0,0 1 0,0 0 0,0-1 0,-1 1 0,1 0 0,0-1 0,0 1 0,0 0 0,0-1 0,0 1 0,0-1 0,0 1 0,0 0 0,0-1 0,0 1 0,1 0 0,-1-1 0,0 1 0,0-1 0,1 1 0,-1 0 0,0-1 0,1 1 0,-1 0 0,2 0 0,0 0 0,0 0 0,-1 0 0,1 0 0,0 0 0,0-1 0,0 1 0,0-1 0,0 1 0,0-1 0,3 0 0,7 1 0,-1-1 0,1 0 0,13-3 0,-15 1 0,0 0 0,0 0 0,-1-1 0,1-1 0,-1 0 0,0 0 0,0 0 0,0-1 0,-1-1 0,1 0 0,-1 0 0,0 0 0,-1-1 0,13-14 0,-13 10 0,1 0 0,-2 0 0,1 0 0,-1-1 0,-1 0 0,0-1 0,-1 1 0,-1-1 0,0 1 0,3-27 0,-4 5 0,-1 27 0,-2 24 0,-1 25 0,0 10 0,7 97 0,-5-144 0,1 0 0,0-1 0,0 1 0,0-1 0,4 9 0,-4-13 0,-1 1 0,0-1 0,0 0 0,0 1 0,1-1 0,-1 0 0,0 1 0,0-1 0,1 0 0,-1 1 0,0-1 0,0 0 0,1 0 0,-1 0 0,0 1 0,1-1 0,-1 0 0,1 0 0,-1 0 0,0 0 0,1 1 0,-1-1 0,0 0 0,1 0 0,-1 0 0,1 0 0,-1 0 0,1 0 0,0-1 0,0 1 0,0-1 0,0 0 0,0 1 0,0-1 0,-1 0 0,1 0 0,0 1 0,0-1 0,-1 0 0,1 0 0,0 0 0,-1 0 0,1 0 0,0-2 0,15-35 0,-1-1 0,-2 0 0,-1-2 0,9-67 0,-10 52 0,-8 50 0,-1 8 0,4 18 0,1 32 0,16 186 0,-23-236-54,1 0-1,-1 0 0,0 1 1,0-1-1,0 0 1,0 1-1,0-1 0,-1 0 1,1 0-1,0 1 1,-1-1-1,0 0 0,0 0 1,1 0-1,-1 0 0,-1 0 1,1 0-1,0 0 1,0 0-1,-1 0 0,1-1 1,-1 1-1,1 0 1,-4 2-1,-8 1-6771</inkml:trace>
  <inkml:trace contextRef="#ctx0" brushRef="#br0" timeOffset="3910.19">1225 2175 24575,'29'-7'0,"20"-2"0,12 0 0,8 5 0,-2 3 0,-8 6 0,-15 2-8191</inkml:trace>
  <inkml:trace contextRef="#ctx0" brushRef="#br0" timeOffset="4325.75">1669 2218 24575,'5'-1'0,"1"1"0,0-1 0,-1 1 0,1 0 0,-1 0 0,1 1 0,-1 0 0,1-1 0,-1 2 0,1-1 0,-1 1 0,0 0 0,0 0 0,0 0 0,0 1 0,6 4 0,-5-3 0,-1 1 0,1 0 0,-1 0 0,0 1 0,0-1 0,-1 1 0,0 0 0,0 1 0,0-1 0,-1 1 0,4 8 0,-3-5 0,-1 1 0,0-1 0,0 1 0,-1 0 0,-1 0 0,0 0 0,0 0 0,-1 0 0,0 0 0,-1 0 0,0 0 0,-1-1 0,0 1 0,-1 0 0,0-1 0,-7 17 0,9-25 0,-1 1 0,1 0 0,0-1 0,-1 1 0,0-1 0,1 0 0,-1 1 0,0-1 0,0 0 0,0 0 0,0 0 0,-1 0 0,1-1 0,-1 1 0,1 0 0,-1-1 0,1 0 0,-1 0 0,0 0 0,1 0 0,-1 0 0,0 0 0,0-1 0,0 1 0,0-1 0,-4 0 0,3-1 0,0 0 0,1 0 0,-1 0 0,0-1 0,1 1 0,0-1 0,-1 0 0,1 0 0,0 0 0,0 0 0,0-1 0,0 1 0,0-1 0,1 0 0,-1 0 0,1 0 0,0 0 0,0 0 0,-3-6 0,-1-4 0,0 0 0,1-1 0,0 1 0,1-1 0,1 0 0,1 0 0,-1 0 0,2 0 0,0 0 0,1-1 0,0 1 0,1 0 0,1 0 0,0 0 0,1 0 0,1 0 0,0 0 0,6-13 0,-6 16 0,1 0 0,1 0 0,0 0 0,0 0 0,1 1 0,0 0 0,1 1 0,0 0 0,1 0 0,-1 0 0,2 1 0,-1 1 0,1-1 0,0 2 0,1-1 0,0 1 0,0 1 0,0 0 0,0 1 0,1 0 0,14-3 0,-20 6-65,-1 0 0,1 1 0,0 0 0,-1 0 0,1 0 0,-1 0 0,1 1 0,0 0 0,-1 1 0,0-1 0,1 1 0,-1 0 0,0 0 0,0 0 0,0 1 0,0 0 0,0 0 0,-1 0 0,1 1 0,5 5 0,15 18-6761</inkml:trace>
  <inkml:trace contextRef="#ctx0" brushRef="#br0" timeOffset="4715.6">1966 2494 24575,'0'-1'0,"0"0"0,0 0 0,0 0 0,0 0 0,0 0 0,0 0 0,0 1 0,0-1 0,0 0 0,1 0 0,-1 0 0,0 0 0,1 0 0,-1 0 0,1 0 0,-1 0 0,1 1 0,-1-1 0,1 0 0,0 0 0,-1 1 0,1-1 0,0 0 0,0 1 0,-1-1 0,1 0 0,0 1 0,0 0 0,0-1 0,0 1 0,0-1 0,-1 1 0,1 0 0,2-1 0,-2 1 0,1 0 0,-1 1 0,0-1 0,1 0 0,-1 0 0,0 1 0,1-1 0,-1 1 0,0-1 0,1 1 0,-1-1 0,0 1 0,0 0 0,0 0 0,0 0 0,0 0 0,0-1 0,0 1 0,0 0 0,0 1 0,0-1 0,0 0 0,-1 0 0,2 2 0,2 9 0,0-1 0,-1 1 0,0-1 0,-1 1 0,-1 0 0,0 0 0,0 0 0,-1 0 0,0 0 0,-1 0 0,-1 0 0,0-1 0,0 1 0,-5 12 0,-26 34 0,33-57 0,0-1 0,0 0 0,0 1 0,0-1 0,0 0 0,0 1 0,0-1 0,0 0 0,0 1 0,0-1 0,1 0 0,-1 0 0,0 1 0,0-1 0,0 0 0,0 1 0,0-1 0,1 0 0,-1 0 0,0 1 0,0-1 0,0 0 0,1 0 0,-1 0 0,0 1 0,0-1 0,1 0 0,-1 0 0,0 0 0,1 0 0,-1 0 0,0 0 0,1 1 0,-1-1 0,0 0 0,0 0 0,1 0 0,-1 0 0,0 0 0,1 0 0,-1 0 0,0 0 0,1 0 0,-1 0 0,0-1 0,1 1 0,-1 0 0,1 0 0,20-3 0,-19 3 0,192-39-1365,-155 32-5461</inkml:trace>
  <inkml:trace contextRef="#ctx0" brushRef="#br0" timeOffset="5121.88">2220 2071 24575,'22'-7'0,"10"1"0,4 5 0,-5 10 0,-7 11 0,-8 9 0,-10 3 0,-7 0 0,-5-2 0,0-6 0,10-7 0,14-11 0,11-12 0,12-10 0,6-9 0,-5 0-8191</inkml:trace>
  <inkml:trace contextRef="#ctx0" brushRef="#br0" timeOffset="5480.37">2708 524 24575,'9'47'0,"23"65"0,-6-26 0,131 619-416,-129-517 208,7 343 0,-36-463 208,-3 0 0,-3 1 0,-2-2 0,-4 1 0,-25 76 0,25-103 0,-3-1 0,-1-1 0,-2-1 0,-1 0 0,-2-2 0,-2 0 0,-1-2 0,-2 0 0,-45 43 0,34-44-137,-1-1 0,-1-2-1,-2-2 1,0-2 0,-2-2 0,-1-1 0,-1-3 0,-49 15 0,-42 4-5988</inkml:trace>
  <inkml:trace contextRef="#ctx0" brushRef="#br0" timeOffset="5993.82">295 420 24575,'-25'33'0,"-13"31"0,-6 31 0,-3 31 0,3 31 0,5 27 0,9 23 0,10 16 0,12 5-1050,18 1 1050,22-11 0,20-13 0,18-23 0,17-25 0,10-28 242,11-29-242,5-28 0,-17-26-7383</inkml:trace>
  <inkml:trace contextRef="#ctx0" brushRef="#br0" timeOffset="6870.14">2856 101 24575,'41'150'0,"-6"-20"0,-32-124 0,0-9 0,0-20 0,-2-34 0,-1 28 0,1 0 0,2 1 0,7-36 0,-8 52 0,1 1 0,1 0 0,0 0 0,0 0 0,1 0 0,0 0 0,1 1 0,0 0 0,1 0 0,13-15 0,-19 24 0,1-1 0,-1 0 0,0 1 0,1-1 0,0 1 0,-1 0 0,1-1 0,0 1 0,-1 0 0,1 0 0,0 0 0,0 0 0,0 0 0,0 1 0,0-1 0,0 1 0,0-1 0,0 1 0,0 0 0,1-1 0,-1 1 0,0 0 0,0 0 0,0 1 0,0-1 0,0 0 0,0 1 0,0-1 0,0 1 0,0 0 0,0 0 0,0 0 0,0 0 0,0 0 0,0 0 0,-1 0 0,1 0 0,0 1 0,-1-1 0,1 1 0,-1-1 0,2 4 0,6 6 0,-1 2 0,0-1 0,-1 1 0,11 27 0,-13-29 0,17 42 0,-3 0 0,-2 0 0,18 99 0,-34-148-97,0-1-1,0 1 1,-1 0-1,0 0 1,0 0-1,0 0 1,0 0-1,0 0 1,-1 0-1,0 0 1,0 0-1,0-1 0,-3 8 1,-9 4-6729</inkml:trace>
  <inkml:trace contextRef="#ctx0" brushRef="#br0" timeOffset="9485.99">3405 356 24575,'0'-15'0,"-1"7"0,1-1 0,1 0 0,-1 0 0,5-17 0,-4 24 0,-1-1 0,1 1 0,1-1 0,-1 1 0,0-1 0,1 1 0,-1 0 0,1 0 0,-1 0 0,1 0 0,0 0 0,0 0 0,0 0 0,0 1 0,0-1 0,0 1 0,1-1 0,-1 1 0,1 0 0,-1 0 0,3-1 0,3-1 0,-1 1 0,1 0 0,-1 0 0,1 1 0,-1 0 0,1 1 0,0-1 0,-1 1 0,1 1 0,10 1 0,-16-2 0,1 1 0,0 0 0,0 0 0,-1 0 0,1 1 0,0-1 0,-1 0 0,1 1 0,-1 0 0,0 0 0,0-1 0,1 1 0,-1 1 0,0-1 0,-1 0 0,1 0 0,0 1 0,-1-1 0,1 1 0,-1-1 0,0 1 0,0 0 0,0 0 0,0-1 0,0 1 0,0 0 0,-1 0 0,0 0 0,1 5 0,-1-1 0,0 0 0,0 0 0,-1 0 0,1 0 0,-2 0 0,1 0 0,-1-1 0,0 1 0,0 0 0,-1-1 0,-5 10 0,-2 2 0,-2-2 0,-20 25 0,2-3 0,29-38 0,1 1 0,-1 0 0,1-1 0,-1 1 0,1-1 0,0 1 0,-1-1 0,1 1 0,-1 0 0,1-1 0,0 1 0,0 0 0,-1-1 0,1 1 0,0 0 0,0-1 0,0 1 0,0 0 0,0 0 0,0-1 0,0 1 0,0 0 0,0 0 0,0 0 0,1 0 0,0-1 0,-1 0 0,1 1 0,-1-1 0,1 1 0,0-1 0,-1 0 0,1 0 0,0 1 0,-1-1 0,1 0 0,0 0 0,-1 0 0,1 0 0,0 0 0,0 1 0,-1-1 0,1-1 0,1 1 0,44-9 0,-39 7 0,237-47 0,-237 49-83,-9 1 193,-17 4-307,10-3-998,-9 3-5631</inkml:trace>
  <inkml:trace contextRef="#ctx0" brushRef="#br0" timeOffset="10253.05">3425 1667 24575,'0'0'-8191</inkml:trace>
</inkml:ink>
</file>

<file path=word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02:12.11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2 24575,'0'-1'0,"0"-1"0,0 1 0,0-1 0,1 0 0,-1 1 0,1-1 0,-1 1 0,1-1 0,-1 1 0,1-1 0,1-2 0,4 3 0,-2 13 0,1 25 0,0 51 0,0 2 0,1-36 0,2-1 0,28 98 0,-33-145 90,-1-9-1545,-1-6-5371</inkml:trace>
</inkml:ink>
</file>

<file path=word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02:01.30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 13 24575,'-4'-7'0,"0"1"0</inkml:trace>
</inkml:ink>
</file>

<file path=word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01:30.52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94 194 24575,'7'-10'0,"6"-5"0,1 5 0,-2 15 0,-10 17 0,-10 19 0,-9 21 0,-7 17 0,-2 18 0,-1 13 0,2 10 0,-4 6 0,1 3 0,-3 2 0,1-5 0,-2-4 0,-3-9 0,5-25-8191</inkml:trace>
  <inkml:trace contextRef="#ctx0" brushRef="#br0" timeOffset="653.1">422 999 24575,'-2'-12'0,"0"-1"0,1 0 0,0 0 0,1 0 0,0 0 0,1 0 0,5-23 0,-4 30 0,0 1 0,0-1 0,0 1 0,1-1 0,0 1 0,0 0 0,0 0 0,1 0 0,-1 0 0,1 1 0,0 0 0,1 0 0,-1 0 0,1 0 0,0 0 0,0 1 0,0 0 0,11-5 0,-10 5 0,0 0 0,0 1 0,0 0 0,1 0 0,-1 0 0,1 1 0,-1 0 0,1 0 0,0 1 0,-1-1 0,1 2 0,0-1 0,-1 1 0,1 0 0,9 2 0,-12-1 0,0 0 0,1 0 0,-1 1 0,0-1 0,0 1 0,0 0 0,0 0 0,-1 1 0,1-1 0,-1 1 0,0-1 0,0 1 0,0 0 0,-1 0 0,1 0 0,-1 1 0,0-1 0,0 1 0,0-1 0,-1 1 0,2 8 0,0 1 0,-1 0 0,0 0 0,-1 1 0,-1-1 0,-1 1 0,0-1 0,0 0 0,-1 1 0,-1-1 0,-1 0 0,0 0 0,-9 20 0,6-18 0,-1 1 0,-1-1 0,0-1 0,-2 0 0,1 0 0,-2-1 0,0 0 0,0-1 0,-22 16 0,27-23 0,-16 13 0,21-11 0,15-3 0,13-5-155,0-1 0,0-1 0,0-2 0,0-1 0,35-10 0,-50 12-280,47-12-6391</inkml:trace>
  <inkml:trace contextRef="#ctx0" brushRef="#br0" timeOffset="1119.77">885 448 24575,'6'0'0,"-1"-1"0,1 1 0,-1 0 0,1 0 0,-1 1 0,1-1 0,-1 1 0,1 0 0,-1 1 0,0-1 0,1 1 0,-1 0 0,0 1 0,0-1 0,0 1 0,-1 0 0,1 0 0,-1 1 0,1-1 0,-1 1 0,0 0 0,4 6 0,-2-4 0,-1 0 0,-1 1 0,1 0 0,-1 0 0,0 0 0,-1 1 0,0-1 0,0 1 0,0 0 0,-1-1 0,0 1 0,-1 0 0,1 0 0,-1 14 0,-1-20 0,0 0 0,0 1 0,0-1 0,0 0 0,0 0 0,0 0 0,-1 0 0,1 0 0,-1 0 0,0 0 0,1 1 0,-1-2 0,0 1 0,0 0 0,0 0 0,-1 0 0,1 0 0,0-1 0,-1 1 0,1 0 0,-1-1 0,1 0 0,-1 1 0,0-1 0,0 0 0,1 0 0,-1 0 0,0 0 0,0 0 0,0 0 0,0 0 0,0-1 0,0 1 0,-4 0 0,2-1 0,1-1 0,0 1 0,-1-1 0,1 1 0,0-1 0,0 0 0,0 0 0,0 0 0,-1-1 0,2 1 0,-1-1 0,0 0 0,0 1 0,0-1 0,1 0 0,-1-1 0,1 1 0,0 0 0,-1-1 0,1 0 0,0 1 0,-1-4 0,-2-2 0,1 0 0,0 0 0,1 0 0,0-1 0,0 1 0,1-1 0,0 0 0,0 0 0,1 0 0,0 0 0,0 0 0,2-12 0,0 8 0,1 1 0,1-1 0,0 1 0,0 0 0,1 0 0,1 0 0,0 1 0,9-16 0,-6 14 0,0-1 0,2 2 0,-1-1 0,2 1 0,-1 1 0,2 0 0,0 0 0,0 1 0,0 1 0,2 0 0,-1 1 0,1 0 0,0 1 0,25-9 0,-32 14-151,0 0-1,1 1 0,-1 0 0,1 0 1,-1 0-1,1 1 0,-1 1 1,14 1-1,9 5-6674</inkml:trace>
  <inkml:trace contextRef="#ctx0" brushRef="#br0" timeOffset="1492.74">1226 554 24575,'0'15'0,"0"11"0,0 13 0,0 6 0,0 3 0,0 1 0,0-5 0,0-6 0,0-9-8191</inkml:trace>
  <inkml:trace contextRef="#ctx0" brushRef="#br0" timeOffset="1898.8">1499 5 24575,'18'-3'0,"6"1"0,-1 10 0,-8 9 0,-7 7 0,-8 1 0,-8-2 0,-2-2 0,4-4 0,7-6 0,13-4 0,12-4 0,13-1 0,6-2 0,3-1 0,1 0 0,-9 3 0,-10 3-8191</inkml:trace>
  <inkml:trace contextRef="#ctx0" brushRef="#br0" timeOffset="2303.93">951 956 24575,'36'-7'0,"26"-2"0,17-4 0,10 1 0,4 2 0,-4 3 0,-8 3 0,-20 2-8191</inkml:trace>
  <inkml:trace contextRef="#ctx0" brushRef="#br0" timeOffset="2677.16">1099 1252 24575,'2'-2'0,"2"8"0,3 12 0,-4 6 0,0 40 0,-3-42 0,1-1 0,5 28 0,-6-48 0,-1-1 0,1 0 0,0 1 0,0-1 0,0 1 0,0-1 0,0 1 0,0-1 0,0 0 0,0 1 0,0-1 0,1 1 0,-1-1 0,0 1 0,0-1 0,0 0 0,0 1 0,1-1 0,-1 0 0,0 1 0,0-1 0,0 0 0,1 1 0,-1-1 0,0 0 0,1 1 0,-1-1 0,0 0 0,1 0 0,-1 1 0,0-1 0,1 0 0,-1 0 0,1 0 0,-1 1 0,0-1 0,1 0 0,-1 0 0,1 0 0,-1 0 0,1 0 0,-1 0 0,0 0 0,1 0 0,-1 0 0,1 0 0,-1 0 0,1 0 0,-1 0 0,0-1 0,1 1 0,-1 0 0,1 0 0,-1 0 0,0-1 0,1 1 0,-1 0 0,0 0 0,1-1 0,-1 1 0,0 0 0,1-1 0,-1 1 0,0 0 0,1-1 0,20-29 0,-16 22 0,32-52 0,-24 35 0,2 1 0,1 1 0,22-25 0,-37 47 0,0-1 0,0 1 0,0 0 0,0 0 0,0-1 0,1 1 0,-1 0 0,1 0 0,-1 0 0,0 0 0,1 1 0,0-1 0,-1 0 0,1 0 0,-1 1 0,1-1 0,0 1 0,-1 0 0,1-1 0,0 1 0,-1 0 0,4 0 0,-3 1 0,-1 0 0,0 0 0,1-1 0,-1 1 0,0 0 0,0 0 0,1 1 0,-1-1 0,0 0 0,0 0 0,0 1 0,-1-1 0,1 0 0,0 1 0,0-1 0,-1 1 0,1-1 0,-1 1 0,1 1 0,3 11 0,-2 0 0,1 0 0,-1 28 0,-1-41 0,-2 161-1365,0-135-5461</inkml:trace>
  <inkml:trace contextRef="#ctx0" brushRef="#br0" timeOffset="2678.16">1480 1379 24575,'0'18'0,"0"14"0,0 7 0,0 6 0,0-3 0,0-3 0,0-6 0,0-8-8191</inkml:trace>
  <inkml:trace contextRef="#ctx0" brushRef="#br0" timeOffset="3090.29">2051 894 24575,'0'0'-8191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11:51.6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9 20 24575,'20'-11'0,"-20"11"0,0 0 0,0 1 0,0-1 0,1 0 0,-1 0 0,0 0 0,0 0 0,0 0 0,0 0 0,0 0 0,0 0 0,1 0 0,-1 0 0,0 0 0,0 0 0,0 1 0,0-1 0,0 0 0,0 0 0,0 0 0,0 0 0,0 0 0,0 0 0,0 1 0,0-1 0,1 0 0,-1 0 0,0 0 0,0 0 0,0 0 0,0 0 0,0 1 0,0-1 0,0 0 0,0 0 0,0 0 0,0 0 0,-1 0 0,1 1 0,0-1 0,0 0 0,0 0 0,0 0 0,0 0 0,0 0 0,0 0 0,0 0 0,0 1 0,0-1 0,0 0 0,0 0 0,-1 0 0,1 0 0,0 0 0,0 0 0,0 0 0,0 0 0,0 0 0,0 0 0,-1 1 0,-26 34 0,15-21 0,-9 13 0,-28 50 0,42-66 0,2 1 0,-1 1 0,1-1 0,1 1 0,0 0 0,1 0 0,-2 17 0,5-28 0,0 0 0,0 1 0,0-1 0,0 0 0,0 0 0,1 1 0,-1-1 0,1 0 0,0 0 0,-1 0 0,1 0 0,0 0 0,0 0 0,1 0 0,-1 0 0,0 0 0,0 0 0,1-1 0,-1 1 0,1 0 0,0-1 0,-1 0 0,1 1 0,0-1 0,0 0 0,0 0 0,0 0 0,0 0 0,0 0 0,0 0 0,0 0 0,1-1 0,-1 1 0,0-1 0,0 0 0,4 0 0,7 2 0,0-2 0,0 1 0,0-2 0,0 0 0,13-3 0,-14 2 0,0-1 0,0-1 0,0 0 0,-1 0 0,0-1 0,0-1 0,0 0 0,0 0 0,-1-1 0,0 0 0,16-16 0,-15 12 0,-1 0 0,0-1 0,0-1 0,-1 1 0,-1-1 0,0-1 0,-1 0 0,10-27 0,-17 41 0,0 0 0,0 0 0,0 0 0,0 0 0,0 0 0,-1 0 0,1 0 0,0 0 0,0 0 0,0 0 0,0 0 0,0 0 0,0 0 0,0 0 0,0 0 0,0 0 0,0 0 0,0 0 0,0 0 0,0 0 0,0 0 0,0 0 0,0 0 0,0 0 0,0 0 0,0 0 0,-1 0 0,1 0 0,0 0 0,0 0 0,0 0 0,0-1 0,0 1 0,0 0 0,0 0 0,-8 11 0,-10 17 0,-80 166 0,85-162 0,0 1 0,3 0 0,1 0 0,-7 44 0,15-70 17,0 0 0,1 0 1,0 0-1,0 0 0,1 0 0,1 10 0,-1-14-82,0-1 1,-1 0-1,1 0 1,0 0-1,0 0 1,0 0-1,0 0 0,0 0 1,1 0-1,-1 0 1,1 0-1,-1 0 1,1-1-1,0 1 0,-1-1 1,1 1-1,0-1 1,0 0-1,0 0 1,0 0-1,0 0 1,3 1-1,17 3-6761</inkml:trace>
  <inkml:trace contextRef="#ctx0" brushRef="#br0" timeOffset="370.46">554 253 24575,'12'-27'0,"-11"21"0,1 1 0,0-1 0,0 1 0,1 0 0,0 0 0,0 0 0,0 0 0,0 0 0,1 1 0,7-8 0,-11 12 0,0 0 0,1 0 0,-1 0 0,0 0 0,0 0 0,1-1 0,-1 1 0,0 0 0,0 0 0,1 0 0,-1 0 0,0 0 0,0 0 0,1 0 0,-1 0 0,0 0 0,1 0 0,-1 0 0,0 1 0,0-1 0,1 0 0,-1 0 0,0 0 0,0 0 0,0 0 0,1 0 0,-1 1 0,0-1 0,0 0 0,0 0 0,1 0 0,-1 0 0,0 1 0,0-1 0,0 0 0,0 0 0,1 1 0,-1-1 0,0 0 0,0 0 0,0 0 0,0 1 0,0-1 0,0 0 0,0 1 0,4 14 0,-4-14 0,5 39 0,1-1 0,3 0 0,1 0 0,23 56 0,-23-74 0,-6-13 0,1 1 0,-1 0 0,-1 0 0,0 0 0,4 16 0,-7-23 0,0-1 0,0 1 0,0 0 0,0 0 0,0-1 0,0 1 0,-1 0 0,1-1 0,-1 1 0,1 0 0,-1-1 0,1 1 0,-1 0 0,0-1 0,0 1 0,0-1 0,0 0 0,0 1 0,0-1 0,0 0 0,0 1 0,-1-1 0,1 0 0,0 0 0,-1 0 0,1 0 0,-1 0 0,1 0 0,-1-1 0,1 1 0,-1 0 0,0-1 0,1 1 0,-1-1 0,0 0 0,1 0 0,-3 1 0,-1 0-85,0 0 0,0-1-1,0 1 1,0-1 0,0 0-1,0 0 1,-1-1 0,1 0-1,0 1 1,0-2 0,1 1-1,-1 0 1,0-1 0,0 0-1,-5-3 1,-10-10-6741</inkml:trace>
  <inkml:trace contextRef="#ctx0" brushRef="#br0" timeOffset="775.65">554 254 24575,'14'-14'0,"9"-9"0,4-4 0,0 3 0,4 6 0,3 5 0,3 5 0,7 4 0,9 3 0,7 1 0,4 1 0,2 1 0,-10-1-8191</inkml:trace>
  <inkml:trace contextRef="#ctx0" brushRef="#br0" timeOffset="776.65">1337 0 24575,'-6'4'0,"1"0"0,-1 0 0,1 1 0,0-1 0,1 1 0,-1 1 0,1-1 0,0 0 0,0 1 0,0 0 0,1 0 0,0 0 0,0 0 0,0 0 0,1 1 0,-2 8 0,1-4 0,0 1 0,1 0 0,0 0 0,1 0 0,0 0 0,1 0 0,0 0 0,3 16 0,-2-22 0,1 0 0,0 0 0,-1 0 0,2 0 0,-1-1 0,1 1 0,-1-1 0,2 0 0,-1 0 0,1 0 0,-1 0 0,1 0 0,0-1 0,1 1 0,9 6 0,-10-8 0,0-1 0,0 0 0,0 0 0,0-1 0,0 1 0,1-1 0,-1 0 0,1 0 0,-1 0 0,1-1 0,-1 0 0,1 0 0,-1 0 0,1 0 0,-1 0 0,1-1 0,-1 0 0,0 0 0,1 0 0,-1-1 0,0 1 0,5-3 0,6-5 0,1-1 0,-2 0 0,1-1 0,-1 0 0,-1-1 0,22-25 0,-3 3 0,-30 32 0,-1 1 0,1-1 0,0 0 0,-1 1 0,1-1 0,0 1 0,0-1 0,0 1 0,0 0 0,1 0 0,-1 0 0,0 0 0,0 0 0,1 1 0,-1-1 0,3 0 0,-4 1 0,0 0 0,-1 1 0,1-1 0,0 0 0,-1 0 0,1 1 0,-1-1 0,1 0 0,-1 1 0,1-1 0,-1 0 0,1 1 0,-1-1 0,1 1 0,-1-1 0,1 1 0,-1-1 0,1 1 0,-1-1 0,0 1 0,1 0 0,-1 0 0,5 26 0,-7 15 0,-1 0 0,-3-1 0,-11 47 0,3-19 0,-99 391-1365,64-320-5461</inkml:trace>
</inkml:ink>
</file>

<file path=word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01:21.42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6 1650 24575,'-7'0'0,"-3"4"0,1 4 0</inkml:trace>
  <inkml:trace contextRef="#ctx0" brushRef="#br0" timeOffset="707.81">470 1566 24575,'0'13'0,"-1"6"0,1 0 0,1 0 0,1 0 0,8 36 0,-9-51 0,0 1 0,1-1 0,-1 1 0,1-1 0,0 1 0,0-1 0,1 0 0,-1 0 0,1 0 0,0 0 0,0 0 0,0-1 0,0 1 0,1-1 0,-1 0 0,1 0 0,0 0 0,0 0 0,0-1 0,1 0 0,-1 0 0,0 0 0,1 0 0,-1-1 0,1 1 0,0-1 0,-1 0 0,10 0 0,-9-1 0,-1-1 0,1 1 0,-1-1 0,1 0 0,-1 0 0,1-1 0,-1 1 0,1-1 0,-1 0 0,0 0 0,0-1 0,0 1 0,0-1 0,-1 0 0,1 0 0,-1 0 0,1 0 0,-1-1 0,0 1 0,0-1 0,-1 0 0,1 0 0,-1 0 0,3-5 0,2-6 0,-1 0 0,0 0 0,0-1 0,-2 1 0,5-27 0,-4 3 0,2-50 0,-7 73 0,-1-1 0,0 1 0,-1 0 0,0 0 0,-9-28 0,10 41 0,0 0 0,0 0 0,0 0 0,0 0 0,-1 1 0,1-1 0,-1 0 0,0 1 0,1-1 0,-1 1 0,-1 0 0,1-1 0,0 1 0,0 0 0,-1 0 0,1 1 0,-6-4 0,5 4 0,1 1 0,-1-1 0,1 1 0,-1-1 0,1 1 0,-1 0 0,0 0 0,1 0 0,-1 1 0,1-1 0,-1 1 0,0-1 0,1 1 0,-1 0 0,1 0 0,-5 2 0,-2 2 0,0 1 0,0 0 0,1 1 0,0 0 0,0 0 0,0 1 0,1-1 0,-11 17 0,6-5 0,0 0 0,2 1 0,0 0 0,1 1 0,1 0 0,1 0 0,1 1 0,1 0 0,1 0 0,-2 38 0,5-49 0,0 1 0,2 0 0,0-1 0,0 1 0,1 0 0,0-1 0,1 0 0,0 1 0,1-1 0,0-1 0,1 1 0,0 0 0,0-1 0,1 0 0,1 0 0,0-1 0,0 0 0,1 0 0,0-1 0,0 0 0,1 0 0,11 8 0,-1-6-151,0 0-1,1-2 0,0 0 0,0-1 1,1 0-1,0-2 0,0-1 1,30 3-1,14-1-6674</inkml:trace>
  <inkml:trace contextRef="#ctx0" brushRef="#br0" timeOffset="1242.89">873 1164 24575,'-4'-3'0,"3"-2"0,9-3 0,9 0 0,14-3 0,12 1 0,9 2 0,7-1 0,0 0 0,1 3 0,-2 2 0,-8 1 0,-8 2 0,-8 1 0,-10-4 0,-9-1-8191</inkml:trace>
  <inkml:trace contextRef="#ctx0" brushRef="#br0" timeOffset="1945.01">1655 192 24575,'-7'-11'0,"-3"-7"0,5 0 0,9-1 0,13 2 0,13 2 0,12 2 0,10 4 0,8 0 0,0 1 0,-4 2 0,-6 2 0,-13 2-8191</inkml:trace>
  <inkml:trace contextRef="#ctx0" brushRef="#br0" timeOffset="2425.01">1529 106 24575,'33'-6'0,"0"2"0,1 1 0,-1 1 0,51 4 0,-75-1 0,-1 0 0,1 1 0,0-1 0,0 2 0,-1-1 0,1 1 0,-1 1 0,0-1 0,0 1 0,0 1 0,-1 0 0,1 0 0,-1 0 0,0 1 0,0 0 0,-1 0 0,0 1 0,0-1 0,-1 1 0,1 1 0,7 14 0,-5-2 0,-1-1 0,0 1 0,-2 1 0,0-1 0,-1 1 0,-2 0 0,0 0 0,-1 0 0,-1 0 0,-3 27 0,0-16 0,-3 1 0,0-1 0,-2 0 0,-1-1 0,-27 58 0,18-53 0,-3-2 0,0-1 0,-3 0 0,0-2 0,-2 0 0,-1-2 0,-46 38 0,63-58 0,5-6 0,1 0 0,0 0 0,1 1 0,-1-1 0,1 1 0,-1 0 0,-4 8 0,8-12 0,0 1 0,0-1 0,0 0 0,0 1 0,0-1 0,-1 1 0,1-1 0,0 0 0,0 1 0,0-1 0,0 0 0,0 1 0,0-1 0,1 0 0,-1 1 0,0-1 0,0 1 0,0-1 0,0 0 0,0 1 0,0-1 0,1 0 0,-1 1 0,0-1 0,0 0 0,1 0 0,-1 1 0,0-1 0,0 0 0,1 0 0,-1 1 0,0-1 0,0 0 0,1 0 0,-1 0 0,0 1 0,1-1 0,-1 0 0,1 0 0,-1 0 0,0 0 0,1 0 0,-1 0 0,0 0 0,1 0 0,21 2 0,-19-2 0,64-5 0,95-17 0,-15 0 0,100 5-1365,-189 16-5461</inkml:trace>
  <inkml:trace contextRef="#ctx0" brushRef="#br0" timeOffset="3161.98">2545 213 24575,'-4'0'0,"-4"11"0,-8 14 0,-10 18 0,-6 15 0,-1 9 0,-4 4 0,2 0 0,4-4 0,2-10 0,4-11 0,5-14-8191</inkml:trace>
  <inkml:trace contextRef="#ctx0" brushRef="#br0" timeOffset="3519.34">2311 319 24575,'4'11'0,"4"14"0,5 14 0,7 11 0,1 7 0,-1 6 0,1-1 0,0-8 0,-3-13-8191</inkml:trace>
  <inkml:trace contextRef="#ctx0" brushRef="#br0" timeOffset="3924.86">2692 573 24575,'0'4'0,"0"8"0,0 13 0,0 13 0,0 10 0,0 9 0,0 1 0,0-5 0,0-8 0,-4-12 0,0-12-8191</inkml:trace>
  <inkml:trace contextRef="#ctx0" brushRef="#br0" timeOffset="3925.86">2735 340 24575,'0'11'0,"0"3"-8191</inkml:trace>
  <inkml:trace contextRef="#ctx0" brushRef="#br0" timeOffset="3926.86">2989 615 24575,'25'-7'0,"16"-2"0,11-4 0,4 1 0,-7 2-8191</inkml:trace>
  <inkml:trace contextRef="#ctx0" brushRef="#br0" timeOffset="4599.11">3561 255 24575,'-9'48'0,"3"0"0,1 0 0,3 66 0,-1 2 0,-4-22 0,-2 108 0,9-202 0,-1 0 0,1 0 0,0 0 0,0 0 0,0 0 0,0 0 0,0 0 0,0 1 0,0-1 0,0 0 0,0 0 0,0 0 0,0 0 0,0 0 0,0 0 0,0 0 0,-1 1 0,1-1 0,0 0 0,0 0 0,0 0 0,0 0 0,0 0 0,0 0 0,1 1 0,-1-1 0,0 0 0,0 0 0,0 0 0,0 0 0,0 0 0,0 0 0,0 1 0,0-1 0,0 0 0,0 0 0,0 0 0,0 0 0,0 0 0,0 0 0,1 0 0,-1 0 0,0 0 0,0 1 0,0-1 0,0 0 0,0 0 0,0 0 0,0 0 0,1 0 0,-1 0 0,0 0 0,0 0 0,0 0 0,0 0 0,0 0 0,0 0 0,1 0 0,-1 0 0,0 0 0,0 0 0,0 0 0,0 0 0,0 0 0,1 0 0,5-12 0,5-21 0,10-68 0,-3-1 0,-5-1 0,-1-166 0,-12 257 0,-1-1 0,0 1 0,-1 0 0,0 0 0,-8-20 0,9 28 0,0 0 0,-1 0 0,0 0 0,0 0 0,0 0 0,0 1 0,-1-1 0,1 1 0,-1 0 0,0 0 0,0 0 0,0 0 0,-1 0 0,1 0 0,0 1 0,-1 0 0,0 0 0,0 0 0,-6-3 0,9 5 0,0-1 0,-1 1 0,1 0 0,0 0 0,-1-1 0,1 1 0,-1 0 0,1 0 0,0 0 0,-1 0 0,1 1 0,0-1 0,-1 0 0,1 0 0,-1 1 0,1-1 0,0 1 0,0-1 0,-1 1 0,1 0 0,0 0 0,0-1 0,0 1 0,0 0 0,0 0 0,0 0 0,0 0 0,0 0 0,0 0 0,0 0 0,1 1 0,-1-1 0,0 0 0,1 0 0,-1 1 0,1-1 0,-1 0 0,0 3 0,0 0 0,1 0 0,-1 0 0,0 0 0,1 0 0,0 0 0,0 0 0,0 0 0,1 0 0,-1 0 0,1 0 0,0 0 0,1 4 0,1-3 0,0 1 0,1 0 0,-1-1 0,1 0 0,0 0 0,0 0 0,1 0 0,0-1 0,0 0 0,0 0 0,0 0 0,0 0 0,1-1 0,0 0 0,-1 0 0,1-1 0,0 1 0,10 1 0,-12-2 0,1-1 0,-1 0 0,0 0 0,1-1 0,-1 1 0,1-1 0,-1 0 0,1 0 0,-1-1 0,1 1 0,-1-1 0,1 0 0,-1 0 0,0-1 0,1 1 0,-1-1 0,0 0 0,0 0 0,0 0 0,0 0 0,-1-1 0,1 0 0,-1 0 0,1 0 0,-1 0 0,5-7 0,-1-2 0,-2-1 0,0 1 0,0-1 0,2-14 0,-4 18 0,-4 33-92,1 135 316,2-141-438,0 0 0,1 0 0,1-1 0,0 1 1,2-1-1,12 28 0,-2-16-6612</inkml:trace>
  <inkml:trace contextRef="#ctx0" brushRef="#br0" timeOffset="4956.11">3920 381 24575,'0'15'0,"0"15"0,0 10 0,0 8 0,0 8 0,0 1 0,0-2 0,0-6 0,0-13-8191</inkml:trace>
  <inkml:trace contextRef="#ctx0" brushRef="#br0" timeOffset="5359.68">4153 148 24575,'25'25'0,"12"23"0,0 22 0,-3 19 0,-8 17 0,-11 12 0,-19 8 0,-23 0 0,-22-7 0,-24-13 0,1-24-8191</inkml:trace>
  <inkml:trace contextRef="#ctx0" brushRef="#br0" timeOffset="5838.64">2439 43 24575,'0'-1'0,"0"-1"0,0 1 0,1-1 0,-2 0 0,1 1 0,0-1 0,0 1 0,0-1 0,-1 0 0,1 1 0,-1-1 0,1 1 0,-1-1 0,0 1 0,0 0 0,1-1 0,-1 1 0,0 0 0,0-1 0,0 1 0,0 0 0,-1 0 0,1 0 0,0 0 0,0 0 0,-1 0 0,1 0 0,-1 1 0,1-1 0,0 0 0,-1 1 0,1-1 0,-1 1 0,0-1 0,1 1 0,-1 0 0,1 0 0,-1 0 0,-2 0 0,-1 0 0,0 1 0,1-1 0,-1 1 0,0 1 0,0-1 0,0 1 0,1 0 0,-1 0 0,1 0 0,0 0 0,-1 1 0,-3 3 0,-5 6 0,0 0 0,0 1 0,1 1 0,1 0 0,1 0 0,0 1 0,0 1 0,2 0 0,-13 30 0,8-9 0,1 1 0,1-1 0,-7 59 0,14-62 0,1 1 0,1-1 0,2 1 0,2-1 0,1 0 0,1 1 0,2-1 0,2-1 0,1 1 0,1-2 0,2 1 0,1-1 0,2-1 0,1 0 0,1-2 0,2 1 0,1-2 0,1-1 0,1 0 0,39 35 0,-29-35-682,37 24-1,27 10-6143</inkml:trace>
</inkml:ink>
</file>

<file path=word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01:10.5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73 785 24575,'-1'0'0,"0"-1"0,0 0 0,0 1 0,0-1 0,1 0 0,-1 0 0,0 1 0,0-1 0,1 0 0,-1 0 0,1 0 0,-1 0 0,0 0 0,1 0 0,0 0 0,-1 0 0,1 0 0,0 0 0,-1 0 0,1-1 0,0 1 0,0 0 0,0 0 0,0 0 0,0 0 0,0 0 0,0 0 0,1-1 0,-1 0 0,1 1 0,1 1 0,-1-1 0,0 1 0,0-1 0,1 1 0,-1-1 0,0 1 0,0 0 0,1 0 0,-1 0 0,0 0 0,1-1 0,-1 2 0,1-1 0,-1 0 0,0 0 0,1 0 0,-1 1 0,0-1 0,0 0 0,1 1 0,-1 0 0,0-1 0,0 1 0,2 1 0,18 8 0,0 1 0,-1 2 0,0 0 0,-1 1 0,0 0 0,-1 2 0,23 26 0,7 14 0,42 66 0,-53-70 0,-31-49 0,-4-11 0,-2-18 0,0 23 0,-2-36 0,-2 1 0,-18-75 0,-34-69 0,-5-21 0,57 181 0,1 0 0,0 0 0,2 0 0,1-1 0,4-37 0,-4 58 0,1-1 0,0 1 0,0 0 0,0 0 0,0 0 0,0 0 0,0 0 0,0 0 0,1 0 0,-1 0 0,1 0 0,0 0 0,-1 1 0,1-1 0,0 1 0,0-1 0,0 1 0,0 0 0,0-1 0,0 1 0,0 0 0,1 1 0,-1-1 0,0 0 0,0 1 0,1-1 0,-1 1 0,4-1 0,11-1 0,-1 1 0,1 0 0,17 2 0,-14-1 0,121-4 0,-1-6 0,156-31 0,-285 40 39,-21 6-605,5-2-272,-15 6-5988</inkml:trace>
  <inkml:trace contextRef="#ctx0" brushRef="#br0" timeOffset="576.43">1423 575 24575,'0'0'0,"0"-1"0,0 0 0,1 1 0,-1-1 0,0 1 0,0-1 0,1 0 0,-1 1 0,1-1 0,-1 1 0,0-1 0,1 1 0,-1-1 0,1 1 0,-1-1 0,1 1 0,-1 0 0,1-1 0,-1 1 0,1 0 0,-1-1 0,1 1 0,0 0 0,-1 0 0,1-1 0,0 1 0,-1 0 0,1 0 0,0 0 0,0 0 0,0 1 0,0-1 0,0 1 0,0-1 0,0 1 0,0 0 0,0 0 0,0-1 0,0 1 0,-1 0 0,1 0 0,0 0 0,-1 0 0,1 0 0,1 2 0,15 44 0,22 186 0,-41-275 0,3-1 0,1 0 0,2 0 0,11-45 0,-14 82 0,1 1 0,-1 0 0,1-1 0,0 1 0,0 0 0,6-9 0,-7 14 0,-1-1 0,0 1 0,1-1 0,-1 1 0,1-1 0,-1 1 0,0-1 0,1 1 0,-1 0 0,1-1 0,-1 1 0,1 0 0,0 0 0,-1-1 0,1 1 0,-1 0 0,1 0 0,-1 0 0,1 0 0,0-1 0,-1 1 0,1 0 0,0 0 0,-1 0 0,2 1 0,-1-1 0,1 1 0,-1 0 0,0 0 0,1 0 0,-1 0 0,0 0 0,0 0 0,0 0 0,0 0 0,0 0 0,0 1 0,0-1 0,0 0 0,0 1 0,0 1 0,14 30 0,-2 0 0,0 1 0,-3 1 0,8 44 0,-4-7-1365,-9-58-5461</inkml:trace>
  <inkml:trace contextRef="#ctx0" brushRef="#br0" timeOffset="933.08">1825 615 24575,'0'4'0,"0"4"0,0 9 0,0 8 0,0 7 0,0 6 0,0 3 0,4 1 0,0-1 0,1-6 0,-1-4 0,-2-11 0,0-13 0</inkml:trace>
  <inkml:trace contextRef="#ctx0" brushRef="#br0" timeOffset="3740.98">618 1886 24575,'0'0'0,"0"0"0,0-1 0,0 1 0,0-1 0,0 1 0,0 0 0,0-1 0,1 1 0,-1-1 0,0 1 0,0 0 0,0-1 0,1 1 0,-1 0 0,0-1 0,0 1 0,1 0 0,-1-1 0,0 1 0,0 0 0,1 0 0,-1-1 0,0 1 0,1 0 0,-1 0 0,0 0 0,1 0 0,-1-1 0,1 1 0,-1 0 0,0 0 0,1 0 0,-1 0 0,1 0 0,-1 0 0,0 0 0,1 0 0,-1 0 0,1 0 0,-1 0 0,0 0 0,1 0 0,-1 0 0,0 0 0,1 1 0,0-1 0,19 9 0,1 7 0,-1 1 0,-1 1 0,-1 0 0,0 2 0,-2 0 0,15 22 0,43 50 0,-73-91 0,0 0 0,-1 0 0,1 0 0,0-1 0,-1 1 0,1 0 0,0-1 0,0 1 0,-1-1 0,1 1 0,0-1 0,0 1 0,0-1 0,0 1 0,0-1 0,0 0 0,0 0 0,0 1 0,0-1 0,1 0 0,-1 0 0,0-1 0,-1 1 0,1 0 0,-1-1 0,1 1 0,-1-1 0,1 1 0,-1-1 0,1 1 0,-1-1 0,0 1 0,1-1 0,-1 1 0,1-1 0,-1 0 0,0 1 0,0-1 0,1 0 0,-1 1 0,0-1 0,0 0 0,0 0 0,2-52 0,-3 42 0,-1-118 0,-6 1 0,-29-148 0,15 186 0,22 89 0,-1 0 0,1 1 0,0-1 0,0 0 0,0 0 0,0 0 0,1 0 0,-1 1 0,0-1 0,0 0 0,0 0 0,1 0 0,-1 0 0,0 1 0,1-1 0,-1 0 0,1 1 0,-1-1 0,1 0 0,-1 1 0,1-1 0,-1 0 0,1 1 0,0-1 0,-1 1 0,1-1 0,0 1 0,0-1 0,-1 1 0,1 0 0,0-1 0,1 1 0,30-5 0,-26 5 0,329-9 0,707-97 0,-985 98 0,105-11 0,-145 20-1365</inkml:trace>
  <inkml:trace contextRef="#ctx0" brushRef="#br0" timeOffset="4774.27">1127 1844 24575,'0'-4'0,"1"1"0,0-1 0,0 0 0,0 0 0,0 0 0,0 1 0,1-1 0,-1 0 0,1 1 0,0-1 0,0 1 0,1 0 0,-1 0 0,1 0 0,-1 0 0,1 0 0,0 1 0,0-1 0,0 1 0,1-1 0,-1 1 0,6-3 0,-7 4 0,1 0 0,-1 0 0,0 0 0,0 0 0,1 1 0,-1-1 0,1 1 0,-1-1 0,0 1 0,1 0 0,-1 0 0,1 0 0,-1 0 0,1 0 0,-1 0 0,0 1 0,1-1 0,-1 1 0,0 0 0,1-1 0,-1 1 0,0 0 0,0 1 0,0-1 0,1 0 0,-1 1 0,-1-1 0,1 1 0,0-1 0,0 1 0,-1 0 0,1 0 0,-1 0 0,1 0 0,-1 0 0,2 4 0,0 0 0,-1 0 0,1 0 0,-1 1 0,-1-1 0,0 0 0,1 1 0,-2-1 0,1 1 0,-1 0 0,0-1 0,0 1 0,-1-1 0,0 1 0,0-1 0,-1 1 0,0-1 0,0 0 0,0 0 0,-1 0 0,-4 9 0,-3 2 0,-1-1 0,0 0 0,-1-1 0,-1 0 0,-23 20 0,35-34 0,0-1 0,0 1 0,0 0 0,0 0 0,0 0 0,1 0 0,-1 0 0,0 0 0,0 1 0,1-1 0,-1 0 0,1 0 0,-1 0 0,1 1 0,-1-1 0,0 2 0,2-2 0,-1-1 0,0 1 0,0-1 0,0 1 0,1-1 0,-1 1 0,0-1 0,1 1 0,-1-1 0,0 1 0,1-1 0,-1 0 0,0 1 0,1-1 0,-1 0 0,1 1 0,-1-1 0,1 0 0,-1 0 0,1 1 0,-1-1 0,1 0 0,-1 0 0,1 0 0,-1 0 0,2 1 0,6 0 0,0 0 0,0-1 0,1 0 0,7-1 0,-8 0 0,17 0 0,0-1 0,1-1 0,-1-2 0,0-1 0,40-14 0,-57 17 0,-1 0 0,1 0 0,-1-1 0,0 0 0,0 0 0,-1-1 0,1 0 0,-1 0 0,0-1 0,0 1 0,-1-1 0,0-1 0,0 1 0,0-1 0,-1 1 0,0-1 0,0-1 0,-1 1 0,0 0 0,0-1 0,3-15 0,-4 12 0,0-1 0,-1 1 0,0-1 0,-1 1 0,0 0 0,-1-1 0,0 1 0,-3-13 0,-2 16 0,1 13 0,0 16 0,5 12 0,2 0 0,1 1 0,2-1 0,1 0 0,12 37 0,-17-66 0,12 34 0,-13-37 0,1-1 0,-1 1 0,0 0 0,1-1 0,-1 1 0,1-1 0,-1 1 0,1-1 0,-1 0 0,0 1 0,1-1 0,-1 1 0,1-1 0,0 0 0,-1 1 0,1-1 0,-1 0 0,1 0 0,0 0 0,0 1 0,0-1 0,0-1 0,0 1 0,0 0 0,-1 0 0,1-1 0,0 1 0,0-1 0,-1 1 0,1-1 0,0 1 0,-1-1 0,1 1 0,0-1 0,-1 1 0,1-1 0,-1 0 0,1 1 0,-1-1 0,1 0 0,0-1 0,14-25 0,-2-2 0,0 0 0,-2 0 0,-1-1 0,6-33 0,8-22 0,-23 83 0,-1 0 0,1 0 0,0-1 0,0 1 0,0 0 0,0 0 0,0 0 0,0 0 0,0 0 0,3-3 0,-3 5 0,-1 0 0,0 0 0,1 0 0,-1 0 0,0 0 0,0 0 0,1 0 0,-1 0 0,0 0 0,1 0 0,-1 1 0,0-1 0,1 0 0,-1 0 0,0 0 0,0 0 0,1 0 0,-1 0 0,0 1 0,1-1 0,-1 0 0,0 0 0,0 0 0,0 1 0,1-1 0,-1 0 0,0 0 0,0 1 0,0-1 0,0 0 0,1 1 0,-1-1 0,0 0 0,0 0 0,0 1 0,0-1 0,0 0 0,0 1 0,0-1 0,0 0 0,0 1 0,2 8 0,0 0 0,0 1 0,0 15 0,11 214 0,-13-236-55,2 57-1255,-5-44-5516</inkml:trace>
  <inkml:trace contextRef="#ctx0" brushRef="#br0" timeOffset="5179.15">1360 1780 24575,'32'-7'0,"26"-2"0,20 0 0,8 1 0,4 3 0,-3 2 0,-16 1-8191</inkml:trace>
  <inkml:trace contextRef="#ctx0" brushRef="#br0" timeOffset="5551.35">1910 1759 24575,'6'-1'0,"-1"1"0,1-1 0,0 1 0,-1 0 0,1 0 0,0 0 0,-1 1 0,1 0 0,0 0 0,-1 1 0,1-1 0,-1 1 0,0 0 0,1 1 0,-1-1 0,0 1 0,-1 0 0,1 0 0,0 1 0,-1 0 0,0-1 0,0 1 0,0 1 0,0-1 0,0 0 0,4 9 0,-3-6 0,-1 0 0,0 0 0,-1 0 0,1 0 0,-1 1 0,-1 0 0,1-1 0,-1 1 0,-1 0 0,0 0 0,0 0 0,0 0 0,-1 0 0,0 0 0,0 0 0,-1 0 0,0 0 0,-4 13 0,4-18 0,-1 1 0,0-1 0,1 1 0,-1-1 0,-1 0 0,1 0 0,0 0 0,-1 0 0,0 0 0,1 0 0,-1-1 0,0 1 0,0-1 0,-1 0 0,1 0 0,0 0 0,-1 0 0,1 0 0,-1-1 0,0 0 0,1 0 0,-1 0 0,0 0 0,0 0 0,0-1 0,0 1 0,1-1 0,-1 0 0,-7-2 0,6 2 0,0-1 0,0 0 0,0 0 0,0 0 0,0-1 0,0 0 0,1 0 0,-1 0 0,1 0 0,-1-1 0,1 1 0,0-1 0,0-1 0,0 1 0,1 0 0,-1-1 0,1 0 0,-1 0 0,1 0 0,0 0 0,1 0 0,-4-8 0,3 4-5,0-1 0,0 1 0,1-1 0,1 0 0,-1 0 0,1 0 0,1 0 0,0 0 0,0 0 0,1 0 0,0 0 0,0 0 0,1 1 0,0-1 0,4-10 0,-1 8 23,1-1 0,0 1 0,1 0 1,0 0-1,0 1 0,1 0 0,1 0 0,-1 1 1,1 0-1,11-8 0,-7 7-101,0 0 1,1 1-1,0 1 1,0 0-1,1 1 1,0 0-1,0 1 1,0 1-1,1 0 1,0 1-1,0 1 1,0 1-1,0 0 1,1 1-1,-1 0 1,0 2-1,18 2 1,3 6-6744</inkml:trace>
  <inkml:trace contextRef="#ctx0" brushRef="#br0" timeOffset="5956">2354 1907 24575,'0'4'0,"0"12"0,0 10 0,-4 8 0,0 9 0,-1 4 0,2 2 0,0 0 0,1-2 0,1-5 0,5-10 0,0-10-8191</inkml:trace>
  <inkml:trace contextRef="#ctx0" brushRef="#br0" timeOffset="6348.94">2459 1632 24575,'14'-14'0,"1"1"0,21-15 0,-31 25 0,-1 0 0,1 0 0,0 0 0,0 1 0,0-1 0,0 1 0,1 0 0,-1 1 0,1-1 0,-1 1 0,1 0 0,8 0 0,-12 1 0,-1 0 0,0 0 0,0 1 0,1-1 0,-1 0 0,0 1 0,0-1 0,0 0 0,1 1 0,-1 0 0,0-1 0,0 1 0,0 0 0,0-1 0,0 1 0,0 0 0,0 0 0,-1 0 0,1 0 0,0 0 0,0 0 0,-1 0 0,2 2 0,-1-1 0,0 1 0,-1 0 0,1 0 0,0-1 0,-1 1 0,0 0 0,0 0 0,0 0 0,0 0 0,0 3 0,-2 2 0,1 1 0,-1-1 0,-1 0 0,1 1 0,-8 14 0,5-16 0,0 0 0,1 0 0,-2-1 0,-5 7 0,-9 10 0,19-23 0,1 0 0,0 0 0,0 0 0,0 1 0,0-1 0,-1 0 0,1 0 0,0 0 0,0 1 0,0-1 0,0 0 0,0 0 0,0 1 0,0-1 0,0 0 0,0 0 0,-1 1 0,1-1 0,0 0 0,0 0 0,0 1 0,1-1 0,-1 0 0,0 0 0,0 1 0,0-1 0,0 0 0,0 0 0,0 1 0,0-1 0,0 0 0,0 0 0,1 1 0,-1-1 0,0 0 0,12 5 0,18-3 0,-27-2 0,154-11-1365,-106 5-5461</inkml:trace>
  <inkml:trace contextRef="#ctx0" brushRef="#br0" timeOffset="6736.18">2777 425 24575,'25'33'0,"19"28"0,13 29 0,8 25 0,3 25 0,-2 17 0,-10 15 0,-13 10 0,-15 3 0,-22-4 0,-31-9 0,-32-7 0,-32-11 0,-30-17 0,-19-14 0,-15-17 0,18-26-8191</inkml:trace>
  <inkml:trace contextRef="#ctx0" brushRef="#br0" timeOffset="7151.51">153 552 24575,'-18'44'0,"-13"42"0,-5 39 0,4 39 0,7 26 0,15 18 0,24 9-808,27 0 808,29-11 0,23-16 0,22-23 0,19-24 0,13-26 0,14-30 0,7-29 0,2-25 0,-30-18-7383</inkml:trace>
  <inkml:trace contextRef="#ctx0" brushRef="#br0" timeOffset="7744.38">3032 44 24575,'0'0'0,"0"0"0,0 1 0,0-1 0,0 0 0,0 0 0,1 0 0,-1 0 0,0 0 0,0 0 0,0 0 0,0 0 0,0 0 0,0 0 0,0 0 0,0 0 0,0 0 0,1 0 0,-1 0 0,0 0 0,0 0 0,0 0 0,0 0 0,0 0 0,0 0 0,0 0 0,0 0 0,1 0 0,-1 0 0,0 0 0,0-1 0,0 1 0,0 0 0,0 0 0,0 0 0,0 0 0,0 0 0,0 0 0,8 21 0,6 34 0,-4 31 0,-1 140 0,0-283 0,25-80 0,-32 129 0,8-28 0,23-52 0,-30 79 0,1 1 0,0 0 0,1 0 0,0 0 0,0 1 0,1-1 0,0 1 0,0 1 0,0-1 0,1 1 0,0 0 0,8-5 0,-13 10 0,-1 0 0,1 1 0,-1-1 0,1 0 0,0 1 0,-1-1 0,1 1 0,0-1 0,-1 1 0,1 0 0,0 0 0,0 0 0,-1 0 0,1 0 0,0 0 0,0 0 0,-1 0 0,1 1 0,0-1 0,-1 1 0,1-1 0,2 2 0,-1 0 0,0 0 0,0 1 0,-1-1 0,1 0 0,0 1 0,-1 0 0,0 0 0,1 0 0,-1 0 0,2 4 0,4 8 0,-2 1 0,1 0 0,5 26 0,-11-40 0,30 157 36,-20-90-1437,-9-57-5425</inkml:trace>
</inkml:ink>
</file>

<file path=word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01:07.03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50 171 24575,'5'-17'0,"0"0"0,-1 0 0,-1 0 0,0-1 0,-2 0 0,0 1 0,-1-20 0,0 25 0,-1 130 0,6-1 0,23 141 0,4-51 0,-31-201-1365</inkml:trace>
  <inkml:trace contextRef="#ctx0" brushRef="#br0" timeOffset="388.34">0 763 24575,'499'-20'0,"-259"6"0,718-67 0,-852 62 0,-100 16-18,-19 4 56,-22 3-1423,-11 3-5441</inkml:trace>
</inkml:ink>
</file>

<file path=word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00:52.05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4 67 24575,'-11'-7'0,"-3"-6"0,3-1 0,16 2 0,17 3 0,15 3 0,13 2 0,12 3 0,6 1 0,-1 4 0,-4 1 0,-14 4 0,-15 0-8191</inkml:trace>
  <inkml:trace contextRef="#ctx0" brushRef="#br0" timeOffset="374.75">0 236 24575,'29'-3'0,"27"-2"0,19 0 0,11 2 0,5 0 0,-13 2-8191</inkml:trace>
</inkml:ink>
</file>

<file path=word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00:31.38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5 330 24575,'14'-17'0,"-3"2"0,1 1 0,22-21 0,-45 62 0,-21 39 0,4 2 0,2 2 0,-32 137 0,51-171 0,1 1 0,2 0 0,2 0 0,1 1 0,2-1 0,1 0 0,2 0 0,2 0 0,17 63 0,-16-81-341,1 0 0,1 0-1,16 26 1,-1-9-6485</inkml:trace>
  <inkml:trace contextRef="#ctx0" brushRef="#br0" timeOffset="799.89">252 605 24575,'186'194'0,"-185"-192"0,0-1 0,0 0 0,0-1 0,0 1 0,0 0 0,0 0 0,0 0 0,0 0 0,0-1 0,0 1 0,1-1 0,-1 1 0,0-1 0,3 1 0,-4-1 0,1 0 0,-1 0 0,1 0 0,-1 0 0,1 0 0,-1 0 0,0-1 0,1 1 0,-1 0 0,1 0 0,-1-1 0,0 1 0,1 0 0,-1 0 0,0-1 0,1 1 0,-1 0 0,0-1 0,1 1 0,-1-1 0,0 1 0,0 0 0,0-1 0,1 1 0,-1-1 0,0 1 0,0-1 0,1-6 0,0 1 0,0 0 0,-1 0 0,0-12 0,0 11 0,-5-122 0,1 234 0,-5 0 0,-32 148 0,40-247 0,-1 1 0,1 1 0,-1-1 0,0 1 0,-1-1 0,-3 8 0,-1-9-1365</inkml:trace>
  <inkml:trace contextRef="#ctx0" brushRef="#br0" timeOffset="1711.69">614 797 24575,'2'-17'0,"3"25"0,4 29 0,-3 16 0,-4 1 0,-5 87 0,-4-117 120,2-21-321,1-13-1083,1-6-5542</inkml:trace>
  <inkml:trace contextRef="#ctx0" brushRef="#br0" timeOffset="2116.55">699 415 24575,'0'4'0,"0"4"0,4 1 0,4 0 0,5-3 0,3-5 0,0-7 0,-4-6 0,-7 3 0,-8 10 0,-7 8 0,-2 3-8191</inkml:trace>
  <inkml:trace contextRef="#ctx0" brushRef="#br0" timeOffset="2522.41">781 882 24575,'-7'-3'0,"1"-2"0,9 0 0,11 1 0,10-2 0,9-1 0,6 2 0,-1 1 0,-3 1 0,-7-2 0,-12 0 0,-13 0 0,-9 2 0,-5 0-8191</inkml:trace>
  <inkml:trace contextRef="#ctx0" brushRef="#br0" timeOffset="3615.42">1142 564 24575,'0'-3'0,"0"-6"0</inkml:trace>
  <inkml:trace contextRef="#ctx0" brushRef="#br0" timeOffset="6555.33">1162 521 24575,'0'0'0,"0"0"0,0 0 0,1 0 0,-1 0 0,0-1 0,0 1 0,0 0 0,0 0 0,0 0 0,1 0 0,-1 0 0,0 0 0,0 0 0,0 0 0,1 0 0,-1-1 0,0 1 0,0 0 0,0 0 0,1 0 0,-1 0 0,0 0 0,0 0 0,0 0 0,1 0 0,-1 0 0,0 1 0,0-1 0,0 0 0,0 0 0,1 0 0,-1 0 0,0 0 0,0 0 0,0 0 0,1 0 0,-1 0 0,0 1 0,0-1 0,0 0 0,0 0 0,1 0 0,4 12 0,-1 15 0,3 288 0,-9-211 0,3-89 0,-1-10 0,1 0 0,-1 0 0,0 1 0,0-1 0,-1 0 0,0 0 0,0 0 0,0 0 0,0 0 0,-1 0 0,-2 5 0,4-10 0,0 0 0,0 0 0,0 0 0,-1 0 0,1 0 0,0 0 0,0 0 0,0 0 0,-1 0 0,1 0 0,0 0 0,0 0 0,0 0 0,0 0 0,-1 0 0,1 0 0,0 0 0,0 0 0,0-1 0,0 1 0,-1 0 0,1 0 0,0 0 0,0 0 0,0 0 0,0 0 0,0-1 0,-1 1 0,1 0 0,0 0 0,0 0 0,0 0 0,0-1 0,0 1 0,0 0 0,0 0 0,0 0 0,0 0 0,0-1 0,0 1 0,0 0 0,0 0 0,0 0 0,0-1 0,0 1 0,0 0 0,0 0 0,0-1 0,-3-12 0,0-37 0,1-1 0,12-99 0,-1 30 0,-6 81 0,-1 21 0,-1 0 0,-1 0 0,0 0 0,-6-34 0,6 52 0,0 0 0,0-1 0,0 1 0,0 0 0,0-1 0,0 1 0,0 0 0,0-1 0,0 1 0,0 0 0,0-1 0,0 1 0,0 0 0,-1 0 0,1-1 0,0 1 0,0 0 0,0-1 0,0 1 0,-1 0 0,1 0 0,0-1 0,0 1 0,-1 0 0,1 0 0,0 0 0,0-1 0,-1 1 0,1 0 0,0 0 0,-1 0 0,1 0 0,0 0 0,-1-1 0,-4 12 0,-1 19 0,5-18 0,1 0 0,-1-1 0,2 1 0,0 0 0,2 11 0,-3-20 0,0-1 0,1 0 0,-1 0 0,1 0 0,0 0 0,-1 0 0,1 0 0,0 0 0,0 0 0,0 0 0,0 0 0,1 0 0,-1-1 0,0 1 0,1 0 0,-1-1 0,1 1 0,0-1 0,0 0 0,-1 1 0,1-1 0,0 0 0,0 0 0,0 0 0,0 0 0,0-1 0,0 1 0,0 0 0,0-1 0,1 0 0,-1 1 0,0-1 0,0 0 0,0 0 0,3-1 0,-1 1 0,0-2 0,-1 1 0,1 0 0,0-1 0,-1 0 0,1 0 0,-1 0 0,0 0 0,0 0 0,1-1 0,-1 1 0,-1-1 0,1 0 0,0 0 0,-1 0 0,0 0 0,1 0 0,-1-1 0,0 1 0,-1-1 0,1 1 0,1-7 0,2-5 0,0 1 0,-1-1 0,-1 0 0,3-22 0,-4 16 0,-3 42 0,-1 14 0,-9 115 50,4-81-1465,4-34-5411</inkml:trace>
  <inkml:trace contextRef="#ctx0" brushRef="#br0" timeOffset="6923.18">1376 797 24575,'3'-1'0,"1"0"0,-1 0 0,1 0 0,-1 0 0,1 1 0,-1 0 0,1-1 0,-1 1 0,1 0 0,-1 1 0,1-1 0,-1 0 0,1 1 0,-1 0 0,1 0 0,4 2 0,-6-2 0,-1 1 0,1-1 0,-1 0 0,1 1 0,-1-1 0,0 1 0,1 0 0,-1-1 0,0 1 0,0 0 0,0 0 0,-1 0 0,1-1 0,0 1 0,-1 0 0,1 0 0,-1 0 0,0 0 0,1 0 0,-1 0 0,0 0 0,0 0 0,0 0 0,-1 0 0,1 0 0,0 0 0,-1 0 0,1 0 0,-1 0 0,-1 2 0,1 1 0,-1-1 0,0 0 0,0 0 0,-1 0 0,1 0 0,-6 6 0,6-6 0,-1-1 0,1 0 0,0 1 0,-1 0 0,2-1 0,-1 1 0,-1 4 0,3-7 0,-1 0 0,1-1 0,0 1 0,0 0 0,0-1 0,0 1 0,0 0 0,0-1 0,0 1 0,1 0 0,-1-1 0,0 1 0,0 0 0,0-1 0,1 1 0,-1-1 0,0 1 0,1 0 0,-1-1 0,0 1 0,1-1 0,-1 1 0,1-1 0,-1 1 0,1-1 0,-1 0 0,1 1 0,-1-1 0,1 1 0,-1-1 0,1 0 0,-1 0 0,1 1 0,0-1 0,-1 0 0,1 0 0,0 0 0,-1 0 0,1 1 0,0-1 0,-1 0 0,1 0 0,0 0 0,-1-1 0,1 1 0,0 0 0,-1 0 0,2 0 0,34-7 0,-28 3-227,0 1-1,0-1 1,0-1-1,0 1 1,9-9-1,8-8-6598</inkml:trace>
  <inkml:trace contextRef="#ctx0" brushRef="#br0" timeOffset="7277.32">1629 395 24575,'29'22'0,"13"21"0,6 21 0,-4 19 0,-10 12 0,-15 12 0,-21 5 0,-24-1 0,-27-5 0,-24-11 0,-22-13 0,-12-14 0,13-19-8191</inkml:trace>
  <inkml:trace contextRef="#ctx0" brushRef="#br0" timeOffset="7744.72">2137 268 24575,'5'-30'0,"-1"19"0,-4 11 0,0 0 0,0 0 0,0 0 0,0 0 0,0 0 0,0 0 0,0 0 0,0 0 0,0 0 0,0 0 0,0 0 0,0 1 0,0-1 0,0 0 0,0 0 0,0 0 0,0 0 0,0 0 0,0 0 0,0 0 0,0 0 0,0 0 0,1 0 0,-1 0 0,0 1 0,0-1 0,0 0 0,0 0 0,0 0 0,0 0 0,0 0 0,0 0 0,0 0 0,0 0 0,0 0 0,0 0 0,0 0 0,0 0 0,1 0 0,-1 0 0,0 0 0,0 0 0,0 0 0,0 0 0,0 0 0,0 0 0,0 0 0,0 0 0,0 0 0,0 0 0,0 0 0,1 0 0,-1 0 0,0 0 0,0 0 0,0 0 0,0 0 0,0 0 0,1 20 0,-1 0 0,-1 0 0,-1 0 0,-6 29 0,1-7 0,-77 459 0,-43-7 0,111-446-273,-1 0 0,-3 0 0,-2-2 0,-52 83 0,55-104-6553</inkml:trace>
  <inkml:trace contextRef="#ctx0" brushRef="#br0" timeOffset="9178.39">2201 628 24575,'6'-10'0,"0"0"0,0 0 0,1 0 0,0 1 0,1 0 0,0 1 0,14-12 0,-19 17 0,0 1 0,0 0 0,0 0 0,1 0 0,-1 1 0,0-1 0,1 1 0,-1 0 0,1 0 0,0 0 0,-1 0 0,5 0 0,-5 1 0,-1 0 0,1 1 0,-1-1 0,1 0 0,-1 1 0,0 0 0,1 0 0,-1 0 0,0 0 0,0 0 0,0 0 0,1 0 0,-1 1 0,0-1 0,-1 1 0,1-1 0,0 1 0,0 0 0,-1 0 0,3 3 0,0 0 0,-1 1 0,1 0 0,-1 0 0,0 1 0,-1-1 0,1 1 0,-1-1 0,-1 1 0,1 0 0,-1-1 0,0 1 0,-1 0 0,0 0 0,0 0 0,0 0 0,-1 0 0,0 0 0,0-1 0,-1 1 0,1 0 0,-2-1 0,-3 10 0,1-4 0,-1 0 0,-1 0 0,0 0 0,-1-1 0,0 0 0,0 0 0,-1-1 0,0 0 0,-1-1 0,-15 12 0,8-5 0,17-16 0,0 0 0,0 1 0,0-1 0,-1 0 0,1 0 0,0 0 0,0 1 0,0-1 0,0 0 0,0 0 0,0 1 0,0-1 0,0 0 0,0 0 0,0 0 0,0 1 0,0-1 0,0 0 0,0 0 0,0 1 0,0-1 0,0 0 0,0 0 0,1 0 0,-1 1 0,0-1 0,0 0 0,0 0 0,0 0 0,0 1 0,0-1 0,1 0 0,-1 0 0,0 0 0,0 0 0,0 1 0,1-1 0,-1 0 0,0 0 0,0 0 0,1 0 0,4 1 0,-1 0 0,1 0 0,0-1 0,0 0 0,0 0 0,5 0 0,52-3-1365,-33 2-5461</inkml:trace>
  <inkml:trace contextRef="#ctx0" brushRef="#br0" timeOffset="9557.23">2560 670 24575,'0'-3'0,"0"2"0</inkml:trace>
  <inkml:trace contextRef="#ctx0" brushRef="#br0" timeOffset="10003.21">2602 374 24575,'6'0'0,"0"1"0,0-1 0,0 1 0,-1 0 0,1 1 0,0-1 0,0 1 0,-1 0 0,1 0 0,-1 1 0,0 0 0,0 0 0,0 0 0,0 1 0,0-1 0,-1 1 0,1 0 0,-1 0 0,0 1 0,-1-1 0,1 1 0,-1 0 0,6 10 0,-5-5 0,1 0 0,-1 0 0,-1 1 0,0-1 0,0 1 0,-1 0 0,-1 0 0,0 0 0,0 0 0,-1 0 0,0 0 0,-2 11 0,1-18 0,1 0 0,-1-1 0,0 1 0,0-1 0,0 1 0,-1-1 0,1 1 0,-1-1 0,0 0 0,0 0 0,0 0 0,0 0 0,0 0 0,-1 0 0,1-1 0,-1 1 0,0-1 0,0 1 0,0-1 0,0 0 0,0 0 0,-4 1 0,5-2 0,-1-1 0,1 1 0,0 0 0,-1-1 0,0 0 0,1 0 0,-1 0 0,1 0 0,-1 0 0,1 0 0,-1-1 0,1 1 0,-1-1 0,1 0 0,0 0 0,-1 0 0,1 0 0,0 0 0,-1 0 0,1 0 0,0-1 0,0 1 0,0-1 0,0 0 0,1 1 0,-1-1 0,0 0 0,1 0 0,-1 0 0,1 0 0,-1-1 0,0-2 0,-3-4 0,0-1 0,1 0 0,1 0 0,-1 0 0,2-1 0,-1 1 0,1-1 0,1 0 0,0 1 0,1-1 0,0-14 0,1 10 0,1 1 0,0 0 0,1 0 0,0 0 0,1 0 0,1 1 0,0 0 0,7-14 0,-5 16 0,0 0 0,1 0 0,0 1 0,1 0 0,0 0 0,0 1 0,1 1 0,0-1 0,1 1 0,13-7 0,-16 10 0,1 1 0,-1-1 0,1 2 0,-1 0 0,1 0 0,0 0 0,1 1 0,-1 0 0,0 1 0,0 0 0,1 1 0,-1 0 0,0 0 0,1 1 0,9 1 0,3 7-1365,-7 2-5461</inkml:trace>
  <inkml:trace contextRef="#ctx0" brushRef="#br0" timeOffset="10379.28">2813 563 24575,'6'0'0,"0"0"0,0 1 0,0-1 0,0 1 0,0 1 0,0-1 0,0 1 0,-1 0 0,1 0 0,0 0 0,-1 1 0,0 0 0,0 0 0,7 5 0,-9-5 0,-1-1 0,0 1 0,1 0 0,-1 0 0,0 0 0,0 0 0,-1 0 0,1 0 0,-1 0 0,0 1 0,1-1 0,-1 1 0,-1-1 0,1 1 0,0-1 0,-1 1 0,0-1 0,0 1 0,0-1 0,0 1 0,0-1 0,-1 1 0,0-1 0,0 1 0,-1 4 0,-3 4 0,0 0 0,-1 0 0,0-1 0,-1 1 0,0-2 0,0 1 0,-1-1 0,-14 14 0,21-24 0,0 1 0,1-1 0,-1 1 0,0 0 0,0-1 0,1 1 0,-1 0 0,1-1 0,-1 1 0,1 0 0,-1 0 0,1 0 0,-1 0 0,1-1 0,0 1 0,-1 0 0,1 0 0,0 0 0,0 0 0,0 0 0,0 0 0,0 0 0,0 1 0,0-1 0,1-1 0,-1 1 0,1-1 0,0 1 0,-1-1 0,1 1 0,0-1 0,-1 1 0,1-1 0,0 0 0,0 1 0,-1-1 0,1 0 0,0 0 0,0 0 0,-1 1 0,1-1 0,0 0 0,0 0 0,1 0 0,48-6 0,-35 3-455,0-2 0,24-9 0,-9-1-6371</inkml:trace>
  <inkml:trace contextRef="#ctx0" brushRef="#br0" timeOffset="10813.22">3090 14 24575,'18'-7'0,"6"1"0,-2 5 0,-4 10 0,-8 11 0,-10 9 0,-9 3 0,-6 0 0,-4-2 0,9-6 0,12-7 0,14-7 0,11-5 0,8-3 0,5-2 0,4 3 0,-3 4 0,-8 1-8191</inkml:trace>
  <inkml:trace contextRef="#ctx0" brushRef="#br0" timeOffset="11205.23">2604 986 24575,'29'0'0,"20"0"0,12-3 0,11-2 0,4 0 0,-1 2 0,-5 0 0,-15 2-8191</inkml:trace>
  <inkml:trace contextRef="#ctx0" brushRef="#br0" timeOffset="11625.4">2582 1304 24575,'0'189'0,"0"-188"0,0-1 0,0 1 0,-1-1 0,1 1 0,0-1 0,0 0 0,0 1 0,0-1 0,0 1 0,0-1 0,0 1 0,0-1 0,0 1 0,1-1 0,-1 0 0,0 1 0,0-1 0,0 1 0,0-1 0,1 0 0,-1 1 0,0-1 0,0 1 0,1-1 0,-1 0 0,0 1 0,1-1 0,-1 0 0,1 1 0,8-12 0,14-37 0,-15 28 0,29-45 0,-33 60 0,0-1 0,0 1 0,0 0 0,1 0 0,0 1 0,-1-1 0,2 1 0,-1 0 0,7-4 0,-11 8 0,0-1 0,0 1 0,0-1 0,0 1 0,0 0 0,0-1 0,0 1 0,0 0 0,0 0 0,0-1 0,1 1 0,-1 0 0,0 0 0,0 0 0,0 1 0,0-1 0,0 0 0,0 0 0,0 1 0,1-1 0,-1 0 0,0 1 0,0-1 0,0 1 0,0-1 0,1 2 0,0 0 0,-1 0 0,1 0 0,0 0 0,-1 0 0,1 1 0,-1-1 0,0 0 0,0 1 0,0-1 0,2 5 0,0 6 0,0 0 0,-1 0 0,0 18 0,-2-31 0,1 19-273,0 1 0,-2 0 0,-1-1 0,-4 26 0,0-23-6553</inkml:trace>
  <inkml:trace contextRef="#ctx0" brushRef="#br0" timeOffset="12014.24">2858 1516 24575,'12'-13'0,"1"1"0,0 0 0,1 0 0,1 2 0,-1 0 0,1 0 0,1 1 0,18-7 0,-33 16 0,0-1 0,0 1 0,1-1 0,-1 1 0,1-1 0,-1 1 0,0 0 0,1 0 0,-1 0 0,1-1 0,-1 1 0,1 1 0,-1-1 0,0 0 0,1 0 0,-1 0 0,1 1 0,-1-1 0,0 1 0,1-1 0,-1 1 0,0 0 0,1-1 0,-1 1 0,2 2 0,-2-1 0,0-1 0,0 1 0,0 0 0,0 0 0,0 0 0,0 1 0,-1-1 0,1 0 0,-1 0 0,1 0 0,-1 0 0,0 1 0,0-1 0,0 4 0,-2 5 0,1-1 0,-1 1 0,-1-1 0,1 0 0,-9 19 0,5-19 0,0-1 0,0 1 0,-1-1 0,-1 0 0,1-1 0,-1 1 0,-10 7 0,-3 3 0,21-19 0,0 0 0,0 0 0,0 0 0,0 0 0,-1 0 0,1 0 0,0 0 0,0 0 0,0 1 0,0-1 0,-1 0 0,1 0 0,0 0 0,0 0 0,0 0 0,0 0 0,0 0 0,0 0 0,0 1 0,-1-1 0,1 0 0,0 0 0,0 0 0,0 0 0,0 1 0,0-1 0,0 0 0,0 0 0,0 0 0,0 0 0,0 0 0,0 1 0,0-1 0,0 0 0,0 0 0,0 0 0,0 1 0,0-1 0,0 0 0,0 0 0,0 0 0,0 0 0,0 0 0,0 1 0,0-1 0,0 0 0,0 0 0,1 0 0,-1 0 0,0 0 0,0 1 0,0-1 0,0 0 0,0 0 0,0 0 0,1 0 0,13-1 0,23-9 0,-34 9 0,44-12-59,-31 10-159,0-1 1,0-1-1,0 0 0,-1-2 1,29-14-1,-30 9-6608</inkml:trace>
  <inkml:trace contextRef="#ctx0" brushRef="#br0" timeOffset="12434.59">3238 859 24575,'-4'0'0,"-4"8"0,-9 5 0,-1 1-8191</inkml:trace>
</inkml:ink>
</file>

<file path=word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00:36.43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 46 24575,'3'-11'0,"3"-10"0,-6 20 0,0 1 0,0-1 0,0 1 0,0-1 0,0 1 0,0-1 0,0 1 0,0-1 0,-1 1 0,1-1 0,0 1 0,0-1 0,0 1 0,-1 0 0,1-1 0,0 1 0,0-1 0,-1 1 0,1 0 0,0-1 0,-1 1 0,1 0 0,0-1 0,-1 1 0,1 0 0,0 0 0,-1-1 0,1 1 0,-1 0 0,1 0 0,-1 0 0,1-1 0,-1 1 0,1 0 0,0 0 0,-1 0 0,0 0 0,0 0 0,0 1 0,1-1 0,-1 1 0,0 0 0,0-1 0,1 1 0,-1 0 0,0-1 0,1 1 0,-1 0 0,1 0 0,-1-1 0,1 1 0,-1 0 0,1 0 0,0 0 0,-1 0 0,1 0 0,0-1 0,0 1 0,0 0 0,-1 0 0,1 0 0,0 2 0,-3 30 0,2-30 0,-4 333 0,7-211 0,-2-115-119,-1-6 23,1 0 0,0 0 1,0 1-1,0-1 0,1 0 0,0 1 0,0-1 0,0 0 0,0 0 1,0 0-1,1 0 0,3 7 0,4-1-6730</inkml:trace>
</inkml:ink>
</file>

<file path=word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00:12.6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58 677 24575,'19'237'0,"-5"-106"0,5 87 0,36 639 0,-54-844 0,-1-9 0,1 1 0,-1-1 0,0 0 0,0 0 0,0 1 0,0-1 0,-1 0 0,0 0 0,0 1 0,0-1 0,0 0 0,-1 0 0,1 0 0,-5 6 0,6-10 1,0 1 1,-1-1-1,1 0 0,0 0 0,-1 1 0,1-1 0,0 0 0,-1 0 0,1 1 1,0-1-1,-1 0 0,1 0 0,0 0 0,-1 0 0,1 0 0,-1 0 1,1 0-1,0 1 0,-1-1 0,1 0 0,-1 0 0,1 0 0,0-1 0,-1 1 1,1 0-1,-1 0 0,1 0 0,0 0 0,-1 0 0,1 0 0,-1-1 1,1 1-1,0 0 0,-1 0 0,1 0 0,0-1 0,-1 1 0,1 0 0,0-1 1,0 1-1,-1 0 0,1-1 0,0 1 0,0 0 0,-1-1 0,1 1 0,0 0 1,0-1-1,0 1 0,0 0 0,0-1 0,-1 0 0,-6-21-1400,7 22 1373,-5-24-6800</inkml:trace>
  <inkml:trace contextRef="#ctx0" brushRef="#br0" timeOffset="557.29">698 825 24575,'0'0'0,"0"0"0,0-1 0,0 1 0,0-1 0,1 1 0,-1 0 0,0-1 0,0 1 0,0 0 0,0-1 0,1 1 0,-1 0 0,0-1 0,0 1 0,1 0 0,-1-1 0,0 1 0,1 0 0,-1 0 0,0-1 0,1 1 0,-1 0 0,0 0 0,1 0 0,-1-1 0,0 1 0,1 0 0,-1 0 0,1 0 0,-1 0 0,0 0 0,1 0 0,-1 0 0,1 0 0,-1 0 0,0 0 0,1 0 0,-1 0 0,1 0 0,-1 0 0,0 0 0,1 1 0,-1-1 0,0 0 0,1 0 0,-1 0 0,0 1 0,1-1 0,-1 0 0,0 0 0,1 1 0,-1-1 0,0 0 0,0 0 0,1 1 0,-1-1 0,0 0 0,0 1 0,1-1 0,-1 1 0,0-1 0,0 1 0,12 28 0,0 34 0,-2 1 0,1 100 0,-7-86 0,15 673 0,-19-734-120,-2 43 373,2-58-324,0 1-1,0-1 1,-1 0 0,1 0-1,-1 1 1,0-1 0,0 0-1,1 0 1,-1 0 0,-1 0-1,1 0 1,0 0 0,0 0-1,-1 0 1,1 0 0,-1-1-1,1 1 1,-1 0 0,0-1-1,-2 2 1,-9 0-6755</inkml:trace>
  <inkml:trace contextRef="#ctx0" brushRef="#br0" timeOffset="987.43">41 826 24575,'-4'-10'0,"7"-8"0,13-4 0,14 2 0,21 0 0,23 4 0,27 1 0,26-1 0,20-1 0,14-1 0,4 3 0,-4-1 0,-14 0 0,-23 2 0,-24 3 0,-37 4 0,-28 3-8191</inkml:trace>
  <inkml:trace contextRef="#ctx0" brushRef="#br0" timeOffset="1353.3">41 2647 24575,'-4'25'0,"0"16"0,-1 8 0,2-1 0,0-5 0,1-6 0,1-9-8191</inkml:trace>
  <inkml:trace contextRef="#ctx0" brushRef="#br0" timeOffset="1725.84">0 2222 24575,'0'4'0,"4"8"0,7 10 0,3 0-8191</inkml:trace>
  <inkml:trace contextRef="#ctx0" brushRef="#br0" timeOffset="1726.84">190 2646 24575,'29'-7'0,"16"-3"0,5 1 0,-7 2-8191</inkml:trace>
  <inkml:trace contextRef="#ctx0" brushRef="#br0" timeOffset="2146.47">231 2752 24575,'18'-3'0,"13"-2"0,13 0 0,8-3 0,4-3 0,3 0 0,-10 2-8191</inkml:trace>
  <inkml:trace contextRef="#ctx0" brushRef="#br0" timeOffset="2147.47">824 2476 24575,'-11'18'0,"-3"14"0,0 4 0,4 3 0,2 3 0,-1-2 0,-2-5 0,1-8-8191</inkml:trace>
  <inkml:trace contextRef="#ctx0" brushRef="#br0" timeOffset="2905.44">464 0 24575,'61'400'0,"-58"-383"0,1-217 0,-3 189 0,7-63 0,-7 67 0,1 0 0,-1 0 0,1 0 0,1 0 0,-1 0 0,1 0 0,6-9 0,-9 16 0,0-1 0,1 0 0,-1 1 0,0-1 0,1 1 0,-1-1 0,1 1 0,-1-1 0,1 1 0,-1-1 0,1 1 0,-1 0 0,1-1 0,-1 1 0,1 0 0,-1-1 0,1 1 0,0 0 0,-1 0 0,1 0 0,-1-1 0,1 1 0,0 0 0,-1 0 0,1 0 0,0 0 0,-1 0 0,1 0 0,0 0 0,0 1 0,0-1 0,1 1 0,-1 0 0,0 0 0,0 0 0,1 0 0,-1 0 0,0 0 0,0 0 0,0 0 0,0 0 0,-1 0 0,2 3 0,18 41 0,-9-5-227,-1 0-1,-3 0 1,-1 0-1,-2 1 1,-1 43-1,-3-62-6598</inkml:trace>
  <inkml:trace contextRef="#ctx0" brushRef="#br0" timeOffset="3319.89">762 381 24575,'7'-14'0,"1"-1"0,17-21 0,-22 31 0,0 1 0,1 0 0,0 0 0,0 1 0,0-1 0,0 1 0,0 0 0,1 0 0,-1 0 0,1 0 0,9-3 0,-13 6 0,1-1 0,-1 1 0,0 0 0,1-1 0,-1 1 0,0 0 0,0 0 0,1 0 0,-1 0 0,0 0 0,1 0 0,-1 0 0,0 0 0,1 1 0,-1-1 0,0 0 0,0 1 0,0-1 0,1 1 0,-1 0 0,0-1 0,0 1 0,0 0 0,0-1 0,1 2 0,0 0 0,-1 0 0,1 1 0,-1-1 0,0 0 0,0 0 0,0 1 0,0-1 0,0 1 0,-1-1 0,1 1 0,0 4 0,0 4 0,-1 0 0,0 0 0,-1 0 0,-4 21 0,-10 15 0,11-35 0,0 0 0,1-1 0,-2 15 0,4-25 0,1 0 0,0-1 0,0 1 0,0 0 0,0 0 0,0-1 0,0 1 0,0 0 0,0 0 0,0-1 0,0 1 0,1 0 0,-1-1 0,0 1 0,0 0 0,1 0 0,-1-1 0,0 1 0,1-1 0,-1 1 0,1 0 0,-1-1 0,1 1 0,-1-1 0,1 1 0,-1-1 0,1 1 0,0-1 0,-1 1 0,1-1 0,0 0 0,-1 1 0,1-1 0,0 0 0,-1 0 0,1 1 0,0-1 0,0 0 0,-1 0 0,1 0 0,0 0 0,0 0 0,-1 0 0,1 0 0,0 0 0,1-1 0,36-9 0,-37 10 0,111-53-1294,-111 53 1223,60-32-6755</inkml:trace>
  <inkml:trace contextRef="#ctx0" brushRef="#br0" timeOffset="5140.06">1905 296 24575,'-7'18'0,"-3"21"0,1 17 0,1 14 0,-1 14 0,1 9 0,2 8 0,2 1 0,1-7 0,-2-8 0,0-8 0,-3-14 0,-4-14 0,1-17-8191</inkml:trace>
  <inkml:trace contextRef="#ctx0" brushRef="#br0" timeOffset="5556.33">1353 1356 24575,'-7'0'0,"1"0"0,13 0 0,18-3 0,25-6 0,24-4 0,25-4 0,25-2 0,19-2 0,15 0 0,9-2 0,2 5 0,-10 4 0,-15 5 0,-24 4 0,-25 3 0,-29 5 0,-26 3-8191</inkml:trace>
  <inkml:trace contextRef="#ctx0" brushRef="#br0" timeOffset="6909.46">1312 2075 24575,'0'0'0,"0"0"0,0 0 0,0 0 0,0 0 0,0 0 0,0 0 0,0 0 0,0-1 0,0 1 0,0 0 0,0 0 0,0 0 0,0 0 0,0 0 0,0 0 0,0 0 0,0 0 0,0 0 0,0 0 0,0-1 0,0 1 0,0 0 0,1 0 0,-1 0 0,0 0 0,0 0 0,0 0 0,0 0 0,0 0 0,0 0 0,0 0 0,0 0 0,0 0 0,0 0 0,0 0 0,1 0 0,-1 0 0,0 0 0,0 0 0,0 0 0,0 0 0,0 0 0,0 0 0,0 0 0,0 0 0,1 0 0,-1 0 0,0 0 0,0 0 0,0 0 0,0 0 0,0 0 0,0 0 0,0 0 0,0 0 0,0 0 0,0 0 0,1 0 0,-1 0 0,0 0 0,0 0 0,0 0 0,0 0 0,0 1 0,9 7 0,8 13 0,36 57 0,81 164 0,-128-229 0,-7-16 0,-9-22 0,2-6 0,2 0 0,2-1 0,-2-33 0,6-100 0,1 88 0,1-108 0,-6-229 0,3 411 0,1 1 0,0-1 0,0 0 0,0 1 0,0-1 0,0 0 0,0 1 0,1-1 0,-1 0 0,1 1 0,0-1 0,0 1 0,0-1 0,0 1 0,0-1 0,0 1 0,3-3 0,-1 3 0,-1 0 0,1 1 0,0-1 0,-1 1 0,1 0 0,0 0 0,0 0 0,0 0 0,0 0 0,0 0 0,1 1 0,-1 0 0,0-1 0,0 1 0,3 1 0,112-2 0,82-4 0,75-24 0,164-9 0,-428 38-116,-7-1 20,0 1 0,0 0 0,0 0 0,1 0-1,-1 0 1,0 1 0,0-1 0,0 1 0,0 0 0,0 1 0,0-1 0,5 3 0,-3 5-6730</inkml:trace>
  <inkml:trace contextRef="#ctx0" brushRef="#br0" timeOffset="7962.39">1735 1947 24575,'9'-13'0,"1"0"0,1 0 0,16-15 0,-21 23 0,-1 1 0,1-1 0,0 1 0,0 0 0,0 0 0,0 0 0,1 1 0,0 0 0,12-3 0,-18 6 0,0-1 0,0 1 0,1 0 0,-1 0 0,0 0 0,1 0 0,-1 0 0,0 0 0,0 0 0,1 1 0,-1-1 0,0 0 0,0 1 0,1-1 0,-1 1 0,0-1 0,0 1 0,0 0 0,0-1 0,0 1 0,0 0 0,0 0 0,0 0 0,0 0 0,0 0 0,0 0 0,-1 0 0,1 0 0,0 0 0,-1 0 0,1 0 0,-1 0 0,1 1 0,-1-1 0,1 0 0,-1 0 0,0 1 0,0 0 0,1 4 0,0 0 0,0 0 0,-1-1 0,0 1 0,0 0 0,-1 0 0,-1 7 0,-1-2 0,0 0 0,-1 0 0,0-1 0,-1 0 0,0 0 0,-1 0 0,1 0 0,-2-1 0,0 0 0,-11 12 0,-6 2 0,-1 0 0,-32 21 0,57-44 0,-1 1 0,1-1 0,-1 0 0,1 0 0,0 0 0,-1 0 0,1 1 0,0-1 0,-1 0 0,1 0 0,0 1 0,0-1 0,-1 0 0,1 1 0,0-1 0,0 0 0,-1 1 0,1-1 0,0 0 0,0 1 0,0-1 0,0 1 0,0-1 0,-1 0 0,1 1 0,0-1 0,0 1 0,0-1 0,0 0 0,0 1 0,0 0 0,12 3 0,23-6 0,-34 2 0,14-1 0,0-2 0,0 0 0,0 0 0,0-1 0,-1-1 0,1-1 0,-1 0 0,-1-1 0,26-16 0,-31 17 0,0 0 0,-1 0 0,0 0 0,0-1 0,-1 0 0,0-1 0,0 1 0,-1-1 0,0 0 0,0 0 0,-1-1 0,0 0 0,0 1 0,-1-1 0,0 0 0,-1-1 0,2-10 0,-2 3 0,-1 1 0,-1-29 0,-2 131 0,-1 47 0,3-132 0,0 1 0,0-1 0,0 1 0,0 0 0,0-1 0,1 1 0,-1-1 0,0 1 0,1-1 0,-1 1 0,1-1 0,0 1 0,-1-1 0,1 0 0,0 1 0,0-1 0,0 0 0,0 1 0,0-1 0,0 0 0,0 0 0,0 0 0,0 0 0,1 0 0,1 1 0,-1-2 0,-1 0 0,1 0 0,-1 0 0,1-1 0,-1 1 0,1-1 0,-1 1 0,1-1 0,-1 1 0,1-1 0,-1 0 0,0 0 0,0 1 0,1-1 0,-1 0 0,0 0 0,0 0 0,0-1 0,0 1 0,0 0 0,0 0 0,0 0 0,0-1 0,0 1 0,0-3 0,12-20 0,-2 0 0,-1-1 0,10-36 0,-2 6 0,-14 74 0,-2 17 0,-2 23-49,2-33-280,-2 1 0,-1 0 0,-7 38 0,3-48-6497</inkml:trace>
  <inkml:trace contextRef="#ctx0" brushRef="#br0" timeOffset="8321.64">2032 1800 24575,'18'-7'0,"13"-2"0,8 0 0,6 1 0,-3 3 0,0 5 0,-4 4 0,-8-1-8191</inkml:trace>
  <inkml:trace contextRef="#ctx0" brushRef="#br0" timeOffset="8696.65">2307 2074 24575,'4'0'0</inkml:trace>
  <inkml:trace contextRef="#ctx0" brushRef="#br0" timeOffset="9061.18">2581 1588 24575,'5'-1'0,"0"0"0,0 0 0,0 0 0,0 1 0,0 0 0,0 0 0,1 0 0,-1 0 0,0 1 0,0 0 0,0 0 0,0 1 0,0-1 0,-1 1 0,1 0 0,0 0 0,-1 0 0,1 1 0,-1 0 0,0 0 0,0 0 0,0 0 0,0 1 0,0-1 0,-1 1 0,0 0 0,1 0 0,-2 0 0,1 1 0,0-1 0,-1 1 0,3 6 0,1 4 0,0 1 0,-1-1 0,-1 1 0,0 0 0,-1 1 0,-1-1 0,-1 1 0,0 29 0,-2-42 0,1 1 0,-1-1 0,1 0 0,-1 0 0,-1 1 0,1-1 0,0 0 0,-1 0 0,0 0 0,0 0 0,0-1 0,-1 1 0,1 0 0,-1-1 0,0 0 0,1 0 0,-2 1 0,1-2 0,0 1 0,-1 0 0,1-1 0,-1 1 0,-5 2 0,6-4 0,-1 0 0,1 0 0,-1 0 0,1 0 0,-1 0 0,0-1 0,1 0 0,-1 1 0,0-2 0,1 1 0,-1 0 0,0-1 0,1 1 0,-1-1 0,1 0 0,-1 0 0,1 0 0,-1-1 0,1 1 0,0-1 0,0 0 0,-1 0 0,1 0 0,1 0 0,-1-1 0,0 1 0,-4-6 0,2 1 0,0 0 0,0-1 0,0 0 0,1 0 0,0 0 0,1 0 0,0-1 0,0 1 0,1-1 0,0 0 0,1 0 0,0 0 0,0 0 0,1 0 0,0-10 0,1 2 0,1 1 0,0-1 0,1 1 0,0 0 0,2 0 0,0 0 0,10-20 0,-8 21 0,2 0 0,0 0 0,1 1 0,0 1 0,1-1 0,18-16 0,-24 25 0,0 0 0,0 1 0,1 0 0,0 0 0,0 0 0,0 0 0,0 1 0,1 0 0,0 0 0,-1 1 0,1 0 0,0 0 0,0 0 0,0 1 0,0 0 0,0 0 0,14 2 0,3 5-1365,-7 4-5461</inkml:trace>
  <inkml:trace contextRef="#ctx0" brushRef="#br0" timeOffset="9569.11">2771 1865 24575,'54'-35'0,"-49"32"0,-1 1 0,1-1 0,0 1 0,0 1 0,-1-1 0,1 1 0,0 0 0,1 0 0,-1 0 0,6 1 0,-9 0 0,-1 0 0,0 0 0,1 0 0,-1 0 0,0 1 0,0-1 0,1 0 0,-1 1 0,0-1 0,0 1 0,0 0 0,0-1 0,1 1 0,-1 0 0,0 0 0,0 0 0,0-1 0,-1 1 0,1 0 0,0 0 0,0 1 0,0-1 0,0 1 0,0 1 0,0 0 0,0 0 0,0-1 0,-1 1 0,1 0 0,-1 0 0,0 0 0,1 0 0,-1 0 0,-1 3 0,0 5 0,-1-1 0,0 1 0,-1-1 0,-7 17 0,-18 25 0,20-41 0,2 0 0,-11 25 0,17-36 0,0 0 0,-1 1 0,1-1 0,0 1 0,0-1 0,0 1 0,0-1 0,0 0 0,0 1 0,0-1 0,0 1 0,0-1 0,0 1 0,0-1 0,0 0 0,0 1 0,0-1 0,0 1 0,0-1 0,0 1 0,1-1 0,-1 0 0,0 1 0,0-1 0,1 1 0,-1-1 0,0 0 0,0 1 0,1-1 0,-1 0 0,0 0 0,1 1 0,0-1 0,17 3 0,21-10 0,-29 4-273,1-2 0,-1 1 0,1-1 0,9-8 0,8-5-6553</inkml:trace>
  <inkml:trace contextRef="#ctx0" brushRef="#br0" timeOffset="9942.08">3048 1397 24575,'4'-5'0,"0"0"0,1 1 0,0-1 0,0 1 0,0 0 0,0 0 0,12-6 0,-16 10 0,0-1 0,0 0 0,0 1 0,0-1 0,0 1 0,0 0 0,0-1 0,0 1 0,1 0 0,-1-1 0,0 1 0,0 0 0,0 0 0,0 0 0,1 0 0,-1 0 0,0 0 0,0 1 0,0-1 0,0 0 0,1 1 0,-1-1 0,0 0 0,0 1 0,0-1 0,0 1 0,0 0 0,0-1 0,0 1 0,0 0 0,0 0 0,-1 0 0,1-1 0,0 1 0,0 0 0,-1 0 0,1 0 0,0 0 0,-1 0 0,1 0 0,-1 0 0,0 1 0,1-1 0,-1 0 0,0 0 0,1 0 0,-1 0 0,0 0 0,0 1 0,0-1 0,0 2 0,-1 5 0,1 0 0,-1 0 0,-1 1 0,1-1 0,-1 0 0,-1 0 0,1-1 0,-2 1 0,1 0 0,-1-1 0,0 0 0,-6 9 0,-1 4 0,10-19 0,1-1 0,-1 1 0,1 0 0,-1 0 0,1-1 0,-1 1 0,1 0 0,0 0 0,-1 0 0,1 0 0,0-1 0,0 1 0,0 0 0,0 0 0,0 0 0,0 0 0,0 0 0,0 0 0,0 0 0,0 0 0,0-1 0,0 1 0,1 0 0,-1 0 0,0 0 0,1 0 0,-1 0 0,1-1 0,-1 1 0,1 0 0,-1 0 0,1-1 0,-1 1 0,1 0 0,0-1 0,-1 1 0,1-1 0,0 1 0,0-1 0,-1 1 0,1-1 0,0 1 0,0-1 0,0 0 0,0 0 0,-1 1 0,1-1 0,1 0 0,7 2 0,-1-1 0,0 0 0,0-1 0,12 0 0,-10 0 0,91-2-1365,-75 1-5461</inkml:trace>
  <inkml:trace contextRef="#ctx0" brushRef="#br0" timeOffset="10334.28">2496 2308 24575,'29'-7'0,"24"-2"0,20-4 0,13 1 0,10-1 0,-1 1 0,-6 3 0,-10 3 0,-16 2 0,-18 2-8191</inkml:trace>
  <inkml:trace contextRef="#ctx0" brushRef="#br0" timeOffset="10822.13">2582 2562 24575,'9'57'0,"3"69"0,-13-126 0,1 1 0,0-1 0,0 1 0,0-1 0,0 1 0,0 0 0,0-1 0,0 1 0,0-1 0,0 1 0,1-1 0,-1 1 0,0-1 0,0 1 0,0-1 0,1 1 0,-1-1 0,0 1 0,1-1 0,-1 1 0,0-1 0,1 1 0,-1-1 0,0 0 0,1 1 0,0 0 0,9-10 0,15-35 0,-19 31 0,2 0 0,47-77 0,-48 80 0,1 0 0,0 0 0,0 1 0,1 0 0,1 1 0,12-10 0,-20 17 0,0 0 0,-1-1 0,1 1 0,0 0 0,0 0 0,0 0 0,0 0 0,0 1 0,0-1 0,0 0 0,1 1 0,-1-1 0,0 1 0,0 0 0,0 0 0,0 0 0,1 0 0,-1 0 0,0 0 0,0 1 0,0-1 0,0 1 0,0-1 0,0 1 0,3 1 0,-1 1 0,-2-1 0,1 1 0,0 0 0,0 0 0,-1 0 0,0 0 0,1 0 0,-1 0 0,0 1 0,-1-1 0,1 1 0,-1-1 0,2 7 0,19 64 120,-21-67-306,1 1 1,-1 0-1,-1 0 0,1-1 1,-1 1-1,-1 0 1,-1 13-1,-3-7-6640</inkml:trace>
  <inkml:trace contextRef="#ctx0" brushRef="#br0" timeOffset="11208.64">2898 2731 24575,'14'-2'0,"1"1"0,-1 0 0,23 2 0,-33-1 0,-1 0 0,1 1 0,0-1 0,-1 1 0,1 0 0,-1 0 0,0 0 0,1 1 0,-1-1 0,0 1 0,0 0 0,0 0 0,0 0 0,0 0 0,0 0 0,-1 0 0,1 1 0,-1 0 0,4 4 0,-5-5 0,0 0 0,0 0 0,0 1 0,-1-1 0,1 0 0,0 0 0,-1 1 0,0-1 0,0 0 0,0 0 0,0 1 0,0-1 0,0 0 0,0 1 0,-1-1 0,1 0 0,-1 1 0,0-1 0,0 0 0,1 0 0,-1 0 0,-1 0 0,1 0 0,0 0 0,0 0 0,-1 0 0,-1 2 0,-6 6 0,-1-1 0,1 0 0,-19 13 0,8-6 0,16-9 0,13-7 0,14-6 0,4-4-227,-2-2-1,1-1 1,-2 0-1,1-2 1,21-18-1,-4 0-6598</inkml:trace>
  <inkml:trace contextRef="#ctx0" brushRef="#br0" timeOffset="11602.31">3406 870 24575,'0'15'0,"0"4"-8191</inkml:trace>
  <inkml:trace contextRef="#ctx0" brushRef="#br0" timeOffset="12891.56">3640 720 24575,'-15'31'0,"-11"35"0,22-56 0,1 1 0,0 0 0,1 0 0,0 0 0,1 0 0,0 1 0,1 12 0,0-21 0,0-1 0,0 1 0,1-1 0,-1 1 0,1 0 0,-1-1 0,1 1 0,0-1 0,0 1 0,0-1 0,1 0 0,-1 0 0,1 1 0,-1-1 0,1 0 0,-1 0 0,1 0 0,0 0 0,0-1 0,0 1 0,0 0 0,1-1 0,-1 0 0,0 1 0,0-1 0,1 0 0,-1 0 0,1 0 0,-1-1 0,1 1 0,-1 0 0,1-1 0,0 0 0,-1 0 0,1 1 0,0-2 0,3 1 0,1-1 0,0 0 0,0 0 0,1 0 0,-1-1 0,0 0 0,-1-1 0,1 0 0,0 0 0,-1 0 0,1-1 0,-1 1 0,9-9 0,-4 1 0,-1-1 0,0 0 0,-1 0 0,0-1 0,-1-1 0,0 1 0,-1-2 0,-1 1 0,0 0 0,-1-1 0,-1 0 0,0-1 0,-1 1 0,0 0 0,0-24 0,-3 35 0,0 1 0,0-1 0,0 0 0,-1 0 0,1 0 0,-1 0 0,0 0 0,0 1 0,0-1 0,-1 0 0,1 1 0,-1-1 0,0 1 0,0 0 0,-4-6 0,4 7 0,0 1 0,0-1 0,0 1 0,0-1 0,0 1 0,0-1 0,-1 1 0,1 0 0,0 0 0,-1 0 0,1 1 0,-1-1 0,1 1 0,-1-1 0,1 1 0,-1 0 0,1 0 0,-1 0 0,0 0 0,1 0 0,-1 0 0,1 1 0,-1 0 0,-4 1 0,-1 1 0,0 1 0,0-1 0,1 2 0,-1-1 0,1 1 0,0 0 0,0 1 0,1 0 0,0 0 0,0 0 0,0 1 0,1-1 0,-1 2 0,2-1 0,-1 0 0,-3 10 0,-2 4 0,1 0 0,1 0 0,1 1 0,1-1 0,-4 25 0,8-34 0,1 0 0,0 0 0,0-1 0,1 1 0,1 0 0,0 0 0,1 0 0,0-1 0,0 1 0,1-1 0,1 0 0,0 0 0,6 12 0,-4-14 0,-1 0 0,1 0 0,1-1 0,-1 1 0,1-2 0,1 1 0,0-1 0,0 0 0,0-1 0,1 0 0,-1 0 0,2-1 0,-1 0 0,20 7 0,34 6-1365,-4-7-5461</inkml:trace>
  <inkml:trace contextRef="#ctx0" brushRef="#br0" timeOffset="15339.95">3831 169 24575,'-4'0'0,"3"0"0,9 0 0,6 0 0,8 0 0,7 0 0,7 0 0,4 0 0,2 0 0,-2 0 0,-5 0 0,-4 0 0,-11 0 0,-13 0 0,-11 0 0</inkml:trace>
</inkml:ink>
</file>

<file path=word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00:11.39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6 5 24575,'-18'-3'0,"-2"2"0,2 1-8191</inkml:trace>
</inkml:ink>
</file>

<file path=word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3:59:57.02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4 563 24575,'0'-3'0,"4"-2"0,0-3 0,1 3 0,-5 10 0,-6 11 0,-9 10 0,-5 8 0,-4 6 0,0 2 0,3-2 0,2 0 0,0-4 0,4-4 0,0-4 0,0-3 0,2-6-8191</inkml:trace>
  <inkml:trace contextRef="#ctx0" brushRef="#br0" timeOffset="372.41">3 542 24575,'0'-3'0,"0"2"0,4 8 0,4 11 0,5 9 0,4 7 0,2 9 0,6 8 0,1 2 0,1-1 0,-1-5 0,-2-7 0,-4-7 0,-6-5 0,-2-8 0,-6-11 0,-5-10 0</inkml:trace>
  <inkml:trace contextRef="#ctx0" brushRef="#br0" timeOffset="884.82">405 840 24575,'-4'-7'0,"0"1"0,-1 9 0,5 11 0,2 10 0,5 12 0,1 7 0,-1 4 0,2-3 0,-1-2 0,-1-4 0,-2-5 0,-2-12 0,-2-20 0</inkml:trace>
  <inkml:trace contextRef="#ctx0" brushRef="#br0" timeOffset="1241.48">511 481 24575,'-7'4'0,"-3"4"0,1 5 0,2 4 0,5-2 0,7-6 0,3-9 0,0-7 0,-2-7 0,-2-4 0,-1 5 0,-1 7 0</inkml:trace>
  <inkml:trace contextRef="#ctx0" brushRef="#br0" timeOffset="1646.83">744 776 24575,'-4'0'0,"3"0"0,5 0 0,9 0 0,13 0 0,9 0 0,7 0 0,2 0 0,-2 0 0,-5 0 0,-5 0 0,-4 0 0,-7 4 0,-7 1-8191</inkml:trace>
  <inkml:trace contextRef="#ctx0" brushRef="#br0" timeOffset="2188.88">1316 480 24575,'0'758'0,"1"-951"0,-3-219 0,2 392 0,0-1 0,0 0 0,-2 1 0,0-1 0,-1 0 0,-10-30 0,13 50 0,0 1 0,0 0 0,0-1 0,0 1 0,0 0 0,0-1 0,0 1 0,0 0 0,0-1 0,0 1 0,-1 0 0,1-1 0,0 1 0,0 0 0,0-1 0,-1 1 0,1 0 0,0 0 0,0-1 0,0 1 0,-1 0 0,1 0 0,0-1 0,-1 1 0,1 0 0,0 0 0,-1 0 0,1 0 0,0 0 0,0-1 0,-1 1 0,1 0 0,-1 0 0,1 0 0,0 0 0,-1 0 0,1 0 0,-1 0 0,-5 14 0,1 22 0,5-26 0,1 0 0,0 0 0,0 1 0,1-1 0,0 0 0,1 0 0,1-1 0,5 15 0,-7-20 0,1 1 0,-1-1 0,1 1 0,0-1 0,0 0 0,0 0 0,0 0 0,1-1 0,-1 1 0,1-1 0,0 0 0,0 0 0,1 0 0,-1 0 0,0-1 0,1 1 0,0-1 0,9 2 0,-12-3 0,0-1 0,0 0 0,0 0 0,0 0 0,0 0 0,1-1 0,-1 1 0,0 0 0,0-1 0,0 0 0,0 1 0,0-1 0,0 0 0,0 0 0,0 0 0,-1 0 0,1 0 0,0-1 0,-1 1 0,1-1 0,0 1 0,-1-1 0,0 1 0,1-1 0,-1 0 0,0 1 0,0-1 0,0 0 0,0 0 0,0 0 0,0 0 0,-1 0 0,1 0 0,0-3 0,2-8 0,0 0 0,0 0 0,1-26 0,-3-41 0,2 80 0,1 10 0,3 14 0,44 251-330,-41-217-705,-7-34-5791</inkml:trace>
  <inkml:trace contextRef="#ctx0" brushRef="#br0" timeOffset="2841.15">1760 79 24575,'29'29'0,"16"24"0,9 20 0,-3 17 0,-9 14 0,-11 11 0,-19 3 0,-19 1 0,-18-9 0,-16-10 0,-12-14 0,-8-15 0,3-15 0,8-14 0,16-22 0,13-13-8191</inkml:trace>
  <inkml:trace contextRef="#ctx0" brushRef="#br0" timeOffset="3656.93">2353 289 24575,'93'-214'0,"-80"186"0,-11 24 0,0 0 0,1 0 0,-1 0 0,1 0 0,-1 1 0,7-6 0,-9 8 0,0 1 0,0 0 0,0 0 0,0 0 0,1 0 0,-1-1 0,0 1 0,0 0 0,0 0 0,1 0 0,-1 0 0,0 0 0,0 0 0,1 0 0,-1-1 0,0 1 0,0 0 0,1 0 0,-1 0 0,0 0 0,0 0 0,1 0 0,-1 0 0,0 0 0,0 0 0,1 0 0,-1 1 0,0-1 0,0 0 0,1 0 0,-1 0 0,0 0 0,0 0 0,0 0 0,1 0 0,-1 1 0,0-1 0,0 0 0,0 0 0,0 0 0,1 1 0,2 23 0,-9 33 0,-2-1 0,-16 56 0,10-48 0,-294 1117 0,298-1152 0,6-20 0,0 0 0,1 0 0,0 1 0,1-1 0,0 1 0,1 0 0,-1 10 0,2-20 0,0 0 0,0 0 0,0 0 0,0 1 0,0-1 0,0 0 0,0 0 0,0 0 0,0 1 0,0-1 0,0 0 0,0 0 0,0 0 0,0 1 0,0-1 0,0 0 0,0 0 0,0 0 0,0 1 0,1-1 0,-1 0 0,0 0 0,0 0 0,0 0 0,0 1 0,0-1 0,0 0 0,1 0 0,-1 0 0,0 0 0,0 0 0,0 0 0,0 1 0,1-1 0,-1 0 0,0 0 0,0 0 0,0 0 0,0 0 0,1 0 0,-1 0 0,0 0 0,8-7 0,4-15 0,0-10-1365,-2 0-5461</inkml:trace>
  <inkml:trace contextRef="#ctx0" brushRef="#br0" timeOffset="6357.63">2670 776 24575,'-1'-3'0,"0"-1"0,0 0 0,0 0 0,-1 1 0,0-1 0,1 1 0,-1 0 0,-4-6 0,-4-8 0,8 13 0,1 0 0,-1 0 0,1 0 0,0 0 0,1 0 0,-1-1 0,1 1 0,-1 0 0,1 0 0,1-1 0,-1 1 0,0 0 0,1 0 0,0 0 0,0-1 0,0 1 0,1 0 0,0 0 0,-1 1 0,1-1 0,0 0 0,1 0 0,-1 1 0,1 0 0,-1-1 0,1 1 0,0 0 0,5-4 0,-2 3 0,-1-1 0,1 1 0,0 0 0,0 0 0,1 0 0,-1 1 0,1 0 0,-1 1 0,1-1 0,0 1 0,0 1 0,0-1 0,0 1 0,0 0 0,1 1 0,9 0 0,-14 1 0,-1-1 0,1 1 0,0 0 0,0 0 0,-1 0 0,1 1 0,-1-1 0,1 0 0,-1 1 0,0 0 0,1 0 0,-1-1 0,0 1 0,0 1 0,0-1 0,0 0 0,-1 0 0,1 1 0,-1-1 0,1 1 0,-1-1 0,0 1 0,0 0 0,0-1 0,1 5 0,1 4 0,-1-1 0,0 0 0,-1 1 0,0-1 0,0 19 0,-2-16 0,-1 1 0,0-1 0,-1 1 0,0-1 0,-1 0 0,0 0 0,-1-1 0,-1 1 0,0-1 0,0 0 0,-1 0 0,-1-1 0,-10 12 0,1-4 0,0-1 0,-2-1 0,0-1 0,-1 0 0,0-1 0,-25 13 0,43-28 0,0 1 0,0 0 0,1 0 0,-1 1 0,0-1 0,1 0 0,-1 0 0,1 1 0,0-1 0,-1 1 0,0 1 0,2-3 0,0 1 0,0-1 0,0 0 0,0 1 0,0-1 0,0 0 0,0 0 0,0 1 0,0-1 0,0 0 0,0 1 0,0-1 0,1 0 0,-1 0 0,0 1 0,0-1 0,0 0 0,0 0 0,1 1 0,-1-1 0,0 0 0,0 0 0,0 0 0,1 1 0,-1-1 0,0 0 0,0 0 0,1 0 0,-1 0 0,0 0 0,0 0 0,1 1 0,-1-1 0,0 0 0,1 0 0,-1 0 0,0 0 0,1 0 0,-1 0 0,50 1 0,-33-1 0,163 13-1365,-157-12-5461</inkml:trace>
  <inkml:trace contextRef="#ctx0" brushRef="#br0" timeOffset="6792.49">3136 924 24575,'0'0'-8191</inkml:trace>
  <inkml:trace contextRef="#ctx0" brushRef="#br0" timeOffset="8525.43">3390 395 24575,'0'-1'0,"0"1"0,-1-1 0,1 0 0,0 0 0,0 0 0,0 0 0,0 0 0,0 0 0,1 1 0,-1-1 0,0 0 0,0 0 0,0 0 0,1 0 0,-1 0 0,0 1 0,1-1 0,-1 0 0,1 0 0,-1 1 0,1-1 0,-1 0 0,1 1 0,0-1 0,-1 0 0,1 1 0,0-1 0,0 1 0,-1-1 0,1 1 0,0 0 0,0-1 0,-1 1 0,1 0 0,0-1 0,0 1 0,0 0 0,0 0 0,0 0 0,0 0 0,1 0 0,0 0 0,-1 1 0,1-1 0,0 1 0,-1 0 0,1-1 0,-1 1 0,1 0 0,-1 0 0,0 0 0,1 0 0,-1 0 0,0 0 0,0 1 0,1-1 0,-1 0 0,0 0 0,0 1 0,0-1 0,1 3 0,5 13 0,-1 0 0,0 0 0,-2 0 0,0 0 0,0 1 0,-2 0 0,0 0 0,-1-1 0,-1 1 0,-3 28 0,2-41 0,0-1 0,-1 1 0,1-1 0,-1 1 0,0-1 0,0 0 0,-1 0 0,1 0 0,-1 0 0,0 0 0,0-1 0,0 1 0,-1-1 0,1 0 0,-1 0 0,0 0 0,0 0 0,-8 4 0,9-6 0,1 0 0,-1 1 0,0-1 0,0 0 0,1-1 0,-1 1 0,0 0 0,0-1 0,0 0 0,0 1 0,0-1 0,0 0 0,0-1 0,0 1 0,0 0 0,0-1 0,0 0 0,0 0 0,0 0 0,1 0 0,-1 0 0,0 0 0,1-1 0,-1 1 0,1-1 0,-1 0 0,1 0 0,0 0 0,-1 0 0,-2-4 0,2 1 0,-1 0 0,2-1 0,-1 1 0,1-1 0,-1 0 0,2 1 0,-1-1 0,0 0 0,1 0 0,0 0 0,1 0 0,0-8 0,-1-1 0,2 0 0,0 1 0,6-28 0,-3 27 11,0 1 0,1 0 0,1 0 0,0 1 0,0 0 0,2 0-1,0 0 1,0 1 0,1 0 0,13-13 0,-14 17-117,0 0 0,1 0 0,0 1 0,0 0 0,1 1 0,0 0-1,0 1 1,0 0 0,1 0 0,0 1 0,-1 1 0,1 0 0,20-4 0,0 5-6720</inkml:trace>
  <inkml:trace contextRef="#ctx0" brushRef="#br0" timeOffset="9118.44">3665 481 24575,'0'7'0,"0"10"0,4 13 0,0 8 0,1 5 0,-2 6 0,0 1 0,-1-3 0,-1-6 0,-1-7 0,0-6 0,0-7-8191</inkml:trace>
  <inkml:trace contextRef="#ctx0" brushRef="#br0" timeOffset="9646.99">3812 14 24575,'4'-2'0,"1"0"0,0 0 0,-1 0 0,1 1 0,0-1 0,0 1 0,-1 1 0,1-1 0,0 0 0,0 1 0,0 0 0,0 0 0,0 1 0,0-1 0,0 1 0,8 3 0,-10-3 0,0 1 0,0-1 0,0 1 0,0 0 0,0 0 0,0 0 0,-1 0 0,1 1 0,-1-1 0,0 1 0,1 0 0,-1-1 0,0 1 0,-1 0 0,1 0 0,0 0 0,-1 0 0,0 1 0,0-1 0,0 0 0,0 1 0,0-1 0,-1 0 0,1 7 0,-1-1 0,0-1 0,-1 1 0,0 0 0,0 0 0,-1 0 0,0 0 0,-1-1 0,0 1 0,-6 12 0,-6 18 0,15-38 0,0 0 0,-1 0 0,1 0 0,0 0 0,0 0 0,0 0 0,0 0 0,0 0 0,0 1 0,0-1 0,0 0 0,1 0 0,-1 0 0,0 0 0,1 0 0,-1 0 0,0 0 0,1 0 0,-1 0 0,1 0 0,0 0 0,-1 0 0,1 0 0,0-1 0,0 1 0,-1 0 0,1 0 0,0-1 0,0 1 0,0 0 0,0-1 0,0 1 0,0-1 0,0 1 0,0-1 0,0 0 0,0 1 0,0-1 0,0 0 0,0 0 0,2 0 0,8 2 0,-1-1 0,0 0 0,17 0 0,-16-2 0,69 0-32,-49-1-301,-1 1 0,0 2-1,59 9 1,-59-2-6493</inkml:trace>
  <inkml:trace contextRef="#ctx0" brushRef="#br0" timeOffset="10239.67">3389 967 24575,'-4'-3'0,"7"-2"0,9 0 0,10-3 0,12 1 0,12 1 0,7-2 0,7 0 0,4 2 0,-3-2 0,-7 0 0,-9 2 0,-10 2 0,-6 2 0,-12 4 0</inkml:trace>
  <inkml:trace contextRef="#ctx0" brushRef="#br0" timeOffset="10796.89">3452 1178 24575,'1'13'0,"0"0"0,7 24 0,0 4 0,13 110 0,-15-131 0,-6-20 0,1 0 0,-1 0 0,0 0 0,0 0 0,1 0 0,-1 0 0,0 0 0,1 0 0,-1 0 0,0 0 0,1-1 0,-1 1 0,0 0 0,0 0 0,1 0 0,-1 0 0,0-1 0,0 1 0,1 0 0,-1 0 0,0 0 0,0-1 0,0 1 0,0 0 0,1 0 0,-1-1 0,0 1 0,0 0 0,0 0 0,0-1 0,0 1 0,0 0 0,0-1 0,1 0 0,14-46 0,-10 30 0,1 0 0,27-65 0,-29 74 0,0 0 0,1 0 0,0 0 0,0 0 0,1 1 0,0 0 0,10-9 0,-15 15 0,0 0 0,0 0 0,0 0 0,0 0 0,0 1 0,1-1 0,-1 0 0,0 0 0,1 1 0,-1-1 0,0 1 0,1-1 0,-1 1 0,1 0 0,-1-1 0,0 1 0,1 0 0,-1 0 0,1 0 0,-1 0 0,1 0 0,-1 0 0,1 1 0,-1-1 0,1 0 0,1 2 0,0-1 0,-1 1 0,1 0 0,-1 0 0,0 0 0,0 0 0,0 1 0,0-1 0,0 0 0,-1 1 0,1-1 0,-1 1 0,2 4 0,2 6 0,0 1 0,-1 0 0,0 0 0,2 20 0,-3 10-682,-2 62-1,-2-86-6143</inkml:trace>
  <inkml:trace contextRef="#ctx0" brushRef="#br0" timeOffset="11170.28">3877 1284 24575,'0'22'0,"0"14"0,0 8 0,0 4 0,0 1 0,0-4 0,0-7 0,0-5 0,0-6 0,4-10 0,0-12 0</inkml:trace>
  <inkml:trace contextRef="#ctx0" brushRef="#br0" timeOffset="11590.73">4468 691 24575,'0'0'-8191</inkml:trace>
</inkml:ink>
</file>

<file path=word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3:59:53.65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44 70 24575,'2'-6'0,"0"2"0,0 0 0,-1-1 0,1 1 0,-1 0 0,0 0 0,-1-1 0,1 1 0,-1-1 0,0 1 0,0 0 0,-1-8 0,1 11 0,0 1 0,0 0 0,0 0 0,-1-1 0,1 1 0,0 0 0,0-1 0,-1 1 0,1 0 0,0 0 0,-1 0 0,1-1 0,0 1 0,-1 0 0,1 0 0,0 0 0,-1 0 0,1 0 0,0 0 0,-1-1 0,1 1 0,0 0 0,-1 0 0,1 0 0,0 0 0,-1 0 0,1 0 0,-1 0 0,1 1 0,0-1 0,-1 0 0,1 0 0,0 0 0,-1 0 0,1 0 0,0 0 0,-1 1 0,1-1 0,0 0 0,0 0 0,-1 1 0,-15 12 0,-2 5 0,1 1 0,1 1 0,1 0 0,0 1 0,2 1 0,-12 24 0,6-4 0,1 1 0,-17 65 0,25-70 15,2-1 0,1 1 0,2 1 0,2-1 0,1 1 0,3-1 0,6 56 0,-4-73-108,1-1 0,1 0 1,0 0-1,2 0 0,0 0 0,2-1 0,0 0 0,1-1 1,0 0-1,2-1 0,0 0 0,1 0 0,1-2 1,0 1-1,20 15 0,25 12-6733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11:32.11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0 262 24575,'-18'22'0,"1"1"0,1 0 0,0 1 0,2 1 0,-12 30 0,20-40 0,0 0 0,1 1 0,1 0 0,0 0 0,1 0 0,1 0 0,0 0 0,2 1 0,-1-1 0,4 21 0,-2-30 0,1 0 0,0 0 0,0 0 0,0-1 0,1 1 0,0 0 0,0-1 0,1 0 0,0 0 0,0 0 0,0 0 0,1-1 0,0 0 0,0 1 0,0-2 0,0 1 0,1-1 0,0 1 0,0-2 0,0 1 0,1-1 0,-1 0 0,1 0 0,7 2 0,-8-3 0,0-1 0,0 0 0,0 0 0,0 0 0,0-1 0,0 0 0,0 0 0,0 0 0,0-1 0,0 0 0,0 0 0,0 0 0,0-1 0,0 0 0,0 0 0,-1 0 0,1-1 0,-1 0 0,0 0 0,0-1 0,0 1 0,0-1 0,0 0 0,-1 0 0,0 0 0,0-1 0,0 0 0,5-7 0,-2-1 0,-1 0 0,0 0 0,0-1 0,-2 1 0,1-1 0,-2 0 0,0-1 0,-1 1 0,0 0 0,-1-1 0,-1 0 0,0 1 0,-1-1 0,0 1 0,-4-17 0,2 15 0,-1 0 0,-1 1 0,0-1 0,0 1 0,-2 0 0,0 0 0,0 1 0,-2 0 0,0 0 0,0 1 0,-1 0 0,-1 0 0,-15-13 0,24 25 0,0-1 0,-1 0 0,1 0 0,0 1 0,-1-1 0,0 1 0,1 0 0,-1 0 0,0 0 0,0 0 0,0 0 0,0 0 0,0 1 0,-2-1 0,4 1 0,0 0 0,0 1 0,1-1 0,-1 0 0,0 0 0,1 0 0,-1 0 0,0 1 0,1-1 0,-1 0 0,1 1 0,-1-1 0,0 0 0,1 1 0,-1-1 0,1 1 0,-1-1 0,1 1 0,-1-1 0,1 1 0,0-1 0,-1 1 0,1 0 0,-1 1 0,1-1 0,-1 1 0,1-1 0,0 1 0,-1 0 0,1-1 0,0 1 0,0 0 0,0 0 0,1-1 0,-1 1 0,0 0 0,1 2 0,12 28-1365,4 1-5461</inkml:trace>
  <inkml:trace contextRef="#ctx0" brushRef="#br0" timeOffset="358.55">627 558 24575,'-3'-38'0,"3"36"0,-1 0 0,1 0 0,-1 0 0,1 0 0,-1 0 0,0 0 0,1 1 0,-1-1 0,0 0 0,0 1 0,-1-1 0,1 0 0,0 1 0,0 0 0,-1-1 0,-2-1 0,4 2 0,-1 1 0,1 0 0,-1 0 0,1 0 0,-1 0 0,1 0 0,-1 0 0,1 0 0,-1 0 0,1 0 0,-1 0 0,1 0 0,-1 0 0,1 0 0,-1 0 0,1 0 0,-1 0 0,1 0 0,-1 1 0,1-1 0,-1 0 0,1 0 0,0 1 0,-1-1 0,1 0 0,-1 1 0,1-1 0,0 0 0,-1 1 0,1-1 0,0 1 0,0-1 0,-1 0 0,1 1 0,0-1 0,0 1 0,-1-1 0,1 1 0,0-1 0,0 1 0,0-1 0,0 1 0,0-1 0,0 1 0,0-1 0,0 1 0,0-1 0,0 1 0,0 0 0,-1 26 0,2-25 0,0 1 0,0-1 0,0 0 0,0 0 0,0 0 0,0 0 0,1 0 0,-1 0 0,0 0 0,1 0 0,0 0 0,-1-1 0,1 1 0,0-1 0,0 1 0,0-1 0,3 2 0,-5-3 0,1 0 0,0 1 0,-1-1 0,1 0 0,0 0 0,-1 1 0,1-1 0,0 0 0,-1 0 0,1 0 0,0 0 0,-1 0 0,1 0 0,0 0 0,-1 0 0,1-1 0,0 1 0,-1 0 0,1 0 0,0 0 0,-1-1 0,1 1 0,0-1 0,0 0 0,0 0 0,0 0 0,-1 0 0,1 0 0,0 0 0,-1 0 0,1 0 0,-1 0 0,0 0 0,1 0 0,-1 0 0,0-1 0,1 1 0,-1 0 0,0 0 0,0 0 0,0-1 0,0 0 0,-7-83-1365,9 65-5461</inkml:trace>
  <inkml:trace contextRef="#ctx0" brushRef="#br0" timeOffset="1441.6">1282 219 24575,'3'-13'0,"0"-1"0,0 0 0,-1 0 0,0 0 0,-1 0 0,-1-18 0,0 30 0,0-1 0,-1 1 0,1 0 0,-1-1 0,1 1 0,-1 0 0,0 0 0,0-1 0,0 1 0,0 0 0,0 0 0,0 0 0,0 0 0,-1 0 0,1 1 0,-1-1 0,0 0 0,1 1 0,-1-1 0,0 1 0,0-1 0,0 1 0,0 0 0,0 0 0,0 0 0,-1 0 0,1 0 0,0 1 0,0-1 0,-1 1 0,1-1 0,0 1 0,-1 0 0,1 0 0,0 0 0,-1 0 0,1 0 0,-4 1 0,-7 1 0,0 0 0,0 2 0,0-1 0,1 1 0,0 1 0,0 0 0,0 1 0,0 0 0,1 1 0,0 0 0,1 1 0,-14 12 0,15-12 0,-1 1 0,1 0 0,1 1 0,0 0 0,0 0 0,1 1 0,0 0 0,1 1 0,0-1 0,1 1 0,1 0 0,-6 19 0,9-28 0,1 0 0,-1-1 0,1 1 0,-1 0 0,1-1 0,0 1 0,0 0 0,0-1 0,0 1 0,1 0 0,-1-1 0,1 1 0,0-1 0,-1 1 0,1-1 0,0 1 0,0-1 0,1 1 0,-1-1 0,1 0 0,-1 0 0,1 0 0,0 0 0,-1 0 0,1 0 0,0 0 0,0 0 0,0-1 0,1 1 0,-1-1 0,0 1 0,1-1 0,-1 0 0,1 0 0,-1 0 0,1 0 0,-1-1 0,1 1 0,3 0 0,6 0 0,-1 0 0,1 0 0,-1-1 0,1-1 0,-1 0 0,1-1 0,21-5 0,-24 4 0,-1 0 0,0 0 0,0-1 0,0 0 0,0 0 0,-1-1 0,0 0 0,0-1 0,0 1 0,0-1 0,-1-1 0,0 1 0,-1-1 0,11-15 0,-11 13 0,0 0 0,0-1 0,-1 0 0,0 0 0,0 0 0,-1-1 0,-1 1 0,0-1 0,0 1 0,-1-1 0,-1-20 0,-2 28 0,-2 13 0,-3 18 0,-3 68-151,6 163-1,5-181-910,0-53-5764</inkml:trace>
  <inkml:trace contextRef="#ctx0" brushRef="#br0" timeOffset="2043.89">1601 198 24575,'1'-2'0,"1"0"0,-1-1 0,0 1 0,0 0 0,-1-1 0,1 1 0,0-1 0,-1 1 0,1-1 0,-1 0 0,0 1 0,0-1 0,0 1 0,0-1 0,-1 0 0,1 1 0,0-1 0,-3-4 0,2 5 0,0 0 0,-1 0 0,1 0 0,-1 0 0,1 0 0,-1 1 0,0-1 0,0 1 0,1-1 0,-1 1 0,0-1 0,-1 1 0,1 0 0,0 0 0,0 0 0,-4-1 0,-2 0 0,1 1 0,0 0 0,-1 0 0,1 0 0,0 1 0,-1 0 0,1 1 0,-1-1 0,1 1 0,0 1 0,0-1 0,-9 4 0,8-1 0,0 0 0,0 0 0,1 1 0,0 0 0,0 0 0,0 0 0,0 1 0,1 0 0,-7 9 0,9-10 0,0 0 0,0 0 0,1 1 0,-1-1 0,1 1 0,1 0 0,-1 0 0,1 0 0,0 0 0,0 0 0,1 1 0,0-1 0,-1 7 0,2-10 0,1 1 0,-1-1 0,1 0 0,0 0 0,0 0 0,0 0 0,0 0 0,0 0 0,1 0 0,-1 0 0,1 0 0,0 0 0,0-1 0,0 1 0,0-1 0,0 0 0,0 1 0,1-1 0,-1 0 0,1 0 0,0 0 0,-1-1 0,1 1 0,0-1 0,0 1 0,0-1 0,0 0 0,0 0 0,0-1 0,5 2 0,-1-1 0,0 1 0,1-1 0,-1 0 0,0-1 0,1 0 0,-1 0 0,0-1 0,1 1 0,-1-2 0,0 1 0,0-1 0,11-4 0,-13 4 0,0-1 0,0 0 0,-1 0 0,1-1 0,-1 0 0,1 1 0,-1-1 0,-1-1 0,1 1 0,0 0 0,-1-1 0,0 0 0,0 0 0,0 0 0,-1 0 0,0 0 0,0-1 0,1-5 0,2-8 0,-2-1 0,-1 1 0,0-37 0,-1 25 0,8 66 0,-3 257 0,-4-81 0,1-178-1365,1-9-5461</inkml:trace>
</inkml:ink>
</file>

<file path=word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3:59:44.12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 1237 24575,'-8'18'0,"1"0"0,1 1 0,0 0 0,2 0 0,-5 37 0,6-14 0,3 70 0,0-109 0,0 1 0,0-1 0,1 0 0,0 1 0,-1-1 0,1 0 0,0 0 0,1 0 0,-1 0 0,0 0 0,1 0 0,0 0 0,-1 0 0,4 2 0,-4-4 0,0 0 0,1 0 0,-1 0 0,0 0 0,1-1 0,-1 1 0,0 0 0,1-1 0,-1 0 0,1 1 0,-1-1 0,0 0 0,1 1 0,-1-1 0,1 0 0,-1 0 0,1 0 0,-1 0 0,1-1 0,-1 1 0,1 0 0,-1-1 0,1 1 0,-1-1 0,0 1 0,1-1 0,-1 0 0,0 1 0,1-1 0,-1 0 0,0 0 0,0 0 0,2-1 0,6-6 0,-1 0 0,0-1 0,0 0 0,-1 0 0,0-1 0,0 0 0,-1 0 0,0 0 0,4-13 0,6-14 0,13-51 0,-26 78 0,19-74 0,-21 75 0,1 1 0,-1 0 0,-1-1 0,1 1 0,-1 0 0,-1-1 0,-2-15 0,2 23 0,1 0 0,0-1 0,0 1 0,-1 0 0,1 0 0,-1 0 0,1-1 0,-1 1 0,0 0 0,1 0 0,-1 0 0,0 0 0,0 0 0,0 0 0,0 0 0,0 0 0,0 1 0,0-1 0,0 0 0,0 1 0,0-1 0,0 0 0,0 1 0,0-1 0,-1 1 0,1 0 0,0-1 0,0 1 0,-1 0 0,1 0 0,0 0 0,0 0 0,-1 0 0,1 0 0,0 0 0,0 0 0,-1 0 0,1 0 0,-2 2 0,-2-1 0,0 1 0,0 0 0,1 1 0,-1-1 0,1 1 0,0 0 0,0 0 0,0 1 0,-4 3 0,-4 7 0,0 1 0,1 0 0,1 0 0,1 1 0,0 1 0,1 0 0,0 0 0,2 0 0,-7 26 0,6-14 0,0 1 0,3 0 0,0 0 0,2 0 0,2 34 0,0-53-52,1 1-1,0 0 1,1 0-1,0-1 1,1 1-1,0-1 1,1 1-1,0-1 1,1 0-1,1-1 1,-1 1-1,1-1 1,1 0-1,0-1 1,1 0-1,-1 0 1,2 0-1,-1-1 1,1 0-1,0-1 1,1 0-1,0 0 1,0-1-1,0 0 0,23 8 1,20 2-6774</inkml:trace>
  <inkml:trace contextRef="#ctx0" brushRef="#br0" timeOffset="395.14">321 877 24575,'36'-7'0,"22"-3"0,17 1 0,5 2 0,-3 1 0,-15 3-8191</inkml:trace>
  <inkml:trace contextRef="#ctx0" brushRef="#br0" timeOffset="3451.62">1950 305 24575,'0'-3'0,"0"2"0,0 4 0</inkml:trace>
</inkml:ink>
</file>

<file path=word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3:59:34.08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68 128 24575,'0'0'0,"5"-33"0,15-48 0,-20 80 0,0 1 0,0-1 0,0 0 0,0 1 0,0-1 0,1 0 0,-1 1 0,0-1 0,0 0 0,1 1 0,-1-1 0,0 1 0,1-1 0,-1 0 0,1 1 0,-1-1 0,1 1 0,-1-1 0,1 1 0,-1 0 0,1-1 0,1 0 0,5 12 0,2 36 0,-8-40 0,11 68 0,34 177 0,-46-251 0,12 47 0,-2 1 0,-2 1 0,2 60 0,-9-108-76,-1 1 1,0-1-1,0 1 0,-1-1 0,1 1 0,0-1 0,-1 0 0,0 1 1,1-1-1,-1 1 0,0-1 0,0 0 0,0 0 0,-1 0 1,1 0-1,0 0 0,-3 3 0,-10 5-6750</inkml:trace>
  <inkml:trace contextRef="#ctx0" brushRef="#br0" timeOffset="403.42">275 742 24575,'-27'0'0,"45"0"0,31 0 0,647-11 0,192 0 0,-857 11 0,2 0 0,1 1 0,-1 2 0,51 10 0,-62-5-1365</inkml:trace>
  <inkml:trace contextRef="#ctx0" brushRef="#br0" timeOffset="1338.34">0 1504 24575,'56'45'0,"-1"3"0,59 66 0,78 122 0,-173-216 0,-19-20 0,0 0 0,0 0 0,0 0 0,1 0 0,-1 0 0,0 0 0,0 0 0,0 0 0,1 0 0,-1 0 0,0 0 0,0 0 0,0 0 0,0 0 0,1-1 0,-1 1 0,0 0 0,0 0 0,0 0 0,0 0 0,0 0 0,1 0 0,-1 0 0,0-1 0,0 1 0,0 0 0,0 0 0,0 0 0,0 0 0,0-1 0,0 1 0,1 0 0,-1 0 0,0 0 0,0 0 0,0-1 0,0 1 0,0 0 0,0 0 0,0 0 0,0-1 0,0 1 0,0 0 0,0 0 0,0 0 0,0 0 0,0-1 0,-1 1 0,1 0 0,0 0 0,0 0 0,0 0 0,0-1 0,0 1 0,0 0 0,-14-48 0,13 43 0,-20-66 0,-18-113 0,5-79 0,3 20 0,24 207 0,4 26 0,1 0 0,0 0 0,1 0 0,0 0 0,0 0 0,1 0 0,0 0 0,4-18 0,-3 26 0,-1 0 0,1-1 0,1 1 0,-1 0 0,0 0 0,0 0 0,1 1 0,-1-1 0,1 0 0,0 1 0,-1-1 0,1 0 0,0 1 0,0 0 0,0-1 0,0 1 0,0 0 0,0 0 0,1 0 0,-1 1 0,0-1 0,0 0 0,1 1 0,-1 0 0,0-1 0,4 1 0,8-1 0,1 1 0,-1 0 0,19 4 0,-12-2 0,225 13 0,0-12 0,337-37 0,17-42 0,-556 73 0,-28 7-1365</inkml:trace>
  <inkml:trace contextRef="#ctx0" brushRef="#br0" timeOffset="2262.21">508 1440 24575,'9'-2'0,"11"-3"0,-1 0 0,0 2 0,1 0 0,31 0 0,-47 3 0,-1 0 0,1 0 0,0 0 0,0 1 0,0 0 0,0 0 0,-1 0 0,1 0 0,0 0 0,-1 1 0,1-1 0,-1 1 0,1 0 0,-1 0 0,0 1 0,0-1 0,0 1 0,0-1 0,0 1 0,-1 0 0,1 0 0,-1 0 0,0 0 0,0 1 0,0-1 0,0 1 0,0-1 0,-1 1 0,2 6 0,-1-2 0,-1 0 0,0 0 0,0 1 0,-1-1 0,0 0 0,-1 0 0,1 1 0,-2-1 0,1 0 0,-1 0 0,0 0 0,-1 0 0,0 0 0,0-1 0,-1 1 0,1-1 0,-2 0 0,-7 10 0,-4 5 0,-2-2 0,-1 0 0,0-1 0,-27 20 0,45-39 0,1 1 0,0-1 0,-1 0 0,1 0 0,0 0 0,0 0 0,-1 0 0,1 1 0,0-1 0,-1 0 0,1 0 0,0 0 0,0 1 0,0-1 0,-1 0 0,1 0 0,0 1 0,0-1 0,0 0 0,0 1 0,-1-1 0,1 0 0,0 1 0,0-1 0,0 0 0,0 1 0,0-1 0,0 0 0,0 0 0,0 1 0,0-1 0,0 0 0,0 1 0,0-1 0,0 0 0,0 1 0,0-1 0,0 0 0,1 1 0,-1-1 0,15 4 0,24-6 0,8-4 0,-1-3 0,58-17 0,-84 20 0,0-1 0,-1-1 0,1-1 0,-2-1 0,0 0 0,0-2 0,26-21 0,-36 26 0,-1-1 0,0-1 0,0 1 0,-1-1 0,0 0 0,0-1 0,-1 1 0,0-1 0,-1 0 0,0 0 0,-1-1 0,0 1 0,0-1 0,-1 1 0,0-15 0,-6 162 0,4-116 0,2 1 0,0-1 0,2 0 0,8 31 0,-11-50 0,-1 0 0,1-1 0,-1 1 0,1 0 0,0-1 0,-1 1 0,1 0 0,0-1 0,0 1 0,0-1 0,0 0 0,1 1 0,-1-1 0,0 0 0,3 3 0,-3-4 0,0 0 0,-1 0 0,1 0 0,0 0 0,-1 0 0,1 0 0,0 0 0,-1 0 0,1 0 0,0 0 0,0 0 0,-1 0 0,1 0 0,0-1 0,-1 1 0,1 0 0,-1-1 0,1 1 0,0 0 0,-1-1 0,1 1 0,-1-1 0,1 1 0,-1 0 0,1-1 0,0-1 0,3-3 0,0-1 0,0 0 0,0 0 0,-1 0 0,0-1 0,3-10 0,29-107 0,-8 20 0,-22 166 0,-7 218-1365,2-246-5461</inkml:trace>
  <inkml:trace contextRef="#ctx0" brushRef="#br0" timeOffset="2633.66">868 1398 24575,'36'-3'0,"26"-2"0,21 0 0,14 2 0,5 0 0,-1 2 0,-17 0-8191</inkml:trace>
  <inkml:trace contextRef="#ctx0" brushRef="#br0" timeOffset="5299.59">1714 1397 24575,'0'-1'0,"1"-1"0,0 0 0,-1 0 0,1 1 0,0-1 0,0 1 0,0-1 0,0 1 0,0-1 0,0 1 0,0-1 0,0 1 0,1 0 0,-1 0 0,0-1 0,1 1 0,-1 0 0,1 0 0,-1 0 0,1 1 0,0-1 0,-1 0 0,1 1 0,0-1 0,0 1 0,2-1 0,5-1 0,1 0 0,-1 0 0,15 0 0,-20 1 0,0 2 0,0-1 0,-1 0 0,1 1 0,0-1 0,0 1 0,0 0 0,-1 0 0,1 1 0,-1-1 0,1 1 0,-1 0 0,1-1 0,-1 2 0,0-1 0,0 0 0,0 1 0,5 4 0,-4-2 0,-1 0 0,1 1 0,-1-1 0,0 1 0,0-1 0,-1 1 0,1 0 0,-1 0 0,-1 0 0,1 0 0,0 7 0,-1-5 0,0 0 0,0 1 0,-1-1 0,0 0 0,0 1 0,-1-1 0,0 0 0,-1 0 0,0 0 0,0 0 0,0 0 0,-1 0 0,-1-1 0,1 1 0,-1-1 0,0 0 0,-1 0 0,-6 9 0,7-13 0,0 1 0,-1-1 0,1 0 0,0 0 0,-1-1 0,0 1 0,0-1 0,0 0 0,0 0 0,0-1 0,0 1 0,0-1 0,0 0 0,-1-1 0,1 1 0,-6-1 0,8 0 0,-1 0 0,1-1 0,-1 1 0,1-1 0,0 0 0,-1 0 0,1 0 0,0 0 0,0-1 0,0 0 0,0 1 0,0-1 0,0 0 0,0 0 0,1 0 0,-1-1 0,1 1 0,0-1 0,-1 1 0,1-1 0,0 0 0,0 0 0,1 0 0,-1 0 0,-2-5 0,0-5 0,0 0 0,1-1 0,0 1 0,1-1 0,1 0 0,0 1 0,1-1 0,0 0 0,1 0 0,1 1 0,0-1 0,1 0 0,0 1 0,1 0 0,1 0 0,9-21 0,-8 23 0,0 0 0,0 0 0,1 0 0,1 1 0,-1 0 0,2 0 0,0 1 0,0 0 0,0 0 0,1 1 0,0 0 0,1 1 0,0 0 0,0 1 0,0 0 0,1 1 0,24-8 0,5 6-1365,-5 3-5461</inkml:trace>
  <inkml:trace contextRef="#ctx0" brushRef="#br0" timeOffset="5910.37">2010 1505 24575,'0'7'0,"0"10"0,0 5 0,0 7 0,0 5 0,0 0 0,0-2 0,0-2 0,0-3 0,0-3 0,0-8 0</inkml:trace>
  <inkml:trace contextRef="#ctx0" brushRef="#br0" timeOffset="6484.59">2200 1185 24575,'12'-5'0,"1"0"0,0 1 0,-1 0 0,1 1 0,1 1 0,-1 0 0,15-1 0,-25 3 0,0 0 0,0 1 0,1-1 0,-1 1 0,0-1 0,-1 1 0,1 0 0,0 0 0,0 0 0,0 0 0,0 1 0,-1-1 0,1 1 0,-1 0 0,4 2 0,-4-1 0,0-1 0,0 1 0,-1 0 0,1-1 0,-1 1 0,1 0 0,-1 0 0,0 0 0,0 0 0,0 0 0,-1 0 0,1 1 0,-1-1 0,0 0 0,1 0 0,-2 0 0,1 6 0,-3 5 0,0 0 0,-1-1 0,0 0 0,-1 1 0,0-2 0,-1 1 0,-1-1 0,0 0 0,0 0 0,-12 12 0,10-10 0,7-11 0,0 0 0,0 0 0,0 1 0,0-1 0,1 1 0,-1-1 0,-1 8 0,3-10 0,0 0 0,0 0 0,0 0 0,0 0 0,0 0 0,0 0 0,0 0 0,1 0 0,-1 0 0,0 0 0,1 0 0,-1 0 0,1 0 0,-1-1 0,1 1 0,-1 0 0,1 0 0,-1 0 0,1-1 0,0 1 0,0 0 0,-1 0 0,1-1 0,0 1 0,0-1 0,0 1 0,0-1 0,-1 1 0,1-1 0,0 1 0,0-1 0,0 0 0,0 0 0,1 1 0,16 2-47,0 0 0,0-1 0,0-1 0,0 0 0,33-4 0,-20 1-1036,11 1-5743</inkml:trace>
  <inkml:trace contextRef="#ctx0" brushRef="#br0" timeOffset="6858.39">1545 2075 24575,'32'-7'0,"26"-2"0,17-4 0,10 1 0,1 2 0,-3 3 0,-8 3 0,-10 2 0,-12 1 0,-12 1 0,-13 0-8191</inkml:trace>
  <inkml:trace contextRef="#ctx0" brushRef="#br0" timeOffset="7252.57">1819 2223 24575,'1'21'0,"8"42"0,0 2 0,-5 34 0,-5-99 0,1 0 0,0 0 0,0 0 0,0 0 0,0 1 0,0-1 0,0 0 0,0 0 0,0 0 0,0 0 0,0 0 0,0 0 0,0 1 0,1-1 0,-1 0 0,0 0 0,0 0 0,0 0 0,0 0 0,0 0 0,0 1 0,0-1 0,0 0 0,0 0 0,0 0 0,0 0 0,0 0 0,1 0 0,-1 0 0,0 0 0,0 0 0,0 1 0,0-1 0,0 0 0,0 0 0,1 0 0,-1 0 0,0 0 0,0 0 0,0 0 0,0 0 0,0 0 0,1 0 0,-1 0 0,0 0 0,0 0 0,0 0 0,0 0 0,1 0 0,5-8 0,5-11 0,2-14 0,-2 6 0,22-39 0,-30 60 0,1-1 0,0 1 0,1 1 0,-1-1 0,1 1 0,0 0 0,0 0 0,1 0 0,-1 1 0,1-1 0,10-4 0,-14 8 0,0 0 0,0 0 0,0 0 0,0 1 0,0-1 0,0 1 0,0-1 0,0 1 0,0 0 0,0 0 0,1 0 0,-1 0 0,0 0 0,0 0 0,0 1 0,0-1 0,0 1 0,0-1 0,0 1 0,0 0 0,0 0 0,2 1 0,0 0 0,-1 1 0,0 0 0,0 0 0,0 0 0,0 0 0,-1 1 0,1-1 0,-1 0 0,0 1 0,3 6 0,0 4 0,0-1 0,-1 1 0,0 0 0,-1 0 0,2 24 0,-4 14-1365,-1-32-5461</inkml:trace>
  <inkml:trace contextRef="#ctx0" brushRef="#br0" timeOffset="7253.57">2285 2350 24575,'7'25'0,"3"16"0,-1 8 0,-2-1 0,-2-1 0,-5-9 0,-3-10-8191</inkml:trace>
  <inkml:trace contextRef="#ctx0" brushRef="#br0" timeOffset="9476.23">2729 677 24575,'-4'0'0,"0"4"0</inkml:trace>
</inkml:ink>
</file>

<file path=word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3:58:05.68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70 906 24575,'0'-7'0,"0"5"0,0 13 0,0 16 0,0 17 0,4 20 0,0 13 0,1 8 0,-2 4 0,0 1 0,-1-8 0,-1-10 0,-1-14 0,0-13 0,4-21 0,4-26 0,1-13-8191</inkml:trace>
  <inkml:trace contextRef="#ctx0" brushRef="#br0" timeOffset="437.52">824 927 24575,'13'-88'0,"-12"83"0,1 6 0,0 13 0,1 27 0,-3 831 0,-1-829 0,-5 140 0,3-145 0,-2 1 0,-16 61 0,20-97 9,0 1 1,0-1-1,0 0 0,-1 1 0,1-1 1,-1 0-1,0 0 0,0 0 0,0 0 0,0 0 1,0 0-1,-6 4 0,8-7-18,-1 1 0,0-1 0,0 0-1,1 1 1,-1-1 0,0 0 0,0 1 0,1-1 0,-1 0 0,0 0-1,0 0 1,0 0 0,1 0 0,-1 0 0,0 0 0,0 0 0,0 0-1,0 0 1,1 0 0,-1-1 0,-1 1 0,0-1-90,1 0 0,-1 0 1,1 0-1,-1-1 0,1 1 0,-1 0 1,1-1-1,0 1 0,0-1 0,-1 1 0,1-1 1,-1-2-1,-11-24-6727</inkml:trace>
  <inkml:trace contextRef="#ctx0" brushRef="#br0" timeOffset="1107.28">423 1055 24575,'11'-19'0,"-1"-1"0,-1 0 0,0-1 0,-2 0 0,0 0 0,5-38 0,-14 85 0,3 48 0,0-15 0,9 327 0,1-42 0,-10-308 0,0-25 0,0 0 0,-1 0 0,0 1 0,0-1 0,-2 0 0,1 0 0,-1 0 0,-5 14 0,3-23-33,1-9 115,-1-9-1496,2-1-5412</inkml:trace>
  <inkml:trace contextRef="#ctx0" brushRef="#br0" timeOffset="1470.96">0 989 24575,'11'-7'0,"14"-6"0,21-4 0,24-7 0,29-3 0,31-3 0,31-5 0,26-3 0,16 1 0,3 4 0,-9 7 0,-19 8 0,-41 7-8191</inkml:trace>
  <inkml:trace contextRef="#ctx0" brushRef="#br0" timeOffset="2187.7">84 2492 24575,'-4'4'0,"0"8"0,-1 13 0,2 13 0,0 11 0,1 8 0,1 1 0,1-2 0,0-6 0,0-13-8191</inkml:trace>
  <inkml:trace contextRef="#ctx0" brushRef="#br0" timeOffset="2571.56">63 2175 24575,'0'-14'0,"4"2"0,4 14 0,5 17 0,4 17 0,-1 2-8191</inkml:trace>
  <inkml:trace contextRef="#ctx0" brushRef="#br0" timeOffset="2572.55">254 2556 24575,'22'-7'0,"13"-3"0,6 5 0,-2 6 0,-6 7 0,-10 1-8191</inkml:trace>
  <inkml:trace contextRef="#ctx0" brushRef="#br0" timeOffset="2961.93">337 2704 24575,'-7'0'0,"1"0"0,9 0 0,11 0 0,10 0 0,13 0 0,6 0 0,-4 0-8191</inkml:trace>
  <inkml:trace contextRef="#ctx0" brushRef="#br0" timeOffset="2962.93">845 2513 24575,'0'-7'0,"0"5"0,0 13 0,0 16 0,0 14 0,0 15 0,0 8 0,-4 0 0,0-10-8191</inkml:trace>
  <inkml:trace contextRef="#ctx0" brushRef="#br0" timeOffset="3689.02">148 122 24575,'8'11'0,"0"0"0,-1 1 0,0 0 0,-1 0 0,-1 0 0,0 0 0,0 1 0,4 24 0,-4-22 0,3 24 0,-7-30 0,1-1 0,-1 1 0,2-1 0,-1 1 0,1-1 0,7 14 0,-5-21 0,-2-10 0,0-14 0,-2 22 0,2-38 0,3 1 0,1 0 0,2 0 0,2 1 0,1 0 0,20-41 0,-30 73 0,1 0 0,0 0 0,0 1 0,0 0 0,0-1 0,6-4 0,-9 9 0,1-1 0,0 1 0,-1-1 0,1 1 0,0-1 0,-1 1 0,1-1 0,0 1 0,0-1 0,0 1 0,-1 0 0,1-1 0,0 1 0,0 0 0,0 0 0,0 0 0,0 0 0,0 0 0,-1 0 0,1 0 0,0 0 0,0 0 0,0 0 0,0 0 0,0 1 0,-1-1 0,1 0 0,0 0 0,0 1 0,0-1 0,-1 1 0,1-1 0,0 1 0,0-1 0,-1 1 0,1-1 0,0 1 0,-1 0 0,1-1 0,-1 1 0,1 0 0,-1 0 0,1-1 0,-1 1 0,1 1 0,8 16 0,-2 1 0,0 0 0,-1 0 0,0 1 0,4 37 0,-5-31 0,3 20-76,-3-16-354,1 0 0,14 41 1,-11-50-6397</inkml:trace>
  <inkml:trace contextRef="#ctx0" brushRef="#br0" timeOffset="4070.43">656 37 24575,'7'22'0,"10"21"0,5 18 0,7 13 0,-3 8 0,-1 1 0,-1-6 0,-6-17-8191</inkml:trace>
</inkml:ink>
</file>

<file path=word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3:58:04.13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25'0'0,"20"0"0,15 0 0,10 4 0,-1 5 0,-5 4 0,-13 3 0,-15 0-8191</inkml:trace>
  <inkml:trace contextRef="#ctx0" brushRef="#br0" timeOffset="357.42">19 339 24575,'36'0'0,"34"0"0,22 0 0,14 0 0,7 0 0,-1 4 0,-20 1-8191</inkml:trace>
</inkml:ink>
</file>

<file path=word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3:57:54.70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32 509 24575,'-25'22'0,"-13"14"0,-2 8 0,1 4 0,1 1 0,2-1 0,5-4 0,-1-7 0,3-10 0,5-8-8191</inkml:trace>
  <inkml:trace contextRef="#ctx0" brushRef="#br0" timeOffset="513.6">55 468 24575,'4'11'0,"4"14"0,5 10 0,4 11 0,2 7 0,2 9 0,1 2 0,0 0 0,-3-3 0,-6-8 0,-4-14-8191</inkml:trace>
  <inkml:trace contextRef="#ctx0" brushRef="#br0" timeOffset="1700.96">353 869 24575,'19'167'0,"-17"-90"0,-2-45 0,0-25 0,0-9 0,1-9 0,0 0 0,0 0 0,1 1 0,0-1 0,1 1 0,6-15 0,30-62 0,-28 66 0,-5 10 0,1-1 0,1 1 0,0 1 0,0-1 0,16-14 0,-23 25 0,-1-1 0,1 1 0,-1-1 0,0 1 0,1-1 0,-1 1 0,1 0 0,0-1 0,-1 1 0,1 0 0,-1-1 0,1 1 0,-1 0 0,1 0 0,0 0 0,-1-1 0,1 1 0,0 0 0,-1 0 0,1 0 0,0 0 0,-1 0 0,1 0 0,-1 0 0,1 0 0,0 1 0,-1-1 0,2 0 0,-1 1 0,0 0 0,0 0 0,0 0 0,0 0 0,0 0 0,0 0 0,0 0 0,0 0 0,0 0 0,-1 0 0,1 1 0,1 1 0,13 47 0,-13-40 0,8 30-273,-1 0 0,-2 0 0,-2 1 0,-1 77 0,-4-107-6553</inkml:trace>
  <inkml:trace contextRef="#ctx0" brushRef="#br0" timeOffset="2107.38">755 1059 24575,'4'8'0,"0"5"0,1 5 0,-2 5 0,4 4 0,-1 4 0,-1 0 0,-1 2 0,-1-1 0,-2-2 0,0-3 0,-1-9 0,0-12 0,3-13 0,2-14 0,-1-2-8191</inkml:trace>
  <inkml:trace contextRef="#ctx0" brushRef="#br0" timeOffset="2526.64">1242 595 24575,'0'4'0,"-4"4"0,-4 12 0,-9 10 0,-4 7 0,-7 4 0,-4 3 0,-2-3 0,5-9-8191</inkml:trace>
  <inkml:trace contextRef="#ctx0" brushRef="#br0" timeOffset="3139.65">1580 297 24575,'-1'22'0,"2"0"0,0 0 0,1-1 0,1 1 0,1-1 0,1 1 0,1-1 0,10 24 0,-16-43 0,1 0 0,0-1 0,0 1 0,0 0 0,-1 0 0,2-1 0,-1 1 0,0-1 0,0 1 0,0-1 0,1 1 0,-1-1 0,1 0 0,-1 0 0,1 0 0,-1 1 0,1-1 0,0-1 0,-1 1 0,1 0 0,0 0 0,0-1 0,0 1 0,0-1 0,-1 1 0,1-1 0,0 0 0,0 0 0,0 0 0,0 0 0,0 0 0,0 0 0,0-1 0,0 1 0,0-1 0,-1 1 0,1-1 0,0 0 0,0 1 0,0-1 0,-1 0 0,1 0 0,-1 0 0,3-2 0,5-4 0,1-1 0,-1-1 0,0 0 0,-1 0 0,11-15 0,40-69 0,-11 16 0,-47 76 0,0-1 0,0 0 0,0 1 0,1 0 0,-1-1 0,0 1 0,0 0 0,1-1 0,-1 1 0,1 0 0,-1 0 0,4-1 0,-4 2 0,-1-1 0,1 1 0,-1 0 0,1 0 0,-1 0 0,0 1 0,1-1 0,-1 0 0,1 0 0,-1 0 0,1 0 0,-1 0 0,1 0 0,-1 1 0,0-1 0,1 0 0,-1 0 0,1 1 0,-1-1 0,0 0 0,1 1 0,-1-1 0,0 0 0,1 1 0,-1-1 0,0 0 0,0 1 0,1-1 0,-1 1 0,0-1 0,0 1 0,2 5 0,0 0 0,0 1 0,-1-1 0,0 0 0,0 1 0,-1 6 0,-2 314 0,2-309 0,-2 0 0,0 1 0,0-1 0,-12 35 0,13-48 0,-1 0 0,0 0 0,0-1 0,-1 1 0,0 0 0,1-1 0,-2 0 0,1 0 0,0 0 0,-1 0 0,1 0 0,-1-1 0,0 0 0,-1 1 0,1-1 0,0-1 0,-1 1 0,0-1 0,1 0 0,-1 0 0,0 0 0,-6 1 0,1-1 24,1-1 0,-1 1 0,0-2 0,-11 0 0,17 0-130,0 0 0,0 0 0,0-1 0,1 1 0,-1-1 0,0 0-1,1-1 1,-1 1 0,1 0 0,-1-1 0,1 0 0,0 0 0,-5-4 0,-2-5-6720</inkml:trace>
  <inkml:trace contextRef="#ctx0" brushRef="#br0" timeOffset="3587.88">2150 615 24575,'4'-7'0,"0"1"0,1 9 0,-5 11 0,-2 14 0,-5 13 0,0 7 0,0 5 0,-2 2 0,1-5 0,1-4 0,2-10-8191</inkml:trace>
  <inkml:trace contextRef="#ctx0" brushRef="#br0" timeOffset="3963.46">2552 594 24575,'4'-3'0,"0"5"0,-3 10 0,-5 10 0,-10 9 0,-10 6 0,-7 4 0,-2 2 0,0-3 0,7-7-8191</inkml:trace>
  <inkml:trace contextRef="#ctx0" brushRef="#br0" timeOffset="4367.55">2955 573 24575,'7'0'0,"7"0"0,0 0-8191</inkml:trace>
  <inkml:trace contextRef="#ctx0" brushRef="#br0" timeOffset="4368.55">3315 551 24575,'4'0'0</inkml:trace>
  <inkml:trace contextRef="#ctx0" brushRef="#br0" timeOffset="4754.84">3316 551 24575,'29'0'0,"13"0"0,3 0 0,-3 0 0,-8 0-8191</inkml:trace>
  <inkml:trace contextRef="#ctx0" brushRef="#br0" timeOffset="5179.66">3802 233 24575,'0'25'0,"1"0"0,1-1 0,1 1 0,1-1 0,13 42 0,-14-58 0,0 0 0,0 0 0,1-1 0,0 0 0,1 0 0,0 0 0,0 0 0,0-1 0,7 6 0,-7-8 0,-1 0 0,1-1 0,0 1 0,1-1 0,-1 0 0,0-1 0,1 1 0,0-1 0,-1-1 0,1 1 0,0-1 0,0 0 0,11 1 0,-11-2 0,0 0 0,0 0 0,0-1 0,0 0 0,0 0 0,0 0 0,0-1 0,-1 0 0,1 0 0,-1 0 0,1-1 0,-1 0 0,0 0 0,0 0 0,0-1 0,-1 0 0,1 1 0,-1-2 0,0 1 0,0 0 0,0-1 0,4-6 0,5-9 0,-2-1 0,0-1 0,-1 0 0,8-25 0,-11 29 0,-2 11 0,-4 17 0,-3 22 0,-4 39 0,-23 189 0,18-185 0,-31 104 0,38-166 0,0-1 0,-1 0 0,0 0 0,-1 0 0,0-1 0,-11 15 0,15-24 0,1 1 0,-1-1 0,0 0 0,0 0 0,0 0 0,0 0 0,0 0 0,-1 0 0,1 0 0,0-1 0,-1 1 0,1-1 0,-1 0 0,0 0 0,1 0 0,-1 0 0,0 0 0,0-1 0,0 1 0,0-1 0,1 0 0,-1 0 0,0 0 0,0 0 0,0 0 0,0 0 0,0-1 0,1 1 0,-1-1 0,0 0 0,0 0 0,1 0 0,-1 0 0,-4-4 0,2 2 0,0-1 0,0-1 0,1 1 0,0-1 0,0 0 0,0 0 0,0 0 0,1 0 0,-1 0 0,1-1 0,1 0 0,-1 0 0,-2-11 0,1 3 0,0 0 0,1-1 0,1 1 0,-1-28 0,5 18-1365,3 6-5461</inkml:trace>
  <inkml:trace contextRef="#ctx0" brushRef="#br0" timeOffset="5555.71">4332 784 24575,'0'220'0,"14"-244"0,14-35 0,-16 32 0,2 0 0,24-38 0,-33 58 0,0 0 0,1 0 0,0 1 0,0-1 0,0 1 0,1 0 0,0 1 0,0 0 0,0 0 0,1 0 0,0 1 0,0 0 0,10-3 0,-15 6 0,-1 0 0,0 0 0,1 1 0,-1-1 0,1 1 0,-1 0 0,1 0 0,-1 0 0,0 0 0,1 0 0,-1 0 0,1 1 0,-1-1 0,0 1 0,1 0 0,-1 0 0,0 0 0,1 0 0,-1 0 0,0 0 0,3 2 0,-3 0 0,1 0 0,0 0 0,-1 0 0,0 0 0,1 0 0,-1 1 0,0-1 0,-1 1 0,1 0 0,-1-1 0,1 1 0,0 4 0,0 6 0,1 0 0,-2 1 0,0-1 0,0 0 0,-2 1 0,-1 17 0,0-22-227,0 0-1,-1 0 1,0 0-1,0 0 1,-8 14-1,3-8-6598</inkml:trace>
  <inkml:trace contextRef="#ctx0" brushRef="#br0" timeOffset="5927.18">4818 741 24575,'14'7'0,"6"7"0,-2 7 0,-3 7 0,-12 4 0,-10 2 0,-10 0 0,-7-3 0,-3-6 0,11-8 0,15-7 0,15-4 0,13-4 0,11-6 0,8-5 0,2-6 0,-6 1-8191</inkml:trace>
  <inkml:trace contextRef="#ctx0" brushRef="#br0" timeOffset="6396.18">5327 402 24575,'4'11'0,"0"14"0,-3 14 0,-5 11 0,-7 8 0,-7 1 0,-5-6 0,-3-12 0,5-12-8191</inkml:trace>
  <inkml:trace contextRef="#ctx0" brushRef="#br0" timeOffset="7025.96">5687 170 24575,'10'36'0,"-1"0"0,-2 1 0,4 52 0,-5 114 0,-6-154 0,0 245 0,42-661 0,-14 165 0,-25 184 0,7-108 0,-13 105 0,3 20 0,0 1 0,0 0 0,0-1 0,0 1 0,0 0 0,0 0 0,0-1 0,-1 1 0,1 0 0,0 0 0,0-1 0,0 1 0,-1 0 0,1 0 0,0-1 0,0 1 0,-1 0 0,1 0 0,0 0 0,0 0 0,-1 0 0,1-1 0,0 1 0,-1 0 0,1 0 0,0 0 0,-1 0 0,1 0 0,0 0 0,-1 0 0,0 1 0,0 0 0,-1-1 0,1 1 0,0 0 0,0 0 0,0 0 0,0 1 0,0-1 0,0 0 0,0 0 0,0 0 0,1 1 0,-1-1 0,0 0 0,1 1 0,-1-1 0,1 1 0,-1 2 0,-1 3 0,0 0 0,1 1 0,0-1 0,1 0 0,-1 1 0,2-1 0,-1 0 0,1 1 0,0-1 0,0 0 0,1 0 0,0 0 0,0 0 0,1 0 0,-1 0 0,2 0 0,4 7 0,-6-10 0,0-1 0,1 1 0,-1-1 0,1 0 0,0 0 0,0 0 0,0 0 0,0-1 0,1 1 0,-1-1 0,1 0 0,-1 0 0,1 0 0,0 0 0,0 0 0,0-1 0,0 0 0,0 0 0,0 0 0,0 0 0,0-1 0,0 0 0,0 1 0,0-1 0,1-1 0,-1 1 0,0-1 0,0 0 0,0 1 0,0-2 0,7-2 0,-4 1 0,-1-1 0,1 0 0,-1-1 0,0 1 0,0-1 0,0 0 0,-1-1 0,0 1 0,0-1 0,0 0 0,-1 0 0,0-1 0,0 1 0,0-1 0,2-7 0,2-4 0,-1-1 0,-1 1 0,-1-1 0,5-32 0,-9 78 0,1-1 0,10 51 0,-4-32 0,15 69-1365,-10-66-5461</inkml:trace>
  <inkml:trace contextRef="#ctx0" brushRef="#br0" timeOffset="7411.15">6363 423 24575,'-4'15'0,"0"11"0,-1 13 0,-2 6 0,0 0 0,0-1 0,3-8-8191</inkml:trace>
  <inkml:trace contextRef="#ctx0" brushRef="#br0" timeOffset="7814.99">6724 319 24575,'-4'25'0,"-4"16"0,-8 8 0,-6 2 0,-2-3 0,0-6 0,3-11-8191</inkml:trace>
  <inkml:trace contextRef="#ctx0" brushRef="#br0" timeOffset="8249.6">6935 106 24575,'-11'254'0,"1"15"0,10-258 0,0-4 0,-1-1 0,1 1 0,1 0 0,-1-1 0,1 1 0,0-1 0,1 1 0,0-1 0,0 1 0,5 11 0,-7-18 0,1 0 0,-1 1 0,0-1 0,1 0 0,-1 1 0,0-1 0,1 0 0,-1 0 0,0 1 0,1-1 0,-1 0 0,1 0 0,-1 0 0,0 1 0,1-1 0,-1 0 0,1 0 0,-1 0 0,0 0 0,1 0 0,-1 0 0,1 0 0,-1 0 0,1 0 0,-1 0 0,1 0 0,-1 0 0,0 0 0,1 0 0,-1-1 0,1 1 0,-1 0 0,1 0 0,-1 0 0,0-1 0,1 1 0,-1 0 0,0 0 0,1-1 0,-1 1 0,0 0 0,1-1 0,-1 1 0,0 0 0,0-1 0,1 1 0,-1-1 0,0 1 0,0 0 0,0-1 0,0 1 0,1-1 0,10-24 0,-1-5 0,-1-1 0,-2 0 0,-2-1 0,4-48 0,-7-133 0,-3 147 0,0 2 0,0 53 0,1 44 0,-1 5 0,0-10 0,2 34 0,0-56 0,-1 1 0,1-1 0,1 0 0,-1 1 0,1-1 0,0 0 0,0 0 0,1 0 0,0-1 0,7 11 0,-10-14 0,1-1 0,0 0 0,0 0 0,-1 0 0,1 0 0,0 0 0,0 0 0,0 0 0,0-1 0,1 1 0,-1 0 0,0-1 0,0 1 0,0 0 0,1-1 0,-1 1 0,0-1 0,0 0 0,1 1 0,-1-1 0,0 0 0,1 0 0,-1 0 0,0 0 0,1 0 0,-1 0 0,3-1 0,-2 0 0,1 0 0,-1-1 0,1 1 0,-1-1 0,0 0 0,0 1 0,1-1 0,-1 0 0,0 0 0,-1-1 0,1 1 0,2-4 0,3-6 0,0-1 0,0 0 0,-1 0 0,4-15 0,-3-1 0,-1 1 0,-1-1 0,1-32 0,-7 104-455,1 0 0,10 71 0,0-63-6371</inkml:trace>
  <inkml:trace contextRef="#ctx0" brushRef="#br0" timeOffset="8640.64">7317 339 24575,'18'-7'0,"9"5"0,1 9 0,-5 12 0,-6 12 0,-10 9 0,-10 1 0,-7 1 0,-6-4 0,-1-3 0,7-9 0,12-9 0,13-10 0,11-14 0,8-13 0,6-14 0,-4 0-8191</inkml:trace>
  <inkml:trace contextRef="#ctx0" brushRef="#br0" timeOffset="8641.64">7761 0 24575,'14'25'0,"13"23"0,8 25 0,2 22 0,-5 19 0,-9 16 0,-14 11 0,-28 6 0,-35 1 0,-38-8 0,-38-16 0,2-30-8191</inkml:trace>
</inkml:ink>
</file>

<file path=word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3:31:37.12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347 7430 24575,'0'0'-8191</inkml:trace>
  <inkml:trace contextRef="#ctx0" brushRef="#br0" timeOffset="-244240.67">13225 170 24575,'0'-111'0,"-12"166"0,-13 115 0,8 1 0,10 317 0,7-478 0,1 12 0,0-1 0,1 1 0,2-1 0,0 1 0,13 39 0,-17-61 0,0 0 0,0 0 0,0 0 0,0 0 0,0 0 0,0 0 0,0 1 0,0-1 0,0 0 0,0 0 0,0 0 0,0 0 0,0 0 0,0 0 0,0 0 0,0 0 0,1 1 0,-1-1 0,0 0 0,0 0 0,0 0 0,0 0 0,0 0 0,0 0 0,0 0 0,0 0 0,0 0 0,0 0 0,0 0 0,1 0 0,-1 0 0,0 1 0,0-1 0,0 0 0,0 0 0,0 0 0,0 0 0,0 0 0,0 0 0,1 0 0,-1 0 0,0 0 0,0 0 0,0 0 0,0 0 0,0 0 0,0 0 0,0-1 0,1 1 0,-1 0 0,0 0 0,0 0 0,0 0 0,0 0 0,0 0 0,0 0 0,0 0 0,0 0 0,0 0 0,0 0 0,1 0 0,-1 0 0,0-1 0,0 1 0,0 0 0,3-12 0,0-17 0,-2-17 0,-3 0 0,-2 0 0,-1 0 0,-3 0 0,-2 1 0,-2 0 0,-1 1 0,-3 0 0,-39-76 0,47 104 0,3 8 0,1 0 0,0 0 0,1-1 0,-1 1 0,-2-16 0,5 22 0,1 0 0,0-1 0,0 1 0,0 0 0,0-1 0,0 1 0,1-1 0,-1 1 0,1 0 0,0-1 0,-1 1 0,1 0 0,0 0 0,0 0 0,0-1 0,1 1 0,-1 0 0,0 0 0,1 1 0,0-1 0,-1 0 0,1 0 0,0 1 0,0-1 0,0 1 0,2-2 0,8-4 0,1 0 0,-1 1 0,1 0 0,0 1 0,0 1 0,0 0 0,23-3 0,102-4 0,-6 0 0,-105 4 0,-26 7 0,0 0 0,-1 0 0,1 0 0,0 0 0,-1-1 0,1 1 0,0 0 0,-1 0 0,1 0 0,0-1 0,-1 1 0,1 0 0,0 0 0,-1-1 0,1 1 0,-1-1 0,1 1 0,-1-1 0,1 1 0,-1-1 0,1 1 0,-1-1 0,1 1 0,-1-1 0,0 1 0,1-1 0,-1 0 0,0 1 0,0-1 0,1-1 0,-2 2 0,1 0 0,-1-1 0,0 1 0,1 0 0,-1 0 0,0 0 0,0-1 0,1 1 0,-1 0 0,0 0 0,1 0 0,-1 0 0,0 0 0,0 0 0,1 0 0,-1 1 0,0-1 0,0 0 0,1 0 0,-1 0 0,0 1 0,1-1 0,-1 0 0,1 1 0,-1-1 0,0 1 0,1-1 0,-1 1 0,1-1 0,-1 1 0,1-1 0,-1 1 0,1-1 0,-1 1 0,1 0 0,-1 0 0,-16 26 0,15-20 0,0-1 0,0 1 0,0 1 0,1-1 0,0 0 0,1 0 0,-1 0 0,2 0 0,-1 1 0,1-1 0,0 0 0,0 0 0,3 7 0,-3-9 0,0-1 0,1 1 0,0-1 0,0 1 0,1-1 0,-1 0 0,1 0 0,0 0 0,0 0 0,0-1 0,0 1 0,1-1 0,-1 0 0,1 0 0,0 0 0,0 0 0,0-1 0,0 0 0,0 1 0,7 1 0,-10-4 0,1 1 0,-1-1 0,0 1 0,1-1 0,-1 0 0,1 0 0,-1 1 0,0-1 0,1 0 0,-1 0 0,1 0 0,-1-1 0,0 1 0,1 0 0,-1-1 0,0 1 0,1 0 0,-1-1 0,0 1 0,1-1 0,-1 0 0,0 0 0,0 1 0,0-1 0,0 0 0,0 0 0,0 0 0,0 0 0,0 0 0,0 0 0,0 0 0,0-1 0,-1 1 0,1 0 0,0 0 0,-1-1 0,1 1 0,-1 0 0,1-1 0,-1-1 0,2-7 0,0 0 0,-1 0 0,0 0 0,-1-15 0,0 16 0,-2-34 0,1 31 0,0 0 0,1 0 0,0 0 0,1 0 0,0 0 0,0 0 0,2 1 0,4-16 0,-7 26 0,0 1 0,0-1 0,0 0 0,1 1 0,-1-1 0,0 0 0,1 1 0,-1-1 0,0 1 0,1-1 0,-1 0 0,1 1 0,-1-1 0,1 1 0,-1-1 0,1 1 0,-1 0 0,1-1 0,-1 1 0,1-1 0,0 1 0,-1 0 0,1 0 0,0-1 0,-1 1 0,1 0 0,0 0 0,-1 0 0,1 0 0,0 0 0,-1 0 0,1 0 0,0 0 0,1 0 0,0 1 0,0 0 0,0 0 0,-1 0 0,1 1 0,0-1 0,0 1 0,-1-1 0,1 1 0,-1-1 0,0 1 0,2 2 0,5 9 0,-1-1 0,9 20 0,16 66 0,-2-5 0,-24-134 0,-5 26-91,1 0 0,0 1 0,2-1 0,-1 1 0,2-1 0,0 1 0,0 0 0,2 1 0,0 0 0,0 0 0,1 0 0,0 1 0,1 0 0,16-16 0,9-4-6735</inkml:trace>
  <inkml:trace contextRef="#ctx0" brushRef="#br0" timeOffset="-243200.36">14495 0 24575,'-3'2'0,"0"-1"0,0 1 0,0-1 0,0 1 0,1 0 0,-1 0 0,0 0 0,1 1 0,0-1 0,-1 0 0,1 1 0,0 0 0,0-1 0,1 1 0,-1 0 0,-2 6 0,-1 3 0,0 1 0,-4 23 0,9-35 0,-6 31 0,1-1 0,1 1 0,3 62 0,17 97 0,-4-80 0,-12-81 0,0-30 0,0 1 0,0-1 0,0 1 0,0-1 0,0 0 0,0 1 0,0-1 0,0 0 0,0 1 0,0-1 0,-1 0 0,1 1 0,0-1 0,0 1 0,0-1 0,0 0 0,-1 0 0,1 1 0,0-1 0,0 0 0,-1 1 0,1-1 0,0 0 0,0 0 0,-1 1 0,1-1 0,0 0 0,-1 0 0,1 0 0,0 0 0,-1 0 0,1 1 0,0-1 0,-1 0 0,1 0 0,-1 0 0,1 0 0,0 0 0,-1 0 0,1 0 0,0 0 0,-1 0 0,1 0 0,-1 0 0,1 0 0,0 0 0,-1-1 0,1 1 0,0 0 0,-1 0 0,1 0 0,0 0 0,-1-1 0,1 1 0,0 0 0,0 0 0,-1-1 0,1 1 0,0 0 0,0-1 0,-1 1 0,1 0 0,0 0 0,0-1 0,0 1 0,0 0 0,-1-1 0,-5-7 0,0 0 0,0 0 0,0 0 0,1 0 0,1-1 0,-1 0 0,2 0 0,-1 0 0,1 0 0,0 0 0,1-1 0,0 0 0,1 1 0,-1-15 0,1 17 0,1 1 0,0-1 0,1 1 0,-1-1 0,1 0 0,0 1 0,1-1 0,0 1 0,0 0 0,0-1 0,1 1 0,0 0 0,0 0 0,0 1 0,1-1 0,0 1 0,0 0 0,0 0 0,1 0 0,-1 0 0,1 1 0,7-5 0,4 0 0,1 1 0,0 1 0,0 1 0,1 0 0,28-5 0,33-11 0,-78 22 0,0 0 0,-1-1 0,1 1 0,0 0 0,0 0 0,0 0 0,0 0 0,0 0 0,-1 0 0,1 0 0,0 0 0,0 0 0,0 0 0,0 0 0,0 1 0,-1-1 0,1 0 0,0 1 0,0-1 0,-1 0 0,1 1 0,0-1 0,0 1 0,-1-1 0,1 1 0,0 0 0,-1-1 0,1 1 0,-1 0 0,1-1 0,-1 1 0,1 0 0,-1-1 0,1 1 0,-1 0 0,0 0 0,1 0 0,-1 0 0,0-1 0,0 1 0,0 0 0,0 0 0,0 0 0,0 0 0,0 1 0,0 52 0,-1-40 0,-1 24 0,0-8 0,3 37 0,-1-60 0,1 1 0,0-1 0,1 1 0,-1-1 0,1 0 0,1 1 0,0-1 0,0 0 0,0 0 0,5 6 0,-8-11 0,1-1 0,0 1 0,0-1 0,0 0 0,0 1 0,0-1 0,0 0 0,0 1 0,0-1 0,1 0 0,-1 0 0,0 0 0,1 0 0,-1 0 0,1-1 0,-1 1 0,1 0 0,0-1 0,-1 1 0,1-1 0,-1 1 0,1-1 0,0 0 0,-1 0 0,1 0 0,0 0 0,-1 0 0,1 0 0,0 0 0,-1 0 0,1-1 0,0 1 0,-1-1 0,1 1 0,-1-1 0,1 0 0,0 1 0,-1-1 0,0 0 0,1 0 0,-1 0 0,0 0 0,1 0 0,-1 0 0,2-3 0,3-3 0,0 0 0,-1 0 0,0-1 0,0 1 0,-1-1 0,1 0 0,2-10 0,13-55 0,-17 56 0,1 1 0,1-1 0,8-19 0,-13 35 0,0 0 0,1 1 0,-1-1 0,0 0 0,1 1 0,-1-1 0,0 0 0,1 1 0,-1-1 0,1 0 0,-1 1 0,1-1 0,-1 1 0,1-1 0,0 1 0,-1-1 0,1 1 0,-1-1 0,1 1 0,0 0 0,0-1 0,-1 1 0,1 0 0,0 0 0,-1-1 0,1 1 0,0 0 0,1 0 0,0 1 0,-1-1 0,0 1 0,1-1 0,-1 1 0,0 0 0,1 0 0,-1 0 0,0 0 0,0 0 0,0 0 0,0 0 0,0 0 0,0 0 0,1 2 0,5 8 0,0 1 0,10 21 0,-12-22 0,4 8 0,21 38 0,-28-53 0,1 1 0,1-1 0,-1 1 0,0-1 0,1 0 0,0 0 0,0-1 0,8 7 0,-11-10 0,-1 0 0,1 0 0,-1 1 0,1-1 0,-1 0 0,1 0 0,-1 0 0,0 1 0,1-1 0,-1 0 0,1 0 0,0 0 0,-1 0 0,1 0 0,-1 0 0,1 0 0,-1 0 0,1 0 0,-1 0 0,1 0 0,-1-1 0,1 1 0,-1 0 0,0 0 0,1 0 0,-1-1 0,1 1 0,-1 0 0,1 0 0,-1-1 0,1 0 0,8-17 0,-5-27 0,-3 43 0,-2-44 0,-1 31 0,2-1 0,0 1 0,1 0 0,4-20 0,-5 31 0,1 1 0,0-1 0,1 1 0,-1-1 0,0 1 0,1 0 0,0 0 0,0-1 0,0 1 0,0 0 0,0 1 0,1-1 0,-1 0 0,1 1 0,0-1 0,0 1 0,0 0 0,0 0 0,0 0 0,0 0 0,1 1 0,5-3 0,-1 1 0,0 1 0,1 0 0,-1 1 0,1-1 0,-1 2 0,1-1 0,-1 1 0,1 0 0,9 2 0,-16-1 0,1-1 0,-1 1 0,1-1 0,-1 1 0,1 0 0,-1 0 0,1 0 0,-1 0 0,0 0 0,1 1 0,-1-1 0,0 1 0,0 0 0,0-1 0,0 1 0,-1 0 0,1 0 0,0 0 0,-1 0 0,1 0 0,-1 1 0,0-1 0,0 0 0,0 1 0,0-1 0,0 1 0,0-1 0,-1 1 0,1-1 0,-1 1 0,0 0 0,1-1 0,-2 4 0,0 7 0,-1 1 0,0-1 0,-1 1 0,-8 20 0,8-25 0,0-1 0,0 1 0,1 0 0,-1 0 0,2 0 0,0 0 0,0 0 0,0 1 0,1-1 0,1 0 0,0 0 0,1 10 0,-1-16 0,0-1 0,0 1 0,0 0 0,1-1 0,-1 1 0,1-1 0,-1 1 0,1-1 0,0 0 0,0 0 0,0 0 0,0 0 0,0 0 0,1 0 0,-1 0 0,0-1 0,1 1 0,-1-1 0,1 0 0,0 0 0,-1 0 0,1 0 0,0 0 0,0 0 0,0-1 0,0 1 0,-1-1 0,1 0 0,0 0 0,0 0 0,4-1 0,-2 1 0,-1-1 0,1 0 0,-1 0 0,0-1 0,0 1 0,1-1 0,-1 0 0,0 0 0,0-1 0,-1 1 0,1-1 0,-1 1 0,1-1 0,-1-1 0,0 1 0,0 0 0,0-1 0,0 1 0,3-8 0,1-4 0,-1-1 0,-1-1 0,0 1 0,-2-1 0,0 0 0,0 1 0,-2-1 0,0 0 0,-1 0 0,-1 0 0,0 0 0,-1 0 0,-8-27 0,10 41 4,-1 0 0,0 0 0,0 0 0,-1 1-1,1-1 1,-1 0 0,1 1 0,-1-1 0,0 1 0,0-1-1,0 1 1,0 0 0,0 0 0,0 0 0,-1 0 0,1 0-1,-1 1 1,1-1 0,-1 1 0,0-1 0,1 1-1,-1 0 1,0 0 0,0 0 0,0 0 0,0 1 0,0-1-1,-3 1 1,-3 0-168,1 1 0,0 0 0,-1 1 0,1 0 0,0 0 0,0 0 0,0 1 0,-14 7 0,-34 20-6662</inkml:trace>
  <inkml:trace contextRef="#ctx0" brushRef="#br0" timeOffset="-241470.37">143 1905 24575,'8'-44'0,"-5"37"0,-1 7 0,1 14 0,-1 28 0,-10 425 0,-1-96 0,7 257 0,2-582 0,-4-31-23,-2-26 76,-4-27-1448,2-11-5431</inkml:trace>
  <inkml:trace contextRef="#ctx0" brushRef="#br0" timeOffset="-240680.2">17 2668 24575,'-10'-87'0,"4"-2"0,6-110 0,0 189 0,1 0 0,1 0 0,0 0 0,0 0 0,1 0 0,0 0 0,7-12 0,-8 17 0,1 1 0,-1 0 0,2 0 0,-1 0 0,0 0 0,1 0 0,-1 1 0,1-1 0,0 1 0,0 0 0,1 0 0,-1 1 0,0-1 0,1 1 0,0 0 0,7-2 0,9-1 0,0 0 0,1 2 0,-1 1 0,1 0 0,0 2 0,-1 0 0,1 1 0,0 2 0,-1 0 0,33 9 0,-47-10 0,0 1 0,-1 0 0,1 0 0,-1 0 0,1 1 0,-1 0 0,0 0 0,5 6 0,-9-9 0,-1 0 0,0 0 0,1 0 0,-1 1 0,0-1 0,0 1 0,0-1 0,0 1 0,0-1 0,0 1 0,0 0 0,-1-1 0,1 1 0,0 0 0,-1 0 0,0-1 0,1 1 0,-1 0 0,0 0 0,0 0 0,0 0 0,0-1 0,0 1 0,0 0 0,-1 0 0,1 0 0,-1 0 0,1-1 0,-1 1 0,1 0 0,-1-1 0,0 1 0,0 0 0,0-1 0,0 1 0,-1 1 0,-5 3 0,-1 1 0,1-1 0,-1-1 0,-1 1 0,1-1 0,0-1 0,-1 1 0,0-1 0,0-1 0,-18 5 0,10-3 0,43-13 0,210-78 0,-231 84 0,-7 2 0,-17 8 0,-28 15 0,40-17 0,-1-1 0,1 1 0,1 1 0,-1-1 0,1 1 0,-9 12 0,14-17 0,0 0 0,-1 0 0,1 1 0,0-1 0,0 0 0,0 0 0,1 1 0,-1-1 0,1 1 0,-1-1 0,1 0 0,0 6 0,0-7 0,0 1 0,1-1 0,-1 0 0,1 1 0,-1-1 0,1 1 0,-1-1 0,1 0 0,0 0 0,0 1 0,0-1 0,0 0 0,0 0 0,0 0 0,0 0 0,0 0 0,0 0 0,1 0 0,-1 0 0,0-1 0,0 1 0,1 0 0,1 0 0,6 2 0,1 0 0,0 0 0,0-1 0,0 0 0,-1-1 0,2 0 0,-1-1 0,0 0 0,0 0 0,0-1 0,11-2 0,-12 1 0,0 0 0,0 0 0,-1 0 0,1-1 0,-1-1 0,1 0 0,-1 0 0,0 0 0,0-1 0,-1 0 0,0-1 0,11-9 0,-16 13 0,0 0 0,0 0 0,0 0 0,0 0 0,0-1 0,-1 1 0,1 0 0,-1-1 0,1 1 0,-1-1 0,0 1 0,0-1 0,0 0 0,-1 1 0,1-1 0,-1 0 0,1 0 0,-1 0 0,0 1 0,0-1 0,0 0 0,0 0 0,-1 0 0,1 1 0,-1-1 0,0 0 0,1 1 0,-1-1 0,0 0 0,-1 1 0,1-1 0,0 1 0,-1 0 0,0-1 0,1 1 0,-1 0 0,0 0 0,-3-3 0,-3-2 0,-1 1 0,0-1 0,0 2 0,0-1 0,-1 1 0,0 1 0,0-1 0,-15-3 0,45 8 0,0-2 0,0-1 0,0 0 0,34-11 0,-41 8 0,-10 5 0,0-1 0,1 1 0,-1 0 0,0 0 0,1 0 0,-1 0 0,7 0 0,-9 1 0,0 0 0,0 0 0,0 1 0,0-1 0,1 0 0,-1 1 0,0-1 0,0 1 0,0-1 0,0 1 0,0 0 0,0-1 0,0 1 0,-1 0 0,1 0 0,0 0 0,0-1 0,0 1 0,-1 0 0,1 0 0,-1 0 0,1 0 0,-1 0 0,1 0 0,-1 1 0,1-1 0,-1 0 0,1 2 0,8 37 0,-1 0 0,-2 0 0,1 74 0,-3-34 0,31 315 94,6 78-1553,-39-441-5367</inkml:trace>
  <inkml:trace contextRef="#ctx0" brushRef="#br0" timeOffset="-238417.86">885 2921 24575,'-11'-282'0,"1"-49"0,10 326 0,0-1 0,0 0 0,1 1 0,0-1 0,0 0 0,0 1 0,5-11 0,-5 14 0,0 0 0,0 1 0,0-1 0,1 1 0,-1-1 0,0 1 0,1-1 0,0 1 0,-1 0 0,1 0 0,0 0 0,-1 0 0,1 0 0,0 0 0,0 0 0,0 0 0,0 1 0,0-1 0,0 1 0,0-1 0,0 1 0,0 0 0,3 0 0,6 0 0,-1 0 0,0 1 0,0 0 0,0 1 0,0 0 0,0 1 0,18 7 0,-25-9 0,0 1 0,-1-1 0,1 0 0,-1 1 0,1 0 0,-1 0 0,0 0 0,0 0 0,0 0 0,0 0 0,0 0 0,0 0 0,2 6 0,-3-6 0,0 0 0,-1 0 0,1 0 0,-1 0 0,0 0 0,0 0 0,0 1 0,0-1 0,0 0 0,0 0 0,0 0 0,-1 0 0,1 0 0,-1 1 0,1-1 0,-1 0 0,0 0 0,0 0 0,0-1 0,0 1 0,-2 3 0,-1 0 0,0 0 0,-1 0 0,0 0 0,1-1 0,-1 1 0,-1-1 0,1-1 0,-1 1 0,1-1 0,-11 5 0,-4 0 0,-38 12 0,53-20 0,20-7 0,27-9 0,109-36 0,-132 44 0,0-1 0,0-1 0,-1-1 0,0-1 0,25-21 0,-40 31 0,-1 0 0,0 0 0,1 0 0,-1 0 0,0 0 0,0-1 0,-1 1 0,1-1 0,0 1 0,-1-1 0,0 0 0,1 0 0,-1 0 0,0 1 0,0-1 0,-1 0 0,1 0 0,-1 0 0,1 0 0,-1-1 0,0 1 0,-1-5 0,1 8 0,0 0 0,0-1 0,0 1 0,0-1 0,0 1 0,0 0 0,0-1 0,-1 1 0,1 0 0,0-1 0,0 1 0,0 0 0,0-1 0,-1 1 0,1 0 0,0-1 0,-1 1 0,1 0 0,0 0 0,0-1 0,-1 1 0,1 0 0,0 0 0,-1-1 0,1 1 0,0 0 0,-1 0 0,1 0 0,-1 0 0,1 0 0,0 0 0,-1 0 0,1 0 0,0 0 0,-1 0 0,1 0 0,-1 0 0,1 0 0,0 0 0,-1 0 0,1 0 0,-1 0 0,1 0 0,0 0 0,-1 0 0,1 1 0,0-1 0,-1 0 0,1 0 0,0 1 0,-1-1 0,1 0 0,0 0 0,0 1 0,-1-1 0,1 0 0,0 1 0,0-1 0,0 0 0,-1 1 0,1-1 0,0 0 0,0 1 0,0-1 0,0 0 0,0 1 0,-14 25 0,12-20 0,0 0 0,1 1 0,0-1 0,0 0 0,0 1 0,1-1 0,0 0 0,0 1 0,1-1 0,0 1 0,0-1 0,0 0 0,4 10 0,-4-14 0,0 1 0,0 0 0,1-1 0,-1 1 0,1-1 0,0 1 0,-1-1 0,1 0 0,0 0 0,0 0 0,0 0 0,1 0 0,-1 0 0,1 0 0,-1-1 0,1 1 0,-1-1 0,1 0 0,0 0 0,-1 0 0,1 0 0,0 0 0,0-1 0,0 1 0,0-1 0,0 0 0,-1 1 0,1-2 0,0 1 0,0 0 0,5-1 0,-2-1 0,-1 0 0,1 1 0,-1-2 0,0 1 0,0 0 0,0-1 0,0 0 0,0 0 0,-1-1 0,1 1 0,-1-1 0,0 0 0,0 0 0,-1-1 0,1 1 0,-1-1 0,0 0 0,0 1 0,0-1 0,-1-1 0,3-6 0,1-4 0,0 0 0,-2-1 0,0 1 0,-1-1 0,2-30 0,-4 62 0,1-1 0,0 1 0,0-1 0,1 0 0,1 0 0,10 24 0,-11-33 0,-1 0 0,0 0 0,1-1 0,0 1 0,0-1 0,0 0 0,1 0 0,-1 0 0,1 0 0,0 0 0,8 4 0,-9-6 0,-1-1 0,1 0 0,0 0 0,1 0 0,-1 0 0,0 0 0,0-1 0,0 1 0,0-1 0,1 0 0,-1 0 0,0 0 0,0 0 0,0-1 0,1 1 0,-1-1 0,0 0 0,0 0 0,0 0 0,0 0 0,5-4 0,0 0 0,1 0 0,-2-1 0,1 0 0,-1-1 0,1 0 0,-2 0 0,1 0 0,-1-1 0,0 0 0,-1 0 0,0-1 0,0 1 0,6-19 0,0 1 0,-2-2 0,-1 1 0,6-45 0,-12 64 0,1-8 0,0 0 0,-1 0 0,-1 0 0,0 0 0,-2 0 0,1 0 0,-4-18 0,-2 26 0,1 14 0,-1 17 0,3 1 0,1 0 0,2 0 0,0-1 0,1 1 0,1 0 0,1 0 0,1-1 0,2 1 0,0-1 0,15 35 0,-17-48 0,1 0 0,0-1 0,0 1 0,1-1 0,1-1 0,-1 1 0,1-1 0,1 0 0,-1 0 0,1-1 0,1 0 0,-1-1 0,1 0 0,1 0 0,-1 0 0,1-2 0,-1 1 0,1-1 0,1 0 0,-1-1 0,1-1 0,-1 1 0,1-1 0,0-1 0,15 0 0,-19-1 0,1-1 0,0 0 0,0 0 0,-1-1 0,1 0 0,-1 0 0,0 0 0,1-1 0,-1 0 0,0-1 0,-1 0 0,1 0 0,-1 0 0,1-1 0,-1 0 0,-1 0 0,1-1 0,-1 1 0,8-11 0,-9 11 0,0-1 0,-1 0 0,1 0 0,-1 0 0,0-1 0,-1 1 0,1-1 0,-1 0 0,-1 0 0,1 0 0,-1 0 0,0 0 0,-1 0 0,0 0 0,0 0 0,0 0 0,-1 0 0,0 0 0,0 0 0,-1 1 0,-4-13 0,5 16 0,-1 0 0,1-1 0,-1 1 0,0 0 0,0 0 0,0 0 0,0 0 0,0 1 0,-1-1 0,1 1 0,-1-1 0,0 1 0,0 0 0,0 0 0,0 0 0,0 0 0,0 1 0,0-1 0,-1 1 0,1 0 0,-1 0 0,1 0 0,-1 0 0,1 0 0,-1 1 0,1 0 0,-1 0 0,1 0 0,-7 1 0,6-1 0,-1 1 0,1 0 0,-1 1 0,1-1 0,0 1 0,-1 0 0,1 0 0,0 0 0,0 1 0,0-1 0,1 1 0,-1 0 0,1 0 0,-1 0 0,1 0 0,0 1 0,0 0 0,1-1 0,-1 1 0,1 0 0,0 0 0,-3 7 0,2-1 0,0 0 0,0 1 0,1-1 0,0 1 0,1-1 0,1 1 0,0 0 0,1 16 0,-1-23 0,1-1 0,-1 1 0,1-1 0,0 1 0,0-1 0,0 0 0,0 1 0,0-1 0,1 0 0,-1 0 0,1 0 0,0 0 0,0 0 0,0 0 0,1 0 0,-1-1 0,0 1 0,1-1 0,0 0 0,0 0 0,0 0 0,0 0 0,0 0 0,0 0 0,0-1 0,0 0 0,0 1 0,1-1 0,5 1 0,-6-2 0,-1 0 0,1 0 0,0 0 0,0 0 0,0-1 0,0 1 0,0-1 0,0 1 0,0-1 0,-1 0 0,1 0 0,0 0 0,-1-1 0,1 1 0,-1-1 0,1 1 0,-1-1 0,0 0 0,1 0 0,-1 0 0,0 0 0,0 0 0,-1-1 0,1 1 0,0 0 0,-1-1 0,1 0 0,-1 1 0,0-1 0,0 0 0,0 1 0,1-6 0,1-4 0,0 0 0,-1-1 0,0 1 0,-1 0 0,0 0 0,-1-18 0,0 43 0,-1-7 0,1 1 0,0-1 0,0 1 0,1-1 0,0 1 0,0-1 0,0 0 0,1 1 0,0-1 0,0 0 0,1 0 0,5 10 0,-7-14 0,1 0 0,-1 1 0,1-1 0,-1 0 0,1-1 0,0 1 0,-1 0 0,1 0 0,0-1 0,0 1 0,0-1 0,1 0 0,-1 1 0,0-1 0,0 0 0,1 0 0,-1-1 0,0 1 0,1 0 0,-1-1 0,1 0 0,-1 1 0,1-1 0,-1 0 0,1 0 0,-1 0 0,1-1 0,-1 1 0,1 0 0,-1-1 0,1 0 0,-1 0 0,0 0 0,1 0 0,-1 0 0,0 0 0,0 0 0,0-1 0,0 1 0,0-1 0,0 1 0,0-1 0,3-4 0,3-3 0,0 0 0,0-1 0,-1-1 0,0 1 0,-1-1 0,0 0 0,6-19 0,0-6 0,-1-1 0,-2 0 0,-2 0 0,-2-1 0,-1 0 0,-1 0 0,-6-76 0,-7 64 0,9 48 0,1 0 0,-1 0 0,0-1 0,0 1 0,0 0 0,0 0 0,0 0 0,0 1 0,-1-1 0,1 0 0,0 0 0,-1 1 0,0-1 0,1 1 0,-1-1 0,0 1 0,0 0 0,1 0 0,-4-2 0,4 3 0,0 0 0,0 0 0,0 0 0,0 0 0,0 0 0,0 0 0,0 0 0,0 0 0,0 1 0,0-1 0,0 0 0,0 1 0,0-1 0,0 0 0,0 1 0,0-1 0,0 1 0,0 0 0,0-1 0,0 1 0,1 0 0,-1-1 0,0 1 0,0 0 0,1 0 0,-1 0 0,1 0 0,-1 0 0,1 0 0,-1-1 0,1 1 0,-1 2 0,-12 35 0,12-35 0,-6 32 0,2 0 0,1 1 0,1-1 0,2 1 0,2 0 0,1 0 0,2-1 0,1 1 0,2-1 0,2-1 0,1 1 0,16 36 0,-20-56 0,2 1 0,0-1 0,1-1 0,0 0 0,21 23 0,-27-33 0,1 0 0,0-1 0,0 0 0,0 1 0,1-1 0,-1-1 0,0 1 0,1-1 0,0 1 0,6 1 0,-8-3 0,0-1 0,0 0 0,-1 1 0,1-1 0,0 0 0,0 0 0,0-1 0,-1 1 0,1 0 0,0-1 0,0 0 0,-1 1 0,1-1 0,0 0 0,-1-1 0,1 1 0,-1 0 0,0-1 0,1 1 0,2-4 0,2-1 0,-1-1 0,0 0 0,-1-1 0,1 1 0,-2-1 0,1 0 0,-1 0 0,0 0 0,0-1 0,-1 0 0,-1 1 0,1-1 0,1-15 0,0-4 0,-1-1 0,-1 1 0,-2-31 0,0 82 0,-1-10 0,1 0 0,1 0 0,0 0 0,0 0 0,1 0 0,1 0 0,0 0 0,7 16 0,-8-25 0,0 0 0,1 0 0,-1 1 0,1-2 0,0 1 0,0 0 0,1 0 0,-1-1 0,1 0 0,0 0 0,0 0 0,0 0 0,0-1 0,0 1 0,0-1 0,1 0 0,6 2 0,-7-3 0,0 0 0,-1-1 0,1 0 0,0 1 0,-1-1 0,1 0 0,0-1 0,-1 1 0,1-1 0,0 0 0,-1 1 0,1-2 0,-1 1 0,1 0 0,-1-1 0,0 1 0,1-1 0,-1 0 0,0 0 0,0 0 0,0-1 0,-1 1 0,5-5 0,0-1 0,-1-1 0,0 1 0,-1-1 0,1 0 0,-2 0 0,1-1 0,4-14 0,-7 17 0,0 1 0,0-1 0,-1 0 0,0 1 0,0-1 0,0 0 0,-1 0 0,0 0 0,-1 0 0,1 0 0,-1 1 0,-3-10 0,4 15 0,0 0 0,0 0 0,0 0 0,-1 0 0,1 0 0,0 0 0,-1 0 0,1 0 0,-1 0 0,1 0 0,-1 0 0,1 0 0,-1 0 0,0 0 0,0 0 0,1 1 0,-1-1 0,0 0 0,0 1 0,0-1 0,0 0 0,0 1 0,0-1 0,0 1 0,0-1 0,0 1 0,0 0 0,0-1 0,0 1 0,0 0 0,0 0 0,0 0 0,0 0 0,0 0 0,0 0 0,0 0 0,0 0 0,0 0 0,0 0 0,-1 1 0,0 0 0,0 0 0,0 0 0,0 1 0,0-1 0,0 1 0,0-1 0,1 1 0,-1 0 0,1 0 0,-1 0 0,1 0 0,0 0 0,0 0 0,0 0 0,0 0 0,0 0 0,0 0 0,0 1 0,0 2 0,0 1 0,0 0 0,0 0 0,1 0 0,-1 0 0,1 0 0,1 1 0,-1-1 0,1 0 0,0 0 0,1 0 0,-1 0 0,1 0 0,0 0 0,1-1 0,-1 1 0,6 7 0,-5-9 0,1 0 0,-1 0 0,1-1 0,-1 0 0,1 0 0,0 0 0,0 0 0,1-1 0,-1 1 0,1-1 0,-1 0 0,1 0 0,-1-1 0,1 0 0,0 1 0,0-2 0,0 1 0,0 0 0,0-1 0,0 0 0,5-1 0,-7 1 0,-1 0 0,1 0 0,-1-1 0,0 1 0,1-1 0,-1 0 0,0 0 0,0 0 0,1 0 0,-1 0 0,0 0 0,0 0 0,0-1 0,0 1 0,-1-1 0,1 1 0,0-1 0,0 0 0,-1 0 0,0 0 0,1 0 0,-1 0 0,0 0 0,0 0 0,0 0 0,0-1 0,0 1 0,0 0 0,-1 0 0,1-1 0,-1 1 0,1-1 0,-1 1 0,0 0 0,0-3 0,0-12 0,0 1 0,-2 0 0,1 0 0,-5-17 0,3 21 0,3 10 0,-1 1 0,1-1 0,0 1 0,-1 0 0,1-1 0,0 1 0,0-1 0,0 1 0,0 0 0,0-1 0,0 1 0,0-1 0,0 1 0,1-1 0,-1 1 0,1 0 0,-1-1 0,1 1 0,-1 0 0,1-1 0,0 1 0,-1 0 0,1 0 0,0 0 0,0 0 0,0 0 0,0 0 0,0 0 0,0 0 0,0 0 0,0 0 0,1 0 0,-1 1 0,0-1 0,0 0 0,1 1 0,-1-1 0,1 1 0,-1-1 0,0 1 0,1 0 0,-1 0 0,1 0 0,-1 0 0,0 0 0,1 0 0,-1 0 0,1 0 0,-1 0 0,1 0 0,-1 1 0,2 0 0,5 1 0,0 0 0,0 0 0,0 1 0,0 0 0,0 1 0,-1-1 0,14 10 0,-13-6 0,0 0 0,0 1 0,0 0 0,-1 0 0,-1 1 0,1-1 0,-1 2 0,-1-1 0,0 1 0,0-1 0,4 13 0,-4-7 0,-1 0 0,0 0 0,-1 1 0,-1-1 0,0 1 0,-1 30 0,6-100 0,28-106 0,-33 151 0,1 0 0,0 0 0,1 0 0,0 0 0,0 1 0,9-14 0,-11 20 0,-1 0 0,0 1 0,1-1 0,-1 0 0,1 0 0,-1 1 0,1-1 0,0 1 0,0 0 0,0 0 0,0-1 0,0 1 0,0 0 0,0 1 0,0-1 0,0 0 0,0 0 0,1 1 0,-1 0 0,0-1 0,0 1 0,1 0 0,-1 0 0,0 0 0,0 0 0,1 0 0,-1 1 0,0-1 0,0 1 0,0 0 0,0-1 0,1 1 0,2 2 0,3 2 0,-2 0 0,1 0 0,0 0 0,-1 1 0,0 0 0,-1 0 0,1 1 0,-1-1 0,6 12 0,1 3 0,20 45 0,-26-50 20,0 0 0,-1 0 0,0 1 0,-1 0 0,1 18 0,-4-31-82,-1 1 0,1-1 0,-1 1 0,-1 0 1,1-1-1,-1 1 0,0-1 0,0 1 0,0-1 0,0 0 0,-1 1 0,0-1 1,0 0-1,0 0 0,0 0 0,-1 0 0,1 0 0,-1-1 0,0 1 0,0-1 1,0 0-1,-1 0 0,-4 4 0,-29 13-6764</inkml:trace>
  <inkml:trace contextRef="#ctx0" brushRef="#br0" timeOffset="-238035.06">1901 2032 24575,'29'-10'0,"23"-5"0,22 2 0,16 2 0,10 3 0,7 3 0,-1 3 0,-19 1-8191</inkml:trace>
  <inkml:trace contextRef="#ctx0" brushRef="#br0" timeOffset="-238034.06">3023 1799 24575,'-7'-7'0,"-3"5"0,4 10 0,4 10 0,1 3-8191</inkml:trace>
  <inkml:trace contextRef="#ctx0" brushRef="#br0" timeOffset="-237662.74">3847 2330 24575,'0'7'0,"-4"7"0,0-1-8191</inkml:trace>
  <inkml:trace contextRef="#ctx0" brushRef="#br0" timeOffset="-67384.56">6198 3747 24575,'-2'-5'0,"1"0"0,0 0 0,0 0 0,0-1 0,0 1 0,1 0 0,0-1 0,0 1 0,0 0 0,1 0 0,0-1 0,0 1 0,3-8 0,-3 10 0,0 0 0,1 0 0,-1 0 0,1 0 0,0 1 0,0-1 0,0 1 0,0-1 0,0 1 0,1 0 0,-1 0 0,1 0 0,-1 0 0,1 0 0,0 0 0,0 1 0,-1-1 0,1 1 0,0 0 0,1 0 0,-1 0 0,0 1 0,5-2 0,-4 2 0,0-1 0,0 1 0,0-1 0,-1 1 0,1 0 0,0 1 0,0-1 0,0 1 0,0-1 0,0 1 0,-1 0 0,1 1 0,6 2 0,-8-3 0,0 1 0,0 0 0,0 0 0,0 1 0,0-1 0,0 0 0,0 1 0,-1-1 0,1 1 0,-1-1 0,0 1 0,1 0 0,-1 0 0,-1-1 0,1 1 0,0 0 0,-1 0 0,1 6 0,1 4 0,-1 1 0,-1 0 0,0 0 0,-1 0 0,0 0 0,-1-1 0,-6 23 0,5-28 0,0 1 0,-1 0 0,0-1 0,0 1 0,-1-1 0,0 0 0,0-1 0,-1 1 0,0-1 0,0 0 0,-1 0 0,-9 7 0,12-11 0,0 0 0,1-1 0,0 1 0,-1-1 0,1 1 0,1 0 0,-6 6 0,8-8 0,0-1 0,0 0 0,0 0 0,0 1 0,0-1 0,0 0 0,-1 0 0,1 1 0,0-1 0,0 0 0,0 1 0,0-1 0,0 0 0,0 0 0,1 1 0,-1-1 0,0 0 0,0 1 0,0-1 0,0 0 0,0 0 0,0 1 0,0-1 0,0 0 0,1 0 0,-1 1 0,0-1 0,0 0 0,0 0 0,1 0 0,-1 1 0,0-1 0,0 0 0,1 0 0,-1 0 0,0 0 0,23 5 0,100-6 0,10 0 0,-130 1-105,-1 0 0,1 1 0,0-1 0,-1 1 0,1-1 0,-1 1 0,1 0 0,-1 0 0,1 0 0,-1 0 0,1 0 0,1 2 0,6 6-6721</inkml:trace>
  <inkml:trace contextRef="#ctx0" brushRef="#br0" timeOffset="-66434.11">5733 5144 24575,'3'4'0,"0"0"0,0 0 0,0 0 0,-1 0 0,1 1 0,-1-1 0,0 1 0,-1-1 0,1 1 0,0 5 0,8 50 0,-9-49 0,5 178 0,-3-208 0,0-1 0,1 0 0,2 1 0,0-1 0,1 1 0,0 1 0,2 0 0,15-26 0,-8 19 0,0 2 0,1 0 0,2 1 0,0 1 0,32-28 0,-46 45 0,-1 1 0,1-1 0,0 1 0,0 0 0,0 0 0,0 0 0,1 1 0,-1-1 0,1 1 0,-1 1 0,1-1 0,9 0 0,-12 2 0,-1 0 0,1 0 0,0 1 0,-1-1 0,1 1 0,-1 0 0,1-1 0,-1 1 0,1 0 0,-1 1 0,1-1 0,-1 0 0,0 1 0,0-1 0,0 1 0,0 0 0,0 0 0,0 0 0,0 0 0,0 0 0,-1 0 0,1 0 0,-1 0 0,0 1 0,0-1 0,1 1 0,-2-1 0,1 1 0,1 3 0,3 10 15,0 1 0,-2 1 0,0-1 0,1 35 0,-6 74-562,0-88-346,1-29-5933</inkml:trace>
  <inkml:trace contextRef="#ctx0" brushRef="#br0" timeOffset="-65918.38">6982 4001 24575,'4'-3'0,"0"5"0,4 14 0,4 18 0,4 25 0,2 24 0,-1 27 0,-4 24 0,-4 20 0,-4 14 0,-6 4 0,-10-3 0,-14-9 0,-14-13 0,-18-17 0,-17-20 0,-14-18 0,7-25-8191</inkml:trace>
  <inkml:trace contextRef="#ctx0" brushRef="#br0" timeOffset="-65403.44">7934 4784 24575,'-22'25'0,"-13"16"0,-9 12 0,-4 7 0,-1 1 0,4-7 0,10-12-8191</inkml:trace>
  <inkml:trace contextRef="#ctx0" brushRef="#br0" timeOffset="-64905.13">8993 4170 24575,'-29'29'0,"-20"24"0,-13 13 0,-3 11 0,3 6 0,4 0 0,5-4 0,5-7 0,6-13 0,7-13 0,9-14-8191</inkml:trace>
  <inkml:trace contextRef="#ctx0" brushRef="#br0" timeOffset="-64515.02">8506 4255 24575,'4'29'0,"4"24"0,5 17 0,3 11 0,4 6 0,1 0 0,-3-16-8191</inkml:trace>
  <inkml:trace contextRef="#ctx0" brushRef="#br0" timeOffset="-64514.02">8845 4700 24575,'10'-3'0,"-1"1"0,1 0 0,0 0 0,0 1 0,0 1 0,0-1 0,0 1 0,0 1 0,0 0 0,0 0 0,0 1 0,13 5 0,-18-5 0,0 0 0,-1 0 0,1 1 0,-1-1 0,1 1 0,-1 0 0,0 1 0,0-1 0,0 1 0,0 0 0,-1 0 0,0 0 0,1 0 0,-2 0 0,1 1 0,0-1 0,-1 1 0,0 0 0,0 0 0,0 0 0,-1 0 0,0 0 0,0 0 0,1 11 0,-1-9 0,-1 0 0,0 0 0,0 0 0,-1 1 0,0-1 0,0 0 0,0 0 0,-1 0 0,0-1 0,-1 1 0,0 0 0,0-1 0,0 1 0,-6 8 0,-4 1 0,0-1 0,0 0 0,-26 22 0,1-2 0,38-35 0,1 0 0,-1 0 0,0-1 0,1 1 0,-1 0 0,0 0 0,1 1 0,-1-1 0,0 0 0,1 0 0,-1 0 0,0 0 0,1 0 0,-1 0 0,0 0 0,1 0 0,-1 1 0,0-1 0,0 0 0,1 0 0,-1 0 0,0 1 0,0-1 0,1 0 0,-1 0 0,0 1 0,0-1 0,0 0 0,1 0 0,-1 1 0,0-1 0,0 0 0,0 1 0,0-1 0,0 0 0,1 1 0,-1-1 0,0 0 0,0 1 0,0-1 0,0 0 0,0 1 0,0-1 0,0 0 0,0 1 0,-1-1 0,1 0 0,0 1 0,0-1 0,0 0 0,0 1 0,0-1 0,0 0 0,-1 1 0,1-1 0,0 0 0,0 0 0,0 1 0,-1-1 0,1 0 0,0 0 0,-1 1 0,35-5 0,-32 3 0,176-45-1365,-118 28-5461</inkml:trace>
  <inkml:trace contextRef="#ctx0" brushRef="#br0" timeOffset="-63596.48">8547 4551 24575,'0'-70'0,"13"120"0,9 63 0,52 165 0,-65-255 0,-9-23 1,0 1-1,0-1 1,0 0-1,0 0 1,0 0-1,0 1 1,0-1-1,0 0 1,0 0 0,1 0-1,-1 1 1,0-1-1,0 0 1,0 0-1,0 0 1,0 1-1,0-1 1,0 0-1,0 0 1,1 0-1,-1 0 1,0 1-1,0-1 1,0 0-1,0 0 1,1 0-1,-1 0 1,0 0-1,0 0 1,0 1 0,1-1-1,-1 0 1,0 0-1,0 0 1,0 0-1,1 0 1,-1 0-1,0 0 1,0 0-1,0 0 1,1 0-1,-1 0 1,0 0-1,0 0 1,1 0-1,2-10-1389,-2-7-5437</inkml:trace>
  <inkml:trace contextRef="#ctx0" brushRef="#br0" timeOffset="-63036.43">8419 3853 24575,'32'-3'0,"33"-6"0,30 0 0,25-3 0,19 1 0,13-1 0,-20 0-8191</inkml:trace>
  <inkml:trace contextRef="#ctx0" brushRef="#br0" timeOffset="-61688.08">9627 4762 24575,'0'-1'0,"0"0"0,0 1 0,0-1 0,0 0 0,0 0 0,1 0 0,-1 0 0,0 0 0,0 0 0,1 0 0,-1 0 0,1 1 0,-1-1 0,1 0 0,-1 0 0,1 1 0,-1-1 0,1 0 0,-1 0 0,2 0 0,17-24 0,58-80 0,-54 71 0,1 1 0,1 1 0,2 1 0,35-31 0,-57 58 0,0 0 0,0 0 0,0 0 0,0 1 0,0 0 0,1 0 0,0 1 0,-1-1 0,1 1 0,0 0 0,0 1 0,13-2 0,-14 3 0,0 0 0,0 1 0,0 0 0,0 0 0,0 0 0,0 0 0,0 1 0,-1 0 0,1 0 0,0 0 0,-1 1 0,0 0 0,0 0 0,1 0 0,-2 0 0,6 5 0,25 26 0,37 47 0,-40-44 0,48 45 0,-65-69 0,1-1 0,0-1 0,0 0 0,1-1 0,25 12 0,-37-20 0,1 0 0,-1 0 0,1-1 0,-1 1 0,1-1 0,-1 0 0,1-1 0,0 1 0,-1-1 0,1 0 0,0 0 0,-1 0 0,1-1 0,0 1 0,-1-1 0,1 0 0,0-1 0,-1 1 0,0-1 0,1 0 0,-1 0 0,0 0 0,0-1 0,0 1 0,0-1 0,6-6 0,3-6 0,-2-1 0,0 0 0,0 0 0,-2-1 0,15-35 0,9-15 0,-8 26-1365,-3 7-5461</inkml:trace>
  <inkml:trace contextRef="#ctx0" brushRef="#br0" timeOffset="-60985.06">11171 4213 24575,'-1'28'0,"-2"0"0,-7 30 0,-1 9 0,1 41 0,3-29 0,-23 101 0,24-164 0,6-16 0,0 0 0,0 0 0,0 0 0,0 0 0,-1 0 0,1 0 0,0 0 0,0 0 0,0 0 0,0 1 0,0-1 0,-1 0 0,1 0 0,0 0 0,0 0 0,0 0 0,0 0 0,-1 0 0,1 0 0,0 0 0,0 0 0,0 0 0,0 0 0,0 0 0,-1 0 0,1 0 0,0 0 0,0-1 0,0 1 0,0 0 0,0 0 0,-1 0 0,1 0 0,0 0 0,0 0 0,0 0 0,0 0 0,0 0 0,0-1 0,-1 1 0,1 0 0,0 0 0,0 0 0,-9-27 0,1-39 0,2 0 0,5-93 0,2 98 0,-1 50 0,-1-4 0,2 0 0,3-29 0,-4 44 0,1-1 0,-1 0 0,0 1 0,0-1 0,0 0 0,0 0 0,0 1 0,1-1 0,-1 0 0,0 1 0,1-1 0,-1 1 0,0-1 0,1 0 0,-1 1 0,1-1 0,-1 1 0,1-1 0,-1 1 0,1-1 0,-1 1 0,1-1 0,0 1 0,-1 0 0,1-1 0,-1 1 0,1 0 0,0 0 0,0-1 0,-1 1 0,2 0 0,0 0 0,0 1 0,-1-1 0,1 1 0,0-1 0,-1 1 0,1 0 0,0 0 0,-1 0 0,1 0 0,-1 0 0,0 0 0,3 2 0,6 7 0,-1 0 0,12 18 0,-19-26 0,70 107 0,-51-73 0,2-1 0,1-1 0,2-1 0,56 56 0,-80-87 0,0-1 0,-1 1 0,1 0 0,0-1 0,0 1 0,1-1 0,-1 0 0,0 0 0,0 0 0,0 0 0,1 0 0,-1 0 0,1-1 0,-1 1 0,1-1 0,-1 1 0,1-1 0,3 0 0,-4-1 0,-1 0 0,1 0 0,0 0 0,-1 0 0,1 0 0,-1-1 0,0 1 0,1 0 0,-1-1 0,0 1 0,0-1 0,0 1 0,0-1 0,0 0 0,0 0 0,0 1 0,0-1 0,-1 0 0,1 0 0,-1 0 0,1 1 0,-1-1 0,0 0 0,0-4 0,5-41 0,-2-76 0,-3 34 0,13-223 0,-11 303 16,2 24-202,-2-2-1009,8 14-5631</inkml:trace>
  <inkml:trace contextRef="#ctx0" brushRef="#br0" timeOffset="-60546.59">12314 3579 24575,'-25'4'0,"-19"19"0,-14 30 0,-3 36 0,1 31 0,4 28 0,8 17 0,8 9 0,11 1 0,14-8 0,17-14 0,19-16 0,13-20 0,11-22 0,6-25 0,-6-23-8191</inkml:trace>
  <inkml:trace contextRef="#ctx0" brushRef="#br0" timeOffset="-59904.46">12505 4107 24575,'0'0'0,"0"0"0,-1-1 0,1 1 0,0 0 0,-1-1 0,1 1 0,0 0 0,0 0 0,-1-1 0,1 1 0,-1 0 0,1 0 0,0 0 0,-1-1 0,1 1 0,0 0 0,-1 0 0,1 0 0,-1 0 0,1 0 0,0 0 0,-1 0 0,1 0 0,-1 0 0,1 0 0,0 0 0,-1 0 0,1 0 0,-1 0 0,1 0 0,0 1 0,-1-1 0,1 0 0,-1 0 0,1 0 0,0 0 0,-1 1 0,1-1 0,0 0 0,-1 0 0,1 1 0,0-1 0,0 0 0,-1 1 0,1-1 0,0 0 0,0 1 0,-1 0 0,-7 23 0,-1 35 0,2 1 0,3 0 0,5 68 0,-1-51 0,1 13 0,1-28 0,-3-1 0,-16 117 0,17-176 0,0-1 0,0 1 0,-1 0 0,1-1 0,-1 1 0,1 0 0,-1-1 0,0 1 0,1-1 0,-1 1 0,0-1 0,0 1 0,0-1 0,-2 2 0,3-3 0,0 0 0,-1 0 0,1 0 0,-1 0 0,1 0 0,-1 0 0,1 0 0,0 0 0,-1 0 0,1-1 0,-1 1 0,1 0 0,0 0 0,-1 0 0,1-1 0,0 1 0,-1 0 0,1 0 0,0-1 0,-1 1 0,1 0 0,0-1 0,-1 1 0,1 0 0,0-1 0,0 1 0,-1 0 0,1-1 0,0 1 0,0-1 0,0 1 0,0-1 0,-4-7 0,2 0 0,-1 0 0,1 0 0,-2-12 0,-6-92 0,4-130 0,-2-44 0,0 229 0,6 77 0,1 1 0,1 0 0,0 0 0,2-1 0,4 26 0,-4-35 0,0-1 0,1 1 0,1-1 0,-1 1 0,1-1 0,1 0 0,0-1 0,1 1 0,-1-1 0,2 0 0,12 14 0,-17-20 0,0-1 0,1 1 0,0-1 0,-1 0 0,1 0 0,0 0 0,0 0 0,0-1 0,0 1 0,1-1 0,-1 1 0,0-1 0,1 0 0,-1-1 0,1 1 0,-1 0 0,0-1 0,1 0 0,-1 0 0,1 0 0,-1 0 0,1 0 0,-1-1 0,1 0 0,-1 0 0,6-2 0,-3 0 0,-1 0 0,0 0 0,1-1 0,-2 0 0,1 0 0,0 0 0,-1-1 0,0 0 0,0 1 0,0-1 0,-1-1 0,0 1 0,1 0 0,2-9 0,5-15 0,-2 0 0,0 0 0,-2-1 0,-1 0 0,-2 0 0,-1-1 0,-1 0 0,-3-34 0,2 64 0,-1 0 0,0 1 0,0-1 0,0 0 0,0 0 0,0 0 0,0 0 0,0 0 0,0 1 0,0-1 0,0 0 0,0 0 0,-1 0 0,1 0 0,0 1 0,-1-1 0,1 0 0,0 0 0,-1 1 0,1-1 0,-1 0 0,1 0 0,-1 1 0,0-1 0,0 0 0,0 2 0,0 0 0,0 1 0,0-1 0,1 1 0,-1-1 0,0 1 0,1-1 0,-1 1 0,1-1 0,0 1 0,-1-1 0,1 1 0,0 2 0,-8 73 0,3 130 0,6-144 0,-1-47 0,-1-11 0,0 0 0,1 0 0,0 0 0,0 0 0,0 0 0,1 0 0,0 0 0,0 0 0,0 0 0,1 0 0,-1 0 0,1 0 0,5 8 0,5-9-1365,1-8-5461</inkml:trace>
  <inkml:trace contextRef="#ctx0" brushRef="#br0" timeOffset="-59391.79">12864 4510 24575,'0'-6'0,"1"-1"0,-1 0 0,1 1 0,1-1 0,-1 0 0,1 1 0,1 0 0,-1-1 0,1 1 0,0 0 0,0 0 0,1 1 0,-1-1 0,9-8 0,-10 11 0,1 1 0,-1-1 0,1 1 0,0 0 0,0 0 0,0 0 0,0 0 0,0 0 0,0 1 0,0 0 0,1-1 0,-1 1 0,0 1 0,1-1 0,-1 0 0,1 1 0,-1-1 0,1 1 0,-1 0 0,1 0 0,-1 1 0,1-1 0,-1 1 0,1 0 0,-1 0 0,1 0 0,-1 0 0,0 0 0,6 4 0,-6-3 0,1 1 0,0-1 0,-1 1 0,0 0 0,0 1 0,0-1 0,0 0 0,0 1 0,-1 0 0,1 0 0,-1-1 0,0 1 0,0 1 0,0-1 0,-1 0 0,0 0 0,0 1 0,0-1 0,0 0 0,0 1 0,-1-1 0,0 1 0,0 5 0,0-1 0,-1-1 0,0 1 0,0-1 0,-1 1 0,0-1 0,0 0 0,-1 0 0,0 0 0,0 0 0,-1-1 0,-6 12 0,1-9 0,0 1 0,0-2 0,-1 1 0,0-1 0,-1-1 0,0 1 0,0-2 0,-1 0 0,0 0 0,0-1 0,-16 5 0,37-15 0,44-17 0,-15 13 0,-1 2 0,1 2 0,0 1 0,75 5 0,-75 7-1365,-25-4-5461</inkml:trace>
  <inkml:trace contextRef="#ctx0" brushRef="#br0" timeOffset="-59023.96">13605 4341 24575,'-7'18'0,"-6"17"0,-8 13 0,-4 9 0,-5 6 0,-1-1 0,1-7 0,6-13-8191</inkml:trace>
  <inkml:trace contextRef="#ctx0" brushRef="#br0" timeOffset="-58616.23">14028 3875 24575,'2'-1'0,"0"0"0,0 0 0,0 0 0,0 0 0,0 0 0,1 0 0,-1 1 0,0-1 0,0 1 0,1-1 0,-1 1 0,0 0 0,1 0 0,-1 0 0,0 0 0,0 1 0,1-1 0,-1 0 0,0 1 0,0 0 0,1-1 0,-1 1 0,0 0 0,0 0 0,0 0 0,0 1 0,0-1 0,0 0 0,0 1 0,-1-1 0,1 1 0,0 0 0,-1-1 0,0 1 0,1 0 0,1 3 0,3 3 0,-1 1 0,0 0 0,0 0 0,-1 0 0,-1 1 0,1-1 0,1 11 0,1 4 0,-2 1 0,-1 0 0,-1 0 0,-1 31 0,-1-47 0,-1 0 0,0 0 0,0 0 0,-1 0 0,0 0 0,0 0 0,-1-1 0,0 1 0,-1-1 0,0 0 0,0 0 0,-1 0 0,0 0 0,0-1 0,-8 8 0,11-13 0,1 0 0,-1 0 0,-1 0 0,1-1 0,0 1 0,0 0 0,-1-1 0,1 0 0,0 1 0,-1-1 0,0 0 0,1 0 0,-1-1 0,1 1 0,-1 0 0,0-1 0,0 0 0,1 1 0,-1-1 0,0 0 0,0 0 0,0-1 0,1 1 0,-1-1 0,0 1 0,1-1 0,-6-2 0,4 1 0,1-1 0,-1 1 0,1-1 0,-1 0 0,1 0 0,0-1 0,0 1 0,0 0 0,0-1 0,1 0 0,-1 0 0,1 0 0,0 0 0,0 0 0,1 0 0,-3-6 0,1-7 0,0 1 0,1 0 0,0-1 0,1 0 0,1 1 0,1-1 0,0 1 0,2-1 0,-1 1 0,2-1 0,0 1 0,1 0 0,1 1 0,0-1 0,14-22 0,-11 20 0,1 1 0,1 1 0,0 0 0,1 0 0,1 1 0,1 1 0,0 0 0,0 1 0,1 0 0,1 2 0,0-1 0,35-16 0,-44 24 15,0 1 0,1 1 0,-1 0 0,1 0 0,-1 0 0,1 1 0,14-1 0,-19 2-86,1 0 1,-1 1-1,0-1 0,0 1 0,0 0 1,0 0-1,0 0 0,0 0 1,0 0-1,0 1 0,0-1 0,0 1 1,-1 0-1,1 0 0,0 0 1,-1 0-1,0 0 0,0 1 0,1-1 1,2 5-1,11 22-6755</inkml:trace>
  <inkml:trace contextRef="#ctx0" brushRef="#br0" timeOffset="-58241.82">14431 4087 24575,'4'-4'0,"1"0"0,-1 0 0,1 0 0,0 0 0,0 1 0,9-5 0,-13 8 0,0-1 0,1 1 0,-1-1 0,0 1 0,1-1 0,-1 1 0,0 0 0,1-1 0,-1 1 0,1 0 0,-1 0 0,0 0 0,1 0 0,-1 0 0,1 1 0,-1-1 0,0 0 0,1 1 0,-1-1 0,0 1 0,1-1 0,-1 1 0,0 0 0,0-1 0,0 1 0,1 0 0,-1 0 0,0 0 0,0 0 0,0 0 0,0 0 0,0 0 0,1 3 0,1 2 0,0 0 0,0 0 0,-1 1 0,0-1 0,0 1 0,0-1 0,-1 1 0,0 0 0,0 0 0,-1 0 0,0-1 0,0 1 0,-1 0 0,0 0 0,0 0 0,0-1 0,-1 1 0,-2 6 0,-1 2 0,-1-1 0,0 0 0,-1-1 0,0 0 0,-1 0 0,0 0 0,-12 12 0,-31 23 0,23-24 0,22-15 0,13-7 0,20-8 0,-26 6 0,76-23-455,-2-3 0,110-56 0,-141 59-6371</inkml:trace>
  <inkml:trace contextRef="#ctx0" brushRef="#br0" timeOffset="-57818.31">14707 3367 24575,'17'-17'0,"41"-38"0,-52 50 0,-1 1 0,1 0 0,0 0 0,1 1 0,-1-1 0,1 1 0,-1 1 0,11-4 0,-15 6 0,-1 0 0,0-1 0,1 1 0,-1 0 0,1 0 0,-1 0 0,1 0 0,-1 0 0,1 0 0,-1 0 0,1 1 0,-1-1 0,1 0 0,-1 1 0,0-1 0,1 1 0,-1 0 0,0-1 0,1 1 0,-1 0 0,0 0 0,0 0 0,2 1 0,-2 0 0,1 1 0,0-1 0,-1 1 0,0-1 0,1 1 0,-1-1 0,0 1 0,0 0 0,-1 0 0,1-1 0,0 5 0,0 6 0,0-1 0,-1 1 0,-1-1 0,-2 17 0,-2-7 0,0 1 0,-14 34 0,19-56 0,-1 0 0,1 0 0,0 0 0,-1 0 0,1 0 0,0 0 0,0 0 0,0 0 0,0 0 0,0 1 0,0-1 0,0 0 0,0 0 0,0 0 0,0 0 0,1 0 0,-1 0 0,0 0 0,1 0 0,-1 0 0,1 0 0,-1 0 0,1 0 0,-1 0 0,1 0 0,0 0 0,0 0 0,-1-1 0,1 1 0,0 0 0,0 0 0,0-1 0,0 1 0,0-1 0,0 1 0,0-1 0,0 1 0,0-1 0,0 1 0,0-1 0,0 0 0,0 0 0,0 1 0,2-1 0,8 1 0,-1 0 0,0 0 0,1-1 0,10-2 0,-6 1 0,218-4-1365,-185 4-5461</inkml:trace>
  <inkml:trace contextRef="#ctx0" brushRef="#br0" timeOffset="-56748.77">13924 4764 24575,'-89'-16'0,"79"13"0,15 1 0,23-1 0,-20 2 0,307-33 0,143-15 0,1 27 0,-442 24-78,-25 3 212,-38 5-652,36-8-385,-28 7-5923</inkml:trace>
  <inkml:trace contextRef="#ctx0" brushRef="#br0" timeOffset="-56058.61">14178 5039 24575,'-1'1'0,"1"0"0,0-1 0,-1 1 0,1 0 0,-1 0 0,1-1 0,0 1 0,0 0 0,-1 0 0,1 0 0,0-1 0,0 1 0,0 0 0,0 0 0,0 0 0,0-1 0,0 1 0,0 0 0,0 0 0,0 0 0,1 0 0,-1-1 0,1 2 0,2 31 0,7 34 0,-3 1 0,-3 76 0,0-159 0,0 1 0,0-1 0,12-21 0,-3 4 0,2-6 0,29-53 0,-36 76 0,1 1 0,1-1 0,1 1 0,0 1 0,0 0 0,16-13 0,-23 23 0,0 0 0,0 0 0,0 0 0,1 1 0,-1 0 0,0-1 0,1 2 0,0-1 0,-1 0 0,1 1 0,0 0 0,8-1 0,-11 2 0,0 0 0,1 0 0,-1 0 0,0 1 0,0-1 0,0 1 0,1-1 0,-1 1 0,0 0 0,0 0 0,0 0 0,0 0 0,0 0 0,0 0 0,0 1 0,-1-1 0,1 0 0,0 1 0,-1 0 0,1-1 0,-1 1 0,0 0 0,1 0 0,-1 0 0,0 0 0,0 0 0,0 0 0,0 0 0,0 3 0,4 11 0,-1 1 0,-1-1 0,0 1 0,-1 0 0,-1 29 0,-2-14 0,-2 1 0,-6 33 0,-8-10 126,16-53-300,3-9-310,4-10-349,5-12-5993</inkml:trace>
  <inkml:trace contextRef="#ctx0" brushRef="#br0" timeOffset="-55643.22">15829 3366 24575,'25'24'0,"-1"0"0,-1 2 0,-2 0 0,0 1 0,-2 1 0,-1 2 0,-1-1 0,-2 2 0,0 0 0,-3 1 0,17 63 0,-15-34 0,-3 1 0,-2 1 0,-4 0 0,-2 0 0,-8 98 0,-3-82 0,-3-1 0,-4 0 0,-3-1 0,-4 0 0,-56 131 0,47-142 0,-2-1 0,-3-2 0,-3-2 0,-3-1 0,-2-3 0,-79 81 0,88-105 40,-1-1 0,-58 39 0,70-56-288,-1 0 1,0-2-1,0-1 1,-2-1-1,-40 12 1,32-16-6579</inkml:trace>
  <inkml:trace contextRef="#ctx0" brushRef="#br0" timeOffset="77216.21">6176 5209 24575,'0'-7'0,"0"1"0,0 5 0,0 10 0,0 11 0,0 9 0,0 7 0,0 8 0,0 4 0,0 0 0,0-3 0,-4-3 0,-1-1 0,1-5 0,0-3 0,1-5 0,-2-7 0,-1-7-8191</inkml:trace>
  <inkml:trace contextRef="#ctx0" brushRef="#br0" timeOffset="78599.37">6325 5377 24575,'0'-10'0,"0"-1"0,0 6 0,0 10 0,0 12 0,0 14 0,0 9 0,0 8 0,0 3 0,0 4 0,4 0 0,0-3 0,1-5 0,-1-5 0,-2-6 0,0-11 0,-1-12-8191</inkml:trace>
  <inkml:trace contextRef="#ctx0" brushRef="#br0" timeOffset="79454.39">14813 5186 24575,'-11'-3'0,"-3"-2"-8191</inkml:trace>
  <inkml:trace contextRef="#ctx0" brushRef="#br0" timeOffset="80089.33">14558 5229 24575,'5'-1'0,"0"-1"0,0 1 0,0-1 0,0-1 0,0 1 0,-1-1 0,1 0 0,-1 0 0,0 0 0,7-7 0,4-1 0,-7 5 0,1 1 0,-1 0 0,1 0 0,0 1 0,1 1 0,-1-1 0,1 1 0,-1 1 0,1 0 0,19-2 0,-26 4 0,0 0 0,0 0 0,1 0 0,-1 1 0,0-1 0,0 1 0,0-1 0,0 1 0,0 0 0,0 0 0,0 1 0,0-1 0,0 0 0,0 1 0,-1 0 0,1 0 0,-1 0 0,1 0 0,-1 0 0,0 0 0,1 1 0,-1-1 0,0 1 0,-1-1 0,1 1 0,0 0 0,-1 0 0,0-1 0,1 1 0,-1 0 0,0 0 0,-1 1 0,1-1 0,0 0 0,-1 0 0,0 0 0,0 4 0,1 3 0,-1 1 0,-1-1 0,0 1 0,0-1 0,-1 0 0,0 0 0,-1 0 0,0 0 0,-1 0 0,0 0 0,-1-1 0,1 0 0,-2 0 0,1 0 0,-1 0 0,-1-1 0,-7 8 0,3-5 0,0-1 0,0 1 0,-2-2 0,1 0 0,-1 0 0,0-1 0,-1-1 0,0 0 0,0-1 0,-29 8 0,-68 10 0,227-22 0,-2-3 0,186 2 0,-255 2-1365,-12 2-5461</inkml:trace>
  <inkml:trace contextRef="#ctx0" brushRef="#br0" timeOffset="1.56413E6">165 5482 24575,'1'1'0,"0"-1"0,0 0 0,-1 1 0,1-1 0,0 0 0,0 1 0,-1-1 0,1 1 0,0-1 0,0 1 0,-1-1 0,1 1 0,-1 0 0,1-1 0,-1 1 0,1 0 0,-1 0 0,1-1 0,-1 1 0,1 0 0,-1 0 0,0 0 0,1 0 0,-1-1 0,0 1 0,0 0 0,0 0 0,0 1 0,4 32 0,-4-28 0,-8 368 0,-3-188 0,11-180 0,0 0 0,0 1 0,0-1 0,0 0 0,1 0 0,0 1 0,3 8 0,-3-13 0,0 0 0,0 0 0,1-1 0,-1 1 0,0 0 0,1-1 0,-1 1 0,1-1 0,-1 1 0,1-1 0,0 0 0,0 1 0,0-1 0,0 0 0,0 0 0,0-1 0,0 1 0,0 0 0,0-1 0,0 1 0,0-1 0,0 1 0,0-1 0,0 0 0,3 0 0,50 2 0,0-2 0,-1-3 0,97-17 0,-148 20 0,0-1 0,-1 1 0,1-1 0,0 0 0,0 1 0,-1-1 0,1 0 0,-1-1 0,1 1 0,-1 0 0,0-1 0,1 1 0,-1-1 0,0 0 0,0 0 0,0 0 0,0 0 0,0 0 0,-1 0 0,1-1 0,-1 1 0,1 0 0,-1-1 0,1-2 0,-1 0 0,0 0 0,-1 0 0,1 0 0,-1 0 0,-1 1 0,1-1 0,-1 0 0,1 0 0,-1 0 0,-1 0 0,1 1 0,-4-9 0,-12-15 0,10 16 0,21 23 0,20 14 0,19 15 0,-50-37 0,0-1 0,0 1 0,-1 0 0,1 1 0,-1-1 0,0 0 0,1 1 0,-1-1 0,-1 1 0,1-1 0,0 1 0,0 5 0,-2-5 0,0 0 0,0-1 0,0 1 0,-1-1 0,0 1 0,1-1 0,-2 1 0,1-1 0,0 0 0,0 1 0,-1-1 0,0 0 0,0 0 0,0 0 0,0 0 0,0 0 0,-1-1 0,1 1 0,-6 3 0,-6 7 0,0-2 0,-21 14 0,34-25 0,-34 22-1365,3-6-5461</inkml:trace>
  <inkml:trace contextRef="#ctx0" brushRef="#br0" timeOffset="1.56503E6">1266 5948 24575,'0'-11'0,"0"1"0,0 4 0,4 12 0,0 11 0,1 14 0,2 9 0,0 4 0,0 3 0,-3 0 0,3-1 0,-1-4 0,-1-10-8191</inkml:trace>
  <inkml:trace contextRef="#ctx0" brushRef="#br0" timeOffset="1.56547E6">1224 6415 24575,'18'-14'0,"9"-5"0,8-3 0,5 2 0,-1 5 0,-4 5 0,-3 4 0,-4 7 0,-7 2-8191</inkml:trace>
  <inkml:trace contextRef="#ctx0" brushRef="#br0" timeOffset="1.56587E6">1307 6668 24575,'16'-57'0,"-15"53"0,1 0 0,-1 0 0,1 1 0,0-1 0,0 1 0,0-1 0,1 1 0,-1 0 0,1 0 0,0 0 0,0 0 0,3-3 0,-5 6 0,-1 0 0,1-1 0,0 1 0,0-1 0,-1 1 0,1 0 0,0 0 0,0-1 0,-1 1 0,1 0 0,0 0 0,0 0 0,0 0 0,-1 0 0,1 0 0,0 0 0,0 0 0,0 0 0,-1 0 0,1 0 0,0 1 0,0-1 0,-1 0 0,1 1 0,1 0 0,0 0 0,-1 0 0,1 1 0,-1-1 0,1 1 0,-1-1 0,0 1 0,0 0 0,1 0 0,0 3 0,13 43 0,-10-8 0,-5-32 0,1 0 0,0 0 0,0 0 0,4 11 0,-5-18 0,0-1 0,0 0 0,0 0 0,0 1 0,1-1 0,-1 0 0,0 0 0,0 1 0,0-1 0,0 0 0,1 0 0,-1 0 0,0 1 0,0-1 0,0 0 0,1 0 0,-1 0 0,0 0 0,0 0 0,1 0 0,-1 1 0,0-1 0,1 0 0,-1 0 0,0 0 0,0 0 0,1 0 0,-1 0 0,0 0 0,0 0 0,1 0 0,-1 0 0,0 0 0,1 0 0,-1 0 0,0 0 0,0-1 0,1 1 0,-1 0 0,0 0 0,0 0 0,1 0 0,-1 0 0,0-1 0,0 1 0,0 0 0,1 0 0,-1 0 0,0-1 0,0 1 0,0 0 0,0 0 0,1-1 0,-1 1 0,0 0 0,0 0 0,0-1 0,0 1 0,11-18 0,-10 18 0,17-39 0,14-24 0,-30 59 0,0 0 0,1 0 0,0 1 0,0 0 0,0-1 0,0 1 0,0 0 0,1 0 0,-1 1 0,1-1 0,0 1 0,5-3 0,-8 4 0,0 1 0,0 0 0,0-1 0,0 1 0,0 0 0,0 0 0,0 0 0,0 0 0,0-1 0,0 1 0,0 0 0,-1 1 0,1-1 0,0 0 0,0 0 0,0 0 0,0 1 0,0-1 0,0 0 0,0 1 0,0-1 0,0 1 0,0-1 0,-1 1 0,2 0 0,0 1 0,-1 0 0,1 0 0,-1 0 0,0 0 0,1 0 0,-1 0 0,0 0 0,0 0 0,-1 0 0,2 4 0,0 7 0,0 0 0,0 0 0,-1 14 0,-1-21 0,-1 58 23,0-42-486,0 0 0,6 43 1,-1-47-6364</inkml:trace>
  <inkml:trace contextRef="#ctx0" brushRef="#br0" timeOffset="1.56623E6">1901 6055 24575,'18'-7'0,"13"-3"0,9 1 0,0 2 0,2 1 0,-4 3 0,-7 1-8191</inkml:trace>
  <inkml:trace contextRef="#ctx0" brushRef="#br0" timeOffset="1.56667E6">1901 6055 24575,'2'0'0,"13"-7"0,1 1 0,0 0 0,1 2 0,23-4 0,-36 7 0,-1 1 0,1-1 0,-1 1 0,1 0 0,-1 0 0,1 1 0,-1-1 0,1 1 0,-1 0 0,1 0 0,-1 0 0,0 0 0,1 0 0,-1 1 0,0-1 0,0 1 0,0 0 0,0 0 0,0 0 0,-1 1 0,1-1 0,0 1 0,-1-1 0,0 1 0,0 0 0,0 0 0,3 5 0,0 3 0,-1 1 0,0 0 0,0 0 0,-1 1 0,-1-1 0,0 0 0,-1 1 0,0 24 0,-2-11 0,-1-1 0,-1 1 0,-10 35 0,6-36 0,-1-1 0,-2 0 0,0 0 0,-1 0 0,-2-2 0,0 1 0,-1-2 0,-28 33 0,41-53 0,0 0 0,0 0 0,0 0 0,0 0 0,0 0 0,0 0 0,0 0 0,1 1 0,-1-1 0,0 0 0,1 1 0,-1-1 0,1 0 0,0 1 0,-1-1 0,1 1 0,0-1 0,0 2 0,0-2 0,0 0 0,1-1 0,-1 1 0,1-1 0,-1 1 0,1 0 0,-1-1 0,1 1 0,-1-1 0,1 1 0,-1-1 0,1 1 0,0-1 0,-1 1 0,1-1 0,0 0 0,-1 1 0,1-1 0,0 0 0,-1 0 0,1 1 0,0-1 0,0 0 0,0 0 0,10 1 0,0-1 0,-1 0 0,22-2 0,-17 0 0,115-10-1365,-67 6-5461</inkml:trace>
  <inkml:trace contextRef="#ctx0" brushRef="#br0" timeOffset="1.56667E6">2726 6182 24575,'-11'11'0,"-7"11"0,-3 8 0,-7 7 0,-1 0 0,0 2 0,2-3 0,-2-4 0,0-6 0,6-9-8191</inkml:trace>
  <inkml:trace contextRef="#ctx0" brushRef="#br0" timeOffset="1.56709E6">2494 6182 24575,'7'18'0,"6"13"0,1 9 0,-2 4 0,0 6 0,-1 1 0,0 0 0,3-2 0,2-6 0,-2-10-8191</inkml:trace>
  <inkml:trace contextRef="#ctx0" brushRef="#br0" timeOffset="1.56709E6">2790 6457 24575,'0'-3'0,"0"2"0,0 4 0,0 10 0,0 10 0,0 7 0,0 3 0,0 3 0,0-1 0,0-7-8191</inkml:trace>
  <inkml:trace contextRef="#ctx0" brushRef="#br0" timeOffset="1.56746E6">2896 6117 24575,'0'0'-8191</inkml:trace>
  <inkml:trace contextRef="#ctx0" brushRef="#br0" timeOffset="1.56852E6">8717 5462 24575,'2'-4'0,"0"0"0,0 0 0,0 0 0,1 1 0,-1-1 0,5-4 0,-7 8 0,0 0 0,1 0 0,-1 0 0,0-1 0,0 1 0,1 0 0,-1 0 0,0 0 0,0 0 0,1 0 0,-1 0 0,0-1 0,0 1 0,1 0 0,-1 0 0,0 0 0,0 0 0,1 0 0,-1 0 0,0 0 0,1 0 0,-1 0 0,0 0 0,0 1 0,1-1 0,-1 0 0,0 0 0,0 0 0,1 0 0,-1 0 0,0 0 0,0 0 0,1 1 0,-1-1 0,0 0 0,0 0 0,1 1 0,6 21 0,0 47 0,-4 0 0,-10 131 0,6-182 0,-19 177 0,6-72 0,13-117 0,1 0 0,-1 0 0,1 1 0,0-1 0,1 0 0,0 1 0,0-1 0,0 0 0,4 10 0,-4-13 0,1 0 0,0 0 0,0-1 0,0 1 0,0 0 0,0-1 0,0 0 0,1 0 0,-1 1 0,1-1 0,0-1 0,-1 1 0,1 0 0,0-1 0,0 1 0,0-1 0,0 0 0,0 0 0,1 0 0,3 0 0,17 3 0,-1-1 0,0-1 0,1-1 0,0-1 0,-1-2 0,36-5 0,-5-4 0,87-28 0,-99 24-1365,-9 0-5461</inkml:trace>
  <inkml:trace contextRef="#ctx0" brushRef="#br0" timeOffset="1.5689E6">9224 5990 24575,'-7'-3'0,"1"-2"0,5 4 0,6 9 0,10 11 0,2 6 0,2 5 0,-2 5 0,-5 4 0,-3 2 0,-8-2 0,-7-4 0,-10-4 0,-5-4 0,-4-7 0,3-6-8191</inkml:trace>
  <inkml:trace contextRef="#ctx0" brushRef="#br0" timeOffset="1.56927E6">9859 5736 24575,'0'8'0,"4"9"0,0 8 0,1 12 0,-1 10 0,-2 8 0,0 5 0,-1 0 0,-1-7 0,0-12-8191</inkml:trace>
  <inkml:trace contextRef="#ctx0" brushRef="#br0" timeOffset="1.56927E6">9710 6202 24575,'32'-14'0,"22"-5"0,9 0 0,1 5 0,-7 10 0,-14 11 0,-13 4-8191</inkml:trace>
  <inkml:trace contextRef="#ctx0" brushRef="#br0" timeOffset="1.56965E6">9860 6457 24575,'0'-1'0,"1"0"0,-1 0 0,1 0 0,-1 0 0,1 0 0,0 0 0,-1 0 0,1 0 0,0 0 0,0 0 0,0 1 0,0-1 0,0 0 0,0 0 0,0 1 0,2-2 0,-3 2 0,1 0 0,-1 0 0,1 0 0,-1 0 0,1 0 0,-1 0 0,1 0 0,-1 1 0,1-1 0,-1 0 0,1 0 0,-1 0 0,1 1 0,-1-1 0,1 0 0,-1 0 0,0 1 0,1-1 0,-1 0 0,1 1 0,-1-1 0,0 1 0,1-1 0,-1 0 0,1 2 0,1 1 0,0 1 0,-1 0 0,1 0 0,-1 0 0,0 0 0,1 0 0,0 7 0,-1 42 0,-2-43 0,1 0 0,0 0 0,1 0 0,0 0 0,0 0 0,4 11 0,-5-21 0,0 1 0,0-1 0,0 1 0,1-1 0,-1 1 0,0-1 0,0 1 0,1-1 0,-1 0 0,0 1 0,1-1 0,-1 0 0,0 1 0,1-1 0,-1 0 0,1 1 0,-1-1 0,1 0 0,-1 0 0,0 1 0,1-1 0,-1 0 0,1 0 0,-1 0 0,1 0 0,-1 0 0,1 0 0,-1 0 0,1 0 0,-1 0 0,1 0 0,-1 0 0,1 0 0,-1 0 0,1 0 0,-1 0 0,1 0 0,-1 0 0,1-1 0,-1 1 0,1 0 0,-1 0 0,0-1 0,1 1 0,-1 0 0,1-1 0,-1 1 0,1-1 0,18-18 0,-18 18 0,54-74 0,-44 58 0,1-1 0,0 2 0,1-1 0,1 2 0,1 0 0,0 0 0,26-18 0,-40 32 0,1 0 0,0 0 0,-1 0 0,1 0 0,0 1 0,-1-1 0,1 1 0,0-1 0,0 1 0,0-1 0,-1 1 0,1 0 0,0 0 0,0 0 0,0 0 0,0 0 0,-1 1 0,1-1 0,0 0 0,0 1 0,0-1 0,-1 1 0,1 0 0,0 0 0,-1-1 0,1 1 0,-1 0 0,1 0 0,-1 1 0,1-1 0,-1 0 0,0 0 0,1 1 0,-1-1 0,0 1 0,0-1 0,0 1 0,0-1 0,0 1 0,-1 0 0,2 2 0,4 9 0,-1 0 0,-1 0 0,0 0 0,2 19 0,-5-27 0,6 34-682,1 50-1,-7-56-6143</inkml:trace>
  <inkml:trace contextRef="#ctx0" brushRef="#br0" timeOffset="1.57003E6">10622 5822 24575,'25'-7'0,"19"-2"0,13 0 0,4 1 0,-5 3 0,-11 2-8191</inkml:trace>
  <inkml:trace contextRef="#ctx0" brushRef="#br0" timeOffset="1.57055E6">10644 5822 24575,'7'-1'0,"0"0"0,0 0 0,0 0 0,0 1 0,1 0 0,-1 0 0,0 1 0,0 0 0,0 0 0,0 1 0,0 0 0,0 0 0,-1 0 0,1 1 0,0 0 0,-1 0 0,0 1 0,0 0 0,0 0 0,0 0 0,-1 1 0,0 0 0,0 0 0,0 0 0,0 1 0,-1-1 0,0 1 0,0 0 0,-1 1 0,4 6 0,-1 1 0,0 0 0,-1 0 0,-1 0 0,-1 0 0,0 1 0,0 0 0,-2-1 0,0 1 0,0 0 0,-1 0 0,-1 0 0,-1-1 0,-5 26 0,0-20 0,0-1 0,0 0 0,-2-1 0,0 0 0,-2 0 0,1-1 0,-2 0 0,-1-1 0,0-1 0,0 0 0,-2 0 0,0-2 0,0 0 0,-2 0 0,-25 15 0,35-25 0,-13 11 0,18-9 0,13-2 0,46-2 0,100-13 0,-82 4 0,85-8-1365,-93 9-5461</inkml:trace>
  <inkml:trace contextRef="#ctx0" brushRef="#br0" timeOffset="1.57094E6">11278 5969 24575,'0'20'0,"1"-1"0,0 1 0,1-1 0,2 0 0,5 20 0,-8-35 0,0 0 0,0 0 0,1 0 0,-1 0 0,1 0 0,0 0 0,0 0 0,1-1 0,-1 1 0,1-1 0,0 0 0,0 0 0,0 0 0,0 0 0,0 0 0,1 0 0,-1-1 0,1 0 0,-1 1 0,1-2 0,0 1 0,0 0 0,0-1 0,0 1 0,0-1 0,1 0 0,-1-1 0,0 1 0,5-1 0,-4 0 0,0-1 0,0 1 0,0-1 0,-1 0 0,1-1 0,0 0 0,0 1 0,-1-1 0,1-1 0,-1 1 0,0-1 0,0 1 0,0-1 0,0 0 0,0-1 0,0 1 0,4-6 0,4-7 0,0 0 0,20-35 0,-15 22 0,-17 29 0,0 0 0,0 0 0,0 0 0,0 1 0,0-1 0,0 0 0,0 0 0,0 0 0,0 1 0,0-1 0,1 0 0,-1 0 0,0 0 0,0 1 0,0-1 0,0 0 0,0 0 0,1 0 0,-1 0 0,0 0 0,0 1 0,0-1 0,0 0 0,1 0 0,-1 0 0,0 0 0,0 0 0,0 0 0,1 0 0,-1 0 0,0 0 0,0 0 0,0 0 0,1 0 0,-1 0 0,0 0 0,0 0 0,0 0 0,1 0 0,-1 0 0,0 0 0,0 0 0,1 0 0,-1 0 0,0 0 0,0 0 0,0 0 0,0 0 0,1-1 0,-1 1 0,0 0 0,0 0 0,0 0 0,0 0 0,1-1 0,-1 1 0,0 0 0,0 0 0,0-1 0,2 25 0,-2-22 0,-5 342 0,-2-251 0,5-82 0,0 0 0,0 0 0,-1 0 0,-1 0 0,0-1 0,-6 13 0,10-22 0,-1 1 0,1-1 0,-1 0 0,0 0 0,0 1 0,0-1 0,0 0 0,1 0 0,-2 0 0,1 0 0,0 0 0,0 0 0,0 0 0,0 0 0,0 0 0,-1-1 0,1 1 0,0 0 0,-1-1 0,1 1 0,-1-1 0,1 0 0,0 1 0,-1-1 0,1 0 0,-1 0 0,1 0 0,-1 0 0,1 0 0,-3 0 0,2-1 0,1 0 0,-1 0 0,0 0 0,0 0 0,1 0 0,-1-1 0,0 1 0,1-1 0,-1 1 0,1-1 0,0 1 0,-1-1 0,1 0 0,0 1 0,0-1 0,0 0 0,0 0 0,1 0 0,-1 0 0,0 0 0,0-2 0,-1-8-72,0 0 1,1-1-1,0 1 0,1 0 0,0 0 0,1 0 0,0 0 0,1-1 1,1 2-1,0-1 0,0 0 0,1 0 0,0 1 0,1 0 0,1 0 1,0 0-1,0 1 0,10-13 0,3 0-6754</inkml:trace>
  <inkml:trace contextRef="#ctx0" brushRef="#br0" timeOffset="1.57129E6">11785 6245 24575,'0'18'0,"0"13"0,0 9 0,0 8 0,0 0 0,-4-2 0,0-4 0,-5-7 0,-3-8 0,0-9-8191</inkml:trace>
  <inkml:trace contextRef="#ctx0" brushRef="#br0" timeOffset="1.5713E6">11869 5907 24575,'0'0'-8191</inkml:trace>
  <inkml:trace contextRef="#ctx0" brushRef="#br0" timeOffset="1.57408E6">1774 6711 24575,'4'-11'0,"4"-3"0,1-3 0,-1 4 0,-1 9 0,0 12 0,1 16 0,-3 10 0,3 7 0,-1 8 0,3 2 0,-1-4 0,-2-6 0,-2-7 0,2-9 0,3-12 0,0-16 0,-2-7-8191</inkml:trace>
  <inkml:trace contextRef="#ctx0" brushRef="#br0" timeOffset="1.57507E6">10178 6583 24575,'4'0'0</inkml:trace>
  <inkml:trace contextRef="#ctx0" brushRef="#br0" timeOffset="1.57571E6">10303 6583 24575,'7'-5'0,"1"1"0,0-1 0,0 1 0,0 1 0,0-1 0,0 1 0,1 1 0,0 0 0,-1 0 0,15-1 0,-20 3 0,0-1 0,0 1 0,1 0 0,-1 0 0,0 0 0,0 1 0,0-1 0,1 1 0,-1 0 0,0-1 0,0 1 0,0 1 0,0-1 0,0 0 0,0 1 0,0 0 0,-1-1 0,1 1 0,0 0 0,-1 1 0,0-1 0,1 0 0,-1 1 0,0-1 0,0 1 0,-1 0 0,4 4 0,-3-1 0,0 0 0,0 1 0,0-1 0,-1 1 0,0-1 0,0 1 0,-1-1 0,0 1 0,0-1 0,0 1 0,-1-1 0,0 1 0,-2 7 0,1-7 0,0 0 0,0 0 0,-1-1 0,0 1 0,0-1 0,0 0 0,-1 0 0,0 0 0,0 0 0,-1 0 0,0-1 0,0 0 0,-7 6 0,-4 1 0,-2 0 0,1-1 0,-23 9 0,-9 7 0,39-17 0,17-3 0,24-3 0,140-12 58,-91 2-1481,-16 3-5403</inkml:trace>
</inkml:ink>
</file>

<file path=word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3:57:35.89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1 130 24575,'7'-9'0,"5"-7"0,-1 1 0,0-1 0,-1-1 0,12-26 0,-21 30 0,-10 18 0,-16 23 0,-10 22 0,2 3 0,3 1 0,2 1 0,2 1 0,3 2 0,2 0 0,3 1 0,-19 110 0,33-141 0,1 0 0,1 1 0,1-1 0,2 1 0,1-1 0,1 0 0,1 1 0,2-1 0,0-1 0,2 1 0,1-1 0,2-1 0,0 0 0,2 0 0,22 34 0,-14-31-682,32 34-1,22 11-6143</inkml:trace>
  <inkml:trace contextRef="#ctx0" brushRef="#br0" timeOffset="1351.61">899 426 24575,'4'-7'0,"0"1"0,-3 9 0,-9 11 0,-11 14 0,-5 9 0,-6 10 0,-2 7 0,2 2 0,1-2 0,3-2 0,5-7 0,4-11 0,3-11-8191</inkml:trace>
  <inkml:trace contextRef="#ctx0" brushRef="#br0" timeOffset="1740.34">686 446 24575,'11'22'0,"7"14"0,8 8 0,6 8 0,2 2 0,-2 2 0,-2-1 0,-3-2 0,-2-3 0,-3-7 0,-3-11-8191</inkml:trace>
  <inkml:trace contextRef="#ctx0" brushRef="#br0" timeOffset="2146.51">1132 679 24575,'0'18'0,"4"13"0,0 13 0,1 8 0,2 4 0,0 3 0,0-2 0,-3-7 0,-1-8 0,-1-7 0,-2-11-8191</inkml:trace>
  <inkml:trace contextRef="#ctx0" brushRef="#br0" timeOffset="2147.51">1513 721 24575,'0'15'0,"0"11"0,-4 13 0,-4 6 0,-5 4 0,-4-1 0,-2 0 0,2-5 0,0-10 0,3-10-8191</inkml:trace>
  <inkml:trace contextRef="#ctx0" brushRef="#br0" timeOffset="2504.02">1829 700 24575,'4'0'0,"4"0"0,9 4 0,1 1-8191</inkml:trace>
  <inkml:trace contextRef="#ctx0" brushRef="#br0" timeOffset="2912.14">2191 638 24575,'22'-7'0,"6"-3"-8191</inkml:trace>
  <inkml:trace contextRef="#ctx0" brushRef="#br0" timeOffset="2913.14">2551 553 24575,'-4'-3'0,"7"-2"0,5 0 0,6 2 0,0 0-8191</inkml:trace>
</inkml:ink>
</file>

<file path=word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3:31:56.73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1 294 24575,'-1'0'0,"0"0"0,0-1 0,0 1 0,0-1 0,0 1 0,0-1 0,1 0 0,-1 1 0,0-1 0,0 0 0,0 1 0,1-1 0,-1 0 0,1 0 0,-1 0 0,0 0 0,1 0 0,-1 0 0,1 0 0,0 0 0,-1 0 0,1 0 0,0 0 0,0 0 0,-1 0 0,1 0 0,0-2 0,-3-34 0,2 33 0,0-13 0,0-82 0,1 88 0,1-1 0,1 1 0,0 0 0,0 0 0,1-1 0,6-13 0,-9 23 0,1 1 0,-1 0 0,1 0 0,0-1 0,-1 1 0,1 0 0,0 0 0,0 0 0,0-1 0,0 1 0,-1 0 0,2 0 0,-1 1 0,0-1 0,2-2 0,-2 3 0,-1 0 0,1 0 0,-1 0 0,1 0 0,-1 0 0,1 1 0,-1-1 0,1 0 0,-1 0 0,1 0 0,-1 0 0,1 0 0,-1 1 0,0-1 0,1 0 0,-1 1 0,1-1 0,-1 0 0,0 1 0,1-1 0,-1 0 0,0 1 0,1-1 0,-1 0 0,0 1 0,0-1 0,1 1 0,-1 0 0,3 5 0,-1 0 0,0 0 0,0 0 0,0 0 0,-1 0 0,1 8 0,7 379 0,-10-270 0,-33 890 0,28-968 0,3-31 0,1 0 0,1 1 0,0-1 0,1 0 0,0 1 0,1-1 0,3 16 0,-4-30 0,0 1 0,0-1 0,0 1 0,0-1 0,1 1 0,-1-1 0,0 1 0,0-1 0,0 0 0,0 1 0,1-1 0,-1 1 0,0-1 0,0 0 0,1 1 0,-1-1 0,0 0 0,1 1 0,-1-1 0,0 0 0,1 1 0,-1-1 0,1 0 0,-1 0 0,1 0 0,-1 1 0,0-1 0,1 0 0,-1 0 0,1 0 0,-1 0 0,1 0 0,-1 0 0,1 0 0,-1 0 0,1 0 0,-1 0 0,0 0 0,1 0 0,-1 0 0,1 0 0,-1 0 0,1 0 0,-1-1 0,1 1 0,-1 0 0,0 0 0,1 0 0,-1-1 0,1 1 0,-1 0 0,0-1 0,1 1 0,-1 0 0,0-1 0,1 0 0,17-22 0,-8 5 0,0-1 0,-2 0 0,0-1 0,-2 0 0,0 0 0,-1-1 0,4-31 0,-5 13 0,-2-1 0,-1 1 0,-6-45 0,4 72 0,0 1 0,-2 0 0,1 0 0,-1 0 0,-1 0 0,0 0 0,0 1 0,-1-1 0,0 1 0,-1 0 0,0 1 0,-1-1 0,0 1 0,-1 1 0,1-1 0,-2 1 0,1 1 0,-1-1 0,0 2 0,0-1 0,-1 1 0,0 0 0,0 1 0,-1 1 0,1-1 0,-1 1 0,-15-3 0,23 6 0,-19-5 0,21 6 0,1 0 0,0 0 0,0 0 0,-1 0 0,1-1 0,0 1 0,0 0 0,-1 0 0,1 0 0,0 0 0,0 0 0,0 0 0,-1-1 0,1 1 0,0 0 0,0 0 0,0 0 0,-1 0 0,1-1 0,0 1 0,0 0 0,0 0 0,0-1 0,0 1 0,0 0 0,-1 0 0,1-1 0,0 1 0,0 0 0,0 0 0,0-1 0,0 1 0,0 0 0,0 0 0,0-1 0,0 1 0,0 0 0,0 0 0,0-1 0,0 1 0,0 0 0,1 0 0,-1-1 0,0 1 0,0 0 0,0 0 0,0 0 0,0-1 0,0 1 0,1 0 0,-1 0 0,0 0 0,0-1 0,0 1 0,1 0 0,-1 0 0,0 0 0,0 0 0,1 0 0,-1-1 0,0 1 0,0 0 0,0 0 0,1 0 0,-1 0 0,1 0 0,11-5 0,0 0 0,1 0 0,-1 2 0,1-1 0,0 2 0,20-2 0,2-1 0,152-27-1365,-93 17-5461</inkml:trace>
</inkml:ink>
</file>

<file path=word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3:30:41.83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0'0'-8191</inkml:trace>
</inkml:ink>
</file>

<file path=word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3:30:13.93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4 443 24575,'4'-7'0,"1"1"0,-1 13 0,-3 15 0,-11 15 0,-10 12 0,-8 9 0,-11 5 0,-6-1 0,1-4 0,1-4 0,4-8 0,5-12 0,9-12-8191</inkml:trace>
  <inkml:trace contextRef="#ctx0" brushRef="#br0" timeOffset="345.04">149 485 24575,'0'4'0,"4"8"0,8 13 0,9 13 0,9 11 0,6 8 0,0 5 0,2 2 0,1-5 0,-2-10 0,-8-13-8191</inkml:trace>
  <inkml:trace contextRef="#ctx0" brushRef="#br0" timeOffset="713.95">635 802 24575,'0'7'0,"0"14"0,0 13 0,0 16 0,0 13 0,0 8 0,0 1 0,0-3 0,0-14-8191</inkml:trace>
  <inkml:trace contextRef="#ctx0" brushRef="#br0" timeOffset="1103.14">0 104 24575,'22'0'0,"21"0"0,21 0 0,18 0 0,13 0 0,9 0 0,4 4 0,-6 1 0,-8 0 0,-18-1 0,-17-2 0,-19 0-8191</inkml:trace>
  <inkml:trace contextRef="#ctx0" brushRef="#br0" timeOffset="1553.99">1354 952 24575,'0'0'0,"-1"0"0,1 0 0,-1 0 0,1 0 0,-1 0 0,1 0 0,0 0 0,-1 0 0,1 0 0,-1 0 0,1 0 0,-1 0 0,1-1 0,0 1 0,-1 0 0,1 0 0,0-1 0,-1 1 0,1 0 0,0 0 0,-1-1 0,1 1 0,0 0 0,-1-1 0,1 1 0,0-1 0,0 1 0,0 0 0,-1-1 0,1 1 0,0-1 0,0 1 0,0 0 0,0-1 0,0 1 0,0-1 0,0 1 0,0-1 0,0 1 0,0 0 0,0-1 0,0 1 0,0-1 0,0 1 0,0-1 0,0 1 0,0 0 0,1-1 0,-1 1 0,0-1 0,0 1 0,0 0 0,1-1 0,-1 1 0,0 0 0,0-1 0,1 1 0,-1 0 0,1-1 0,21-30 0,-16 25 0,23-32 0,6-8 0,2 0 0,1 3 0,68-59 0,-103 99 0,0 1 0,0-1 0,1 1 0,-1 0 0,0 0 0,1 1 0,0-1 0,-1 1 0,1-1 0,0 1 0,0 0 0,6 0 0,-7 1 0,0 0 0,0 1 0,0-1 0,-1 1 0,1 0 0,0-1 0,0 2 0,0-1 0,-1 0 0,1 0 0,0 1 0,-1-1 0,1 1 0,-1 0 0,0 0 0,0 0 0,3 3 0,14 16 0,-1 1 0,-1 2 0,18 29 0,-16-22 0,28 34 0,-38-55 0,-1-1 0,1 0 0,0-1 0,1 0 0,0 0 0,0-1 0,16 8 0,-21-12 0,-1-1 0,0-1 0,1 1 0,0-1 0,-1 0 0,1 0 0,0 0 0,-1 0 0,1-1 0,0 0 0,0 0 0,-1 0 0,1-1 0,0 1 0,5-3 0,-2 1 0,-1-1 0,0 0 0,-1 0 0,1-1 0,0 0 0,-1 0 0,0 0 0,10-10 0,3-5 0,-2-2 0,0 0 0,-1 0 0,17-32 0,-1-3-1365,-5 5-5461</inkml:trace>
  <inkml:trace contextRef="#ctx0" brushRef="#br0" timeOffset="2683.07">3068 548 24575,'-2'-21'0,"-2"35"0,-3 39 0,1 43 0,-25 201 0,30-290 0,0-1 0,0 1 0,-1-1 0,0 0 0,0 1 0,0-1 0,-1 0 0,-5 8 0,8-13 0,0-1 0,-1 0 0,1 1 0,0-1 0,-1 1 0,1-1 0,0 0 0,-1 1 0,1-1 0,-1 0 0,1 0 0,-1 1 0,1-1 0,-1 0 0,1 0 0,-1 0 0,1 0 0,-1 1 0,1-1 0,-1 0 0,1 0 0,-1 0 0,1 0 0,-1 0 0,1 0 0,-1 0 0,1 0 0,-1-1 0,1 1 0,-1 0 0,1 0 0,-1 0 0,1 0 0,0-1 0,-1 1 0,1 0 0,-1 0 0,1-1 0,0 1 0,-1 0 0,1-1 0,-1 1 0,1-1 0,0 1 0,-1 0 0,1-1 0,0 1 0,0-1 0,0 1 0,-1-1 0,1 1 0,0-1 0,0 1 0,0-1 0,0 0 0,-11-30 0,11 31 0,-11-62 0,3 1 0,3-1 0,4-101 0,1 98 0,-1 24 0,-1 29 0,2 0 0,-1 0 0,2-1 0,0 1 0,0 0 0,6-22 0,-7 34 0,0-1 0,0 1 0,1-1 0,-1 1 0,0-1 0,0 1 0,0-1 0,1 1 0,-1-1 0,0 1 0,1-1 0,-1 1 0,0 0 0,1-1 0,-1 1 0,1 0 0,-1-1 0,0 1 0,1 0 0,-1-1 0,1 1 0,-1 0 0,1 0 0,-1 0 0,1-1 0,-1 1 0,1 0 0,-1 0 0,2 0 0,13 8 0,11 26 0,-24-32 0,107 169 0,-52-78 0,74 90 0,-127-178 0,24 24 0,-27-28 0,-1-1 0,0 0 0,1 1 0,-1-1 0,1 0 0,-1 0 0,0 0 0,1 0 0,-1 1 0,1-1 0,-1 0 0,1 0 0,-1 0 0,1 0 0,-1 0 0,1 0 0,-1 0 0,0 0 0,1 0 0,-1 0 0,1 0 0,-1 0 0,1-1 0,-1 1 0,1 0 0,0 0 0,-1-1 0,1 0 0,0 0 0,-1 0 0,1 0 0,0 0 0,-1-1 0,1 1 0,-1 0 0,0 0 0,1 0 0,-1 0 0,0 0 0,0-1 0,0 1 0,0-2 0,4-72 0,-8-81 0,0 40 0,-9-105 0,16 224-1365,3 8-5461</inkml:trace>
  <inkml:trace contextRef="#ctx0" brushRef="#br0" timeOffset="3030.97">4083 0 24575,'-29'7'0,"-16"21"0,-9 23 0,3 28 0,5 26 0,8 21 0,9 17 0,11 5 0,14-3 0,20-9 0,17-13 0,15-20 0,12-21 0,8-24 0,-8-22-8191</inkml:trace>
  <inkml:trace contextRef="#ctx0" brushRef="#br0" timeOffset="3830.64">4381 528 24575,'-9'-17'0,"9"17"0,0 0 0,0 0 0,0 0 0,-1 0 0,1 0 0,0 0 0,0 0 0,0 0 0,-1 0 0,1 0 0,0 0 0,0 0 0,0 0 0,0 0 0,-1 0 0,1 0 0,0 0 0,0 1 0,0-1 0,0 0 0,-1 0 0,1 0 0,0 0 0,0 0 0,0 0 0,0 1 0,0-1 0,-1 0 0,1 0 0,0 0 0,0 0 0,0 1 0,0-1 0,0 0 0,0 0 0,0 0 0,0 0 0,0 1 0,0-1 0,0 0 0,0 0 0,0 0 0,0 1 0,-5 38 0,2 378 0,4-259 0,-12-370 0,2 80 0,6 55 0,0-13 0,-21-133 0,18 205 0,6 17 0,0 1 0,0 0 0,0 0 0,0 0 0,-1 0 0,1 0 0,0 0 0,0 0 0,0 0 0,0 0 0,0 0 0,0 0 0,-1 0 0,1 0 0,0 0 0,0 0 0,0 0 0,0 0 0,0 0 0,0 0 0,0 0 0,-1 0 0,1 0 0,0 0 0,0 0 0,0 0 0,0 0 0,0 1 0,0-1 0,0 0 0,0 0 0,-1 0 0,1 0 0,0 0 0,0 0 0,0 0 0,0 0 0,0 0 0,0 1 0,0-1 0,0 0 0,0 0 0,0 0 0,0 0 0,0 0 0,0 0 0,0 0 0,0 1 0,0-1 0,0 0 0,0 0 0,0 0 0,0 0 0,0 0 0,0 0 0,0 0 0,0 1 0,0-1 0,-3 34 0,4-8 0,1-1 0,1 0 0,1 0 0,12 39 0,-13-55 0,0 1 0,0-1 0,1-1 0,1 1 0,-1 0 0,1-1 0,1 0 0,-1 0 0,2-1 0,-1 1 0,1-1 0,0-1 0,0 1 0,1-1 0,9 6 0,-15-11 0,0 1 0,0-1 0,1 0 0,-1 0 0,1 0 0,-1 0 0,1-1 0,-1 1 0,1-1 0,-1 1 0,1-1 0,0 0 0,-1 0 0,1 0 0,-1 0 0,1-1 0,0 1 0,-1-1 0,1 1 0,-1-1 0,4-1 0,-3 0 0,0 0 0,1-1 0,-1 1 0,0-1 0,0 0 0,-1 0 0,1 0 0,0 0 0,-1 0 0,0 0 0,0-1 0,3-5 0,1-6 0,0-1 0,0-1 0,-2 1 0,0-1 0,2-22 0,0-94 0,-7 181-227,2 0-1,2-1 1,2 1-1,3-1 1,13 47-1,-11-55-6598</inkml:trace>
  <inkml:trace contextRef="#ctx0" brushRef="#br0" timeOffset="4203.63">4804 656 24575,'0'11'0,"0"14"0,0 10 0,0 11 0,0 7 0,0 6 0,0-4 0,0-7 0,0-12-8191</inkml:trace>
  <inkml:trace contextRef="#ctx0" brushRef="#br0" timeOffset="4546.17">5186 635 24575,'0'33'0,"0"20"0,0 14 0,-4 1 0,-4-3 0,-2-9 0,2-15-8191</inkml:trace>
  <inkml:trace contextRef="#ctx0" brushRef="#br0" timeOffset="4965.8">5820 231 24575,'1'-1'0,"0"-1"0,0 1 0,-1 0 0,1-1 0,1 1 0,-1 0 0,0 0 0,0-1 0,0 1 0,1 0 0,-1 0 0,0 0 0,1 1 0,-1-1 0,1 0 0,-1 0 0,1 1 0,2-1 0,-3 1 0,0 0 0,0 0 0,0 0 0,1 0 0,-1 1 0,0-1 0,0 0 0,0 1 0,0-1 0,0 1 0,0-1 0,0 1 0,0 0 0,0-1 0,0 1 0,-1 0 0,1 0 0,0-1 0,0 1 0,0 1 0,3 4 0,0-1 0,-1 1 0,0 0 0,0 0 0,-1 0 0,0 1 0,3 10 0,-3-6 0,-1 0 0,1 0 0,-2 0 0,0 0 0,0 0 0,-1 0 0,0 1 0,-1-1 0,0-1 0,-7 21 0,7-26 0,0-1 0,1 1 0,-2-1 0,1 1 0,-1-1 0,1 0 0,-1 0 0,0 0 0,-1 0 0,1-1 0,-1 1 0,1-1 0,-1 0 0,0 0 0,0 0 0,0 0 0,-1-1 0,1 0 0,-1 0 0,1 0 0,-1 0 0,0-1 0,0 0 0,1 0 0,-1 0 0,-8 0 0,9-1 0,0 0 0,0 0 0,1-1 0,-1 0 0,0 1 0,0-1 0,1-1 0,-1 1 0,1-1 0,-1 1 0,1-1 0,-1 0 0,1 0 0,0 0 0,0-1 0,0 1 0,0-1 0,0 1 0,1-1 0,-1 0 0,1 0 0,0-1 0,0 1 0,0 0 0,0-1 0,0 1 0,1-1 0,0 1 0,-1-1 0,2 0 0,-2-5 0,0-1 0,0-1 0,1 1 0,0-1 0,1 0 0,0 1 0,0-1 0,1 0 0,1 1 0,0-1 0,4-13 0,3 4 0,0 0 0,2 1 0,0 0 0,1 1 0,0 0 0,2 1 0,0 0 0,1 1 0,1 1 0,0 0 0,1 1 0,0 1 0,1 1 0,1 0 0,0 2 0,1 0 0,20-8 0,-35 16-76,1 0 1,-1 0-1,1 1 0,-1 0 0,1 0 0,0 0 0,0 0 0,-1 1 1,1 0-1,0 0 0,0 1 0,0-1 0,-1 1 0,1 0 1,0 1-1,-1 0 0,10 3 0,4 9-6750</inkml:trace>
  <inkml:trace contextRef="#ctx0" brushRef="#br0" timeOffset="5385.89">6095 338 24575,'0'-7'0,"0"5"0,0 13 0,0 16 0,0 14 0,0 15 0,0 8 0,-7 4 0,-3-10-8191</inkml:trace>
  <inkml:trace contextRef="#ctx0" brushRef="#br0" timeOffset="5731.04">5588 994 24575,'18'-7'0,"20"-2"0,22-4 0,22 1 0,19-1 0,17-2 0,11 1 0,4 0 0,2 2 0,-23 3-8191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11:29.67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50 24575,'2'-10'0,"1"0"0,0 0 0,1 1 0,0-1 0,1 1 0,-1-1 0,2 2 0,-1-1 0,1 0 0,1 1 0,0 0 0,0 1 0,0-1 0,1 1 0,0 1 0,0 0 0,1 0 0,0 0 0,0 1 0,0 0 0,0 1 0,1 0 0,0 1 0,0 0 0,0 0 0,0 1 0,0 0 0,1 1 0,11 0 0,-18 1 0,-1 0 0,0 0 0,0 0 0,0 0 0,0 1 0,0-1 0,0 1 0,0 0 0,0 0 0,0 0 0,0 0 0,-1 0 0,1 1 0,0-1 0,-1 1 0,1 0 0,-1 0 0,0 0 0,1 0 0,-1 0 0,0 1 0,0-1 0,0 0 0,-1 1 0,1 0 0,-1-1 0,1 1 0,-1 0 0,0 0 0,0 0 0,0 0 0,1 3 0,-2 1 0,1 0 0,-1 0 0,0 0 0,-1 0 0,0 0 0,0-1 0,0 1 0,-1 0 0,0 0 0,0-1 0,0 1 0,-1-1 0,-6 9 0,-7 8 0,-1 0 0,-1-2 0,0 0 0,-2-2 0,-37 30 0,4-3 0,51-44 0,-1 1 0,1-1 0,-1 0 0,1 1 0,0-1 0,0 1 0,0 0 0,1 0 0,-1 0 0,-2 5 0,4-7 0,0 0 0,0-1 0,0 1 0,0 0 0,0-1 0,0 1 0,0 0 0,0-1 0,0 1 0,0-1 0,1 1 0,-1 0 0,0-1 0,0 1 0,1 0 0,-1-1 0,0 1 0,1-1 0,-1 1 0,0-1 0,2 2 0,-1-1 0,1 0 0,-1 0 0,1 0 0,-1 0 0,1 0 0,0-1 0,0 1 0,-1 0 0,1-1 0,0 1 0,2-1 0,32 5-34,0-3 1,0-1-1,36-3 0,-19 0-1196,-8 1-5596</inkml:trace>
  <inkml:trace contextRef="#ctx0" brushRef="#br0" timeOffset="449.34">614 549 24575,'-7'0'0,"-7"4"0,0 8 0,2 6 0,3 3 0,7-2 0,7 0 0,6 0 0,6-4 0,2-3 0,3-9 0,0-7 0,-3-3-8191</inkml:trace>
  <inkml:trace contextRef="#ctx0" brushRef="#br0" timeOffset="857.78">889 253 24575,'33'-10'0,"0"1"0,0 2 0,1 1 0,0 1 0,55 1 0,-75 3 0,-6 0 0,0 1 0,1 0 0,-1 0 0,0 1 0,1 0 0,-1 1 0,14 3 0,-20-4 0,1 1 0,-1-1 0,0 0 0,0 1 0,0-1 0,0 1 0,0-1 0,0 1 0,0 0 0,0 0 0,-1 0 0,1 0 0,-1 0 0,1 0 0,-1 0 0,0 1 0,0-1 0,0 0 0,0 1 0,-1-1 0,1 1 0,0-1 0,-1 1 0,0-1 0,0 1 0,1 0 0,-2-1 0,1 1 0,-1 3 0,-3 25 0,-2-1 0,-1 1 0,-21 54 0,-1 6 0,-54 245-1365,77-313-5461</inkml:trace>
  <inkml:trace contextRef="#ctx0" brushRef="#br0" timeOffset="858.78">1079 655 24575,'25'-11'0,"20"-7"0,15 0 0,13-1 0,5 2 0,-1 2 0,-12 2-8191</inkml:trace>
  <inkml:trace contextRef="#ctx0" brushRef="#br0" timeOffset="1215.58">1693 338 24575,'4'22'0,"8"14"0,9 8 0,9 4 0,2 1 0,0 0 0,-3-3 0,-5-4 0,-7-6 0,-15-6 0,-13-3 0,-13-8 0,-13-6 0,-7-6 0,-4-7 0,3-8 0,9-1-8191</inkml:trace>
  <inkml:trace contextRef="#ctx0" brushRef="#br0" timeOffset="1216.58">1884 296 24575,'25'-3'0,"16"-2"0,7 0 0,4 2 0,3 0 0,-8 2-8191</inkml:trace>
  <inkml:trace contextRef="#ctx0" brushRef="#br0" timeOffset="1610.97">2369 0 24575,'25'4'0,"16"11"0,8 19 0,3 20 0,-8 20 0,-7 19 0,-10 11 0,-17 9 0,-18 4 0,-17 1 0,-16-7 0,-19-10 0,-14-13 0,-8-9 0,-1-15 0,13-19-8191</inkml:trace>
</inkml:ink>
</file>

<file path=word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3:28:13.87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606 656 24575,'0'0'-8191</inkml:trace>
</inkml:ink>
</file>

<file path=word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3:27:55.1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0 465 24575,'33'-72'0,"-15"34"0,-2 0 0,19-68 0,-34 104 0,-1 0 0,1 1 0,-1-1 0,1 0 0,-1 0 0,0 1 0,0-1 0,0 0 0,0 0 0,0 0 0,-1 1 0,1-1 0,0 0 0,-1 0 0,1 1 0,-1-1 0,0 0 0,1 1 0,-3-4 0,2 5 0,0-1 0,0 1 0,-1-1 0,1 1 0,0-1 0,0 1 0,0 0 0,-1 0 0,1 0 0,0 0 0,0 0 0,0 0 0,-1 0 0,1 0 0,0 0 0,0 0 0,0 1 0,-1-1 0,1 0 0,0 1 0,0-1 0,0 1 0,0-1 0,0 1 0,0 0 0,0-1 0,0 1 0,0 0 0,0 0 0,-1 1 0,-9 8 0,1 0 0,0 0 0,0 0 0,1 1 0,0 1 0,1 0 0,1 0 0,-12 25 0,9-14 0,1 0 0,1 1 0,1 1 0,-5 29 0,11-45 0,0 1 0,0-1 0,1 0 0,1 0 0,0 0 0,0 0 0,0 0 0,4 11 0,-4-17 0,-1-1 0,1 0 0,0 0 0,0 1 0,0-1 0,0 0 0,0 0 0,0 0 0,0 0 0,1 0 0,-1 0 0,1 0 0,0-1 0,-1 1 0,1 0 0,0-1 0,0 0 0,0 1 0,0-1 0,0 0 0,0 0 0,0 0 0,1 0 0,-1 0 0,0-1 0,1 1 0,-1-1 0,0 1 0,1-1 0,-1 0 0,0 0 0,1 0 0,-1 0 0,1 0 0,-1-1 0,3 0 0,1-1 0,0-1 0,0 0 0,0 0 0,0 0 0,0-1 0,-1 0 0,0 0 0,0 0 0,0-1 0,0 1 0,-1-1 0,1 0 0,-1-1 0,-1 1 0,1-1 0,-1 1 0,5-12 0,3-7 0,-2-1 0,14-51 0,-16 45 0,4-48 0,36 194 0,-43-106-93,3 8 168,1-1 0,13 20 0,-19-33-150,0 0 0,0 0 0,-1-1 1,2 1-1,-1-1 0,0 1 0,0-1 0,1 0 0,0 0 0,-1 0 1,1 0-1,0 0 0,0-1 0,0 1 0,0-1 0,0 0 1,0 0-1,0 0 0,7 1 0,8-5-6751</inkml:trace>
  <inkml:trace contextRef="#ctx0" brushRef="#br0" timeOffset="359.22">461 84 24575,'0'-21'0,"4"-8"0,4 5 0,5 14 0,3 19 0,7 19 0,3 20 0,0 15 0,-4 15 0,-5 12 0,-14 6 0,-17 4 0,-22 0 0,-21 0 0,-24-5 0,-15-5 0,-14-15 0,13-19-8191</inkml:trace>
</inkml:ink>
</file>

<file path=word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3:27:12.3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47 103 24575,'33'-30'0,"-23"22"0,0-1 0,-1 0 0,0-1 0,10-14 0,-19 24 0,1 0 0,-1-1 0,0 1 0,1 0 0,-1 0 0,0-1 0,0 1 0,1 0 0,-1-1 0,0 1 0,0-1 0,0 1 0,1 0 0,-1-1 0,0 1 0,0-1 0,0 1 0,0 0 0,0-1 0,0 1 0,0-1 0,0 1 0,0-1 0,0 1 0,0 0 0,0-1 0,0 1 0,0-1 0,0 1 0,-1 0 0,1-2 0,-14 4 0,-21 15 0,-35 25 0,2 3 0,2 3 0,3 3 0,2 3 0,2 2 0,2 3 0,4 2 0,2 2 0,-77 125 0,110-156 0,2 0 0,1 0 0,2 2 0,1 0 0,1 0 0,2 1 0,-9 71 0,16-87 0,2-1 0,0 1 0,1 0 0,0-1 0,2 1 0,0-1 0,1 0 0,1 0 0,0 0 0,2-1 0,0 0 0,1 0 0,0 0 0,2-1 0,0 0 0,0-1 0,15 15 0,-4-9 0,1 0 0,0-2 0,2 0 0,1-1 0,0-2 0,42 21 0,-22-16 0,1-2 0,1-3 0,59 14 0,-105-29-44,1 0 0,-1-1 0,1 1 0,-1-1 0,1 1 0,-1-1 0,1 0 0,-1 0 0,1 1 0,0-1 0,-1 0 0,1 0 0,-1-1 0,1 1 0,-1 0 0,1 0 0,-1-1 0,1 1-1,-1-1 1,1 1 0,-1-1 0,1 0 0,-1 1 0,0-1 0,1 0 0,-1 0 0,0 0 0,0 0 0,0 0 0,2-2 0,0-8-6782</inkml:trace>
  <inkml:trace contextRef="#ctx0" brushRef="#br0" timeOffset="356.95">598 1202 24575,'-1'0'0,"-1"-1"0,1 1 0,0-1 0,-1 1 0,1-1 0,-1 1 0,1 0 0,0 0 0,-1-1 0,1 1 0,-1 0 0,1 1 0,-1-1 0,1 0 0,-1 0 0,1 1 0,0-1 0,-1 0 0,1 1 0,-1-1 0,1 1 0,0 0 0,0 0 0,-1-1 0,1 1 0,0 0 0,0 0 0,0 0 0,0 0 0,0 0 0,0 0 0,0 0 0,0 1 0,1-1 0,-1 0 0,0 1 0,1-1 0,-1 0 0,0 2 0,0 1 0,0 1 0,0-1 0,1 1 0,0-1 0,-1 0 0,2 1 0,-1-1 0,0 1 0,1-1 0,0 0 0,0 1 0,1 4 0,4 4 0,0 0 0,0 0 0,1 0 0,0-1 0,2 0 0,12 16 0,65 57 0,-38-40 0,-48-44 0,1-1 0,-1 0 0,1 1 0,-1-1 0,1 0 0,-1 1 0,1-1 0,-1 1 0,0-1 0,1 1 0,-1-1 0,1 0 0,-1 1 0,0 0 0,0-1 0,1 1 0,-1-1 0,0 1 0,0-1 0,0 1 0,0-1 0,1 1 0,-1 0 0,0-1 0,0 1 0,0-1 0,0 1 0,0 0 0,-1-1 0,1 1 0,0-1 0,0 1 0,0-1 0,0 1 0,-1 0 0,1-1 0,0 1 0,-1-1 0,1 1 0,-24 11 0,15-9 0,-26 13 0,1 1 0,1 2 0,0 1 0,2 2 0,0 0 0,2 3 0,1 0 0,-34 39 0,15-9 0,2 2 0,4 2 0,-51 93 0,34-37-1365,14-18-5461</inkml:trace>
  <inkml:trace contextRef="#ctx0" brushRef="#br0" timeOffset="1167.28">1698 1478 24575,'-5'-34'0,"5"34"0,0-1 0,0 1 0,0 0 0,-1-1 0,1 1 0,0-1 0,0 1 0,0 0 0,-1-1 0,1 1 0,0 0 0,-1-1 0,1 1 0,0 0 0,-1 0 0,1-1 0,0 1 0,-1 0 0,1 0 0,-1-1 0,1 1 0,0 0 0,-1 0 0,1 0 0,-2 0 0,1 0 0,0 0 0,0 1 0,0-1 0,0 0 0,0 1 0,0-1 0,1 1 0,-1 0 0,0-1 0,0 1 0,0 0 0,0-1 0,1 1 0,-1 0 0,0 0 0,0 1 0,-9 11 0,0 1 0,1 0 0,1 0 0,-10 24 0,-23 68 0,31-77 0,-82 265 0,87-286 0,6-21 0,6-27 0,11-51 0,97-461 0,-113 543 0,-2 5 0,1-1 0,0 1 0,0-1 0,1 1 0,-1-1 0,1 1 0,0 0 0,3-5 0,-5 9 0,1 0 0,-1 0 0,0 0 0,1 0 0,-1 0 0,0 0 0,0 0 0,1 0 0,-1 0 0,0 0 0,1 0 0,-1 1 0,0-1 0,0 0 0,0 0 0,1 0 0,-1 0 0,0 0 0,0 1 0,1-1 0,-1 0 0,0 0 0,0 1 0,0-1 0,0 0 0,1 0 0,-1 1 0,0-1 0,0 0 0,0 0 0,0 1 0,0-1 0,0 0 0,0 0 0,0 1 0,0-1 0,0 0 0,0 1 0,0-1 0,0 0 0,0 0 0,0 1 0,0-1 0,0 1 0,3 18 0,16 139-109,24 166 344,-29-244-980,50 155-1,-51-200-6080</inkml:trace>
  <inkml:trace contextRef="#ctx0" brushRef="#br0" timeOffset="3552.95">1487 1837 24575,'-1'-1'0,"0"0"0,1 0 0,-1 0 0,1 0 0,-1 0 0,1 0 0,-1 0 0,1-1 0,-1 1 0,1 0 0,0 0 0,0-1 0,0 1 0,0 0 0,-1 0 0,2-1 0,-1 1 0,0 0 0,0 0 0,0-1 0,1 1 0,-1 0 0,0 0 0,1 0 0,-1-1 0,1 1 0,0 0 0,-1 0 0,1 0 0,0 0 0,0 0 0,-1 0 0,1 0 0,0 0 0,0 1 0,0-1 0,0 0 0,0 0 0,0 1 0,0-1 0,1 1 0,-1-1 0,0 1 0,1-1 0,9-3 0,-1 0 0,1 0 0,21-3 0,-28 6 0,212-24 0,-81 12 0,-130 12 0,0 1 0,0-1 0,-1 0 0,1-1 0,-1 1 0,1-1 0,4-2 0,-8 3 0,1 0 0,-1 0 0,0 0 0,1 0 0,-1 0 0,0 0 0,0-1 0,1 1 0,-1 0 0,0-1 0,0 1 0,-1-1 0,1 0 0,0 1 0,0-1 0,-1 1 0,1-1 0,-1 0 0,1-3 0,-6 61 0,2 1 0,3-1 0,9 69 0,35 190 0,-27-202 0,-10-64 0,-3-18 0,1 1 0,11 38 0,-12-95 0,-8-108 0,-25-168 0,-2-8 0,30 301 0,1-1 0,0 0 0,0 0 0,1 0 0,0 0 0,3-10 0,-3 18 0,-1-1 0,1 0 0,0 0 0,0 1 0,-1-1 0,1 0 0,0 1 0,1-1 0,-1 1 0,0-1 0,0 1 0,1 0 0,-1-1 0,0 1 0,1 0 0,-1 0 0,1 0 0,0 0 0,-1 0 0,1 1 0,0-1 0,0 0 0,-1 1 0,1-1 0,0 1 0,0 0 0,0-1 0,0 1 0,-1 0 0,1 0 0,0 0 0,0 0 0,0 1 0,0-1 0,2 1 0,2 1 0,-1 0 0,1 0 0,0 1 0,-1-1 0,1 1 0,-1 1 0,0-1 0,0 1 0,0 0 0,-1 0 0,1 0 0,-1 0 0,0 1 0,0 0 0,0 0 0,-1 0 0,0 0 0,0 1 0,0-1 0,-1 1 0,0 0 0,3 7 0,-3-7 0,-1-1 0,1 1 0,-1-1 0,0 1 0,0-1 0,-1 1 0,0 0 0,0-1 0,0 1 0,0 0 0,-1-1 0,0 1 0,0-1 0,-1 1 0,0-1 0,1 0 0,-2 1 0,1-1 0,-1 0 0,1 0 0,-2-1 0,1 1 0,0 0 0,-7 5 0,-27 15 0,34-24 0,1 1 0,0-1 0,-1 0 0,1 0 0,-1-1 0,1 1 0,-1 0 0,1-1 0,-1 0 0,1 1 0,-1-1 0,0 0 0,1 0 0,-5-1 0,7 1 0,-1 0 0,1 0 0,0-1 0,0 1 0,-1 0 0,1 0 0,0 0 0,0 0 0,0 0 0,-1 0 0,1-1 0,0 1 0,0 0 0,0 0 0,-1 0 0,1-1 0,0 1 0,0 0 0,0 0 0,0 0 0,0-1 0,0 1 0,-1 0 0,1 0 0,0-1 0,0 1 0,0 0 0,0 0 0,0-1 0,0 1 0,0 0 0,0 0 0,0-1 0,0 1 0,0 0 0,0-1 0,0 1 0,0 0 0,0 0 0,1-1 0,8-13 0,17-8 0,-26 22 0,79-57 0,-52 39 0,0-1 0,-1-2 0,46-45 0,-64 54 0,6-8 0,-8 19 0,-4 13 0,22 357 0,-11-265 0,26 160 0,-43-359 0,-9-21 0,-29-399 0,42 505 0,1-1 0,-1 0 0,2 1 0,4-19 0,-5 27 0,-1 0 0,1 0 0,0 1 0,-1-1 0,1 0 0,0 1 0,0-1 0,0 1 0,0-1 0,1 1 0,-1 0 0,0-1 0,0 1 0,1 0 0,1-1 0,-2 1 0,1 1 0,-1-1 0,0 1 0,0 0 0,1 0 0,-1 0 0,0 0 0,0 0 0,1 0 0,-1 0 0,0 0 0,1 0 0,-1 1 0,0-1 0,0 1 0,0-1 0,1 1 0,-1-1 0,0 1 0,0-1 0,0 1 0,0 0 0,0 0 0,2 1 0,2 3 0,0 1 0,0-1 0,0 1 0,-1 0 0,0 0 0,0 0 0,0 1 0,-1-1 0,0 1 0,0 0 0,-1 0 0,3 10 0,-1 2 0,0-1 0,-1 1 0,0 33 0,-3-44 0,0 1 0,-1-1 0,0 1 0,-1-1 0,0 1 0,0-1 0,-1 0 0,0 0 0,-4 8 0,4-11 0,1-1 0,-1 0 0,0 1 0,0-1 0,0 0 0,-1-1 0,1 1 0,-1 0 0,0-1 0,0 0 0,0 0 0,0 0 0,-1-1 0,1 1 0,-1-1 0,-4 2 0,-6-4 0,14-9 0,15-16 0,14-9 0,43-40 0,-40 44 0,43-55 0,-56 60 0,-2 0 0,-1 0 0,-2-2 0,0 0 0,-1 0 0,11-43 0,-19 54 0,0-1 0,-1 0 0,0 0 0,-2 0 0,0 0 0,-1 0 0,0 0 0,-2 0 0,0 0 0,-1 0 0,0 0 0,-10-26 0,11 39 0,0 0 0,0 0 0,0 0 0,0 1 0,-1-1 0,1 1 0,-1-1 0,-5-4 0,7 7 0,0 1 0,0-1 0,1 0 0,-1 1 0,0-1 0,0 1 0,0 0 0,0-1 0,0 1 0,0 0 0,0-1 0,0 1 0,0 0 0,0 0 0,0 0 0,0 0 0,0 0 0,0 0 0,0 0 0,0 0 0,1 0 0,-1 0 0,0 1 0,0-1 0,0 0 0,0 1 0,0-1 0,0 0 0,0 1 0,0 0 0,1-1 0,-1 1 0,0-1 0,0 1 0,1 0 0,-1-1 0,0 1 0,1 0 0,-1 0 0,1 0 0,-1 0 0,0 1 0,-3 5 0,0 0 0,1 0 0,0 0 0,1 1 0,-1 0 0,1-1 0,1 1 0,-2 15 0,0 70 0,3-76 0,0 23 0,2 1 0,2-1 0,2 0 0,1 0 0,2 0 0,2-1 0,2-1 0,18 40 0,-28-71 0,1-1 0,-1 0 0,1 0 0,1 0 0,-1 0 0,1-1 0,0 0 0,1 0 0,-1 0 0,1-1 0,10 7 0,-14-10 0,1 0 0,-1 0 0,0 0 0,1 0 0,-1 0 0,1 0 0,-1-1 0,1 1 0,0-1 0,-1 0 0,1 0 0,-1 0 0,1 0 0,0-1 0,-1 1 0,1 0 0,-1-1 0,1 0 0,-1 0 0,1 0 0,-1 0 0,1 0 0,-1 0 0,0 0 0,0-1 0,0 0 0,0 1 0,0-1 0,0 0 0,0 0 0,0 0 0,-1 0 0,1 0 0,1-3 0,2-6 0,0 0 0,-1 0 0,-1 0 0,0-1 0,0 1 0,-1-1 0,1-21 0,-3 30 0,2 16 0,-1 0 0,2 1 0,0-1 0,0 0 0,1 0 0,1-1 0,11 25 0,-12-31 0,0 0 0,0 0 0,0-1 0,0 1 0,1-1 0,0 0 0,9 8 0,-11-11 0,1 0 0,-1 0 0,0 0 0,1 0 0,-1-1 0,1 1 0,0-1 0,-1 0 0,1 0 0,0-1 0,0 1 0,0-1 0,-1 1 0,8-2 0,-8 1 0,1 0 0,-1-1 0,0 0 0,0 1 0,0-1 0,0 0 0,0-1 0,0 1 0,0 0 0,-1-1 0,1 0 0,0 0 0,-1 0 0,1 0 0,-1 0 0,2-3 0,0 1 0,0-1 0,-1 0 0,0 0 0,0-1 0,-1 1 0,1-1 0,-1 1 0,2-7 0,0-9 0,0-1 0,-1 0 0,0-35 0,-3 52 0,-3-119 0,12 186 0,2-1 0,26 79 0,-24-94 0,-11-35 0,-2-8 0,1 0 0,0 0 0,-1 0 0,1 0 0,0-1 0,0 1 0,1 0 0,-1 0 0,1 0 0,-1-1 0,1 1 0,0-1 0,2 3 0,-4-4 0,1-1 0,-1 0 0,0 0 0,0 0 0,0 0 0,0 0 0,1 0 0,-1 0 0,0 0 0,0 0 0,0 0 0,1 0 0,-1 0 0,0 0 0,0 0 0,0 0 0,1 0 0,-1 0 0,0 0 0,0 0 0,0 0 0,1 0 0,-1 0 0,0 0 0,0-1 0,0 1 0,0 0 0,1 0 0,-1 0 0,0 0 0,0 0 0,0 0 0,0-1 0,0 1 0,1 0 0,-1 0 0,0 0 0,0 0 0,0-1 0,0 1 0,0 0 0,4-14 0,-1-13 0,-3 13 0,-1-1 0,0 1 0,-1 0 0,0 0 0,-8-20 0,-27-68 0,23 69 0,6 20 0,3 21 0,1 26 0,3 176 0,32 254 0,-1-82 0,-28-349 0,0-20 0,-1-1 0,0 1 0,-1-1 0,-1 0 0,0 1 0,0-1 0,-2 1 0,-6 22 0,9-34 0,-1 1 0,1-1 0,-1 1 0,0-1 0,0 0 0,0 1 0,1-1 0,-1 0 0,0 0 0,-1 1 0,1-1 0,0 0 0,0 0 0,0 0 0,-1 0 0,1-1 0,0 1 0,-1 0 0,1 0 0,-1-1 0,1 1 0,-1-1 0,1 1 0,-1-1 0,1 0 0,-1 0 0,0 0 0,1 0 0,-1 0 0,1 0 0,-1 0 0,0 0 0,1 0 0,-3-1 0,0-1 0,0 0 0,0 1 0,0-1 0,0-1 0,0 1 0,1-1 0,-1 1 0,1-1 0,0 0 0,0 0 0,-5-7 0,0-1 0,2 0 0,-1-1 0,1 0 0,1 0 0,0 0 0,1-1 0,0 0 0,1 0 0,-1-14 0,0-6 0,1-1 0,2-50 0,4 48 12,0-1 0,3 1 0,1-1 0,1 2 0,2-1 0,2 1 0,1 1 0,2 0 0,23-40 0,-24 51-118,1 1 0,0 1 0,2 0 0,0 1 0,2 1 0,0 0-1,0 2 1,2 0 0,0 1 0,1 2 0,1 0 0,0 1 0,38-15 0,3 6-6720</inkml:trace>
  <inkml:trace contextRef="#ctx0" brushRef="#br0" timeOffset="6122.96">3921 1477 24575,'0'-28'0,"0"26"0,0 8 0,0 50 0,-2 177 0,8 348 0,6-426 0,-8-129 0,0-2 0,2 1 0,16 47 0,-20-69 0,-1 1 0,1-1 0,-1 0 0,1 0 0,0 0 0,0 0 0,0 0 0,1-1 0,-1 1 0,6 4 0,-7-7 0,-1 1 0,1-1 0,0 0 0,-1 1 0,1-1 0,0 0 0,-1 0 0,1 0 0,0 1 0,-1-1 0,1 0 0,0 0 0,-1 0 0,1 0 0,0 0 0,-1 0 0,1 0 0,0-1 0,-1 1 0,1 0 0,0 0 0,0-1 0,0 0 0,1 1 0,-1-1 0,0 0 0,0-1 0,0 1 0,0 0 0,0 0 0,0 0 0,0-1 0,-1 1 0,1 0 0,0-1 0,-1 1 0,2-2 0,2-11 0,-1 0 0,0 0 0,-1 0 0,0 0 0,-1 0 0,-1 0 0,0 0 0,-1-1 0,-1 1 0,0 0 0,0 0 0,-2 1 0,-6-20 0,-3-3 0,-2 1 0,-1 0 0,-38-58 0,29 57 0,-43-47 0,-19-25 0,85 106 0,1 1 0,0-1 0,0 0 0,0 0 0,0 0 0,0 0 0,0 1 0,0-1 0,1 0 0,-1 0 0,1-1 0,0 1 0,-1 0 0,1 0 0,0 0 0,0 0 0,0 0 0,0 0 0,1 0 0,-1-3 0,2 3 0,-1 0 0,0 1 0,0-1 0,1 0 0,-1 0 0,1 1 0,0-1 0,-1 1 0,1-1 0,0 1 0,0 0 0,0 0 0,0 0 0,0 0 0,0 0 0,0 0 0,0 0 0,5 0 0,39-10 0,84-8 0,-89 15 0,0-2 0,-1-2 0,46-14 0,-80 19 0,-1 1 0,1-1 0,-1 0 0,0 0 0,8-7 0,-12 10 0,-1-1 0,1 1 0,-1 0 0,1-1 0,-1 1 0,0-1 0,1 1 0,-1-1 0,1 1 0,-1-1 0,0 1 0,0-1 0,1 1 0,-1-1 0,0 0 0,0 1 0,1-1 0,-1 1 0,0-1 0,0 0 0,0 1 0,0-1 0,0-1 0,-1 2 0,0-1 0,1 0 0,-1 1 0,0-1 0,0 0 0,0 1 0,0-1 0,1 1 0,-1-1 0,0 1 0,0 0 0,0-1 0,0 1 0,0 0 0,0 0 0,0-1 0,0 1 0,0 0 0,0 0 0,-2 1 0,-2-1 0,0 0 0,0 1 0,0 0 0,0 0 0,0 1 0,1-1 0,-1 1 0,0 0 0,1 0 0,-1 0 0,1 1 0,0 0 0,0 0 0,0 0 0,0 0 0,1 0 0,-1 1 0,1 0 0,0 0 0,0 0 0,-3 4 0,4-6 0,1 0 0,-1 1 0,1-1 0,0 0 0,0 1 0,0-1 0,0 0 0,0 1 0,0-1 0,0 1 0,1 0 0,0-1 0,-1 1 0,1 0 0,0-1 0,0 1 0,0-1 0,1 1 0,-1 0 0,0-1 0,1 1 0,0-1 0,0 1 0,0-1 0,0 1 0,0-1 0,0 0 0,1 1 0,-1-1 0,1 0 0,-1 0 0,1 0 0,0 0 0,0 0 0,0 0 0,0-1 0,0 1 0,0-1 0,0 1 0,4 0 0,-1 1 0,0 0 0,1-1 0,-1 0 0,1 0 0,0 0 0,0-1 0,-1 0 0,1 0 0,0 0 0,0-1 0,0 0 0,0 0 0,0 0 0,11-3 0,-14 2 0,0 0 0,0 0 0,0-1 0,0 1 0,-1-1 0,1 0 0,0 1 0,-1-1 0,1-1 0,-1 1 0,0 0 0,1 0 0,-1-1 0,0 1 0,0-1 0,-1 0 0,1 0 0,-1 0 0,1 1 0,-1-1 0,0 0 0,0-1 0,0 1 0,0 0 0,-1 0 0,1 0 0,-1 0 0,0-6 0,0-6 0,-1-1 0,-1 0 0,-5-22 0,4 27 0,1-1 0,0 0 0,1 1 0,0-1 0,1 0 0,0 0 0,2-13 0,-2 24 0,0 1 0,0-1 0,0 0 0,0 1 0,0-1 0,1 1 0,-1-1 0,0 1 0,0-1 0,0 1 0,1 0 0,-1-1 0,0 1 0,1-1 0,-1 1 0,0-1 0,1 1 0,-1 0 0,1-1 0,-1 1 0,0 0 0,1-1 0,-1 1 0,1 0 0,-1 0 0,1-1 0,-1 1 0,1 0 0,-1 0 0,1 0 0,-1 0 0,1 0 0,-1 0 0,1 0 0,0 0 0,20 10 0,16 27 0,-23-18 0,0 0 0,-2 1 0,0 0 0,-1 1 0,-1 1 0,-1-1 0,-1 2 0,8 35 0,-15-55 0,-1 0 0,1 0 0,-1 0 0,0 0 0,0 0 0,0 0 0,0 0 0,-1 0 0,1 0 0,-1-1 0,-1 7 0,2-9 0,0 0 0,0 0 0,-1 1 0,1-1 0,0 0 0,0 0 0,0 1 0,0-1 0,-1 0 0,1 0 0,0 0 0,0 1 0,0-1 0,-1 0 0,1 0 0,0 0 0,0 0 0,-1 0 0,1 0 0,0 1 0,0-1 0,-1 0 0,1 0 0,0 0 0,-1 0 0,1 0 0,0 0 0,0 0 0,-1 0 0,1 0 0,0 0 0,-1 0 0,1 0 0,0 0 0,0 0 0,-1-1 0,1 1 0,-14-18 0,9 9 0,1 0 0,0-1 0,1 0 0,0 0 0,0 0 0,1 0 0,0-1 0,1 1 0,0 0 0,1-1 0,1-13 0,0 19 0,-1 0 0,1-1 0,0 1 0,1 0 0,-1 0 0,1 0 0,0 0 0,0 0 0,1 1 0,-1-1 0,1 1 0,0-1 0,0 1 0,1 0 0,-1 0 0,1 0 0,0 1 0,0-1 0,0 1 0,0 0 0,1 0 0,-1 0 0,1 1 0,5-2 0,-2 0 0,-4 2 0,1 0 0,-1 1 0,0 0 0,1-1 0,-1 1 0,6 0 0,-9 1 0,1 0 0,-1 0 0,0 0 0,0 0 0,1 1 0,-1-1 0,0 1 0,0-1 0,0 0 0,1 1 0,-1 0 0,0-1 0,0 1 0,0 0 0,0-1 0,0 1 0,0 0 0,0 0 0,-1 0 0,1 0 0,0 0 0,0 0 0,-1 0 0,1 0 0,-1 0 0,1 0 0,0 3 0,4 9 0,-2 0 0,1 1 0,-1 0 0,1 27 0,-4-30 0,1 1 0,1-1 0,0 1 0,0-1 0,1 0 0,1 0 0,-1 0 0,8 12 0,-11-22 0,0 0 0,1-1 0,-1 1 0,0 0 0,1 0 0,-1-1 0,0 1 0,1-1 0,-1 1 0,1 0 0,-1-1 0,1 1 0,-1-1 0,1 1 0,0-1 0,-1 1 0,1-1 0,-1 0 0,1 1 0,0-1 0,0 0 0,-1 0 0,1 1 0,0-1 0,-1 0 0,1 0 0,0 0 0,0 0 0,-1 0 0,1 0 0,0 0 0,0 0 0,-1 0 0,2 0 0,0-1 0,-1-1 0,1 1 0,-1 0 0,1-1 0,-1 1 0,0-1 0,0 1 0,1-1 0,-1 0 0,0 0 0,0 1 0,1-4 0,4-11 0,-1 0 0,4-19 0,-8 32 0,9-47 0,-7 27 0,2 1 0,15-43 0,-20 65 0,0 0 0,0-1 0,0 1 0,0 0 0,0 0 0,0-1 0,0 1 0,0 0 0,0-1 0,1 1 0,-1 0 0,0-1 0,0 1 0,0 0 0,0 0 0,1-1 0,-1 1 0,0 0 0,0 0 0,1-1 0,-1 1 0,0 0 0,0 0 0,1 0 0,-1 0 0,0-1 0,1 1 0,-1 0 0,0 0 0,1 0 0,-1 0 0,0 0 0,0 0 0,1 0 0,-1 0 0,0 0 0,1 0 0,-1 0 0,0 0 0,1 0 0,-1 0 0,0 0 0,1 0 0,9 17 0,6 34 0,-15-45 0,7 25 0,-5-16 0,0 0 0,1-1 0,1 1 0,0-1 0,1 0 0,15 24 0,-21-37 0,0 0 0,1-1 0,-1 1 0,1 0 0,0 0 0,-1-1 0,1 1 0,0 0 0,-1-1 0,1 1 0,0-1 0,-1 1 0,1-1 0,0 0 0,0 1 0,0-1 0,0 0 0,-1 1 0,1-1 0,0 0 0,0 0 0,0 0 0,0 0 0,0 1 0,0-1 0,1-1 0,0 1 0,-1-1 0,0 0 0,1 0 0,-1 1 0,0-1 0,0 0 0,1 0 0,-1 0 0,0-1 0,0 1 0,0 0 0,0 0 0,0-1 0,0 0 0,4-7 0,-1 1 0,-1-1 0,1 1 0,1-11 0,30-140 0,-35 169 0,1 1 0,0-1 0,0 1 0,2-1 0,-1 1 0,5 11 0,-1-2 0,2 1 0,18 36 0,-24-53 0,1-1 0,-1 1 0,1-1 0,0 0 0,0 0 0,0 0 0,0 0 0,1-1 0,-1 1 0,1-1 0,-1 0 0,1 0 0,0 0 0,0-1 0,0 1 0,0-1 0,0 0 0,8 1 0,-9-2 0,0 1 0,-1-1 0,1 0 0,0-1 0,0 1 0,0 0 0,0-1 0,0 0 0,0 1 0,0-1 0,0 0 0,-1-1 0,1 1 0,0 0 0,-1-1 0,1 1 0,-1-1 0,0 0 0,1 0 0,-1 0 0,0 0 0,0 0 0,0-1 0,-1 1 0,1-1 0,2-4 0,0-2 0,0-1 0,-1 1 0,0-1 0,-1 0 0,0 0 0,-1 1 0,0-1 0,0 0 0,-1 0 0,0-1 0,-1 1 0,-3-15 0,4 24 0,0 0 0,-1 0 0,1 0 0,0 0 0,0 0 0,-1 0 0,1 0 0,-1 0 0,1 0 0,-1 0 0,1 0 0,-1 0 0,1 0 0,-1 1 0,0-1 0,0 0 0,1 0 0,-1 1 0,0-1 0,-1 0 0,1 1 0,0 0 0,1 0 0,-1 0 0,0 0 0,1 0 0,-1 1 0,1-1 0,-1 0 0,1 1 0,-1-1 0,1 0 0,-1 1 0,1-1 0,-1 1 0,1-1 0,-1 0 0,1 1 0,-1-1 0,1 1 0,0 0 0,-1-1 0,1 1 0,-1 0 0,-1 4 0,0 0 0,0 0 0,0 0 0,0 1 0,1-1 0,-1 8 0,1-6 0,2 0 0,-1 0 0,1 0 0,0 0 0,0 0 0,1 0 0,0-1 0,0 1 0,1 0 0,-1-1 0,2 0 0,-1 0 0,8 11 0,-9-13 0,1-1 0,-1 0 0,1 0 0,0-1 0,0 1 0,0-1 0,0 1 0,0-1 0,1 0 0,-1 0 0,0 0 0,1-1 0,0 1 0,-1-1 0,1 0 0,0 0 0,0 0 0,0 0 0,-1-1 0,1 1 0,0-1 0,0 0 0,0-1 0,0 1 0,0 0 0,4-2 0,-3 0 0,-1 0 0,1 0 0,-1-1 0,0 1 0,0-1 0,0 0 0,0 0 0,0-1 0,-1 1 0,1-1 0,-1 1 0,0-1 0,0 0 0,-1 0 0,1-1 0,-1 1 0,3-8 0,2-3 0,-1-1 0,-1 0 0,6-30 0,-10 41 0,1-3 0,-1 0 0,0 0 0,0 0 0,0 0 0,-1 0 0,0 1 0,-3-16 0,-1 16 0,0 12 0,-2 15 0,4-4 0,0 1 0,0-1 0,2 1 0,0-1 0,3 24 0,-2-36 0,-1 0 0,1-1 0,0 1 0,0 0 0,0-1 0,1 1 0,-1-1 0,1 1 0,0-1 0,0 0 0,0 0 0,0 1 0,0-2 0,1 1 0,-1 0 0,1 0 0,0-1 0,0 1 0,0-1 0,0 0 0,0 0 0,1 0 0,-1-1 0,0 1 0,1-1 0,0 0 0,-1 1 0,1-2 0,0 1 0,3 0 0,-1-1 0,1 0 0,-1 0 0,0-1 0,0 0 0,0 0 0,0 0 0,0-1 0,0 0 0,0 0 0,-1-1 0,1 0 0,-1 0 0,0 0 0,1 0 0,-1-1 0,8-7 0,-4 2 0,-1 1 0,1-1 0,-2-1 0,1 0 0,-1 0 0,-1 0 0,9-18 0,-5 2 0,-1 0 0,-1 0 0,-2-1 0,0 0 0,-2-1 0,1-51 0,-5 38 0,-1 0 0,-3 0 0,-17-79 0,21 118 0,-15-46 0,14 46 0,0 0 0,0 1 0,0-1 0,0 0 0,0 0 0,0 0 0,0 1 0,0-1 0,-1 1 0,1-1 0,-1 1 0,1-1 0,-1 1 0,0 0 0,1 0 0,-1 0 0,0 0 0,0 0 0,-3-1 0,3 2 0,1 0 0,0 0 0,0 0 0,0 0 0,0 1 0,-1-1 0,1 0 0,0 1 0,0-1 0,0 1 0,0-1 0,0 1 0,0-1 0,0 1 0,0 0 0,0 0 0,1-1 0,-1 1 0,0 0 0,0 0 0,1 0 0,-1 0 0,0 0 0,1 0 0,-1 0 0,1 0 0,-1 0 0,1 0 0,0 0 0,-1 0 0,1 2 0,-10 40 0,10-40 0,-5 39 0,2 0 0,2 0 0,6 70 0,-2-88 0,1 0 0,1 0 0,0 0 0,2-1 0,1 0 0,1 0 0,21 39 0,-24-54 0,0 1 0,0-1 0,1-1 0,0 1 0,0-1 0,1 0 0,0 0 0,0-1 0,0-1 0,1 1 0,0-1 0,0 0 0,1-1 0,-1 0 0,1-1 0,0 0 0,0 0 0,10 0 0,-11-1 0,-1-2 0,0 1 0,1-1 0,-1-1 0,1 1 0,-1-2 0,0 1 0,1-1 0,-1 0 0,0 0 0,0-1 0,0-1 0,-1 1 0,1-1 0,-1 0 0,0-1 0,0 0 0,0 0 0,-1 0 0,1-1 0,-1 0 0,6-8 0,-3 2 0,-1 0 0,1-1 0,-2 0 0,0-1 0,9-24 0,-14 31 0,0 1 0,0-1 0,0 0 0,-1 1 0,0-1 0,0 0 0,-1 0 0,0 0 0,0 0 0,0 0 0,-1 0 0,0 0 0,-1 0 0,-3-11 0,4 16 0,0-1 0,-1 1 0,1 0 0,-1-1 0,1 1 0,-1 0 0,0 0 0,1 0 0,-1 0 0,-1 0 0,1 1 0,0-1 0,0 1 0,0-1 0,-1 1 0,1 0 0,-1 0 0,1 0 0,-1 0 0,1 0 0,-1 0 0,0 1 0,1-1 0,-1 1 0,0 0 0,0 0 0,1 0 0,-1 0 0,0 0 0,1 1 0,-1-1 0,0 1 0,1 0 0,-1 0 0,-3 1 0,-1 1 0,-1 0 0,1 1 0,0-1 0,0 1 0,1 1 0,-1-1 0,1 1 0,0 0 0,0 1 0,0-1 0,-4 8 0,5-7 0,2 0 0,-1 0 0,1 1 0,0-1 0,0 1 0,0-1 0,1 1 0,0 0 0,1 0 0,-1 0 0,1 1 0,1-1 0,-1 0 0,2 14 0,0-17 0,-1-1 0,1 1 0,0 0 0,0-1 0,1 1 0,-1-1 0,1 0 0,0 0 0,-1 1 0,1-1 0,1 0 0,-1 0 0,0-1 0,1 1 0,-1 0 0,1-1 0,0 0 0,0 1 0,0-1 0,0 0 0,0-1 0,1 1 0,-1-1 0,0 1 0,1-1 0,-1 0 0,1 0 0,0 0 0,-1-1 0,7 1 0,-6 0 0,1-1 0,0 0 0,-1 0 0,1-1 0,0 1 0,-1-1 0,1 0 0,-1 0 0,1-1 0,-1 1 0,1-1 0,-1 0 0,0 0 0,0 0 0,0-1 0,0 1 0,0-1 0,0 0 0,-1 0 0,0-1 0,5-4 0,-1-2 0,0 0 0,0-1 0,-1 1 0,0-2 0,-1 1 0,7-21 0,-9 112 0,-3-75 0,0 0 0,1 1 0,-1-1 0,1 0 0,1 0 0,-1 0 0,1 0 0,0-1 0,0 1 0,0 0 0,0-1 0,1 1 0,0-1 0,0 0 0,0 0 0,1 0 0,-1 0 0,1 0 0,0-1 0,0 0 0,0 0 0,0 0 0,1 0 0,-1-1 0,1 1 0,-1-1 0,1 0 0,0-1 0,0 1 0,0-1 0,0 0 0,0 0 0,0 0 0,1-1 0,-1 0 0,0 0 0,7-1 0,25-5-1365,-4-3-5461</inkml:trace>
  <inkml:trace contextRef="#ctx0" brushRef="#br0" timeOffset="8223.09">6735 1709 24575,'-3'-9'0,"-1"0"0,0 0 0,0 0 0,-1 1 0,0-1 0,-7-7 0,11 15 0,1-1 0,-1 1 0,0 0 0,0 0 0,0-1 0,0 1 0,0 0 0,0 0 0,-1 0 0,1 1 0,0-1 0,0 0 0,-1 0 0,1 1 0,-1-1 0,1 0 0,0 1 0,-1 0 0,1-1 0,-1 1 0,1 0 0,-1 0 0,0-1 0,1 1 0,-1 0 0,1 1 0,-1-1 0,1 0 0,-1 0 0,1 1 0,-1-1 0,1 1 0,0-1 0,-1 1 0,1 0 0,0-1 0,-1 1 0,1 0 0,0 0 0,0 0 0,-1 0 0,1 0 0,0 0 0,0 0 0,0 0 0,0 1 0,0 1 0,-4 3 0,2 1 0,-1 0 0,1 0 0,0 0 0,0 0 0,1 1 0,-1-1 0,2 1 0,-2 13 0,1-7 0,1 0 0,1 0 0,1 0 0,2 22 0,-2-33 0,0 1 0,-1-1 0,2 1 0,-1-1 0,0 0 0,1 1 0,-1-1 0,1 0 0,0 0 0,0 0 0,0 0 0,0 0 0,1-1 0,-1 1 0,1-1 0,0 1 0,0-1 0,3 2 0,-4-3 0,0 0 0,0 0 0,0 0 0,0-1 0,0 1 0,1-1 0,-1 0 0,0 1 0,0-1 0,0 0 0,0 0 0,1 0 0,-1-1 0,0 1 0,0 0 0,0-1 0,0 0 0,0 1 0,1-1 0,-1 0 0,-1 0 0,1 0 0,0 0 0,0 0 0,0-1 0,0 1 0,-1-1 0,1 1 0,-1-1 0,3-2 0,1-3 0,0 0 0,0 0 0,-1-1 0,0 0 0,0 0 0,0 0 0,-1 0 0,-1-1 0,1 1 0,-1-1 0,1-13 0,0-14 0,-1-52 0,-2 70 0,0 1 0,-1 11 0,1 1 0,-1 0 0,2 0 0,-1 0 0,0-1 0,1 1 0,0 0 0,0 0 0,3-8 0,4 36 0,5 114 0,-5 171 0,5 72 0,-7-327 0,3 0 0,22 76 0,-23-101 0,2-1 0,2 1 0,0-2 0,2 0 0,0 0 0,20 25 0,-27-43 0,-1 0 0,1-1 0,0 0 0,1 0 0,15 10 0,-22-16 0,1 1 0,-1-1 0,1 0 0,-1 0 0,1-1 0,-1 1 0,1 0 0,0 0 0,-1-1 0,1 1 0,0-1 0,0 1 0,-1-1 0,1 0 0,0 0 0,0 0 0,0 0 0,-1 0 0,1 0 0,0 0 0,0-1 0,0 1 0,-1-1 0,1 1 0,0-1 0,-1 0 0,1 1 0,0-1 0,-1 0 0,1 0 0,-1 0 0,0 0 0,1-1 0,-1 1 0,0 0 0,1 0 0,-1-1 0,0 1 0,1-3 0,1-3 0,0 0 0,0 0 0,-1 0 0,0 0 0,-1 0 0,1-1 0,-1 1 0,-1-1 0,1 1 0,-1-1 0,-1 1 0,1 0 0,-4-11 0,0-6 0,-2 1 0,-17-45 0,7 33 0,-1 1 0,-1 0 0,-2 1 0,-1 1 0,-35-40 0,-144-130 0,195 198 0,-27-31 0,31 34 0,0 1 0,1-1 0,-1 0 0,1 0 0,-1 0 0,1 0 0,-1 0 0,1 0 0,-1 0 0,1 0 0,0 0 0,-1 0 0,1 0 0,0 0 0,0 0 0,0 0 0,0 0 0,0 0 0,0 0 0,0 0 0,0 0 0,0 0 0,0 0 0,1 0 0,-1 0 0,0 0 0,1 0 0,-1 0 0,1 0 0,-1 0 0,1 0 0,-1 1 0,1-1 0,0 0 0,-1 0 0,1 0 0,1 0 0,5-2 0,-1 0 0,1 0 0,-1 1 0,1 0 0,0 1 0,0-1 0,0 1 0,0 0 0,13 1 0,-11-1 0,227-1-659,-208 2-47,59 1-6120</inkml:trace>
  <inkml:trace contextRef="#ctx0" brushRef="#br0" timeOffset="10259.2">7539 2135 24575,'31'-59'0,"-3"-2"0,40-123 0,-45 79 0,-5-1 0,-4 0 0,-5-1 0,-5-120 0,-4 225 0,1-21 0,-1 0 0,-2 0 0,0 0 0,-1 0 0,-1 0 0,-13-37 0,17 58 0,-1 0 0,0 0 0,1 1 0,-1-1 0,0 0 0,0 1 0,0-1 0,0 1 0,0-1 0,-1 1 0,1-1 0,0 1 0,-1 0 0,1 0 0,-1 0 0,1 0 0,-4-2 0,4 3 0,0 0 0,0 0 0,0 0 0,0 0 0,0 0 0,0 0 0,0 0 0,0 0 0,0 1 0,0-1 0,0 0 0,0 1 0,1-1 0,-1 1 0,0-1 0,0 1 0,0-1 0,0 1 0,1 0 0,-1-1 0,0 1 0,0 0 0,0 0 0,-3 5 0,-1 0 0,2 0 0,-1 1 0,1-1 0,-1 1 0,2 0 0,-4 11 0,-4 24 0,2 1 0,2 0 0,-1 68 0,19 132 0,-6-197 0,1 0 0,3-1 0,18 54 0,-20-75 0,1-2 0,1 1 0,1-1 0,1-1 0,1 0 0,1 0 0,29 32 0,-36-46 0,1 1 0,0-2 0,0 1 0,1-1 0,0 0 0,0-1 0,0 0 0,1-1 0,-1 1 0,1-2 0,12 4 0,-17-6 0,1 0 0,-1 0 0,1-1 0,-1 1 0,1-1 0,-1-1 0,1 1 0,-1-1 0,1 1 0,-1-2 0,1 1 0,-1-1 0,0 1 0,0-1 0,0-1 0,0 1 0,0-1 0,0 0 0,-1 0 0,1 0 0,-1-1 0,6-5 0,-4 2 0,0-1 0,0 0 0,0 0 0,-1 0 0,0-1 0,-1 0 0,0 0 0,0 0 0,4-18 0,-1-4 0,3-55 0,-7 57 0,0 0 0,10-33 0,-13 60 0,0 0 0,1 0 0,-1 0 0,1 0 0,-1 0 0,1 1 0,0-1 0,0 0 0,0 0 0,0 1 0,0-1 0,0 1 0,0-1 0,0 1 0,0-1 0,1 1 0,-1 0 0,1-1 0,-1 1 0,1 0 0,2-1 0,-2 2 0,-1 0 0,0 0 0,1 0 0,-1 0 0,1 1 0,-1-1 0,1 1 0,-1-1 0,0 1 0,1-1 0,-1 1 0,0 0 0,0-1 0,1 1 0,-1 0 0,0 0 0,0 0 0,0 0 0,0 0 0,0 0 0,1 2 0,8 10 0,-1 0 0,-1 0 0,12 26 0,-17-34 0,54 147 0,-46-122 0,-21-56 0,4 11 0,-1-1 0,0 1 0,-12-20 0,16 31 0,0 0 0,0 0 0,0 1 0,0-1 0,0 1 0,-1 0 0,0 0 0,1 0 0,-1 0 0,0 1 0,0 0 0,0 0 0,-1 0 0,1 0 0,0 0 0,-1 1 0,-4-1 0,3 1 0,0 0 0,0 0 0,0 1 0,0 0 0,0 0 0,0 1 0,0-1 0,0 1 0,0 0 0,0 1 0,-6 2 0,9-3 0,0 0 0,1 1 0,-1 0 0,1 0 0,-1 0 0,1 0 0,-1 0 0,1 0 0,0 0 0,0 1 0,0-1 0,0 1 0,1 0 0,-1-1 0,1 1 0,-1 0 0,1 0 0,0 0 0,0 0 0,1 0 0,-1 0 0,0 6 0,0-2 0,0 1 0,1 0 0,0 0 0,0 0 0,1 0 0,0-1 0,0 1 0,1 0 0,0-1 0,1 1 0,5 12 0,-6-17 0,-1 0 0,1 1 0,0-1 0,1-1 0,-1 1 0,0 0 0,1 0 0,0-1 0,-1 0 0,1 1 0,0-1 0,0 0 0,1 0 0,-1-1 0,0 1 0,1-1 0,-1 0 0,0 1 0,1-1 0,0-1 0,-1 1 0,1-1 0,-1 1 0,1-1 0,0 0 0,-1 0 0,7-1 0,-6 0 0,0-1 0,0 1 0,0-1 0,0 0 0,0 0 0,0 0 0,0 0 0,0-1 0,-1 0 0,0 1 0,1-1 0,-1 0 0,0-1 0,0 1 0,-1-1 0,1 1 0,-1-1 0,0 0 0,1 0 0,-2 0 0,1 0 0,2-8 0,-1 2 0,0 1 0,0 0 0,-1-1 0,-1 0 0,1 1 0,-2-1 0,1 0 0,-1 1 0,-2-15 0,-4 12 0,1 17 0,-1 23 0,6-21 0,0-1 0,1 1 0,0-1 0,0 0 0,1 0 0,-1 1 0,1-1 0,1 0 0,-1 0 0,1-1 0,0 1 0,0 0 0,1-1 0,0 0 0,0 0 0,0 0 0,0 0 0,10 7 0,-11-9 0,1 0 0,0-1 0,0 1 0,0-1 0,0 0 0,0 0 0,1 0 0,-1 0 0,1-1 0,-1 0 0,1 0 0,-1 0 0,1 0 0,0-1 0,0 0 0,-1 0 0,1 0 0,0 0 0,-1-1 0,1 0 0,0 0 0,-1 0 0,1 0 0,-1-1 0,0 0 0,7-3 0,-7 2 0,0 0 0,0-1 0,0 1 0,-1-1 0,1 0 0,-1 0 0,0 0 0,0-1 0,-1 1 0,1-1 0,-1 1 0,0-1 0,0 0 0,0 0 0,-1 0 0,0 0 0,0 0 0,1-7 0,0-7 0,-1 0 0,0 0 0,-4-33 0,2 46 0,-1 0 0,1 0 0,-1 0 0,0 1 0,-5-11 0,6 14 0,0 0 0,0 1 0,0-1 0,0 1 0,0-1 0,-1 1 0,1 0 0,0 0 0,-1-1 0,1 1 0,-2-1 0,2 2 0,0 0 0,0-1 0,1 1 0,-1 0 0,0 0 0,0 0 0,1-1 0,-1 1 0,0 0 0,0 0 0,1 0 0,-1 1 0,0-1 0,0 0 0,0 0 0,1 0 0,-1 0 0,0 1 0,1-1 0,-1 0 0,0 1 0,0-1 0,1 1 0,-1-1 0,1 0 0,-2 2 0,1-1 0,-1 1 0,0-1 0,1 1 0,0 0 0,-1-1 0,1 1 0,0 0 0,0 0 0,0 0 0,0 0 0,0 0 0,1 0 0,-1 0 0,0 0 0,1 1 0,0-1 0,-1 0 0,1 0 0,0 0 0,0 1 0,0-1 0,1 0 0,-1 0 0,1 0 0,-1 0 0,2 4 0,-1-3 0,0 1 0,1-1 0,0 0 0,-1 0 0,1 0 0,0 0 0,0 0 0,1 0 0,-1 0 0,1-1 0,-1 1 0,1-1 0,0 0 0,0 0 0,4 3 0,-4-4 0,0 1 0,0-1 0,0 0 0,0 0 0,0 0 0,0-1 0,0 1 0,0-1 0,0 1 0,0-1 0,1 0 0,-1 0 0,0-1 0,0 1 0,0-1 0,0 1 0,0-1 0,0 0 0,0 0 0,0 0 0,0-1 0,0 1 0,0-1 0,-1 1 0,1-1 0,-1 0 0,1 0 0,-1 0 0,0-1 0,1 1 0,-1 0 0,0-1 0,-1 0 0,3-3 0,1-1 0,-1-1 0,0 0 0,0 1 0,-1-2 0,0 1 0,0 0 0,-1-1 0,3-14 0,-6 37 0,1 0 0,1 1 0,0-1 0,1 1 0,0-1 0,1 0 0,1 0 0,0 0 0,1 0 0,1-1 0,8 16 0,-10-22 0,1 0 0,0-1 0,0 1 0,1-1 0,-1 0 0,1 0 0,0 0 0,1-1 0,0 0 0,0-1 0,0 1 0,0-1 0,0 0 0,1-1 0,0 0 0,0 0 0,0-1 0,0 0 0,0 0 0,0-1 0,10 1 0,-13-2 0,-1 0 0,1 0 0,-1 0 0,1-1 0,-1 0 0,1 1 0,-1-2 0,0 1 0,1 0 0,-1-1 0,0 0 0,0 0 0,0 0 0,0 0 0,6-6 0,-5 4 0,0-1 0,-1 0 0,1 0 0,-1-1 0,0 1 0,-1-1 0,0 0 0,1 0 0,3-11 0,-3 3 0,0 1 0,-1-1 0,-1 1 0,0-1 0,0 0 0,-2 0 0,1 0 0,-2 0 0,-4-25 0,5 35 0,-1 1 0,1-1 0,-1 1 0,0 0 0,-1 0 0,1-1 0,-1 1 0,1 0 0,-1 0 0,0 0 0,0 0 0,0 0 0,0 1 0,-1-1 0,1 1 0,-1-1 0,1 1 0,-1 0 0,0 0 0,0 0 0,0 1 0,0-1 0,0 1 0,-1-1 0,1 1 0,0 0 0,-1 0 0,1 0 0,0 1 0,-1-1 0,1 1 0,-1 0 0,1 0 0,-1 0 0,1 0 0,-1 1 0,1 0 0,-1-1 0,1 1 0,0 0 0,-1 1 0,1-1 0,0 0 0,0 1 0,0 0 0,0 0 0,0 0 0,0 0 0,1 0 0,-1 1 0,-3 3 0,2-2 0,0 0 0,0 1 0,1-1 0,0 1 0,-1 0 0,2 0 0,-1 0 0,1 0 0,-1 0 0,1 1 0,1-1 0,-1 1 0,1-1 0,0 1 0,0-1 0,0 1 0,1 0 0,0-1 0,0 1 0,1 0 0,0 0 0,0-1 0,0 1 0,0-1 0,1 1 0,0-1 0,0 0 0,0 1 0,1-1 0,0 0 0,0-1 0,0 1 0,1 0 0,-1-1 0,1 0 0,0 0 0,0 0 0,1 0 0,-1-1 0,1 1 0,0-1 0,0 0 0,0-1 0,0 1 0,0-1 0,0 0 0,1 0 0,-1-1 0,1 1 0,0-1 0,-1-1 0,1 1 0,8-1 0,-10 0 0,1-1 0,0 0 0,-1 0 0,1 0 0,0-1 0,-1 0 0,1 0 0,-1 0 0,0 0 0,0 0 0,0-1 0,0 0 0,0 0 0,-1 0 0,1 0 0,-1-1 0,0 1 0,0-1 0,5-7 0,-4 5 0,0-1 0,-1 1 0,0 0 0,0-1 0,-1 0 0,0 0 0,0 1 0,0-1 0,-1-1 0,0 1 0,0 0 0,-1-12 0,-3 10 0,-1 14 0,-4 19 0,-3 39 0,3 1 0,3 1 0,4 88 0,1-126 0,32 421 0,-12-250 0,-19-185 0,0-7 0,0-1 0,0 1 0,-1-1 0,0 1 0,0 0 0,0-1 0,-1 1 0,0 0 0,0-1 0,0 1 0,-5 10 0,6-16 0,0 1 0,-1-1 0,1 0 0,0 1 0,0-1 0,-1 1 0,1-1 0,-1 0 0,1 1 0,0-1 0,-1 0 0,1 1 0,-1-1 0,1 0 0,-1 0 0,1 0 0,-1 1 0,1-1 0,-1 0 0,1 0 0,-1 0 0,1 0 0,-1 0 0,1 0 0,-1 0 0,1 0 0,-1 0 0,1 0 0,-1 0 0,1 0 0,-1 0 0,1-1 0,-1 1 0,1 0 0,-1 0 0,1-1 0,-1 1 0,1 0 0,0 0 0,-1-1 0,-16-18 0,7 3 0,0-2 0,1 0 0,0 0 0,2 0 0,0-1 0,-6-29 0,-16-121 0,28 158 0,-6-41 30,1-1 0,4 0 0,3-59 0,1 92-154,1-1 0,0 1 1,2 0-1,0 0 0,1 1 0,1 0 1,1 0-1,1 0 0,0 1 0,2 0 1,13-17-1,10-7-6702</inkml:trace>
  <inkml:trace contextRef="#ctx0" brushRef="#br0" timeOffset="10763.83">9169 1605 24575,'-2'0'0,"0"-1"0,0 0 0,0 1 0,0 0 0,0-1 0,0 1 0,0 0 0,0 0 0,0 0 0,0 0 0,0 0 0,0 1 0,0-1 0,0 1 0,0-1 0,0 1 0,0 0 0,0 0 0,1 0 0,-4 2 0,2-1 0,0 0 0,1 1 0,-1 0 0,1 0 0,-1 0 0,1 0 0,0 0 0,0 0 0,1 1 0,-3 5 0,0 1 0,1 1 0,0 0 0,1 0 0,0 0 0,1 1 0,0 16 0,1-25 0,0 0 0,1 0 0,-1-1 0,1 1 0,0 0 0,0-1 0,0 1 0,0-1 0,1 1 0,-1-1 0,1 0 0,-1 1 0,1-1 0,0 0 0,0 0 0,0 0 0,0 0 0,0 0 0,0-1 0,1 1 0,-1-1 0,1 1 0,-1-1 0,1 0 0,-1 0 0,1 0 0,-1 0 0,1-1 0,0 1 0,0-1 0,-1 1 0,6-1 0,-4 0 0,0 1 0,0-1 0,1 0 0,-1 0 0,0-1 0,1 1 0,-1-1 0,0 0 0,0 0 0,0 0 0,0-1 0,0 1 0,0-1 0,0 0 0,0 0 0,-1-1 0,1 1 0,-1-1 0,0 1 0,7-7 0,-7 2 0,0 1 0,0-1 0,0 0 0,-1 0 0,0 0 0,0 0 0,-1 0 0,0 0 0,0 0 0,-1 0 0,0-1 0,-1-13 0,1 18 0,-1 0 0,0 0 0,1 0 0,-1-1 0,0 1 0,0 0 0,-1 0 0,1 0 0,-1 0 0,1 1 0,-1-1 0,0 0 0,-3-3 0,3 5 0,0-1 0,0 1 0,0 0 0,0 0 0,0 0 0,0 0 0,0 0 0,0 0 0,-1 1 0,1-1 0,0 1 0,0-1 0,-1 1 0,1 0 0,0 0 0,0 0 0,-1 0 0,1 0 0,0 1 0,0-1 0,-4 1 0,0 2 0,0-1 0,-1 1 0,1 0 0,0 0 0,0 1 0,1 0 0,-1 0 0,1 0 0,0 1 0,0 0 0,0 0 0,0 0 0,1 0 0,0 1 0,0 0 0,1-1 0,0 1 0,0 1 0,0-1 0,-2 8 0,0-1 0,1 0 0,0 1 0,1 0 0,1-1 0,0 1 0,1 0 0,0 0 0,1 0 0,2 15 0,-1-24 0,-1-1 0,1 1 0,1 0 0,-1-1 0,1 0 0,0 1 0,0-1 0,0 0 0,0 0 0,1 0 0,-1 0 0,1 0 0,0-1 0,1 1 0,-1-1 0,5 4 0,-3-3 0,1 0 0,1-1 0,-1 1 0,0-1 0,1-1 0,0 1 0,-1-1 0,1 0 0,14 1 0,-8-1 0,1-1 0,-1-1 0,0-1 0,0 1 0,0-2 0,0 0 0,0-1 0,0 0 0,0-1 0,-1 0 0,16-8 0,-5-2 24,36-27-1,-23 14-1435,-18 14-5414</inkml:trace>
  <inkml:trace contextRef="#ctx0" brushRef="#br0" timeOffset="12407.85">9784 1838 24575,'16'-47'0,"3"0"0,45-82 0,8-17 0,-59 104 0,-13 22 0,0 19 0,-1 1 0,1 0 0,0-1 0,0 1 0,0 0 0,-1-1 0,1 1 0,0 0 0,0 0 0,-1-1 0,1 1 0,0 0 0,-1 0 0,1-1 0,0 1 0,-1 0 0,1 0 0,-1 0 0,1 0 0,0 0 0,-1 0 0,1-1 0,0 1 0,-1 0 0,1 0 0,-1 0 0,1 0 0,0 0 0,-1 0 0,1 1 0,-1-1 0,1 0 0,0 0 0,-1 0 0,1 0 0,0 0 0,-1 1 0,1-1 0,-1 0 0,-2 2 0,1 0 0,-1 0 0,1 0 0,-1 0 0,1 0 0,0 1 0,0-1 0,0 1 0,0-1 0,0 1 0,1 0 0,-1 0 0,1 0 0,0 0 0,-1 0 0,2 0 0,-1 0 0,0 0 0,0 0 0,1 4 0,-2 6 0,0 0 0,2 0 0,0 22 0,2-22 0,0 0 0,0 1 0,2-1 0,-1-1 0,2 1 0,8 17 0,43 66 0,-20-37 0,-34-57 0,-1 1 0,1 0 0,-1 0 0,1 0 0,-1 0 0,0 0 0,0 1 0,-1-1 0,1 0 0,0 4 0,-1-6 0,0 0 0,-1 0 0,1 0 0,0 0 0,-1 0 0,1 1 0,-1-1 0,1 0 0,-1 0 0,1 0 0,-1 0 0,0-1 0,1 1 0,-1 0 0,0 0 0,0 0 0,0-1 0,0 1 0,0 0 0,0-1 0,0 1 0,0 0 0,0-1 0,0 1 0,0-1 0,0 0 0,0 1 0,0-1 0,0 0 0,-1 0 0,0 0 0,-13 3 0,1-1 0,-1-1 0,0 0 0,1-1 0,-28-3 0,42 3 0,0 0 0,-1 0 0,1 0 0,0 0 0,-1 0 0,1 0 0,0 0 0,0 0 0,-1 0 0,1 0 0,0 0 0,0 0 0,-1 0 0,1 0 0,0 0 0,-1 0 0,1 0 0,0-1 0,0 1 0,0 0 0,-1 0 0,1 0 0,0 0 0,0 0 0,-1-1 0,1 1 0,0 0 0,0 0 0,0 0 0,-1-1 0,1 1 0,0 0 0,0 0 0,0-1 0,0 1 0,0 0 0,0 0 0,0-1 0,-1 1 0,1 0 0,0 0 0,0-1 0,0 1 0,0-1 0,13-7 0,23-5 0,52-4 0,-62 13 0,0 0 0,0-2 0,-1-1 0,0-1 0,34-16 0,-57 23 0,0 0 0,1 0 0,-1 0 0,0-1 0,1 1 0,-1-1 0,0 1 0,0-1 0,0 0 0,0 0 0,-1 0 0,1 0 0,0 0 0,-1-1 0,1 1 0,-1 0 0,0-1 0,0 1 0,0-1 0,0 1 0,0-1 0,-1 0 0,1 1 0,-1-1 0,0 0 0,0 1 0,0-5 0,-1 3 0,0 0 0,0 1 0,-1-1 0,1 1 0,-1-1 0,0 1 0,0 0 0,0 0 0,-1 0 0,1 0 0,-1 0 0,0 0 0,0 0 0,1 1 0,-2 0 0,1-1 0,0 1 0,-6-3 0,2 2 0,0 0 0,0 0 0,0 0 0,-1 1 0,1 0 0,0 1 0,-1-1 0,0 1 0,1 1 0,-1-1 0,1 1 0,-1 1 0,-9 1 0,13-1 0,0 0 0,0 0 0,0 0 0,0 0 0,0 1 0,0 0 0,0 0 0,0 0 0,1 0 0,-1 1 0,1-1 0,-1 1 0,1 0 0,0 0 0,0 0 0,0 0 0,1 1 0,-1-1 0,1 1 0,0 0 0,0-1 0,0 1 0,0 0 0,-1 5 0,2-4 0,0-1 0,-1 1 0,1-1 0,1 1 0,-1-1 0,1 1 0,-1 0 0,1-1 0,1 1 0,-1 0 0,1-1 0,0 1 0,0-1 0,0 1 0,3 8 0,-1-10 0,-1 0 0,0 0 0,1 0 0,-1-1 0,1 1 0,0 0 0,0-1 0,0 0 0,0 0 0,0 0 0,1 0 0,-1 0 0,0-1 0,1 1 0,0-1 0,-1 0 0,1 0 0,0 0 0,6 0 0,-4 0 0,-1 0 0,1-1 0,0 0 0,-1 0 0,1 0 0,0 0 0,-1-1 0,1 0 0,0 0 0,-1-1 0,1 0 0,-1 0 0,0 0 0,0 0 0,0-1 0,0 0 0,0 0 0,0 0 0,-1-1 0,0 1 0,7-8 0,-6 5 0,-1 0 0,0 0 0,0 0 0,0-1 0,-1 0 0,0 1 0,-1-1 0,1 0 0,-1-1 0,0 1 0,-1 0 0,0-1 0,0 1 0,-1 0 0,0-1 0,0-9 0,0 16 0,-1-1 0,1 1 0,0-1 0,0 1 0,0-1 0,-1 1 0,1-1 0,-1 1 0,1-1 0,-1 1 0,0-1 0,1 1 0,-1 0 0,0 0 0,0-1 0,0 1 0,0 0 0,0 0 0,0 0 0,0 0 0,-3-2 0,4 3 0,-1 0 0,1 0 0,-1 0 0,1 0 0,-1 0 0,1 0 0,-1 0 0,1 0 0,-1 0 0,1 0 0,-1 0 0,1 0 0,-1 0 0,1 0 0,-1 0 0,1 0 0,-1 1 0,1-1 0,0 0 0,-1 0 0,1 1 0,-1-1 0,1 0 0,-1 1 0,-9 18 0,7-12 0,2 0 0,-1 1 0,1-1 0,0 1 0,1-1 0,0 1 0,0-1 0,1 1 0,0-1 0,0 1 0,0-1 0,1 0 0,0 0 0,1 1 0,0-1 0,0-1 0,0 1 0,1 0 0,0-1 0,0 0 0,0 0 0,1 0 0,0 0 0,0-1 0,1 0 0,-1 0 0,1 0 0,0-1 0,1 0 0,-1 0 0,1 0 0,0-1 0,-1 0 0,1 0 0,1-1 0,-1 0 0,0 0 0,1-1 0,11 1 0,-16-1 0,0-1 0,0 0 0,-1-1 0,1 1 0,0 0 0,0-1 0,0 0 0,0 1 0,-1-1 0,1 0 0,0-1 0,-1 1 0,1 0 0,-1-1 0,0 1 0,1-1 0,-1 0 0,0 0 0,0 0 0,0 0 0,0 0 0,0 0 0,0-1 0,-1 1 0,1 0 0,-1-1 0,0 0 0,1 1 0,-1-1 0,-1 0 0,1 1 0,0-1 0,0-4 0,2-11 0,-1-1 0,-1 1 0,-1 0 0,-2-25 0,1 2 0,0 40 0,1-1 0,0 0 0,0 0 0,0 0 0,1 1 0,-1-1 0,0 0 0,1 0 0,-1 1 0,1-1 0,-1 0 0,1 1 0,0-1 0,0 1 0,1-3 0,-1 4 0,-1-1 0,1 1 0,-1 0 0,1 0 0,-1 0 0,1 0 0,-1-1 0,1 1 0,0 0 0,-1 0 0,1 0 0,-1 0 0,1 1 0,-1-1 0,1 0 0,-1 0 0,1 0 0,0 0 0,-1 0 0,1 1 0,-1-1 0,1 0 0,-1 0 0,1 1 0,-1-1 0,0 0 0,1 1 0,-1-1 0,1 1 0,-1 0 0,6 4 0,-1 1 0,0 0 0,0 1 0,-1-1 0,5 10 0,20 49 0,-24-49 0,2 0 0,0 0 0,1-1 0,0-1 0,20 27 0,-27-39 0,0-1 0,0 0 0,0 0 0,0 1 0,1-1 0,-1 0 0,0 0 0,0 0 0,1 0 0,-1-1 0,1 1 0,-1 0 0,1-1 0,-1 1 0,1 0 0,0-1 0,-1 0 0,1 1 0,-1-1 0,1 0 0,2 0 0,-2-1 0,-1 1 0,1-1 0,-1 0 0,1 1 0,-1-1 0,1 0 0,-1 0 0,0 0 0,1 0 0,-1 0 0,0 0 0,0-1 0,0 1 0,0 0 0,0-1 0,0 1 0,1-2 0,2-6 0,-1 1 0,1-1 0,-1 0 0,-1 0 0,0 0 0,1-10 0,-1-23 0,-2 33 0,0 1 0,0 0 0,0-1 0,1 1 0,1 0 0,-1 0 0,1 0 0,0 0 0,1 0 0,4-10 0,-6 18 0,-1 0 0,1-1 0,-1 1 0,0 0 0,1 0 0,-1-1 0,1 1 0,-1 0 0,1 0 0,-1 0 0,1 0 0,-1 0 0,1 0 0,-1 0 0,1-1 0,-1 2 0,1-1 0,-1 0 0,1 0 0,-1 0 0,0 0 0,1 0 0,-1 0 0,1 0 0,-1 0 0,1 1 0,-1-1 0,1 0 0,-1 0 0,0 1 0,1-1 0,-1 0 0,1 1 0,-1-1 0,0 0 0,0 1 0,1-1 0,-1 1 0,0-1 0,1 0 0,-1 1 0,0-1 0,0 1 0,0 0 0,13 20 0,14 45 0,-23-53 0,1 0 0,0 0 0,1 0 0,0-1 0,1 0 0,0 0 0,12 15 0,-18-26 0,0 1 0,0-1 0,1 0 0,-1 0 0,0 0 0,0 0 0,1 0 0,-1 0 0,0 0 0,1 0 0,-1 0 0,1 0 0,-1-1 0,1 1 0,0-1 0,-1 1 0,1-1 0,-1 0 0,1 0 0,0 1 0,-1-1 0,4-1 0,-3 1 0,-1-1 0,1 0 0,-1 0 0,1 0 0,-1 0 0,1 0 0,-1 0 0,0 0 0,0-1 0,1 1 0,-1 0 0,0-1 0,0 1 0,0-1 0,0 1 0,-1-1 0,2-2 0,2-8 0,0 0 0,0 0 0,-1 0 0,2-18 0,-4 17 0,0 6 0,0-1 0,0 1 0,0 0 0,1 0 0,0 1 0,0-1 0,4-7 0,-6 14 0,1-1 0,-1 1 0,0 0 0,1-1 0,-1 1 0,1 0 0,-1-1 0,1 1 0,-1 0 0,1-1 0,-1 1 0,1 0 0,-1 0 0,1 0 0,-1 0 0,1-1 0,-1 1 0,1 0 0,-1 0 0,1 0 0,-1 0 0,1 0 0,-1 0 0,1 0 0,-1 0 0,1 1 0,-1-1 0,1 0 0,-1 0 0,1 0 0,-1 0 0,1 1 0,-1-1 0,1 0 0,-1 1 0,1-1 0,-1 0 0,1 1 0,-1-1 0,0 0 0,1 1 0,-1-1 0,1 1 0,22 25 0,-16-17 0,1-1 0,0 0 0,1 0 0,-1-1 0,2-1 0,-1 1 0,1-1 0,0-1 0,0 0 0,0 0 0,1-1 0,14 3 0,-21-6 0,0 0 0,1 0 0,-1 0 0,0-1 0,1 0 0,-1 0 0,0 0 0,1-1 0,-1 1 0,0-1 0,1 0 0,-1 0 0,0 0 0,0-1 0,0 0 0,0 0 0,0 0 0,0 0 0,-1 0 0,1-1 0,-1 1 0,1-1 0,-1 0 0,0 0 0,0-1 0,0 1 0,-1 0 0,1-1 0,-1 0 0,0 1 0,4-9 0,-1-4 0,0 0 0,0-1 0,-2 0 0,0 1 0,-1-1 0,0 0 0,-2 0 0,-1-24 0,-4 239 0,21 713 0,-14-877 0,0-15 0,-2-1 0,0 1 0,-1-1 0,-5 31 0,2-42-1365</inkml:trace>
  <inkml:trace contextRef="#ctx0" brushRef="#br0" timeOffset="13122.39">11202 1753 24575,'1'-6'0,"1"-1"0,0 0 0,0 1 0,1 0 0,0-1 0,0 1 0,0 0 0,1 1 0,-1-1 0,2 0 0,-1 1 0,0 0 0,1 0 0,0 1 0,0-1 0,8-4 0,-10 6 0,0 2 0,1-1 0,-1 0 0,0 1 0,1-1 0,-1 1 0,0 0 0,1 0 0,0 0 0,-1 1 0,1-1 0,-1 1 0,1 0 0,0 0 0,-1 0 0,1 0 0,0 1 0,-1 0 0,1-1 0,-1 1 0,1 0 0,-1 1 0,1-1 0,-1 1 0,0 0 0,0-1 0,0 1 0,0 0 0,0 1 0,0-1 0,4 5 0,-4-4 0,0 0 0,0 1 0,0 0 0,-1 0 0,1 0 0,-1 0 0,0 0 0,0 0 0,0 1 0,0-1 0,-1 1 0,0-1 0,0 1 0,0 0 0,0-1 0,-1 1 0,0 0 0,0-1 0,0 1 0,-1 0 0,1-1 0,-1 1 0,0 0 0,-1-1 0,1 1 0,-1-1 0,1 0 0,-2 1 0,1-1 0,0 0 0,-1 0 0,1 0 0,-1-1 0,0 1 0,-1-1 0,1 1 0,-1-1 0,1 0 0,-1 0 0,-6 3 0,-3 1 0,17-8 0,22-10 0,-11 3 0,-1-2 0,-1 1 0,1-2 0,-2 0 0,0 0 0,0-2 0,-1 1 0,0-1 0,-1-1 0,-1 0 0,0 0 0,0-1 0,-2 0 0,0 0 0,9-30 0,-3-2 0,-1-1 0,-3 0 0,-2 0 0,1-59 0,-6 68 0,-2 0 0,-1 1 0,-11-64 0,11 99 0,1 0 0,-1 0 0,0 0 0,0 0 0,0 1 0,0-1 0,-1 0 0,1 1 0,-1-1 0,1 0 0,-4-2 0,4 4 0,1 1 0,0 0 0,-1-1 0,1 1 0,0 0 0,-1 0 0,1-1 0,-1 1 0,1 0 0,-1 0 0,1 0 0,-1 0 0,1-1 0,-1 1 0,1 0 0,-1 0 0,1 0 0,-1 0 0,1 0 0,-1 0 0,1 0 0,0 1 0,-1-1 0,1 0 0,-1 0 0,0 0 0,0 1 0,-1 0 0,1 0 0,0 0 0,0 1 0,0-1 0,0 0 0,0 0 0,0 1 0,0-1 0,0 0 0,0 1 0,0 1 0,-6 13 0,1 1 0,1-1 0,0 1 0,-3 28 0,-4 73 0,10-70 0,2 0 0,2 1 0,11 59 0,-8-81 0,1 0 0,1-1 0,1 1 0,1-2 0,2 1 0,0-1 0,19 28 0,-25-45 0,0-1 0,1 0 0,-1 0 0,1-1 0,1 1 0,-1-1 0,1-1 0,0 1 0,1-1 0,11 6 0,-15-9 0,0 0 0,1-1 0,-1 0 0,0 1 0,1-2 0,-1 1 0,1 0 0,-1-1 0,1 0 0,-1 0 0,1 0 0,-1 0 0,1-1 0,-1 0 0,0 0 0,1 0 0,-1 0 0,0-1 0,0 0 0,1 0 0,-2 0 0,6-3 0,1-3 0,0 0 0,-1 0 0,0-1 0,0 0 0,-1 0 0,0-1 0,-1 0 0,0-1 0,-1 0 0,0 0 0,0 0 0,6-21 0,-5 11 0,-1-1 0,-1 0 0,-1 0 0,0-1 0,-2 1 0,-1-29 0,-1 49 0,0 0 0,0 0 0,0 0 0,0 0 0,0-1 0,0 1 0,-1 0 0,0 0 0,1 0 0,-1 0 0,0 0 0,0 0 0,0 0 0,0 0 0,0 0 0,-3-3 0,4 5 0,-1 0 0,1-1 0,0 1 0,-1 0 0,1 0 0,-1 0 0,1 0 0,0 0 0,-1 0 0,1 0 0,0 0 0,-1 0 0,1 0 0,-1 0 0,1 0 0,0 0 0,-1 0 0,1 0 0,-1 0 0,1 0 0,0 1 0,-1-1 0,1 0 0,0 0 0,-1 0 0,1 1 0,0-1 0,-1 0 0,1 0 0,-1 1 0,-12 21 0,6-1 0,0 1 0,2 0 0,0-1 0,2 1 0,0 1 0,1-1 0,1 0 0,4 39 0,-2-57 0,0 0 0,0 0 0,0 0 0,0-1 0,0 1 0,1 0 0,0-1 0,-1 1 0,1-1 0,1 0 0,-1 0 0,0 0 0,1 0 0,0 0 0,5 4 0,-3-3 0,0-1 0,0 0 0,1 0 0,-1 0 0,1-1 0,0 0 0,0 0 0,-1-1 0,8 2 0,6-1 0,0 0 0,-1-2 0,1 0 0,0-1 0,28-6 0,-14 0-1365,-8 1-5461</inkml:trace>
  <inkml:trace contextRef="#ctx0" brushRef="#br0" timeOffset="14138.98">13001 1603 24575,'3'-5'0,"70"-112"0,-64 101 0,-1 0 0,-1-1 0,0-1 0,-1 1 0,4-25 0,-9 39 0,-1 1 0,1 0 0,-1 0 0,0 0 0,1 0 0,-1 0 0,0-1 0,0 1 0,-1 0 0,1 0 0,0 0 0,-1 0 0,1 0 0,-1 0 0,0 0 0,0 0 0,0 0 0,0 0 0,0 0 0,0 0 0,0 0 0,-1 1 0,1-1 0,-1 0 0,1 1 0,-4-3 0,2 2 0,0 1 0,0 0 0,0 0 0,0 0 0,-1 1 0,1-1 0,0 1 0,0 0 0,0 0 0,-1 0 0,1 0 0,0 0 0,0 1 0,-1-1 0,1 1 0,0 0 0,-4 2 0,-7 3 0,0 0 0,1 1 0,0 1 0,1 0 0,0 0 0,0 2 0,0-1 0,1 1 0,1 1 0,0 0 0,0 1 0,-8 13 0,6-7 0,0 1 0,2 0 0,0 1 0,1-1 0,2 2 0,0-1 0,-8 38 0,13-50 0,1 1 0,0 0 0,1-1 0,0 1 0,0 0 0,1 0 0,0-1 0,0 1 0,1 0 0,0-1 0,1 1 0,0-1 0,0 0 0,9 14 0,-7-14 0,1 0 0,0 0 0,0-1 0,1 0 0,0-1 0,0 1 0,1-1 0,0-1 0,0 1 0,0-1 0,0-1 0,1 0 0,12 5 0,3-1 0,1-1 0,0-1 0,0-1 0,0-1 0,1-1 0,-1-1 0,1-2 0,0 0 0,-1-2 0,1 0 0,30-8 0,-53 9-40,0 0 0,-1 0 0,1 0 0,0 0-1,0 0 1,-1-1 0,1 1 0,-1-1 0,1 1 0,-1-1 0,1 0-1,-1 0 1,0 0 0,0-1 0,0 1 0,0 0 0,-1-1-1,1 1 1,0-1 0,-1 0 0,0 1 0,0-1 0,0 0 0,0 0-1,0 0 1,0 0 0,-1 0 0,1 0 0,-1 0 0,0 0-1,0 0 1,0 0 0,-1-4 0,0-11-6786</inkml:trace>
  <inkml:trace contextRef="#ctx0" brushRef="#br0" timeOffset="14798.36">13402 1329 24575,'27'-7'0,"1"2"0,0 0 0,40-1 0,-19 2 0,30-3 0,111-15 0,-182 18 0,-21 2 0,-39 0 0,29 1 0,2-2 0,18 2 0,0 0 0,0 1 0,0-1 0,0 1 0,0 0 0,0 0 0,0 0 0,-4 1 0,6-1 0,0 1 0,-1 0 0,1-1 0,0 1 0,0 0 0,0-1 0,0 1 0,0 0 0,1 0 0,-1 0 0,0 0 0,0 0 0,0 0 0,1 0 0,-1 0 0,1 0 0,-1 0 0,0 0 0,1 0 0,0 1 0,-1-1 0,1 0 0,0 0 0,0 1 0,0 0 0,-4 26 0,1 0 0,2 0 0,3 40 0,15 85 0,-14-128 0,5 27 0,-3-21 0,0 0 0,-1 52 0,-4-80-136,0 1-1,-1-1 1,1 0-1,-1 1 1,1-1-1,-1 0 1,0 1-1,-1-1 0,-2 6 1,-4 1-6690</inkml:trace>
  <inkml:trace contextRef="#ctx0" brushRef="#br0" timeOffset="15140.49">13635 1859 24575,'485'-19'0,"-482"19"0,4-1 0,0 1 0,1-1 0,-2-1 0,1 1 0,10-4 0,-15 2-57,-10 3 199,-13 3-1592,5 0-5376</inkml:trace>
</inkml:ink>
</file>

<file path=word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09:04.70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51 527 24575,'-25'15'0,"-16"15"0,-8 13 0,-3 11 0,1 10 0,4 5 0,8 2 0,6-5 0,6-5 0,6-14-8191</inkml:trace>
  <inkml:trace contextRef="#ctx0" brushRef="#br0" timeOffset="1">148 654 24575,'22'22'0,"14"18"0,11 16 0,6 10 0,5 7 0,-2 3 0,-2-4 0,-10-15-8191</inkml:trace>
  <inkml:trace contextRef="#ctx0" brushRef="#br0" timeOffset="387.38">805 887 24575,'0'15'0,"0"15"0,0 13 0,4 14 0,0 9 0,1-1 0,-1-4 0,-2-8 0,0-14-8191</inkml:trace>
  <inkml:trace contextRef="#ctx0" brushRef="#br0" timeOffset="388.38">0 146 24575,'36'0'0,"41"0"0,39 0 0,33 0 0,23 0 0,11 0 0,4 0 0,-31 0-8191</inkml:trace>
  <inkml:trace contextRef="#ctx0" brushRef="#br0" timeOffset="793.96">1356 824 24575,'36'-7'0,"30"-6"0,21-1 0,15-2 0,7-1 0,-14 2-8191</inkml:trace>
  <inkml:trace contextRef="#ctx0" brushRef="#br0" timeOffset="794.96">2647 400 24575,'-29'0'0,"-16"11"0,-5 11 0,-1 12 0,6 15 0,5 10 0,7 5 0,1 0 0,4-4 0,1-13 0,7-14-8191</inkml:trace>
  <inkml:trace contextRef="#ctx0" brushRef="#br0" timeOffset="1182.99">2203 337 24575,'18'22'0,"13"17"0,12 21 0,6 14 0,6 9 0,0 5 0,-2-2 0,-10-15-8191</inkml:trace>
  <inkml:trace contextRef="#ctx0" brushRef="#br0" timeOffset="1573.89">2775 719 24575,'3'0'0,"0"-1"0,-1 1 0,1-1 0,0 1 0,0 0 0,0 0 0,-1 0 0,1 1 0,0-1 0,0 1 0,-1-1 0,1 1 0,0 0 0,0 0 0,-1 0 0,1 0 0,-1 1 0,1-1 0,2 3 0,-2-1 0,0 0 0,-1 0 0,1 0 0,-1 1 0,1-1 0,-1 1 0,0-1 0,-1 1 0,1 0 0,-1 0 0,1 0 0,0 4 0,0 2 0,-1 0 0,0 0 0,0 0 0,-1 0 0,0 1 0,-1-1 0,0 0 0,0 0 0,-1 0 0,-4 10 0,-1-3 0,0 0 0,-2 0 0,0-1 0,-17 23 0,25-38 0,0 0 0,0 0 0,0 0 0,1 0 0,-1 1 0,0-1 0,1 0 0,-1 1 0,0-1 0,1 0 0,0 1 0,-1-1 0,1 1 0,0 2 0,0-4 0,0 1 0,0-1 0,0 1 0,1-1 0,-1 0 0,0 1 0,0-1 0,1 1 0,-1-1 0,0 0 0,1 1 0,-1-1 0,0 0 0,1 1 0,-1-1 0,1 0 0,-1 0 0,0 1 0,1-1 0,-1 0 0,1 0 0,-1 0 0,1 0 0,-1 1 0,1-1 0,-1 0 0,1 0 0,0 0 0,6 0 0,0 0 0,0-1 0,-1 0 0,1 0 0,7-2 0,33-11-455,0-2 0,83-41 0,-81 33-6371</inkml:trace>
  <inkml:trace contextRef="#ctx0" brushRef="#br0" timeOffset="1574.89">2140 63 24575,'25'-7'0,"34"-3"0,32-3 0,29 1 0,23 2 0,16 3 0,-19 3-8191</inkml:trace>
</inkml:ink>
</file>

<file path=word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09:03.9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3 78 24575,'-14'-7'0,"2"-6"0,14-1 0,18-2 0,16 2 0,12 4 0,10 7 0,1 10 0,-5 9 0,-12 1-8191</inkml:trace>
  <inkml:trace contextRef="#ctx0" brushRef="#br0" timeOffset="396.08">0 333 24575,'32'-3'0,"29"-2"0,26 0 0,19 2 0,14 0 0,-14 2-8191</inkml:trace>
</inkml:ink>
</file>

<file path=word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08:59.87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1 954 24575,'-33'-110'0,"40"169"0,65 327 0,-30-168 0,-35-177 0,-3-17 0,0 0 0,13 38 0,-14-60 0,-2-7 0,-1-15 0,-44-260 0,18 129 0,20 108 0,-34-187 0,26 169 0,-35-100 0,34 133 0,7 19 0,7 18 0,4 2 0,0-1 0,1 0 0,0 1 0,1-1 0,0-1 0,1 1 0,-1-1 0,2 0 0,7 10 0,7 5 0,45 40 0,-50-50 0,0-2 0,0 0 0,2 0 0,-1-2 0,1 0 0,25 9 0,-37-17 0,-1 0 0,1 0 0,0-1 0,0 0 0,0 0 0,0-1 0,0 1 0,0-1 0,0-1 0,0 1 0,8-2 0,-10 1 0,-1-1 0,1 1 0,0-1 0,-1 0 0,1 0 0,-1 0 0,1 0 0,-1-1 0,0 1 0,0-1 0,0 0 0,-1 0 0,1 0 0,0 0 0,-1 0 0,0 0 0,0-1 0,3-5 0,-2 2 0,0 0 0,0 1 0,-1-1 0,0 0 0,0-1 0,-1 1 0,1 0 0,-1-8 0,12 89-455,2 0 0,32 88 0,-29-110-6371</inkml:trace>
  <inkml:trace contextRef="#ctx0" brushRef="#br0" timeOffset="399.09">869 975 24575,'-4'18'0,"0"21"0,3 14 0,5 12 0,7 7 0,0 1 0,-1-1 0,-2-5 0,-3-11 0,-2-14-8191</inkml:trace>
  <inkml:trace contextRef="#ctx0" brushRef="#br0" timeOffset="801.28">0 489 24575,'1'-5'0,"0"0"0,1 0 0,0 0 0,0 0 0,0 0 0,1 0 0,-1 0 0,1 1 0,0 0 0,4-5 0,7-13 0,11-23 0,2 0 0,1 2 0,47-53 0,-72 93 0,-1 0 0,1 1 0,0-1 0,0 0 0,0 1 0,1 0 0,-1-1 0,1 1 0,-1 1 0,1-1 0,0 0 0,-1 1 0,1 0 0,6-2 0,-7 3 0,1 0 0,-1 1 0,0-1 0,1 1 0,-1-1 0,0 1 0,0 0 0,0 0 0,1 0 0,-1 1 0,0-1 0,-1 1 0,1-1 0,0 1 0,0 0 0,-1 0 0,5 5 0,20 22 24,0 1-1,-3 2 1,39 62-1,6 10-1482,-23-45-5367</inkml:trace>
  <inkml:trace contextRef="#ctx0" brushRef="#br0" timeOffset="1173.57">1314 1019 24575,'-22'-7'0,"1"-6"0,14-1 0,23-2 0,30 2 0,25 0 0,22 3 0,18-2 0,7 3 0,1-1 0,-18 1-8191</inkml:trace>
  <inkml:trace contextRef="#ctx0" brushRef="#br0" timeOffset="1879.9">2266 680 24575,'3'107'0,"5"0"0,5-1 0,36 148 0,-41-218 0,-3-15 0,0 0 0,11 27 0,-16-48 0,0 1 0,0-1 0,0 1 0,0-1 0,0 1 0,1 0 0,-1-1 0,0 1 0,0-1 0,1 1 0,-1-1 0,0 1 0,0-1 0,1 1 0,-1-1 0,1 0 0,-1 1 0,0-1 0,1 1 0,-1-1 0,1 0 0,-1 1 0,1-1 0,-1 0 0,1 0 0,-1 1 0,1-1 0,-1 0 0,2 0 0,4-14 0,-2-34 0,-4 47 0,-7-360 0,0 293 0,-2 0 0,-3 1 0,-28-85 0,37 142 0,-17-41 0,20 49 0,-1 0 0,0 0 0,0 0 0,-1 0 0,1 0 0,0 0 0,-1 0 0,1 1 0,-1-1 0,1 1 0,-1-1 0,0 1 0,1-1 0,-1 1 0,0 0 0,0 0 0,0 0 0,0 0 0,-3-1 0,4 2 0,0 1 0,0-1 0,0 0 0,-1 0 0,1 1 0,0-1 0,0 0 0,0 1 0,0-1 0,0 1 0,0-1 0,0 1 0,0 0 0,0 0 0,0-1 0,0 1 0,0 0 0,0 0 0,0 0 0,1 0 0,-1 0 0,0 0 0,1 0 0,-1 0 0,1 0 0,-1 0 0,1 0 0,-1 0 0,1 1 0,-1 1 0,-6 39 0,7-27 0,0 1 0,1-1 0,1 1 0,1-1 0,0 0 0,1 0 0,1 0 0,0-1 0,10 21 0,-10-25 0,0 0 0,1-1 0,-1 0 0,2 0 0,0 0 0,0-1 0,0 0 0,1 0 0,0-1 0,0 0 0,1 0 0,0-1 0,0 0 0,12 5 0,-17-9 0,0-1 0,0 0 0,0 0 0,0 0 0,0-1 0,0 0 0,0 1 0,0-1 0,0-1 0,0 1 0,0-1 0,0 1 0,0-1 0,0 0 0,0 0 0,0-1 0,-1 1 0,1-1 0,0 0 0,-1 0 0,1 0 0,-1-1 0,0 1 0,0-1 0,0 1 0,0-1 0,0 0 0,-1 0 0,4-6 0,4-4 0,-1-1 0,0-1 0,-1 0 0,-1 0 0,10-29 0,-8 14 0,-1-1 0,4-43 0,-13 148-455,4-1 0,18 121 0,-9-130-6371</inkml:trace>
  <inkml:trace contextRef="#ctx0" brushRef="#br0" timeOffset="2507.45">2859 934 24575,'0'-2'0,"0"0"0,0 0 0,0-1 0,0 1 0,1 0 0,-1 0 0,1 0 0,-1 0 0,1 0 0,0-1 0,0 1 0,0 0 0,0 0 0,0 1 0,0-1 0,2-2 0,-9-27 0,6 28 0,0-1 0,1 1 0,-1 0 0,1-1 0,0 1 0,0 0 0,0 0 0,0 0 0,1-1 0,-1 1 0,1 0 0,0 1 0,-1-1 0,2 0 0,-1 1 0,0-1 0,0 1 0,1-1 0,-1 1 0,1 0 0,0 0 0,5-3 0,-6 4 0,0 0 0,0 0 0,0 0 0,0 0 0,0 0 0,1 1 0,-1-1 0,0 1 0,0 0 0,0-1 0,1 1 0,-1 0 0,0 0 0,0 0 0,1 1 0,-1-1 0,0 0 0,0 1 0,0 0 0,0-1 0,0 1 0,0 0 0,0 0 0,0 0 0,0 0 0,0 1 0,0-1 0,0 0 0,-1 1 0,1-1 0,0 1 0,-1 0 0,0-1 0,1 1 0,1 3 0,1 3 0,0 1 0,-1 0 0,0 0 0,0 0 0,0 0 0,-2 1 0,1-1 0,-1 0 0,0 1 0,-1-1 0,0 1 0,-1-1 0,0 1 0,0-1 0,-4 12 0,-1 5 0,-2 0 0,-1-1 0,-1 0 0,-15 28 0,-47 60 0,72-113 0,0 0 0,0 0 0,0 0 0,0 1 0,-1-1 0,1 0 0,0 0 0,0 0 0,0 1 0,0-1 0,0 0 0,0 0 0,0 0 0,0 1 0,0-1 0,-1 0 0,1 0 0,0 1 0,0-1 0,0 0 0,0 0 0,0 1 0,1-1 0,-1 0 0,0 0 0,0 1 0,0-1 0,0 0 0,0 0 0,0 0 0,0 1 0,0-1 0,0 0 0,1 0 0,-1 0 0,0 1 0,0-1 0,0 0 0,12 0 0,21-10 0,-26 8 0,74-26-682,162-30-1,-191 50-6143</inkml:trace>
  <inkml:trace contextRef="#ctx0" brushRef="#br0" timeOffset="2951.52">2245 236 24575,'-4'-11'0,"1"-1"0,0 0 0,1 0 0,0 0 0,1 0 0,0 0 0,1 0 0,0 0 0,1 0 0,0 0 0,1 0 0,1 0 0,0 0 0,0 0 0,6-11 0,-8 21 0,0 0 0,0 0 0,0 0 0,0 0 0,1 0 0,-1 0 0,1 0 0,-1 0 0,1 1 0,0-1 0,0 1 0,0-1 0,0 1 0,0 0 0,0-1 0,0 1 0,0 0 0,0 0 0,0 1 0,1-1 0,2 0 0,-1 0 0,0 1 0,0 0 0,0 1 0,0-1 0,0 1 0,-1 0 0,1-1 0,0 2 0,0-1 0,0 0 0,5 4 0,5 3 0,1 1 0,-2 1 0,1 0 0,21 22 0,128 158-263,-126-144-839,-9-12-5724</inkml:trace>
</inkml:ink>
</file>

<file path=word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08:59.13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71 24575,'29'-10'0,"9"-5"-8191</inkml:trace>
  <inkml:trace contextRef="#ctx0" brushRef="#br0" timeOffset="1">762 17 24575,'-4'-7'0,"0"-2"-8191</inkml:trace>
</inkml:ink>
</file>

<file path=word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08:58.75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 0 24575,'-4'4'0,"0"12"0,-1 14 0,2 2-8191</inkml:trace>
</inkml:ink>
</file>

<file path=word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08:49.5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17 433 24575,'17'-52'0,"-10"30"0,0 0 0,6-34 0,-13 54 0,1 0 0,-1 0 0,0 0 0,1 1 0,-1-1 0,0 0 0,0 0 0,0 0 0,0 0 0,0 1 0,-1-1 0,1 0 0,-1 0 0,1 0 0,-1 1 0,1-1 0,-1 0 0,0 0 0,0 1 0,0-1 0,0 1 0,0-1 0,0 1 0,-1-1 0,1 1 0,0 0 0,-1 0 0,1 0 0,-1-1 0,1 1 0,-1 0 0,1 1 0,-1-1 0,0 0 0,0 0 0,1 1 0,-4-1 0,-1 0 0,0 1 0,0 0 0,0 1 0,1-1 0,-1 1 0,0 0 0,0 0 0,0 1 0,1 0 0,-1 0 0,-6 4 0,-11 5 0,1 2 0,1 1 0,0 0 0,1 2 0,0 0 0,1 1 0,-29 35 0,35-37 0,1 1 0,1 0 0,0 1 0,1 0 0,1 1 0,1-1 0,0 2 0,1-1 0,1 1 0,-6 33 0,11-42 0,0 0 0,1 0 0,0 0 0,1 0 0,0 0 0,1 0 0,0 0 0,0 0 0,1 0 0,0-1 0,1 1 0,0-1 0,0 0 0,1 0 0,8 12 0,8 4 0,0 0 0,2-1 0,36 30 0,25 27 0,-74-70 0,0 0 0,-1 1 0,0 0 0,-1 1 0,9 18 0,-15-27 0,0 1 0,0 0 0,-1-1 0,1 1 0,-1 0 0,0 0 0,0 0 0,-1 0 0,0 0 0,1 0 0,-2 1 0,1-1 0,-1 0 0,1 0 0,-1 0 0,-1 0 0,1 0 0,-3 5 0,0-3 0,0 0 0,0 0 0,-1-1 0,1 0 0,-2 0 0,1 0 0,0-1 0,-1 0 0,0 0 0,-13 8 0,0-2 0,-1-1 0,1-1 0,-2-1 0,1 0 0,-1-2 0,0 0 0,-36 4 0,51-9 0,-1-1 0,1 1 0,-1-1 0,1-1 0,0 1 0,-1-1 0,1 0 0,0 0 0,-10-4 0,14 4 0,1 0 0,-1 0 0,0 0 0,1 0 0,-1 0 0,1 0 0,-1 0 0,1 0 0,-1-1 0,1 1 0,0-1 0,0 1 0,0-1 0,0 1 0,0-1 0,0 0 0,0 0 0,0 1 0,1-1 0,-1 0 0,1 0 0,-1 0 0,1 0 0,0 0 0,0 1 0,0-1 0,0 0 0,0 0 0,0 0 0,0 0 0,1 0 0,-1 0 0,1 0 0,0-3 0,3-5 0,0 1 0,1-1 0,-1 1 0,2 0 0,-1 0 0,1 1 0,1-1 0,0 1 0,12-11 0,2-1 0,2 1 0,29-19 0,-32 25 0,1 0 0,1 2 0,34-14 0,-45 21 0,0 1 0,0 0 0,0 0 0,1 1 0,-1 0 0,0 1 0,1 1 0,-1-1 0,20 4 0,-24-2 0,-1 1 0,0 1 0,0-1 0,0 1 0,0 0 0,0 0 0,-1 1 0,1 0 0,-1 0 0,0 0 0,0 0 0,0 1 0,-1 0 0,0 0 0,6 8 0,6 11 0,-1 1 0,14 32 0,-17-31 0,8 16-1365,-5-6-5461</inkml:trace>
  <inkml:trace contextRef="#ctx0" brushRef="#br0" timeOffset="384.95">649 707 24575,'4'22'0,"4"14"0,5 8 0,0-3-8191</inkml:trace>
  <inkml:trace contextRef="#ctx0" brushRef="#br0" timeOffset="887.4">840 1132 24575,'-3'-4'0,"3"7"0,5 20 0,10 33 0,1 1 0,-8-24 0,13 34 0,-20-66 0,-1 0 0,0 0 0,0 0 0,1-1 0,-1 1 0,0 0 0,1 0 0,-1-1 0,1 1 0,-1 0 0,1-1 0,-1 1 0,1 0 0,-1-1 0,1 1 0,0-1 0,-1 1 0,1-1 0,0 1 0,0-1 0,1 1 0,-2-1 0,1 0 0,0 0 0,-1 0 0,1-1 0,-1 1 0,1 0 0,0-1 0,-1 1 0,1 0 0,-1-1 0,1 1 0,-1 0 0,1-1 0,-1 1 0,0-1 0,1 1 0,-1-1 0,1 1 0,-1-1 0,0 1 0,1-2 0,14-38 0,-14 38 0,18-90 0,-14 62 0,14-47 0,-19 75 0,0 1 0,1 0 0,-1 0 0,0 0 0,1 0 0,-1 0 0,1 0 0,-1 0 0,1 0 0,-1 0 0,1 0 0,0 0 0,0 0 0,-1 0 0,1 0 0,0 0 0,0 1 0,2-2 0,-2 2 0,-1 0 0,1 0 0,-1 0 0,1 1 0,-1-1 0,1 0 0,-1 0 0,1 1 0,0-1 0,-1 1 0,0-1 0,1 0 0,-1 1 0,1-1 0,-1 1 0,1-1 0,-1 1 0,0-1 0,1 1 0,-1-1 0,0 1 0,0-1 0,1 1 0,-1 0 0,0 0 0,15 55 0,-12-42 0,3 9 0,0 0 0,2 0 0,0-1 0,1 1 0,2-2 0,19 32 0,-28-51 0,-1 0 0,0 0 0,0-1 0,1 1 0,-1-1 0,1 1 0,-1-1 0,1 0 0,0 1 0,-1-1 0,1 0 0,0 0 0,0 0 0,0 0 0,0-1 0,0 1 0,0 0 0,0-1 0,4 1 0,-4-1 0,0-1 0,0 1 0,0-1 0,0 1 0,0-1 0,0 0 0,-1 1 0,1-1 0,0 0 0,0 0 0,-1-1 0,1 1 0,0 0 0,-1 0 0,1-1 0,1-2 0,3-3 0,-1 0 0,-1-1 0,1 0 0,-1 1 0,-1-1 0,1 0 0,-1-1 0,1-8 0,1-16 0,-5 28 0,0-1 0,0 1 0,1-1 0,0 1 0,0-1 0,1 1 0,-1 0 0,1 0 0,5-10 0,-7 15 0,1 0 0,0 0 0,-1-1 0,1 1 0,-1 0 0,1 0 0,-1 0 0,1 0 0,-1 0 0,1 0 0,-1 0 0,1 0 0,0 0 0,-1 0 0,1 0 0,-1 0 0,1 1 0,-1-1 0,1 0 0,-1 0 0,1 1 0,-1-1 0,1 0 0,-1 0 0,1 1 0,-1-1 0,1 1 0,-1-1 0,0 0 0,1 1 0,-1-1 0,0 1 0,1-1 0,-1 1 0,0-1 0,0 1 0,1-1 0,-1 1 0,0-1 0,0 2 0,15 24 0,-13-23 0,2 4 0,0 1 0,1-1 0,1 0 0,-1-1 0,1 1 0,12 10 0,-16-16 0,-1 1 0,1-1 0,0 0 0,0 0 0,0 0 0,0 0 0,1 0 0,-1 0 0,0 0 0,0-1 0,0 1 0,1-1 0,2 1 0,-3-1 0,-1 0 0,1-1 0,-1 1 0,1-1 0,-1 1 0,0-1 0,1 1 0,-1-1 0,0 0 0,1 1 0,-1-1 0,0 0 0,0 0 0,0 0 0,0 0 0,0 0 0,0 0 0,0 0 0,0-1 0,0 1 0,-1 0 0,1 0 0,1-3 0,2-7 0,-1 0 0,0 0 0,0-1 0,-1 1 0,-1-1 0,0 1 0,0-1 0,-1 1 0,-2-13 0,2-28 0,0 52 0,1 0 0,-1 0 0,0 1 0,0-1 0,0 0 0,0 0 0,0 0 0,1 1 0,-1-1 0,0 0 0,0 0 0,0 0 0,0 0 0,1 0 0,-1 1 0,0-1 0,0 0 0,0 0 0,1 0 0,-1 0 0,0 0 0,0 0 0,1 0 0,-1 0 0,0 0 0,0 0 0,1 0 0,-1 0 0,0 0 0,0 0 0,0 0 0,1 0 0,-1 0 0,0 0 0,0 0 0,1 0 0,-1 0 0,0-1 0,0 1 0,0 0 0,1 0 0,-1 0 0,0 0 0,0 0 0,0-1 0,0 1 0,1 0 0,-1 0 0,0 0 0,0-1 0,0 1 0,0 0 0,0 0 0,0 0 0,0-1 0,0 1 0,1 0 0,-1 0 0,0-1 0,0 1 0,0 0 0,12 20 0,56 122 22,-41-81-1409,-13-29-5439</inkml:trace>
  <inkml:trace contextRef="#ctx0" brushRef="#br0" timeOffset="1285.78">1455 707 24575,'-7'22'0,"4"18"0,7 12 0,3-2-8191</inkml:trace>
  <inkml:trace contextRef="#ctx0" brushRef="#br0" timeOffset="2543.12">1624 877 24575,'-2'4'0,"-1"0"0,1 1 0,1-1 0,-1 0 0,0 0 0,1 1 0,0-1 0,0 1 0,1-1 0,-1 1 0,1 0 0,0-1 0,0 9 0,0-3 0,0 15 0,1 0 0,0 0 0,2 0 0,1-1 0,1 1 0,1-1 0,1 0 0,2-1 0,0 0 0,23 41 0,-30-59 0,1-1 0,1 0 0,-1 0 0,0 0 0,1-1 0,0 1 0,0-1 0,0 0 0,0 0 0,1 0 0,-1-1 0,1 1 0,-1-1 0,1 0 0,0 0 0,0-1 0,8 2 0,-6-2 0,0-1 0,-1 0 0,1 0 0,0 0 0,0-1 0,0 0 0,-1 0 0,1-1 0,0 0 0,-1 0 0,1 0 0,6-5 0,-6 4 0,0-1 0,-1 1 0,1-1 0,-1-1 0,0 1 0,0-1 0,-1 0 0,1-1 0,-1 1 0,-1-1 0,1 0 0,-1 0 0,0-1 0,0 1 0,0-1 0,-1 0 0,0 0 0,-1 0 0,0 0 0,0-1 0,0 1 0,-1 0 0,0-1 0,0-11 0,-1 16 0,-1 1 0,1-1 0,-1 0 0,1 0 0,-1 1 0,0-1 0,0 0 0,0 1 0,-1-1 0,1 1 0,0-1 0,-1 1 0,0 0 0,0-1 0,1 1 0,-1 0 0,-1 0 0,1 0 0,0 1 0,0-1 0,-1 0 0,1 1 0,-1 0 0,1-1 0,-1 1 0,1 0 0,-1 0 0,0 1 0,0-1 0,1 0 0,-1 1 0,0 0 0,0 0 0,0 0 0,1 0 0,-1 0 0,-5 1 0,2 0 0,-1-1 0,1 2 0,-1-1 0,1 1 0,0 0 0,0 0 0,0 0 0,0 1 0,0 0 0,0 1 0,1-1 0,-1 1 0,1 0 0,0 0 0,-7 8 0,9-8 0,0 0 0,0 0 0,1 0 0,-1 1 0,1-1 0,0 1 0,1-1 0,-1 1 0,1 0 0,0-1 0,0 1 0,0 0 0,1 0 0,-1 6 0,2-8 0,-1-1 0,1 1 0,-1-1 0,1 1 0,0-1 0,0 0 0,0 1 0,0-1 0,0 0 0,1 0 0,-1 0 0,1 0 0,-1 0 0,1 0 0,0 0 0,0 0 0,-1-1 0,1 1 0,1-1 0,-1 1 0,0-1 0,0 0 0,0 0 0,1 0 0,-1 0 0,0 0 0,1-1 0,-1 1 0,5 0 0,-3 0 0,0 0 0,0-1 0,0 1 0,0-1 0,0 0 0,0 0 0,0-1 0,1 1 0,-1-1 0,0 0 0,0 0 0,0 0 0,0 0 0,-1-1 0,1 0 0,0 1 0,0-1 0,-1-1 0,0 1 0,1 0 0,-1-1 0,0 0 0,0 0 0,0 0 0,0 0 0,-1 0 0,0-1 0,1 1 0,-1-1 0,0 1 0,0-1 0,-1 0 0,1 0 0,-1 0 0,0 0 0,0 0 0,0 0 0,-1 0 0,1 0 0,-1 0 0,0 0 0,0 0 0,0-1 0,-1 1 0,0 0 0,-1-4 0,4 13 0,0 1 0,1-1 0,-1 1 0,1-1 0,0 0 0,1 0 0,-1-1 0,1 1 0,0-1 0,0 1 0,0-1 0,0 0 0,1-1 0,0 1 0,0-1 0,0 0 0,0 0 0,0 0 0,7 1 0,-7-1 0,1-1 0,0 0 0,0 0 0,0 0 0,0-1 0,0 0 0,0 0 0,0-1 0,0 1 0,1-1 0,-1-1 0,0 1 0,0-1 0,0 0 0,0 0 0,0-1 0,0 0 0,8-3 0,-11 2 0,0 1 0,1 0 0,-1-1 0,0 1 0,-1-1 0,1 0 0,0 0 0,-1 0 0,0 0 0,0-1 0,0 1 0,0 0 0,0-1 0,0 0 0,-1 1 0,0-1 0,0 0 0,0 0 0,0 0 0,-1 1 0,1-1 0,-1 0 0,0 0 0,0 0 0,0 0 0,-1 0 0,0 0 0,1 0 0,-3-6 0,-1-3 0,0 1 0,-1 0 0,0-1 0,-1 2 0,-1-1 0,1 1 0,-14-17 0,8 15 0,0 0 0,-1 0 0,-22-16 0,54 29 0,28 7 0,-13-2 0,25 0 0,-40-5 0,0 1 0,-1 2 0,1 0 0,21 6 0,-37-8 0,-1 0 0,0 0 0,0 0 0,0 0 0,0 1 0,0-1 0,0 1 0,0-1 0,-1 1 0,1 0 0,0-1 0,-1 1 0,1 0 0,-1 0 0,0 0 0,0 1 0,0-1 0,0 0 0,0 0 0,0 0 0,-1 1 0,1-1 0,-1 0 0,1 4 0,0 7 0,0 1 0,-1 0 0,-2 18 0,1-21 0,0-1 0,1 1 0,2 16 0,-2-24 0,1 0 0,0 0 0,0 0 0,0 0 0,0 0 0,0 0 0,0 0 0,1-1 0,0 1 0,-1 0 0,1-1 0,0 1 0,0-1 0,1 0 0,-1 0 0,0 1 0,1-2 0,-1 1 0,1 0 0,0 0 0,-1-1 0,1 0 0,0 1 0,0-1 0,0 0 0,0 0 0,0-1 0,0 1 0,0-1 0,4 1 0,-1-1 0,-1 0 0,1 0 0,-1-1 0,1 0 0,-1 0 0,0 0 0,1-1 0,-1 0 0,0 0 0,0 0 0,0-1 0,0 1 0,0-1 0,-1 0 0,1-1 0,6-5 0,-2-2 0,0-1 0,-1 1 0,0-1 0,-1 0 0,0-1 0,-1 0 0,-1 0 0,0 0 0,0-1 0,-1 0 0,3-26 0,-2 5 0,-2 0 0,-2 0 0,-4-61 0,0 70 0,0-1 0,-2 1 0,-14-43 0,15 58 0,0 1 0,0 0 0,-1 0 0,-1 0 0,1 0 0,-2 1 0,1 0 0,-1 0 0,-1 0 0,1 1 0,-14-10 0,20 16 0,-1 1 0,0 0 0,0-1 0,0 1 0,0 0 0,0 0 0,0 0 0,0 0 0,0 0 0,0 1 0,0-1 0,0 1 0,-1-1 0,1 1 0,0 0 0,0 0 0,-5 0 0,5 1 0,1-1 0,-1 1 0,1 0 0,-1 0 0,1-1 0,0 1 0,-1 0 0,1 0 0,0 1 0,0-1 0,-1 0 0,1 0 0,0 0 0,0 1 0,0-1 0,1 1 0,-1-1 0,-1 3 0,-2 7 0,1-1 0,0 1 0,1 0 0,0 0 0,0 20 0,1 3 0,1 0 0,2 0 0,1 0 0,2-1 0,1 0 0,15 46 0,-14-58 0,1 0 0,0 0 0,2 0 0,0-1 0,2-1 0,0 0 0,1 0 0,0-2 0,2 1 0,26 23 0,-38-38 0,1 0 0,-1 0 0,1 0 0,0-1 0,0 1 0,0-1 0,0 0 0,0 0 0,0-1 0,1 1 0,-1-1 0,1 0 0,-1 0 0,1 0 0,-1-1 0,1 0 0,8 0 0,-9-1 0,0 0 0,0 0 0,-1-1 0,1 1 0,-1-1 0,1 0 0,-1 0 0,0 0 0,1-1 0,-1 1 0,0-1 0,-1 0 0,1 0 0,0 0 0,-1 0 0,1 0 0,-1 0 0,0-1 0,0 1 0,2-7 0,2-4 0,0-1 0,-1 1 0,-1-1 0,0-1 0,-1 1 0,0 0 0,-1-1 0,-1 1 0,-1-1 0,0 1 0,-3-22 0,-6 18 0,9 19 0,0 0 0,-1-1 0,1 1 0,0 0 0,0 0 0,-1-1 0,1 1 0,0 0 0,-1 0 0,1 0 0,0 0 0,-1 0 0,1 0 0,0-1 0,0 1 0,-1 0 0,1 0 0,-1 0 0,1 0 0,0 0 0,-1 0 0,1 0 0,0 0 0,-1 0 0,1 0 0,0 1 0,-1-1 0,1 0 0,0 0 0,-1 0 0,0 2 0,-1-1 0,1 1 0,-1-1 0,1 1 0,0 0 0,0-1 0,0 1 0,0 0 0,0 0 0,0 0 0,0 0 0,1 0 0,-1 0 0,1 0 0,-1 2 0,-3 15 0,1 1 0,1 0 0,0 36 0,2-50 0,1 1 0,0-1 0,0 1 0,1-1 0,0 1 0,0-1 0,3 6 0,-4-9 0,0-1 0,1 1 0,-1-1 0,1 1 0,0-1 0,0 0 0,0 0 0,0 0 0,0 0 0,0 0 0,1 0 0,-1-1 0,1 1 0,-1-1 0,1 1 0,4 0 0,-4-1 0,1 0 0,0 0 0,0-1 0,0 1 0,0-1 0,0 0 0,0-1 0,0 1 0,-1-1 0,1 1 0,0-1 0,0 0 0,0 0 0,-1-1 0,1 1 0,-1-1 0,1 0 0,-1 0 0,0 0 0,1 0 0,-1-1 0,0 1 0,0-1 0,-1 0 0,1 0 0,3-5 0,5-7 0,0 0 0,-2 0 0,0-1 0,9-20 0,-18 35 0,0 0 0,1 0 0,-1 0 0,1 0 0,-1 0 0,1 0 0,-1 1 0,1-1 0,-1 0 0,1 0 0,0 0 0,-1 1 0,1-1 0,0 0 0,0 1 0,0-1 0,1 0 0,-2 1 0,0 0 0,1 0 0,-1 0 0,1 1 0,-1-1 0,0 0 0,1 0 0,-1 0 0,1 1 0,-1-1 0,0 0 0,1 0 0,-1 1 0,0-1 0,1 0 0,-1 0 0,0 1 0,0-1 0,1 0 0,-1 1 0,0-1 0,0 1 0,0-1 0,1 0 0,-1 1 0,0-1 0,0 1 0,9 42 0,-7-34 0,30 227 0,-28-188 0,-2 0 0,-10 94 0,6-128 0,-1 0 0,0 0 0,-1-1 0,0 1 0,-1-1 0,-1 0 0,0 0 0,-11 16 0,13-23 0,0 1 0,-1-1 0,0-1 0,0 1 0,-1-1 0,0 0 0,0 0 0,0 0 0,0-1 0,-1 0 0,1 0 0,-1-1 0,0 0 0,0 0 0,0 0 0,-1-1 0,-7 1 0,12-2 4,1-1 1,-1 1-1,0-1 0,1 0 0,-1 0 0,0 0 1,1 0-1,-1 0 0,0-1 0,0 1 0,1-1 0,-1 0 1,1 0-1,-1 0 0,1 0 0,-1 0 0,1 0 1,0-1-1,-1 1 0,1-1 0,0 0 0,0 0 0,0 1 1,0-1-1,0 0 0,1-1 0,-3-1 0,2-1-110,0 1 1,0-1-1,1 0 0,-1 0 0,1 1 0,0-1 0,0 0 0,1 0 0,-1 0 0,1 0 1,0 0-1,0 0 0,2-9 0,9-33-6720</inkml:trace>
  <inkml:trace contextRef="#ctx0" brushRef="#br0" timeOffset="2937.79">3508 1132 24575,'-22'36'0,"-13"26"0,-13 18 0,-5 4 0,-1 4 0,10-13-8191</inkml:trace>
  <inkml:trace contextRef="#ctx0" brushRef="#br0" timeOffset="3422.75">4377 793 24575,'-2'3'0,"1"0"0,-1 0 0,1-1 0,0 1 0,0 0 0,0 0 0,0 0 0,0 0 0,1 0 0,-1 1 0,1-1 0,0 0 0,0 3 0,-1 5 0,-3 58 0,9 124 0,24 71 0,-23-212 0,-3-31 0,-2-6 0,1 0 0,1 0 0,6 21 0,-9-36 0,0 0 0,0 0 0,1-1 0,-1 1 0,0 0 0,0 0 0,0 0 0,0-1 0,0 1 0,0 0 0,1 0 0,-1 0 0,0 0 0,0 0 0,0 0 0,1-1 0,-1 1 0,0 0 0,0 0 0,0 0 0,1 0 0,-1 0 0,0 0 0,0 0 0,0 0 0,1 0 0,-1 0 0,0 0 0,0 0 0,1 0 0,-1 0 0,0 0 0,0 0 0,0 0 0,1 0 0,-1 0 0,0 0 0,0 0 0,0 1 0,1-1 0,-1 0 0,0 0 0,0 0 0,0 0 0,0 0 0,1 1 0,-1-1 0,0 0 0,0 0 0,0 0 0,0 0 0,0 1 0,0-1 0,1 0 0,-1 0 0,0 0 0,0 1 0,0-1 0,0 0 0,5-22 0,3-96 0,-11-197 0,3 305 0,-1-47 0,-3 0 0,-3 0 0,-2 0 0,-25-87 0,32 137 0,0 0 0,-1 0 0,1 0 0,-2 1 0,1-1 0,-1 1 0,0 0 0,0 0 0,0 0 0,-8-7 0,11 12 0,1 1 0,-1-1 0,1 1 0,-1-1 0,0 1 0,0 0 0,1-1 0,-1 1 0,0 0 0,0-1 0,1 1 0,-1 0 0,0 0 0,0 0 0,1-1 0,-1 1 0,0 0 0,0 0 0,0 0 0,0 0 0,1 1 0,-1-1 0,0 0 0,0 0 0,1 0 0,-1 1 0,0-1 0,0 0 0,1 1 0,-1-1 0,0 1 0,1-1 0,-1 1 0,0-1 0,1 1 0,-1-1 0,1 1 0,-1 0 0,1-1 0,-1 1 0,1 0 0,-1-1 0,1 1 0,0 0 0,-1-1 0,1 1 0,0 1 0,-12 40 0,10-26 0,1 0 0,1 1 0,0-1 0,1 1 0,1-1 0,0 1 0,1-1 0,1 0 0,11 29 0,-12-36 0,0-1 0,1 1 0,0-1 0,1 0 0,0-1 0,0 1 0,0-1 0,1 0 0,0 0 0,1 0 0,0-1 0,0 0 0,0-1 0,0 1 0,1-1 0,0-1 0,0 0 0,0 0 0,13 5 0,-15-8 0,-1 0 0,1 0 0,-1 0 0,1-1 0,-1 0 0,1 0 0,0 0 0,-1 0 0,1-1 0,-1 0 0,1 0 0,-1-1 0,0 0 0,9-3 0,-7 1 0,0-1 0,0 1 0,0-1 0,-1 0 0,1-1 0,-1 0 0,-1 0 0,1 0 0,4-7 0,1-4 0,0-1 0,-1 0 0,-1-1 0,-1 0 0,0-1 0,-2 1 0,5-22 0,-10 33 0,9-44 0,-10 50 0,1-1 0,-1 1 0,0-1 0,0 1 0,0-1 0,0 1 0,-1-1 0,1 1 0,-1-1 0,1 1 0,-1-1 0,0 1 0,0 0 0,0-1 0,0 1 0,-2-3 0,2 5 0,1 0 0,0-1 0,0 1 0,-1 0 0,1 0 0,0 0 0,0 0 0,-1 0 0,1-1 0,0 1 0,-1 0 0,1 0 0,0 0 0,-1 0 0,1 0 0,0 0 0,-1 0 0,1 0 0,0 0 0,-1 0 0,1 0 0,0 1 0,0-1 0,-1 0 0,1 0 0,0 0 0,-1 0 0,1 0 0,0 1 0,0-1 0,-1 0 0,1 0 0,0 0 0,0 1 0,-1-1 0,1 0 0,0 0 0,0 1 0,0-1 0,0 0 0,-1 0 0,1 1 0,0-1 0,0 0 0,0 1 0,0-1 0,0 1 0,-7 17 0,3 1 15,1 0 0,0 0 0,2 0 0,0 0 0,1 1 0,1-1 0,6 32 0,3 4-758,25 72 1,-18-73-6084</inkml:trace>
  <inkml:trace contextRef="#ctx0" brushRef="#br0" timeOffset="3797.07">4927 983 24575,'0'-3'0,"4"5"0,4 10 0,1 10 0,-1 9 0,-1 6 0,-3 3 0,-2 0 0,-4-4 0,5-8 0,9-13 0,10-15 0,12-12 0,7-11 0,4-5 0,2-5 0,-8 3-8191</inkml:trace>
  <inkml:trace contextRef="#ctx0" brushRef="#br0" timeOffset="4202.01">4017 432 24575,'0'1'0,"-1"-1"0,1 0 0,-1 0 0,1 1 0,-1-1 0,1 0 0,0 0 0,-1 0 0,1 0 0,-1 0 0,1 0 0,-1 0 0,1 0 0,-1 0 0,1 0 0,-1 0 0,1 0 0,-1 0 0,1 0 0,-1 0 0,1 0 0,0 0 0,-1-1 0,1 1 0,-1 0 0,1 0 0,-1 0 0,1-1 0,0 1 0,-1 0 0,1-1 0,0 1 0,-1 0 0,1-1 0,-1 1 0,3-20 0,22-29 0,-21 43 0,51-97 0,59-107 0,-111 207 0,-1 0 0,1 0 0,0 1 0,0-1 0,-1 0 0,2 1 0,-1 0 0,0 0 0,0-1 0,1 1 0,-1 1 0,1-1 0,0 0 0,-1 1 0,1-1 0,0 1 0,0 0 0,0 0 0,4-1 0,-2 2 0,-1 0 0,0 0 0,0 1 0,1-1 0,-1 1 0,0 0 0,0 1 0,0-1 0,1 1 0,-2-1 0,1 1 0,0 1 0,0-1 0,4 4 0,38 29 0,-1 3 0,-2 1 0,50 59 0,-37-38 0,29 28-1365,-8-11-5461</inkml:trace>
  <inkml:trace contextRef="#ctx0" brushRef="#br0" timeOffset="4635.74">5729 814 24575,'7'-18'0,"10"-6"0,13-2 0,12 3 0,9 5 0,4 6 0,-1 13 0,-9 9 0,-13 3-8191</inkml:trace>
  <inkml:trace contextRef="#ctx0" brushRef="#br0" timeOffset="4636.74">5856 984 24575,'29'0'0,"27"-3"0,23-6 0,15-4 0,10-4 0,-13 2-8191</inkml:trace>
  <inkml:trace contextRef="#ctx0" brushRef="#br0" timeOffset="5027.98">6916 624 24575,'-22'4'0,"-14"8"0,-4 13 0,0 13 0,0 10 0,4 9 0,4 1 0,3-1 0,4-8 0,6-8 0,2-7 0,5-10-8191</inkml:trace>
  <inkml:trace contextRef="#ctx0" brushRef="#br0" timeOffset="5462.07">6514 559 24575,'7'22'0,"10"18"0,9 12 0,10 13 0,11 9 0,4 6 0,5 5 0,-8-13-8191</inkml:trace>
  <inkml:trace contextRef="#ctx0" brushRef="#br0" timeOffset="7187.76">6937 1088 24575,'5'-10'0,"0"0"0,0 0 0,1 1 0,0-1 0,1 1 0,14-15 0,-18 20 0,1 1 0,-1-1 0,1 1 0,0 0 0,1 0 0,-1 0 0,0 0 0,1 1 0,-1 0 0,1 0 0,0 0 0,0 0 0,0 1 0,0 0 0,0 0 0,10 0 0,-14 1 0,1 0 0,-1 1 0,0-1 0,1 0 0,-1 1 0,1 0 0,-1-1 0,0 1 0,1 0 0,-1 0 0,0 0 0,0 0 0,0 0 0,1 0 0,-1 0 0,0 0 0,0 0 0,-1 0 0,1 0 0,0 1 0,0-1 0,-1 0 0,1 1 0,0-1 0,-1 1 0,0-1 0,1 1 0,-1-1 0,0 1 0,0-1 0,1 2 0,-1 5 0,1 0 0,-1-1 0,0 1 0,-2 14 0,-1-10 0,0 0 0,0 0 0,-2 0 0,1-1 0,-1 0 0,-1 0 0,0 0 0,0 0 0,-1-1 0,-13 15 0,0-5 0,0 0 0,-1-1 0,-33 24 0,31-25 0,23-17 0,0-1 0,0 0 0,0 0 0,-1 0 0,1 0 0,0 0 0,0 0 0,0 1 0,0-1 0,0 0 0,-1 0 0,1 0 0,0 1 0,0-1 0,0 0 0,0 0 0,0 0 0,0 1 0,0-1 0,0 0 0,0 0 0,0 0 0,0 1 0,0-1 0,0 0 0,0 0 0,0 0 0,0 1 0,0-1 0,0 0 0,0 0 0,0 1 0,0-1 0,0 0 0,0 0 0,0 0 0,1 0 0,-1 1 0,0-1 0,0 0 0,0 0 0,0 0 0,0 0 0,1 1 0,-1-1 0,0 0 0,0 0 0,0 0 0,1 0 0,-1 0 0,0 0 0,0 1 0,19 1 0,22-5 0,230-30-1365,-212 28-5461</inkml:trace>
  <inkml:trace contextRef="#ctx0" brushRef="#br0" timeOffset="7908.34">6408 326 24575,'-7'0'0,"-3"4"0,-3 1 0,12 0 0,20-1 0,25-2 0,33 0 0,34-1 0,32-8 0,29-6 0,-15-1-8191</inkml:trace>
</inkml:ink>
</file>

<file path=word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08:55.51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 72 24575,'-4'-18'0,"0"-9"0,-1 6 0,2 15 0,0 22 0,5 20 0,5 18 0,9 17 0,6 16 0,2 10 0,-3 3 0,-5-15-8191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11:31.7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5 24575,'22'-7'0,"21"-2"0,17 0 0,11 1 0,-1 7 0,-8 6 0,-15 2-8191</inkml:trace>
  <inkml:trace contextRef="#ctx0" brushRef="#br0" timeOffset="1">63 289 24575,'29'0'0,"23"-3"0,22-2 0,16-3 0,-8 0-8191</inkml:trace>
</inkml:ink>
</file>

<file path=word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08:46.0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4 41 24575,'-13'1'0,"-6"-2"0,34-3 0,76-6 0,102 0 0,-33 3 0,-126 5 0,39-4 0,-51 5 0,-17 1 0,-7 0 0,-377 42 0,218-26 0,87-13 0,56-2 0,52-1 0,140 1 0,141-3 0,-313 2 0,3 0 0,0-1 0,1 1 0,-1-1 0,0 0 0,0 0 0,9-3 0,-10 0-1365</inkml:trace>
</inkml:ink>
</file>

<file path=word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08:39.55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2 0 24575,'-14'18'0,"-13"17"0,-11 13 0,-11 13 0,-4 7 0,-1-1 0,3-5 0,2-5 0,6-13 0,6-14 0,10-12-8191</inkml:trace>
  <inkml:trace contextRef="#ctx0" brushRef="#br0" timeOffset="389.46">41 44 24575,'22'25'0,"13"20"0,13 12 0,9 7 0,4 4 0,1 1 0,-5-3 0,-10-14-8191</inkml:trace>
</inkml:ink>
</file>

<file path=word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08:36.85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40 374 24575,'-7'4'0,"-3"8"0,1 5 0,2 1-8191</inkml:trace>
  <inkml:trace contextRef="#ctx0" brushRef="#br0" timeOffset="371.72">0 859 24575,'14'0'0,"6"0"-8191</inkml:trace>
  <inkml:trace contextRef="#ctx0" brushRef="#br0" timeOffset="372.72">487 754 24575,'4'-3'0</inkml:trace>
  <inkml:trace contextRef="#ctx0" brushRef="#br0" timeOffset="958.97">975 669 24575,'-14'75'0,"-7"121"0,14 75 0,6-214 0,2 310 0,1-539 0,-13-393 0,10 553 0,-1-13 0,-1 0 0,0 1 0,-2-1 0,-9-27 0,14 51 0,-1-1 0,1 0 0,-1 1 0,1-1 0,-1 1 0,0-1 0,1 1 0,-1-1 0,0 1 0,0 0 0,0-1 0,0 1 0,0 0 0,-1 0 0,1 0 0,0 0 0,-3-2 0,3 3 0,0 0 0,1 0 0,-1 0 0,0 1 0,1-1 0,-1 0 0,0 0 0,1 1 0,-1-1 0,1 0 0,-1 1 0,0-1 0,1 1 0,-1-1 0,1 1 0,-1-1 0,1 1 0,-1-1 0,1 1 0,0-1 0,-1 1 0,1-1 0,-1 1 0,1 0 0,0-1 0,0 1 0,-1 1 0,-2 5 0,1 1 0,-1 0 0,1 0 0,1 0 0,-2 14 0,3-6 0,0 1 0,1 0 0,1-1 0,0 1 0,6 17 0,-7-29 0,1 0 0,-1-1 0,1 1 0,0-1 0,1 1 0,-1-1 0,1 0 0,0 0 0,6 7 0,-7-10 0,0 1 0,0 0 0,0-1 0,1 1 0,-1-1 0,0 0 0,1 0 0,-1 0 0,1 0 0,-1 0 0,1-1 0,-1 1 0,1-1 0,0 1 0,-1-1 0,1 0 0,0 0 0,-1 0 0,5-1 0,-2-1 0,-1 1 0,1-1 0,-1 0 0,1 0 0,-1-1 0,1 1 0,-1-1 0,0 0 0,0 0 0,-1 0 0,1-1 0,-1 1 0,1-1 0,-1 0 0,0 0 0,-1 0 0,1 0 0,-1 0 0,3-6 0,5-11 0,-1-1 0,10-34 0,5-48 0,1-3 0,-25 106 0,0-1 0,0 1 0,1 0 0,-1 0 0,0 0 0,1 0 0,-1 0 0,1 0 0,-1 0 0,1 0 0,-1 1 0,1-1 0,0 0 0,-1 0 0,1 0 0,0 0 0,0 1 0,0-1 0,-1 0 0,1 1 0,2-2 0,-2 2 0,0 1 0,0-1 0,-1 0 0,1 0 0,0 1 0,0-1 0,-1 0 0,1 1 0,0-1 0,-1 1 0,1-1 0,0 1 0,-1-1 0,1 1 0,-1 0 0,1-1 0,-1 1 0,1 0 0,-1-1 0,0 1 0,1 1 0,5 9 0,-1 1 0,6 21 0,-9-28 0,9 29-112,14 46-515,58 127 1,-59-160-6200</inkml:trace>
  <inkml:trace contextRef="#ctx0" brushRef="#br0" timeOffset="1536.28">1524 817 24575,'0'15'0,"4"15"0,4 13 0,2 7 0,-2 6 0,-2-4 0,-1-10-8191</inkml:trace>
  <inkml:trace contextRef="#ctx0" brushRef="#br0" timeOffset="1928.98">721 331 24575,'1'-2'0,"0"0"0,0 0 0,0 0 0,0 0 0,0 1 0,0-1 0,1 0 0,-1 0 0,1 1 0,-1-1 0,1 1 0,-1-1 0,1 1 0,2-2 0,3-2 0,60-64 0,65-88 0,-102 120 0,-29 37 0,2-5 0,0 1 0,1 0 0,0 0 0,0 0 0,0 0 0,7-4 0,-10 8 0,0-1 0,-1 1 0,1 0 0,0-1 0,0 1 0,0 0 0,-1 0 0,1 0 0,0-1 0,0 1 0,0 0 0,0 0 0,0 0 0,-1 0 0,1 1 0,0-1 0,0 0 0,0 0 0,1 1 0,-1 0 0,0 0 0,1-1 0,-1 1 0,0 1 0,0-1 0,0 0 0,0 0 0,0 0 0,0 1 0,0-1 0,0 0 0,0 1 0,0-1 0,0 2 0,12 31 0,16 62 0,-20-58 0,21 49 0,-2-30-1365,-1-9-5461</inkml:trace>
</inkml:ink>
</file>

<file path=word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08:39.14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6 24575,'29'-7'0,"16"-3"0,12 1 0,3 2 0,-4 5 0,-10 7 0,-11 6 0,-12 2-8191</inkml:trace>
  <inkml:trace contextRef="#ctx0" brushRef="#br0" timeOffset="1">0 247 24575,'25'-10'0,"30"-5"0,27-2 0,18 2 0,-8 2-8191</inkml:trace>
</inkml:ink>
</file>

<file path=word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08:33.4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 455 24575,'25'-10'0,"20"-5"0,12 2 0,7 2 0,4 3 0,-2 3 0,-9 6 0,-14 3-8191</inkml:trace>
  <inkml:trace contextRef="#ctx0" brushRef="#br0" timeOffset="558.82">0 603 24575,'32'-7'0,"26"-6"0,20-1 0,15 2 0,7 4 0,-4 2 0,-17 2-8191</inkml:trace>
  <inkml:trace contextRef="#ctx0" brushRef="#br0" timeOffset="932.34">974 265 24575,'3'1'0,"0"-1"0,-1 1 0,1 0 0,0 0 0,-1 0 0,1 0 0,0 0 0,-1 1 0,0-1 0,1 1 0,-1-1 0,0 1 0,0 0 0,0 0 0,0 0 0,0 0 0,0 0 0,0 1 0,-1-1 0,3 5 0,4 6 0,-1 1 0,7 20 0,-13-31 0,32 95 0,-29-86 0,-2 0 0,1 0 0,-2 1 0,1-1 0,-2 1 0,0 13 0,-3-20 0,0-17 0,-3-19 0,4 1 0,1-1 0,1 1 0,2-1 0,1 1 0,8-38 0,-9 55 0,1 0 0,1 1 0,-1-1 0,2 1 0,0 0 0,0 0 0,1 0 0,0 1 0,1 0 0,0 0 0,1 1 0,0-1 0,0 2 0,1-1 0,16-11 0,-21 17 0,-1 1 0,1 0 0,-1 0 0,1 1 0,0-1 0,0 1 0,0-1 0,0 1 0,0 1 0,0-1 0,0 0 0,0 1 0,1 0 0,-1 0 0,0 0 0,0 1 0,0-1 0,4 2 0,-2 0 0,0 1 0,-1-1 0,1 1 0,-1 0 0,0 0 0,0 1 0,0 0 0,0 0 0,-1 0 0,1 0 0,3 6 0,4 6 0,0 0 0,-2 1 0,0 1 0,-1-1 0,0 2 0,8 27 0,-8-15-273,-2 0 0,-1 0 0,-1 1 0,1 51 0,-6-51-6553</inkml:trace>
  <inkml:trace contextRef="#ctx0" brushRef="#br0" timeOffset="1420.93">1714 138 24575,'-24'349'0,"24"0"0,2-194 0,-2-133 0,0-44 0,2-191 0,-8-356 0,5 550 0,1-6 0,-2 0 0,0 0 0,-2 1 0,-11-43 0,14 65 0,1 0 0,-1 0 0,0 0 0,0 1 0,0-1 0,0 0 0,0 0 0,0 1 0,0-1 0,-3-2 0,4 3 0,-1 1 0,1 0 0,0 0 0,0 0 0,-1 0 0,1 0 0,0 0 0,-1 0 0,1 0 0,0 0 0,0 0 0,-1 0 0,1 0 0,0 0 0,-1 0 0,1 0 0,0 0 0,0 0 0,-1 0 0,1 0 0,0 0 0,-1 1 0,1-1 0,0 0 0,0 0 0,-1 0 0,1 0 0,0 1 0,0-1 0,0 0 0,-1 0 0,1 0 0,0 1 0,0-1 0,0 0 0,0 0 0,-1 1 0,1-1 0,0 1 0,-2 3 0,0 1 0,1 0 0,0-1 0,0 1 0,0 0 0,0 0 0,0 7 0,1 8 0,0 0 0,2 1 0,0-1 0,10 39 0,-10-49 0,1-1 0,0 1 0,1-1 0,0 0 0,1 0 0,-1-1 0,2 1 0,-1-1 0,1 0 0,0 0 0,1-1 0,9 9 0,-14-14 0,0 0 0,0-1 0,0 1 0,0-1 0,1 0 0,-1 1 0,0-1 0,1 0 0,-1 0 0,1 0 0,-1-1 0,1 1 0,-1 0 0,1-1 0,0 0 0,-1 0 0,1 0 0,-1 0 0,1 0 0,0 0 0,-1-1 0,1 1 0,-1-1 0,1 1 0,-1-1 0,1 0 0,-1 0 0,1-1 0,-1 1 0,0 0 0,0-1 0,0 1 0,0-1 0,0 0 0,0 1 0,0-1 0,3-4 0,2-4 0,0 0 0,0-1 0,-1 0 0,0 0 0,-1 0 0,6-22 0,30-121 0,-35 171 0,-1 15 0,3 19 60,15 54 0,-17-85-308,1 0 1,0 0-1,1-1 1,2 0-1,17 28 1,-8-23-6579</inkml:trace>
  <inkml:trace contextRef="#ctx0" brushRef="#br0" timeOffset="1844.1">2201 243 24575,'4'22'0,"1"25"0,-1 18 0,0 18 0,-5 11 0,-9 5 0,-3-15-8191</inkml:trace>
</inkml:ink>
</file>

<file path=word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08:30.98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 86 24575,'18'-7'0,"20"-6"0,19-4 0,9 0 0,6 4 0,-4 3 0,-5 4 0,-10 3 0,-14 6 0,-14 1-8191</inkml:trace>
  <inkml:trace contextRef="#ctx0" brushRef="#br0" timeOffset="358.18">35 109 24575,'23'-13'0,"0"0"0,0 2 0,1 1 0,1 0 0,0 2 0,0 1 0,33-5 0,-53 11 0,-1 1 0,1 0 0,0 0 0,-1 0 0,1 0 0,-1 1 0,1 0 0,-1 0 0,1 0 0,-1 0 0,1 1 0,-1 0 0,0 0 0,0 0 0,0 0 0,0 0 0,0 1 0,0 0 0,-1 0 0,1 0 0,-1 0 0,0 1 0,0-1 0,0 1 0,-1 0 0,1-1 0,-1 1 0,0 1 0,0-1 0,0 0 0,0 0 0,1 9 0,1 2 0,-1 1 0,-1-1 0,0 1 0,-1 0 0,-1 0 0,0 0 0,-2-1 0,-3 23 0,-1-13 0,0-1 0,-2 0 0,-1 0 0,0-1 0,-2 0 0,-1-1 0,0 0 0,-2-1 0,-20 25 0,-8 2 0,-1-2 0,-74 60 0,104-95 0,7-7 0,0 1 0,0 0 0,1 0 0,0 0 0,0 0 0,0 1 0,-5 9 0,10-14 0,-1-1 0,1 1 0,0-1 0,0 1 0,0-1 0,-1 1 0,1 0 0,0-1 0,0 1 0,0-1 0,0 1 0,0-1 0,0 1 0,0-1 0,0 1 0,0 0 0,0-1 0,1 1 0,-1-1 0,0 1 0,0-1 0,0 1 0,1-1 0,-1 1 0,0-1 0,0 1 0,1-1 0,-1 1 0,1-1 0,-1 0 0,0 1 0,1-1 0,-1 1 0,1-1 0,-1 0 0,1 0 0,-1 1 0,1-1 0,0 0 0,26 7 0,-25-7 0,35 3 0,0-1 0,53-5 0,79-15 0,-160 17 0,102-15-1365,-10-3-5461</inkml:trace>
  <inkml:trace contextRef="#ctx0" brushRef="#br0" timeOffset="747.68">1283 150 24575,'-22'11'0,"-13"14"0,-13 14 0,-5 11 0,0 7 0,4 3 0,4-4 0,6-2 0,10-8 0,6-12 0,7-10-8191</inkml:trace>
  <inkml:trace contextRef="#ctx0" brushRef="#br0" timeOffset="1168.91">882 171 24575,'4'7'0,"7"10"0,7 13 0,7 11 0,6 11 0,6 6 0,3 1 0,-2 2 0,1-7 0,-7-12-8191</inkml:trace>
  <inkml:trace contextRef="#ctx0" brushRef="#br0" timeOffset="1169.91">1326 510 24575,'0'4'0,"4"8"0,1 9 0,3 9 0,4 9 0,0 6 0,-2 2 0,-3 1 0,-2-5 0,-3-9-8191</inkml:trace>
  <inkml:trace contextRef="#ctx0" brushRef="#br0" timeOffset="1170.91">1432 65 24575,'7'15'0,"7"15"0,0 2-8191</inkml:trace>
</inkml:ink>
</file>

<file path=word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08:27.11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7 0 24575,'-4'15'0,"-1"11"0,1 9 0,0-2-8191</inkml:trace>
  <inkml:trace contextRef="#ctx0" brushRef="#br0" timeOffset="389.81">1 509 24575,'0'0'-8191</inkml:trace>
  <inkml:trace contextRef="#ctx0" brushRef="#br0" timeOffset="390.81">594 382 24575,'0'-7'0,"0"-2"-8191</inkml:trace>
</inkml:ink>
</file>

<file path=word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08:24.26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64 24575,'18'-7'0,"20"-2"0,19-4 0,13 1 0,10 2 0,1 3 0,-8 2 0,-14 7 0,-17 2-8191</inkml:trace>
  <inkml:trace contextRef="#ctx0" brushRef="#br0" timeOffset="388.98">23 396 24575,'25'-3'0,"27"-6"0,25-4 0,18 0 0,11 2 0,5 0 0,-16 1-8191</inkml:trace>
  <inkml:trace contextRef="#ctx0" brushRef="#br0" timeOffset="780.13">1271 15 24575,'-2'-1'0,"0"-1"0,0 1 0,0-1 0,0 1 0,0 0 0,-1 0 0,1 0 0,0 0 0,-1 0 0,1 0 0,0 1 0,-1-1 0,1 1 0,-1 0 0,1-1 0,-1 1 0,1 0 0,-1 1 0,1-1 0,-1 0 0,1 1 0,-1-1 0,1 1 0,0 0 0,-1 0 0,1 0 0,0 0 0,0 0 0,-1 0 0,1 1 0,0-1 0,0 1 0,1 0 0,-1-1 0,0 1 0,0 0 0,-1 3 0,-4 3 0,1 1 0,1 0 0,0 0 0,0 0 0,0 1 0,2 0 0,-6 17 0,6-12 0,0 0 0,1 0 0,1 0 0,0 0 0,1 0 0,1 0 0,1 0 0,0 0 0,0 0 0,2 0 0,0 0 0,0-1 0,11 22 0,-11-27 0,0-1 0,0 0 0,1 0 0,0 0 0,1-1 0,-1 0 0,2 0 0,-1 0 0,1-1 0,0 1 0,0-2 0,0 1 0,1-1 0,0 0 0,0-1 0,0 0 0,1 0 0,-1-1 0,1 0 0,0 0 0,0-1 0,0 0 0,13 1 0,-16-3 0,-1 0 0,1-1 0,0 1 0,0-1 0,0 0 0,0 0 0,-1-1 0,1 0 0,-1 0 0,1 0 0,-1-1 0,0 0 0,0 0 0,0 0 0,0 0 0,0-1 0,-1 0 0,0 0 0,1 0 0,-2-1 0,1 1 0,0-1 0,-1 0 0,0 0 0,0 0 0,0 0 0,2-9 0,-1 4 0,0-1 0,-1 1 0,-1-1 0,0 1 0,0-1 0,-1 0 0,0 0 0,-1 0 0,0 1 0,-1-1 0,0 0 0,-1 0 0,0 0 0,-5-12 0,4 14 7,0 1 0,-1 0 0,-1 0 0,0 0 0,0 0 0,0 0 0,-1 1-1,0 0 1,0 0 0,-1 1 0,0 0 0,0 0 0,0 0 0,-1 1 0,0 0 0,-15-7 0,7 6-193,-1 0 1,0 1 0,1 1-1,-1 0 1,-1 1 0,1 1-1,-34 1 1,-49 6-6641</inkml:trace>
</inkml:ink>
</file>

<file path=word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08:22.16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9 53 24575,'-2'-5'0,"0"0"0,0 0 0,-1 0 0,0 0 0,0 0 0,0 1 0,-7-8 0,9 11 0,1 0 0,-1 1 0,0-1 0,1 1 0,-1 0 0,0-1 0,1 1 0,-1-1 0,0 1 0,0 0 0,0 0 0,1-1 0,-1 1 0,0 0 0,0 0 0,0 0 0,0 0 0,1 0 0,-1 0 0,0 0 0,0 0 0,-1 1 0,1-1 0,-1 1 0,0 0 0,1 0 0,-1 0 0,1 1 0,0-1 0,-1 0 0,1 0 0,0 1 0,0-1 0,-1 1 0,1-1 0,0 1 0,-1 2 0,-9 18 0,0 2 0,2-1 0,0 1 0,2 1 0,-7 39 0,5-10 0,-1 85 0,10-125 0,0 0 0,1 0 0,0 0 0,1-1 0,1 1 0,1 0 0,5 15 0,-8-25 0,1-1 0,-1 1 0,1 0 0,0-1 0,0 0 0,0 1 0,0-1 0,0 0 0,1 0 0,0 0 0,-1-1 0,1 1 0,0 0 0,0-1 0,1 0 0,-1 0 0,0 0 0,1 0 0,-1-1 0,1 1 0,0-1 0,-1 0 0,1 0 0,0 0 0,0 0 0,0-1 0,-1 1 0,1-1 0,0 0 0,4-1 0,-3 0 0,0 0 0,1-1 0,-1 0 0,0 0 0,-1 0 0,1-1 0,0 0 0,-1 0 0,1 0 0,-1 0 0,0 0 0,0-1 0,0 0 0,-1 0 0,1 0 0,-1 0 0,0-1 0,0 1 0,0-1 0,-1 0 0,3-7 0,3-6 0,-1 0 0,-1-1 0,-1 0 0,5-30 0,-7 25 0,-1 0 0,-1 0 0,-1 0 0,-4-34 0,2 46 0,0 0 0,0 1 0,-1-1 0,-1 1 0,0 0 0,0 0 0,-1 0 0,0 0 0,-1 1 0,-14-19 0,18 27 5,0-1 1,0 0-1,-1 1 0,1 0 0,-1-1 0,0 1 1,1 0-1,-1 0 0,0 1 0,0-1 1,-1 0-1,1 1 0,0 0 0,0 0 0,-1 0 1,1 0-1,0 0 0,-1 1 0,1 0 0,-1-1 1,1 1-1,-6 1 0,5 0-92,0 0-1,-1 1 1,1-1 0,0 1-1,0 0 1,0 1 0,0-1-1,0 1 1,0-1-1,1 1 1,-1 0 0,1 0-1,0 1 1,0-1 0,0 1-1,-3 4 1,-11 19-6739</inkml:trace>
  <inkml:trace contextRef="#ctx0" brushRef="#br0" timeOffset="450.07">699 224 24575,'-14'4'0,"-2"1"0,10-1 0,13 0 0,12-2 0,14 0 0,8-1 0,9-1 0,2 0 0,-4 0 0,-2 0 0,-7 0 0,-16 3 0,-12 2-8191</inkml:trace>
  <inkml:trace contextRef="#ctx0" brushRef="#br0" timeOffset="854.33">679 351 24575,'18'0'0,"13"0"0,12 0 0,3 0 0,0 0 0,0 0 0,-5 0 0,-8 0-8191</inkml:trace>
  <inkml:trace contextRef="#ctx0" brushRef="#br0" timeOffset="1272.51">870 76 24575,'37'21'0,"-2"1"0,0 2 0,-2 1 0,32 30 0,-64-53 0,1 0 0,0 1 0,0-1 0,-1 0 0,1 1 0,-1-1 0,0 1 0,1-1 0,-1 1 0,0-1 0,-1 1 0,1 0 0,0-1 0,-1 1 0,0 0 0,1 0 0,-1 0 0,0-1 0,-1 1 0,1 0 0,0 0 0,-1 0 0,1-1 0,-1 1 0,0 0 0,0-1 0,-2 5 0,-4 4 0,0-1 0,0 1 0,-1-1 0,-1-1 0,-9 10 0,-17 19 0,-2 14-682,-52 97-1,52-76-6143</inkml:trace>
</inkml:ink>
</file>

<file path=word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08:14.77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9 131 24575,'22'-18'0,"17"-6"0,21-2 0,14 3 0,9 5 0,1 6 0,-3 5 0,-8 4 0,-16 6 0,-18 2-8191</inkml:trace>
  <inkml:trace contextRef="#ctx0" brushRef="#br0" timeOffset="440.86">134 89 24575,'27'-9'0,"0"1"0,0 1 0,1 1 0,0 2 0,41-2 0,-62 6 0,1 0 0,0 0 0,-1 1 0,1 0 0,-1 0 0,0 1 0,1 0 0,-1 0 0,0 1 0,0 0 0,0 0 0,0 1 0,-1 0 0,0 0 0,1 0 0,-1 1 0,-1 0 0,1 0 0,-1 0 0,0 1 0,0 0 0,0 0 0,-1 0 0,0 0 0,4 9 0,-1 2 0,-1 0 0,-1 1 0,0-1 0,-1 1 0,-1 0 0,-1 0 0,-1 0 0,0 0 0,-1 1 0,-1-1 0,-1 0 0,0 0 0,-2 0 0,0 0 0,-7 17 0,-1 2 0,-2-1 0,-2-1 0,-1-1 0,-2 0 0,-1-1 0,-28 34 0,-20 13 0,-87 79 0,82-87 0,66-64 0,-3 0 0,1 1 0,1 1 0,0-1 0,0 1 0,1 1 0,-7 11 0,14-21 0,-1 1 0,1-1 0,-1 0 0,1 0 0,-1 0 0,1 0 0,0 1 0,0-1 0,0 0 0,0 0 0,0 0 0,0 1 0,0-1 0,0 0 0,0 0 0,0 0 0,1 1 0,-1-1 0,1 0 0,-1 0 0,0 0 0,1 0 0,0 0 0,-1 0 0,1 0 0,0 0 0,0 0 0,-1 0 0,1 0 0,0 0 0,0 0 0,0-1 0,0 1 0,0 0 0,0-1 0,0 1 0,0-1 0,0 1 0,0-1 0,1 1 0,0-1 0,7 3 0,0-1 0,0 0 0,0-1 0,13 1 0,-17-2 0,94 2-157,174-19 0,-195 10-894,44-4-5775</inkml:trace>
  <inkml:trace contextRef="#ctx0" brushRef="#br0" timeOffset="1202.78">1618 259 24575,'0'-11'0,"1"-6"0,-2-1 0,0 1 0,-5-28 0,5 41 0,0 0 0,-1 0 0,1 1 0,-1-1 0,1 1 0,-1-1 0,0 1 0,0-1 0,-4-4 0,4 7 0,1-1 0,-1 1 0,0 0 0,1 0 0,-1 0 0,0 0 0,0 0 0,0 0 0,0 0 0,1 0 0,-1 1 0,0-1 0,0 1 0,0-1 0,-1 1 0,1 0 0,0 0 0,0 0 0,-2 0 0,-1 1 0,1 0 0,0 0 0,0 0 0,0 1 0,0-1 0,0 1 0,0 0 0,0 0 0,0 0 0,1 1 0,-1-1 0,1 1 0,-5 4 0,-37 46 0,21-18 0,1 0 0,3 1 0,0 1 0,-27 77 0,24-42 0,-26 140 0,41-167 20,3 0 0,1 0 0,2 1 0,2-1 0,9 73 0,-6-100-107,1 1-1,0-1 1,1 0 0,1 0-1,1-1 1,1 0 0,0 0-1,1-1 1,0 0-1,2 0 1,0-1 0,1-1-1,0 1 1,1-2 0,0 0-1,18 13 1,35 16-6739</inkml:trace>
  <inkml:trace contextRef="#ctx0" brushRef="#br0" timeOffset="1669.9">2251 575 24575,'-11'18'0,"-7"17"0,-8 17 0,-6 10 0,-2 2 0,-2 0 0,2-2 0,-1-9 0,2-14 0,2-12 0,8-12-8191</inkml:trace>
  <inkml:trace contextRef="#ctx0" brushRef="#br0" timeOffset="1670.9">1912 596 24575,'14'18'0,"13"17"0,8 13 0,2 10 0,2 5 0,1-1 0,-2-7 0,-4-10 0,-1-11 0,-5-13-8191</inkml:trace>
  <inkml:trace contextRef="#ctx0" brushRef="#br0" timeOffset="2062.63">2401 808 24575,'4'18'0,"4"13"0,1 13 0,-1 5 0,-1 5 0,1 1 0,-1-5 0,-1-8 0,-2-11-8191</inkml:trace>
  <inkml:trace contextRef="#ctx0" brushRef="#br0" timeOffset="2063.63">2401 554 24575,'14'22'0,"6"7"-8191</inkml:trace>
  <inkml:trace contextRef="#ctx0" brushRef="#br0" timeOffset="2450.06">2718 872 24575,'25'-14'0,"19"-5"0,17-3 0,12 3 0,8 4 0,1 5 0,-13 4-8191</inkml:trace>
  <inkml:trace contextRef="#ctx0" brushRef="#br0" timeOffset="2824.09">3354 513 24575,'-1'1'0,"0"-1"0,1 1 0,-1 0 0,0-1 0,0 1 0,1 0 0,-1 0 0,1 0 0,-1-1 0,0 1 0,1 0 0,0 0 0,-1 0 0,1 0 0,-1 0 0,1 0 0,0 0 0,0 0 0,0 0 0,-1 0 0,1 0 0,0 0 0,0 0 0,0 0 0,1 0 0,-1 0 0,0 0 0,1 1 0,-1 1 0,3 60 0,3-1 0,15 63 0,1 6 0,-12-38 0,-6-41 0,12 51 0,-14-96 0,0-8 0,2-15 0,-1-30 0,-3 41 0,5-162 0,-26-269 0,19 417 0,-2 0 0,-9-36 0,5 41 0,1 13 0,6 3 0,0-1 0,0 0 0,0 1 0,1-1 0,-1 0 0,0 1 0,1-1 0,-1 1 0,1-1 0,0 1 0,-1-1 0,1 1 0,0 0 0,0 1 0,0 11 0,0 1 0,1-1 0,1 1 0,0-1 0,1 0 0,1 0 0,0 0 0,1 0 0,0-1 0,1 1 0,1-1 0,8 13 0,-10-19 0,0 0 0,0 0 0,1-1 0,-1 0 0,2 0 0,-1 0 0,0 0 0,1-1 0,14 8 0,-16-11 0,0 0 0,0 0 0,0 0 0,0-1 0,0 1 0,1-2 0,-1 1 0,0 0 0,0-1 0,1 0 0,-1 0 0,0 0 0,1-1 0,-1 0 0,0 0 0,10-3 0,-6 0 0,0 0 0,0-1 0,0 1 0,-1-2 0,0 1 0,0-1 0,0 0 0,-1-1 0,0 0 0,0 0 0,0 0 0,-1-1 0,0 0 0,8-16 0,-3 2 0,0-1 0,-2 0 0,0-1 0,7-37 0,-11 51 0,-1 19 0,-1 21 0,14 254-1365,-14-234-5461</inkml:trace>
  <inkml:trace contextRef="#ctx0" brushRef="#br0" timeOffset="3240.11">4051 596 24575,'0'22'0,"0"18"0,0 9 0,0 7 0,0-2 0,-4-4 0,3-16 0,1-15-8191</inkml:trace>
  <inkml:trace contextRef="#ctx0" brushRef="#br0" timeOffset="3241.11">4263 194 24575,'25'25'0,"16"27"0,4 22 0,-2 20 0,-8 16 0,-10 11 0,-17 6 0,-20 3 0,-26-6 0,-25-13 0,-19-19 0,4-24-8191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11:23.85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7 0 24575,'-38'22'0,"0"2"0,-64 53 0,66-49 0,33-25 0,-38 32 0,40-33 0,-1 0 0,0 0 0,1 0 0,-1 0 0,1 0 0,-1 0 0,1 0 0,0 0 0,0 1 0,0-1 0,0 0 0,1 1 0,-1-1 0,1 1 0,-1-1 0,1 1 0,0 4 0,0-6 0,1 1 0,0-1 0,-1 1 0,1-1 0,0 1 0,0-1 0,0 1 0,0-1 0,0 0 0,0 1 0,1-1 0,-1 0 0,0 0 0,1 0 0,-1 0 0,1 0 0,-1-1 0,1 1 0,-1 0 0,1-1 0,2 2 0,43 10 0,-31-9 0,19 7 40,0 0 0,53 26 0,-73-29-205,-1 1 0,0 0 0,-1 1 0,0 1 0,0 0 0,-1 1 0,0 0 0,13 17 0,-8-4-6661</inkml:trace>
  <inkml:trace contextRef="#ctx0" brushRef="#br0" timeOffset="402.83">44 527 24575,'25'4'0,"20"4"0,12 5 0,11 0 0,1 2 0,0 1 0,-8-2 0,-15-2-8191</inkml:trace>
</inkml:ink>
</file>

<file path=word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07:34.33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62'38'0,"-2"2"0,-2 2 0,62 60 0,-102-84 0,-2 0 0,0 1 0,-1 1 0,-1 0 0,16 32 0,-23-36 0,0 0 0,-1 0 0,-1 1 0,0 0 0,-1 0 0,-1 0 0,-1 0 0,1 31 0,-3-41 0,0 0 0,0 0 0,-1 0 0,0 0 0,-1 0 0,1 0 0,-1 0 0,-1 0 0,1-1 0,-1 1 0,0-1 0,0 0 0,-1 0 0,0 0 0,0 0 0,-1 0 0,1-1 0,-1 0 0,0 0 0,-1 0 0,1-1 0,-1 0 0,0 0 0,0 0 0,0 0 0,0-1 0,-1 0 0,0-1 0,1 0 0,-1 0 0,0 0 0,0 0 0,-10 0 0,1 0 0,0 0 0,0 0 0,0-2 0,-1 0 0,1-1 0,-16-3 0,28 4 0,0-1 0,0 0 0,0 0 0,0-1 0,0 1 0,0-1 0,1 0 0,-1 1 0,1-2 0,-1 1 0,1 0 0,0-1 0,0 1 0,0-1 0,0 0 0,0 0 0,1 0 0,-1-1 0,1 1 0,0-1 0,0 1 0,0-1 0,0 1 0,1-1 0,0 0 0,-1 0 0,1 0 0,0-8 0,0 6 0,2 0 0,-1 0 0,0 0 0,1 0 0,0 1 0,1-1 0,-1 0 0,1 0 0,0 1 0,1-1 0,-1 1 0,1 0 0,0 0 0,0 0 0,1 0 0,0 0 0,0 0 0,0 1 0,8-7 0,4-3 0,1 1 0,0 1 0,1 1 0,24-12 0,-5 5-455,0 3 0,42-12 0,-9 7-6371</inkml:trace>
</inkml:ink>
</file>

<file path=word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07:33.26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 0 24575,'14'1'0,"1"0"0,-1 1 0,0 1 0,0 0 0,0 1 0,0 0 0,-1 1 0,0 1 0,0 0 0,0 1 0,0 0 0,-1 1 0,-1 0 0,1 1 0,-1 0 0,-1 1 0,0 0 0,0 1 0,-1 0 0,0 1 0,-1-1 0,0 2 0,-1-1 0,-1 1 0,0 0 0,0 0 0,-1 1 0,-1 0 0,0 0 0,-1 0 0,1 18 0,-2-18 0,-1 1 0,0 0 0,-1 0 0,-1 0 0,0 0 0,-5 23 0,4-32 0,0-1 0,0 0 0,0 0 0,0 0 0,-1 0 0,0 0 0,0 0 0,0-1 0,-1 1 0,0-1 0,0 0 0,0 0 0,0-1 0,0 1 0,-1-1 0,1 0 0,-1 0 0,0 0 0,0-1 0,-8 4 0,-1-2 0,1 0 0,0 0 0,-1-1 0,0-1 0,0-1 0,0 0 0,0 0 0,1-1 0,-1-1 0,0-1 0,-18-3 0,29 4 0,0-1 0,0 1 0,0-1 0,0 0 0,0 0 0,0 0 0,1 0 0,-1-1 0,1 1 0,-1-1 0,1 1 0,0-1 0,0 0 0,0 0 0,1 0 0,-1 0 0,1 0 0,-1 0 0,1 0 0,0 0 0,0-1 0,0 1 0,1-1 0,-1 1 0,1 0 0,0-6 0,0-2 0,0 0 0,0 0 0,1 0 0,1 0 0,0 1 0,0-1 0,5-11 0,1 3-76,1 1 1,1 0-1,0 0 0,2 1 0,-1 1 0,2 0 0,0 1 0,1 0 1,1 1-1,0 0 0,1 1 0,0 1 0,1 1 0,1 0 1,-1 1-1,2 1 0,36-13 0,-24 14-6750</inkml:trace>
</inkml:ink>
</file>

<file path=word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07:16.03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63 847 24575,'11'251'0,"0"-29"0,-10-171 0,-2 117 0,-1-152 0,-2-13 0,-3-26 0,-2-80 0,7-155 0,3 144 0,0 13 0,-1 61 0,0 32 0,0 13 0,0 10 0,4 110 0,-2-109 0,0 0 0,1 0 0,1-1 0,0 1 0,12 26 0,-15-40 0,0 1 0,0 0 0,0-1 0,1 0 0,-1 1 0,1-1 0,-1 0 0,1 0 0,0 0 0,0 0 0,0 0 0,0 0 0,0 0 0,1-1 0,-1 1 0,0-1 0,1 1 0,-1-1 0,1 0 0,-1 0 0,1 0 0,0-1 0,-1 1 0,4 0 0,-3-1 0,0-1 0,0 1 0,0-1 0,0 0 0,0 0 0,0 0 0,0-1 0,0 1 0,0 0 0,-1-1 0,1 0 0,0 0 0,-1 0 0,0 0 0,1 0 0,-1 0 0,0-1 0,0 1 0,0 0 0,2-6 0,9-16 0,-1-1 0,-1 1 0,-2-2 0,0 1 0,7-41 0,-8 32 0,-2-1 0,2-44 0,-3 152-455,3 1 0,23 95 0,-17-114-6371</inkml:trace>
  <inkml:trace contextRef="#ctx0" brushRef="#br0" timeOffset="367.54">1170 1078 24575,'0'26'0,"0"22"0,0 17 0,0 13 0,0 7 0,0 3 0,-4-2 0,0-15-8191</inkml:trace>
  <inkml:trace contextRef="#ctx0" brushRef="#br0" timeOffset="832.48">3435 42 24575,'-7'-7'0,"5"-2"0,9 0 0,15 1 0,15 3 0,8 2 0,6 5 0,0 5 0,-10 3-8191</inkml:trace>
  <inkml:trace contextRef="#ctx0" brushRef="#br0" timeOffset="1269.45">3328 276 24575,'29'0'0,"24"0"0,17 0 0,11 0 0,-8 0-8191</inkml:trace>
</inkml:ink>
</file>

<file path=word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07:03.80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8 293 24575,'-4'0'0</inkml:trace>
  <inkml:trace contextRef="#ctx0" brushRef="#br0" timeOffset="1029.54">928 19 24575,'0'-7'0,"-4"-2"0,-4 7 0,-8 18 0,-9 22 0,-4 21 0,0 23 0,5 23 0,6 14 0,6 9 0,9 1 0,16-3 0,13-10 0,12-9 0,11-20 0,-3-24-8191</inkml:trace>
  <inkml:trace contextRef="#ctx0" brushRef="#br0" timeOffset="2077.38">1247 358 24575,'-8'-20'0,"7"20"0,1 0 0,0 0 0,-1 0 0,1 0 0,0 1 0,-1-1 0,1 0 0,0 0 0,-1 1 0,1-1 0,0 0 0,0 0 0,0 1 0,-1-1 0,1 0 0,0 1 0,0-1 0,0 0 0,-1 0 0,1 1 0,0-1 0,0 1 0,0-1 0,0 0 0,0 1 0,0-1 0,0 0 0,0 1 0,0-1 0,0 1 0,-5 47 0,3 419 0,2-465 0,0 1 0,0-1 0,0 0 0,1 0 0,-1 0 0,1 0 0,-1 0 0,1 0 0,-1 0 0,1 0 0,0 0 0,0 0 0,2 3 0,-2-4 0,-1-1 0,1 0 0,-1 0 0,1 1 0,-1-1 0,1 0 0,-1 0 0,1 0 0,-1 0 0,1 0 0,-1 0 0,1 0 0,-1 0 0,1 0 0,0 0 0,-1 0 0,1 0 0,-1 0 0,1 0 0,-1 0 0,1 0 0,-1-1 0,1 1 0,-1 0 0,1 0 0,-1-1 0,0 1 0,1 0 0,-1-1 0,1 1 0,-1-1 0,1 0 0,4-4 0,1-1 0,-1-1 0,-1 1 0,1-1 0,5-11 0,16-39 0,31-91 0,-57 148 0,0-1 0,0 1 0,0 0 0,0 0 0,0 0 0,0 0 0,0 0 0,0 0 0,0 0 0,0-1 0,0 1 0,0 0 0,0 0 0,0 0 0,0 0 0,0 0 0,0 0 0,0 0 0,0 0 0,0-1 0,0 1 0,0 0 0,0 0 0,0 0 0,0 0 0,0 0 0,0 0 0,0 0 0,0 0 0,1 0 0,-1 0 0,0 0 0,0-1 0,0 1 0,0 0 0,0 0 0,0 0 0,0 0 0,0 0 0,1 0 0,-1 0 0,0 0 0,0 0 0,0 0 0,0 0 0,0 0 0,0 0 0,0 0 0,1 0 0,-1 0 0,0 0 0,0 0 0,0 0 0,0 0 0,0 0 0,0 0 0,0 1 0,0-1 0,1 0 0,-1 0 0,0 0 0,0 0 0,0 0 0,0 0 0,0 0 0,0 0 0,0 0 0,5 14 0,5 33 0,-5-21 0,15 33 0,-19-56 0,0 0 0,0 0 0,0-1 0,0 1 0,1-1 0,-1 1 0,1-1 0,0 0 0,-1 0 0,1 1 0,0-1 0,1 0 0,-1-1 0,0 1 0,0 0 0,1-1 0,-1 1 0,5 1 0,-6-3 0,0 0 0,0 0 0,0 0 0,0 0 0,0-1 0,0 1 0,-1 0 0,1 0 0,0-1 0,0 1 0,0-1 0,0 1 0,-1 0 0,1-1 0,0 0 0,-1 1 0,1-1 0,0 1 0,-1-1 0,1 0 0,-1 0 0,1 1 0,-1-1 0,1 0 0,-1 0 0,1 1 0,-1-1 0,0 0 0,1 0 0,-1 0 0,0 0 0,0-1 0,6-30 0,-6 23 0,0-1 0,-1 0 0,0 0 0,-1 1 0,1-1 0,-2 1 0,0-1 0,0 1 0,-5-10 0,-6-9 0,-25-39 0,27 49 0,11 16 0,0 1 0,0 0 0,0 0 0,0-1 0,0 1 0,1-1 0,-1 1 0,0-1 0,1 1 0,-1-1 0,1 0 0,-1 1 0,1-1 0,0 1 0,0-1 0,0 0 0,0 1 0,0-1 0,0 0 0,0 1 0,0-1 0,1 0 0,0-1 0,0 2 0,1-1 0,0 1 0,-1 0 0,1 0 0,0-1 0,0 1 0,0 1 0,0-1 0,0 0 0,0 0 0,0 1 0,0-1 0,0 1 0,0-1 0,0 1 0,0 0 0,4 0 0,103 0 0,-78 1 0,0 0 0,53-8 0,-79 6 0,-1 0 0,1 0 0,-1-1 0,1 0 0,-1 0 0,0 0 0,1 0 0,3-4 0,-7 6 0,-1-1 0,1 1 0,-1 0 0,1-1 0,-1 1 0,1-1 0,-1 1 0,1-1 0,-1 1 0,0-1 0,1 1 0,-1-1 0,0 0 0,0 1 0,1-1 0,-1 1 0,0-1 0,0 0 0,0 1 0,0-1 0,0 1 0,1-1 0,-1 0 0,-1-1 0,1 1 0,-1 0 0,0 0 0,1 1 0,-1-1 0,0 0 0,0 0 0,0 0 0,0 0 0,0 1 0,0-1 0,0 0 0,0 1 0,0-1 0,0 1 0,-1-1 0,1 1 0,0 0 0,-2-1 0,-2 0 0,1 0 0,-1 0 0,1 1 0,-1 0 0,1 0 0,-1 0 0,1 0 0,-1 1 0,1-1 0,-1 1 0,1 0 0,-6 2 0,8-2 0,0 0 0,1-1 0,-1 1 0,0 0 0,0 0 0,1 0 0,-1 0 0,1 0 0,-1 0 0,1 1 0,-1-1 0,1 0 0,0 1 0,-1-1 0,1 1 0,0-1 0,0 1 0,0 0 0,0-1 0,1 1 0,-1 0 0,0 0 0,1 0 0,-1 0 0,1 0 0,0-1 0,0 1 0,-1 0 0,1 0 0,0 0 0,1 3 0,0-3 0,0 1 0,0-1 0,0 0 0,0 1 0,0-1 0,1 0 0,-1 0 0,1 0 0,-1 1 0,1-2 0,0 1 0,0 0 0,0 0 0,0-1 0,0 1 0,1-1 0,-1 1 0,0-1 0,1 0 0,-1 0 0,1 0 0,-1 0 0,1-1 0,-1 1 0,5 0 0,9 2 0,0-1 0,30 0 0,-43-2 0,18-2 0,12 1 0,-32 1 0,0 1 0,1-1 0,-1 0 0,0 1 0,1-1 0,-1 1 0,0-1 0,0 1 0,1 0 0,-1-1 0,0 1 0,0 0 0,0 0 0,0 0 0,0 0 0,0 0 0,0 0 0,0 0 0,-1 0 0,2 3 0,2 6 0,0 0 0,-1 1 0,-1-1 0,0 1 0,0 0 0,-1-1 0,-1 1 0,0 15 0,1 7 0,14 229 0,6 271 0,-20-511 0,-1 1 0,-1-1 0,-1 1 0,-1-1 0,-1 0 0,-1 0 0,-15 40 0,18-59 0,1 0 0,-1 0 0,0 0 0,0 0 0,0 0 0,0 0 0,0-1 0,-1 1 0,1-1 0,-5 4 0,6-6 0,0 1 0,0-1 0,0 0 0,0 1 0,1-1 0,-1 0 0,0 1 0,0-1 0,0 0 0,0 0 0,0 0 0,0 0 0,0 0 0,0 0 0,0 0 0,0 0 0,0-1 0,0 1 0,0 0 0,0-1 0,0 1 0,0 0 0,0-1 0,0 1 0,0-1 0,1 1 0,-1-1 0,0 0 0,0 1 0,1-1 0,-1 0 0,0 0 0,1 1 0,-1-1 0,1 0 0,-1 0 0,1 0 0,-1 0 0,0-1 0,-4-10 0,0-1 0,0 0 0,2 0 0,-1 0 0,2-1 0,0 1 0,0-1 0,1 1 0,1-17 0,-1 6 0,1-36-195,2 1 0,3 0 0,2 0 0,3 0 0,3 1 0,31-93 0,-11 62-6631</inkml:trace>
  <inkml:trace contextRef="#ctx0" brushRef="#br0" timeOffset="2588.65">2178 208 24575,'2'44'0,"9"54"0,1-8 0,7 250 0,-2-29 0,-17-310 0,1 11 0,0 0 0,0 0 0,1 0 0,1 0 0,5 15 0,-8-26 0,0 0 0,0-1 0,0 1 0,1 0 0,-1-1 0,0 1 0,0 0 0,1-1 0,-1 1 0,0-1 0,1 1 0,-1-1 0,1 1 0,-1 0 0,0-1 0,1 1 0,-1-1 0,1 0 0,0 1 0,-1-1 0,1 1 0,-1-1 0,1 0 0,0 0 0,-1 1 0,1-1 0,-1 0 0,1 0 0,0 0 0,-1 1 0,1-1 0,0 0 0,0 0 0,-1 0 0,1 0 0,0 0 0,-1 0 0,1-1 0,0 1 0,-1 0 0,1 0 0,0 0 0,-1-1 0,1 1 0,-1 0 0,1-1 0,0 1 0,-1 0 0,1-1 0,0 0 0,2-2 0,-1 0 0,1 0 0,-1 0 0,1 0 0,-1-1 0,0 1 0,2-5 0,8-20 0,-2 0 0,0-1 0,9-56 0,-15 63 0,-1 0 0,-1-1 0,-2 1 0,0 0 0,-1 0 0,-4-24 0,3 38 0,0 0 0,-1-1 0,0 1 0,0 0 0,-1 1 0,0-1 0,0 0 0,-1 1 0,1 0 0,-2 0 0,1 1 0,-10-10 0,5 8 0,-1-1 0,1 1 0,-2 1 0,1 0 0,-1 1 0,0 0 0,-15-5 0,9 2 0,17 9 0,1 0 0,0-1 0,0 1 0,0 0 0,-1 0 0,1 0 0,0 0 0,0 0 0,0-1 0,0 1 0,-1 0 0,1 0 0,0 0 0,0-1 0,0 1 0,0 0 0,0 0 0,0 0 0,0-1 0,0 1 0,0 0 0,0 0 0,0-1 0,0 1 0,0 0 0,0 0 0,0 0 0,0-1 0,0 1 0,0 0 0,0 0 0,0-1 0,0 1 0,0 0 0,0 0 0,0 0 0,0-1 0,3-1 0,0 0 0,0 1 0,0-1 0,0 1 0,0 0 0,0 0 0,1 0 0,5-1 0,239-77-1365,-179 53-5461</inkml:trace>
  <inkml:trace contextRef="#ctx0" brushRef="#br0" timeOffset="2953.38">2813 18 24575,'4'29'0,"8"27"0,9 26 0,9 24 0,2 16 0,0 12 0,-6 5 0,-7 0 0,-18-1 0,-20-10 0,-6-27-8191</inkml:trace>
  <inkml:trace contextRef="#ctx0" brushRef="#br0" timeOffset="3335.17">0 1732 24575,'39'-8'0,"0"2"0,46-2 0,-7 1 0,1421-123-1298,-339 34 1126,-1103 91 94,604-86-1068,-607 77-4351</inkml:trace>
</inkml:ink>
</file>

<file path=word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06:47.68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7 254 24575,'-7'-18'0,"1"-9"0,9-4 0,14-1 0,20 3 0,17 5 0,14 7 0,10 7 0,6 4 0,-5 4 0,-11 2 0,-17 1-8191</inkml:trace>
  <inkml:trace contextRef="#ctx0" brushRef="#br0" timeOffset="368.38">0 149 24575,'38'-12'0,"1"1"0,0 1 0,1 3 0,0 1 0,0 2 0,0 1 0,0 3 0,1 1 0,43 7 0,-69-5 0,1 0 0,-1 0 0,-1 2 0,1 0 0,-1 0 0,0 1 0,0 1 0,0 1 0,-1 0 0,0 0 0,12 12 0,-19-14 0,1 0 0,-1 1 0,0 0 0,-1 0 0,1 1 0,-1 0 0,-1 0 0,0 0 0,0 0 0,0 1 0,-1-1 0,0 1 0,-1 0 0,0 0 0,-1 0 0,1 0 0,-2 0 0,1 0 0,-2 17 0,-3-3 0,0-1 0,-1-1 0,-1 1 0,-2-1 0,0 0 0,-1 0 0,-1-1 0,0 0 0,-2-1 0,-26 33 0,-7 2 0,-2-1 0,-60 50 0,-122 97 0,222-193 0,3-4 0,0 0 0,0 0 0,1 0 0,-1 1 0,1-1 0,0 1 0,0 0 0,0-1 0,1 2 0,-1-1 0,1 0 0,0 0 0,0 1 0,1-1 0,-2 6 0,3-9 0,0 0 0,0 1 0,0-1 0,1 0 0,-1 0 0,0 0 0,1 0 0,-1 0 0,1 1 0,-1-1 0,1 0 0,-1 0 0,1 0 0,0 0 0,0-1 0,0 1 0,-1 0 0,1 0 0,0 0 0,0-1 0,0 1 0,0 0 0,0-1 0,0 1 0,0-1 0,2 1 0,34 8 0,8-3 0,1-3 0,-1-1 0,73-8 0,138-28 0,-233 30 0,103-17-1365,-17 1-5461</inkml:trace>
  <inkml:trace contextRef="#ctx0" brushRef="#br0" timeOffset="742.34">1207 0 24575,'-11'22'0,"-7"25"0,0 18 0,2 21 0,4 13 0,5 12 0,3 4 0,9 2 0,11-6 0,14-11 0,9-11 0,9-17 0,-5-21-8191</inkml:trace>
  <inkml:trace contextRef="#ctx0" brushRef="#br0" timeOffset="1243.29">1651 361 24575,'-4'3'0,"1"1"0,0-1 0,0 1 0,0 0 0,0-1 0,0 1 0,1 0 0,-1 1 0,1-1 0,0 0 0,1 1 0,-1-1 0,1 1 0,0 0 0,0-1 0,0 1 0,1 0 0,-1-1 0,1 1 0,0 0 0,1 0 0,-1-1 0,1 1 0,2 6 0,-2-4 0,1 0 0,0 0 0,1 0 0,-1-1 0,1 1 0,1-1 0,-1 0 0,1 0 0,0 0 0,0 0 0,1-1 0,0 0 0,0 1 0,0-2 0,12 9 0,-16-12 0,1 0 0,0 0 0,0 0 0,0 0 0,0 0 0,-1-1 0,1 1 0,0-1 0,0 1 0,0-1 0,0 0 0,0 1 0,0-1 0,0 0 0,0-1 0,0 1 0,0 0 0,0-1 0,0 1 0,0-1 0,0 1 0,3-2 0,-2 0 0,1-1 0,-1 1 0,0-1 0,0 1 0,0-1 0,0 0 0,-1 0 0,1 0 0,-1-1 0,4-5 0,1-6 0,0 0 0,0 0 0,-2-1 0,6-22 0,-4 0 0,-6 28 0,1 0 0,0 1 0,0-1 0,1 1 0,0 0 0,0 0 0,6-9 0,-9 17 0,0 0 0,1 1 0,-1-1 0,1 0 0,0 0 0,-1 1 0,1-1 0,-1 0 0,1 1 0,0-1 0,0 1 0,-1-1 0,1 1 0,0-1 0,0 1 0,0-1 0,0 1 0,-1 0 0,1-1 0,0 1 0,0 0 0,0 0 0,0 0 0,0 0 0,0 0 0,0 0 0,0 0 0,0 0 0,0 0 0,-1 0 0,1 0 0,0 1 0,0-1 0,0 0 0,0 1 0,0-1 0,0 1 0,-1-1 0,1 1 0,0-1 0,0 1 0,-1-1 0,2 2 0,3 3 0,0 0 0,0 0 0,-1 1 0,7 9 0,8 16 0,-1 1 0,-1 1 0,-2 1 0,20 68 0,-22-54 0,-2 0 0,-3 1 0,3 59 0,-10-87 0,-1 0 0,-1 0 0,-1 0 0,-1 0 0,-1 0 0,0-1 0,-2 0 0,-8 22 0,10-34 0,1-1 0,-1 1 0,-1-1 0,1 0 0,-1 0 0,-1 0 0,1-1 0,-1 0 0,-12 11 0,13-14 0,-1 1 0,1-1 0,0-1 0,-1 1 0,1-1 0,-1 0 0,0 0 0,0 0 0,0-1 0,0 0 0,0 0 0,0-1 0,0 0 0,0 0 0,-7-1 0,10 1 0,1 0 0,0 0 0,0 0 0,-1-1 0,1 1 0,0-1 0,0 1 0,0-1 0,-1 0 0,1 0 0,0 0 0,0 0 0,1 0 0,-1-1 0,0 1 0,0-1 0,0 1 0,1-1 0,-1 1 0,1-1 0,0 0 0,-1 0 0,1 0 0,0 0 0,0 0 0,0 0 0,0 0 0,0 0 0,1 0 0,-1 0 0,0-1 0,1 1 0,0 0 0,0 0 0,0-1 0,0 1 0,0-4 0,1-4 0,0 0 0,1 1 0,1-1 0,-1 0 0,2 1 0,-1-1 0,6-10 0,6-6 0,0 0 0,2 1 0,1 0 0,1 2 0,1 0 0,32-29 0,-4 11 0,1 2 0,59-35 0,-106 73 0,0-1 0,0 1 0,0-1 0,1 1 0,-1-1 0,0 1 0,1 0 0,-1 0 0,1 1 0,0-1 0,-1 0 0,1 1 0,0-1 0,-1 1 0,6 0 0,-7 1 0,1 0 0,0 0 0,-1 1 0,0-1 0,1 0 0,-1 1 0,0-1 0,1 1 0,-1-1 0,0 1 0,0-1 0,0 1 0,-1 0 0,1 0 0,0-1 0,-1 1 0,1 0 0,-1 0 0,1 0 0,-1 0 0,0 0 0,0 3 0,8 59-83,-3 0 0,-5 105-1,-2-98-1031,2-39-5711</inkml:trace>
  <inkml:trace contextRef="#ctx0" brushRef="#br0" timeOffset="1604.19">2203 233 24575,'11'25'0,"14"20"0,3 1-8191</inkml:trace>
  <inkml:trace contextRef="#ctx0" brushRef="#br0" timeOffset="1605.19">2562 678 24575,'22'-14'0,"21"-9"0,18 0 0,16 0 0,10 4 0,1 2 0,-14 3-8191</inkml:trace>
  <inkml:trace contextRef="#ctx0" brushRef="#br0" timeOffset="2132.98">3219 171 24575,'-13'75'0,"4"0"0,3 0 0,7 148 0,57 220 0,-51-410 0,-6-28 0,1-6 0,0-14 0,-1-28 0,-16-222 0,-66-359 0,74 586 0,51 194 0,-34-129 0,2 0 0,1-1 0,17 26 0,-23-42 0,-1-1 0,1 0 0,0 0 0,1-1 0,0 0 0,1 0 0,0-1 0,0 0 0,0 0 0,19 9 0,-25-14 0,0-1 0,0 0 0,0 0 0,0 0 0,0 0 0,0 0 0,0-1 0,0 1 0,0-1 0,0 0 0,1 0 0,-1 0 0,0 0 0,0 0 0,0-1 0,0 0 0,0 1 0,0-1 0,0 0 0,4-2 0,-3 0 0,-1 1 0,0-1 0,0 0 0,0 0 0,0 0 0,-1 0 0,1 0 0,-1-1 0,0 1 0,0-1 0,0 0 0,0 1 0,2-7 0,1-7 0,-1 0 0,-1 0 0,0-1 0,-1 1 0,-1 0 0,-1-19 0,0 26 0,-1 0 0,0 0 0,0 0 0,-5-15 0,6 24 0,0 1 0,0 0 0,0 0 0,0-1 0,0 1 0,0 0 0,0-1 0,-1 1 0,1 0 0,0 0 0,0-1 0,0 1 0,0 0 0,0 0 0,0 0 0,-1-1 0,1 1 0,0 0 0,0 0 0,0-1 0,-1 1 0,1 0 0,0 0 0,0 0 0,-1 0 0,1 0 0,0-1 0,0 1 0,-1 0 0,1 0 0,0 0 0,0 0 0,-1 0 0,1 0 0,0 0 0,-1 0 0,-6 9 0,-2 19 0,3 10-273,2 1 0,2 0 0,1 0 0,5 39 0,0-17-6553</inkml:trace>
  <inkml:trace contextRef="#ctx0" brushRef="#br0" timeOffset="2566.06">3683 551 24575,'14'-18'0,"9"1"0,0 11 0,-3 17 0,-6 14 0,-12 14 0,-10 7 0,-8 2 0,-4 2 0,2-5 0,10-10 0,17-11 0,19-10 0,15-14 0,14-10 0,9-16 0,4-13 0,-11 0-8191</inkml:trace>
  <inkml:trace contextRef="#ctx0" brushRef="#br0" timeOffset="2944.21">4212 106 24575,'18'25'0,"13"20"0,9 19 0,1 14 0,-7 15 0,-12 9 0,-25 10 0,-29 3 0,-32 1 0,-4-20-8191</inkml:trace>
  <inkml:trace contextRef="#ctx0" brushRef="#br0" timeOffset="3363.22">4489 529 24575,'11'4'0,"7"5"0,0 4 0,1 3 0,-3 0-8191</inkml:trace>
  <inkml:trace contextRef="#ctx0" brushRef="#br0" timeOffset="3930.54">4785 233 24575,'6'1'0,"0"0"0,0 0 0,0 0 0,0 1 0,0 0 0,-1 0 0,1 1 0,-1-1 0,1 1 0,-1 0 0,0 1 0,0-1 0,0 1 0,7 8 0,3 3 0,0 1 0,21 31 0,-22-25 0,0 0 0,-2 1 0,0 1 0,-2 0 0,8 25 0,-12-30 0,-1 0 0,-1 0 0,-1 1 0,0-1 0,-2 1 0,0 0 0,-2 23 0,-3-27 0,4-16 0,0 0 0,0 0 0,0 0 0,0 1 0,0-1 0,0 0 0,0 0 0,-1 0 0,1 0 0,0 0 0,0 0 0,0 0 0,0 0 0,0 0 0,0 0 0,0 0 0,0 0 0,0 1 0,0-1 0,-1 0 0,1 0 0,0 0 0,0 0 0,0 0 0,0 0 0,0 0 0,0 0 0,0 0 0,0 0 0,-1 0 0,1 0 0,0 0 0,0 0 0,0 0 0,0 0 0,0 0 0,0-1 0,0 1 0,0 0 0,-1 0 0,1 0 0,0 0 0,0 0 0,0 0 0,0 0 0,0 0 0,0 0 0,0 0 0,0 0 0,0 0 0,0 0 0,0-1 0,0 1 0,0 0 0,-1 0 0,1 0 0,-6-27 0,5 3 0,1-1 0,1 1 0,2 0 0,0-1 0,1 1 0,2 0 0,1 1 0,0 0 0,2 0 0,0 0 0,2 1 0,0 0 0,2 1 0,21-28 0,-29 43 0,0 0 0,1 0 0,0 1 0,0-1 0,0 2 0,0-1 0,1 1 0,7-5 0,-12 8 0,0 1 0,0-1 0,0 0 0,0 0 0,0 1 0,1-1 0,-1 1 0,0 0 0,0 0 0,0-1 0,1 1 0,-1 1 0,0-1 0,0 0 0,1 1 0,-1-1 0,0 1 0,0-1 0,0 1 0,0 0 0,0 0 0,0 0 0,0 0 0,0 0 0,0 1 0,0-1 0,-1 1 0,1-1 0,-1 1 0,1-1 0,-1 1 0,3 3 0,2 4 0,-1 1 0,1 0 0,-1 1 0,-1-1 0,0 1 0,-1 0 0,4 17 0,8 82 0,-15-105 0,9 200-1365,-9-154-5461</inkml:trace>
  <inkml:trace contextRef="#ctx0" brushRef="#br0" timeOffset="4382.26">5547 425 24575,'25'18'0,"9"17"0,-2 13 0,-7 9 0,-14 6 0,-16-1 0,-11-7 0,-7-9 0,5-13 0,16-12 0,22-9 0,27-11 0,22-9 0,18-2 0,5-1 0,-5 2 0,-15 3 0,-20 2-8191</inkml:trace>
  <inkml:trace contextRef="#ctx0" brushRef="#br0" timeOffset="4980.13">467 1460 24575,'1021'-42'-504,"-6"-51"-2200,-246 20 2289,1747-43-346,-2394 118-3046</inkml:trace>
  <inkml:trace contextRef="#ctx0" brushRef="#br0" timeOffset="5943.3">2393 1925 24575,'17'-7'0,"1"0"0,0 1 0,1 1 0,-1 1 0,1 1 0,0 0 0,-1 1 0,25 1 0,-36 1 0,-1 1 0,0-1 0,1 1 0,-1 0 0,0 1 0,0 0 0,0 0 0,0 0 0,0 0 0,0 1 0,-1 0 0,1 0 0,-1 1 0,0 0 0,0 0 0,0 0 0,-1 0 0,1 1 0,-1-1 0,0 1 0,0 0 0,-1 1 0,1-1 0,-1 1 0,-1-1 0,1 1 0,-1 0 0,2 7 0,-1-4 0,-1 1 0,-1 0 0,1 0 0,-2 1 0,0-1 0,0 0 0,0 0 0,-1 0 0,-1 0 0,0 0 0,0 0 0,-1-1 0,0 1 0,-1 0 0,0-1 0,0 0 0,-1 0 0,-1 0 0,1-1 0,-1 0 0,-10 10 0,2-2 0,0-1 0,-2-1 0,0-1 0,0 0 0,-1-1 0,-1-1 0,1-1 0,-2 0 0,-29 11 0,25-9 0,23-6 0,13-2 0,-22-4 0,-1-1 0,0 2 0,0-1 0,0 1 0,1 1 0,-1 0 0,0 0 0,1 1 0,0 0 0,-1 1 0,-10 5 0,21-8 0,-1-1 0,0 0 0,0 0 0,1 0 0,-1 0 0,0 0 0,0 0 0,0 0 0,1 0 0,-1 0 0,0 1 0,0-1 0,0 0 0,1 0 0,-1 0 0,0 0 0,0 1 0,0-1 0,0 0 0,0 0 0,0 0 0,1 1 0,-1-1 0,0 0 0,0 0 0,0 0 0,0 1 0,0-1 0,0 0 0,0 0 0,0 1 0,0-1 0,0 0 0,0 0 0,0 0 0,0 1 0,0-1 0,0 0 0,0 0 0,0 1 0,0-1 0,0 0 0,0 0 0,-1 0 0,1 1 0,0-1 0,0 0 0,0 0 0,0 0 0,0 1 0,-1-1 0,1 0 0,0 0 0,0 0 0,0 0 0,-1 0 0,1 1 0,0-1 0,0 0 0,-1 0 0,27 3 0,-24-3 0,100 0 0,-1-5 0,118-20 0,-204 23 0,99-15-1365,-12-2-5461</inkml:trace>
  <inkml:trace contextRef="#ctx0" brushRef="#br0" timeOffset="6324.04">3113 2116 24575,'8'-5'0,"-1"0"0,2 1 0,-1 0 0,0 0 0,1 1 0,-1 0 0,1 0 0,0 1 0,0 0 0,10 0 0,-16 1 0,1 1 0,0 0 0,0 1 0,0-1 0,0 1 0,0 0 0,0-1 0,0 2 0,-1-1 0,1 0 0,0 1 0,-1 0 0,1 0 0,-1 0 0,0 0 0,1 0 0,-1 1 0,0-1 0,0 1 0,-1 0 0,1 0 0,-1 0 0,1 0 0,-1 0 0,2 5 0,1 1 0,-1 1 0,0-1 0,-1 1 0,0-1 0,-1 1 0,0 0 0,0 0 0,-1 0 0,0 1 0,-1-1 0,0 0 0,-1 0 0,-3 19 0,3-23 0,-1-1 0,1 1 0,-1-1 0,0 0 0,0 1 0,0-1 0,-1 0 0,0-1 0,0 1 0,0 0 0,-1-1 0,1 0 0,-1 0 0,0 0 0,0 0 0,-1 0 0,1-1 0,-1 0 0,0 0 0,1 0 0,-1-1 0,-1 1 0,1-1 0,0 0 0,0-1 0,-8 2 0,7-2 0,-1 0 0,1 0 0,0-1 0,0 1 0,0-2 0,0 1 0,-1-1 0,1 0 0,0 0 0,0 0 0,0-1 0,0 0 0,1 0 0,-1-1 0,0 1 0,1-1 0,0-1 0,0 1 0,0-1 0,0 0 0,0 0 0,1 0 0,-1-1 0,1 1 0,0-1 0,-5-9 0,3 4 0,1-1 0,0 0 0,1 0 0,0-1 0,0 1 0,1-1 0,1 0 0,0 0 0,1 0 0,0 0 0,0 0 0,2 0 0,1-12 0,1 0 0,2 0 0,1 1 0,0 0 0,2 0 0,1 0 0,1 1 0,0 1 0,2-1 0,14-19 0,-14 24 0,1 0 0,0 1 0,1 1 0,1 0 0,0 1 0,1 0 0,0 1 0,1 1 0,1 1 0,32-16 0,-45 24-54,1 1-1,0-1 0,-1 1 1,1 0-1,0 1 1,0-1-1,0 1 0,0 1 1,0-1-1,0 1 1,0 0-1,1 0 0,-1 1 1,0 0-1,0 0 0,0 0 1,0 1-1,-1-1 1,1 1-1,0 1 0,-1-1 1,1 1-1,-1 0 1,9 7-1,18 22-6771</inkml:trace>
  <inkml:trace contextRef="#ctx0" brushRef="#br0" timeOffset="7247.08">3472 2327 24575,'0'-3'0,"0"-1"0,0 1 0,1 0 0,0-1 0,-1 1 0,1 0 0,0-1 0,0 1 0,1 0 0,-1 0 0,1 0 0,2-3 0,-3 4 0,0 1 0,0 0 0,0 0 0,0-1 0,0 1 0,1 0 0,-1 0 0,0 0 0,1 0 0,-1 1 0,1-1 0,-1 0 0,1 1 0,-1-1 0,1 1 0,0-1 0,-1 1 0,1 0 0,0 0 0,-1-1 0,1 1 0,0 0 0,-1 1 0,1-1 0,0 0 0,2 1 0,-2 0 0,-1-1 0,1 1 0,-1 0 0,1 0 0,-1 0 0,0 0 0,1 0 0,-1 0 0,0 0 0,0 0 0,0 1 0,0-1 0,0 0 0,0 1 0,0-1 0,0 0 0,0 1 0,-1-1 0,1 1 0,-1 0 0,1-1 0,-1 1 0,0-1 0,1 4 0,0 3 0,-1-1 0,1 0 0,-1 1 0,-2 9 0,1-7 0,-1 0 0,0-1 0,-1 1 0,0-1 0,0 0 0,-1 0 0,-9 16 0,0-5 0,-31 37 0,42-56 0,1 0 0,0 1 0,0-1 0,0 1 0,0-1 0,0 1 0,0-1 0,0 1 0,0 0 0,1 0 0,-2 3 0,2-5 0,0 0 0,0 1 0,0-1 0,0 1 0,1-1 0,-1 0 0,0 1 0,0-1 0,0 0 0,0 1 0,0-1 0,1 0 0,-1 1 0,0-1 0,0 0 0,1 1 0,-1-1 0,0 0 0,1 0 0,-1 1 0,0-1 0,1 0 0,-1 0 0,0 0 0,1 1 0,-1-1 0,0 0 0,1 0 0,-1 0 0,0 0 0,1 0 0,0 0 0,6 1 0,0-1 0,0 0 0,0-1 0,13-2 0,-16 2 0,115-23-1365,-58 9-5461</inkml:trace>
  <inkml:trace contextRef="#ctx0" brushRef="#br0" timeOffset="7740.53">3769 1755 24575,'5'-5'0,"0"-1"0,0 1 0,0-1 0,1 2 0,-1-1 0,10-5 0,-14 9 0,0 0 0,1 1 0,-1-1 0,0 0 0,0 1 0,0-1 0,0 1 0,0 0 0,1-1 0,-1 1 0,0 0 0,0 0 0,1 0 0,-1 0 0,0 0 0,0 0 0,1 0 0,-1 0 0,0 0 0,0 1 0,1-1 0,-1 0 0,0 1 0,0-1 0,0 1 0,0-1 0,0 1 0,0 0 0,0 0 0,0-1 0,0 1 0,0 0 0,0 0 0,0 0 0,0 0 0,0 0 0,-1 0 0,1 0 0,0 0 0,-1 0 0,1 0 0,-1 1 0,0-1 0,1 2 0,1 3 0,-1 0 0,1-1 0,-1 1 0,-1 0 0,1 0 0,-1 0 0,0 0 0,0-1 0,-1 1 0,0 0 0,0 0 0,0-1 0,-1 1 0,0 0 0,0-1 0,-5 11 0,-4 3 0,-1 0 0,0-1 0,-15 18 0,26-36 0,1 0 0,0 0 0,-1 1 0,1-1 0,-1 0 0,1 0 0,0 1 0,-1-1 0,1 0 0,0 1 0,-1-1 0,1 0 0,0 1 0,0-1 0,-1 1 0,1-1 0,0 0 0,0 1 0,0-1 0,0 1 0,-1-1 0,1 1 0,0-1 0,0 1 0,0-1 0,0 1 0,0-1 0,0 0 0,0 1 0,0-1 0,0 1 0,1-1 0,-1 1 0,0-1 0,0 1 0,0-1 0,0 0 0,1 1 0,-1-1 0,0 1 0,0-1 0,1 0 0,-1 1 0,0-1 0,1 0 0,-1 1 0,0-1 0,1 0 0,-1 1 0,1-1 0,-1 0 0,0 0 0,1 0 0,0 1 0,29 1 0,33-6-50,84-18-1,-81 11-1213,13-2-5562</inkml:trace>
</inkml:ink>
</file>

<file path=word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06:45.78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5 24575,'734'0'0,"-1290"0"0,633-13 0,43 5 0,192-22 0,-283 23 120,-24 3-321,-17 2-1083,-3 1-5542</inkml:trace>
</inkml:ink>
</file>

<file path=word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06:27.65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85 24575,'0'0'0,"0"-1"0,0 0 0,0 0 0,1 1 0,-1-1 0,0 0 0,0 1 0,1-1 0,-1 0 0,0 1 0,1-1 0,-1 1 0,1-1 0,-1 0 0,0 1 0,1-1 0,0 1 0,-1-1 0,1 1 0,-1-1 0,1 1 0,-1 0 0,1-1 0,1 1 0,-2 0 0,1 0 0,0 0 0,-1 1 0,1-1 0,0 1 0,-1-1 0,1 0 0,-1 1 0,1-1 0,-1 1 0,1-1 0,-1 1 0,1 0 0,-1-1 0,0 1 0,1-1 0,-1 1 0,0 0 0,1 0 0,13 42 0,-14-42 0,17 76 0,6 86 0,-4-17 0,-19-144 0,0-1 0,1 1 0,-1 0 0,0-1 0,1 1 0,-1-1 0,1 1 0,-1-1 0,1 1 0,0-1 0,-1 1 0,3 2 0,-3-4 0,1 0 0,-1-1 0,1 1 0,-1 0 0,0 0 0,1 0 0,-1 0 0,0 0 0,1-1 0,-1 1 0,0 0 0,1 0 0,-1 0 0,0-1 0,1 1 0,-1 0 0,0-1 0,0 1 0,0 0 0,1 0 0,-1-1 0,0 1 0,0-1 0,0 1 0,1 0 0,-1-1 0,0 1 0,0 0 0,0-1 0,0 1 0,0-1 0,13-50 0,-12 45 0,46-192 0,-38 166 0,2 1 0,1 0 0,2 1 0,20-35 0,-30 59 0,0 1 0,0-1 0,0 1 0,1-1 0,0 1 0,0 1 0,11-9 0,-14 12 0,0 0 0,0-1 0,0 1 0,1 0 0,-1 0 0,0 0 0,1 1 0,-1-1 0,1 1 0,-1-1 0,1 1 0,-1 0 0,1 0 0,-1 0 0,1 0 0,-1 0 0,1 0 0,-1 1 0,1-1 0,-1 1 0,0 0 0,1 0 0,-1 0 0,3 1 0,3 4 0,-1-1 0,0 1 0,0 0 0,-1 0 0,0 0 0,0 1 0,0 0 0,-1 1 0,7 12 0,2 7 0,17 43 0,-17-29 0,-1 1 0,-3 0 0,-1 1 0,3 44 0,-11-82-170,-1 0-1,1-1 0,0 1 1,0 0-1,1 0 0,-1 0 1,4 7-1,4-1-6655</inkml:trace>
  <inkml:trace contextRef="#ctx0" brushRef="#br0" timeOffset="524.38">761 972 24575,'-2'-11'0,"1"-1"0,1 0 0,0 0 0,0 1 0,1-1 0,1 0 0,0 0 0,0 1 0,8-21 0,-8 27 0,0 0 0,0 0 0,0 0 0,1 0 0,0 0 0,0 1 0,0-1 0,1 1 0,-1 0 0,1 0 0,0 0 0,0 0 0,0 1 0,1 0 0,-1 0 0,1 0 0,0 0 0,0 1 0,0 0 0,0 0 0,0 0 0,1 0 0,4 0 0,-8 2 0,0-1 0,0 1 0,0 0 0,-1 0 0,1 0 0,0 0 0,0 1 0,-1-1 0,1 0 0,0 1 0,0-1 0,-1 1 0,1 0 0,-1-1 0,1 1 0,0 0 0,-1 0 0,1 0 0,-1 0 0,3 2 0,-2 0 0,0 0 0,0 0 0,0-1 0,-1 1 0,1 0 0,-1 0 0,0 1 0,0-1 0,0 0 0,1 5 0,0 5 0,-1-1 0,0 1 0,-1 0 0,-2 23 0,-1-17 0,-1 0 0,0 0 0,-2-1 0,0 0 0,-1 0 0,-1 0 0,-11 17 0,-3 1 0,-1-1 0,-32 36 0,53-69 0,1 0 0,0-1 0,-1 1 0,1 0 0,0-1 0,0 1 0,0 0 0,0 0 0,0 0 0,0 0 0,0 0 0,1 0 0,-1 3 0,1-4 0,1 0 0,-1-1 0,1 1 0,-1 0 0,1 0 0,-1-1 0,1 1 0,0 0 0,0-1 0,-1 1 0,1-1 0,0 1 0,0-1 0,-1 1 0,1-1 0,0 1 0,0-1 0,0 0 0,0 1 0,0-1 0,0 0 0,0 0 0,0 0 0,-1 0 0,1 0 0,0 0 0,0 0 0,0 0 0,0 0 0,0 0 0,2-1 0,53-3 0,73-13 0,-3 0 0,-92 13 0,-12 1 0,0 1 0,23 2 0,-44-1 0,-1 1 0,0 0 0,0 0 0,0 0 0,0 0 0,0 0 0,0 0 0,1 0-1,-1 0 1,0 0 0,0 0 0,0 0 0,0 0 0,0 0 0,1 0 0,-1 0 0,0 0 0,0 0-1,0 0 1,0 0 0,0 0 0,1 0 0,-1 0 0,0 0 0,0 0 0,0 1 0,0-1 0,0 0 0,0 0-1,1 0 1,-1 0 0,0 0 0,0 0 0,0 0 0,0 0 0,0 1 0,0-1 0,0 0 0,0 0 0,0 0-1,0 0 1,0 0 0,0 1 0,0-1 0,0 0 0,1 0 0,-1 0 0,0 0 0,0 0 0,0 1 0,0-1-1,-1 0 1,1 0 0,0 0 0,0 0 0,0 0 0,0 1 0,0-1 0,-6 6-985,5-6 610,-12 10-6451</inkml:trace>
  <inkml:trace contextRef="#ctx0" brushRef="#br0" timeOffset="2499.01">1566 402 24575,'-2'-6'0,"0"-1"0,-1 1 0,0 0 0,0 0 0,-5-8 0,7 13 0,1 1 0,0 0 0,0 0 0,0 0 0,0-1 0,0 1 0,0 0 0,-1 0 0,1 0 0,0 0 0,0-1 0,0 1 0,-1 0 0,1 0 0,0 0 0,0 0 0,0 0 0,-1 0 0,1-1 0,0 1 0,0 0 0,-1 0 0,1 0 0,0 0 0,0 0 0,-1 0 0,1 0 0,0 0 0,0 0 0,-1 0 0,1 0 0,0 0 0,0 0 0,-1 1 0,1-1 0,0 0 0,0 0 0,0 0 0,-1 0 0,1 0 0,0 0 0,0 0 0,0 1 0,-1-1 0,1 0 0,0 0 0,0 1 0,-6 28 0,7 28 0,2-1 0,3 1 0,21 86 0,-18-100 0,1 12 0,-4-14 0,3 0 0,1 0 0,27 69 0,-36-108 0,-1 0 0,1-1 0,0 1 0,0 0 0,0-1 0,0 1 0,0 0 0,0-1 0,1 1 0,-1-1 0,1 0 0,-1 1 0,1-1 0,-1 0 0,1 0 0,-1 0 0,4 1 0,-4-2 0,0 1 0,0-1 0,1 0 0,-1 0 0,0 0 0,0-1 0,0 1 0,1 0 0,-1 0 0,0-1 0,0 1 0,0-1 0,0 1 0,0-1 0,0 1 0,0-1 0,0 1 0,0-1 0,0 0 0,2-1 0,2-5 0,1 1 0,-1-1 0,0 0 0,-1 0 0,1-1 0,3-10 0,12-32 0,22-91 0,-26 83 0,-15 55 0,-1 1 0,1 0 0,0 0 0,0 0 0,0 0 0,0 0 0,0 0 0,0 0 0,0 1 0,2-4 0,-2 5 0,-1 0 0,0 0 0,1-1 0,-1 1 0,0 0 0,1 0 0,-1 0 0,0 0 0,1 0 0,-1-1 0,0 1 0,1 0 0,-1 0 0,1 0 0,-1 0 0,0 0 0,1 0 0,-1 0 0,0 0 0,1 0 0,-1 1 0,1-1 0,-1 0 0,0 0 0,1 0 0,-1 0 0,0 0 0,1 1 0,-1-1 0,0 0 0,0 0 0,1 1 0,-1-1 0,1 1 0,2 3 0,1 1 0,-1 0 0,0 1 0,0-1 0,3 10 0,2 2 0,43 71 0,-44-77 0,0-1 0,1 0 0,1 0 0,0-1 0,19 15 0,-26-22 0,0-1 0,0 1 0,0-1 0,0 0 0,1 0 0,-1 0 0,1 0 0,-1 0 0,1-1 0,-1 1 0,1-1 0,-1 0 0,1 1 0,3-2 0,-5 1 0,0 0 0,0 0 0,0-1 0,0 1 0,0 0 0,0-1 0,0 1 0,0-1 0,0 1 0,-1-1 0,1 0 0,0 1 0,0-1 0,0 0 0,-1 0 0,1 0 0,0 1 0,-1-1 0,1 0 0,-1 0 0,1 0 0,-1 0 0,1 0 0,-1 0 0,0 0 0,1 0 0,-1 0 0,0 0 0,0 0 0,0 0 0,0 0 0,0 0 0,0-1 0,0 1 0,0 0 0,0-1 0,-2-7 0,1 1 0,-1-1 0,-1 1 0,1 0 0,-1 0 0,-1 0 0,0 0 0,0 0 0,0 1 0,-1-1 0,0 1 0,0 0 0,-1 1 0,-12-12 0,-6-3 0,0 1 0,-47-29 0,65 46 0,-25-20 0,30 23 0,1 0 0,-1 0 0,1-1 0,0 1 0,-1 0 0,1-1 0,-1 1 0,1 0 0,0-1 0,-1 1 0,1-1 0,0 1 0,-1-1 0,1 1 0,0-1 0,0 1 0,0-1 0,-1 1 0,1-1 0,0 1 0,0-1 0,0 1 0,0-1 0,0 1 0,0-1 0,0 1 0,0-1 0,0 1 0,0-1 0,0 1 0,0-1 0,1 1 0,-1-1 0,0 1 0,0-1 0,0 1 0,1-1 0,-1 1 0,0-1 0,1 1 0,-1-1 0,0 1 0,1 0 0,-1-1 0,0 1 0,1 0 0,-1-1 0,1 1 0,-1 0 0,1 0 0,-1-1 0,1 1 0,-1 0 0,1 0 0,0-1 0,17-4 0,0 0 0,1 1 0,-1 1 0,34-1 0,0-1 0,35-5 0,182-26 0,-250 31 0,-19 5 0,0 0 0,0 0 0,0 0 0,0 0 0,0 0 0,0 0 0,0 0 0,0 0 0,0 0 0,-1 0 0,1 0 0,0 0 0,0 0 0,0 0 0,0 0 0,0 0 0,0 0 0,0 0 0,0 0 0,0 0 0,0-1 0,0 1 0,0 0 0,0 0 0,0 0 0,0 0 0,0 0 0,0 0 0,0 0 0,0 0 0,0 0 0,0 0 0,0 0 0,0 0 0,0 0 0,0-1 0,0 1 0,0 0 0,0 0 0,0 0 0,0 0 0,0 0 0,0 0 0,0 0 0,1 0 0,-1 0 0,0 0 0,0 0 0,0 0 0,0 0 0,0 0 0,0 0 0,0 0 0,0 0 0,0 0 0,0 0 0,-30-2 0,18 3 0,0 1 0,1-1 0,-1 2 0,1 0 0,-1 0 0,1 1 0,-16 8 0,23-10 0,0-1 0,1 1 0,-1 1 0,1-1 0,-1 0 0,1 1 0,0 0 0,0 0 0,0 0 0,1 0 0,-1 0 0,1 1 0,-1-1 0,1 1 0,0-1 0,0 1 0,1 0 0,-1 0 0,1 0 0,0 0 0,0 0 0,0 0 0,1 0 0,-1 0 0,1 5 0,0-7 0,0 1 0,1-1 0,-1 1 0,1-1 0,0 1 0,-1-1 0,1 1 0,0-1 0,1 1 0,-1-1 0,0 0 0,1 0 0,-1 0 0,1 1 0,-1-2 0,1 1 0,3 3 0,-1-2 0,1 0 0,0 0 0,0 0 0,0-1 0,0 1 0,0-1 0,10 3 0,0-2 0,1 0 0,-1-1 0,1 0 0,0-2 0,15 0 0,-25-1 0,-1 1 0,1-1 0,-1 0 0,1 0 0,-1-1 0,0 1 0,0-1 0,0 0 0,0-1 0,0 1 0,0-1 0,0 0 0,-1 0 0,0-1 0,1 1 0,-1-1 0,0 0 0,-1 0 0,1 0 0,-1-1 0,0 1 0,0-1 0,0 0 0,-1 0 0,1 0 0,-1 0 0,0 0 0,-1 0 0,1-1 0,-1 1 0,0-1 0,-1 1 0,1-1 0,-1 1 0,0-7 0,-5-11 0,5 22 0,0 1 0,0-1 0,0 1 0,0 0 0,-1-1 0,1 1 0,0 0 0,0 0 0,-1-1 0,1 1 0,0 0 0,0-1 0,-1 1 0,1 0 0,0 0 0,-1 0 0,1-1 0,0 1 0,-1 0 0,1 0 0,0 0 0,-1 0 0,1 0 0,0 0 0,-1 0 0,1-1 0,-1 1 0,1 0 0,-1 0 0,0 2 0,-1-1 0,1 0 0,-1 0 0,1 0 0,0 0 0,-1 1 0,1-1 0,0 1 0,0-1 0,0 1 0,0-1 0,0 1 0,1 0 0,-1-1 0,0 1 0,1 0 0,-1 0 0,1 0 0,0-1 0,-1 3 0,-3 20 0,1 1 0,1-1 0,1 48 0,15 79 0,-10-123 0,62 389 0,-5-49 0,-58-341 0,2-1 0,-1 0 0,-2 1 0,-1-1 0,-1 1 0,-1-1 0,-7 44 0,7-66 0,0 0 0,0-1 0,-1 1 0,1 0 0,-1-1 0,1 1 0,-1-1 0,0 1 0,-1-1 0,1 0 0,0 0 0,-1 0 0,0 0 0,0 0 0,0-1 0,-4 4 0,5-5 0,0-1 0,0 1 0,0 0 0,1-1 0,-1 0 0,0 1 0,0-1 0,0 0 0,0 0 0,0 0 0,0 0 0,0 0 0,0-1 0,0 1 0,0-1 0,0 1 0,1-1 0,-1 0 0,0 1 0,0-1 0,1 0 0,-1 0 0,0 0 0,1-1 0,-1 1 0,1 0 0,-1 0 0,1-1 0,0 1 0,0-1 0,-1 1 0,1-1 0,-1-3 0,-5-6 0,1 0 0,0-1 0,0 0 0,1 0 0,1 0 0,0-1 0,1 1 0,0-1 0,1 0 0,0-18 0,0-5 0,2-1 0,7-56 0,0 42-105,2 2 0,2-1 0,3 1 0,1 1 0,3 0 0,1 2 0,3 0 0,2 1 0,2 1 0,1 1 0,2 2 0,37-40 0,-13 29-6721</inkml:trace>
  <inkml:trace contextRef="#ctx0" brushRef="#br0" timeOffset="3195.09">3492 0 24575,'-14'25'0,"-13"31"0,-8 29 0,-2 31 0,-1 27 0,1 25 0,3 17 0,9 13 0,11 1 0,15-8 0,23-14 0,17-20 0,16-22 0,13-23 0,9-24 0,6-23 0,2-22 0,-14-19-8191</inkml:trace>
  <inkml:trace contextRef="#ctx0" brushRef="#br0" timeOffset="3771.88">3893 613 24575,'3'18'0,"2"0"0,0-1 0,1 1 0,0-1 0,1-1 0,1 0 0,1 0 0,0 0 0,1-1 0,1 0 0,0-1 0,1 0 0,16 14 0,-26-26 0,0 0 0,1 0 0,-1 0 0,0-1 0,1 1 0,-1 0 0,1-1 0,-1 0 0,1 1 0,0-1 0,0 0 0,0 0 0,5 0 0,-7-1 0,0 0 0,-1 0 0,1 0 0,0 0 0,0 0 0,-1-1 0,1 1 0,0 0 0,0 0 0,-1-1 0,1 1 0,0-1 0,-1 1 0,1-1 0,-1 1 0,1-1 0,0 1 0,-1-1 0,1 1 0,0-2 0,0 0 0,0 0 0,0 0 0,0 0 0,-1 0 0,1 0 0,0 0 0,-1-1 0,1 1 0,-1-4 0,1-14 0,-2 0 0,0 0 0,-1 0 0,-1 1 0,-1-1 0,-8-26 0,-48-113 0,52 139 0,-16-33 0,10 21 0,-20-62 0,33 92 0,0-1 0,1 1 0,0 0 0,-1 0 0,1-1 0,0 1 0,0 0 0,0-1 0,1 1 0,-1 0 0,0 0 0,1-1 0,0 1 0,-1 0 0,1 0 0,0 0 0,0 0 0,0 0 0,0 0 0,1 0 0,-1 0 0,0 0 0,1 0 0,-1 1 0,1-1 0,0 1 0,0-1 0,0 1 0,-1 0 0,1-1 0,4 0 0,5-3 0,0 0 0,1 1 0,0 1 0,21-4 0,-25 5 0,88-13 0,0 4 0,125 1 0,-202 10-341,0 1 0,0 0-1,30 7 1,-19 1-6485</inkml:trace>
  <inkml:trace contextRef="#ctx0" brushRef="#br0" timeOffset="4197.07">4170 528 24575,'7'8'0,"-1"-1"0,0 1 0,0 0 0,-1 0 0,0 0 0,0 1 0,-1 0 0,4 11 0,0 8 0,8 39 0,-2-4 0,-14-63 0,0 1 0,0-1 0,0 0 0,0 1 0,0-1 0,0 1 0,0-1 0,0 0 0,0 1 0,1-1 0,-1 1 0,0-1 0,0 0 0,0 1 0,0-1 0,1 0 0,-1 1 0,0-1 0,1 0 0,-1 1 0,0-1 0,0 0 0,1 1 0,-1-1 0,1 0 0,-1 0 0,0 0 0,1 1 0,0-1 0,5-11 0,6-37 0,-8 30 0,5-21 0,15-47 0,-21 77 0,0 0 0,1 0 0,1 0 0,-1 1 0,1 0 0,12-15 0,-16 22 0,0-1 0,0 1 0,0 0 0,0 0 0,0-1 0,0 1 0,0 0 0,1 0 0,-1 0 0,0 0 0,1 1 0,-1-1 0,1 0 0,-1 0 0,1 1 0,-1-1 0,1 1 0,0 0 0,-1-1 0,1 1 0,0 0 0,-1 0 0,1 0 0,-1 0 0,1 0 0,0 0 0,-1 0 0,1 1 0,0-1 0,-1 1 0,1-1 0,-1 1 0,1 0 0,-1-1 0,1 1 0,-1 0 0,0 0 0,1 0 0,-1 0 0,0 0 0,0 0 0,0 0 0,0 1 0,1-1 0,-2 0 0,2 2 0,4 6 0,0 1 0,-1-1 0,0 1 0,0 0 0,4 17 0,1 9 66,7 46-1,5 21-1561,-17-86-5330</inkml:trace>
  <inkml:trace contextRef="#ctx0" brushRef="#br0" timeOffset="4647.5">4655 635 24575,'14'-3'0,"6"1"0,-2 10 0,-3 9 0,-5 10 0,-3 8 0,-7 0 0,-4-1 0,7-7 0,10-8 0,13-7 0,13-5 0,11-8 0,7-4 0,2-1 0,-9 1-8191</inkml:trace>
  <inkml:trace contextRef="#ctx0" brushRef="#br0" timeOffset="5035.72">3725 1204 24575,'32'-3'0,"33"-2"0,34 0 0,32-2 0,27 0 0,22 1 0,16 1 0,4 2 0,-3 2 0,-10 0 0,-19 4 0,-24 6 0,-28 4 0,-35 0-8191</inkml:trace>
  <inkml:trace contextRef="#ctx0" brushRef="#br0" timeOffset="5497.24">3872 1775 24575,'1'9'0,"1"0"0,0 0 0,0 0 0,1-1 0,0 1 0,0-1 0,1 0 0,0 0 0,6 8 0,-2 0 0,17 28 0,2-1 0,60 72 0,-86-113 0,0-1 0,0 0 0,0 1 0,0-1 0,0 0 0,1 0 0,-1 1 0,0-1 0,1 0 0,-1-1 0,1 1 0,-1 0 0,1 0 0,3 0 0,-5-1 0,1 0 0,-1 0 0,1 0 0,-1 0 0,1 0 0,-1-1 0,1 1 0,-1 0 0,1 0 0,-1-1 0,1 1 0,-1 0 0,1-1 0,-1 1 0,1 0 0,-1-1 0,0 1 0,1-1 0,-1 1 0,0-1 0,0 1 0,1-1 0,-1 1 0,0-1 0,0 1 0,1-1 0,-1 1 0,0-1 0,0 0 0,2-8 0,-1 0 0,-1 0 0,1-1 0,-2-10 0,1 8 0,-9-299 0,2 226 0,-29-139 0,34 215 0,1 5 0,-1-1 0,1 0 0,1 0 0,-1 1 0,1-1 0,-1 0 0,2-8 0,-1 12 0,1-1 0,-1 1 0,1-1 0,0 1 0,0 0 0,-1-1 0,1 1 0,0 0 0,0 0 0,0 0 0,0 0 0,0 0 0,1 0 0,-1 0 0,0 0 0,0 0 0,1 0 0,-1 1 0,0-1 0,1 0 0,-1 1 0,1 0 0,-1-1 0,1 1 0,-1 0 0,1-1 0,-1 1 0,1 0 0,1 0 0,59-4 0,94 6 0,-43 2 0,667-39 0,-390 11 0,-378 23-1365</inkml:trace>
  <inkml:trace contextRef="#ctx0" brushRef="#br0" timeOffset="6426.72">4297 1712 24575,'5'-3'0,"0"-1"0,0 1 0,0 0 0,0 0 0,0 1 0,1-1 0,-1 1 0,1 0 0,0 1 0,-1-1 0,1 1 0,0 0 0,0 1 0,0-1 0,9 2 0,-12-1 0,0 1 0,1 0 0,-1 0 0,0 0 0,0 1 0,1-1 0,-1 1 0,0 0 0,0 0 0,-1 0 0,1 0 0,0 0 0,-1 0 0,1 1 0,-1-1 0,0 1 0,0 0 0,0 0 0,0 0 0,0 0 0,-1 0 0,1 0 0,-1 0 0,0 0 0,0 1 0,0-1 0,1 6 0,-1-3 0,0 1 0,0 0 0,0-1 0,-1 1 0,0 0 0,-1 0 0,1-1 0,-1 1 0,0 0 0,-1-1 0,0 1 0,0-1 0,0 1 0,-1-1 0,-5 10 0,-4 2 0,0-1 0,-1-1 0,-24 25 0,23-26 0,14-15 0,-1 0 0,1 0 0,-1 1 0,1-1 0,-1 1 0,1-1 0,0 0 0,-1 1 0,1-1 0,0 1 0,-1-1 0,1 1 0,0-1 0,0 1 0,0-1 0,-1 1 0,1-1 0,0 1 0,0-1 0,0 1 0,0-1 0,0 1 0,0-1 0,0 1 0,0 0 0,0 0 0,12 3 0,26-9 0,-36 4 0,14-2 0,-1-1 0,0-1 0,0 0 0,-1-1 0,1 0 0,-1-1 0,0-1 0,-1-1 0,23-17 0,-29 20 0,-1-1 0,1 1 0,-1-1 0,-1 0 0,1 0 0,-1-1 0,-1 1 0,1-1 0,-2 0 0,1 0 0,-1-1 0,0 1 0,0-1 0,-1 0 0,0 0 0,-1 1 0,0-1 0,0-15 0,-1 64 0,-1-19 0,2 0 0,0 1 0,1-1 0,6 22 0,-5-27 0,9 27 0,-11-41 0,0 0 0,0 1 0,0-1 0,0 0 0,0 0 0,0 0 0,1 0 0,-1 0 0,1 0 0,0 0 0,-1 0 0,1 0 0,3 1 0,-4-2 0,1-1 0,-1 0 0,1 0 0,0 0 0,-1 0 0,1 0 0,-1 0 0,1 0 0,-1 0 0,1-1 0,-1 1 0,1-1 0,-1 1 0,1-1 0,-1 1 0,1-1 0,-1 0 0,0 0 0,1 0 0,-1 0 0,0 0 0,0 0 0,0 0 0,1 0 0,-1 0 0,0 0 0,-1-1 0,1 1 0,1-3 0,28-43 0,-30 46 0,39-87 0,-20 39 0,-19 49 0,0-1 0,1 1 0,-1-1 0,0 1 0,0-1 0,0 1 0,0 0 0,1-1 0,-1 1 0,0-1 0,0 1 0,1-1 0,-1 1 0,0 0 0,1-1 0,-1 1 0,0 0 0,1-1 0,-1 1 0,1 0 0,-1 0 0,0-1 0,1 1 0,-1 0 0,1 0 0,-1 0 0,1-1 0,6 11 0,1 27 0,-7-33 0,21 147-1365,-20-120-5461</inkml:trace>
  <inkml:trace contextRef="#ctx0" brushRef="#br0" timeOffset="6825.47">4678 1732 24575,'29'-10'0,"16"-5"0,8 2 0,3 5 0,-9 5-8191</inkml:trace>
  <inkml:trace contextRef="#ctx0" brushRef="#br0" timeOffset="7267.35">5100 1776 24575,'11'12'0,"-1"0"0,0 0 0,-1 0 0,0 1 0,-1 1 0,-1 0 0,11 25 0,-16-33 0,0 0 0,0 0 0,0 0 0,0 0 0,-1 0 0,0 0 0,-1 0 0,1 0 0,-1 1 0,0-1 0,-1 0 0,0 0 0,0 0 0,0 1 0,0-1 0,-1-1 0,0 1 0,-1 0 0,1 0 0,-1-1 0,0 1 0,-4 5 0,6-9 0,-1 0 0,1 0 0,-1-1 0,0 1 0,1 0 0,-1-1 0,0 1 0,0-1 0,0 1 0,0-1 0,0 0 0,-1 0 0,1 0 0,0 0 0,-1 0 0,1-1 0,0 1 0,-1-1 0,1 1 0,-1-1 0,1 0 0,0 0 0,-1 0 0,1 0 0,-1 0 0,1-1 0,0 1 0,-1-1 0,1 1 0,-1-1 0,-2-2 0,1 1 0,0-1 0,1 1 0,-1-1 0,1 0 0,-1 0 0,1 0 0,0-1 0,0 1 0,1-1 0,-1 0 0,1 1 0,-1-1 0,1 0 0,0-1 0,1 1 0,-2-5 0,1-2 7,0 1-1,1-1 0,0 0 0,1 1 1,1-1-1,-1 0 0,2 1 1,-1-1-1,2 1 0,-1-1 1,1 1-1,1 0 0,0 0 0,0 0 1,1 1-1,0-1 0,1 1 1,6-8-1,-6 8-89,1 0 1,0 1-1,0 0 1,0 0-1,1 1 1,0 0-1,0 0 1,1 1-1,0 0 1,0 0-1,1 1 1,-1 1-1,1-1 1,0 2-1,0-1 1,1 1-1,20-3 1,-1 7-6744</inkml:trace>
  <inkml:trace contextRef="#ctx0" brushRef="#br0" timeOffset="7669.94">5355 1965 24575,'3'-1'0,"1"0"0,-1 1 0,0-1 0,1 1 0,-1-1 0,1 1 0,-1 0 0,1 1 0,-1-1 0,0 0 0,1 1 0,-1 0 0,0 0 0,1 0 0,-1 0 0,0 0 0,0 1 0,0-1 0,0 1 0,0 0 0,0 0 0,4 4 0,-5-3 0,0-1 0,0 1 0,0 0 0,0 0 0,-1 0 0,0 1 0,1-1 0,-1 0 0,0 0 0,-1 1 0,1-1 0,0 1 0,-1-1 0,0 0 0,0 1 0,0-1 0,0 1 0,-1-1 0,1 1 0,-1-1 0,0 0 0,-2 7 0,-2 2 0,-1 0 0,-1 0 0,0-1 0,0 0 0,-1 0 0,0-1 0,-1 0 0,0 0 0,-1-1 0,-12 10 0,21-19 0,1 0 0,0 0 0,0 0 0,0 0 0,-1 0 0,1 0 0,0 0 0,0 0 0,0 0 0,-1 0 0,1 1 0,0-1 0,0 0 0,0 0 0,0 0 0,0 0 0,-1 0 0,1 1 0,0-1 0,0 0 0,0 0 0,0 0 0,0 0 0,0 1 0,0-1 0,0 0 0,-1 0 0,1 0 0,0 0 0,0 1 0,0-1 0,0 0 0,0 0 0,0 0 0,0 1 0,0-1 0,0 0 0,0 0 0,0 0 0,0 1 0,0-1 0,1 0 0,-1 0 0,0 0 0,0 1 0,0-1 0,0 0 0,0 0 0,0 0 0,0 0 0,1 1 0,-1-1 0,0 0 0,0 0 0,0 0 0,16 0 0,22-8 0,-9-3-455,0-1 0,29-16 0,-24 9-6371</inkml:trace>
  <inkml:trace contextRef="#ctx0" brushRef="#br0" timeOffset="7670.94">5588 1626 24575,'11'-7'0,"7"1"0,0 6 0,-3 9 0,-3 7 0,-8 8 0,-8 4 0,-7 0 0,-6-4 0,9-6 0,11-7 0,13-8 0,15-9 0,13-6 0,5-6 0,7-2 0,-4 1 0,-10 5-8191</inkml:trace>
  <inkml:trace contextRef="#ctx0" brushRef="#br0" timeOffset="8093.51">6011 400 24575,'18'22'0,"17"28"0,13 31 0,9 31 0,2 25 0,-1 21 0,-11 13 0,-14 6 0,-19-1 0,-23-7 0,-21-13 0,-23-15 0,-20-17 0,-17-20 0,8-26-8191</inkml:trace>
</inkml:ink>
</file>

<file path=word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37:04.8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3 587 24575,'1'-1'0,"1"-1"0,0 0 0,-1 0 0,1 1 0,0 0 0,0-1 0,0 1 0,0 0 0,0 0 0,0 0 0,0 0 0,1 0 0,-1 0 0,0 0 0,0 1 0,1-1 0,-1 1 0,0 0 0,1 0 0,-1 0 0,0 0 0,5 1 0,-4 0 0,0 0 0,0 1 0,0-1 0,0 1 0,0 0 0,0 0 0,0 0 0,0 0 0,-1 1 0,1-1 0,-1 1 0,0-1 0,4 6 0,2 6 0,0 0 0,0 1 0,-2 0 0,0 0 0,6 22 0,-3-5 0,-2 1 0,4 53 0,-9-75 0,-2 1 0,0-1 0,0 1 0,-1-1 0,-1 1 0,0-1 0,0 0 0,-1 1 0,0-1 0,-1 0 0,-6 11 0,8-19 0,1 0 0,-1 0 0,0 0 0,0 0 0,0 0 0,-1 0 0,1-1 0,-1 1 0,1-1 0,-1 0 0,0 0 0,0 0 0,0 0 0,0 0 0,0 0 0,0-1 0,0 0 0,-1 1 0,1-1 0,0-1 0,-1 1 0,1 0 0,-1-1 0,1 0 0,-1 1 0,0-2 0,1 1 0,-1 0 0,1-1 0,-1 1 0,1-1 0,0 0 0,-6-2 0,1-1 0,1 1 0,-1-2 0,1 1 0,0-1 0,1 0 0,-1 0 0,1-1 0,0 0 0,0 0 0,1 0 0,0-1 0,0 1 0,-5-11 0,2 1 0,1 1 0,0-1 0,2 0 0,0-1 0,0 0 0,2 1 0,0-1 0,1 0 0,1-1 0,0 1 0,1 0 0,1 0 0,1 0 0,0 0 0,1 0 0,7-21 0,-3 18 0,0 2 0,1-1 0,0 1 0,2 1 0,0-1 0,1 2 0,1-1 0,0 2 0,2 0 0,-1 0 0,2 1 0,0 1 0,28-20 0,-25 21 17,1 1 0,0 1 1,1 1-1,0 0 0,0 2 0,23-6 0,-33 11-116,0 0 0,0 0 0,1 1 0,-1 0 0,0 1 0,0 0 0,1 0 0,-1 1 0,0 1 0,0 0 0,0 0 0,0 1 0,0 0 0,16 8 0,10 13-6727</inkml:trace>
  <inkml:trace contextRef="#ctx0" brushRef="#br0" timeOffset="402.51">801 15 24575,'6'-2'0,"0"-1"0,-1 1 0,1 0 0,1 0 0,-1 1 0,0 0 0,0 0 0,0 0 0,13 1 0,-16 0 0,-1 1 0,0-1 0,0 0 0,0 1 0,0-1 0,0 1 0,0-1 0,0 1 0,0 0 0,0 0 0,0 0 0,0 0 0,-1 0 0,1 1 0,0-1 0,-1 1 0,1-1 0,-1 1 0,1-1 0,-1 1 0,0 0 0,1-1 0,-1 1 0,0 0 0,0 0 0,-1 0 0,1 0 0,0 0 0,-1 0 0,1 0 0,-1 0 0,1 4 0,-1 2 0,0 0 0,-1 1 0,0-1 0,0 0 0,-1 0 0,0 0 0,0 0 0,-1 0 0,0 0 0,0-1 0,-6 10 0,-5 8 0,-35 43 0,-52 55 0,100-121 0,-1-1 0,1 0 0,0 1 0,1-1 0,-1 1 0,0 0 0,0-1 0,1 1 0,-1 0 0,1-1 0,-1 1 0,1 0 0,0 0 0,0-1 0,-1 1 0,2 2 0,-1-3 0,0 0 0,0-1 0,1 1 0,-1 0 0,1 0 0,-1 0 0,1-1 0,-1 1 0,1 0 0,-1 0 0,1-1 0,0 1 0,-1-1 0,1 1 0,0 0 0,0-1 0,0 1 0,-1-1 0,1 0 0,0 1 0,0-1 0,1 1 0,5 0 0,0 0 0,0 0 0,0 0 0,0-1 0,0 0 0,11-1 0,218-31-1365,-187 27-5461</inkml:trace>
  <inkml:trace contextRef="#ctx0" brushRef="#br0" timeOffset="403.51">1160 820 24575,'0'0'-8191</inkml:trace>
</inkml:ink>
</file>

<file path=word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36:58.79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6 318 24575,'16'413'0,"-14"-397"0,-2 0 0,-1 22 0,1-38 0,0 0 0,0 1 0,0-1 0,0 0 0,0 0 0,0 1 0,0-1 0,0 0 0,0 1 0,0-1 0,0 0 0,0 1 0,0-1 0,0 0 0,0 1 0,0-1 0,-1 0 0,1 1 0,0-1 0,0 0 0,0 0 0,0 1 0,-1-1 0,1 0 0,0 0 0,0 1 0,-1-1 0,1 0 0,0 0 0,0 0 0,-1 0 0,1 1 0,-1-1 0,-5-10 0,-3-22 0,-16-101 0,-8-158 0,32 276 0,-1 6 0,1 0 0,1-1 0,0 1 0,0-1 0,4-17 0,-3 24 0,0 0 0,0 1 0,0-1 0,0 0 0,1 1 0,-1-1 0,1 1 0,0-1 0,-1 1 0,1 0 0,0 0 0,1 0 0,-1 0 0,0 0 0,0 0 0,1 1 0,-1-1 0,1 1 0,0-1 0,-1 1 0,1 0 0,0 0 0,4 0 0,21-6-114,1 2 1,0 2-1,0 0 0,0 2 0,1 1 1,-1 1-1,0 2 0,0 1 0,0 1 1,-1 1-1,51 19 0,-39-9-6712</inkml:trace>
  <inkml:trace contextRef="#ctx0" brushRef="#br0" timeOffset="359.72">46 508 24575,'25'-11'0,"23"-3"0,14-3 0,11 1 0,0 3 0,-6 5 0,-13 3-8191</inkml:trace>
  <inkml:trace contextRef="#ctx0" brushRef="#br0" timeOffset="748.72">25 762 24575,'32'0'0,"26"-3"0,13-2 0,9 0 0,5 2 0,0-3 0,-5-1 0,-15 2-8191</inkml:trace>
  <inkml:trace contextRef="#ctx0" brushRef="#br0" timeOffset="749.72">1104 0 24575,'-29'11'0,"-20"14"0,-9 18 0,2 15 0,3 16 0,10 14 0,13 6 0,12 5 0,12 0 0,14-6 0,13-12 0,15-15 0,10-20 0,13-17 0,7-14 0,3-16 0,-10-9-8191</inkml:trace>
  <inkml:trace contextRef="#ctx0" brushRef="#br0" timeOffset="1129.32">1527 255 24575,'-6'-2'0,"0"0"0,0 0 0,0 0 0,-1 1 0,1 0 0,0 0 0,-1 0 0,1 1 0,-1 0 0,1 0 0,-1 1 0,1 0 0,0 0 0,-1 0 0,1 1 0,0 0 0,0 0 0,-8 5 0,10-6 0,0 1 0,0 0 0,1 1 0,-1-1 0,0 1 0,1-1 0,0 1 0,0 0 0,-1 0 0,2 1 0,-1-1 0,0 1 0,1-1 0,0 1 0,-1 0 0,2 0 0,-1 0 0,0 0 0,1 0 0,0 0 0,-1 0 0,2 1 0,-1-1 0,0 0 0,1 1 0,0-1 0,1 7 0,0-7 0,0 0 0,0 0 0,0 0 0,1-1 0,0 1 0,0-1 0,0 1 0,0-1 0,0 0 0,1 0 0,-1 0 0,1 0 0,0 0 0,0-1 0,0 1 0,0-1 0,7 4 0,8 4 0,-1-1 0,27 9 0,-18-8 0,10 5 0,-23-11 0,0 1 0,-1 1 0,1 0 0,-1 0 0,-1 1 0,17 13 0,-27-20 0,-1 1 0,1 0 0,0-1 0,-1 1 0,1 0 0,-1-1 0,1 1 0,-1 0 0,1 0 0,-1-1 0,1 1 0,-1 0 0,0 0 0,1 0 0,-1 0 0,0 0 0,0-1 0,0 1 0,0 0 0,0 0 0,0 0 0,0 0 0,0 0 0,0 0 0,0 0 0,-1 1 0,0 0 0,0-1 0,0 1 0,0 0 0,0-1 0,0 1 0,-1-1 0,1 0 0,0 1 0,-1-1 0,1 0 0,-1 0 0,-2 1 0,-7 4 0,0-1 0,0 0 0,-15 3 0,21-7 0,-48 14 0,-1-2 0,-103 10 0,131-24-1365</inkml:trace>
  <inkml:trace contextRef="#ctx0" brushRef="#br0" timeOffset="1514.64">1992 467 24575,'-4'11'0,"0"14"0,-1 10 0,2 10 0,0 8 0,1 6 0,1 4 0,1-6 0,0-8 0,0-10 0,0-14 0,1-12-8191</inkml:trace>
  <inkml:trace contextRef="#ctx0" brushRef="#br0" timeOffset="1935.66">1972 108 24575,'25'4'0,"9"11"0,-2 11 0,-7 9 0,-6 4 0,-12 0 0,-9-3 0,-8-8 0,-3-5 0,8-6 0,12-6 0,13-9 0,13-8 0,8-3 0,-3 0-8191</inkml:trace>
  <inkml:trace contextRef="#ctx0" brushRef="#br0" timeOffset="2311.62">2521 21 24575,'14'33'0,"13"24"0,4 18 0,2 13 0,-6 11 0,-7 6 0,-7 2 0,-9-1 0,-13-9 0,-15-13 0,-12-14 0,-5-15 0,-1-14 0,4-9 0,8-15 0,13-13 0,17-15 0,8-5-8191</inkml:trace>
  <inkml:trace contextRef="#ctx0" brushRef="#br0" timeOffset="2312.62">3199 529 24575,'-7'-3'0,"4"-2"0,14-3 0,13 0 0,12 0 0,7 3 0,1 2 0,-4 1 0,-9 1-8191</inkml:trace>
  <inkml:trace contextRef="#ctx0" brushRef="#br0" timeOffset="2732.83">3050 699 24575,'18'8'0,"17"1"0,16-3 0,15-7 0,10-7 0,7-5 0,3-1 0,-13 2-8191</inkml:trace>
  <inkml:trace contextRef="#ctx0" brushRef="#br0" timeOffset="3166.64">4024 360 24575,'-2'139'0,"8"177"0,-2-287 0,-4-29 0,0 0 0,1 0 0,-1 0 0,0 0 0,0 0 0,0 0 0,0 0 0,0 0 0,0 0 0,0 0 0,0 0 0,0 0 0,1 0 0,-1 0 0,0 0 0,0 0 0,0 0 0,0 0 0,0 0 0,0 0 0,0 0 0,0 0 0,0 0 0,1 0 0,-1 0 0,0 0 0,0 0 0,0 0 0,0 0 0,0 0 0,0 0 0,0 0 0,0 1 0,0-1 0,0 0 0,0 0 0,0 0 0,0 0 0,0 0 0,0 0 0,0 0 0,0 0 0,0 0 0,1 1 0,-1-1 0,0 0 0,0 0 0,0 0 0,0 0 0,0 0 0,-1 0 0,1 0 0,0 0 0,0 1 0,3-15 0,-2-22 0,-12-49 0,-33-124 0,9 49 0,34 156 0,-1-5 0,1 0 0,0 0 0,0 0 0,1-15 0,0 22 0,0 0 0,0 0 0,1 0 0,-1 0 0,1 0 0,0 0 0,-1 0 0,1 0 0,0 0 0,0 0 0,0 0 0,1 0 0,-1 1 0,0-1 0,1 0 0,-1 1 0,1-1 0,-1 1 0,1 0 0,0-1 0,-1 1 0,1 0 0,0 0 0,4-1 0,2-1 9,0 1-1,0 0 1,1 0-1,-1 1 1,1 0 0,-1 1-1,1 0 1,0 0-1,-1 1 1,1 0-1,-1 0 1,1 1-1,15 6 1,-5-1-306,1 1 0,-2 1 0,1 1 0,26 18 0,-5 1-6529</inkml:trace>
  <inkml:trace contextRef="#ctx0" brushRef="#br0" timeOffset="3167.64">3961 656 24575,'25'-10'0,"19"-8"0,13-1 0,4 0 0,-5 2 0,-8 5 0,-9 4 0,-11 4-8191</inkml:trace>
  <inkml:trace contextRef="#ctx0" brushRef="#br0" timeOffset="3168.64">3982 847 24575,'18'0'0,"17"0"0,13 0 0,9-3 0,6-2 0,3-4 0,-10 1-8191</inkml:trace>
  <inkml:trace contextRef="#ctx0" brushRef="#br0" timeOffset="3542.9">4870 21 24575,'-25'18'0,"-16"21"0,-4 21 0,-2 18 0,7 15 0,7 12 0,9 7 0,9 2 0,13-4 0,15-6 0,16-14 0,14-14 0,10-21 0,11-20 0,-6-15-8191</inkml:trace>
  <inkml:trace contextRef="#ctx0" brushRef="#br0" timeOffset="3966.77">5315 424 24575,'-5'-4'0,"-1"0"0,1 0 0,-1 1 0,0 0 0,0 0 0,-1 0 0,1 1 0,0 0 0,-1 0 0,1 0 0,-1 1 0,0 0 0,0 0 0,1 1 0,-1 0 0,0 0 0,0 1 0,-12 2 0,13-2 0,1 1 0,-1 0 0,1 0 0,0 1 0,0 0 0,0 0 0,0 0 0,0 0 0,1 1 0,-1-1 0,1 1 0,0 0 0,0 1 0,0-1 0,1 1 0,0 0 0,0-1 0,0 1 0,0 1 0,1-1 0,0 0 0,-3 9 0,3-6 0,0-1 0,1 0 0,0 1 0,0 0 0,0-1 0,1 1 0,0-1 0,1 1 0,0-1 0,0 1 0,0-1 0,1 1 0,0-1 0,1 0 0,0 0 0,0 0 0,0 0 0,1 0 0,0-1 0,0 1 0,0-1 0,8 7 0,8 7 0,1-1 0,1 0 0,0-2 0,40 23 0,-47-30 0,-10-8 0,-1 1 0,0 0 0,0 1 0,0-1 0,5 6 0,-9-9 0,1 1 0,-1-1 0,0 1 0,1 0 0,-1-1 0,0 1 0,1-1 0,-1 1 0,0 0 0,0-1 0,0 1 0,0 0 0,1-1 0,-1 1 0,0 0 0,0-1 0,0 1 0,0 0 0,0-1 0,-1 1 0,1 0 0,0-1 0,0 1 0,0 0 0,-1-1 0,1 1 0,0-1 0,0 1 0,-1-1 0,1 1 0,-1 0 0,1-1 0,0 1 0,-1-1 0,1 1 0,-1-1 0,1 0 0,-1 1 0,0-1 0,1 0 0,-1 1 0,1-1 0,-1 0 0,0 1 0,1-1 0,-1 0 0,0 0 0,1 0 0,-1 0 0,0 0 0,-27 9 0,1-2 0,-1-2 0,0 0 0,0-2 0,-33 0 0,30-3-1365,7-4-5461</inkml:trace>
  <inkml:trace contextRef="#ctx0" brushRef="#br0" timeOffset="4356.86">5526 741 24575,'4'-12'0,"1"-1"0,1 1 0,0-1 0,9-13 0,-13 23 0,0 0 0,0 0 0,0 0 0,1 0 0,-1 1 0,1-1 0,-1 0 0,1 1 0,0 0 0,0 0 0,0 0 0,0 0 0,1 0 0,-1 1 0,0-1 0,1 1 0,-1 0 0,1 0 0,-1 0 0,6 0 0,-7 1 0,0 1 0,0-1 0,0 1 0,0 0 0,-1-1 0,1 1 0,0 0 0,0 0 0,-1 0 0,1 1 0,0-1 0,-1 0 0,1 1 0,-1-1 0,0 0 0,1 1 0,-1 0 0,0-1 0,0 1 0,0 0 0,0 0 0,0-1 0,0 1 0,-1 0 0,1 0 0,-1 0 0,1 0 0,-1 0 0,0 3 0,2 7 0,0 0 0,-1 0 0,-1 20 0,-1-19 0,-1-1 0,0 1 0,-1-1 0,0 1 0,-1-1 0,0 0 0,-1 0 0,0 0 0,-9 13 0,1-5 0,0-1 0,-2 0 0,0-1 0,-19 17 0,14-11 0,20-24 0,0 0 0,0 1 0,0-1 0,0 0 0,0 0 0,0 0 0,0 1 0,0-1 0,0 0 0,0 0 0,0 1 0,0-1 0,0 0 0,0 0 0,0 0 0,0 1 0,0-1 0,0 0 0,0 0 0,0 0 0,0 1 0,0-1 0,1 0 0,-1 0 0,0 0 0,0 0 0,0 1 0,0-1 0,0 0 0,1 0 0,-1 0 0,0 0 0,0 0 0,0 1 0,1-1 0,-1 0 0,0 0 0,0 0 0,0 0 0,1 0 0,-1 0 0,0 0 0,0 0 0,0 0 0,1 0 0,-1 0 0,0 0 0,0 0 0,1 0 0,-1 0 0,0 0 0,1 0 0,8-2 0,1 0 0,-1 0 0,16-7 0,80-32-1365,-51 18-5461</inkml:trace>
  <inkml:trace contextRef="#ctx0" brushRef="#br0" timeOffset="4743.53">5803 170 24575,'22'-7'0,"10"5"0,0 10 0,-5 14 0,-8 11 0,-10 6 0,-11 5 0,-11-2 0,-8-5 0,-4-4 0,-1-5 0,7-7 0,15-7 0,15-10 0,15-8 0,19-12 0,13-6 0,-5 0-8191</inkml:trace>
  <inkml:trace contextRef="#ctx0" brushRef="#br0" timeOffset="4744.53">6290 64 24575,'29'18'0,"16"21"0,9 21 0,-3 19 0,-9 17 0,-11 14 0,-16 10 0,-17 3 0,-18-6 0,-22-11 0,-16-14 0,-14-14 0,-9-14 0,-5-14 0,12-16-8191</inkml:trace>
  <inkml:trace contextRef="#ctx0" brushRef="#br0" timeOffset="5212.42">6987 530 24575,'14'-3'0,"17"-2"0,12-3 0,11 0 0,10 0 0,5 3 0,-6 2 0,-13 1-8191</inkml:trace>
  <inkml:trace contextRef="#ctx0" brushRef="#br0" timeOffset="5617.74">7031 721 24575,'18'-3'0,"20"-2"0,19-4 0,16-3 0,12 0 0,-10 2-8191</inkml:trace>
</inkml:ink>
</file>

<file path=word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36:58.3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91 24575,'0'0'-8191</inkml:trace>
  <inkml:trace contextRef="#ctx0" brushRef="#br0" timeOffset="1">551 0 24575,'0'0'-8191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5:23:12.83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276 24575,'0'6'0,"0"33"0,1 1 0,8 46 0,-7-75 0,0 0 0,1-1 0,0 1 0,1-1 0,0 0 0,0 1 0,1-2 0,1 1 0,0-1 0,0 1 0,0-2 0,15 15 0,-20-21 0,1 0 0,-1-1 0,1 1 0,0-1 0,-1 1 0,1-1 0,0 0 0,0 0 0,0 0 0,0 0 0,0 0 0,0 0 0,0-1 0,1 1 0,-1-1 0,0 1 0,0-1 0,0 0 0,1 0 0,-1 0 0,0 0 0,4-1 0,-4 0 0,1 0 0,0 0 0,-1-1 0,0 1 0,1-1 0,-1 0 0,0 0 0,0 0 0,0 0 0,0 0 0,0 0 0,0 0 0,-1-1 0,1 1 0,1-4 0,4-10 0,1-1 0,-2-1 0,-1 1 0,5-23 0,-9 36 0,6-38 0,-5 30 0,0 0 0,0-1 0,1 1 0,1 0 0,9-21 0,-13 32 0,0 1 0,1-1 0,-1 1 0,0-1 0,1 1 0,-1 0 0,0-1 0,1 1 0,-1-1 0,0 1 0,1 0 0,-1-1 0,1 1 0,-1 0 0,1 0 0,-1-1 0,1 1 0,-1 0 0,1 0 0,-1 0 0,1 0 0,-1 0 0,1-1 0,-1 1 0,1 0 0,-1 0 0,1 0 0,-1 0 0,1 1 0,15 9 0,11 28 0,-23-30 0,10 13 0,1-1 0,1-1 0,28 27 0,-36-38 0,0-1 0,1 0 0,0 0 0,0-1 0,1 0 0,0 0 0,0-1 0,0-1 0,1 0 0,14 4 0,-23-8 0,1 1 0,-1-1 0,0 0 0,1 0 0,-1 0 0,0 0 0,1 0 0,-1 0 0,0-1 0,1 1 0,-1-1 0,0 0 0,0 1 0,0-1 0,1 0 0,-1 0 0,0-1 0,0 1 0,3-3 0,-2 1 0,0 0 0,0-1 0,0 1 0,-1-1 0,1 0 0,-1 0 0,0 0 0,0 0 0,2-7 0,0-3 0,0 0 0,-1 0 0,-1 0 0,0-1 0,-1-20 0,-1 32 0,0-1 0,0 1 0,-1 0 0,1-1 0,-1 1 0,0-1 0,0 1 0,0 0 0,0 0 0,0-1 0,-1 1 0,0 0 0,0 0 0,0 0 0,0 1 0,0-1 0,-4-3 0,5 5 0,0 0 0,0 1 0,0-1 0,0 0 0,0 1 0,0-1 0,0 1 0,0-1 0,-1 1 0,1 0 0,0 0 0,0-1 0,-1 1 0,1 0 0,0 0 0,0 0 0,-1 0 0,1 1 0,-2-1 0,1 1 0,-1 0 0,1 0 0,0 0 0,0 1 0,0-1 0,0 0 0,0 1 0,0-1 0,0 1 0,1 0 0,-1 0 0,0 0 0,-1 3 0,-1 0 0,0 1 0,1 0 0,0 0 0,0 1 0,1-1 0,-1 0 0,1 1 0,1 0 0,-1-1 0,1 1 0,1 0 0,-1 7 0,1-11 0,0 0 0,0 0 0,0 0 0,1 0 0,-1 0 0,1-1 0,0 1 0,0 0 0,0 0 0,0 0 0,0-1 0,0 1 0,1-1 0,-1 1 0,1-1 0,0 1 0,0-1 0,0 0 0,0 0 0,0 0 0,0 0 0,1 0 0,-1-1 0,1 1 0,-1-1 0,1 1 0,0-1 0,-1 0 0,7 2 0,-3-2 0,0 1 0,0-1 0,0 0 0,0 0 0,0-1 0,0 0 0,0 0 0,1 0 0,-1-1 0,0 0 0,0 0 0,0-1 0,0 1 0,0-1 0,-1-1 0,9-3 0,-7 1 0,0 0 0,0 0 0,-1-1 0,0 1 0,0-2 0,0 1 0,-1 0 0,0-1 0,0 0 0,6-14 0,1-5 0,-2-1 0,0 0 0,-2-1 0,-2 1 0,8-58 0,-10 41 0,-1-79 0,-14 167 0,4 12 0,2 84 0,6-111 0,1 0 0,2 1 0,0-1 0,15 48 0,-16-70 0,-1-1 0,1 1 0,1-1 0,-1 0 0,1 0 0,0 0 0,7 8 0,-10-13 0,0 0 0,0 1 0,0-1 0,0 0 0,0 0 0,0 0 0,1 0 0,-1 0 0,0-1 0,1 1 0,-1 0 0,0-1 0,1 1 0,-1 0 0,1-1 0,-1 0 0,1 1 0,-1-1 0,1 0 0,0 0 0,-1 0 0,1 0 0,-1 0 0,1 0 0,-1 0 0,1-1 0,-1 1 0,1 0 0,-1-1 0,1 1 0,-1-1 0,1 0 0,-1 1 0,0-1 0,1 0 0,-1 0 0,0 0 0,0 0 0,2-2 0,2-2 0,0-1 0,-1 0 0,0 0 0,0 0 0,0 0 0,-1-1 0,0 1 0,0-1 0,2-8 0,14-70 0,-8 32 0,0 28 0,-10 25 0,-1 0 0,0 0 0,0-1 0,1 1 0,-1 0 0,0 0 0,0 0 0,1-1 0,-1 1 0,0 0 0,0 0 0,1 0 0,-1 0 0,0 0 0,1 0 0,-1 0 0,0 0 0,1 0 0,-1 0 0,0 0 0,0 0 0,1 0 0,-1 0 0,0 0 0,1 0 0,-1 0 0,0 0 0,1 0 0,-1 0 0,0 0 0,0 1 0,1-1 0,-1 0 0,0 0 0,0 0 0,1 0 0,-1 1 0,0-1 0,1 0 0,2 5 0,0 0 0,-1-1 0,1 1 0,-1 0 0,0 0 0,3 10 0,2 7 0,1 1 0,1-1 0,1-1 0,21 34 0,-28-50 0,1 1 0,0-2 0,1 1 0,-1 0 0,1-1 0,0 0 0,0 0 0,0 0 0,11 5 0,-11-7 0,-1-1 0,0 1 0,0-1 0,1 0 0,-1 0 0,0-1 0,1 0 0,-1 1 0,1-1 0,-1-1 0,1 1 0,-1-1 0,0 1 0,1-1 0,7-3 0,-6 1 0,-1 0 0,1 0 0,-1 0 0,0-1 0,0 1 0,0-1 0,-1-1 0,1 1 0,-1-1 0,0 1 0,0-1 0,-1 0 0,1-1 0,-1 1 0,0 0 0,-1-1 0,1 0 0,2-10 0,0 1 0,-1-1 0,-1 1 0,0-1 0,-1 0 0,-1 0 0,-1-18 0,0 32 0,1 0 0,-1 0 0,-1 0 0,1 0 0,0 0 0,0 0 0,-1 0 0,1 1 0,-1-1 0,0 0 0,1 0 0,-1 0 0,0 1 0,0-1 0,0 0 0,0 1 0,0-1 0,-1 1 0,1-1 0,0 1 0,-1-1 0,-2-1 0,3 3 0,0 0 0,-1 0 0,1 0 0,0 0 0,-1 0 0,1 0 0,-1 0 0,1 0 0,0 1 0,-1-1 0,1 0 0,0 1 0,0-1 0,-1 1 0,1 0 0,0-1 0,0 1 0,0 0 0,0 0 0,-1-1 0,1 1 0,0 0 0,1 0 0,-1 0 0,0 0 0,0 1 0,0-1 0,1 0 0,-1 0 0,0 0 0,0 2 0,-2 3 0,0-1 0,0 1 0,0 0 0,1 0 0,-1 0 0,1 0 0,1 0 0,-1 0 0,1 1 0,1-1 0,-1 0 0,1 1 0,0-1 0,0 1 0,1-1 0,0 0 0,0 1 0,2 5 0,-1-7 0,0 0 0,0-1 0,0 1 0,1-1 0,0 1 0,0-1 0,0 0 0,0 0 0,1 0 0,-1-1 0,1 1 0,0-1 0,0 0 0,0 0 0,1 0 0,-1-1 0,1 1 0,-1-1 0,1 0 0,0-1 0,0 1 0,9 1 0,0 0 20,-1-1 0,1 0 0,0-1 0,-1 0 0,23-2 0,-32 0-82,0 1 0,0-1 0,0 0 0,0 0 1,-1 0-1,1-1 0,0 1 0,-1-1 0,1 0 0,-1 0 0,1 0 0,-1 0 1,0-1-1,0 1 0,0-1 0,0 0 0,-1 0 0,1 0 0,-1 0 0,1-1 1,-1 1-1,0 0 0,2-7 0,1-3-6764</inkml:trace>
  <inkml:trace contextRef="#ctx0" brushRef="#br0" timeOffset="526.42">1526 318 24575,'0'-1'0,"0"0"0,0 0 0,-1 0 0,1-1 0,0 1 0,-1 0 0,1 0 0,-1 0 0,1 0 0,-1 0 0,1 0 0,-1 0 0,0 0 0,1 0 0,-1 0 0,0 0 0,0 0 0,0 0 0,-1-1 0,1 3 0,0 0 0,1 0 0,-1 0 0,0-1 0,1 1 0,0 0 0,-1 0 0,1 0 0,-1 0 0,1 0 0,0 0 0,0 0 0,-1 0 0,1 0 0,0 0 0,0 0 0,0 1 0,-2 57 0,3-42 0,1-1 0,6 29 0,-7-41 0,0 1 0,0 0 0,1 0 0,0-1 0,0 1 0,0-1 0,0 0 0,1 1 0,0-1 0,-1 0 0,2 0 0,-1-1 0,6 6 0,-8-9 0,0 1 0,1 0 0,-1-1 0,1 0 0,-1 1 0,1-1 0,-1 0 0,1 0 0,-1 0 0,1 0 0,-1 0 0,1 0 0,-1 0 0,0 0 0,1-1 0,-1 1 0,1-1 0,-1 1 0,1-1 0,-1 1 0,0-1 0,1 0 0,-1 0 0,0 1 0,0-1 0,0 0 0,0 0 0,1 0 0,-1-1 0,-1 1 0,1 0 0,0 0 0,1-2 0,5-7 0,0 1 0,10-22 0,-15 29 0,23-55 0,-19 42 0,0 1 0,1-1 0,1 1 0,0 1 0,18-25 0,-25 37 0,1 0 0,-1 0 0,0 0 0,1 0 0,-1 0 0,1 0 0,-1 0 0,1 0 0,0 1 0,-1-1 0,1 1 0,0-1 0,-1 1 0,1-1 0,0 1 0,-1 0 0,1 0 0,0 0 0,0 0 0,-1 0 0,1 0 0,0 1 0,0-1 0,-1 1 0,1-1 0,0 1 0,-1-1 0,1 1 0,-1 0 0,1 0 0,-1 0 0,1 0 0,-1 0 0,0 0 0,1 0 0,-1 0 0,2 3 0,7 7 0,0 0 0,0 0 0,12 20 0,-11-14 0,0-1-227,2-1-1,0 0 1,1-1-1,0 0 1,29 21-1,-8-13-6598</inkml:trace>
  <inkml:trace contextRef="#ctx0" brushRef="#br0" timeOffset="995.02">2477 191 24575,'-1'-4'0,"-1"0"0,1-1 0,-1 1 0,0 0 0,0 0 0,0 0 0,-1 1 0,1-1 0,-1 0 0,0 1 0,0 0 0,-6-6 0,8 9 0,0-1 0,0 1 0,1-1 0,-1 1 0,0-1 0,0 1 0,0-1 0,0 1 0,0 0 0,0 0 0,0-1 0,0 1 0,0 0 0,0 0 0,0 0 0,1 0 0,-1 0 0,0 0 0,0 0 0,0 1 0,0-1 0,0 0 0,-2 1 0,2 0 0,-1 0 0,1 1 0,-1-1 0,1 1 0,0-1 0,-1 1 0,1-1 0,0 1 0,0 0 0,0 0 0,0 0 0,0-1 0,1 1 0,-1 0 0,1 0 0,-1 3 0,-1 3 0,1 0 0,0 0 0,0 0 0,1 0 0,0 0 0,0 1 0,1-1 0,0 0 0,0 0 0,1 0 0,0 0 0,1 0 0,0-1 0,0 1 0,0-1 0,8 12 0,6 7 0,1-1 0,1-1 0,23 22 0,-33-36 0,-8-9 0,1 0 0,-1 1 0,1-1 0,-1 0 0,0 1 0,1 0 0,-1-1 0,0 1 0,0 0 0,0-1 0,-1 1 0,1 0 0,0 0 0,-1 0 0,1 0 0,-1 0 0,1 0 0,-1 0 0,0 3 0,-1-4 0,0 0 0,0 1 0,0-1 0,-1 0 0,1 0 0,0 0 0,-1 0 0,1 0 0,-1-1 0,1 1 0,-1 0 0,1-1 0,-1 1 0,1-1 0,-1 1 0,0-1 0,1 0 0,-1 1 0,0-1 0,1 0 0,-1 0 0,0 0 0,-2-1 0,-12 0 0,0 0 0,0 0 0,0-2 0,0 0 0,1-1 0,-1 0 0,1-2 0,0 1 0,1-2 0,-22-12 0,35 18 0,-1 0 0,1 1 0,0-1 0,0 0 0,0 0 0,0 0 0,0 1 0,0-1 0,1 0 0,-1 0 0,0-1 0,0 1 0,1 0 0,-2-2 0,2 3 0,0-1 0,0 1 0,0-1 0,0 1 0,0 0 0,0-1 0,0 1 0,0-1 0,1 1 0,-1 0 0,0-1 0,0 1 0,0-1 0,1 1 0,-1 0 0,0-1 0,0 1 0,1 0 0,-1-1 0,0 1 0,0 0 0,1-1 0,-1 1 0,0 0 0,1 0 0,-1-1 0,1 1 0,0 0 0,3-2 0,1 0 0,-1 1 0,1 0 0,0 0 0,0 0 0,7 0 0,93-2-1365,-50 4-5461</inkml:trace>
  <inkml:trace contextRef="#ctx0" brushRef="#br0" timeOffset="2151.38">2859 297 24575,'-14'-7'0,"-1"0"0,1 1 0,-1 0 0,0 1 0,-19-3 0,31 7 0,-1 0 0,1 1 0,-1 0 0,1-1 0,-1 2 0,1-1 0,-1 0 0,1 1 0,-1-1 0,1 1 0,-1 0 0,1 0 0,0 0 0,0 1 0,-1-1 0,1 1 0,0 0 0,0 0 0,0 0 0,1 0 0,-1 0 0,0 1 0,1-1 0,0 1 0,-1-1 0,1 1 0,0 0 0,0 0 0,-1 5 0,-1 1 0,0 0 0,1 0 0,0 0 0,1 0 0,0 1 0,0-1 0,1 1 0,1-1 0,-1 1 0,2 0 0,-1-1 0,1 1 0,1 0 0,3 11 0,-4-18 0,0-1 0,1 1 0,-1-1 0,1 0 0,-1 1 0,1-1 0,0 0 0,0 0 0,0 0 0,0-1 0,0 1 0,0 0 0,1-1 0,-1 0 0,1 1 0,-1-1 0,1 0 0,-1 0 0,1 0 0,0-1 0,-1 1 0,1-1 0,0 1 0,0-1 0,-1 0 0,1 0 0,0 0 0,0 0 0,-1-1 0,1 1 0,0-1 0,-1 1 0,4-2 0,2-1 0,-1 1 0,1-1 0,-1 0 0,0-1 0,0 1 0,0-1 0,-1-1 0,1 1 0,-1-1 0,8-9 0,-7 5 0,-1 0 0,0-1 0,-1 0 0,0 0 0,-1 0 0,0-1 0,0 1 0,-1-1 0,-1 0 0,0 0 0,0 0 0,-1-1 0,0 1 0,-2-18 0,1 54 0,0-11 0,0-1 0,1 0 0,0 1 0,1-1 0,6 25 0,-6-35 0,-1 1 0,0-1 0,1 0 0,0 0 0,0 0 0,0 0 0,0 0 0,0 0 0,0-1 0,1 1 0,-1-1 0,1 0 0,0 1 0,0-1 0,0 0 0,0-1 0,0 1 0,0 0 0,0-1 0,1 0 0,-1 0 0,0 0 0,1 0 0,-1 0 0,1-1 0,-1 1 0,1-1 0,-1 0 0,6-1 0,-6 1 0,0 0 0,0-1 0,0 1 0,1-1 0,-1 0 0,0 0 0,0 0 0,0-1 0,0 1 0,-1-1 0,1 0 0,0 1 0,-1-1 0,1 0 0,-1-1 0,1 1 0,-1 0 0,0-1 0,0 1 0,0-1 0,-1 0 0,1 1 0,0-1 0,-1 0 0,0 0 0,2-5 0,2-10 0,0 0 0,-1 0 0,3-31 0,-1 7 0,-6 41 0,0 1 0,0 0 0,0-1 0,0 1 0,0-1 0,0 1 0,0-1 0,0 1 0,0 0 0,1-1 0,-1 1 0,0-1 0,0 1 0,0 0 0,0-1 0,1 1 0,-1-1 0,0 1 0,0 0 0,1-1 0,-1 1 0,0 0 0,1 0 0,-1-1 0,0 1 0,1 0 0,-1 0 0,1-1 0,-1 1 0,0 0 0,1 0 0,-1 0 0,1 0 0,0-1 0,10 14 0,10 31 0,-19-38 0,6 14 0,-1-2 0,1 1 0,12 20 0,-18-35 0,0-1 0,0 1 0,1-1 0,-1 0 0,1 0 0,0 0 0,-1 0 0,2 0 0,-1-1 0,0 1 0,0-1 0,1 0 0,-1 0 0,1 0 0,-1-1 0,1 1 0,5 1 0,-7-3 0,0 0 0,0-1 0,0 1 0,0 0 0,0-1 0,0 1 0,0-1 0,0 0 0,0 1 0,0-1 0,0 0 0,0 0 0,0 0 0,-1-1 0,1 1 0,0 0 0,-1-1 0,1 1 0,-1-1 0,0 1 0,1-1 0,-1 0 0,0 1 0,2-5 0,4-6 0,-1 0 0,7-20 0,-10 25 0,6-19 0,-2 0 0,6-32 0,4 107 0,-11-28 0,-3-7 0,0 0 0,1-1 0,11 23 0,-15-34 0,1 0 0,0 0 0,0 0 0,0 0 0,1 0 0,-1 0 0,0-1 0,1 1 0,-1 0 0,1-1 0,-1 1 0,1-1 0,0 0 0,-1 0 0,1 1 0,0-1 0,0 0 0,0-1 0,0 1 0,0 0 0,0 0 0,0-1 0,1 1 0,-1-1 0,0 0 0,0 0 0,0 0 0,0 0 0,1 0 0,3-1 0,-3 0 0,1-1 0,0 1 0,-1-1 0,0 0 0,1 0 0,-1 0 0,0-1 0,0 1 0,0-1 0,0 0 0,-1 0 0,1 0 0,-1 0 0,0 0 0,0-1 0,0 1 0,3-6 0,2-7 0,0-1 0,5-23 0,-11 36 0,0 2 0,-1 0 0,1 0 0,0 0 0,-1-1 0,1 1 0,0 0 0,0 1 0,1-1 0,-1 0 0,2-3 0,-2 5 0,-1 0 0,0 0 0,0 0 0,1-1 0,-1 1 0,0 0 0,1 0 0,-1 0 0,0 0 0,1 0 0,-1 0 0,1 0 0,-1 0 0,0 0 0,1 0 0,-1 0 0,0 0 0,1 0 0,-1 0 0,0 0 0,1 0 0,-1 0 0,0 0 0,1 0 0,-1 0 0,0 1 0,1-1 0,-1 0 0,0 0 0,1 0 0,-1 1 0,0-1 0,0 0 0,1 0 0,-1 1 0,4 4 0,0 1 0,-1-1 0,0 1 0,0 0 0,2 8 0,4 6 0,-5-13 0,0 1 0,1-1 0,0 0 0,0-1 0,0 1 0,1-1 0,0 0 0,0 0 0,9 6 0,-13-10 0,0-1 0,1 0 0,-1 0 0,0 0 0,0 0 0,1 0 0,-1 0 0,1-1 0,-1 1 0,0-1 0,1 1 0,-1-1 0,1 0 0,-1 0 0,1 0 0,-1 0 0,1-1 0,-1 1 0,1-1 0,-1 1 0,0-1 0,1 0 0,-1 0 0,0 0 0,0 0 0,1 0 0,-1-1 0,0 1 0,0-1 0,-1 1 0,1-1 0,0 0 0,0 0 0,-1 0 0,3-2 0,7-14 0,0 0 0,0-1 0,-2 0 0,-1-1 0,0 0 0,8-34 0,-10 43 0,-3 25 0,-2 34 0,-1-43 0,10 740 0,-3-525-1365,-5-176-5461</inkml:trace>
  <inkml:trace contextRef="#ctx0" brushRef="#br0" timeOffset="2761.02">3748 636 24575,'0'-32'0,"1"-1"0,1 1 0,2-1 0,1 1 0,2 0 0,1 1 0,1-1 0,2 2 0,16-34 0,-22 56 0,-1 0 0,1 1 0,1-1 0,0 1 0,0 0 0,11-9 0,-17 15 0,1 0 0,1 0 0,-1 0 0,0 0 0,0 0 0,0 0 0,0 1 0,1-1 0,-1 0 0,0 1 0,0-1 0,1 1 0,-1 0 0,1-1 0,-1 1 0,0 0 0,1 0 0,-1 0 0,1 0 0,-1 0 0,0 0 0,1 0 0,-1 0 0,1 0 0,-1 1 0,0-1 0,1 1 0,-1-1 0,0 1 0,1-1 0,-1 1 0,0 0 0,0 0 0,0 0 0,0-1 0,1 1 0,-1 0 0,0 0 0,-1 1 0,1-1 0,0 0 0,0 0 0,0 0 0,-1 0 0,1 1 0,-1-1 0,1 0 0,-1 1 0,1 1 0,2 4 0,-1-1 0,0 1 0,-1-1 0,0 1 0,0 0 0,0 0 0,-1-1 0,0 1 0,0 0 0,-1 0 0,1 0 0,-4 10 0,1-7 0,0 0 0,0 0 0,-1 0 0,-1 0 0,0-1 0,0 0 0,-10 13 0,9-11 0,7-8 0,16-9 0,28-23 0,-23 11 0,-1-1 0,-1 0 0,0-2 0,-2 0 0,24-35 0,-33 43 0,-1-1 0,0 0 0,-1-1 0,-1 0 0,0 0 0,-1 0 0,0-1 0,-2 0 0,0 0 0,2-31 0,-4 45 0,-1 0 0,0 1 0,0-1 0,0 0 0,0 1 0,0-1 0,-1 0 0,1 0 0,0 1 0,-1-1 0,1 1 0,-1-1 0,0 0 0,0 1 0,1-1 0,-3-2 0,2 4 0,1 0 0,-1 0 0,1 0 0,-1-1 0,0 1 0,1 0 0,-1 0 0,1 0 0,-1 0 0,0 0 0,1 0 0,-1 0 0,0 0 0,1 0 0,-1 0 0,1 1 0,-1-1 0,0 0 0,1 0 0,-1 0 0,1 1 0,-1-1 0,1 0 0,-1 1 0,1-1 0,-1 1 0,1-1 0,-2 1 0,-2 4 0,0-1 0,0 1 0,0 0 0,0 0 0,1 0 0,-1 0 0,-3 11 0,1 0 0,1 0 0,1 0 0,0 0 0,2 1 0,0 0 0,0-1 0,2 1 0,0 0 0,4 27 0,-3-34 0,0-1 0,1 0 0,0 0 0,1 0 0,0 0 0,0 0 0,1 0 0,0-1 0,1 0 0,0 1 0,0-2 0,0 1 0,1-1 0,1 0 0,-1 0 0,1 0 0,0-1 0,13 9 0,-16-13 0,-1 0 0,1 0 0,0 0 0,0 0 0,0-1 0,0 0 0,0 0 0,0 0 0,0 0 0,0 0 0,0-1 0,1 0 0,-1 0 0,0 0 0,0 0 0,0-1 0,8-1 0,-7 0 0,0-1 0,0 1 0,-1-1 0,1 1 0,-1-1 0,0 0 0,1-1 0,-2 1 0,1-1 0,0 0 0,-1 0 0,5-7 0,0-1 0,0-2 0,-1 1 0,-1-1 0,0 0 0,-1 0 0,-1-1 0,0 1 0,4-29 0,-7 22 0,-1 23 0,-3 36 0,3-31-52,0-1-1,1 1 1,-1 0-1,1-1 1,1 1-1,-1-1 1,1 1-1,0-1 1,0 0-1,1 0 1,0 0-1,0 0 1,0 0-1,1-1 1,0 1-1,0-1 1,0 0-1,1 0 1,0 0-1,0-1 1,0 0-1,0 0 1,1 0-1,-1 0 0,7 2 1,24 7-6774</inkml:trace>
  <inkml:trace contextRef="#ctx0" brushRef="#br0" timeOffset="3224.97">5039 106 24575,'-2'-2'0,"1"0"0,-1 1 0,0-1 0,0 0 0,0 0 0,0 1 0,0-1 0,0 1 0,0 0 0,-1 0 0,1 0 0,0 0 0,-1 0 0,1 0 0,-1 1 0,1-1 0,-1 1 0,1-1 0,-1 1 0,1 0 0,-1 0 0,1 0 0,-1 1 0,1-1 0,-1 0 0,1 1 0,-1 0 0,1-1 0,-1 1 0,1 0 0,-3 2 0,1 0 0,0 0 0,1 0 0,-1 1 0,1 0 0,-1-1 0,1 1 0,0 1 0,1-1 0,-1 0 0,1 1 0,0-1 0,0 1 0,0 0 0,0-1 0,0 7 0,-1 1 0,0 1 0,1 0 0,0 0 0,1 0 0,1 0 0,0 0 0,1 1 0,1-1 0,-1 0 0,2-1 0,0 1 0,1 0 0,0-1 0,0 1 0,2-1 0,-1-1 0,2 1 0,10 14 0,-15-22 0,16 27 0,-18-30 0,1-1 0,-1 1 0,0-1 0,0 1 0,0-1 0,0 1 0,0-1 0,0 1 0,0 0 0,0-1 0,0 1 0,0-1 0,0 1 0,0-1 0,0 1 0,0-1 0,-1 1 0,1-1 0,0 1 0,0-1 0,-1 1 0,1-1 0,0 1 0,-1-1 0,1 1 0,0-1 0,-1 0 0,1 1 0,-1-1 0,1 1 0,0-1 0,-1 0 0,1 0 0,-1 1 0,1-1 0,-1 0 0,1 0 0,-1 0 0,0 1 0,1-1 0,-1 0 0,1 0 0,-1 0 0,1 0 0,-1 0 0,1 0 0,-1 0 0,0 0 0,1 0 0,-1 0 0,1-1 0,-1 1 0,1 0 0,-2-1 0,0 1 0,-1 0 0,0 0 0,0 0 0,1-1 0,-1 1 0,0-1 0,1 0 0,-1 0 0,0 0 0,1 0 0,-1 0 0,1-1 0,0 1 0,-1-1 0,1 1 0,0-1 0,0 0 0,0 0 0,0 0 0,0 0 0,1 0 0,-1-1 0,1 1 0,-1 0 0,1-1 0,0 1 0,-2-5 0,3 4 0,-1-1 0,1 1 0,-1 0 0,1-1 0,0 1 0,1-1 0,-1 1 0,1 0 0,-1-1 0,1 1 0,0 0 0,0-1 0,0 1 0,1 0 0,-1 0 0,1 0 0,0 0 0,0 0 0,0 1 0,0-1 0,0 0 0,4-3 0,2 0 0,-1 0 0,1 1 0,0 0 0,0 0 0,0 0 0,1 1 0,16-5 0,-19 7 0,0 0 0,0 0 0,1 1 0,-1 0 0,1 0 0,-1 0 0,0 1 0,1 0 0,-1 1 0,1-1 0,-1 1 0,9 2 0,-12-2 0,-1 0 0,1 0 0,-1 1 0,1-1 0,-1 1 0,0-1 0,0 1 0,0 0 0,0-1 0,0 1 0,0 0 0,0 0 0,-1 1 0,1-1 0,-1 0 0,1 0 0,-1 1 0,0-1 0,0 1 0,0-1 0,1 5 0,0 4 0,0 1 0,-1 0 0,-1-1 0,0 13 0,0-17 0,-1 0 0,1-1 0,1 1 0,-1 0 0,1 0 0,0 0 0,1 0 0,0 0 0,4 12 0,2-11-1365</inkml:trace>
  <inkml:trace contextRef="#ctx0" brushRef="#br0" timeOffset="3615.52">5313 0 24575,'-14'15'0,"-6"15"0,2 13 0,3 11 0,5-4-8191</inkml:trace>
  <inkml:trace contextRef="#ctx0" brushRef="#br0" timeOffset="4020.04">5357 234 24575,'9'-6'0,"0"0"0,1 0 0,0 1 0,0 0 0,0 1 0,1 0 0,19-5 0,-27 9 0,0-1 0,-1 1 0,1-1 0,0 1 0,-1 0 0,1 0 0,0 0 0,-1 1 0,1-1 0,0 0 0,-1 1 0,1 0 0,-1 0 0,1 0 0,-1 0 0,1 0 0,-1 0 0,0 1 0,1-1 0,-1 1 0,0-1 0,0 1 0,0 0 0,0 0 0,-1 0 0,1 0 0,0 0 0,-1 0 0,1 1 0,-1-1 0,0 0 0,0 1 0,0-1 0,0 1 0,0-1 0,-1 1 0,2 4 0,-1-1 0,-1 0 0,1 0 0,-1 1 0,0-1 0,0 0 0,0 0 0,-1 0 0,0 0 0,0 0 0,-1 0 0,0 0 0,-3 6 0,-3 6 0,-1 0 0,-17 22 0,-12 24 0,38-63 0,-1 0 0,0 0 0,1 0 0,-1 0 0,1 0 0,0 1 0,-1-1 0,1 0 0,0 0 0,0 0 0,0 1 0,0-1 0,0 0 0,0 0 0,0 0 0,0 1 0,0-1 0,0 0 0,1 0 0,-1 0 0,1 0 0,-1 1 0,1-1 0,-1 0 0,2 2 0,0-2 0,-1 1 0,1-1 0,0 0 0,0 0 0,0 0 0,0 0 0,0 0 0,0 0 0,0 0 0,0-1 0,0 1 0,0-1 0,3 1 0,7 0 0,-1 0 0,1-1 0,0 0 0,13-3 0,17-5-1365,-4-2-5461</inkml:trace>
  <inkml:trace contextRef="#ctx0" brushRef="#br0" timeOffset="4021.04">5505 340 24575,'7'-3'0,"10"-2"0,9 0 0,0 2-8191</inkml:trace>
  <inkml:trace contextRef="#ctx0" brushRef="#br0" timeOffset="4394.24">5886 255 24575,'-4'2'0,"1"-1"0,0 1 0,-1 0 0,1 0 0,0 0 0,0 0 0,0 1 0,0-1 0,0 1 0,0 0 0,1-1 0,0 1 0,-1 1 0,1-1 0,0 0 0,0 0 0,1 1 0,-1-1 0,-1 7 0,2-8 0,1 0 0,0 0 0,-1 0 0,1 0 0,0 0 0,0 0 0,0 0 0,0 0 0,1 0 0,-1 0 0,0 0 0,1 0 0,0 0 0,-1 0 0,1 0 0,0 0 0,0 0 0,0-1 0,0 1 0,0 0 0,0-1 0,1 1 0,-1-1 0,1 1 0,-1-1 0,1 0 0,-1 1 0,1-1 0,0 0 0,0 0 0,-1 0 0,1 0 0,0 0 0,0-1 0,0 1 0,0-1 0,2 1 0,-1 0 0,0 0 0,0-1 0,0 0 0,0 1 0,0-1 0,0 0 0,0-1 0,0 1 0,0 0 0,0-1 0,0 1 0,-1-1 0,1 0 0,0 0 0,0 0 0,-1-1 0,1 1 0,-1-1 0,1 1 0,-1-1 0,1 0 0,-1 0 0,0 0 0,0 0 0,0 0 0,0 0 0,0-1 0,-1 1 0,1-1 0,1-2 0,1-2 0,-1-1 0,1 1 0,-1-1 0,-1 0 0,0 0 0,0 0 0,0 0 0,-1 0 0,1-15 0,-2 21 0,-1 0 0,1 0 0,0 0 0,0 0 0,-1 0 0,1-1 0,-1 1 0,0 1 0,1-1 0,-1 0 0,0 0 0,0 0 0,0 0 0,-1 0 0,1 1 0,0-1 0,-1 1 0,1-1 0,-1 1 0,1-1 0,-1 1 0,0 0 0,1 0 0,-1 0 0,0 0 0,0 0 0,0 0 0,0 0 0,0 1 0,0-1 0,0 1 0,0-1 0,0 1 0,0 0 0,0 0 0,0 0 0,0 0 0,-1 0 0,1 0 0,0 0 0,0 1 0,0-1 0,0 1 0,0 0 0,0 0 0,0-1 0,1 1 0,-1 0 0,0 1 0,0-1 0,1 0 0,-1 0 0,0 1 0,1-1 0,-1 1 0,1-1 0,0 1 0,0 0 0,-1 0 0,0 1 0,0 2 5,-1-1 0,1 1 0,-1 0 0,1 0 0,1 0 0,-1 0 0,1 0 0,0 0 0,0 1 0,0-1 0,1 0 0,0 0 0,0 1 0,0-1 0,1 0 0,-1 1 0,1-1 0,1 0 0,-1 0 0,1 0 0,0 0 0,0 0 0,3 5 0,-1-3-104,1 0 0,-1-1 0,1 0 0,1 0 0,-1 0 0,1 0 0,0-1 0,0 0 0,1-1 0,-1 1 0,1-1 0,0 0 0,0-1 0,12 5 0,30 6-6727</inkml:trace>
  <inkml:trace contextRef="#ctx0" brushRef="#br0" timeOffset="4755.49">6458 64 24575,'1'6'0,"-1"0"0,1-1 0,1 1 0,-1 0 0,1-1 0,0 0 0,0 1 0,1-1 0,-1 0 0,1 0 0,0 0 0,1-1 0,-1 1 0,1-1 0,0 0 0,0 1 0,7 4 0,2 1 0,0 0 0,1-1 0,0 0 0,26 11 0,-17-10 0,42 12 0,-54-19 0,-1-1 0,1 0 0,-1-1 0,1 0 0,0 0 0,15-2 0,-43 5 0,-1 0 0,2 1 0,-1 1 0,1 0 0,0 1 0,0 1 0,-18 12 0,11-6 0,1 2 0,1 0 0,1 1 0,-22 24 0,38-38-124,1 1 0,-1 0 0,1 0 0,0 1 0,0-1 0,1 1-1,-1-1 1,1 1 0,0 0 0,-3 7 0,5 7-6702</inkml:trace>
  <inkml:trace contextRef="#ctx0" brushRef="#br0" timeOffset="4756.49">6860 403 24575,'-18'18'0,"-13"13"0,-12 9 0,-3 0 0,4-2 0,4-4 0,10-8-8191</inkml:trace>
  <inkml:trace contextRef="#ctx0" brushRef="#br0" timeOffset="5143.54">7154 190 24575,'12'-6'0,"1"0"0,-1 1 0,1 0 0,1 1 0,-1 1 0,17-3 0,-27 5 0,-1 1 0,1 0 0,0 0 0,0 0 0,0 0 0,0 0 0,0 0 0,-1 1 0,1-1 0,0 1 0,0 0 0,-1 0 0,1 0 0,0 0 0,-1 0 0,1 1 0,-1-1 0,0 1 0,1 0 0,-1 0 0,0-1 0,0 1 0,0 1 0,0-1 0,0 0 0,-1 0 0,1 1 0,-1-1 0,1 1 0,-1-1 0,0 1 0,0 0 0,0-1 0,0 1 0,-1 0 0,1 3 0,0 0 0,-1 0 0,1 1 0,-2-1 0,1 0 0,-1 1 0,0-1 0,0 0 0,-1 0 0,1 0 0,-1 0 0,-1 0 0,1 0 0,-1-1 0,-6 10 0,6-10 0,0-1 0,0 1 0,-1-1 0,1 1 0,-1-1 0,0 0 0,-1 0 0,1-1 0,0 0 0,-1 1 0,0-1 0,0-1 0,0 1 0,0-1 0,0 0 0,-9 3 0,-1-7 0,16-7 0,22-11 0,-20 18 0,0 0 0,0 0 0,1 1 0,-1-1 0,1 1 0,-1 0 0,1 0 0,0 0 0,-1 1 0,1-1 0,0 1 0,0 0 0,-1 0 0,1 0 0,0 1 0,-1-1 0,1 1 0,0 0 0,-1 0 0,1 0 0,3 2 0,-4-1 0,-1 0 0,1 0 0,0 0 0,-1 1 0,0-1 0,1 0 0,-1 1 0,0 0 0,0 0 0,0-1 0,-1 1 0,1 0 0,-1 0 0,0 1 0,0-1 0,0 0 0,0 0 0,0 0 0,-1 1 0,1-1 0,-1 0 0,0 1 0,0 6 0,-1-5 0,1-1 0,-1 1 0,0 0 0,0-1 0,0 1 0,0-1 0,-1 1 0,0-1 0,0 0 0,0 0 0,-1 0 0,1 0 0,-1 0 0,0 0 0,0-1 0,0 1 0,-1-1 0,1 0 0,-8 5 0,4-3 0,0-1 0,-1 0 0,1 0 0,-1-1 0,0 0 0,0 0 0,-1-1 0,1 0 0,-17 2 0,9-5-49,12-5 171,4 4-232,1 1-1,0-1 0,-1 1 1,1-1-1,0 1 0,0-1 1,0 1-1,0 0 0,0-1 1,1 1-1,-1 0 1,2-2-1,20-16-6715</inkml:trace>
  <inkml:trace contextRef="#ctx0" brushRef="#br0" timeOffset="5595.29">7557 254 24575,'-3'0'0,"0"-1"0,0 1 0,0-1 0,-1 1 0,1 0 0,0 0 0,0 0 0,0 1 0,0-1 0,0 1 0,0-1 0,0 1 0,0 0 0,0 1 0,0-1 0,0 0 0,0 1 0,0-1 0,1 1 0,-1 0 0,1 0 0,-1 0 0,1 0 0,0 1 0,0-1 0,0 0 0,0 1 0,-2 3 0,-2 3 0,1 0 0,-1 1 0,1 0 0,1-1 0,0 1 0,-5 21 0,6-19 0,1 1 0,0-1 0,1 0 0,0 1 0,1-1 0,2 17 0,-2-27 0,0 1 0,0-1 0,1 0 0,-1 1 0,1-1 0,0 0 0,0 1 0,0-1 0,0 0 0,0 0 0,0 0 0,1 0 0,-1 0 0,1 0 0,-1 0 0,1-1 0,0 1 0,0 0 0,-1-1 0,1 1 0,0-1 0,1 0 0,-1 0 0,0 0 0,0 0 0,0 0 0,1 0 0,-1 0 0,0-1 0,1 1 0,-1-1 0,0 0 0,1 0 0,-1 0 0,1 0 0,-1 0 0,0 0 0,1-1 0,3 0 0,0-1 0,1 0 0,0 0 0,-1-1 0,1 0 0,-1 0 0,0 0 0,0-1 0,0 0 0,0 0 0,-1-1 0,1 1 0,-1-1 0,0 0 0,6-10 0,0 1 0,-1-1 0,0-1 0,-1 1 0,11-27 0,-13 24 0,0-2 0,5-20 0,-11 36 0,0-1 0,0 1 0,0 0 0,-1-1 0,0 1 0,1 0 0,-2-1 0,1 1 0,0-1 0,-1 1 0,0 0 0,0-1 0,0 1 0,-1 0 0,1 0 0,-3-5 0,3 7 3,-1 1 1,1-1-1,-1 0 0,1 1 0,-1-1 1,1 1-1,-1 0 0,0-1 0,0 1 1,0 0-1,0 0 0,0 0 0,0 0 1,0 1-1,0-1 0,0 0 0,0 1 1,0-1-1,0 1 0,0 0 0,-1 0 0,1 0 1,0 0-1,0 0 0,0 0 0,0 1 1,-1-1-1,1 1 0,0-1 0,0 1 1,0 0-1,0 0 0,0 0 0,0 0 1,1 0-1,-4 2 0,0 1-138,-1 0 0,1 0 0,0 0 0,0 1 0,1-1 0,-1 1 0,1 1 0,0-1 0,0 0 0,-5 11 0,0 8-6691</inkml:trace>
  <inkml:trace contextRef="#ctx0" brushRef="#br0" timeOffset="6034.81">7938 360 24575,'-4'15'0,"-4"8"0,-8 3 0,-2-2-8191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11:14.3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1 766 24575,'-3'-18'0,"3"18"0,0 0 0,-1 0 0,1 0 0,0 0 0,0 0 0,-1 0 0,1 0 0,0 0 0,0 0 0,0 0 0,-1 0 0,1 0 0,0 0 0,0 0 0,-1 0 0,1 0 0,0 0 0,0 0 0,0 0 0,-1 0 0,1 1 0,0-1 0,0 0 0,0 0 0,-1 0 0,1 0 0,0 0 0,0 1 0,0-1 0,0 0 0,0 0 0,-1 0 0,1 0 0,0 1 0,0-1 0,0 0 0,0 0 0,0 1 0,-15 32 0,-1 39 0,2 0 0,-5 129 0,14-142 0,3-20 0,2-24 0,0-1 0,-2 0 0,-5 27 0,7-41 0,0 1 0,0 0 0,0-1 0,0 1 0,-1 0 0,1-1 0,0 1 0,0 0 0,0-1 0,-1 1 0,1 0 0,0-1 0,-1 1 0,1-1 0,0 1 0,-1-1 0,1 1 0,-1-1 0,1 1 0,-1-1 0,1 1 0,-1-1 0,1 0 0,-1 1 0,0-1 0,1 0 0,-1 1 0,1-1 0,-2 0 0,1 0 0,0-1 0,0 1 0,1-1 0,-1 1 0,0-1 0,0 0 0,1 1 0,-1-1 0,0 0 0,1 0 0,-1 0 0,0 1 0,1-1 0,-1 0 0,1 0 0,-1-1 0,-15-45 0,-5-51 0,5-2 0,-5-127 0,19 206 0,1-1 0,2 1 0,5-43 0,-5 59 0,0-1 0,1 1 0,0 0 0,0 0 0,0-1 0,0 2 0,1-1 0,0 0 0,4-5 0,-5 8 0,0-1 0,1 1 0,-1 0 0,0 0 0,1 0 0,0 1 0,-1-1 0,1 0 0,0 1 0,0 0 0,0 0 0,0 0 0,0 0 0,0 0 0,0 0 0,1 1 0,3-1 0,-3 1 0,0 0 0,0 1 0,-1-1 0,1 1 0,0-1 0,0 1 0,0 0 0,0 1 0,0-1 0,-1 1 0,1 0 0,-1-1 0,7 6 0,-4-2 0,0 0 0,0 0 0,0 1 0,-1 0 0,1 1 0,5 9 0,-2 0 0,0 0 0,0 1 0,-2 0 0,0 0 0,5 22 0,-10-31 0,0 0 0,-1-1 0,0 1 0,0 0 0,0 0 0,-1 0 0,0 0 0,-1-1 0,0 1 0,0 0 0,0 0 0,-6 14 0,4-17 0,0 1 0,0-1 0,0 1 0,-1-1 0,0 0 0,0 0 0,-1-1 0,1 1 0,-1-1 0,0 0 0,0 0 0,-1-1 0,1 1 0,-1-1 0,1-1 0,-8 4 0,-52 16 120,61-21-213,0 0 0,1 0 1,-1 0-1,0-1 0,0 1 0,1-1 0,-1 0 0,0 0 1,0-1-1,1 1 0,-1-1 0,0 0 0,1 0 1,-1 0-1,-5-2 0,1-6-6733</inkml:trace>
  <inkml:trace contextRef="#ctx0" brushRef="#br0" timeOffset="379.67">635 471 24575,'-11'18'0,"-10"20"0,-6 22 0,-5 19 0,-1 17 0,2 14 0,6 10 0,7 6 0,7-4 0,9-8 0,11-13 0,12-16 0,10-19 0,6-21 0,-2-18-8191</inkml:trace>
  <inkml:trace contextRef="#ctx0" brushRef="#br0" timeOffset="779.98">700 1041 24575,'4'0'0,"7"0"0,14 0 0,13 0 0,8 0 0,5 0 0,7 0 0,-8 0-8191</inkml:trace>
  <inkml:trace contextRef="#ctx0" brushRef="#br0" timeOffset="1145.83">1228 894 24575,'2'-4'0,"1"-1"0,-1 0 0,1 1 0,0 0 0,0 0 0,1 0 0,-1 0 0,1 0 0,0 1 0,0-1 0,0 1 0,1 0 0,-1 0 0,1 1 0,-1-1 0,1 1 0,0 0 0,7-2 0,-9 4 0,0 0 0,1-1 0,-1 1 0,0 0 0,1 0 0,-1 1 0,0-1 0,1 1 0,-1 0 0,0 0 0,1 0 0,-1 0 0,0 0 0,0 1 0,0-1 0,0 1 0,0 0 0,-1 0 0,1 0 0,-1 0 0,1 0 0,-1 1 0,1-1 0,-1 1 0,0 0 0,0-1 0,-1 1 0,1 0 0,1 4 0,0 0 0,1 0 0,-1 0 0,-1 1 0,0-1 0,0 1 0,0 0 0,-1-1 0,0 1 0,-1 0 0,0 0 0,0 0 0,0 0 0,-1 0 0,0-1 0,-1 1 0,0 0 0,0-1 0,-1 1 0,1-1 0,-2 0 0,-4 9 0,-1 0 0,-1 0 0,-1-1 0,0 0 0,-1-1 0,0 0 0,-2-1 0,-26 22 0,-1-1 0,41-33 0,-1-1 0,1 0 0,0 1 0,0-1 0,0 0 0,-1 0 0,1 1 0,0-1 0,0 0 0,0 1 0,0-1 0,0 0 0,0 1 0,-1-1 0,1 0 0,0 1 0,0-1 0,0 1 0,0-1 0,0 0 0,1 1 0,-1-1 0,0 0 0,0 1 0,0-1 0,0 0 0,0 1 0,0-1 0,1 0 0,-1 1 0,0-1 0,0 0 0,0 1 0,1-1 0,-1 0 0,0 0 0,0 1 0,1-1 0,-1 0 0,0 0 0,0 0 0,1 1 0,-1-1 0,0 0 0,1 0 0,-1 0 0,0 0 0,1 0 0,-1 0 0,1 0 0,-1 0 0,0 0 0,1 0 0,-1 0 0,0 0 0,1 0 0,27 3 0,-25-3 0,201-7-1365,-153 2-5461</inkml:trace>
  <inkml:trace contextRef="#ctx0" brushRef="#br0" timeOffset="1558.43">1716 1041 24575,'-4'0'0,"-4"0"0,-1 7 0,1 7 0,1 3 0,3 4 0,5-3 0,6-4 0,2-8 0,0-8 0,-3-9 0,-1-4 0,1-5 0,8 2 0,0 4-8191</inkml:trace>
  <inkml:trace contextRef="#ctx0" brushRef="#br0" timeOffset="1947.15">2076 829 24575,'-5'-3'0,"1"0"0,-1 0 0,0 1 0,0-1 0,0 1 0,0 0 0,-1 1 0,1-1 0,0 1 0,-1 0 0,1 0 0,-1 1 0,-8-1 0,10 2 0,1 0 0,0-1 0,0 1 0,1 0 0,-1 1 0,0-1 0,0 0 0,0 1 0,1 0 0,-1 0 0,1-1 0,-1 1 0,1 1 0,0-1 0,0 0 0,0 1 0,0-1 0,0 1 0,0-1 0,1 1 0,-1 0 0,1 0 0,0 0 0,0 0 0,-1 4 0,0-1 0,1 0 0,-1 0 0,1 0 0,1-1 0,-1 1 0,1 0 0,0 0 0,1 0 0,-1 0 0,1 0 0,0 0 0,1 0 0,-1 0 0,1 0 0,0-1 0,1 1 0,5 9 0,5 5 0,1 0 0,1-1 0,23 22 0,-24-26 0,0 0 0,-2 0 0,23 34 0,-35-47 0,1-1 0,0 0 0,-1 0 0,1 1 0,-1-1 0,1 0 0,-1 1 0,0-1 0,1 0 0,-1 1 0,0-1 0,0 1 0,0-1 0,0 0 0,0 1 0,0-1 0,-1 1 0,1-1 0,0 0 0,-1 1 0,1-1 0,-1 0 0,1 1 0,-2 1 0,0-1 0,1-1 0,-1 1 0,0 0 0,0-1 0,0 1 0,0-1 0,0 1 0,-1-1 0,1 0 0,0 0 0,0 0 0,-5 1 0,-3 0 0,0 0 0,0 0 0,0-1 0,0 0 0,-18-2 0,24 1 0,-1-1 0,1 1 0,0-1 0,0 0 0,-1 0 0,1-1 0,0 1 0,0-1 0,0 0 0,1 0 0,-1 0 0,0 0 0,1-1 0,-1 1 0,1-1 0,-5-6 0,6 7 0,1 0 0,0-1 0,0 1 0,0 0 0,0-1 0,0 1 0,0-1 0,1 0 0,-1 1 0,1-1 0,0 1 0,-1-1 0,1 0 0,0 1 0,1-1 0,-1 0 0,0 1 0,1-1 0,0 1 0,-1-1 0,1 1 0,0-1 0,0 1 0,1 0 0,-1-1 0,0 1 0,1 0 0,0 0 0,1-2 0,6-8 0,1 1 0,0 0 0,0 1 0,1 1 0,0-1 0,13-7 0,82-44 0,-69 41 0,41-29 0,-65 39 0,-1 0 0,0-1 0,17-20 0,-25 27 0,-1-1 0,1 0 0,-1 0 0,0 0 0,0 0 0,0 0 0,-1 0 0,0-1 0,0 1 0,0-1 0,1-7 0,-10 398-613,7-337-139,0-14-6074</inkml:trace>
  <inkml:trace contextRef="#ctx0" brushRef="#br0" timeOffset="2304.62">3006 766 24575,'-42'22'0,"1"1"0,-73 57 0,111-79 0,0 1 0,1 0 0,0 1 0,-1-1 0,1 0 0,0 1 0,0-1 0,0 1 0,1-1 0,-1 1 0,1 0 0,-3 5 0,4-7 0,0 0 0,0 1 0,0-1 0,1 0 0,-1 0 0,0 1 0,0-1 0,1 0 0,-1 0 0,1 0 0,-1 1 0,1-1 0,0 0 0,-1 0 0,1 0 0,0 0 0,0 0 0,-1 0 0,1 0 0,0 0 0,0-1 0,0 1 0,0 0 0,0 0 0,0-1 0,1 1 0,-1-1 0,0 1 0,0-1 0,0 1 0,0-1 0,2 1 0,80 23-66,-56-17 123,-1 0 0,42 19 0,-62-24-149,0 1 0,0 1 0,0-1 1,-1 1-1,0 0 0,1 0 0,-1 1 0,-1-1 0,1 1 0,-1 0 0,0 0 0,0 1 1,0-1-1,-1 1 0,5 10 0,-2 3-6734</inkml:trace>
  <inkml:trace contextRef="#ctx0" brushRef="#br0" timeOffset="2675.83">2773 1168 24575,'14'0'0,"13"4"0,12 1 0,6-1 0,7 0 0,1-2 0,-7 0-8191</inkml:trace>
  <inkml:trace contextRef="#ctx0" brushRef="#br0" timeOffset="4042.85">3875 344 24575,'0'0'-8191</inkml:trace>
  <inkml:trace contextRef="#ctx0" brushRef="#br0" timeOffset="4446.87">3875 344 24575,'29'-14'0,"5"-5"0,-9 4 0,-13 16 0,-16 14 0,-14 17 0,-12 12 0,-7 10 0,-2 7 0,0 0 0,1-3 0,5-5 0,4-7 0,3-8 0,3-10 0,5-14 0,5-9-8191</inkml:trace>
  <inkml:trace contextRef="#ctx0" brushRef="#br0" timeOffset="4852.22">3641 258 24575,'7'15'0,"10"15"0,9 9 0,7 10 0,6 3 0,2 4 0,3 3 0,0-1 0,-3-4 0,-6-7 0,-4-8 0,-9-7 0,-7-9-8191</inkml:trace>
  <inkml:trace contextRef="#ctx0" brushRef="#br0" timeOffset="4853.22">3535 25 24575,'14'0'0,"24"0"0,22 0 0,19-3 0,15-2 0,9-3 0,-13 0-8191</inkml:trace>
  <inkml:trace contextRef="#ctx0" brushRef="#br0" timeOffset="5225.46">4276 470 24575,'-4'4'0,"7"1"0,9-1 0,14 0 0,13-5 0,14-2 0,10-1 0,4-3 0,-2-1 0,-12 2-8191</inkml:trace>
  <inkml:trace contextRef="#ctx0" brushRef="#br0" timeOffset="5767.8">4849 258 24575,'8'81'0,"0"-13"0,-3 287 0,-5-195 0,24-557 0,-6 165 0,-18 250 0,1-1 0,3 24 0,-3-31 0,1-1 0,0 0 0,0 1 0,1-1 0,0 0 0,1 0 0,0 0 0,9 12 0,-8-13 0,2-1 0,-1 0 0,1 0 0,0 0 0,0-1 0,1 0 0,0-1 0,0 0 0,0 0 0,0-1 0,1 0 0,9 4 0,-13-7 0,-1 0 0,0 0 0,1 0 0,-1 0 0,1 0 0,-1-1 0,1 0 0,0 0 0,-1 0 0,1-1 0,-1 0 0,1 1 0,-1-1 0,0-1 0,1 1 0,-1-1 0,0 0 0,0 0 0,0 0 0,0 0 0,0-1 0,0 1 0,-1-1 0,1 0 0,-1 0 0,5-7 0,-2 1 0,0 0 0,0-1 0,-1 1 0,0-2 0,-1 1 0,0 0 0,-1-1 0,0 1 0,-1-1 0,2-14 0,-1 8 0,0 0 0,11-30 0,-11 55 0,0 0 0,-1 0 0,0 0 0,1 10 0,15 116-682,1 135-1,-17-207-6143</inkml:trace>
  <inkml:trace contextRef="#ctx0" brushRef="#br0" timeOffset="6157.94">3621 1210 24575,'212'-22'0,"-93"6"0,568-28 120,2 41-1605,-660 4-5341</inkml:trace>
  <inkml:trace contextRef="#ctx0" brushRef="#br0" timeOffset="7815.74">4086 1613 24575,'6'-1'0,"0"1"0,1-1 0,-1 1 0,0 0 0,1 0 0,-1 1 0,0 0 0,0 0 0,1 0 0,-1 1 0,0 0 0,-1 0 0,1 0 0,0 1 0,0 0 0,-1 0 0,0 1 0,0-1 0,0 1 0,0 0 0,0 1 0,-1-1 0,0 1 0,0 0 0,0 0 0,0 0 0,-1 0 0,0 1 0,0-1 0,0 1 0,-1 0 0,0 0 0,0 0 0,0 0 0,-1 0 0,0 0 0,0 1 0,-1-1 0,1 0 0,-1 0 0,-1 1 0,1-1 0,-1 0 0,0 0 0,-1 1 0,1-1 0,-1 0 0,-3 6 0,0-5 0,1 0 0,-1 0 0,0-1 0,-1 0 0,0 0 0,0 0 0,0-1 0,0 1 0,-1-2 0,0 1 0,0-1 0,0 0 0,-1 0 0,1-1 0,-1 0 0,-11 3 0,13-4 0,1-1 0,-1 0 0,0 0 0,0-1 0,1 1 0,-1-1 0,0-1 0,0 1 0,1-1 0,-12-2 0,14 1 0,-1 1 0,1 0 0,0-1 0,0 0 0,0 0 0,0 0 0,0 0 0,0 0 0,0 0 0,1-1 0,-1 0 0,1 1 0,-1-1 0,1 0 0,0 0 0,0 0 0,1 0 0,-3-5 0,1-1 0,1 1 0,0-1 0,0 1 0,1-1 0,0 0 0,0 0 0,1 1 0,0-1 0,1 0 0,0 0 0,0 1 0,1-1 0,0 1 0,1-1 0,0 1 0,0 0 0,0 0 0,9-15 0,-2 7 0,1-1 0,1 2 0,0-1 0,0 1 0,2 1 0,0 1 0,23-19 0,-20 21-124,1 0 0,0 1 0,0 1 0,1 0 0,0 2 0,1 0-1,0 1 1,0 1 0,0 1 0,24-2 0,-5 3-6702</inkml:trace>
  <inkml:trace contextRef="#ctx0" brushRef="#br0" timeOffset="8193.19">4742 1464 24575,'-14'15'0,"-9"15"0,-7 13 0,-7 15 0,1 7 0,-2 7 0,-1 6 0,2 1 0,1-3 0,2-7 0,8-7 0,4-12 0,6-10 0,5-12-8191</inkml:trace>
  <inkml:trace contextRef="#ctx0" brushRef="#br0" timeOffset="8594.07">4637 1931 24575,'6'18'0,"50"139"0,-44-128 0,2 0 0,1 0 0,21 29 0,-36-57 0,1 0 0,0 0 0,-1 0 0,1 0 0,0 0 0,-1 0 0,1 0 0,0 0 0,0-1 0,0 1 0,0 0 0,0-1 0,0 1 0,0 0 0,0-1 0,0 1 0,0-1 0,0 1 0,2 0 0,-2-2 0,-1 1 0,1 0 0,-1-1 0,1 1 0,0 0 0,-1-1 0,1 1 0,-1-1 0,1 1 0,-1-1 0,1 1 0,-1-1 0,0 1 0,1-1 0,-1 0 0,0 1 0,1-1 0,-1 1 0,0-1 0,0 0 0,0 1 0,1-1 0,-1 0 0,0 0 0,2-10 0,-1 0 0,0 0 0,-1-12 0,0 16 0,-2-142 0,2-62 0,0 209 0,0-1 0,0 1 0,1-1 0,0 1 0,-1 0 0,1-1 0,0 1 0,0 0 0,0 0 0,0-1 0,1 1 0,-1 0 0,1 0 0,-1 0 0,1 0 0,0 1 0,0-1 0,-1 0 0,1 1 0,0-1 0,0 1 0,1 0 0,-1 0 0,0 0 0,0 0 0,1 0 0,-1 0 0,0 0 0,1 1 0,-1-1 0,4 1 0,10-2 0,-1 1 0,1 0 0,-1 2 0,17 1 0,-5 0 0,-2-1-114,-12-1-65,0 0 0,0 1 1,0 0-1,-1 1 0,1 0 1,22 8-1,-17 0-6647</inkml:trace>
  <inkml:trace contextRef="#ctx0" brushRef="#br0" timeOffset="9030.7">4976 2015 24575,'-1'47'0,"-1"-30"0,2 0 0,0 0 0,1 0 0,5 29 0,-6-46 0,0 0 0,0 0 0,0 1 0,0-1 0,0 0 0,0 1 0,0-1 0,0 0 0,0 0 0,0 1 0,0-1 0,0 0 0,0 0 0,0 1 0,1-1 0,-1 0 0,0 0 0,0 1 0,0-1 0,0 0 0,1 0 0,-1 0 0,0 1 0,0-1 0,0 0 0,1 0 0,-1 0 0,0 0 0,0 0 0,1 1 0,-1-1 0,0 0 0,0 0 0,1 0 0,-1 0 0,0 0 0,1 0 0,-1 0 0,0 0 0,0 0 0,1 0 0,-1 0 0,0 0 0,1 0 0,-1 0 0,0 0 0,0 0 0,1 0 0,-1-1 0,0 1 0,0 0 0,1 0 0,-1 0 0,0 0 0,0 0 0,0-1 0,1 1 0,-1 0 0,0 0 0,0 0 0,0-1 0,0 1 0,1 0 0,-1 0 0,0-1 0,0 1 0,0-1 0,12-19 0,-11 19 0,24-52 0,-7 15 0,1 0 0,2 1 0,33-46 0,-51 80 0,-1 0 0,1 0 0,0 0 0,-1 1 0,2-1 0,-1 1 0,0-1 0,0 1 0,1 0 0,-1 0 0,6-2 0,-7 4 0,-1 0 0,1-1 0,0 1 0,-1 0 0,1 0 0,0 0 0,-1 0 0,1 1 0,0-1 0,-1 0 0,1 1 0,0-1 0,-1 1 0,1-1 0,-1 1 0,1 0 0,-1 0 0,0 0 0,1-1 0,-1 2 0,0-1 0,1 0 0,-1 0 0,0 0 0,0 0 0,0 1 0,0-1 0,0 0 0,1 3 0,5 9 0,-1 0 0,-1 1 0,0-1 0,-1 1 0,0 0 0,-1 0 0,0 1 0,-1-1 0,-1 17 0,11 50 0,-5-59-1365,2-8-5461</inkml:trace>
</inkml:ink>
</file>

<file path=word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36:57.93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11'4'0,"3"4"0,0 1-8191</inkml:trace>
</inkml:ink>
</file>

<file path=word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36:56.40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 765 24575,'11'0'0,"14"-3"0,14-2 0,14 0 0,9 2 0,6 0 0,-3 2 0,-5 0 0,-12 0-8191</inkml:trace>
  <inkml:trace contextRef="#ctx0" brushRef="#br0" timeOffset="1">0 956 24575,'25'0'0,"27"0"0,18-3 0,15-6 0,12 0 0,-11 0-8191</inkml:trace>
  <inkml:trace contextRef="#ctx0" brushRef="#br0" timeOffset="404.22">1016 596 24575,'-1'-2'0,"1"0"0,-1-1 0,1 1 0,-1 0 0,1-1 0,0 1 0,0 0 0,0-1 0,1 1 0,-1-1 0,0 1 0,2-3 0,-2 5 0,0-1 0,0 1 0,0 0 0,0-1 0,0 1 0,1 0 0,-1-1 0,0 1 0,0 0 0,0-1 0,1 1 0,-1 0 0,0 0 0,0-1 0,1 1 0,-1 0 0,0 0 0,1 0 0,-1-1 0,0 1 0,1 0 0,-1 0 0,0 0 0,1 0 0,-1 0 0,0 0 0,1 0 0,-1 0 0,1 0 0,0 0 0,0 0 0,0 1 0,0-1 0,0 1 0,0 0 0,0-1 0,0 1 0,0 0 0,0 0 0,0-1 0,-1 1 0,1 0 0,0 0 0,1 2 0,6 9 0,-1 1 0,0-1 0,-1 2 0,0-1 0,-1 1 0,6 25 0,12 89 0,-23-128 0,3 22 0,6 52 0,-9-68 0,0-1 0,0 1 0,0-1 0,-1 1 0,0-1 0,0 1 0,0-1 0,-1 1 0,0-1 0,-3 7 0,3-10 0,1 1 0,-1-1 0,0 0 0,0 0 0,0 0 0,0-1 0,0 1 0,-1 0 0,1-1 0,0 1 0,-1-1 0,1 0 0,-1 0 0,0 0 0,1 0 0,-1 0 0,0-1 0,1 1 0,-1-1 0,0 1 0,0-1 0,1 0 0,-1 0 0,0-1 0,0 1 0,1 0 0,-6-3 0,0 2 0,0-2 0,0 1 0,0-1 0,0-1 0,1 1 0,0-1 0,0 0 0,-8-7 0,6 4 0,1-1 0,1 0 0,0-1 0,0 0 0,0 0 0,1 0 0,1-1 0,-1 0 0,2 0 0,-1 0 0,1-1 0,1 1 0,0-1 0,1 0 0,-1 0 0,2 0 0,0 0 0,0-18 0,2 13 0,0-1 0,0 1 0,2 0 0,0 0 0,1 0 0,0 0 0,1 1 0,1-1 0,1 1 0,0 1 0,0-1 0,12-15 0,-7 16-91,1 0 0,1 0 0,0 1 0,0 1 0,1 0 0,1 1 0,0 1 0,0 0 0,1 1 0,0 1 0,1 1 0,0 0 0,0 1 0,19-3 0,23-3-6735</inkml:trace>
  <inkml:trace contextRef="#ctx0" brushRef="#br0" timeOffset="793.84">1545 46 24575,'10'-6'0,"1"-1"0,0 2 0,0-1 0,1 2 0,0 0 0,-1 0 0,1 1 0,15-3 0,-23 6 0,0-1 0,0 1 0,0 0 0,0 0 0,0 1 0,0-1 0,0 1 0,0 0 0,0 0 0,0 0 0,0 0 0,0 1 0,-1 0 0,1 0 0,-1 0 0,1 0 0,-1 0 0,0 0 0,0 1 0,0 0 0,0 0 0,0 0 0,0 0 0,-1 0 0,0 0 0,1 1 0,-1-1 0,2 7 0,-1-5 0,-1 0 0,-1 0 0,1 0 0,-1 0 0,0 0 0,0 0 0,0 1 0,-1-1 0,0 0 0,0 1 0,0-1 0,0 0 0,-1 0 0,0 1 0,0-1 0,-4 9 0,-1 0 0,-1 1 0,-1-1 0,-1 0 0,-10 13 0,-7 12 0,25-38 0,0 0 0,1 0 0,-1 0 0,1-1 0,-1 1 0,1 0 0,0 0 0,-1 0 0,1 0 0,0 0 0,-1 0 0,1 0 0,0 0 0,0 0 0,0 0 0,0 0 0,0 0 0,0 0 0,0 0 0,0 0 0,0 0 0,1 0 0,-1 0 0,0 0 0,1 0 0,0 1 0,0-1 0,0 1 0,1-1 0,-1 0 0,0 0 0,1 0 0,-1-1 0,1 1 0,-1 0 0,1 0 0,-1-1 0,1 1 0,0-1 0,-1 1 0,3-1 0,10 2 0,-1-2 0,1 1 0,16-3 0,-23 1 0,212-16 63,90-4-1491,-253 19-5398</inkml:trace>
</inkml:ink>
</file>

<file path=word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36:53.94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6 187 24575,'-1'106'0,"10"220"0,-4-296 0,-25-175 0,-33-27 0,26 92 0,26 78 0,1 0 0,-1 0 0,0 0 0,1 0 0,-1 0 0,1 0 0,0 0 0,0 0 0,0 0 0,0 0 0,0 0 0,0 0 0,0 0 0,1 0 0,-1 0 0,1 0 0,-1 0 0,1 0 0,0 0 0,0 0 0,0 1 0,0-1 0,1-2 0,1 2 0,0 0 0,0 0 0,-1 0 0,1 0 0,1 1 0,-1-1 0,0 1 0,0 0 0,0 0 0,1 0 0,-1 0 0,1 1 0,4-1 0,40-3 0,-1 2 0,1 2 0,77 11 0,-107-8-341,-1 0 0,0 1-1,21 8 1,-7 2-6485</inkml:trace>
  <inkml:trace contextRef="#ctx0" brushRef="#br0" timeOffset="373.1">0 483 24575,'32'-7'0,"22"-6"0,12-1 0,6 2 0,-2 3 0,-6 3 0,-10 6 0,-14 7 0,-18 9 0,-12 3-8191</inkml:trace>
  <inkml:trace contextRef="#ctx0" brushRef="#br0" timeOffset="839.64">106 674 24575,'18'4'0,"17"1"0,16 0 0,15-5 0,10-6 0,6-5 0,1-2 0,0-1 0,-4-2 0,-14 2-8191</inkml:trace>
  <inkml:trace contextRef="#ctx0" brushRef="#br0" timeOffset="840.64">1079 61 24575,'-2'-4'0,"0"0"0,-1-1 0,0 1 0,1 0 0,-1 0 0,-1 1 0,1-1 0,0 1 0,-1-1 0,0 1 0,0 0 0,0 1 0,0-1 0,-7-3 0,8 5 0,0 0 0,0 0 0,0 1 0,-1-1 0,1 1 0,0 0 0,0-1 0,-1 1 0,1 1 0,0-1 0,0 0 0,0 1 0,-1 0 0,1-1 0,0 1 0,0 1 0,0-1 0,0 0 0,0 1 0,0-1 0,1 1 0,-6 4 0,0 2 0,0 1 0,0-1 0,1 1 0,0 1 0,0 0 0,1 0 0,0 0 0,1 0 0,1 1 0,-1 0 0,2 0 0,-1 0 0,-2 19 0,-2 15 0,3-1 0,-1 51 0,5-63 15,2 0 0,1 0 0,1 0 0,2 0 0,1-1 0,1 0 0,16 40 0,-18-59-37,1 1-1,0-1 1,1 0 0,1 0-1,-1-1 1,2 0 0,0-1-1,14 14 1,-16-17-77,1-1 0,0-1 1,1 1-1,-1-1 0,1-1 0,0 0 1,0 0-1,0 0 0,1-1 0,-1-1 0,1 0 1,18 2-1,22-2-6727</inkml:trace>
  <inkml:trace contextRef="#ctx0" brushRef="#br0" timeOffset="1260.6">1587 166 24575,'-6'-1'0,"0"0"0,-1 0 0,1 1 0,-1 0 0,1 0 0,0 0 0,-1 1 0,1 0 0,0 0 0,0 0 0,0 1 0,0 0 0,0 0 0,0 1 0,0 0 0,0 0 0,1 0 0,0 0 0,-7 6 0,7-5 0,0-1 0,1 1 0,-1 0 0,1 0 0,0 1 0,0-1 0,0 1 0,1 0 0,0 0 0,0 0 0,0 0 0,0 0 0,1 1 0,0-1 0,0 1 0,1 0 0,-1-1 0,1 1 0,0 0 0,0 11 0,2-13 0,1 1 0,-1 0 0,1 0 0,-1 0 0,1-1 0,1 1 0,-1-1 0,1 0 0,-1 1 0,1-1 0,1 0 0,-1-1 0,0 1 0,1 0 0,0-1 0,7 5 0,9 6 0,0-2 0,29 14 0,-16-9 0,-28-15 0,0 1 0,-1 0 0,1 0 0,-1 0 0,0 0 0,0 1 0,0 0 0,0 0 0,-1 0 0,6 8 0,-8-10 0,-1-1 0,1 0 0,-1 1 0,1-1 0,-1 0 0,1 1 0,-1-1 0,0 1 0,0-1 0,0 1 0,0-1 0,0 0 0,0 1 0,0-1 0,0 1 0,-1-1 0,0 2 0,0 0 0,0-1 0,0 0 0,-1 0 0,1 0 0,-1 0 0,1 0 0,-1-1 0,0 1 0,0 0 0,0-1 0,0 1 0,0-1 0,-3 2 0,-11 5 0,0 0 0,0-1 0,-1-1 0,1 0 0,-2-1 0,1-1 0,0-1 0,-1 0 0,0-2 0,1 0 0,-21-1 0,36 0 10,0 0 0,0-1 0,0 1-1,0-1 1,0 0 0,0 1 0,0-1-1,0 0 1,0 0 0,0 0 0,-3-3-1,4 4-58,1-1 0,-1 0-1,1 1 1,-1-1-1,1 0 1,-1 0-1,1 1 1,0-1 0,-1 0-1,1 0 1,0 0-1,0 0 1,-1 1 0,1-1-1,0 0 1,0 0-1,0 0 1,0 0 0,0 0-1,0 0 1,0 1-1,1-1 1,-1 0-1,0 0 1,0 0 0,1 0-1,-1 1 1,0-1-1,1-1 1,10-14-6777</inkml:trace>
  <inkml:trace contextRef="#ctx0" brushRef="#br0" timeOffset="1621.82">1757 60 24575,'4'-5'0,"0"0"0,0 0 0,1 1 0,0-1 0,0 1 0,0 0 0,0 1 0,0-1 0,1 1 0,9-4 0,-14 6 0,0 0 0,1 0 0,0 1 0,-1-1 0,1 1 0,-1-1 0,1 1 0,0 0 0,0-1 0,-1 1 0,1 0 0,0 0 0,-1 0 0,1 1 0,0-1 0,-1 0 0,1 0 0,0 1 0,-1-1 0,1 1 0,-1 0 0,1-1 0,-1 1 0,1 0 0,-1 0 0,1 0 0,-1 0 0,0 0 0,1 0 0,-1 0 0,0 1 0,0-1 0,0 0 0,0 1 0,0-1 0,0 1 0,0-1 0,-1 1 0,1-1 0,0 1 0,-1-1 0,0 1 0,1 0 0,-1 1 0,1 2 0,0 0 0,-1 0 0,1 0 0,-1 0 0,-1-1 0,1 1 0,0 0 0,-1 0 0,0 0 0,-1 0 0,1-1 0,-1 1 0,1-1 0,-2 1 0,1-1 0,0 1 0,-1-1 0,0 0 0,1 0 0,-7 5 0,-6 7 0,-1-1 0,-1-1 0,-25 17 0,12-8 0,30-23 0,-1 0 0,1 0 0,0 0 0,0 0 0,-1 0 0,1 0 0,0 0 0,0 0 0,-1 0 0,1 1 0,0-1 0,0 0 0,0 0 0,0 0 0,-1 0 0,1 1 0,0-1 0,0 0 0,0 0 0,0 0 0,-1 1 0,1-1 0,0 0 0,0 0 0,0 0 0,0 1 0,0-1 0,0 0 0,0 0 0,0 1 0,0-1 0,0 0 0,0 0 0,0 1 0,0-1 0,0 0 0,0 0 0,0 1 0,0-1 0,0 0 0,0 0 0,0 0 0,0 1 0,1-1 0,-1 0 0,0 0 0,0 1 0,0-1 0,1 0 0,16 3 0,24-5 0,3-7-1365,-1-1-5461</inkml:trace>
  <inkml:trace contextRef="#ctx0" brushRef="#br0" timeOffset="2019.77">2201 18 24575,'4'8'0,"8"9"0,5 12 0,5 16 0,1 19 0,-4 15 0,-4 14 0,-12 8 0,-14 1 0,-15-5 0,-19-9 0,-15-12 0,-9-16 0,-3-10 0,0-14 0,5-9 0,10-10 0,15-7-8191</inkml:trace>
</inkml:ink>
</file>

<file path=word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36:50.60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 211 24575,'-6'-34'0,"0"5"0,2 1 0,-1-53 0,3 346 0,4-137 0,-2-109 0,-1-1 0,2 1 0,0-1 0,0 0 0,6 20 0,-7-37 0,0-1 0,0 1 0,0 0 0,0 0 0,1 0 0,-1 0 0,0 0 0,0-1 0,1 1 0,-1 0 0,1 0 0,-1-1 0,0 1 0,1 0 0,0 0 0,-1-1 0,1 1 0,-1-1 0,1 1 0,0 0 0,-1-1 0,1 1 0,0-1 0,0 0 0,1 1 0,-1-1 0,0 0 0,0 0 0,0-1 0,0 1 0,-1-1 0,1 1 0,0-1 0,0 1 0,0-1 0,0 0 0,-1 1 0,1-1 0,0 0 0,-1 1 0,1-1 0,0 0 0,-1 0 0,1-1 0,25-52 0,-23 46 0,18-50 0,-17 44 0,0 0 0,1 1 0,0-1 0,1 1 0,1 0 0,0 1 0,0 0 0,14-16 0,-20 27 0,0 0 0,0 0 0,0 0 0,1 0 0,-1 1 0,0-1 0,1 0 0,-1 1 0,1-1 0,-1 0 0,1 1 0,-1 0 0,1-1 0,-1 1 0,1 0 0,-1 0 0,1 0 0,-1 0 0,1 0 0,0 0 0,-1 0 0,1 0 0,-1 1 0,1-1 0,-1 1 0,1-1 0,-1 1 0,0 0 0,1-1 0,-1 1 0,0 0 0,1 0 0,-1 0 0,0 0 0,0 0 0,0 0 0,0 0 0,2 2 0,5 6 0,-1 1 0,0-1 0,12 22 0,-14-22 0,12 21 0,-11-18 0,0-1 0,1 1 0,0-1 0,0-1 0,1 1 0,0-1 0,1-1 0,1 0 0,12 10 0,-22-18 0,1-1 0,0 1 0,0-1 0,-1 1 0,1-1 0,0 0 0,0 1 0,0-1 0,0 0 0,0 0 0,0 1 0,0-1 0,0 0 0,0 0 0,-1 0 0,1 0 0,0 0 0,0-1 0,0 1 0,0 0 0,0 0 0,0-1 0,0 1 0,0 0 0,-1-1 0,1 1 0,0-1 0,0 1 0,0-1 0,-1 1 0,1-1 0,0 1 0,-1-1 0,1 0 0,0 0 0,-1 1 0,1-1 0,-1 0 0,1 0 0,-1 0 0,1 1 0,-1-1 0,0 0 0,0 0 0,1 0 0,-1-1 0,2-6 0,0 0 0,0 0 0,-1 0 0,1-9 0,-2 16 0,4-103 0,-10-116 0,6 215 0,-1 0 0,0-1 0,0 1 0,-1-1 0,-3-7 0,5 13 0,0-1 0,0 1 0,0 0 0,0-1 0,-1 1 0,1-1 0,0 1 0,0 0 0,0-1 0,-1 1 0,1 0 0,0-1 0,-1 1 0,1 0 0,0-1 0,-1 1 0,1 0 0,0 0 0,-1 0 0,1-1 0,-1 1 0,1 0 0,0 0 0,-1 0 0,1 0 0,-1 0 0,1 0 0,-1-1 0,0 2 0,0 0 0,1 0 0,-1-1 0,0 1 0,0 0 0,1 0 0,-1 0 0,0 0 0,1 0 0,-1 0 0,1 0 0,-1 0 0,1 0 0,0 0 0,-1 0 0,1 0 0,0 1 0,-4 15-151,2-1-1,0 1 0,0-1 0,2 1 1,0 0-1,1-1 0,0 1 1,5 17-1,2 8-6674</inkml:trace>
  <inkml:trace contextRef="#ctx0" brushRef="#br0" timeOffset="556.69">596 316 24575,'2'-12'0,"-2"9"0,1-1 0,-1 1 0,1-1 0,0 1 0,0-1 0,1 1 0,-1-1 0,3-3 0,-4 7 0,0 0 0,1 0 0,-1 1 0,0-1 0,1 0 0,-1 0 0,0 0 0,1 1 0,-1-1 0,0 0 0,0 0 0,1 1 0,-1-1 0,0 0 0,0 1 0,0-1 0,1 0 0,-1 1 0,0-1 0,0 0 0,0 1 0,0-1 0,0 0 0,0 1 0,0-1 0,1 0 0,-1 1 0,0-1 0,0 1 0,-1-1 0,1 0 0,0 1 0,0-1 0,0 1 0,3 18 0,-3-11 0,1 1 0,1-1 0,0 1 0,0-1 0,0 0 0,1 0 0,5 10 0,-7-17 0,0 1 0,0-1 0,-1 1 0,2-1 0,-1 1 0,0-1 0,0 0 0,0 0 0,1 1 0,-1-1 0,0 0 0,1 0 0,-1 0 0,1 0 0,-1-1 0,1 1 0,2 1 0,-2-2 0,0 0 0,-1 0 0,1-1 0,0 1 0,0 0 0,0-1 0,-1 1 0,1-1 0,0 1 0,0-1 0,-1 0 0,1 1 0,-1-1 0,1 0 0,-1 0 0,1-1 0,-1 1 0,1 0 0,-1 0 0,2-3 0,3-3 0,-1 0 0,-1 0 0,1 0 0,-1-1 0,0 1 0,-1-1 0,0 0 0,0 0 0,-1 0 0,0 0 0,1-10 0,0 5 0,-2-1 0,0 1 0,0-1 0,-1 1 0,-1-1 0,-2-16 0,2 29 0,1-1 0,0 1 0,0 0 0,0-1 0,-1 1 0,1-1 0,-1 1 0,1 0 0,-1-1 0,0 1 0,1 0 0,-1 0 0,0 0 0,0-1 0,0 1 0,0 0 0,0 0 0,0 0 0,0 0 0,0 1 0,0-1 0,0 0 0,-1 0 0,1 1 0,0-1 0,0 0 0,-1 1 0,1 0 0,-1-1 0,1 1 0,-3-1 0,2 2 0,-1-1 0,1 1 0,0-1 0,-1 1 0,1 0 0,0 0 0,-1 0 0,1 0 0,0 0 0,0 0 0,0 1 0,0-1 0,0 1 0,0 0 0,0-1 0,1 1 0,-1 0 0,-1 2 0,-4 8 0,0 0 0,0 1 0,2-1 0,-1 1 0,2 1 0,0-1 0,0 1 0,1-1 0,1 1 0,0 0 0,1 0 0,1 0 0,0 0 0,0 0 0,2 0 0,0 0 0,0-1 0,2 1 0,8 25 0,-9-32 0,1-1 0,-1 0 0,1 0 0,0 0 0,1 0 0,-1-1 0,1 0 0,0 0 0,1 0 0,-1 0 0,1-1 0,0 0 0,0 0 0,12 5 0,-9-6 0,1 0 0,0 0 0,0 0 0,0-2 0,0 1 0,0-1 0,1 0 0,-1-1 0,15-2 0,-4-1 0,-1-1 0,1 0 0,-1-2 0,0 0 0,-1-1 0,0-1 0,0-1 0,0-1 0,26-19 0,-7-3-1365,-10 2-5461</inkml:trace>
  <inkml:trace contextRef="#ctx0" brushRef="#br0" timeOffset="2187.57">1337 0 24575,'1'71'0,"3"0"0,3-1 0,3 1 0,34 117 0,-42-181 0,0 0 0,1 0 0,0-1 0,0 1 0,0-1 0,8 10 0,-11-15 0,0-1 0,1 1 0,-1-1 0,1 1 0,0 0 0,-1-1 0,1 1 0,-1-1 0,1 0 0,0 1 0,-1-1 0,1 0 0,0 1 0,-1-1 0,1 0 0,0 0 0,0 1 0,-1-1 0,1 0 0,0 0 0,0 0 0,-1 0 0,1 0 0,0 0 0,0 0 0,0 0 0,1-1 0,0-1 0,-1 1 0,1 0 0,-1 0 0,0-1 0,1 1 0,-1-1 0,0 1 0,0-1 0,0 1 0,0-1 0,0 0 0,0 1 0,0-1 0,0-4 0,15-39 0,12-59 0,-21 72 0,1 0 0,1 0 0,2 1 0,1 1 0,18-31 0,-29 58 0,1 1 0,-1 0 0,1-1 0,0 1 0,0 0 0,0 0 0,0 0 0,0 1 0,0-1 0,4-2 0,-5 4 0,-1 0 0,0-1 0,1 1 0,-1 0 0,0 0 0,1 0 0,-1 0 0,0 0 0,1 0 0,-1 0 0,0 0 0,1 0 0,-1 0 0,0 0 0,1 0 0,-1 0 0,0 0 0,1 0 0,-1 0 0,0 0 0,1 1 0,-1-1 0,0 0 0,1 0 0,-1 0 0,0 1 0,0-1 0,1 0 0,-1 0 0,0 1 0,4 18 0,-7 1 0,-1 0 0,-1-1 0,-1 1 0,0-1 0,-1 0 0,-1-1 0,-15 25 0,9-16 0,1 1 0,-9 30 0,21-57 0,1 0 0,-1 1 0,1-1 0,0 0 0,0 1 0,0-1 0,0 0 0,0 1 0,0-1 0,0 1 0,0-1 0,0 0 0,1 1 0,-1-1 0,1 0 0,-1 0 0,1 1 0,-1-1 0,1 0 0,0 0 0,-1 0 0,1 1 0,0-1 0,0 0 0,0 0 0,0 0 0,0-1 0,0 1 0,0 0 0,0 0 0,0 0 0,1-1 0,-1 1 0,0-1 0,0 1 0,1-1 0,-1 1 0,0-1 0,1 0 0,-1 1 0,0-1 0,2 0 0,10 1 0,-1 1 0,0-2 0,22-1 0,-20 0 0,10 1 0,1 0 0,51-6 0,-71 5 0,1 0 0,-1 0 0,0 0 0,0-1 0,0 0 0,0 0 0,0 0 0,-1 0 0,1-1 0,-1 0 0,1 1 0,-1-2 0,0 1 0,0-1 0,6-6 0,-7 5 0,-1 0 0,1 0 0,-1 0 0,0-1 0,-1 1 0,1-1 0,-1 1 0,0-1 0,-1 1 0,1-11 0,-5-63 0,1 45 0,2 14 0,1 28 0,3 32 0,1-14 0,2-1 0,0 1 0,2-1 0,0 0 0,2-1 0,19 36 0,-27-58 0,-1 0 0,0 0 0,0 0 0,1 0 0,-1 0 0,1 0 0,0-1 0,0 1 0,-1 0 0,1-1 0,0 1 0,0-1 0,0 0 0,1 0 0,-1 0 0,0 0 0,0 0 0,1 0 0,-1-1 0,0 1 0,1-1 0,-1 1 0,0-1 0,1 0 0,-1 0 0,1 0 0,-1 0 0,0-1 0,1 1 0,-1-1 0,0 1 0,1-1 0,-1 0 0,0 0 0,0 0 0,1 0 0,-1 0 0,3-3 0,2-1 0,0 0 0,-1-1 0,1 0 0,-1 0 0,0-1 0,-1 0 0,0 0 0,0 0 0,6-12 0,1-8 0,-2 0 0,-1 0 0,9-44 0,-13 48 0,4 58 0,-5-17 0,1 0 0,0 0 0,15 31 0,-17-44 0,0 1 0,0-1 0,1 0 0,0 0 0,0-1 0,0 1 0,5 4 0,-7-7 0,0-1 0,0 1 0,0-1 0,1 0 0,-1 1 0,0-1 0,1 0 0,-1-1 0,1 1 0,-1 0 0,1 0 0,-1-1 0,1 0 0,-1 1 0,1-1 0,0 0 0,2-1 0,-1 0 0,1 0 0,-1-1 0,0 1 0,0-1 0,-1 0 0,1 0 0,0-1 0,-1 1 0,1-1 0,-1 0 0,0 0 0,0 0 0,0 0 0,0 0 0,0-1 0,-1 1 0,0-1 0,3-4 0,2-4 0,-1 0 0,-1 0 0,0 0 0,5-22 0,-7 15 0,-5 21 0,-8 33 0,8-18 0,1 0 0,1-1 0,0 1 0,3 18 0,-3-31 0,1 0 0,-1 0 0,1 0 0,0-1 0,0 1 0,1 0 0,-1-1 0,1 1 0,0-1 0,0 1 0,0-1 0,0 0 0,0 0 0,1 0 0,-1 0 0,1 0 0,0-1 0,0 1 0,0-1 0,0 1 0,0-1 0,1 0 0,6 2 0,-8-3 0,-1 0 0,1-1 0,0 1 0,0-1 0,-1 0 0,1 0 0,0 1 0,0-1 0,0 0 0,0 0 0,-1-1 0,1 1 0,0 0 0,0-1 0,-1 1 0,1-1 0,0 1 0,-1-1 0,1 0 0,0 0 0,2-1 0,-2 0 0,0-1 0,0 1 0,0 0 0,0 0 0,-1-1 0,1 0 0,-1 1 0,1-1 0,-1 0 0,0 1 0,0-1 0,1-3 0,0-3 0,0 0 0,-1 0 0,0 0 0,-1-1 0,1 1 0,-2 0 0,-1-15 0,0 18 0,1 0 0,-1 0 0,0 0 0,-1 0 0,1 1 0,-1-1 0,0 1 0,0 0 0,-1 0 0,0 0 0,1 0 0,-2 1 0,1-1 0,0 1 0,-1 0 0,0 1 0,0-1 0,0 1 0,0 0 0,-1 0 0,-8-3 0,48-4 0,-5 4 0,0-2 0,-1-1 0,0-2 0,49-24 0,-77 35 0,0 0 0,0 1 0,0-1 0,-1 0 0,1 1 0,0-1 0,0 0 0,0 1 0,0-1 0,0 0 0,0 1 0,0-1 0,0 0 0,0 1 0,0-1 0,0 0 0,0 0 0,1 1 0,-1-1 0,0 0 0,0 1 0,0-1 0,0 0 0,0 1 0,1-1 0,-1 0 0,0 0 0,0 1 0,0-1 0,1 0 0,-1 0 0,0 0 0,0 1 0,1-1 0,-1 0 0,0 0 0,1 0 0,-1 0 0,0 0 0,1 1 0,-1-1 0,0 0 0,0 0 0,1 0 0,-1 0 0,0 0 0,1 0 0,-1 0 0,0 0 0,1 0 0,-1 0 0,0 0 0,1 0 0,-1-1 0,0 1 0,1 0 0,-1 0 0,0 0 0,0 0 0,1 0 0,-1-1 0,0 1 0,0 0 0,1 0 0,-1-1 0,-14 39 0,3-11 0,7-14 0,1 0 0,0 1 0,1 0 0,1 0 0,0-1 0,1 23 0,1-32 0,-1 0 0,1 0 0,0 0 0,0-1 0,0 1 0,0 0 0,1-1 0,-1 1 0,1-1 0,0 1 0,0-1 0,0 0 0,1 0 0,-1 0 0,1 0 0,0 0 0,-1-1 0,1 1 0,0-1 0,1 1 0,-1-1 0,0 0 0,1-1 0,-1 1 0,1 0 0,0-1 0,6 2 0,-6-2 0,0 0 0,0 0 0,0 0 0,0-1 0,1 0 0,-1 0 0,0 0 0,0 0 0,0 0 0,1-1 0,-1 0 0,0 0 0,0 0 0,0 0 0,0-1 0,0 1 0,-1-1 0,1 0 0,0 0 0,-1-1 0,6-3 0,-5 1 0,1 0 0,-1 0 0,0-1 0,0 1 0,-1-1 0,0 0 0,0 0 0,0 0 0,0 0 0,-1-1 0,0 1 0,2-13 0,0-39 0,-4 58 0,1 29 0,-1-23 0,1 0 0,0-1 0,0 1 0,1-1 0,0 0 0,0 1 0,0-1 0,0 0 0,1 0 0,0 0 0,0-1 0,0 1 0,1-1 0,-1 1 0,1-1 0,0 0 0,1-1 0,-1 1 0,0-1 0,1 1 0,0-2 0,0 1 0,9 4 0,-11-6 0,1 1 0,0-1 0,0 0 0,0 0 0,0 0 0,0 0 0,0-1 0,0 0 0,0 1 0,0-1 0,0-1 0,0 1 0,0-1 0,0 1 0,0-1 0,0-1 0,0 1 0,0 0 0,-1-1 0,1 0 0,0 0 0,-1 0 0,1 0 0,-1 0 0,0-1 0,0 1 0,0-1 0,0 0 0,0 0 0,-1 0 0,1-1 0,-1 1 0,3-6 0,0-2 0,0 0 0,-1 0 0,0-1 0,-1 0 0,0 0 0,-1 1 0,0-2 0,0-13 0,-2 18 0,0-1 0,0 0 0,0 1 0,-1-1 0,-1 1 0,1-1 0,-1 1 0,-1-1 0,0 1 0,0 0 0,0 0 0,-6-9 0,7 15 5,0-1 1,0 1-1,0-1 0,0 1 0,0 0 0,-1 0 1,1 0-1,-1 0 0,1 0 0,-1 0 1,0 1-1,0-1 0,0 1 0,1 0 0,-1 0 1,-1 0-1,1 0 0,0 1 0,0-1 0,0 1 1,0 0-1,-6 0 0,2 1-170,0 0 0,0 0 0,0 1 0,1 0 0,-1 1 0,0-1 0,1 1 0,-12 7 0,-11 9-6661</inkml:trace>
  <inkml:trace contextRef="#ctx0" brushRef="#br0" timeOffset="2810.19">3284 360 24575,'-18'25'0,"-17"20"0,-9 12 0,-9 11 0,-1 1 0,7-11-8191</inkml:trace>
</inkml:ink>
</file>

<file path=word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24:44.19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4 562 24575,'-11'-7'0,"1"-2"0,8 0 0,16 1 0,20 3 0,18 2 0,15 5 0,7 5 0,-9 3-8191</inkml:trace>
  <inkml:trace contextRef="#ctx0" brushRef="#br0" timeOffset="407.57">23 730 24575,'25'0'0,"23"0"0,18 0 0,15 0 0,9 0 0,-1 0 0,-15 0-8191</inkml:trace>
  <inkml:trace contextRef="#ctx0" brushRef="#br0" timeOffset="781.98">913 455 24575,'3'0'0,"0"-1"0,0 1 0,0 0 0,0 0 0,0 0 0,0 0 0,0 0 0,0 0 0,0 1 0,-1 0 0,1-1 0,0 1 0,0 0 0,0 1 0,-1-1 0,1 0 0,0 1 0,-1-1 0,0 1 0,1 0 0,-1 0 0,0 0 0,0 0 0,3 3 0,3 4 0,0 1 0,-1 0 0,0 1 0,8 15 0,-5-7 0,-1 1 0,-1 1 0,-1-1 0,-1 1 0,-1 1 0,0-1 0,-2 1 0,-1-1 0,0 1 0,-2 0 0,-2 25 0,1-43 0,1 0 0,-1 0 0,0 0 0,0 0 0,-1 0 0,1-1 0,-1 1 0,0 0 0,0-1 0,0 1 0,-1-1 0,1 0 0,-1 0 0,0 0 0,1 0 0,-1 0 0,-1 0 0,1-1 0,0 1 0,-1-1 0,1 0 0,-1 0 0,0-1 0,1 1 0,-1-1 0,0 1 0,0-1 0,-8 1 0,7-2 0,0 1 0,0-1 0,0 0 0,0-1 0,0 1 0,0-1 0,0 0 0,0 0 0,1-1 0,-1 1 0,0-1 0,1 0 0,-1 0 0,1-1 0,0 1 0,-1-1 0,1 0 0,0 0 0,1 0 0,-1-1 0,1 1 0,-1-1 0,-3-6 0,1 0 0,0-1 0,1 0 0,1-1 0,-1 1 0,2-1 0,0 0 0,0 0 0,1 0 0,0 0 0,1 0 0,1-22 0,1 11 0,2 0 0,0 0 0,1 0 0,1 1 0,11-29 0,-11 35-47,2 1 0,0 0 0,1 0 0,0 1 0,1 0 0,0 1 0,2 0 0,-1 0 0,1 1-1,1 0 1,0 1 0,1 0 0,0 1 0,1 1 0,0 0 0,0 1 0,1 0 0,0 1 0,0 1 0,1 1 0,0 0 0,0 1-1,0 0 1,0 1 0,0 1 0,1 1 0,-1 0 0,22 2 0,13 4-6779</inkml:trace>
  <inkml:trace contextRef="#ctx0" brushRef="#br0" timeOffset="1170.12">1506 74 24575,'4'-7'0,"1"0"0,0 0 0,0 1 0,1-1 0,0 1 0,0 0 0,0 1 0,11-8 0,-15 11 0,0 1 0,0 0 0,0 0 0,0 0 0,0 0 0,0 1 0,1-1 0,-1 0 0,0 1 0,0 0 0,1-1 0,-1 1 0,0 0 0,0 0 0,1 0 0,-1 1 0,0-1 0,0 0 0,1 1 0,-1-1 0,0 1 0,0 0 0,0 0 0,0 0 0,0 0 0,0 0 0,0 0 0,0 1 0,0-1 0,-1 1 0,1-1 0,0 1 0,-1-1 0,1 1 0,1 4 0,1-1 0,-1 1 0,1 0 0,-1 1 0,-1-1 0,1 0 0,-1 1 0,0 0 0,-1-1 0,0 1 0,0 0 0,0 0 0,-1 0 0,0-1 0,0 1 0,-1 0 0,0 0 0,0 0 0,0-1 0,-1 1 0,0 0 0,0-1 0,-5 8 0,1 1 0,-2 0 0,0-1 0,0 0 0,-2 0 0,1-1 0,-2 0 0,0-1 0,-15 14 0,-18 14 0,44-40 0,0 0 0,0 0 0,0 1 0,-1-1 0,1 0 0,0 0 0,0 1 0,0-1 0,0 0 0,0 0 0,-1 1 0,1-1 0,0 0 0,0 1 0,0-1 0,0 0 0,0 0 0,0 1 0,0-1 0,0 0 0,0 1 0,0-1 0,0 0 0,0 0 0,0 1 0,1-1 0,-1 0 0,0 1 0,0-1 0,0 0 0,0 0 0,0 1 0,0-1 0,1 0 0,-1 1 0,13 4 0,21-3 0,-31-2 0,261-15 38,-147 5-1441,-86 7-5423</inkml:trace>
  <inkml:trace contextRef="#ctx0" brushRef="#br0" timeOffset="1673.16">1866 921 24575,'7'0'0,"3"0"-8191</inkml:trace>
</inkml:ink>
</file>

<file path=word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24:40.4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9 192 24575,'-4'-3'0,"0"2"0,-1 8 0,1 14 0,2 14 0,0 13 0,1 11 0,5 8 0,0 2 0,1-3 0,-1-2 0,-1-8 0,-5-10 0,-2-13-8191</inkml:trace>
  <inkml:trace contextRef="#ctx0" brushRef="#br0" timeOffset="373.27">0 236 24575,'32'-18'0,"22"-5"0,13 0 0,5 8 0,-2 11 0,-3 9 0,-8 10 0,-15 4-8191</inkml:trace>
  <inkml:trace contextRef="#ctx0" brushRef="#br0" timeOffset="763.53">107 467 24575,'18'-3'0,"13"-2"0,9 0 0,1 2 0,0 0 0,-2 5 0,-6 6 0,-7 1-8191</inkml:trace>
  <inkml:trace contextRef="#ctx0" brushRef="#br0" timeOffset="764.53">65 679 24575,'0'4'0,"7"1"0,14-1 0,13 0 0,16-5 0,9-2 0,11-1 0,2-3 0,1 0 0,-1-3 0,-14 1-8191</inkml:trace>
  <inkml:trace contextRef="#ctx0" brushRef="#br0" timeOffset="1151.99">932 66 24575,'-4'-14'0,"-4"-2"0,-5 10 0,-8 16 0,-3 21 0,-1 20 0,-1 15 0,2 15 0,4 11 0,5 5 0,10 0 0,12-6 0,12-11 0,14-11 0,9-11 0,7-12 0,7-13 0,-7-13-8191</inkml:trace>
  <inkml:trace contextRef="#ctx0" brushRef="#br0" timeOffset="1785.24">1545 258 24575,'0'-4'0,"0"0"0,0 0 0,-1-1 0,1 1 0,-1 0 0,0 0 0,0 0 0,0 0 0,-1 0 0,1 0 0,-1 0 0,0 0 0,0 1 0,-5-6 0,5 7 0,0 0 0,0 0 0,0 1 0,0-1 0,0 1 0,0 0 0,-1 0 0,1 0 0,0 0 0,-1 0 0,1 0 0,-1 1 0,1-1 0,-1 1 0,1-1 0,-1 1 0,0 0 0,1 0 0,-1 0 0,1 1 0,-1-1 0,1 1 0,-1-1 0,1 1 0,-4 1 0,1 0 0,-1 0 0,0 0 0,1 1 0,-1 0 0,1 0 0,0 1 0,0-1 0,0 1 0,0 0 0,1 0 0,-1 1 0,1-1 0,0 1 0,1 0 0,-1 0 0,1 0 0,0 1 0,0-1 0,1 1 0,0 0 0,0 0 0,-2 6 0,3-5 0,-1 0 0,1-1 0,1 1 0,-1 0 0,1 0 0,1 0 0,-1-1 0,1 1 0,0 0 0,1-1 0,-1 1 0,1-1 0,1 1 0,-1-1 0,1 0 0,0 0 0,1 0 0,-1 0 0,1 0 0,5 5 0,10 7 0,0 1 0,34 22 0,21 20 0,-73-60 0,-1-1 0,1 0 0,-1 1 0,1-1 0,0 1 0,-1-1 0,1 1 0,-1-1 0,1 1 0,-1-1 0,0 1 0,1 0 0,-1-1 0,1 1 0,-1 0 0,0-1 0,0 1 0,1 0 0,-1-1 0,0 1 0,0 0 0,0-1 0,0 1 0,0 0 0,0 0 0,0-1 0,0 1 0,0 0 0,0 0 0,0-1 0,-1 1 0,1 0 0,0-1 0,-1 2 0,0-1 0,-1 0 0,1 0 0,-1 0 0,0 0 0,1 0 0,-1 0 0,0 0 0,0-1 0,0 1 0,0-1 0,1 1 0,-5-1 0,-8 2 0,-1-1 0,-21-2 0,26 0 0,1 0 0,-1-1 0,1 0 0,-18-7 0,24 8 0,1 0 0,-1 0 0,0 0 0,1-1 0,-1 1 0,1 0 0,-1-1 0,1 0 0,0 0 0,-1 0 0,1 0 0,0 0 0,0 0 0,1 0 0,-1-1 0,0 1 0,1-1 0,0 1 0,-1-1 0,0-4 0,2 7-37,0-1 0,0 0 1,0 1-1,0-1 0,0 0 0,0 1 0,0-1 0,0 0 0,1 0 0,-1 1 0,0-1 0,1 1 1,-1-1-1,0 0 0,1 1 0,-1-1 0,0 1 0,1-1 0,-1 0 0,1 1 0,-1 0 0,1-1 1,0 1-1,-1-1 0,1 1 0,-1 0 0,1-1 0,0 1 0,-1 0 0,1-1 0,0 1 0,-1 0 1,1 0-1,0 0 0,0 0 0,0 0 0,15-2-6789</inkml:trace>
  <inkml:trace contextRef="#ctx0" brushRef="#br0" timeOffset="2384.64">1778 447 24575,'13'455'0,"-5"-260"0,-28-343 0,7 42 0,5-1 0,7-163 0,0 268 0,1 0 0,0 1 0,1-1 0,-1 0 0,0 0 0,0 0 0,1 1 0,-1-1 0,1 0 0,0 0 0,-1 1 0,1-1 0,0 1 0,0-1 0,0 1 0,0-1 0,0 1 0,0-1 0,1 1 0,-1 0 0,0-1 0,1 1 0,-1 0 0,1 0 0,-1 0 0,1 0 0,0 1 0,-1-1 0,1 0 0,0 1 0,-1-1 0,1 1 0,0-1 0,0 1 0,0 0 0,-1 0 0,1 0 0,2 0 0,0 0 0,1 1 0,-1 0 0,0 0 0,0 1 0,0-1 0,-1 1 0,1-1 0,0 1 0,0 0 0,-1 1 0,0-1 0,1 1 0,-1-1 0,0 1 0,5 6 0,-3-2 0,0 0 0,0 1 0,-1-1 0,-1 1 0,1 0 0,-1 0 0,0 1 0,-1-1 0,0 0 0,0 1 0,0 14 0,-2-20 0,1 1 0,-1-1 0,0 1 0,-1 0 0,1-1 0,-1 1 0,1-1 0,-1 1 0,0-1 0,0 0 0,-1 1 0,1-1 0,-1 0 0,1 0 0,-1 0 0,0 0 0,0 0 0,-1 0 0,1 0 0,0-1 0,-1 1 0,0-1 0,1 0 0,-1 0 0,0 0 0,0 0 0,0 0 0,-1-1 0,1 1 0,-4 0 0,-4 2 0,-1-2 0,0 0 0,0 0 0,1-1 0,-1 0 0,0-1 0,-20-3 0,21-1-1365</inkml:trace>
  <inkml:trace contextRef="#ctx0" brushRef="#br0" timeOffset="2888.07">1970 107 24575,'-1'-4'0,"1"1"0,-1-1 0,1 0 0,0 0 0,0 0 0,0 0 0,0 0 0,1 0 0,0 0 0,0 0 0,0 0 0,0 1 0,0-1 0,1 0 0,0 1 0,-1-1 0,1 1 0,1-1 0,3-4 0,-3 5 0,-1 1 0,0 0 0,0 0 0,1 0 0,-1 0 0,1 0 0,0 0 0,0 1 0,-1-1 0,1 1 0,0 0 0,0 0 0,0 0 0,1 0 0,-1 0 0,0 1 0,0 0 0,0-1 0,0 1 0,1 0 0,-1 0 0,0 1 0,0-1 0,0 1 0,4 1 0,-5-2 0,-1 1 0,1 0 0,0 0 0,0 0 0,-1 0 0,1 0 0,-1 0 0,1 0 0,-1 0 0,1 1 0,-1-1 0,0 1 0,0-1 0,1 1 0,-1-1 0,0 1 0,0 0 0,-1-1 0,1 1 0,0 0 0,-1 0 0,1 0 0,-1 0 0,1 0 0,-1-1 0,0 1 0,0 0 0,0 0 0,0 0 0,0 0 0,0 0 0,-1 0 0,0 2 0,0 2 0,0 1 0,-1-1 0,0 0 0,0 0 0,0 0 0,-1-1 0,0 1 0,-7 9 0,-15 13 0,19-23 0,1 1 0,-1-1 0,1 1 0,-7 12 0,12-18 0,0 1 0,-1-1 0,1 1 0,0 0 0,-1-1 0,1 1 0,0 0 0,0-1 0,0 1 0,0 0 0,0-1 0,0 1 0,-1 0 0,2 0 0,-1-1 0,0 1 0,0 0 0,0-1 0,0 1 0,0 0 0,0-1 0,1 1 0,-1 0 0,0-1 0,1 1 0,-1-1 0,0 1 0,1-1 0,-1 1 0,1 0 0,-1-1 0,1 0 0,-1 1 0,1-1 0,-1 1 0,1-1 0,-1 1 0,1-1 0,0 0 0,-1 0 0,1 1 0,0-1 0,-1 0 0,1 0 0,0 0 0,-1 1 0,1-1 0,1 0 0,39 4 0,-36-4 0,146-3-1365,-121 2-5461</inkml:trace>
  <inkml:trace contextRef="#ctx0" brushRef="#br0" timeOffset="3259.87">2351 4 24575,'14'4'0,"13"8"0,11 13 0,8 16 0,-2 20 0,-3 17 0,-7 17 0,-7 10 0,-14 2 0,-14-3 0,-16-8 0,-11-10 0,-9-12 0,-5-16 0,1-13 0,4-15 0,9-12-8191</inkml:trace>
</inkml:ink>
</file>

<file path=word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24:38.24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4 298 24575,'-4'-7'0,"0"5"0,-1 10 0,5 10 0,2 10 0,5 8 0,0 4 0,4 2 0,-1 2 0,-2-6-8191</inkml:trace>
  <inkml:trace contextRef="#ctx0" brushRef="#br0" timeOffset="359.79">0 0 24575,'4'22'0,"7"14"0,7 8 0,3 4 0,-2-6-8191</inkml:trace>
  <inkml:trace contextRef="#ctx0" brushRef="#br0" timeOffset="749.26">231 107 24575,'0'0'0,"0"0"0,0 1 0,0-1 0,1 0 0,-1 0 0,0 0 0,0 0 0,0 0 0,0 0 0,0 0 0,0 0 0,1 0 0,-1 0 0,0 0 0,0 0 0,0 0 0,0 0 0,0 0 0,1 0 0,-1 0 0,0 0 0,0 0 0,0 0 0,0 0 0,0 0 0,0 0 0,0 0 0,1-1 0,-1 1 0,0 0 0,0 0 0,0 0 0,0 0 0,0 0 0,0 0 0,0 0 0,0 0 0,1-1 0,-1 1 0,0 0 0,0 0 0,0 0 0,0 0 0,0 0 0,0 0 0,0-1 0,0 1 0,0 0 0,0 0 0,0 0 0,7 16 0,8 39 0,12 83 0,-15-68 0,28 182 0,-19-99 0,56 197 0,-65-314 0,-12-36 0,0 0 0,0 1 0,1-1 0,-1 0 0,0 1 0,0-1 0,0 1 0,0-1 0,0 0 0,1 1 0,-1-1 0,0 0 0,0 1 0,0-1 0,1 0 0,-1 0 0,0 1 0,1-1 0,-1 0 0,0 0 0,1 1 0,-1-1 0,0 0 0,1 0 0,-1 0 0,0 0 0,1 1 0,-1-1 0,0 0 0,1 0 0,-1 0 0,1 0 0,5-11 0,-2-23 0,-3-14 0,-2 1 0,-2-1 0,-17-87 0,13 101 0,-2 0 0,-1 1 0,-2 0 0,-1 0 0,-2 1 0,-19-29 0,26 48 0,-2 1 0,1 0 0,-2 0 0,1 1 0,-14-10 0,16 9 0,16 7 0,26 4 0,-22 2 0,202-20-1365,-162 13-5461</inkml:trace>
  <inkml:trace contextRef="#ctx0" brushRef="#br0" timeOffset="1138">804 108 24575,'4'7'0,"4"10"0,1 9 0,3 7 0,-1-2-8191</inkml:trace>
  <inkml:trace contextRef="#ctx0" brushRef="#br0" timeOffset="1139">889 489 24575,'4'0'0</inkml:trace>
</inkml:ink>
</file>

<file path=word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24:31.7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 484 24575,'0'0'0,"0"0"0,0 0 0,-1 0 0,1 0 0,0-1 0,0 1 0,0 0 0,0 0 0,-1 0 0,1 0 0,0 0 0,0 0 0,0 0 0,-1 0 0,1 0 0,0-1 0,0 1 0,0 0 0,-1 0 0,1 0 0,0 0 0,0 0 0,0 0 0,-1 0 0,1 1 0,0-1 0,0 0 0,0 0 0,-1 0 0,1 0 0,0 0 0,0 0 0,0 0 0,-1 0 0,1 0 0,0 0 0,0 1 0,0-1 0,0 0 0,0 0 0,-1 0 0,1 0 0,0 1 0,0-1 0,0 0 0,0 0 0,0 0 0,0 1 0,-6 15 0,1 18 0,4-22 0,0 1 0,1-1 0,1 1 0,0-1 0,0 1 0,5 14 0,-5-24 0,0 0 0,0 0 0,0 1 0,0-1 0,1 0 0,-1 0 0,1 0 0,0-1 0,0 1 0,0 0 0,0-1 0,1 1 0,-1-1 0,1 0 0,-1 0 0,1 0 0,0 0 0,0 0 0,0-1 0,0 1 0,0-1 0,0 1 0,0-1 0,1 0 0,-1-1 0,0 1 0,0-1 0,5 1 0,-6-1 0,1 0 0,-1 0 0,1 0 0,-1-1 0,1 1 0,-1-1 0,1 1 0,-1-1 0,1 0 0,-1 0 0,0 0 0,1 0 0,-1 0 0,0-1 0,0 1 0,0-1 0,2-1 0,0-2 0,0 1 0,0-1 0,-1 1 0,1-1 0,-1 0 0,0 0 0,2-7 0,2-7 0,0 0 0,-2 0 0,4-27 0,0-37 0,-9 104 0,1 0 0,1 0 0,7 37 0,-6-47 0,0 0 0,0 0 0,1 0 0,0 0 0,1-1 0,0 0 0,0 0 0,1 0 0,1-1 0,9 12 0,-15-20 0,0 1 0,0-1 0,0 0 0,0 0 0,0 0 0,1 0 0,-1 0 0,0-1 0,0 1 0,1 0 0,-1 0 0,0-1 0,1 1 0,-1-1 0,1 1 0,-1-1 0,1 0 0,-1 0 0,1 1 0,-1-1 0,1 0 0,-1 0 0,1 0 0,-1-1 0,3 1 0,-2-1 0,0-1 0,0 1 0,0 0 0,0-1 0,0 1 0,-1-1 0,1 0 0,0 1 0,-1-1 0,1 0 0,-1 0 0,0 0 0,0 0 0,2-3 0,2-9 0,1 0 0,-2 0 0,6-28 0,-8 29 0,-2 10 0,0 0 0,1 0 0,-1-1 0,1 1 0,-1 0 0,1 0 0,0 0 0,1 0 0,-1 0 0,0 0 0,1 1 0,2-5 0,-3 7 0,-1-1 0,1 1 0,0 0 0,-1 0 0,1 0 0,-1 0 0,1 0 0,-1 0 0,1 0 0,0 0 0,-1 0 0,1 0 0,-1 0 0,1 0 0,-1 0 0,1 0 0,0 1 0,-1-1 0,1 0 0,-1 0 0,1 1 0,-1-1 0,1 0 0,-1 1 0,0-1 0,1 1 0,-1-1 0,1 0 0,-1 1 0,0-1 0,1 2 0,15 17 0,-13-15 0,23 36 0,-21-31 0,0 0 0,1-1 0,0 1 0,0-1 0,1 0 0,0-1 0,9 9 0,-15-16 0,0 1 0,0-1 0,1 1 0,-1-1 0,0 1 0,0-1 0,0 0 0,0 1 0,0-1 0,1 0 0,-1 0 0,0 0 0,0 0 0,0 0 0,1 0 0,-1 0 0,0 0 0,0 0 0,0-1 0,1 1 0,-1 0 0,0-1 0,0 1 0,0-1 0,0 0 0,0 1 0,0-1 0,0 0 0,0 1 0,0-1 0,0 0 0,0 0 0,-1 0 0,1 0 0,0 0 0,-1 0 0,1 0 0,1-2 0,2-5 0,1-1 0,-1 1 0,6-17 0,-8 17 0,27-75 0,-29 83 0,1-1 0,-1 0 0,0 0 0,1 0 0,-1 0 0,0 0 0,1 1 0,-1-1 0,1 0 0,-1 0 0,1 1 0,0-1 0,-1 0 0,1 1 0,0-1 0,0 1 0,-1-1 0,1 1 0,0-1 0,1 0 0,-2 1 0,1 0 0,0 0 0,0 0 0,-1 0 0,1 1 0,0-1 0,-1 0 0,1 0 0,0 0 0,-1 1 0,1-1 0,0 0 0,-1 1 0,1-1 0,-1 0 0,1 1 0,-1-1 0,1 1 0,-1-1 0,2 2 0,22 36 0,-18-28 0,1 1 0,0-1 0,1 1 0,0-2 0,0 1 0,1-1 0,0 0 0,17 11 0,-23-18 0,-1 0 0,1-1 0,0 1 0,0-1 0,0 0 0,0 0 0,0 0 0,0 0 0,0 0 0,0-1 0,0 0 0,0 1 0,0-1 0,0 0 0,5-1 0,-6 0 0,1 0 0,0 0 0,0 0 0,0-1 0,-1 1 0,1-1 0,-1 0 0,1 0 0,-1 0 0,0 0 0,1 0 0,-1 0 0,0 0 0,-1-1 0,1 1 0,0-1 0,-1 0 0,3-5 0,1-3 0,0-1 0,-1 0 0,0 0 0,-1 0 0,-1-1 0,2-21 0,-1-81 0,-4 79 0,1-36 0,-11-80 0,4 126 0,7 26 0,-1-1 0,1 1 0,0 0 0,0 0 0,0 0 0,0 0 0,-1 0 0,1 0 0,0 0 0,0 0 0,0-1 0,0 1 0,-1 0 0,1 0 0,0 0 0,0 0 0,0 0 0,-1 0 0,1 0 0,0 0 0,0 0 0,0 0 0,-1 0 0,1 0 0,0 0 0,0 0 0,0 0 0,0 0 0,-1 1 0,1-1 0,0 0 0,0 0 0,0 0 0,0 0 0,-1 0 0,1 0 0,0 0 0,0 1 0,0-1 0,0 0 0,0 0 0,-1 0 0,1 0 0,0 0 0,0 1 0,0-1 0,0 0 0,0 0 0,0 0 0,0 1 0,0-1 0,0 0 0,-3 6 0,1 0 0,0 0 0,1 0 0,-1 1 0,0 8 0,-2 27 0,2-1 0,2 1 0,1-1 0,8 44 0,-5-58 0,1 0 0,2-1 0,0 0 0,2 0 0,1-1 0,1-1 0,18 32 0,-24-49 0,0 0 0,0 0 0,1 0 0,-1-1 0,2 0 0,-1 0 0,1 0 0,-1-1 0,1 0 0,1-1 0,-1 1 0,9 3 0,-13-7 0,0 0 0,1 0 0,-1 0 0,0-1 0,1 1 0,-1-1 0,0 0 0,1 0 0,-1 0 0,0 0 0,1 0 0,-1-1 0,1 0 0,-1 1 0,0-1 0,0 0 0,0-1 0,1 1 0,-1-1 0,0 1 0,-1-1 0,1 0 0,0 0 0,0 0 0,-1 0 0,1-1 0,-1 1 0,0-1 0,0 1 0,0-1 0,0 0 0,0 0 0,1-3 0,4-8 0,-1-1 0,0 0 0,-1 0 0,-1 0 0,-1 0 0,0-1 0,-1 0 0,0 1 0,-1-1 0,-1 0 0,-1 0 0,-4-30 0,4 44 0,1 0 0,-1-1 0,0 1 0,0 0 0,1 0 0,-1 0 0,-1 0 0,1 0 0,0 0 0,0 0 0,-1 0 0,-2-2 0,4 4 0,0 0 0,-1 0 0,1-1 0,0 1 0,-1 0 0,1 0 0,0 0 0,-1 0 0,1-1 0,0 1 0,-1 0 0,1 0 0,0 0 0,-1 0 0,1 0 0,0 0 0,-1 0 0,1 0 0,0 0 0,-1 0 0,1 0 0,0 0 0,-1 1 0,1-1 0,0 0 0,-1 0 0,1 0 0,0 0 0,-1 1 0,-7 16 0,5-8 0,1 0 0,1 1 0,0 0 0,0-1 0,1 1 0,0 0 0,1-1 0,0 1 0,0 0 0,1-1 0,0 1 0,5 10 0,-5-14 0,1 1 0,0-1 0,1 0 0,-1-1 0,1 1 0,0 0 0,0-1 0,1 0 0,0 0 0,0-1 0,0 1 0,0-1 0,1 0 0,-1 0 0,1-1 0,0 1 0,0-1 0,8 2 0,-7-2 0,0-1 0,1 0 0,-1 0 0,0-1 0,1 0 0,-1-1 0,1 1 0,-1-1 0,1-1 0,-1 1 0,1-1 0,9-3 0,-13 3 0,1-1 0,-1 0 0,0 0 0,1 0 0,-1-1 0,0 1 0,0-1 0,-1 0 0,1 0 0,-1-1 0,1 1 0,-1-1 0,0 1 0,0-1 0,-1 0 0,1 0 0,-1-1 0,0 1 0,0 0 0,2-6 0,-1 0 0,0 0 0,0-1 0,-1 1 0,1-16 0,-3 21 0,1 0 0,-1 1 0,-1-1 0,1 0 0,-1 0 0,0 1 0,0-1 0,0 0 0,0 1 0,-1-1 0,-4-8 0,6 13 0,-1-1 0,1 0 0,0 1 0,0-1 0,-1 1 0,1-1 0,-1 0 0,1 1 0,-1-1 0,1 1 0,-1-1 0,1 1 0,-1-1 0,1 1 0,-1-1 0,0 1 0,1 0 0,-1-1 0,1 1 0,-1 0 0,0 0 0,0-1 0,1 1 0,-1 0 0,0 0 0,1 0 0,-2 0 0,1 0 0,0 1 0,1-1 0,-1 1 0,0 0 0,1-1 0,-1 1 0,0 0 0,1-1 0,-1 1 0,1 0 0,-1 0 0,1 0 0,-1-1 0,1 1 0,0 0 0,-1 0 0,1 1 0,-7 42 0,7-34-50,0-1-1,1 0 1,0 0-1,1-1 0,0 1 1,1 0-1,0 0 1,0-1-1,0 0 1,1 1-1,1-1 0,-1-1 1,1 1-1,0-1 1,1 0-1,0 0 1,0 0-1,1-1 0,-1 0 1,1 0-1,1-1 1,-1 0-1,1 0 1,0 0-1,0-1 1,14 5-1,0-3-6775</inkml:trace>
  <inkml:trace contextRef="#ctx0" brushRef="#br0" timeOffset="402.32">1353 165 24575,'-4'22'0,"7"18"0,5 12 0,3-2-8191</inkml:trace>
  <inkml:trace contextRef="#ctx0" brushRef="#br0" timeOffset="935.21">1713 632 24575,'-1'-8'0,"-1"0"0,0-1 0,-1 1 0,1 0 0,-2 0 0,1 1 0,-1-1 0,-6-8 0,9 14 0,0 1 0,0-1 0,-1 0 0,1 1 0,-1 0 0,1-1 0,-1 1 0,0 0 0,1 0 0,-1 0 0,0 0 0,0 0 0,0 0 0,1 0 0,-1 1 0,0-1 0,0 1 0,0-1 0,0 1 0,0 0 0,-1 0 0,1 0 0,0 0 0,0 0 0,0 0 0,0 0 0,0 1 0,0-1 0,0 1 0,0 0 0,0-1 0,1 1 0,-1 0 0,0 0 0,0 0 0,1 0 0,-1 1 0,-2 1 0,-1 2 0,0 0 0,1 0 0,0 0 0,0 1 0,0-1 0,0 1 0,1 0 0,0 0 0,0 0 0,1 0 0,0 1 0,0-1 0,0 1 0,-1 12 0,3-14 0,-1 0 0,1 0 0,0 0 0,0 0 0,1 0 0,-1-1 0,1 1 0,0 0 0,3 8 0,-3-11 0,0 0 0,0 0 0,1 1 0,-1-1 0,0 0 0,1 0 0,0 0 0,-1 0 0,1-1 0,0 1 0,0 0 0,0-1 0,0 1 0,0-1 0,0 0 0,1 0 0,-1 1 0,0-2 0,3 2 0,-1-1 0,-1 0 0,0-1 0,0 0 0,0 0 0,0 0 0,0 0 0,1 0 0,-1 0 0,0-1 0,0 1 0,0-1 0,0 0 0,0 0 0,0 0 0,0-1 0,0 1 0,-1-1 0,1 1 0,0-1 0,-1 0 0,1 0 0,-1 0 0,0 0 0,0-1 0,0 1 0,0-1 0,0 1 0,0-1 0,0 0 0,0-2 0,3-3 0,-1 1 0,-1-1 0,0 0 0,0 0 0,0-1 0,-1 1 0,0 0 0,-1-1 0,1-16 0,-9-1 0,1 18 0,2 16 0,4-3 0,0 0 0,0 0 0,1 1 0,0-1 0,0 0 0,0-1 0,1 1 0,0 0 0,-1 0 0,2-1 0,-1 1 0,1-1 0,-1 1 0,1-1 0,0 0 0,5 4 0,-6-5 0,1 0 0,-1-1 0,1 1 0,0-1 0,0 0 0,0 0 0,0 0 0,0 0 0,1-1 0,5 3 0,-7-3 0,0-1 0,0 0 0,0 1 0,0-1 0,0 0 0,0 0 0,0 0 0,0 0 0,0-1 0,0 1 0,-1 0 0,1-1 0,0 0 0,0 1 0,0-1 0,0 0 0,-1 0 0,1 0 0,0 0 0,2-2 0,-1-1 0,0 1 0,0-1 0,0 0 0,0 0 0,-1 0 0,0 0 0,0 0 0,0 0 0,0-1 0,-1 1 0,0-1 0,1 1 0,-2-1 0,2-8 0,0-11 0,-3-38 0,1 44 0,-2-52 0,2 70 0,0-1 0,0 1 0,0 0 0,0 0 0,1 0 0,-1-1 0,0 1 0,0 0 0,0 0 0,0 0 0,0-1 0,1 1 0,-1 0 0,0 0 0,0 0 0,0 0 0,1 0 0,-1 0 0,0 0 0,0-1 0,1 1 0,-1 0 0,0 0 0,0 0 0,0 0 0,1 0 0,-1 0 0,0 0 0,0 0 0,1 0 0,-1 0 0,0 0 0,0 0 0,1 0 0,-1 1 0,0-1 0,0 0 0,0 0 0,1 0 0,-1 0 0,0 0 0,0 0 0,0 1 0,1-1 0,-1 0 0,0 0 0,0 0 0,0 0 0,0 1 0,0-1 0,1 0 0,-1 0 0,0 0 0,0 1 0,0-1 0,0 0 0,0 0 0,0 0 0,0 1 0,15 15 0,-13-14 0,18 21 0,59 74 0,-69-83 0,0 1 0,-1 0 0,-1 0 0,0 1 0,5 17 0,-12-31 0,0 0 0,0 1 0,-1-1 0,1 1 0,-1-1 0,1 1 0,-1-1 0,0 1 0,0-1 0,0 1 0,-1-1 0,1 1 0,0-1 0,-1 0 0,0 1 0,1-1 0,-1 1 0,0-1 0,0 0 0,-1 0 0,1 1 0,0-1 0,-1 0 0,-1 2 0,0-1 0,-1-1 0,1 1 0,0-1 0,-1 0 0,1 0 0,-1 0 0,0-1 0,0 1 0,1-1 0,-1 0 0,0 0 0,0 0 0,0-1 0,-5 1 0,7 0-44,0-1 0,1 0 0,-1 0 0,0 0 0,1 0 0,-1 0 0,1 0 0,-1 0 0,0 0 0,1-1 0,-1 1 0,1-1 0,-1 1 0,1-1 0,-1 0 0,1 1 0,-1-1 0,1 0-1,0 0 1,-1 0 0,1 0 0,0 0 0,0 0 0,0 0 0,0-1 0,0 1 0,0 0 0,0-1 0,0 1 0,-1-2 0,0-11-6782</inkml:trace>
  <inkml:trace contextRef="#ctx0" brushRef="#br0" timeOffset="1752.93">2201 527 24575,'-2'2'0,"1"0"0,-1 0 0,1 0 0,0 0 0,-1 0 0,1 0 0,0 0 0,0 0 0,0 0 0,0 1 0,1-1 0,-1 0 0,1 1 0,-1-1 0,1 0 0,0 1 0,0-1 0,0 1 0,0-1 0,0 0 0,1 1 0,-1-1 0,1 0 0,-1 1 0,1-1 0,0 0 0,0 0 0,0 1 0,0-1 0,2 3 0,0-1 0,0 0 0,0 0 0,1 0 0,-1 0 0,1 0 0,0 0 0,0-1 0,0 0 0,0 0 0,0 0 0,1 0 0,8 3 0,-9-5 0,-1 0 0,1 0 0,-1 0 0,1 0 0,0-1 0,-1 0 0,1 0 0,0 0 0,-1 0 0,1 0 0,0-1 0,-1 1 0,1-1 0,0 0 0,-1 0 0,1-1 0,-1 1 0,0-1 0,1 1 0,-1-1 0,0 0 0,0 0 0,0-1 0,-1 1 0,1-1 0,0 1 0,-1-1 0,1 0 0,1-3 0,-1 2 0,-1 0 0,0 0 0,0 0 0,0 0 0,0-1 0,0 1 0,-1-1 0,0 1 0,0-1 0,0 1 0,0-1 0,-1 0 0,0 1 0,0-1 0,0 0 0,-1 1 0,1-1 0,-1 0 0,0 1 0,-1-1 0,1 1 0,-4-8 0,3 8 0,0 1 0,-1 0 0,1 0 0,0 0 0,-1 1 0,0-1 0,0 1 0,0-1 0,0 1 0,0 0 0,0 0 0,-1 0 0,1 1 0,0-1 0,-1 1 0,0-1 0,1 1 0,-1 0 0,0 1 0,1-1 0,-1 1 0,0 0 0,0 0 0,0 0 0,1 0 0,-1 0 0,0 1 0,0 0 0,1 0 0,-1 0 0,0 0 0,1 0 0,-1 1 0,1 0 0,0-1 0,-1 1 0,1 1 0,0-1 0,0 0 0,0 1 0,1-1 0,-1 1 0,1 0 0,-1 0 0,1 0 0,-3 5 0,3-3 0,0-1 0,0 1 0,0 0 0,1 0 0,0 0 0,0 0 0,0 0 0,0 0 0,1 0 0,0 0 0,0 0 0,0 0 0,1 1 0,0-1 0,0 0 0,0 0 0,4 8 0,-2-7 0,0 0 0,1 0 0,-1-1 0,1 0 0,1 0 0,-1 0 0,1 0 0,0-1 0,0 0 0,0 0 0,0 0 0,9 4 0,1 0 0,0-2 0,0 1 0,1-2 0,0 0 0,0-1 0,1 0 0,-1-2 0,1 0 0,-1 0 0,21-2 0,-23-1 0,0-1 0,0 0 0,0-2 0,0 1 0,0-1 0,-1-1 0,0-1 0,0 0 0,0 0 0,22-16 0,-27 16 0,-1 0 0,1 0 0,-1-1 0,0 0 0,-1 0 0,0-1 0,0 1 0,0-2 0,-1 1 0,-1 0 0,1-1 0,-1 0 0,-1 0 0,1 0 0,-2 0 0,4-18 0,-5 25 0,-1-1 0,0 1 0,1-1 0,-1 1 0,0-1 0,0 1 0,-1-1 0,1 0 0,0 1 0,-1-1 0,0 1 0,1-1 0,-1 1 0,0 0 0,0-1 0,-1 1 0,-1-3 0,2 4 0,0-1 0,-1 1 0,1 0 0,-1 0 0,1 0 0,-1 0 0,1 1 0,-1-1 0,0 0 0,1 1 0,-1-1 0,0 1 0,1-1 0,-1 1 0,0 0 0,0 0 0,0 0 0,1 0 0,-3 0 0,-3 1 0,1 0 0,-1 1 0,1-1 0,0 1 0,-1 1 0,1-1 0,0 1 0,0 0 0,0 1 0,1-1 0,-10 9 0,8-5 0,0 0 0,0 0 0,1 1 0,0 0 0,0 0 0,-4 10 0,7-13 0,0 0 0,1 1 0,0-1 0,0 1 0,1-1 0,-1 1 0,1-1 0,0 1 0,1 0 0,-1-1 0,2 13 0,-1-16 0,1 1 0,-1-1 0,1 0 0,0 1 0,0-1 0,0 1 0,0-1 0,1 0 0,-1 0 0,0 0 0,1 0 0,0 0 0,-1 0 0,1 0 0,0 0 0,0-1 0,0 1 0,0-1 0,0 1 0,0-1 0,1 0 0,-1 0 0,0 0 0,1 0 0,-1 0 0,1 0 0,-1-1 0,1 1 0,-1-1 0,5 0 0,1 1 0,-1-1 0,0 0 0,1-1 0,-1 0 0,0 0 0,0 0 0,1-1 0,-1 0 0,11-6 0,-9 4 0,-1 0 0,0-1 0,-1-1 0,1 1 0,-1-1 0,0 0 0,0-1 0,-1 0 0,0 0 0,0 0 0,7-12 0,-6 7 0,-1-1 0,0-1 0,-1 1 0,0-1 0,-1 0 0,4-25 0,-4 5 0,-2-1 0,-1 1 0,-2-1 0,-1 0 0,-10-47 0,11 76 0,-19-92 0,17 84 0,-1 1 0,-1 1 0,0-1 0,0 1 0,-8-13 0,13 24 0,-1 1 0,1 0 0,0-1 0,0 1 0,0 0 0,0-1 0,0 1 0,-1 0 0,1-1 0,0 1 0,0 0 0,-1 0 0,1-1 0,0 1 0,0 0 0,-1 0 0,1-1 0,0 1 0,0 0 0,-1 0 0,1 0 0,0 0 0,-1-1 0,1 1 0,0 0 0,-1 0 0,1 0 0,0 0 0,-1 0 0,1 0 0,-1 0 0,1 0 0,0 0 0,-1 0 0,1 0 0,-1 0 0,-5 13 0,2 24 0,5 0 0,1-1 0,2 0 0,2 0 0,18 64 0,60 136 0,-56-170-455,2-2 0,41 65 0,-49-94-6371</inkml:trace>
  <inkml:trace contextRef="#ctx0" brushRef="#br0" timeOffset="2532.68">3321 526 24575,'1'10'0,"1"1"0,1-1 0,-1-1 0,1 1 0,5 10 0,-6-16 0,2 6 0,0 0 0,0-1 0,1 0 0,1 0 0,0 0 0,10 12 0,-15-19 0,1-1 0,-1 1 0,1 0 0,0-1 0,0 1 0,-1-1 0,1 1 0,0-1 0,0 0 0,1 0 0,-1 0 0,0 0 0,0 0 0,0 0 0,1-1 0,-1 1 0,0-1 0,1 1 0,-1-1 0,0 0 0,1 0 0,-1 0 0,0 0 0,1-1 0,-1 1 0,0-1 0,1 1 0,-1-1 0,0 0 0,0 0 0,1 0 0,-1 0 0,0 0 0,0 0 0,2-2 0,0-1 0,1-1 0,-1 1 0,-1-1 0,1 0 0,-1 0 0,1 0 0,-2-1 0,1 1 0,0-1 0,-1 1 0,0-1 0,0 0 0,-1 0 0,0 0 0,1-7 0,-1 5 0,0 0 0,0 0 0,-1 0 0,0 0 0,-1 0 0,0 0 0,0 0 0,-1 1 0,1-1 0,-2 0 0,-3-9 0,5 15 0,0 1 0,0-1 0,0 0 0,0 0 0,0 1 0,0-1 0,0 1 0,-1-1 0,1 1 0,-1-1 0,1 1 0,-1 0 0,1 0 0,-1 0 0,0 0 0,0 0 0,0 0 0,1 0 0,-1 1 0,0-1 0,0 1 0,0-1 0,0 1 0,0 0 0,0-1 0,0 1 0,0 0 0,0 0 0,0 1 0,0-1 0,0 0 0,0 1 0,0-1 0,0 1 0,0 0 0,0-1 0,1 1 0,-1 0 0,-3 2 0,-1 1 0,0 0 0,1 0 0,-1 0 0,1 1 0,0 0 0,1 0 0,-1 0 0,1 1 0,0-1 0,-5 10 0,4-4 0,0-1 0,1 1 0,1 0 0,0 0 0,0 0 0,1 0 0,1 1 0,0-1 0,0 1 0,1-1 0,1 1 0,0-1 0,3 16 0,-3-21 0,1-1 0,-1 0 0,1 0 0,0 0 0,0 0 0,0 0 0,1 0 0,0-1 0,0 1 0,0-1 0,1 0 0,-1 0 0,1 0 0,0-1 0,0 1 0,0-1 0,0 0 0,1 0 0,0 0 0,-1 0 0,1-1 0,0 0 0,0 0 0,0 0 0,0-1 0,1 0 0,-1 0 0,0 0 0,0 0 0,7-1 0,-7 0 0,0 0 0,0 0 0,-1 0 0,1-1 0,0 0 0,0 0 0,-1 0 0,1 0 0,-1-1 0,1 0 0,-1 0 0,0 0 0,1-1 0,-1 1 0,0-1 0,-1 0 0,1 0 0,0 0 0,-1-1 0,0 1 0,0-1 0,0 0 0,0 0 0,0 0 0,-1 0 0,0 0 0,3-6 0,2-11 0,0 0 0,-1-1 0,-1 0 0,3-38 0,2-5 0,-9 63 0,-1 0 0,0-1 0,1 1 0,0 0 0,-1 0 0,1 0 0,0-1 0,0 1 0,0 0 0,0 0 0,1 0 0,-1 1 0,1-1 0,-1 0 0,1 0 0,-1 1 0,1-1 0,0 1 0,0-1 0,0 1 0,2-2 0,-2 3 0,0 0 0,0 0 0,0 0 0,0 0 0,0 0 0,0 0 0,0 1 0,0-1 0,0 1 0,0-1 0,0 1 0,0 0 0,0-1 0,0 1 0,0 0 0,-1 0 0,1 0 0,0 1 0,-1-1 0,1 0 0,-1 1 0,1-1 0,-1 1 0,2 2 0,7 8 0,0 0 0,-1 1 0,-1 0 0,0 1 0,-1 0 0,0 0 0,-1 0 0,-1 1 0,0 0 0,-1 0 0,-1 0 0,3 23 0,-6-36 4,0 0-1,0 0 1,0 0-1,0 0 1,0 0-1,0 0 1,0 1-1,-1-1 1,1 0-1,-1 0 1,1 0 0,-1 0-1,0 0 1,0 0-1,0 0 1,0-1-1,0 1 1,-1 0-1,1 0 1,0-1-1,-1 1 1,1-1-1,-1 1 1,0-1-1,1 0 1,-1 1-1,0-1 1,0 0-1,0 0 1,0-1-1,0 1 1,0 0-1,-4 0 1,3 0-69,0-1 1,0 0-1,0 0 1,0 0-1,0 0 1,-1 0-1,1-1 0,0 0 1,0 1-1,0-1 1,0 0-1,0-1 1,0 1-1,1 0 0,-1-1 1,0 0-1,1 1 1,-1-1-1,1 0 1,-1 0-1,1-1 1,-3-2-1,-8-14-6761</inkml:trace>
  <inkml:trace contextRef="#ctx0" brushRef="#br0" timeOffset="3069.16">3895 358 24575,'1'14'0,"1"1"0,0-1 0,5 15 0,1 11 0,16 87 0,6 41 0,-29-165 0,-1 0 0,1 0 0,-1 0 0,0 0 0,0 1 0,-1-1 0,1 0 0,-1 0 0,1 0 0,-3 5 0,3-8 0,0 1 0,0-1 0,0 0 0,0 1 0,-1-1 0,1 0 0,0 0 0,0 1 0,-1-1 0,1 0 0,0 0 0,0 0 0,-1 1 0,1-1 0,0 0 0,-1 0 0,1 0 0,0 0 0,-1 0 0,1 1 0,0-1 0,-1 0 0,1 0 0,0 0 0,-1 0 0,1 0 0,0 0 0,-1 0 0,1 0 0,0 0 0,-1 0 0,0-1 0,-16-14 0,8 3 0,1-1 0,0 0 0,-9-19 0,14 25 0,0 0 0,1 0 0,-1 0 0,1 0 0,1-1 0,-1 1 0,1-1 0,0-13 0,1 19 0,1 0 0,-1 0 0,1 1 0,0-1 0,-1 0 0,1 0 0,0 1 0,0-1 0,0 0 0,0 1 0,0-1 0,1 1 0,-1-1 0,0 1 0,1 0 0,-1 0 0,1-1 0,-1 1 0,1 0 0,-1 0 0,1 0 0,0 1 0,0-1 0,-1 0 0,1 1 0,0-1 0,0 1 0,0 0 0,0-1 0,3 1 0,8-1 0,1 0 0,-1 1 0,18 1 0,-17 0 0,-3 0 0,0-1 0,-1-1 0,1 0 0,0 0 0,17-5 0,-25 5 0,1 0 0,-1 0 0,1-1 0,-1 1 0,0-1 0,1 0 0,-1 0 0,0 0 0,0 0 0,-1-1 0,1 1 0,0-1 0,-1 0 0,1 0 0,-1 0 0,0 0 0,0 0 0,0 0 0,2-6 0,-1 149 0,-3-122 40,2 1 0,4 21 0,-5-35-154,0 1 0,0-1-1,1 0 1,0 0 0,0 0 0,0 0-1,1 0 1,-1-1 0,1 1 0,0-1-1,1 1 1,3 3 0,2-2-6712</inkml:trace>
  <inkml:trace contextRef="#ctx0" brushRef="#br0" timeOffset="3561.82">4191 231 24575,'0'22'0,"0"17"0,0 17 0,7 6 0,6 4 0,1-10-8191</inkml:trace>
  <inkml:trace contextRef="#ctx0" brushRef="#br0" timeOffset="5200.21">4318 654 24575,'0'-5'0,"0"0"0,1-1 0,0 1 0,0 0 0,0 0 0,1 0 0,-1 0 0,1 0 0,3-6 0,-4 10 0,-1 0 0,1 1 0,-1-1 0,1 0 0,-1 0 0,1 1 0,-1-1 0,1 1 0,0-1 0,-1 0 0,1 1 0,0-1 0,0 1 0,-1 0 0,1-1 0,0 1 0,0 0 0,0-1 0,-1 1 0,1 0 0,0 0 0,0 0 0,1-1 0,0 2 0,0-1 0,-1 1 0,1 0 0,-1-1 0,1 1 0,-1 0 0,1 0 0,-1 0 0,0 0 0,1 0 0,-1 0 0,0 1 0,0-1 0,0 0 0,1 1 0,-1-1 0,0 2 0,11 16 0,-1 0 0,-1 1 0,8 24 0,-8-19 0,20 35 0,-29-59 0,-1 0 0,0-1 0,1 1 0,-1 0 0,0 0 0,1-1 0,-1 1 0,1 0 0,0 0 0,-1-1 0,1 1 0,-1-1 0,1 1 0,0-1 0,0 1 0,-1-1 0,1 1 0,0-1 0,0 1 0,-1-1 0,1 0 0,0 0 0,0 1 0,0-1 0,0 0 0,0 0 0,-1 0 0,1 0 0,1 0 0,0-1 0,-1 1 0,0-1 0,0 0 0,0 0 0,1 0 0,-1 0 0,0 0 0,0 0 0,0 0 0,0-1 0,-1 1 0,1 0 0,0-1 0,0 1 0,0-2 0,4-9 0,-1 0 0,5-23 0,-9 34 0,12-69 0,-7 40 0,11-43 0,-16 73 0,0-1 0,0 1 0,0-1 0,0 1 0,0-1 0,0 1 0,1-1 0,-1 1 0,0-1 0,0 1 0,0-1 0,1 1 0,-1-1 0,0 1 0,1 0 0,-1-1 0,0 1 0,1-1 0,-1 1 0,0 0 0,1 0 0,-1-1 0,1 1 0,-1 0 0,1-1 0,-1 1 0,1 0 0,-1 0 0,1 0 0,9 10 0,8 33 0,-16-35 0,12 35 0,-9-25 0,1 0 0,1 0 0,1-1 0,11 20 0,-19-36 0,1 1 0,0-1 0,0 1 0,0-1 0,0 0 0,0 0 0,0 1 0,1-1 0,-1 0 0,0 0 0,0 0 0,1 0 0,-1 0 0,1-1 0,-1 1 0,1 0 0,-1-1 0,1 1 0,-1-1 0,3 1 0,-3-1 0,1 0 0,-1-1 0,0 1 0,1 0 0,-1-1 0,1 1 0,-1-1 0,0 0 0,0 1 0,1-1 0,-1 0 0,0 0 0,0 1 0,0-1 0,0 0 0,0 0 0,0 0 0,1-2 0,3-4 0,0-1 0,0 1 0,-1-1 0,-1 0 0,6-16 0,22-114 0,-31 137 0,0 1 0,0 0 0,1-1 0,-1 1 0,0-1 0,0 1 0,0 0 0,0-1 0,0 1 0,0-1 0,1 1 0,-1 0 0,0-1 0,0 1 0,0 0 0,1-1 0,-1 1 0,0 0 0,1 0 0,-1-1 0,0 1 0,1 0 0,-1 0 0,0-1 0,1 1 0,-1 0 0,0 0 0,1 0 0,-1 0 0,1-1 0,8 11 0,5 31 0,-10-30 0,0-1 0,0 0 0,0 0 0,1 0 0,1 0 0,0-1 0,0 0 0,1 0 0,14 15 0,-17-21 0,0 0 0,0 0 0,0 0 0,1 0 0,-1-1 0,0 1 0,1-1 0,0 0 0,0-1 0,-1 1 0,1-1 0,0 0 0,0 0 0,0-1 0,0 0 0,0 1 0,1-1 0,-1-1 0,0 1 0,0-1 0,9-3 0,-7 2 0,-1 0 0,0-1 0,1 0 0,-1 0 0,0-1 0,0 1 0,-1-2 0,1 1 0,-1 0 0,0-1 0,0 0 0,-1 0 0,1-1 0,6-10 0,-6 8 0,0-1 0,-1 0 0,0 1 0,0-2 0,-1 1 0,0 0 0,-1-1 0,0 1 0,2-19 0,-4 26 0,0 0 0,0 0 0,0 0 0,0 0 0,0 0 0,0 0 0,0 0 0,-1 0 0,1 0 0,-1 0 0,1 0 0,-1 0 0,0 0 0,0 0 0,0 0 0,0 1 0,0-1 0,0 0 0,0 1 0,0-1 0,-1 1 0,1-1 0,-1 1 0,1 0 0,-1 0 0,0-1 0,1 1 0,-1 0 0,0 0 0,0 1 0,0-1 0,1 0 0,-1 1 0,0-1 0,0 1 0,0-1 0,0 1 0,0 0 0,-3 0 0,0 0 0,1 0 0,0 1 0,0 0 0,0-1 0,0 1 0,1 1 0,-1-1 0,0 1 0,0-1 0,1 1 0,-1 0 0,1 0 0,-1 1 0,1-1 0,0 1 0,0-1 0,0 1 0,0 0 0,-2 4 0,1-1 0,0 1 0,0 0 0,1 0 0,0 0 0,0 1 0,0-1 0,1 1 0,1 0 0,-1-1 0,1 1 0,0 0 0,1 0 0,0-1 0,1 14 0,0-18 0,0 1 0,-1 0 0,1-1 0,1 1 0,-1-1 0,0 1 0,1-1 0,0 0 0,0 0 0,0 0 0,0 1 0,0-2 0,1 1 0,-1 0 0,1 0 0,0-1 0,0 0 0,0 1 0,0-1 0,0 0 0,0 0 0,0-1 0,1 1 0,-1-1 0,1 0 0,-1 0 0,1 0 0,0 0 0,-1 0 0,1-1 0,0 0 0,3 0 0,-2 0 0,0 0 0,-1-1 0,1 1 0,-1-1 0,1 0 0,-1-1 0,0 1 0,1-1 0,-1 0 0,0 0 0,0 0 0,0 0 0,0-1 0,0 0 0,-1 0 0,1 0 0,-1 0 0,0 0 0,6-8 0,-5 6 0,0-1 0,0 0 0,-1 0 0,0 0 0,0-1 0,0 1 0,-1-1 0,0 1 0,0-1 0,0 0 0,-1 0 0,0-10 0,-3 1 0,-3 26 0,-2 26 0,7-32 0,0 1 0,1 0 0,-1 0 0,1-1 0,0 1 0,0 0 0,1-1 0,-1 1 0,1-1 0,0 1 0,0-1 0,1 0 0,-1 0 0,1 0 0,0 0 0,0-1 0,0 1 0,1-1 0,-1 1 0,1-1 0,0 0 0,-1-1 0,2 1 0,-1-1 0,0 1 0,0-1 0,1 0 0,-1-1 0,1 1 0,-1-1 0,1 0 0,0 0 0,-1 0 0,1-1 0,0 0 0,0 0 0,0 0 0,-1 0 0,1-1 0,0 0 0,-1 0 0,1 0 0,0 0 0,-1-1 0,1 0 0,-1 0 0,0 0 0,0 0 0,0-1 0,5-3 0,1-3 0,-1 0 0,-1 0 0,1-1 0,-1 0 0,-1 0 0,0-1 0,-1 0 0,0-1 0,0 1 0,-1-1 0,-1 0 0,0 0 0,3-19 0,1-10 0,-1-2 0,0-70 0,-6 103 0,0 1 0,-1-1 0,0 0 0,0 0 0,-1 0 0,0 0 0,0 0 0,-1 0 0,-1 1 0,-3-12 0,5 21 0,1-1 0,0 1 0,0-1 0,0 1 0,0 0 0,-1-1 0,1 1 0,0-1 0,0 1 0,-1 0 0,1-1 0,0 1 0,-1 0 0,1-1 0,0 1 0,-1 0 0,1 0 0,-1-1 0,1 1 0,0 0 0,-1 0 0,1 0 0,-1-1 0,1 1 0,-1 0 0,1 0 0,0 0 0,-1 0 0,1 0 0,-1 0 0,0 0 0,-9 11 0,-3 22 0,7-4 0,1 1 0,1-1 0,2 1 0,1 0 0,1-1 0,2 1 0,7 40 0,-2-29 0,3-1 0,1 0 0,2 0 0,30 64 0,-42-104 0,13 24 0,-14-23 0,0-1 0,1 0 0,-1 1 0,0-1 0,0 0 0,0 0 0,0 1 0,1-1 0,-1 0 0,0 0 0,0 1 0,1-1 0,-1 0 0,0 0 0,0 0 0,1 1 0,-1-1 0,0 0 0,1 0 0,-1 0 0,0 0 0,1 0 0,-1 0 0,0 0 0,1 0 0,-1 0 0,0 0 0,1 0 0,-1 0 0,0 0 0,1 0 0,-1 0 0,0 0 0,1 0 0,-1 0 0,0 0 0,1 0 0,-1 0 0,0-1 0,0 1 0,1 0 0,-1 0 0,0 0 0,0-1 0,1 1 0,-1 0 0,0 0 0,0-1 0,1 1 0,-1 0 0,0 0 0,0-1 0,0 1 0,0 0 0,0-1 0,1 1 0,-1 0 0,0-1 0,0 1 0,0 0 0,0-1 0,0 1 0,0 0 0,0-1 0,0 1 0,0 0 0,0-1 0,0 1 0,-1-1 0,2-3 0,0-1 0,-1 0 0,0 0 0,0 0 0,0 1 0,0-1 0,-1 0 0,0 0 0,0 1 0,0-1 0,-4-7 0,-27-51 0,6 15 0,25 46 0,1 1 0,-1 0 0,0 0 0,1 0 0,0-1 0,-1 1 0,1 0 0,0-1 0,-1 1 0,1 0 0,0-1 0,0 1 0,0-1 0,0 1 0,0 0 0,1-1 0,-1 1 0,0 0 0,1-1 0,-1 1 0,1 0 0,-1 0 0,1-1 0,-1 1 0,1 0 0,0 0 0,0 0 0,0 0 0,-1 0 0,1 0 0,0 0 0,0 0 0,0 0 0,1 0 0,-1 0 0,0 1 0,0-1 0,0 0 0,1 1 0,-1-1 0,0 1 0,0 0 0,1-1 0,-1 1 0,2 0 0,9-2 0,0 0 0,0 1 0,0 0 0,16 2 0,-8-1 0,6-1 0,0-1 0,33-6 0,-49 5 0,0 1 0,-1-1 0,1 0 0,-1-1 0,0 0 0,0-1 0,0 1 0,15-13 0,-22 16 0,-1-1 0,0 1 0,1-1 0,-1 1 0,0-1 0,0 1 0,0-1 0,0 0 0,0 0 0,0 1 0,0-1 0,-1 0 0,1-3 0,-4-2 0,-13 10 0,10 1 0,0 0 0,1 0 0,-1 1 0,1 0 0,0 0 0,0 0 0,1 0 0,-1 1 0,1 0 0,0 0 0,1 0 0,0 0 0,-4 8 0,3-5 0,1 0 0,0 0 0,0 0 0,1 0 0,0 1 0,1-1 0,-1 1 0,2-1 0,0 14 0,1-19 0,0 0 0,0 0 0,0 0 0,0 0 0,1 0 0,-1-1 0,1 1 0,0 0 0,1-1 0,-1 1 0,0-1 0,1 0 0,0 0 0,0 0 0,0 0 0,0 0 0,0-1 0,0 1 0,1-1 0,0 0 0,-1 0 0,7 2 0,-7-3 0,0 0 0,0 0 0,0 0 0,0 0 0,0-1 0,0 1 0,0-1 0,0 0 0,0 0 0,0 0 0,0 0 0,0-1 0,0 1 0,0-1 0,0 0 0,0 0 0,0 0 0,0 0 0,0 0 0,0 0 0,-1-1 0,1 0 0,0 1 0,-1-1 0,0 0 0,1 0 0,-1-1 0,0 1 0,0 0 0,3-5 0,0-3 0,0 0 0,0 0 0,-1 0 0,-1-1 0,0 0 0,0 0 0,-1 0 0,1-13 0,-1 11 0,0-1 0,1 1 0,1 0 0,9-24 0,-13 35 0,1 0 0,0 1 0,0-1 0,0 0 0,0 1 0,0-1 0,0 1 0,0-1 0,0 1 0,0 0 0,1-1 0,-1 1 0,1 0 0,-1 0 0,1 0 0,-1 0 0,1 0 0,0 0 0,-1 1 0,1-1 0,0 0 0,3 0 0,-3 1 0,0 0 0,1 1 0,-1-1 0,0 1 0,0-1 0,1 1 0,-1 0 0,0 0 0,0 0 0,0 0 0,0 0 0,0 0 0,0 1 0,0-1 0,2 3 0,4 4 0,0 1 0,0 0 0,-1 1 0,0-1 0,10 20 0,-10-16 0,-1 0 0,0 0 0,-1 1 0,0-1 0,-1 1 0,0 0 0,1 19 0,-16-93 0,9 40 0,1 1 0,1-1 0,0 0 0,2 1 0,4-21 0,-5 35 0,0 1 0,0-1 0,0 1 0,1 0 0,-1 0 0,1 0 0,0 0 0,1 0 0,-1 0 0,1 0 0,0 1 0,-1-1 0,2 1 0,-1 0 0,0 0 0,1 0 0,-1 0 0,1 0 0,0 1 0,0 0 0,0 0 0,0 0 0,0 0 0,0 0 0,1 1 0,-1 0 0,0 0 0,7-1 0,35 2 120,-44 0-177,-1 0 0,1 1 0,-1-1 0,1 0-1,-1 1 1,1-1 0,0 1 0,-1-1 0,0 1 0,1 0 0,-1-1 0,1 1-1,-1 0 1,0 0 0,1 0 0,-1 0 0,0 0 0,0 0 0,0 1 0,0-1 0,0 0-1,0 1 1,0-1 0,-1 0 0,2 3 0,-1 6-6769</inkml:trace>
</inkml:ink>
</file>

<file path=word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24:27.32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295 24575,'0'-7'0,"4"1"0,0 9 0,1 11 0,2 14 0,1 9 0,-2 6 0,-1 3 0,-2-3 0,-1-2 0,-2-4 0,1-8-8191</inkml:trace>
  <inkml:trace contextRef="#ctx0" brushRef="#br0" timeOffset="401.74">44 0 24575,'4'15'0,"4"14"0,5 15 0,0-2-8191</inkml:trace>
  <inkml:trace contextRef="#ctx0" brushRef="#br0" timeOffset="776.11">148 549 24575,'9'-30'0,"1"-1"0,1 1 0,1 1 0,27-44 0,-16 28 0,-16 27 0,-7 18 0,0 0 0,0 0 0,0-1 0,0 1 0,0 0 0,0 0 0,0 0 0,0 0 0,0 0 0,0 0 0,0 0 0,0 0 0,0-1 0,0 1 0,0 0 0,0 0 0,0 0 0,0 0 0,0 0 0,0 0 0,0 0 0,0 0 0,-1 0 0,1 0 0,0-1 0,0 1 0,0 0 0,0 0 0,0 0 0,0 0 0,0 0 0,0 0 0,0 0 0,-1 0 0,1 0 0,0 0 0,0 0 0,0 0 0,0 0 0,0 0 0,0 0 0,0 0 0,0 0 0,-1 0 0,1 0 0,0 0 0,0 0 0,0 0 0,0 0 0,0 0 0,0 0 0,0 0 0,0 0 0,-1 0 0,1 0 0,0 0 0,0 1 0,0-1 0,0 0 0,0 0 0,0 0 0,0 0 0,0 0 0,0 0 0,-3 2 0,1 0 0,0 0 0,0 1 0,0-1 0,1 0 0,-1 1 0,1-1 0,-1 1 0,-1 5 0,0 0 0,0 0 0,0 0 0,1 0 0,1 1 0,-1-1 0,2 1 0,-1-1 0,1 1 0,0-1 0,1 1 0,0 0 0,0-1 0,4 14 0,0-8 0,1 1 0,0-1 0,1 0 0,0-1 0,2 1 0,15 19 0,-21-28 0,1-1 0,0 2 0,0-1 0,-1 0 0,0 1 0,3 5 0,-6-10 0,1 0 0,-1 0 0,0-1 0,1 1 0,-1 0 0,0 0 0,0 0 0,0-1 0,0 1 0,0 0 0,0 0 0,0 0 0,0 0 0,0-1 0,0 1 0,-1 0 0,1 0 0,0 0 0,-1-1 0,1 1 0,0 0 0,-1 0 0,1-1 0,-1 1 0,1 0 0,-1-1 0,1 1 0,-1 0 0,1-1 0,-1 1 0,0-1 0,1 1 0,-1-1 0,0 0 0,0 1 0,1-1 0,-1 1 0,0-1 0,0 0 0,1 0 0,-1 0 0,0 1 0,0-1 0,0 0 0,0 0 0,-1 0 0,-3 1-151,-1-1-1,1 0 0,-1 1 0,1-2 1,-1 1-1,1 0 0,0-1 1,-9-3-1,-2-1-6674</inkml:trace>
</inkml:ink>
</file>

<file path=word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24:23.9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5 293 24575,'0'0'-8191</inkml:trace>
  <inkml:trace contextRef="#ctx0" brushRef="#br0" timeOffset="772.05">205 292 24575,'2'0'0,"-1"0"0,1-1 0,0 1 0,-1-1 0,1 0 0,-1 1 0,1-1 0,-1 0 0,1 0 0,-1 0 0,0 0 0,1 0 0,-1 0 0,0 0 0,0 0 0,0-1 0,0 1 0,0 0 0,0-1 0,0 1 0,0-1 0,0-2 0,0 3 0,-1 0 0,1 1 0,-1-1 0,0 0 0,0 0 0,1 1 0,-1-1 0,0 0 0,0 0 0,0 0 0,0 1 0,0-1 0,0 0 0,0 0 0,0 0 0,0 1 0,0-1 0,0 0 0,-1 0 0,1 0 0,0 1 0,-1-1 0,1 0 0,0 1 0,-1-1 0,1 0 0,-1 1 0,1-1 0,-1 0 0,1 1 0,-1-1 0,0 1 0,1-1 0,-1 1 0,0-1 0,1 1 0,-1-1 0,0 1 0,1 0 0,-1-1 0,0 1 0,0 0 0,0 0 0,1 0 0,-1 0 0,0-1 0,-1 1 0,-4 1 0,0-1 0,0 0 0,0 1 0,0 0 0,0 1 0,0-1 0,1 1 0,-1 0 0,1 0 0,-7 4 0,-53 33 0,62-37 0,-3 3 0,0-1 0,0 1 0,0 0 0,1 0 0,-1 1 0,1-1 0,1 1 0,-1 0 0,-5 11 0,9-15 0,0 0 0,0 1 0,0-1 0,0 0 0,0 1 0,1-1 0,-1 1 0,1-1 0,-1 1 0,1-1 0,0 1 0,0-1 0,1 1 0,-1-1 0,0 1 0,1-1 0,-1 1 0,1-1 0,0 1 0,0-1 0,0 0 0,0 0 0,0 1 0,1-1 0,-1 0 0,0 0 0,1 0 0,0 0 0,0 0 0,-1-1 0,1 1 0,3 1 0,6 5 0,1-1 0,0-1 0,1 0 0,-1 0 0,1-1 0,0-1 0,17 3 0,47 19 0,-70-23 0,0 0 0,-1 1 0,0 0 0,1 0 0,-1 0 0,-1 1 0,1 0 0,8 10 0,-12-14 0,-1 1 0,0-1 0,0 1 0,0-1 0,0 1 0,0-1 0,0 1 0,-1-1 0,1 1 0,0 0 0,-1 0 0,1-1 0,-1 1 0,0 0 0,0 0 0,1 0 0,-1-1 0,0 1 0,-1 0 0,1 0 0,0 0 0,-1 2 0,0-1 0,-1-1 0,1 1 0,-1-1 0,1 1 0,-1-1 0,0 0 0,0 1 0,0-1 0,0 0 0,0 0 0,-1-1 0,-3 4 0,-5 1 0,0-1 0,0 0 0,0 0 0,0-1 0,-21 4 0,9-3 0,0-1 0,-29 1 0,47-4 0,1-1 0,0 0 0,-1 0 0,1 0 0,0 0 0,-1-1 0,1 0 0,0 0 0,-1 0 0,1 0 0,0-1 0,0 1 0,0-1 0,0 0 0,0 0 0,1-1 0,-1 1 0,1-1 0,-7-5 0,10 6-91,-1 1 0,0 0 0,1 0 0,-1 0 0,0 0 0,1 0 0,-1-1 0,1 1 0,0 0 0,-1 0 0,1-1 0,0 1 0,0 0 0,0-3 0</inkml:trace>
  <inkml:trace contextRef="#ctx0" brushRef="#br0" timeOffset="1544.09">397 525 24575,'6'118'0,"30"172"0,-18-170 0,-18-100 0,-6-25 0,-8-34 0,-8-68 0,4-1 0,-3-127 0,21 224 0,-1 3 0,0 0 0,1 0 0,1 0 0,-1 0 0,4-15 0,-4 22 0,0-1 0,1 1 0,0 0 0,-1-1 0,1 1 0,0 0 0,0-1 0,0 1 0,-1 0 0,1 0 0,1-1 0,-1 1 0,0 0 0,0 0 0,0 0 0,0 1 0,1-1 0,-1 0 0,1 0 0,-1 1 0,0-1 0,1 1 0,-1-1 0,1 1 0,-1-1 0,1 1 0,-1 0 0,1 0 0,-1 0 0,1 0 0,0 0 0,-1 0 0,1 0 0,-1 1 0,1-1 0,1 1 0,4 1 0,-1 0 0,1 1 0,-1-1 0,0 1 0,0 0 0,-1 1 0,1 0 0,0 0 0,-1 0 0,0 0 0,0 1 0,-1 0 0,1 0 0,-1 0 0,0 1 0,0-1 0,-1 1 0,1 0 0,-1 0 0,-1 0 0,1 0 0,-1 1 0,0-1 0,-1 1 0,1-1 0,-1 1 0,0 7 0,-1-11 5,-1 0 0,0 0 0,0 0-1,0 0 1,0 0 0,0 0 0,-1 0 0,1 0-1,-1 0 1,0 0 0,0-1 0,0 1 0,0-1-1,0 0 1,-1 1 0,1-1 0,-1 0-1,1 0 1,-1 0 0,0-1 0,0 1 0,0-1-1,0 0 1,-3 2 0,0-1-140,-1 0 0,1 0 0,0 0 0,-1-1 0,1 0 0,-1 0 0,1-1 0,-1 1 0,0-1 0,-12-2 0,3-3-6691</inkml:trace>
  <inkml:trace contextRef="#ctx0" brushRef="#br0" timeOffset="2285.07">545 101 24575,'1'-3'0,"-1"0"0,1-1 0,0 1 0,0 0 0,1 0 0,-1 0 0,1 0 0,-1 0 0,1 0 0,0 0 0,0 1 0,0-1 0,1 1 0,-1-1 0,0 1 0,1 0 0,0 0 0,-1 0 0,1 0 0,0 0 0,5-1 0,9-6 0,1 1 0,25-8 0,-42 16 0,3-2 0,1 1 0,0-1 0,-1 1 0,1 0 0,0 1 0,0-1 0,0 1 0,0 0 0,-1 0 0,7 1 0,-9 0 0,-1-1 0,1 1 0,-1-1 0,1 1 0,-1 0 0,1 0 0,-1 0 0,0 0 0,0 0 0,0 0 0,1 0 0,-1 0 0,0 0 0,0 1 0,0-1 0,-1 0 0,1 1 0,0-1 0,0 1 0,-1-1 0,1 0 0,-1 1 0,1 0 0,-1-1 0,0 1 0,0-1 0,1 1 0,-1-1 0,0 1 0,0 0 0,-1-1 0,1 1 0,0-1 0,-1 3 0,0 5 0,-1 0 0,0-1 0,-1 0 0,0 1 0,0-1 0,-1 0 0,0 0 0,0-1 0,-1 1 0,-9 12 0,-6 2 0,-38 37 0,57-59 0,1 0 0,0 0 0,-1 0 0,1 1 0,0-1 0,-1 0 0,1 0 0,0 0 0,-1 1 0,1-1 0,0 0 0,0 1 0,-1-1 0,1 0 0,0 1 0,0-1 0,0 0 0,-1 1 0,1-1 0,0 0 0,0 1 0,0-1 0,0 1 0,0-1 0,0 0 0,0 1 0,0-1 0,0 1 0,0-1 0,0 0 0,0 1 0,0-1 0,0 1 0,0-1 0,0 0 0,1 1 0,-1-1 0,0 0 0,0 1 0,0-1 0,0 0 0,1 1 0,-1-1 0,0 0 0,1 1 0,-1-1 0,0 0 0,0 0 0,1 1 0,-1-1 0,0 0 0,1 0 0,-1 0 0,0 1 0,1-1 0,-1 0 0,1 0 0,-1 0 0,0 0 0,1 0 0,-1 0 0,1 0 0,-1 0 0,0 0 0,1 0 0,33 3 0,-30-3 0,51 0 58,74-12 0,-16 2-1539,-92 9-5345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11:03.3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8 318 24575,'-4'25'0,"-1"16"0,1 11 0,0 5 0,1-1 0,5-6 0,2-8 0,4-11 0,1-18 0</inkml:trace>
  <inkml:trace contextRef="#ctx0" brushRef="#br0" timeOffset="356.17">27 0 24575,'-7'33'0,"-3"21"0,1 1-8191</inkml:trace>
  <inkml:trace contextRef="#ctx0" brushRef="#br0" timeOffset="1288.09">176 380 24575,'10'17'0,"12"30"0,-2-2 0,-16-38 0,0-1 0,0 1 0,0 0 0,1-1 0,0 0 0,0 0 0,8 7 0,-12-12 0,0 0 0,0 0 0,0-1 0,1 1 0,-1 0 0,0 0 0,0-1 0,1 1 0,-1 0 0,0-1 0,1 0 0,-1 1 0,1-1 0,-1 0 0,1 0 0,-1 1 0,0-1 0,1 0 0,-1-1 0,1 1 0,-1 0 0,1 0 0,-1-1 0,0 1 0,1 0 0,-1-1 0,0 0 0,1 1 0,-1-1 0,0 0 0,0 1 0,1-1 0,-1 0 0,0 0 0,0 0 0,0 0 0,0 0 0,0 0 0,0-1 0,-1 1 0,1 0 0,0 0 0,0-1 0,-1 1 0,1 0 0,0-3 0,3-5 0,-1 0 0,0-1 0,0 0 0,-1 1 0,0-1 0,-1 0 0,1-15 0,-1 31 0,1-1 0,-1 1 0,1 0 0,0 0 0,1-1 0,-1 1 0,1-1 0,1 0 0,3 5 0,0 1 0,0 0 0,1-1 0,1 0 0,10 9 0,-16-16 0,-1-1 0,1 0 0,0 0 0,-1 0 0,1 0 0,0 0 0,1 0 0,-1-1 0,0 0 0,0 0 0,1 0 0,-1 0 0,0 0 0,1 0 0,-1-1 0,1 0 0,-1 0 0,1 0 0,-1 0 0,1 0 0,-1-1 0,1 1 0,-1-1 0,0 0 0,1 0 0,-1 0 0,0-1 0,0 1 0,0-1 0,0 1 0,0-1 0,0 0 0,0-1 0,5-4 0,0-1 0,0-2 0,-1 1 0,1-1 0,-2 0 0,0 0 0,0-1 0,0 0 0,6-22 0,-1-6 0,-2 0 0,-1-1 0,-2 0 0,-2 0 0,-2 0 0,-2 0 0,-4-44 0,4 81 0,0 1 0,-1 0 0,1-1 0,0 1 0,-1 0 0,0 0 0,1 0 0,-1 0 0,0-1 0,-1-1 0,2 4 0,-1 0 0,1 0 0,0-1 0,0 1 0,-1 0 0,1 0 0,0 0 0,0 0 0,-1 0 0,1 0 0,0 0 0,0-1 0,-1 1 0,1 0 0,0 0 0,0 0 0,-1 0 0,1 0 0,0 0 0,0 0 0,-1 0 0,1 0 0,0 0 0,0 1 0,-1-1 0,1 0 0,0 0 0,0 0 0,-1 0 0,1 0 0,0 0 0,0 0 0,-1 1 0,1-1 0,0 0 0,0 0 0,0 0 0,-1 1 0,1-1 0,0 0 0,0 0 0,0 1 0,0-1 0,-3 4 0,1 1 0,-1-1 0,1 0 0,1 1 0,-1-1 0,0 1 0,1 0 0,-1 5 0,-3 29 0,1 0 0,2 0 0,2 1 0,1-1 0,2 0 0,2 0 0,1-1 0,12 39 0,-15-69 0,-1 0 0,2 0 0,-1 0 0,1 0 0,0-1 0,0 1 0,1-1 0,10 12 0,-13-16 0,1-1 0,-1 0 0,0-1 0,1 1 0,-1 0 0,0-1 0,1 1 0,0-1 0,-1 0 0,1 0 0,0 0 0,0 0 0,0 0 0,-1-1 0,1 1 0,0-1 0,0 0 0,0 0 0,0 0 0,0 0 0,0 0 0,0-1 0,0 1 0,0-1 0,-1 0 0,1 0 0,0 0 0,0 0 0,2-2 0,1-1 0,0 0 0,-1 0 0,1 0 0,-1-1 0,0 0 0,-1 0 0,1 0 0,-1 0 0,0-1 0,0 0 0,-1 0 0,6-12 0,-3 5 0,-1 0 0,-1 0 0,0 0 0,-1-1 0,2-20 0,-4 31 0,-1 1 0,0 0 0,0 0 0,0 0 0,0 0 0,0 0 0,-1 0 0,1-1 0,-1 1 0,1 0 0,-1 0 0,0 0 0,0 0 0,0 0 0,0 1 0,0-1 0,0 0 0,-1 0 0,1 1 0,0-1 0,-1 1 0,1-1 0,-3-1 0,2 2 0,1 1 0,0-1 0,-1 1 0,1 0 0,0 0 0,-1-1 0,1 1 0,0 0 0,-1 0 0,1 0 0,-1 0 0,1 0 0,0 1 0,-1-1 0,1 0 0,0 1 0,-1-1 0,1 1 0,0-1 0,0 1 0,0 0 0,-1-1 0,1 1 0,0 0 0,0 0 0,0 0 0,0 0 0,0 0 0,0 0 0,0 0 0,1 0 0,-1 0 0,0 0 0,0 1 0,1-1 0,-1 2 0,-2 2 0,0 0 0,0 1 0,1 0 0,0 0 0,0-1 0,1 1 0,-1 0 0,1 0 0,0 1 0,1-1 0,0 0 0,0 0 0,0 0 0,1 0 0,-1 0 0,1 0 0,1 0 0,-1 0 0,1 0 0,0 0 0,1 0 0,-1-1 0,1 1 0,0-1 0,1 0 0,-1 0 0,1 0 0,0 0 0,0-1 0,1 1 0,-1-1 0,1 0 0,0-1 0,0 1 0,0-1 0,0 0 0,1 0 0,-1 0 0,1-1 0,0 0 0,0 0 0,0-1 0,0 1 0,0-1 0,0-1 0,0 1 0,0-1 0,0 0 0,0 0 0,10-2 0,-12 1 0,0 1 0,0-1 0,-1 0 0,1 0 0,0 0 0,-1-1 0,1 1 0,-1-1 0,0 0 0,1 0 0,-1 0 0,0-1 0,0 1 0,0-1 0,-1 1 0,1-1 0,0 0 0,-1 0 0,0 0 0,0 0 0,0-1 0,0 1 0,0 0 0,-1-1 0,2-5 0,1-7 0,-1 0 0,0 0 0,-2 0 0,1-30 0,3-23 0,-5 68 0,0 1 0,0 0 0,0 0 0,0 0 0,0-1 0,0 1 0,0 0 0,0 0 0,0-1 0,0 1 0,0 0 0,0 0 0,0 0 0,0-1 0,0 1 0,0 0 0,0 0 0,0 0 0,0 0 0,1-1 0,-1 1 0,0 0 0,0 0 0,0 0 0,0 0 0,0-1 0,1 1 0,-1 0 0,0 0 0,0 0 0,0 0 0,1 0 0,-1 0 0,0 0 0,0 0 0,0 0 0,1-1 0,-1 1 0,0 0 0,0 0 0,0 0 0,1 0 0,-1 0 0,0 0 0,0 0 0,0 1 0,1-1 0,-1 0 0,0 0 0,1 0 0,9 12 0,7 19 0,0 9 0,-6-12 0,1-1 0,1-1 0,27 40 0,-11-38 0,-28-27 0,0-1 0,0 1 0,0 0 0,0-1 0,0 1 0,0 0 0,1-1 0,-1 1 0,0-1 0,0 0 0,0 1 0,1-1 0,-1 0 0,0 0 0,0 0 0,1 0 0,-1 0 0,0 0 0,0 0 0,1 0 0,-1 0 0,0-1 0,0 1 0,0 0 0,1-1 0,-1 1 0,2-2 0,-3 2-27,1-1 1,-1 1-1,0 0 0,1-1 0,-1 1 1,0-1-1,1 1 0,-1 0 0,0-1 1,0 1-1,0-1 0,1 1 0,-1-1 0,0 1 1,0-1-1,0 1 0,0-1 0,0 1 1,0-1-1,0 1 0,0-1 0,0 1 1,0-1-1,0 1 0,0-1 0,0 1 0,0-1 1,0 1-1,-1 0 0,1-1 0,0 1 1,0-1-1,-1 1 0,1-1 0,0 1 1,-1 0-1,1-1 0,0 1 0,-1 0 0,1-1 1,0 1-1,-1 0 0,1-1 0,-1 1 1,1 0-1,0 0 0,-1 0 0,1-1 0,-1 1 1,0 0-1</inkml:trace>
  <inkml:trace contextRef="#ctx0" brushRef="#br0" timeOffset="1710.79">1275 339 24575,'1'11'0,"1"0"0,0-1 0,1 1 0,0-1 0,0 0 0,9 18 0,1 3 0,-6-10 0,1 1 0,1-1 0,1-1 0,15 22 0,-25-41 0,0 0 0,1-1 0,-1 1 0,0 0 0,1-1 0,-1 1 0,0-1 0,1 1 0,-1-1 0,1 1 0,-1-1 0,1 1 0,-1-1 0,1 0 0,-1 1 0,1-1 0,0 1 0,-1-1 0,1 0 0,-1 0 0,1 1 0,0-1 0,-1 0 0,1 0 0,0 0 0,-1 0 0,1 0 0,0 0 0,-1 0 0,2 0 0,-1-1 0,0 0 0,0 0 0,0 0 0,0 0 0,-1 0 0,1 0 0,0 0 0,-1 0 0,1 0 0,-1 0 0,0 0 0,1-1 0,-1 1 0,0 0 0,1-2 0,3-54 0,-4 53 0,0-43 0,-1 29 0,1 0 0,0 0 0,4-18 0,-4 35 3,0 1 0,0-1-1,0 1 1,0-1-1,0 1 1,0-1 0,0 0-1,1 1 1,-1-1 0,0 1-1,0-1 1,0 1 0,1 0-1,-1-1 1,0 1-1,0-1 1,1 1 0,-1-1-1,0 1 1,1 0 0,-1-1-1,1 1 1,-1 0-1,0-1 1,1 1 0,-1 0-1,1-1 1,-1 1 0,1 0-1,-1 0 1,1 0 0,0-1-1,13 11-1454,-2 2-5374</inkml:trace>
  <inkml:trace contextRef="#ctx0" brushRef="#br0" timeOffset="2206.75">1657 466 24575,'2'-5'0,"0"0"0,-1-1 0,0 1 0,0-1 0,0 1 0,0-1 0,-1 1 0,0-1 0,-1-9 0,1 14 0,-1-1 0,1 1 0,0 0 0,0 0 0,-1-1 0,1 1 0,-1 0 0,1 0 0,-1 0 0,1 0 0,-1-1 0,0 1 0,0 0 0,1 0 0,-1 0 0,0 0 0,0 1 0,0-1 0,0 0 0,0 0 0,0 0 0,0 1 0,-1-1 0,1 1 0,0-1 0,0 1 0,0-1 0,-1 1 0,1 0 0,0-1 0,-1 1 0,1 0 0,0 0 0,0 0 0,-1 0 0,1 0 0,0 0 0,-1 0 0,1 1 0,0-1 0,0 0 0,-1 1 0,1-1 0,0 1 0,0-1 0,-2 2 0,-3 2 0,0 0 0,0 0 0,0 1 0,0-1 0,1 1 0,0 1 0,0-1 0,0 1 0,1-1 0,0 2 0,0-1 0,0 0 0,1 1 0,0-1 0,0 1 0,-3 11 0,5-14 0,0 1 0,0 0 0,0-1 0,0 1 0,1 0 0,-1 0 0,1 0 0,1 0 0,-1-1 0,1 1 0,1 8 0,-1-10 0,0-1 0,1 1 0,-1-1 0,0 1 0,1-1 0,-1 0 0,1 0 0,0 0 0,0 0 0,-1 0 0,1 0 0,1 0 0,-1-1 0,0 1 0,0-1 0,1 1 0,-1-1 0,1 0 0,-1 0 0,1 0 0,4 1 0,-3-1 0,1-1 0,-1 1 0,1-1 0,-1 0 0,1-1 0,-1 1 0,1-1 0,-1 0 0,0 0 0,1 0 0,-1 0 0,0-1 0,0 0 0,0 0 0,0 0 0,0 0 0,0-1 0,-1 1 0,1-1 0,-1 0 0,0 0 0,1 0 0,-2-1 0,1 1 0,0-1 0,3-6 0,-2 4 0,0 0 0,0 0 0,-1-1 0,1 1 0,-2-1 0,1 0 0,-1 0 0,0 0 0,0-1 0,-1 1 0,0 0 0,0-1 0,-1 1 0,0 0 0,-1-12 0,1 19 0,0-1 0,0 0 0,0 1 0,0-1 0,0 0 0,0 1 0,0-1 0,0 1 0,-1-1 0,1 0 0,0 1 0,0-1 0,-1 1 0,1-1 0,0 0 0,-1 1 0,1-1 0,0 1 0,-1-1 0,1 1 0,-1-1 0,1 1 0,-1 0 0,1-1 0,-1 1 0,1-1 0,-1 1 0,1 0 0,-1 0 0,0-1 0,1 1 0,-1 0 0,1 0 0,-1 0 0,0 0 0,1-1 0,-1 1 0,0 0 0,1 0 0,-2 1 0,1-1 0,-1 1 0,1 0 0,0 0 0,0 0 0,0 0 0,0 0 0,0 0 0,0 0 0,0 0 0,0 0 0,0 0 0,1 1 0,-1-1 0,0 0 0,1 1 0,-1-1 0,0 3 0,0 1 0,0 0 0,0 0 0,0 0 0,1 0 0,0 0 0,0 0 0,0-1 0,0 1 0,1 0 0,0 0 0,0 0 0,0 0 0,0 0 0,1-1 0,0 1 0,0 0 0,0-1 0,1 0 0,-1 1 0,1-1 0,0 0 0,0-1 0,1 1 0,-1 0 0,1-1 0,0 0 0,6 5 0,-5-5 0,0 0 0,0 0 0,0-1 0,0 0 0,1 0 0,-1 0 0,0-1 0,1 1 0,0-1 0,-1-1 0,1 1 0,-1-1 0,1 0 0,0 0 0,-1-1 0,1 1 0,-1-1 0,1 0 0,-1-1 0,1 1 0,-1-1 0,0 0 0,0-1 0,8-4 0,-5 1 0,0 0 0,-1-1 0,0 0 0,-1 0 0,1 0 0,-2-1 0,1 0 0,-1 0 0,0-1 0,0 0 0,-1 1 0,0-1 0,-1-1 0,0 1 0,2-14 0,1-4 0,-2 1 0,-1-1 0,-1 0 0,-3-36 0,-9 19 0,10 43 0,0 0 0,0 1 0,-1-1 0,1 0 0,0 1 0,-1-1 0,1 0 0,-1 1 0,1-1 0,0 1 0,-1-1 0,1 0 0,-1 1 0,0-1 0,1 1 0,-1 0 0,1-1 0,-1 1 0,0-1 0,0 1 0,0 0 0,0 0 0,1 1 0,-1-1 0,0 1 0,1-1 0,-1 0 0,0 1 0,1 0 0,-1-1 0,1 1 0,-1-1 0,1 1 0,-1 0 0,1-1 0,-1 1 0,1 0 0,-1-1 0,1 1 0,0 0 0,0 0 0,-1-1 0,1 1 0,0 0 0,0 1 0,-6 24 0,0 0 0,3 0 0,0 1 0,1 0 0,4 49 0,-1-21 0,-1 1-682,-12 84-1,4-90-6143</inkml:trace>
  <inkml:trace contextRef="#ctx0" brushRef="#br0" timeOffset="2612.02">767 213 24575,'25'-3'0,"23"-2"0,25 0 0,21 2 0,13 0 0,10 2 0,-15 0-8191</inkml:trace>
  <inkml:trace contextRef="#ctx0" brushRef="#br0" timeOffset="3048.65">2313 233 24575,'11'11'0,"3"7"0,0 1-8191</inkml:trace>
  <inkml:trace contextRef="#ctx0" brushRef="#br0" timeOffset="3049.65">2291 572 24575,'4'-7'0,"1"-2"-8191</inkml:trace>
</inkml:ink>
</file>

<file path=word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24:13.6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 223 24575,'-7'0'0,"1"0"0,9 0 0,11 0 0,14 0 0,12-3 0,15-6 0,9 0 0,3-3 0,2 1 0,-3 3 0,-7-2 0,-9 1 0,-10 3 0,-18 5 0,-21 7 0,-17 6 0,-6 0-8191</inkml:trace>
  <inkml:trace contextRef="#ctx0" brushRef="#br0" timeOffset="513.73">53 350 24575,'4'0'0,"4"0"0,9-3 0,11-2 0,9-3 0,9 0 0,7 0 0,6 3 0,-1 2 0,1 1 0,-5 1 0,-6 1 0,-7 0 0,-13 4 0,-16 1 0,-14 0 0,-9-1 0,-4-2-8191</inkml:trace>
  <inkml:trace contextRef="#ctx0" brushRef="#br0" timeOffset="947.69">371 11 24575,'-19'-11'0,"22"16"0,29 24 0,187 136 0,-160-122 0,-56-41 0,0 0 0,-1 0 0,1 0 0,-1 0 0,1 0 0,-1 1 0,0-1 0,0 1 0,0-1 0,2 5 0,-4-7 0,0 0 0,0 1 0,0-1 0,0 1 0,0-1 0,0 1 0,0-1 0,0 1 0,0-1 0,0 1 0,0-1 0,0 1 0,0-1 0,0 1 0,0-1 0,-1 1 0,1-1 0,0 1 0,0-1 0,-1 1 0,1-1 0,0 0 0,0 1 0,-1 0 0,-20 9 0,1-2 12,0 0 0,1 2 0,0 0 0,1 1 0,-28 22-1,-80 77-513,86-74-432,-24 22-5892</inkml:trace>
</inkml:ink>
</file>

<file path=word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40:59.67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080 1817 24575,'18'0'0,"27"0"0,28-3 0,27-2 0,18 0 0,10-2 0,1 0 0,-6 0 0,-17 2 0,-27 6 0,-38 6 0,-43 5 0,-22 1-8191</inkml:trace>
  <inkml:trace contextRef="#ctx0" brushRef="#br0" timeOffset="418.78">5184 2008 24575,'11'8'0,"25"1"0,32-3 0,29-7 0,20-7 0,11-5 0,3-5 0,-11 2 0,-15-1 0,-18 3 0,-23 3-8191</inkml:trace>
  <inkml:trace contextRef="#ctx0" brushRef="#br0" timeOffset="-839.44">5396 1077 24575,'10'4'0,"0"1"0,0-1 0,-1 2 0,1-1 0,-1 1 0,-1 0 0,1 1 0,-1 0 0,0 1 0,-1 0 0,0 0 0,0 0 0,0 1 0,-1 0 0,-1 0 0,1 1 0,-2-1 0,1 1 0,-1 0 0,-1 1 0,0-1 0,0 0 0,-1 1 0,0 0 0,-1 0 0,0 12 0,-1-19 0,-1 0 0,0 0 0,0 1 0,0-1 0,0 0 0,0 0 0,-1 0 0,0 0 0,1 0 0,-2-1 0,1 1 0,0 0 0,-1-1 0,0 0 0,-5 6 0,3-4 0,-1-1 0,0 0 0,0 0 0,0 0 0,-1-1 0,1 0 0,-1 0 0,1 0 0,-9 1 0,5-2 0,0 1 0,0-2 0,0 1 0,-1-1 0,1-1 0,0 0 0,-1-1 0,1 0 0,0 0 0,0-1 0,-1 0 0,1-1 0,-13-5 0,18 5 0,0-1 0,0 1 0,0-1 0,0 0 0,1 0 0,-1 0 0,1-1 0,0 1 0,0-1 0,1 0 0,0 0 0,0-1 0,0 1 0,0-1 0,1 1 0,0-1 0,0 0 0,0 0 0,1 0 0,0 0 0,-1-10 0,2 0 0,-1 1 0,2 0 0,0 0 0,1-1 0,0 1 0,1 0 0,8-22 0,-3 16 0,2 0 0,0 1 0,1 0 0,1 0 0,1 2 0,1-1 0,0 2 0,1 0 0,1 0 0,1 2 0,0 0 0,1 1 0,33-20 0,-38 26 0,0 2 0,0 0 0,1 0 0,0 1 0,0 1 0,0 0 0,0 1 0,0 1 0,29-2 0,-32 5 0,0-1 0,0 2 0,0-1 0,0 2 0,0-1 0,0 2 0,0-1 0,-1 1 0,0 1 0,0 0 0,0 1 0,0-1 0,-1 2 0,9 7 0,29 31-1365,-8 0-5461</inkml:trace>
  <inkml:trace contextRef="#ctx0" brushRef="#br0" timeOffset="-436.54">5905 505 24575,'14'-16'0,"1"0"0,1 1 0,34-25 0,-39 32 0,0 1 0,1 0 0,0 1 0,0 0 0,1 1 0,0 0 0,16-3 0,-27 7 0,0 1 0,1-1 0,-1 1 0,0 0 0,0 0 0,0 0 0,1 0 0,-1 0 0,0 1 0,0-1 0,0 0 0,0 1 0,1 0 0,-1 0 0,0-1 0,0 1 0,0 0 0,-1 0 0,1 1 0,0-1 0,0 0 0,-1 1 0,1-1 0,0 1 0,-1-1 0,0 1 0,1 0 0,-1 0 0,0 0 0,0 0 0,0-1 0,0 1 0,0 1 0,0-1 0,-1 0 0,1 0 0,-1 0 0,1 0 0,-1 0 0,0 3 0,1 4 0,0 1 0,-1 0 0,0-1 0,0 1 0,-1 0 0,0-1 0,-5 18 0,-2-7 0,-1 0 0,0 0 0,-2-1 0,0-1 0,-1 0 0,-1 0 0,-17 18 0,28-35 0,1 1 0,0-1 0,0 0 0,0 1 0,-1-1 0,2 1 0,-1-1 0,0 1 0,0-1 0,0 1 0,1 0 0,-1-1 0,1 1 0,-1 0 0,1 0 0,0-1 0,-1 3 0,2-3 0,0 0 0,0 0 0,-1 0 0,1 0 0,0 0 0,0 0 0,0 0 0,0 0 0,0-1 0,0 1 0,0 0 0,0-1 0,0 1 0,0-1 0,1 1 0,-1-1 0,0 0 0,0 1 0,0-1 0,1 0 0,-1 0 0,0 0 0,0 0 0,1 0 0,1 0 0,41 1 0,0-1 0,51-9 0,-10 2 0,-7 3-1365,-10 0-5461</inkml:trace>
  <inkml:trace contextRef="#ctx0" brushRef="#br0" timeOffset="-4860.84">42 527 24575,'36'-11'0,"23"-3"0,12 0 0,4 3 0,-3 3 0,-13 3-8191</inkml:trace>
  <inkml:trace contextRef="#ctx0" brushRef="#br0" timeOffset="-4499.67">0 781 24575,'29'-3'0,"31"-6"0,26-4 0,25-4 0,-7 2-8191</inkml:trace>
  <inkml:trace contextRef="#ctx0" brushRef="#br0" timeOffset="-4081.49">1206 505 24575,'25'33'0,"-1"1"0,27 53 0,-39-64 0,-1 0 0,-2 1 0,0-1 0,-2 2 0,6 28 0,-13-50 0,1 0 0,-1 1 0,1-1 0,-1 1 0,0 0 0,-1-1 0,1 1 0,0-1 0,-1 1 0,0-1 0,0 0 0,0 1 0,0-1 0,-1 0 0,1 1 0,-1-1 0,1 0 0,-1 0 0,0 0 0,-1-1 0,1 1 0,0 0 0,-1-1 0,1 0 0,-1 1 0,0-1 0,0 0 0,0 0 0,0-1 0,0 1 0,0-1 0,-1 1 0,1-1 0,0 0 0,-1 0 0,-4 0 0,-4 2 0,0-2 0,0 0 0,0 0 0,0-1 0,0 0 0,0-1 0,0-1 0,1 0 0,-22-6 0,22 4 0,0 0 0,1-1 0,-1-1 0,1 1 0,0-2 0,0 1 0,1-2 0,0 1 0,0-1 0,1 0 0,0-1 0,0 0 0,1 0 0,0-1 0,1 0 0,0 0 0,0 0 0,-6-19 0,9 21 0,1 0 0,0 0 0,0 0 0,0-1 0,1 1 0,1-1 0,-1 1 0,1-1 0,1 1 0,0-1 0,0 1 0,0 0 0,1-1 0,0 1 0,1 0 0,0 0 0,0 0 0,1 0 0,0 1 0,0 0 0,1-1 0,0 1 0,0 1 0,0-1 0,1 1 0,10-8 0,-2 3 0,0 1 0,1 0 0,0 1 0,1 1 0,0 0 0,0 1 0,1 1 0,-1 0 0,19-2 0,0 1 0,0 1 0,0 2 0,56 1 0,-78 3-114,1 0 1,0 2-1,0-1 0,0 2 0,0 0 1,-1 0-1,1 1 0,-1 1 0,0 0 1,-1 1-1,21 13 0,2 9-6712</inkml:trace>
  <inkml:trace contextRef="#ctx0" brushRef="#br0" timeOffset="-3666.45">1651 18 24575,'22'-11'0,"6"4"0,0 10 0,-6 15 0,-10 13 0,-15 7 0,-9 5 0,-11-2 0,-1-4 0,0-4 0,7-8 0,15-9 0,17-6 0,21-6 0,19-6 0,14-3 0,7-5 0,-10 0-8191</inkml:trace>
  <inkml:trace contextRef="#ctx0" brushRef="#br0" timeOffset="-3249.47">1969 781 24575,'446'-108'0,"-434"105"0,39-12 0,-47 14 0,-1-1 0,0 1 0,0-1 0,0 0 0,0 1 0,0-2 0,0 1 0,0 0 0,0 0 0,-1-1 0,4-4 0,-5 5 0,0 1 0,-1 0 0,0-1 0,1 1 0,-1-1 0,0 1 0,0-1 0,0 1 0,0-1 0,0 1 0,0 0 0,0-1 0,0 1 0,-1-1 0,1 1 0,0-1 0,-1 1 0,1 0 0,-1-1 0,0 1 0,1 0 0,-1 0 0,0-1 0,0 1 0,0 0 0,0 0 0,0 0 0,0 0 0,0 0 0,0 0 0,0 0 0,-3-1 0,-46-30 0,44 29 0,-6-3 0,-8-6 0,-1 0 0,0 2 0,-1 0 0,0 2 0,-1 0 0,-32-6 0,54 14 0,-1-1 0,1 1 0,-1 0 0,0 0 0,1 0 0,-1 0 0,1 0 0,-1 0 0,0 1 0,1-1 0,-1 0 0,1 1 0,-1 0 0,1-1 0,-1 1 0,1 0 0,0-1 0,-1 1 0,1 0 0,0 0 0,-1 0 0,1 0 0,-2 3 0,2-2 0,0 1 0,0-1 0,0 1 0,0-1 0,0 1 0,0-1 0,1 1 0,0 0 0,-1-1 0,1 1 0,0 0 0,1 5 0,1 7 0,1 1 0,0-1 0,11 27 0,-13-38 0,23 55-455,1 0 0,62 99 0,-50-100-6371</inkml:trace>
  <inkml:trace contextRef="#ctx0" brushRef="#br0" timeOffset="-2858.08">2815 654 24575,'11'12'0,"-1"0"0,0 0 0,-1 1 0,-1 0 0,0 0 0,0 1 0,-2 0 0,0 0 0,0 1 0,-1 0 0,-1 0 0,3 22 0,-5-30 0,-1 1 0,-1-1 0,1 1 0,-1-1 0,-1 1 0,1-1 0,-1 0 0,-1 1 0,1-1 0,-1 0 0,-1 0 0,1 0 0,-1 0 0,0 0 0,-1 0 0,0-1 0,0 0 0,0 1 0,-1-2 0,1 1 0,-2 0 0,1-1 0,0 0 0,-1 0 0,0-1 0,0 0 0,-11 6 0,11-7 0,0 0 0,0 0 0,-1 0 0,1-1 0,-1 0 0,1 0 0,-1-1 0,0 0 0,0 0 0,0-1 0,1 0 0,-1 0 0,0 0 0,0-1 0,-7-2 0,9 2 0,0-1 0,1 0 0,0 0 0,-1 0 0,1-1 0,0 1 0,0-1 0,0 0 0,1 0 0,-1-1 0,1 1 0,-1-1 0,1 1 0,0-1 0,1 0 0,-1 0 0,1-1 0,0 1 0,0 0 0,0-1 0,0 1 0,-1-7 0,0-2 0,0 0 0,1-1 0,0 0 0,1 1 0,1-1 0,0 0 0,1 1 0,0-1 0,1 0 0,1 1 0,0 0 0,0-1 0,2 1 0,-1 1 0,2-1 0,0 1 0,0-1 0,1 2 0,1-1 0,0 1 0,9-10 0,-6 9 0,0 0 0,1 1 0,0 0 0,1 1 0,0 0 0,0 1 0,1 1 0,1 0 0,-1 1 0,1 0 0,0 1 0,1 1 0,-1 1 0,1 0 0,0 0 0,0 2 0,24-1 0,-17 4-341,0 0 0,0 2-1,34 9 1,-5 2-6485</inkml:trace>
  <inkml:trace contextRef="#ctx0" brushRef="#br0" timeOffset="-2857.08">3280 294 24575,'19'-8'0,"0"0"0,1 1 0,0 1 0,0 1 0,27-4 0,-43 8 0,0 1 0,0 0 0,0 0 0,0 0 0,0 0 0,0 0 0,0 1 0,0 0 0,0 0 0,0 0 0,-1 0 0,1 0 0,0 1 0,-1 0 0,1 0 0,-1 0 0,1 0 0,-1 0 0,0 1 0,0-1 0,0 1 0,0 0 0,0 0 0,-1 0 0,0 0 0,1 1 0,-1-1 0,0 0 0,0 1 0,-1 0 0,1-1 0,-1 1 0,0 0 0,1 6 0,-1-5 0,0-1 0,0 1 0,-1-1 0,0 1 0,0-1 0,0 1 0,-1 0 0,1-1 0,-1 1 0,0-1 0,0 0 0,-1 1 0,1-1 0,-1 0 0,0 0 0,-5 8 0,-2 1 0,-1-1 0,0-1 0,-20 18 0,1 0 0,21-16 0,14-9 0,24-7 0,77-21 23,78-15-1411,-135 31-5438</inkml:trace>
  <inkml:trace contextRef="#ctx0" brushRef="#br0" timeOffset="-2456.77">1016 1416 24575,'25'0'0,"30"0"0,35-3 0,33-6 0,30-4 0,23-4 0,23-2 0,12-2 0,7 3 0,-1 1-598,-13 3 598,-19 0 0,-23 3 0,-32 3 0,-34 3 0,-34 3-7593</inkml:trace>
  <inkml:trace contextRef="#ctx0" brushRef="#br0" timeOffset="-2027.21">2434 1605 24575,'16'-2'0,"0"-1"0,1 2 0,-1 0 0,1 1 0,-1 1 0,0 1 0,30 6 0,-41-7 0,-1 0 0,1 1 0,0 0 0,0 0 0,-1 0 0,0 0 0,1 1 0,-1 0 0,0 0 0,0 0 0,0 0 0,-1 1 0,1-1 0,-1 1 0,0 0 0,0 0 0,0 0 0,0 1 0,-1-1 0,0 0 0,0 1 0,0 0 0,0-1 0,-1 1 0,0 0 0,0 0 0,0 0 0,0 0 0,-1 8 0,0-7 0,0 1 0,-1-1 0,0 1 0,0-1 0,0 1 0,-1-1 0,0 0 0,0 0 0,0 0 0,-1 0 0,0 0 0,0 0 0,-1-1 0,0 1 0,1-1 0,-2 0 0,1 0 0,-1 0 0,-5 3 0,-8 7 0,-2-1 0,0-2 0,-41 20 0,15-7 0,46-25 0,0 0 0,0 0 0,0 0 0,0 0 0,1 0 0,-1 0 0,0 0 0,0 0 0,0 0 0,0 0 0,0 0 0,0 0 0,0 0 0,0 0 0,0 0 0,0 0 0,0 0 0,0 0 0,0 0 0,0 0 0,1 0 0,-1 0 0,0 0 0,0 0 0,0 1 0,0-1 0,0 0 0,0 0 0,0 0 0,0 0 0,0 0 0,0 0 0,0 0 0,0 0 0,0 0 0,0 0 0,0 0 0,0 1 0,0-1 0,0 0 0,0 0 0,0 0 0,0 0 0,0 0 0,0 0 0,0 0 0,0 0 0,0 0 0,0 0 0,0 0 0,-1 0 0,1 0 0,0 1 0,0-1 0,0 0 0,0 0 0,0 0 0,0 0 0,0 0 0,0 0 0,13 1 0,19-2 0,380-55 64,-213 26-1493,-140 21-5397</inkml:trace>
  <inkml:trace contextRef="#ctx0" brushRef="#br0" timeOffset="-1632.02">4212 1225 24575,'32'-14'0,"26"-5"0,16 0 0,8 5 0,-1 3 0,-13 5-8191</inkml:trace>
  <inkml:trace contextRef="#ctx0" brushRef="#br0" timeOffset="-1246.88">4318 1351 24575,'11'0'0,"21"0"0,27 0 0,25 0 0,-1 0-8191</inkml:trace>
  <inkml:trace contextRef="#ctx0" brushRef="#br0" timeOffset="-839.44">5396 1077 24575,'10'4'0,"0"1"0,0-1 0,-1 2 0,1-1 0,-1 1 0,-1 0 0,1 1 0,-1 0 0,0 1 0,-1 0 0,0 0 0,0 0 0,0 1 0,-1 0 0,-1 0 0,1 1 0,-2-1 0,1 1 0,-1 0 0,-1 1 0,0-1 0,0 0 0,-1 1 0,0 0 0,-1 0 0,0 12 0,-1-19 0,-1 0 0,0 0 0,0 1 0,0-1 0,0 0 0,0 0 0,-1 0 0,0 0 0,1 0 0,-2-1 0,1 1 0,0 0 0,-1-1 0,0 0 0,-5 6 0,3-4 0,-1-1 0,0 0 0,0 0 0,0 0 0,-1-1 0,1 0 0,-1 0 0,1 0 0,-9 1 0,5-2 0,0 1 0,0-2 0,0 1 0,-1-1 0,1-1 0,0 0 0,-1-1 0,1 0 0,0 0 0,0-1 0,-1 0 0,1-1 0,-13-5 0,18 5 0,0-1 0,0 1 0,0-1 0,0 0 0,1 0 0,-1 0 0,1-1 0,0 1 0,0-1 0,1 0 0,0 0 0,0-1 0,0 1 0,0-1 0,1 1 0,0-1 0,0 0 0,0 0 0,1 0 0,0 0 0,-1-10 0,2 0 0,-1 1 0,2 0 0,0 0 0,1-1 0,0 1 0,1 0 0,8-22 0,-3 16 0,2 0 0,0 1 0,1 0 0,1 0 0,1 2 0,1-1 0,0 2 0,1 0 0,1 0 0,1 2 0,0 0 0,1 1 0,33-20 0,-38 26 0,0 2 0,0 0 0,1 0 0,0 1 0,0 1 0,0 0 0,0 1 0,0 1 0,29-2 0,-32 5 0,0-1 0,0 2 0,0-1 0,0 2 0,0-1 0,0 2 0,0-1 0,-1 1 0,0 1 0,0 0 0,0 1 0,0-1 0,-1 2 0,9 7 0,29 31-1365,-8 0-5461</inkml:trace>
  <inkml:trace contextRef="#ctx0" brushRef="#br0" timeOffset="-436.54">5906 505 24575,'14'-16'0,"1"0"0,1 1 0,34-25 0,-39 32 0,0 1 0,1 0 0,0 1 0,0 0 0,1 1 0,0 0 0,16-3 0,-27 7 0,0 1 0,1-1 0,-1 1 0,0 0 0,0 0 0,0 0 0,1 0 0,-1 0 0,0 1 0,0-1 0,0 0 0,0 1 0,1 0 0,-1 0 0,0-1 0,0 1 0,0 0 0,-1 0 0,1 1 0,0-1 0,0 0 0,-1 1 0,1-1 0,0 1 0,-1-1 0,0 1 0,1 0 0,-1 0 0,0 0 0,0 0 0,0-1 0,0 1 0,0 1 0,0-1 0,-1 0 0,1 0 0,-1 0 0,1 0 0,-1 0 0,0 3 0,1 4 0,0 1 0,-1 0 0,0-1 0,0 1 0,-1 0 0,0-1 0,-5 18 0,-2-7 0,-1 0 0,0 0 0,-2-1 0,0-1 0,-1 0 0,-1 0 0,-17 18 0,28-35 0,1 1 0,0-1 0,0 0 0,0 1 0,-1-1 0,2 1 0,-1-1 0,0 1 0,0-1 0,0 1 0,1 0 0,-1-1 0,1 1 0,-1 0 0,1 0 0,0-1 0,-1 3 0,2-3 0,0 0 0,0 0 0,-1 0 0,1 0 0,0 0 0,0 0 0,0 0 0,0 0 0,0-1 0,0 1 0,0 0 0,0-1 0,0 1 0,0-1 0,1 1 0,-1-1 0,0 0 0,0 1 0,0-1 0,1 0 0,-1 0 0,0 0 0,0 0 0,1 0 0,1 0 0,41 1 0,0-1 0,51-9 0,-10 2 0,-7 3-1365,-10 0-5461</inkml:trace>
  <inkml:trace contextRef="#ctx0" brushRef="#br0">5080 1817 24575,'18'0'0,"27"0"0,28-3 0,27-2 0,18 0 0,10-2 0,1 0 0,-6 0 0,-17 2 0,-27 6 0,-38 6 0,-43 5 0,-22 1-8191</inkml:trace>
  <inkml:trace contextRef="#ctx0" brushRef="#br0" timeOffset="418.78">5184 2008 24575,'11'8'0,"25"1"0,32-3 0,29-7 0,20-7 0,11-5 0,3-5 0,-11 2 0,-15-1 0,-18 3 0,-23 3-8191</inkml:trace>
  <inkml:trace contextRef="#ctx0" brushRef="#br0" timeOffset="1752.43">6836 782 24575,'4'-12'0,"0"2"0,-1 0 0,0 0 0,0-1 0,1-15 0,-4 26 0,0 1 0,0-1 0,0 0 0,-1 0 0,1 0 0,0 0 0,0 1 0,0-1 0,0 0 0,0 0 0,-1 0 0,1 0 0,0 0 0,0 1 0,0-1 0,-1 0 0,1 0 0,0 0 0,0 0 0,0 0 0,-1 0 0,1 0 0,0 0 0,0 0 0,0 0 0,-1 0 0,1 0 0,0 0 0,0 0 0,-1 0 0,1 0 0,0 0 0,0 0 0,0 0 0,-1 0 0,1 0 0,0 0 0,0-1 0,0 1 0,-1 0 0,1 0 0,0 0 0,0 0 0,0 0 0,0-1 0,0 1 0,-1 0 0,1 0 0,0 0 0,0 0 0,0-1 0,0 1 0,0 0 0,0 0 0,0 0 0,0-1 0,0 1 0,0 0 0,-1 0 0,1-1 0,0 1 0,0 0 0,0 0 0,0 0 0,0-1 0,1 1 0,-1 0 0,0 0 0,-16 17 0,-10 20 0,3 1 0,-37 78 0,-24 95 0,-41 194 0,108-327 0,4 1 0,3 0 0,-1 104 0,12-145 24,1 1 0,2-1 0,1 0 0,19 63 0,-20-85-138,2 0 0,0 0-1,1 0 1,1-1 0,0 0 0,1-1-1,0 0 1,1 0 0,1-1 0,0 0-1,1-1 1,25 20 0,15 0-6712</inkml:trace>
  <inkml:trace contextRef="#ctx0" brushRef="#br0" timeOffset="2127.22">7281 970 24575,'0'18'0,"0"6"-8191</inkml:trace>
  <inkml:trace contextRef="#ctx0" brushRef="#br0" timeOffset="2501.1">7090 1563 24575,'0'0'-8191</inkml:trace>
  <inkml:trace contextRef="#ctx0" brushRef="#br0" timeOffset="2502.1">7408 1520 24575,'0'0'-8191</inkml:trace>
  <inkml:trace contextRef="#ctx0" brushRef="#br0" timeOffset="2919.19">7789 1097 24575,'-1'46'0,"2"0"0,2 0 0,2-1 0,2 1 0,14 45 0,-20-86 0,1-1 0,-1 0 0,1 0 0,0 0 0,1-1 0,-1 1 0,0 0 0,1-1 0,5 6 0,-7-8 0,0-1 0,0 1 0,0 0 0,0 0 0,0-1 0,0 1 0,0-1 0,0 1 0,0-1 0,1 0 0,-1 1 0,0-1 0,0 0 0,1 0 0,-1 0 0,0 0 0,0 0 0,1 0 0,-1 0 0,0 0 0,0 0 0,0 0 0,1-1 0,-1 1 0,0-1 0,0 1 0,0-1 0,0 1 0,0-1 0,1 0 0,-1 1 0,0-1 0,-1 0 0,1 0 0,0 0 0,1-1 0,4-4 0,-1-1 0,0 0 0,-1 0 0,1 0 0,-1 0 0,-1-1 0,1 1 0,-1-1 0,0 0 0,2-11 0,1-13 0,4-40 0,-5 1 0,-4 92-195,2 0 0,-1 0 0,2 0 0,1 0 0,1-1 0,16 40 0,-8-37-6631</inkml:trace>
  <inkml:trace contextRef="#ctx0" brushRef="#br0" timeOffset="3766.69">8085 1266 24575,'-2'-7'0,"1"0"0,0 0 0,1-1 0,-1 1 0,1 0 0,1-8 0,-1 14 0,0 1 0,0 0 0,0 0 0,0-1 0,0 1 0,1 0 0,-1-1 0,0 1 0,0 0 0,0 0 0,0-1 0,0 1 0,0 0 0,1 0 0,-1-1 0,0 1 0,0 0 0,0 0 0,1 0 0,-1-1 0,0 1 0,0 0 0,1 0 0,-1 0 0,0 0 0,0 0 0,1 0 0,-1-1 0,0 1 0,0 0 0,1 0 0,-1 0 0,0 0 0,1 0 0,-1 0 0,0 0 0,1 0 0,-1 0 0,0 0 0,0 0 0,1 0 0,-1 0 0,0 1 0,0-1 0,1 0 0,-1 0 0,0 0 0,1 0 0,-1 0 0,0 1 0,0-1 0,0 0 0,1 0 0,-1 0 0,0 1 0,0-1 0,0 0 0,1 0 0,-1 1 0,0-1 0,14 16 0,-13-15 0,23 37 0,-21-32 0,0 1 0,1 0 0,0-1 0,1 0 0,-1 0 0,1 0 0,0 0 0,0-1 0,1 0 0,7 6 0,-12-11 0,0 0 0,0 0 0,-1 0 0,1 0 0,0 0 0,0 0 0,0 0 0,0-1 0,-1 1 0,1 0 0,0 0 0,0-1 0,-1 1 0,1 0 0,0-1 0,0 1 0,-1-1 0,1 1 0,0-1 0,-1 1 0,1-1 0,-1 0 0,1 1 0,-1-1 0,1 0 0,-1 1 0,1-1 0,-1 0 0,1 1 0,-1-1 0,0 0 0,0 0 0,1 0 0,-1 1 0,0-1 0,0-1 0,10-36 0,-9 34 0,1-11 0,-1 11 0,-1 0 0,1 0 0,-1 0 0,1 0 0,1 0 0,-1 0 0,0 0 0,1 1 0,0-1 0,0 0 0,3-4 0,-5 8 0,1 0 0,-1 0 0,1 0 0,-1-1 0,1 1 0,-1 0 0,1 0 0,0 0 0,-1 0 0,1 0 0,-1 0 0,1 0 0,0 0 0,-1 0 0,1 0 0,-1 0 0,1 1 0,-1-1 0,1 0 0,0 0 0,-1 0 0,1 1 0,-1-1 0,1 0 0,-1 1 0,1-1 0,-1 1 0,0-1 0,1 0 0,-1 1 0,1 0 0,16 18 0,-14-16 0,10 14 0,26 28 0,-36-42 0,0 0 0,0-1 0,0 1 0,0-1 0,0 0 0,0 0 0,1 0 0,-1-1 0,1 1 0,0-1 0,-1 0 0,6 1 0,-7-2 0,-1 1 0,0-1 0,1 0 0,-1 0 0,0-1 0,1 1 0,-1 0 0,0 0 0,1 0 0,-1-1 0,0 1 0,0-1 0,0 1 0,1-1 0,-1 0 0,0 1 0,0-1 0,0 0 0,0 0 0,0 0 0,0 1 0,1-3 0,0 1 0,0-1 0,-1 0 0,1 1 0,-1-1 0,0 0 0,0 0 0,0 0 0,0 0 0,0-4 0,1-4 0,-1-1 0,-1 0 0,0 1 0,-2-14 0,-10-64 0,-35-131 0,45 218 0,1 14 0,2 18 0,4 19 0,0 8 0,3 0 0,14 57 0,-21-110 0,0-1 0,0 1 0,1 0 0,-1-1 0,1 1 0,0-1 0,0 1 0,0-1 0,0 0 0,3 4 0,-4-7 0,0 1 0,-1-1 0,1 1 0,0-1 0,-1 1 0,1-1 0,0 0 0,-1 0 0,1 1 0,0-1 0,0 0 0,-1 0 0,1 0 0,0 0 0,0 1 0,-1-1 0,1 0 0,0-1 0,0 1 0,-1 0 0,2 0 0,0-1 0,0 0 0,0 1 0,-1-1 0,1 0 0,0-1 0,-1 1 0,1 0 0,-1 0 0,1-1 0,-1 1 0,3-3 0,8-11 0,-9 10 0,1 0 0,0 0 0,0 0 0,0 1 0,0 0 0,1 0 0,0 0 0,0 1 0,8-5 0,-12 7 0,-1 1 0,1 0 0,0 0 0,0 0 0,-1-1 0,1 1 0,0 0 0,0 0 0,-1 0 0,1 0 0,0 0 0,-1 1 0,1-1 0,0 0 0,0 0 0,-1 0 0,1 1 0,0-1 0,-1 0 0,1 1 0,0-1 0,-1 0 0,1 1 0,-1-1 0,1 1 0,0-1 0,-1 1 0,1-1 0,-1 1 0,0 0 0,1-1 0,-1 1 0,1 0 0,-1-1 0,0 1 0,0 0 0,1-1 0,-1 1 0,0 0 0,0-1 0,0 2 0,5 34 0,-4-33 0,-1 38 0,-1-27 0,1 0 0,4 25 0,-4-39 0,-1 0 0,1 1 0,0-1 0,0 0 0,0 1 0,0-1 0,0 0 0,0 1 0,0-1 0,0 0 0,1 1 0,-1-1 0,0 0 0,0 1 0,0-1 0,0 0 0,0 0 0,0 1 0,1-1 0,-1 0 0,0 0 0,0 1 0,0-1 0,1 0 0,-1 0 0,0 1 0,0-1 0,1 0 0,-1 0 0,0 0 0,1 0 0,-1 1 0,0-1 0,0 0 0,1 0 0,-1 0 0,0 0 0,1 0 0,-1 0 0,0 0 0,1 0 0,-1 0 0,1 0 0,11-14 0,9-31 0,-18 40 0,47-126 0,-50 131-1,0 0-1,0 1 0,0-1 1,0 0-1,0 0 1,1 0-1,-1 0 0,0 0 1,0 0-1,0 0 1,0 0-1,0 0 0,0 0 1,0 0-1,0 0 1,0 0-1,0 0 0,0 0 1,0 0-1,0 0 1,1 0-1,-1 0 0,0 0 1,0 0-1,0 0 1,0 1-1,0-1 0,0-1 1,0 1-1,0 0 1,0 0-1,0 0 0,0 0 1,1 0-1,-1 0 1,0 0-1,0 0 0,0 0 1,0 0-1,0 0 1,0 0-1,0 0 0,0 0 1,0 0-1,0 0 1,0 0-1,0 0 0,0 0 1,0 0-1,1 0 1,-1 0-1,0-1 0,0 1 1,0 0-1,0 0 1,0 0-1,0 0 0,0 0 1,0 0-1,0 0 1,0 0-1,0 0 0,0 0 1,0 0-1,0-1 1,0 1-1,0 0 0,0 0 1,0 0-1,2 11 141,2 25-247,-2-18-1176,2 2-5542</inkml:trace>
  <inkml:trace contextRef="#ctx0" brushRef="#br0" timeOffset="4197.31">8700 758 24575,'4'26'0,"4"18"0,1 2-8191</inkml:trace>
  <inkml:trace contextRef="#ctx0" brushRef="#br0" timeOffset="4586.3">8889 1203 24575,'-12'-40'0,"12"38"0,-1 0 0,0 0 0,0 0 0,0 1 0,0-1 0,0 0 0,0 1 0,0-1 0,-1 1 0,1-1 0,-1 1 0,1-1 0,-1 1 0,1 0 0,-1 0 0,0 0 0,1 0 0,-3-1 0,3 2 0,0 0 0,0 0 0,0 1 0,0-1 0,0 0 0,0 0 0,1 1 0,-1-1 0,0 0 0,0 1 0,0-1 0,0 1 0,1-1 0,-1 1 0,0-1 0,1 1 0,-1 0 0,0-1 0,1 1 0,-1 0 0,0-1 0,1 1 0,-1 0 0,1 0 0,0 0 0,-1 0 0,1-1 0,0 1 0,-1 0 0,1 0 0,0 0 0,0 0 0,0 0 0,0 0 0,0 1 0,-6 38 0,6-37 0,0 4 0,0 0 0,0 0 0,1 0 0,0 0 0,1 0 0,3 13 0,-4-19 0,-1 0 0,0 0 0,1 0 0,-1 0 0,1 0 0,-1 0 0,1 0 0,0 0 0,0 0 0,-1 0 0,1-1 0,0 1 0,0 0 0,0 0 0,0-1 0,0 1 0,0 0 0,0-1 0,0 1 0,1-1 0,-1 0 0,0 0 0,1 0 0,-1 0 0,1 0 0,-1-1 0,0 1 0,0-1 0,1 1 0,-1-1 0,0 1 0,0-1 0,1 0 0,-1 0 0,0 1 0,0-1 0,0 0 0,0 0 0,0 0 0,0 0 0,-1 0 0,1 0 0,1-2 0,13-30 0,-14 29 0,0 1 0,1-1 0,-1 0 0,1 1 0,0 0 0,-1-1 0,2 1 0,3-5 0,-5 8 0,0 1 0,0-1 0,0 1 0,0 0 0,0 0 0,0-1 0,0 1 0,0 0 0,0 0 0,0 0 0,0 0 0,-1 0 0,1 0 0,0 0 0,-1 0 0,1 0 0,-1 1 0,1-1 0,0 2 0,1 1 0,0 0 0,0-1 0,1 0 0,0 0 0,0 0 0,0 0 0,0-1 0,0 1 0,0-1 0,1 1 0,-1-1 0,1 0 0,0-1 0,-1 1 0,1 0 0,0-1 0,6 1 0,26 12 0,-31-9-1365</inkml:trace>
  <inkml:trace contextRef="#ctx0" brushRef="#br0" timeOffset="5142.98">9059 1162 24575,'5'5'0,"0"-1"0,1 0 0,-1 0 0,1 0 0,0-1 0,0 0 0,9 3 0,-13-5 0,1 0 0,-1 0 0,1 0 0,0 0 0,-1-1 0,1 1 0,0-1 0,-1 0 0,1 0 0,0 0 0,0 0 0,-1 0 0,1-1 0,0 1 0,-1-1 0,1 1 0,0-1 0,-1 0 0,1 0 0,2-2 0,-5 3 0,1 0 0,-1 0 0,0 0 0,0-1 0,1 1 0,-1 0 0,0 0 0,1 0 0,-1-1 0,0 1 0,0 0 0,1 0 0,-1-1 0,0 1 0,0 0 0,1-1 0,-1 1 0,0 0 0,0-1 0,0 1 0,0 0 0,0-1 0,0 1 0,0-1 0,1 1 0,-1 0 0,0-1 0,0 1 0,0 0 0,0-1 0,-1 1 0,1 0 0,0-1 0,0 1 0,0-1 0,0 1 0,0 0 0,0-1 0,0 1 0,-1 0 0,1-1 0,0 1 0,0 0 0,-1 0 0,1-1 0,0 1 0,0 0 0,-1 0 0,1-1 0,-1 1 0,0 0 0,1 0 0,-1-1 0,1 1 0,-1 0 0,0 0 0,1 0 0,-1 0 0,1 0 0,-1 1 0,0-1 0,1 0 0,-1 0 0,1 0 0,-1 0 0,0 1 0,1-1 0,-1 0 0,1 1 0,-1-1 0,1 0 0,-1 1 0,1-1 0,-1 1 0,1-1 0,0 0 0,-1 1 0,1-1 0,-1 1 0,1-1 0,0 1 0,0 0 0,-1-1 0,1 1 0,0 0 0,-1 1 0,0-1 0,0 0 0,1 1 0,-1-1 0,1 0 0,-1 1 0,1-1 0,-1 1 0,1-1 0,0 1 0,0-1 0,0 1 0,0-1 0,0 1 0,0-1 0,0 1 0,0-1 0,1 1 0,-1-1 0,1 1 0,-1-1 0,1 0 0,-1 1 0,1-1 0,1 2 0,0-1 0,0 0 0,0-1 0,0 1 0,0-1 0,0 0 0,0 1 0,1-1 0,-1 0 0,1 0 0,-1-1 0,0 1 0,1 0 0,4 0 0,4 0 0,0 0 0,0-1 0,1 0 0,-1-1 0,20-4 0,-24 3 0,0 0 0,0 0 0,0-1 0,0 0 0,-1 0 0,1-1 0,-1 0 0,0 0 0,9-8 0,-13 10 0,0 0 0,1 0 0,-1-1 0,0 1 0,0-1 0,-1 1 0,1-1 0,0 1 0,-1-1 0,0 0 0,1 0 0,-1 0 0,0 0 0,-1 0 0,1 0 0,0 0 0,-1 0 0,0 0 0,0 0 0,0 0 0,0 0 0,0 0 0,0-1 0,-1 1 0,0-3 0,0 4 0,0 1 0,0-1 0,0 0 0,0 0 0,-1 1 0,1-1 0,0 0 0,-1 1 0,1-1 0,-1 1 0,1 0 0,-1 0 0,0-1 0,0 1 0,1 0 0,-1 0 0,0 1 0,0-1 0,0 0 0,0 1 0,0-1 0,0 1 0,0-1 0,0 1 0,0 0 0,0 0 0,-1 0 0,1 0 0,0 0 0,-4 1 0,0 0 0,-1 1 0,0-1 0,1 1 0,-1 0 0,1 0 0,0 1 0,0 0 0,-8 4 0,10-4 0,0 0 0,0 1 0,1-1 0,-1 1 0,1 0 0,0 0 0,0 0 0,0 0 0,1 1 0,-1-1 0,1 1 0,0 0 0,-2 8 0,3-11 0,1 0 0,-1 0 0,1 0 0,0 0 0,0-1 0,0 1 0,0 0 0,0 0 0,0 0 0,0 0 0,1 0 0,-1 0 0,1-1 0,-1 1 0,1 0 0,0 0 0,0-1 0,0 1 0,0 0 0,0-1 0,0 1 0,0-1 0,0 1 0,1-1 0,-1 0 0,0 1 0,1-1 0,-1 0 0,1 0 0,0 0 0,-1 0 0,1 0 0,0 0 0,-1-1 0,1 1 0,0-1 0,0 1 0,0-1 0,2 1 0,2 0 0,0-1 0,0 1 0,0-1 0,0 0 0,0-1 0,0 1 0,-1-1 0,1-1 0,0 1 0,0-1 0,-1 0 0,1 0 0,-1 0 0,0-1 0,1 0 0,-1 0 0,0 0 0,-1 0 0,1-1 0,-1 0 0,1 0 0,6-10 0,-2 4 0,0-2 0,-1 1 0,-1-1 0,0 0 0,-1-1 0,0 0 0,-1 0 0,6-23 0,-4 2 0,-1 0 0,-2 0 0,-2 0 0,-2-52 0,-5 57 0,1 25 0,0 11 0,-3 15 0,-10 87 0,-3 115 0,14-138 0,-17 219-1365,13-167-5461</inkml:trace>
  <inkml:trace contextRef="#ctx0" brushRef="#br0" timeOffset="6034.17">7259 1923 24575,'-1'38'0,"0"-24"0,0-1 0,1 0 0,1 1 0,0-1 0,4 19 0,-4-30 0,-1-1 0,0 0 0,1 1 0,-1-1 0,1 0 0,-1 1 0,1-1 0,0 0 0,0 0 0,-1 1 0,1-1 0,0 0 0,0 0 0,0 0 0,0 0 0,0 0 0,2 0 0,-2 0 0,0-1 0,-1 0 0,1 0 0,0 0 0,-1 0 0,1 0 0,0 0 0,0 0 0,-1 0 0,1 0 0,0 0 0,0 0 0,-1 0 0,1-1 0,0 1 0,-1 0 0,1 0 0,0-1 0,-1 1 0,1-1 0,0 1 0,-1 0 0,2-2 0,0 0 0,0 0 0,1-1 0,-1 0 0,0 1 0,0-1 0,0 0 0,-1 0 0,1 0 0,-1-1 0,1 1 0,-1 0 0,1-5 0,-1 2 0,0 0 0,-1 0 0,0-1 0,0 1 0,0 0 0,0 0 0,-1 0 0,-3-10 0,4 14 0,-1 0 0,1 1 0,-1-1 0,0 1 0,1 0 0,-1-1 0,0 1 0,0-1 0,0 1 0,0 0 0,0 0 0,0 0 0,0-1 0,0 1 0,0 0 0,-1 0 0,1 1 0,0-1 0,-1 0 0,1 0 0,-1 1 0,1-1 0,0 1 0,-1-1 0,0 1 0,1-1 0,-1 1 0,1 0 0,-1 0 0,1 0 0,-1 0 0,0 0 0,1 0 0,-1 0 0,1 1 0,-1-1 0,1 0 0,-4 2 0,3-1 0,1 0 0,-1 0 0,0 0 0,0 0 0,0 0 0,1 0 0,-1 1 0,0-1 0,1 1 0,-1-1 0,1 1 0,0-1 0,-1 1 0,1 0 0,0 0 0,0 0 0,0-1 0,1 1 0,-1 0 0,0 0 0,1 0 0,-1 1 0,1-1 0,-1 0 0,1 0 0,0 0 0,0 0 0,0 0 0,0 0 0,1 0 0,0 4 0,-1-1 0,1 1 0,1-1 0,-1 0 0,1 1 0,0-1 0,0 0 0,0 0 0,1 0 0,-1-1 0,1 1 0,4 5 0,-3-6 0,0 0 0,0-1 0,0 1 0,0-1 0,1 0 0,-1 0 0,1 0 0,0-1 0,0 1 0,0-1 0,0 0 0,0-1 0,0 1 0,1-1 0,-1 0 0,0 0 0,1-1 0,-1 0 0,1 0 0,-1 0 0,0 0 0,1-1 0,-1 0 0,0 0 0,7-2 0,-2-1 0,-1 0 0,1-1 0,-1 0 0,0 0 0,0-1 0,0 0 0,-1-1 0,0 0 0,0 0 0,-1-1 0,13-16 0,-2-3 0,-13 20 0,0-1 0,0 0 0,0 1 0,1 0 0,0 1 0,1-1 0,-1 1 0,12-8 0,-18 14 0,1 0 0,-1-1 0,1 1 0,-1 0 0,1 0 0,-1-1 0,1 1 0,-1 0 0,1 0 0,-1 0 0,1 0 0,-1 0 0,1 0 0,-1 0 0,1 0 0,-1 0 0,1 0 0,-1 0 0,1 0 0,-1 0 0,1 0 0,-1 1 0,1-1 0,-1 0 0,1 0 0,-1 0 0,1 1 0,-1-1 0,1 0 0,0 1 0,7 18 0,-6 23 0,-2-31 0,-1 1 0,0 0 0,0-1 0,-2 0 0,1 1 0,-1-1 0,-1 0 0,-8 17 0,6-21 109,6-7-134,0 0 1,0 1 0,0-1 0,0 0 0,0 0 0,-1 0 0,1 0-1,0 0 1,0 0 0,0 0 0,0 0 0,0 0 0,0 0-1,-1 0 1,1 0 0,0 0 0,0 0 0,0 0 0,0 0-1,0 0 1,0 0 0,-1-1 0,1 1 0,0 0 0,0 0 0,0 0-1,0 0 1,0 0 0,0 0 0,0 0 0,0 0 0,0 0-1,-1 0 1,1 0 0,0-1 0,0 1 0,0 0 0,0 0-1,0 0 1,0 0 0,0 0 0,0 0 0,0-1 0,0 1 0,0 0-1,0 0 1,0 0 0,0 0 0,0 0 0,0 0 0,0-1-1,0 1 1,0 0 0,0 0 0,0 0 0,0 0 0,0 0-1,0 0 1,0 0 0,0-1 0,1-10-6802</inkml:trace>
  <inkml:trace contextRef="#ctx0" brushRef="#br0" timeOffset="6427.19">7767 1753 24575,'1'125'0,"-3"133"0,2-253 0,0 0 0,0 1 0,-1-1 0,0 0 0,0 0 0,-4 9 0,5-13 0,0-1 0,0 0 0,-1 1 0,1-1 0,0 0 0,0 1 0,0-1 0,-1 0 0,1 0 0,0 1 0,0-1 0,-1 0 0,1 0 0,0 1 0,0-1 0,-1 0 0,1 0 0,0 0 0,-1 0 0,1 0 0,0 1 0,-1-1 0,1 0 0,0 0 0,-1 0 0,1 0 0,-1 0 0,1 0 0,0 0 0,-1 0 0,1 0 0,0 0 0,-1 0 0,1 0 0,-1-1 0,0 0 0,-1 0 0,1 0 0,-1 0 0,1-1 0,0 1 0,-1 0 0,1-1 0,0 0 0,0 1 0,0-1 0,-1-2 0,-1-2 0,0 1 0,0-1 0,0-1 0,1 1 0,0 0 0,0 0 0,1-1 0,-1 1 0,0-13 0,3 16 0,-1 1 0,0-1 0,0 1 0,1-1 0,-1 1 0,1-1 0,0 1 0,0-1 0,0 1 0,0 0 0,0-1 0,1 1 0,-1 0 0,1 0 0,-1 0 0,1 0 0,0 0 0,-1 0 0,1 1 0,0-1 0,0 0 0,1 1 0,-1 0 0,0-1 0,0 1 0,1 0 0,4-1 0,0-1 0,1 0 0,0 1 0,1 0 0,-1 1 0,0 0 0,0 0 0,16 1 0,-21 0 0,0 1 0,1-1 0,-1 1 0,0-1 0,0 1 0,0 0 0,0 0 0,-1 1 0,1-1 0,0 0 0,0 1 0,-1 0 0,1 0 0,-1 0 0,1 0 0,-1 0 0,0 0 0,0 0 0,0 1 0,0-1 0,0 1 0,0-1 0,1 5 0,2 7-195,-1 0 0,0 1 0,-1-1 0,0 1 0,-2 0 0,1 26 0,-1-11-6631</inkml:trace>
  <inkml:trace contextRef="#ctx0" brushRef="#br0" timeOffset="6851.89">7874 1647 24575,'4'29'0,"0"20"0,4 13 0,1-4-8191</inkml:trace>
  <inkml:trace contextRef="#ctx0" brushRef="#br0" timeOffset="8099.41">8022 2135 24575,'1'-6'0,"8"-35"0,-9 39 0,1 0 0,-1 0 0,1 0 0,0 0 0,-1 0 0,1 0 0,0 1 0,1-1 0,-1 0 0,0 0 0,0 1 0,1-1 0,-1 1 0,1-1 0,2-1 0,-4 3 0,1 0 0,-1 0 0,1 0 0,-1 0 0,0 0 0,1 0 0,-1 0 0,1 1 0,-1-1 0,0 0 0,1 0 0,-1 0 0,0 1 0,1-1 0,-1 0 0,0 0 0,1 1 0,-1-1 0,0 0 0,1 1 0,-1-1 0,0 0 0,0 1 0,0-1 0,1 0 0,-1 1 0,0-1 0,0 0 0,0 1 0,0-1 0,0 1 0,0-1 0,0 0 0,1 1 0,-1-1 0,0 1 0,-1 0 0,5 20 0,-3-17 0,12 33 0,-13-37 0,0 1 0,0-1 0,1 1 0,-1 0 0,0-1 0,0 1 0,1-1 0,-1 0 0,0 1 0,1-1 0,-1 1 0,1-1 0,-1 1 0,0-1 0,1 0 0,-1 1 0,1-1 0,-1 0 0,1 1 0,-1-1 0,1 0 0,0 0 0,-1 0 0,1 1 0,-1-1 0,1 0 0,-1 0 0,1 0 0,0 0 0,-1 0 0,1 0 0,-1 0 0,1 0 0,-1 0 0,1 0 0,0-1 0,-1 1 0,1 0 0,-1 0 0,1 0 0,-1-1 0,1 1 0,-1 0 0,1-1 0,-1 1 0,1 0 0,-1-1 0,0 1 0,1-1 0,-1 1 0,1-1 0,-1 1 0,0 0 0,1-1 0,-1 0 0,0 1 0,0-1 0,0 1 0,1-1 0,-1 1 0,0-1 0,0 1 0,0-2 0,4-7 0,0-1 0,-1 0 0,0 0 0,-1-1 0,0 1 0,0-16 0,4-14 0,-6 40 0,0 1 0,0-1 0,0 0 0,0 0 0,0 1 0,0-1 0,0 0 0,0 0 0,0 1 0,1-1 0,-1 0 0,0 0 0,0 1 0,0-1 0,0 0 0,1 0 0,-1 0 0,0 0 0,0 1 0,0-1 0,1 0 0,-1 0 0,0 0 0,0 0 0,1 0 0,-1 1 0,0-1 0,0 0 0,1 0 0,-1 0 0,0 0 0,0 0 0,1 0 0,-1 0 0,0 0 0,1 0 0,-1 0 0,0 0 0,0 0 0,1 0 0,-1 0 0,0 0 0,0-1 0,1 1 0,-1 0 0,0 0 0,0 0 0,1 0 0,-1 0 0,0-1 0,0 1 0,0 0 0,1 0 0,-1 0 0,0-1 0,0 1 0,0 0 0,0 0 0,0 0 0,1-1 0,-1 1 0,0 0 0,0 0 0,0-1 0,0 1 0,0 0 0,0-1 0,0 1 0,0 0 0,17 26 0,-11-16 0,-6-8 0,1-1 0,0 0 0,0 1 0,0-1 0,1 0 0,-1 0 0,0 0 0,0 1 0,0-1 0,1-1 0,-1 1 0,1 0 0,-1 0 0,1 0 0,-1-1 0,1 1 0,-1-1 0,1 1 0,0-1 0,-1 0 0,1 1 0,-1-1 0,1 0 0,0 0 0,-1 0 0,1 0 0,0 0 0,-1-1 0,1 1 0,1-1 0,3-2 0,1 0 0,-2-1 0,1 1 0,0-1 0,-1-1 0,7-5 0,-8 5 0,2 1 0,-1 0 0,0 0 0,1 0 0,10-5 0,-10 8 0,0 0 0,0 0 0,0 1 0,0-1 0,0 1 0,0 1 0,0-1 0,-1 1 0,1 0 0,0 0 0,11 4 0,-12-3 0,1 0 0,-1 0 0,1-1 0,0 0 0,0 0 0,0-1 0,0 0 0,0 0 0,0 0 0,-1 0 0,1-1 0,6-1 0,-11 1 0,0 1 0,1-1 0,-1 1 0,0-1 0,0 1 0,0-1 0,0 0 0,1 1 0,-1-1 0,0 0 0,-1 0 0,1 0 0,0 0 0,0 0 0,0 0 0,0 0 0,-1 0 0,1 0 0,0 0 0,-1 0 0,1 0 0,-1-1 0,1 1 0,-1 0 0,0 0 0,1-3 0,-1 2 0,-1 0 0,1 0 0,0 0 0,-1 0 0,1 0 0,-1 0 0,0 0 0,1 0 0,-1 0 0,0 1 0,0-1 0,0 0 0,0 0 0,-1 1 0,-1-3 0,2 3 0,-1-1 0,1 1 0,-1-1 0,0 1 0,0-1 0,1 1 0,-1 0 0,0 0 0,0 0 0,0 0 0,0 0 0,0 1 0,0-1 0,-4 0 0,5 1 0,0 0 0,0 0 0,-1 0 0,1 0 0,0 0 0,-1 1 0,1-1 0,0 0 0,0 1 0,0-1 0,-1 1 0,1-1 0,0 1 0,0 0 0,0-1 0,0 1 0,0 0 0,0 0 0,0 0 0,0 0 0,0 0 0,0 0 0,1 0 0,-1 0 0,0 0 0,0 2 0,-1 0 0,1 0 0,0 0 0,0 0 0,0 0 0,0 0 0,1 0 0,-1 0 0,1 1 0,0-1 0,0 0 0,0 0 0,0 0 0,1 1 0,-1-1 0,1 0 0,0 0 0,0 0 0,0 0 0,0 0 0,0 0 0,1 0 0,-1 0 0,1 0 0,0-1 0,0 1 0,0-1 0,0 1 0,0-1 0,1 0 0,-1 0 0,1 0 0,-1 0 0,1 0 0,0 0 0,0-1 0,0 1 0,0-1 0,0 0 0,0 0 0,0 0 0,0 0 0,0-1 0,0 1 0,1-1 0,-1 0 0,0 0 0,0 0 0,1 0 0,-1-1 0,0 1 0,0-1 0,0 0 0,0 0 0,0 0 0,0 0 0,0 0 0,4-3 0,-5 3 0,1 0 0,0 0 0,1 1 0,-1-1 0,0 1 0,0-1 0,0 1 0,0 0 0,0 0 0,0 1 0,0-1 0,0 1 0,1-1 0,-1 1 0,0 0 0,0 0 0,-1 0 0,1 1 0,4 2 0,-2-2 0,0 0 0,0-1 0,0 1 0,0-1 0,0 0 0,1 0 0,5 0 0,-7-1 0,0 0 0,0-1 0,0 1 0,0-1 0,-1 0 0,1-1 0,0 1 0,0-1 0,-1 1 0,1-1 0,0 0 0,-1-1 0,0 1 0,0 0 0,6-7 0,-4 4 0,-1-1 0,0 1 0,0-1 0,0 0 0,-1-1 0,0 1 0,0-1 0,2-9 0,1-8 0,-1 0 0,-1-1 0,-2 1 0,0-28 0,-1 41 0,-1 5 0,1-1 0,-1 0 0,0 1 0,-1-1 0,1 0 0,-2 1 0,1-1 0,0 1 0,-5-12 0,6 18 0,-1 0 0,1 0 0,0 0 0,0 0 0,0-1 0,0 1 0,0 0 0,0 0 0,-1 0 0,1 0 0,0 0 0,0 0 0,0-1 0,0 1 0,-1 0 0,1 0 0,0 0 0,0 0 0,0 0 0,0 0 0,-1 0 0,1 0 0,0 0 0,0 0 0,0 0 0,-1 0 0,1 0 0,0 0 0,0 0 0,0 0 0,0 0 0,-1 0 0,1 0 0,0 0 0,0 1 0,0-1 0,0 0 0,-1 0 0,1 0 0,0 0 0,0 0 0,0 0 0,0 0 0,0 1 0,-1-1 0,1 0 0,0 0 0,0 0 0,0 0 0,0 1 0,0-1 0,0 0 0,0 0 0,0 0 0,0 0 0,0 1 0,-6 11 0,0 12 0,0 1 0,2-1 0,1 1 0,1 0 0,1 0 0,1 0 0,1 0 0,2-1 0,0 1 0,8 26 0,-1-25 0,-3-24 0,-3-14 0,-3 7 0,0 0 0,-1 0 0,2 0 0,-1 1 0,0-1 0,1 1 0,0-1 0,0 1 0,0-1 0,1 1 0,0 0 0,-1 0 0,1 0 0,1 1 0,-1-1 0,0 1 0,1 0 0,0-1 0,0 2 0,0-1 0,0 0 0,7-3 0,-8 5 0,4-3 0,1 0 0,0 0 0,0 0 0,0 1 0,0 0 0,1 1 0,-1 0 0,1 1 0,15-2 0,-24 3 0,1 1 0,0-1 0,0 0 0,-1 1 0,1-1 0,0 0 0,-1 1 0,1-1 0,0 1 0,-1-1 0,1 1 0,-1 0 0,1-1 0,-1 1 0,1 0 0,-1-1 0,1 1 0,-1 0 0,1-1 0,-1 1 0,0 0 0,0 0 0,1 0 0,-1-1 0,0 1 0,0 0 0,0 0 0,0 0 0,0-1 0,0 1 0,0 0 0,0 0 0,0 1 0,-7 36 0,2-14 0,5-23 0,0 0 0,0 1 0,0-1 0,0 0 0,0 0 0,1 0 0,-1 1 0,0-1 0,1 0 0,-1 0 0,1 0 0,-1 1 0,1-1 0,-1 0 0,1 0 0,0 0 0,0 0 0,-1 0 0,1 0 0,0 0 0,0-1 0,0 1 0,0 0 0,0 0 0,0-1 0,0 1 0,0 0 0,1-1 0,-1 1 0,0-1 0,0 0 0,0 1 0,1-1 0,-1 0 0,0 0 0,3 0 0,-2 0 0,0 0 0,1 0 0,-1 0 0,1-1 0,-1 1 0,0-1 0,0 0 0,1 0 0,-1 0 0,0 0 0,0 0 0,0 0 0,0 0 0,0-1 0,0 1 0,0-1 0,-1 1 0,4-5 0,10-24 0,-12 22 0,1 0 0,0-1 0,0 1 0,1 1 0,6-9 0,-11 15 0,1 0 0,0 0 0,0 1 0,0-1 0,0 0 0,0 0 0,0 1 0,0-1 0,0 1 0,0-1 0,0 1 0,0-1 0,0 1 0,0-1 0,0 1 0,1 0 0,-1 0 0,0 0 0,0-1 0,0 1 0,1 0 0,-1 1 0,0-1 0,0 0 0,0 0 0,0 0 0,1 1 0,-1-1 0,0 0 0,0 1 0,0-1 0,0 1 0,0 0 0,0-1 0,0 1 0,0 0 0,0 0 0,0-1 0,0 1 0,-1 0 0,1 0 0,0 0 0,1 2 0,1 1 0,0 1 0,0-1 0,0 1 0,-1-1 0,0 1 0,1 0 0,-2 0 0,4 10 0,-5-12 0,1 0 0,0 0 0,-1 1 0,1-1 0,-1 0 0,0 0 0,0 1 0,0-1 0,-1 0 0,1 0 0,-1 1 0,0-1 0,0 0 0,0 0 0,-2 4 0,3-7 0,0 1 0,0-1 0,0 1 0,0-1 0,0 1 0,-1-1 0,1 0 0,0 1 0,0-1 0,-1 0 0,1 1 0,0-1 0,0 0 0,-1 1 0,1-1 0,0 0 0,-1 1 0,1-1 0,-1 0 0,1 0 0,0 0 0,-1 1 0,1-1 0,-1 0 0,1 0 0,0 0 0,-1 0 0,1 0 0,-1 0 0,1 0 0,-1 0 0,1 0 0,0 0 0,-1 0 0,1 0 0,-1 0 0,1 0 0,-1 0 0,1 0 0,0 0 0,-1 0 0,1-1 0,-1 1 0,1 0 0,0 0 0,-1-1 0,1 1 0,0 0 0,-1 0 0,1-1 0,0 1 0,-1 0 0,1-1 0,0 1 0,-1-1 0,-8-25 0,9 17-136,1 1-1,-1 0 1,1 0-1,1 0 1,-1 0-1,1 0 1,1 0-1,-1 0 0,5-8 1,6-10-6690</inkml:trace>
  <inkml:trace contextRef="#ctx0" brushRef="#br0" timeOffset="8519.63">9206 1774 24575,'11'22'0,"10"18"0,6 12 0,-2 9 0,-5 5 0,-6 1 0,-9 5 0,-13 3 0,-15 1 0,-19-2 0,-12-7 0,2-14-8191</inkml:trace>
  <inkml:trace contextRef="#ctx0" brushRef="#br0" timeOffset="8520.63">9418 2325 24575,'0'0'-8191</inkml:trace>
  <inkml:trace contextRef="#ctx0" brushRef="#br0" timeOffset="8989.22">7366 2621 24575,'29'-3'0,"31"-6"0,30 0 0,29 1 0,19 2 0,16 2 0,5 1 0,-1 2 0,-7 1 0,-29 0-8191</inkml:trace>
</inkml:ink>
</file>

<file path=word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40:48.33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1 424 24575,'0'0'0,"0"0"0,0 0 0,0 0 0,0 0 0,0 0 0,0-1 0,0 1 0,0 0 0,0 0 0,0 0 0,0 0 0,0 0 0,0 0 0,-1-1 0,1 1 0,0 0 0,0 0 0,0 0 0,0 0 0,0 0 0,0 0 0,0 0 0,0 0 0,0 0 0,-1-1 0,1 1 0,0 0 0,0 0 0,0 0 0,0 0 0,0 0 0,0 0 0,-1 0 0,1 0 0,0 0 0,0 0 0,0 0 0,0 0 0,0 0 0,-1 0 0,1 0 0,0 0 0,0 0 0,0 0 0,0 0 0,0 0 0,0 0 0,-1 0 0,1 1 0,0-1 0,0 0 0,0 0 0,0 0 0,0 0 0,0 0 0,0 0 0,0 0 0,-1 0 0,1 0 0,0 1 0,0-1 0,0 0 0,0 0 0,0 0 0,0 0 0,0 0 0,0 0 0,0 1 0,-5 16 0,0 22 0,7 32 0,3 0 0,21 105 0,-4-34 0,-42-184 0,-131-326 0,150 365 0,-1-1 0,1 1 0,0-1 0,0 1 0,0-1 0,0 0 0,1 0 0,-1 1 0,1-1 0,0 0 0,0 0 0,1 1 0,-1-1 0,1 0 0,0 1 0,0-1 0,0 0 0,3-6 0,-1 6 0,0 0 0,0 0 0,1 0 0,-1 0 0,1 0 0,0 1 0,0 0 0,0 0 0,1 0 0,-1 0 0,1 1 0,0-1 0,5-1 0,19-6 0,0 0 0,1 2 0,0 2 0,0 0 0,0 2 0,1 2 0,46 1 0,-66 1-227,1 1-1,-1 1 1,1 0-1,-1 1 1,22 7-1,-2 5-6598</inkml:trace>
  <inkml:trace contextRef="#ctx0" brushRef="#br0" timeOffset="378.31">35 720 24575,'32'-3'0,"26"-6"0,13-4 0,5 0 0,1 2 0,-5 3 0,-8 10 0,-16 5-8191</inkml:trace>
  <inkml:trace contextRef="#ctx0" brushRef="#br0" timeOffset="379.31">98 1037 24575,'18'-3'0,"17"-6"0,13 0 0,9-3 0,6 1 0,7-1 0,-2 1 0,-1-1 0,-13 2-8191</inkml:trace>
  <inkml:trace contextRef="#ctx0" brushRef="#br0" timeOffset="756.14">1113 127 24575,'-18'8'0,"-13"16"0,-8 22 0,-6 22 0,3 16 0,7 13 0,10 4 0,9-1 0,12-6 0,9-9 0,11-12 0,11-14 0,10-14 0,11-14 0,4-16 0,-7-11-8191</inkml:trace>
  <inkml:trace contextRef="#ctx0" brushRef="#br0" timeOffset="1159.92">1452 466 24575,'-9'4'0,"1"0"0,0 0 0,0 0 0,0 1 0,0 0 0,1 1 0,-11 9 0,16-13 0,0 0 0,0 0 0,0 0 0,1 1 0,-1-1 0,1 0 0,-1 0 0,1 1 0,0-1 0,0 1 0,0-1 0,0 1 0,0 0 0,1-1 0,-1 1 0,1 0 0,0-1 0,0 1 0,0 0 0,0 0 0,0-1 0,0 1 0,1 0 0,-1-1 0,1 1 0,0 0 0,0-1 0,0 1 0,2 2 0,5 7 0,0 0 0,1-1 0,1 0 0,20 19 0,-19-21 0,-1 2 0,0-1 0,0 2 0,13 20 0,-22-31 0,0 1 0,0-1 0,0 1 0,-1 0 0,1-1 0,0 1 0,-1 0 0,1 0 0,-1-1 0,0 1 0,0 0 0,1 0 0,-1 0 0,0-1 0,-1 1 0,1 0 0,0 0 0,0 0 0,-1-1 0,1 1 0,-1 0 0,0 2 0,-1-2 0,0 1 0,0-1 0,0 0 0,0 0 0,0 1 0,0-1 0,-1-1 0,1 1 0,-1 0 0,1-1 0,-1 1 0,-3 1 0,-10 3 0,0-1 0,-1 0 0,-31 4 0,37-7 0,2 0 0,-26 3 0,33-4 0,0-1 0,1 0 0,-1 0 0,0 0 0,0 0 0,1 0 0,-1 0 0,0-1 0,0 1 0,1-1 0,-1 1 0,0-1 0,1 1 0,-4-3 0,5-4-1365,7-1-5461</inkml:trace>
  <inkml:trace contextRef="#ctx0" brushRef="#br0" timeOffset="1160.92">1685 720 24575,'-4'22'0,"0"14"0,-1 8 0,2 8 0,0-2 0,1-2 0,1-6 0,5-9 0,0-11-8191</inkml:trace>
  <inkml:trace contextRef="#ctx0" brushRef="#br0" timeOffset="1598.21">1707 212 24575,'12'-5'0,"9"-4"0,43-13 0,-59 20 0,-1 1 0,1 0 0,0 0 0,0 0 0,-1 1 0,1 0 0,0 0 0,0 0 0,0 0 0,0 1 0,-1 0 0,1 0 0,0 0 0,-1 1 0,8 2 0,-10-2 0,0-1 0,0 1 0,0-1 0,0 1 0,0 0 0,0 0 0,-1 0 0,1 0 0,-1 0 0,1 0 0,-1 0 0,0 0 0,1 1 0,-1-1 0,0 1 0,1 4 0,-1-2 0,-1 1 0,1-1 0,-1 1 0,0-1 0,0 1 0,-1-1 0,-1 10 0,-2 0 0,0 0 0,-1-1 0,-1 1 0,-13 23 0,-14 12 0,23-38 0,1 2 0,-11 20 0,20-34 0,-1 1 0,1 0 0,0-1 0,-1 1 0,1-1 0,0 1 0,-1 0 0,1 0 0,0-1 0,0 1 0,0 0 0,0-1 0,-1 1 0,1 0 0,0 0 0,0-1 0,1 1 0,-1 0 0,0-1 0,0 1 0,0 0 0,0 0 0,1-1 0,-1 1 0,0 0 0,0-1 0,1 1 0,-1-1 0,1 1 0,0 1 0,0-2 0,1 1 0,-1 0 0,1-1 0,-1 1 0,1-1 0,-1 1 0,1-1 0,0 0 0,-1 0 0,1 0 0,0 1 0,-1-2 0,3 1 0,9-2 0,1 0 0,20-6 0,-30 6 0,113-35-1365,-61 18-5461</inkml:trace>
  <inkml:trace contextRef="#ctx0" brushRef="#br0" timeOffset="1973.45">2300 171 24575,'0'4'0,"7"8"0,6 13 0,8 20 0,8 17 0,2 19 0,-4 14 0,-6 9 0,-8 2 0,-12-1 0,-17-6 0,-14-13 0,-12-14 0,-6-12 0,1-16 0,9-16-8191</inkml:trace>
  <inkml:trace contextRef="#ctx0" brushRef="#br0" timeOffset="2363.81">2808 720 24575,'176'-32'0,"30"-7"0,-200 37 0,0 1 0,0-1 0,0 0 0,-1 0 0,8-4 0,-12 5 0,-1 1 0,1 0 0,-1-1 0,0 1 0,1 0 0,-1-1 0,1 1 0,-1-1 0,0 1 0,1 0 0,-1-1 0,0 1 0,1-1 0,-1 1 0,0-1 0,0 1 0,0-1 0,1 0 0,-1 1 0,0-1 0,0 1 0,0-1 0,0 1 0,0-2 0,0 1 0,-1 0 0,1 0 0,-1 0 0,0 0 0,1-1 0,-1 1 0,0 0 0,0 0 0,0 0 0,1 1 0,-1-1 0,0 0 0,0 0 0,0 0 0,-2 0 0,-20-13 0,-1 1 0,-27-11 0,-14-7 0,61 29 0,1 0 0,0 0 0,0 1 0,-1-1 0,1 1 0,-1 0 0,1 0 0,-1 0 0,-6 0 0,10 1 0,-1 0 0,0 0 0,1 0 0,-1 0 0,1 1 0,-1-1 0,0 0 0,1 0 0,-1 1 0,1-1 0,-1 0 0,0 1 0,1-1 0,-1 0 0,1 1 0,-1-1 0,1 1 0,0-1 0,-1 1 0,1-1 0,-1 2 0,0 0 0,0 0 0,1 0 0,-1 0 0,1 0 0,-1 0 0,1 0 0,0 0 0,0 1 0,0-1 0,0 2 0,3 26 0,2 0 0,1-1 0,11 33 0,0 2 0,39 201-1365,-47-216-5461</inkml:trace>
  <inkml:trace contextRef="#ctx0" brushRef="#br0" timeOffset="2722.52">3697 297 24575,'3'73'0,"15"83"0,-8-88 0,1 98 0,-11-163 0,0-1 0,0 1 0,-1-1 0,1 1 0,-1 0 0,1-1 0,-1 1 0,0-1 0,0 0 0,0 1 0,-2 2 0,3-5 0,0 0 0,0 1 0,0-1 0,-1 0 0,1 0 0,0 1 0,-1-1 0,1 0 0,0 0 0,-1 1 0,1-1 0,0 0 0,-1 0 0,1 0 0,0 0 0,-1 0 0,1 1 0,0-1 0,-1 0 0,1 0 0,-1 0 0,1 0 0,0 0 0,-1 0 0,1 0 0,-1 0 0,0-1 0,-12-12 0,2-6 0,1 0 0,1-1 0,1 0 0,1 0 0,1 0 0,0-1 0,-3-29 0,3 4 0,2-1 0,3-62 0,1 102 0,1-1 0,0 1 0,0-1 0,0 1 0,1 0 0,0 0 0,0 0 0,6-12 0,-6 16 0,0-1 0,0 1 0,0 0 0,1 1 0,-1-1 0,1 0 0,0 1 0,-1-1 0,1 1 0,1 0 0,-1 0 0,0 0 0,0 0 0,1 1 0,-1-1 0,1 1 0,-1 0 0,1 0 0,4 0 0,5-2 10,0 2 0,-1 0 0,1 0 0,0 1 0,0 0 0,0 2 0,0-1 0,0 2 0,0-1 0,-1 2 0,19 7 0,-23-8-84,-1 1-1,0 0 1,0 0 0,0 0 0,0 1-1,-1 0 1,0 1 0,0 0 0,0-1-1,-1 2 1,0-1 0,0 1 0,0-1-1,-1 1 1,0 1 0,-1-1 0,1 1-1,-1-1 1,2 11 0,0 5-6752</inkml:trace>
  <inkml:trace contextRef="#ctx0" brushRef="#br0" timeOffset="3131.23">3697 593 24575,'22'0'0,"13"0"0,9 0 0,4 0 0,1 0 0,-4 0 0,-7 4 0,-9 4 0,-10 5 0,-8 0-8191</inkml:trace>
  <inkml:trace contextRef="#ctx0" brushRef="#br0" timeOffset="3132.23">3739 783 24575,'0'4'0,"7"1"0,10 0 0,12-1 0,10-2 0,7-4 0,8-5 0,5-6 0,-7 0-8191</inkml:trace>
  <inkml:trace contextRef="#ctx0" brushRef="#br0" timeOffset="3504.78">4542 106 24575,'-25'18'0,"-12"21"0,-3 21 0,1 15 0,4 12 0,8 7 0,9 1 0,7-5 0,9-3 0,8-9 0,11-7 0,10-12 0,10-17 0,0-14-8191</inkml:trace>
  <inkml:trace contextRef="#ctx0" brushRef="#br0" timeOffset="3881.28">4861 466 24575,'0'-10'0,"-1"0"0,0 0 0,-1 0 0,-5-19 0,7 28 0,-1-1 0,0 0 0,1 1 0,-1-1 0,0 1 0,0-1 0,0 1 0,0-1 0,0 1 0,0-1 0,0 1 0,0 0 0,-1 0 0,1 0 0,-2-2 0,1 3 0,1 0 0,0 0 0,0-1 0,0 1 0,0 0 0,0 0 0,-1 0 0,1 0 0,0 1 0,0-1 0,0 0 0,0 0 0,0 1 0,0-1 0,0 1 0,-1-1 0,1 1 0,0-1 0,1 1 0,-1 0 0,0-1 0,0 1 0,0 0 0,0 0 0,0-1 0,0 3 0,-5 3 0,1 0 0,0 1 0,1 0 0,0 0 0,0 0 0,0 0 0,1 1 0,0-1 0,0 1 0,1 0 0,0 0 0,1 0 0,-1 0 0,1 15 0,1-13 0,0 1 0,0-1 0,1 0 0,0 0 0,1 0 0,1 0 0,-1 0 0,1 0 0,1 0 0,0-1 0,7 13 0,-3-12 0,0 0 0,0 0 0,1-1 0,0 0 0,1-1 0,0 0 0,17 11 0,24 19 0,-51-38 0,1 0 0,-1 1 0,1-1 0,-1 0 0,0 0 0,1 1 0,-1-1 0,0 0 0,1 1 0,-1-1 0,0 0 0,1 1 0,-1-1 0,0 1 0,0-1 0,1 0 0,-1 1 0,0-1 0,0 1 0,0-1 0,0 1 0,0-1 0,0 1 0,1-1 0,-1 1 0,0-1 0,0 0 0,-1 1 0,1-1 0,0 1 0,0-1 0,0 1 0,0 0 0,-16 6 0,-32-4 0,43-3 0,-23 0 0,-5 1 0,-39-4 0,60-1-1365</inkml:trace>
  <inkml:trace contextRef="#ctx0" brushRef="#br0" timeOffset="4274.41">5136 742 24575,'51'-55'0,"-47"51"0,0 0 0,0 1 0,1-1 0,-1 1 0,1 0 0,0 0 0,0 1 0,0 0 0,0 0 0,1 0 0,5-1 0,-10 3 0,0 0 0,0-1 0,1 1 0,-1 0 0,0 1 0,0-1 0,0 0 0,0 0 0,0 0 0,0 1 0,1-1 0,-1 1 0,0-1 0,0 1 0,0-1 0,0 1 0,0-1 0,-1 1 0,1 0 0,0 0 0,0-1 0,0 1 0,0 0 0,-1 0 0,1 0 0,0 0 0,-1 0 0,1 0 0,-1 0 0,1 0 0,-1 0 0,0 0 0,1 0 0,-1 0 0,0 0 0,0 1 0,1-1 0,-1 0 0,0 0 0,0 0 0,-1 2 0,1 4 0,0-1 0,-1 1 0,1-1 0,-2 0 0,1 1 0,-4 8 0,-10 20 0,-3-1 0,-1-1 0,-1 0 0,-35 42 0,53-72 0,-16 25 0,18-27 0,0-1 0,0 1 0,0-1 0,-1 1 0,1-1 0,0 1 0,0 0 0,0-1 0,0 1 0,0 0 0,0-1 0,0 1 0,0-1 0,0 1 0,0 0 0,1-1 0,-1 1 0,0-1 0,0 1 0,0-1 0,1 1 0,-1-1 0,0 1 0,1 0 0,-1-1 0,0 0 0,1 1 0,-1-1 0,1 1 0,-1-1 0,1 1 0,-1-1 0,1 0 0,-1 1 0,1-1 0,-1 0 0,1 0 0,0 0 0,-1 1 0,1-1 0,-1 0 0,1 0 0,0 0 0,-1 0 0,1 0 0,-1 0 0,2 0 0,6 1 0,0-1 0,1-1 0,-1 1 0,0-2 0,1 1 0,-1-1 0,0 0 0,10-4 0,68-31 0,-59 24 0,36-17-1365,-5 1-5461</inkml:trace>
  <inkml:trace contextRef="#ctx0" brushRef="#br0" timeOffset="4275.41">5432 86 24575,'4'-5'0,"0"0"0,1 1 0,-1-1 0,1 1 0,0 0 0,1 0 0,-1 0 0,10-4 0,-14 7 0,1 1 0,-1-1 0,1 1 0,-1-1 0,1 1 0,-1 0 0,1-1 0,-1 1 0,1 0 0,0 0 0,-1 0 0,1 0 0,-1 0 0,1 1 0,-1-1 0,1 0 0,0 1 0,-1-1 0,1 1 0,-1-1 0,0 1 0,1 0 0,-1 0 0,1 0 0,-1 0 0,0 0 0,0 0 0,0 0 0,1 0 0,-1 0 0,0 0 0,0 1 0,-1-1 0,1 0 0,0 1 0,0-1 0,-1 1 0,1-1 0,0 3 0,2 3 0,-1 1 0,0 0 0,0 0 0,-1 0 0,0 0 0,-1 0 0,0 0 0,0 0 0,0 0 0,-1 0 0,0 0 0,-1 0 0,0 0 0,-4 12 0,-6 11 0,-2 0 0,-20 35 0,13-28 0,20-35 0,-1-1 0,1 0 0,0 1 0,0-1 0,0 1 0,0-1 0,1 1 0,-1-1 0,1 1 0,-1 0 0,1-1 0,0 1 0,0 0 0,1 2 0,-1-3 0,1-1 0,0 0 0,-1 0 0,1 1 0,0-1 0,0 0 0,0 0 0,0 0 0,0 0 0,0 0 0,0-1 0,1 1 0,-1 0 0,0 0 0,0-1 0,1 1 0,-1-1 0,0 1 0,1-1 0,-1 1 0,0-1 0,1 0 0,-1 0 0,1 0 0,-1 0 0,1 0 0,1 0 0,15 0 0,0-1 0,0-1 0,0 0 0,-1-1 0,32-11 0,87-36 0,-120 43 0,73-31-1365,-10 2-5461</inkml:trace>
  <inkml:trace contextRef="#ctx0" brushRef="#br0" timeOffset="4676.3">6173 0 24575,'14'25'0,"9"23"0,4 18 0,-3 15 0,-5 9 0,-10 6 0,-17 6 0,-21 3 0,-25 2 0,-27-3 0,-29-5 0,-32-1 0,-31-7 0,-30-7-548,20-19-7095</inkml:trace>
</inkml:ink>
</file>

<file path=word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40:47.4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1 24575,'22'0'0,"21"-3"0,18-2 0,9-3 0,4 0 0,-4 0 0,-10 3 0,-15 2-8191</inkml:trace>
  <inkml:trace contextRef="#ctx0" brushRef="#br0" timeOffset="394.6">86 146 24575,'4'4'0,"18"-3"0,25-5 0,21-5 0,18-5 0,8-3 0,-11 0-8191</inkml:trace>
</inkml:ink>
</file>

<file path=word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40:41.7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2 660 24575,'-11'352'0,"1"-36"0,10-267 0,1-26 0,-1 0 0,-1-1 0,-4 28 0,5-49 0,0-1 0,0 1 0,0 0 0,0 0 0,0-1 0,-1 1 0,1 0 0,0-1 0,0 1 0,0 0 0,-1-1 0,1 1 0,0 0 0,-1-1 0,1 1 0,0 0 0,-1-1 0,1 1 0,-1-1 0,1 1 0,-1-1 0,1 1 0,-1-1 0,1 0 0,-1 1 0,0-1 0,1 1 0,-1-1 0,0 0 0,0 1 0,-1-2 0,1 1 0,0-1 0,0 1 0,0-1 0,0 1 0,0-1 0,-1 0 0,1 0 0,0 0 0,1 1 0,-1-1 0,0 0 0,0 0 0,0 0 0,0-2 0,-29-49 0,29 49 0,-155-363 0,94 212 0,61 152 0,0-1 0,0 1 0,0-1 0,0 0 0,0 0 0,1 1 0,-1-1 0,1 0 0,-1 0 0,1 0 0,0 0 0,1-4 0,0 5 0,0 0 0,0 1 0,-1-1 0,1 1 0,1-1 0,-1 1 0,0-1 0,0 1 0,1 0 0,-1 0 0,0 0 0,1-1 0,-1 1 0,1 1 0,0-1 0,-1 0 0,1 0 0,0 1 0,-1-1 0,1 0 0,2 1 0,65-18 0,1 3 0,101-8 0,-79 12 0,-62 7 0,205-18 0,-234 22-14,2-1-83,0 1 1,1 0-1,-1 0 1,0 0-1,1 1 1,-1-1-1,0 1 1,1 0-1,-1-1 1,0 1-1,0 1 1,0-1-1,4 3 1,0 5-6730</inkml:trace>
  <inkml:trace contextRef="#ctx0" brushRef="#br0" timeOffset="428.12">164 1146 24575,'32'-3'0,"26"-2"0,13-3 0,9-4 0,1 0 0,-5 2 0,-8 3 0,-10 3 0,-13 1-8191</inkml:trace>
  <inkml:trace contextRef="#ctx0" brushRef="#br0" timeOffset="429.12">164 1570 24575,'32'7'0,"26"-1"0,16-5 0,15-6 0,5-10 0,3-6 0,-2-3 0,-6-1 0,-18 4-8191</inkml:trace>
  <inkml:trace contextRef="#ctx0" brushRef="#br0" timeOffset="820.39">1455 575 24575,'3'-15'0,"-2"11"0,0 0 0,0-1 0,0 1 0,0 0 0,-1 0 0,0-1 0,0 1 0,0 0 0,-1-1 0,1 1 0,-1 0 0,-1-5 0,2 9 0,-1-1 0,1 1 0,0 0 0,-1 0 0,1-1 0,0 1 0,-1 0 0,1-1 0,-1 1 0,1 0 0,-1 0 0,1 0 0,0 0 0,-1-1 0,1 1 0,-1 0 0,1 0 0,-1 0 0,1 0 0,-1 0 0,1 0 0,-1 0 0,1 0 0,-1 0 0,1 0 0,-1 1 0,1-1 0,0 0 0,-1 0 0,1 0 0,-1 1 0,1-1 0,-1 0 0,1 0 0,0 1 0,-1-1 0,1 0 0,0 1 0,-1-1 0,1 0 0,0 1 0,-1-1 0,1 0 0,0 1 0,-1 0 0,-16 21 0,-3 10 0,2 1 0,2 1 0,-18 48 0,-26 115 0,3 74 0,51-220 0,2 0 0,2 1 0,6 71 0,-2-101 0,2 0 0,0-1 0,1 1 0,1-1 0,1 0 0,1 0 0,1-1 0,1 0 0,0-1 0,2 0 0,0-1 0,1 0 0,1 0 0,0-2 0,2 0 0,0 0 0,0-2 0,1 0 0,1-1 0,0 0 0,1-2 0,35 16 0,-22-14-195,1-1 0,0-2 0,1-2 0,0-1 0,0-1 0,66 2 0,-15-8-6631</inkml:trace>
  <inkml:trace contextRef="#ctx0" brushRef="#br0" timeOffset="1468.46">2364 595 24575,'27'-35'0,"-16"20"0,0 1 0,0-2 0,-2 1 0,12-26 0,-20 40 0,0-1 0,-1 1 0,1-1 0,-1 1 0,1-1 0,-1 0 0,0 1 0,0-1 0,0 1 0,0-1 0,0 0 0,0 1 0,0-1 0,0 0 0,0 1 0,-1-3 0,0 3 0,1 1 0,-1-1 0,1 0 0,-1 0 0,0 1 0,1-1 0,-1 0 0,0 1 0,1-1 0,-1 1 0,0-1 0,0 1 0,0-1 0,0 1 0,1-1 0,-1 1 0,0 0 0,0 0 0,0-1 0,-2 1 0,-2 0 0,1 0 0,-1 0 0,0 0 0,0 1 0,0 0 0,0 0 0,1 0 0,-1 0 0,-7 4 0,-8 5 0,-1 1 0,2 0 0,-1 2 0,2 0 0,-1 1 0,2 1 0,0 1 0,1 0 0,-18 24 0,31-35 0,0-1 0,0 1 0,0 0 0,0 1 0,1-1 0,0 0 0,0 1 0,-2 7 0,4-11 0,-1 1 0,1-1 0,0 1 0,0-1 0,1 0 0,-1 1 0,0-1 0,1 0 0,-1 1 0,1-1 0,0 0 0,-1 0 0,1 0 0,0 1 0,1-1 0,-1 0 0,0 0 0,1-1 0,-1 1 0,1 0 0,-1 0 0,1-1 0,2 3 0,8 4 0,1 0 0,0 0 0,1-2 0,-1 1 0,1-2 0,1 0 0,20 5 0,-20-7 0,-1 1 0,0 1 0,0 0 0,0 1 0,-1 1 0,1 0 0,19 14 0,-32-20 0,0 0 0,0 0 0,0-1 0,0 2 0,0-1 0,0 0 0,0 0 0,0 0 0,0 0 0,0 0 0,0 1 0,-1-1 0,1 0 0,0 1 0,-1-1 0,0 1 0,1-1 0,-1 1 0,1 2 0,-2-3 0,1 0 0,0 0 0,-1 0 0,1 0 0,-1 0 0,1 0 0,-1 0 0,1 0 0,-1 0 0,0 0 0,0 0 0,1 0 0,-1 0 0,0-1 0,0 1 0,0 0 0,0-1 0,0 1 0,-2 0 0,-5 3 0,-1 0 0,0-1 0,0 0 0,-16 2 0,21-4 0,-24 4 0,1 0 0,-56 1 0,74-8 59,15-2-1483,9-1-5402</inkml:trace>
  <inkml:trace contextRef="#ctx0" brushRef="#br0" timeOffset="1876.34">2683 681 24575,'-7'0'0,"-3"4"0,1 8 0,2 9 0,2 12 0,2 8 0,4 3 0,4 3 0,3-1 0,4 0 0,1-5 0,1-9 0,-2-17 0,-3-11-8191</inkml:trace>
  <inkml:trace contextRef="#ctx0" brushRef="#br0" timeOffset="2285.99">2704 108 24575,'8'-13'0,"1"-1"0,22-23 0,-27 33 0,1-1 0,-1 1 0,1-1 0,1 1 0,-1 1 0,0-1 0,1 1 0,0 0 0,11-5 0,-16 8 0,0 0 0,1 0 0,-1 0 0,0 0 0,0 0 0,1 0 0,-1 0 0,0 0 0,0 0 0,0 1 0,1-1 0,-1 0 0,0 1 0,0-1 0,0 1 0,0-1 0,0 1 0,0 0 0,0-1 0,0 1 0,0 0 0,0 0 0,0-1 0,0 1 0,0 0 0,-1 0 0,1 0 0,0 0 0,-1 0 0,1 1 0,0-1 0,-1 0 0,0 0 0,1 0 0,-1 0 0,0 1 0,1 1 0,1 5 0,-1 1 0,1-1 0,-2 1 0,1 9 0,-3 4 0,0 0 0,-2-1 0,0 1 0,-1-1 0,-2 0 0,-8 21 0,-6 20 0,20-61 0,1-1 0,0 1 0,-1 0 0,1-1 0,0 1 0,-1 0 0,1-1 0,0 1 0,0 0 0,0 0 0,0-1 0,-1 1 0,1 0 0,0 0 0,0-1 0,0 1 0,1 0 0,-1 0 0,0-1 0,0 1 0,0 0 0,1 0 0,-1-1 0,0 1 0,0 0 0,1-1 0,-1 1 0,1 0 0,-1-1 0,1 1 0,-1-1 0,1 1 0,-1-1 0,1 1 0,-1-1 0,1 1 0,0-1 0,-1 1 0,1-1 0,0 0 0,-1 0 0,1 1 0,0-1 0,-1 0 0,1 0 0,0 0 0,0 1 0,-1-1 0,1 0 0,0 0 0,0 0 0,1-1 0,5 1 0,1-2 0,0 1 0,-1-1 0,11-4 0,-4 1 0,131-27 120,-125 29-368,0 1 1,0 0-1,1 2 1,-1 1-1,26 3 1,-6 4-6579</inkml:trace>
  <inkml:trace contextRef="#ctx0" brushRef="#br0" timeOffset="2678.12">3168 616 24575,'62'-1'0,"-1"-3"0,0-3 0,109-26 0,-170 32 0,54-17 0,-52 17 0,1 1 0,-1-1 0,0-1 0,0 1 0,0 0 0,0 0 0,0-1 0,-1 1 0,1-1 0,0 1 0,-1-1 0,1 0 0,-1 0 0,1 1 0,-1-1 0,0 0 0,0 0 0,0-1 0,0 1 0,0 0 0,0-3 0,-1 3 0,0 0 0,0 1 0,0-1 0,-1 0 0,1 0 0,-1 1 0,0-1 0,1 1 0,-1-1 0,0 1 0,0-1 0,0 1 0,0-1 0,0 1 0,0 0 0,0-1 0,0 1 0,-1 0 0,1 0 0,0 0 0,-1 0 0,-1-1 0,-40-20 0,32 18 0,-13-7 0,-4-2 0,-1 0 0,-45-12 0,73 25 0,0-1 0,0 1 0,0-1 0,0 1 0,0 0 0,0 0 0,0-1 0,0 1 0,-1 0 0,1 0 0,0 0 0,0 0 0,0 0 0,0 0 0,0 0 0,0 1 0,0-1 0,0 0 0,-1 1 0,1-1 0,0 0 0,0 1 0,0-1 0,0 1 0,1 0 0,-1-1 0,0 1 0,0 0 0,0 0 0,0-1 0,1 1 0,-1 0 0,0 0 0,1 0 0,-1 0 0,0 0 0,1 0 0,0 0 0,-1 0 0,1 0 0,0 0 0,-1 0 0,1 0 0,0 0 0,0 1 0,0-1 0,0 0 0,0 1 0,0 7 0,2 0 0,-1 0 0,1 0 0,6 16 0,-6-18 0,58 159 0,-8-26 0,1 17-1365,-41-125-5461</inkml:trace>
  <inkml:trace contextRef="#ctx0" brushRef="#br0" timeOffset="3061.43">4122 382 24575,'0'-2'0,"0"0"0,0 1 0,0-1 0,0 0 0,0 0 0,-1 0 0,1 0 0,0 0 0,-1 0 0,0 1 0,1-1 0,-1 0 0,0 0 0,0 1 0,0-1 0,0 0 0,0 1 0,-1-1 0,1 1 0,0 0 0,-1-1 0,1 1 0,-1 0 0,1 0 0,-1 0 0,0 0 0,1 0 0,-1 0 0,0 0 0,0 1 0,1-1 0,-1 1 0,0-1 0,0 1 0,0 0 0,0-1 0,0 1 0,0 0 0,0 0 0,1 1 0,-1-1 0,0 0 0,-3 1 0,-4 1 0,0 0 0,0 0 0,0 1 0,1 0 0,-1 0 0,1 1 0,-15 9 0,13-6 0,1 1 0,-1-1 0,1 2 0,1-1 0,-1 1 0,1 0 0,1 1 0,0 0 0,-11 20 0,16-26 0,0 1 0,0-1 0,1 0 0,0 1 0,0-1 0,0 1 0,0-1 0,1 1 0,-1-1 0,1 1 0,0-1 0,0 1 0,1 0 0,0-1 0,0 1 0,0-1 0,0 0 0,0 1 0,1-1 0,0 0 0,0 0 0,0 0 0,1 0 0,-1 0 0,1 0 0,0-1 0,0 1 0,0-1 0,4 4 0,10 6 0,1 0 0,0-1 0,1-1 0,0 0 0,36 13 0,-33-15 0,-1 0 0,0 2 0,-1 0 0,37 28 0,-55-38 0,0 0 0,0 1 0,0 0 0,0 0 0,0-1 0,-1 1 0,1 0 0,-1 1 0,1-1 0,-1 0 0,1 0 0,-1 1 0,0-1 0,0 0 0,0 1 0,-1-1 0,1 1 0,-1-1 0,1 1 0,-1 0 0,0-1 0,0 1 0,0 4 0,-1-4 0,-1-1 0,1 1 0,0-1 0,-1 0 0,0 1 0,1-1 0,-1 0 0,0 0 0,0 0 0,0 0 0,-1-1 0,1 1 0,0-1 0,-1 1 0,1-1 0,-1 0 0,1 0 0,-1 0 0,1 0 0,-1 0 0,-5 1 0,-4 1 24,-1-1 0,0 0 0,0 0 0,-14-1 0,23-1-107,0 0 1,0 0-1,0 0 1,0-1-1,0 0 1,0 0-1,0 0 1,0 0-1,0 0 1,1-1-1,-1 0 1,1 0-1,-1 0 1,1 0-1,-1 0 1,1-1-1,-3-2 1,-4-9-6744</inkml:trace>
  <inkml:trace contextRef="#ctx0" brushRef="#br0" timeOffset="3463.01">4375 743 24575,'7'-4'0,"1"-1"0,-1 1 0,1 0 0,0 1 0,0-1 0,0 2 0,13-4 0,-19 6 0,0-1 0,0 1 0,-1 0 0,1 0 0,0 0 0,0 0 0,0 0 0,-1 0 0,1 1 0,0-1 0,0 0 0,-1 1 0,1 0 0,0-1 0,0 1 0,-1 0 0,1 0 0,-1 0 0,1 0 0,-1 0 0,1 0 0,-1 0 0,0 0 0,0 1 0,1-1 0,-1 0 0,0 1 0,0-1 0,0 1 0,0 0 0,-1-1 0,1 1 0,0 0 0,-1-1 0,1 1 0,-1 0 0,0 0 0,1-1 0,-1 1 0,0 0 0,0 2 0,0 5 0,1-1 0,-2 0 0,1 1 0,-1-1 0,-1 0 0,1 0 0,-1 1 0,-1-1 0,0 0 0,0-1 0,-6 13 0,-5 3 0,-1 0 0,-22 24 0,-2 6 0,37-51 0,1-1 0,0 1 0,0-1 0,0 1 0,0 0 0,0 0 0,0-1 0,1 1 0,-1 0 0,0 0 0,1 0 0,-1 0 0,1 0 0,0 0 0,0 0 0,0 3 0,0-4 0,1-1 0,-1 1 0,0 0 0,1-1 0,-1 1 0,1 0 0,0-1 0,-1 1 0,1-1 0,-1 1 0,1-1 0,0 1 0,-1-1 0,1 1 0,0-1 0,0 0 0,-1 1 0,1-1 0,0 0 0,0 1 0,0-1 0,-1 0 0,1 0 0,0 0 0,0 0 0,1 0 0,6 0 0,-1-1 0,1 0 0,0 0 0,0-1 0,0 0 0,11-4 0,15-9-455,0-1 0,43-28 0,-33 15-6371</inkml:trace>
  <inkml:trace contextRef="#ctx0" brushRef="#br0" timeOffset="3822.36">4651 107 24575,'6'-4'0,"0"0"0,0 0 0,0 1 0,1-1 0,0 1 0,-1 1 0,1-1 0,0 1 0,0 1 0,0-1 0,0 1 0,1 0 0,-1 1 0,8 0 0,-11 0 0,0 1 0,1 0 0,-1 0 0,0 0 0,0 1 0,0-1 0,0 1 0,0 0 0,-1 0 0,1 1 0,-1-1 0,1 1 0,-1-1 0,0 1 0,0 0 0,0 0 0,0 1 0,0-1 0,-1 1 0,0-1 0,1 1 0,-1 0 0,-1 0 0,1-1 0,1 6 0,0 1 0,0 0 0,-1 0 0,0 0 0,-1 0 0,0 0 0,0 0 0,-1 0 0,-1 0 0,0 1 0,0-1 0,-5 19 0,0-9 0,-1-1 0,0 0 0,-2 0 0,-19 33 0,27-50 0,0-1 0,0 1 0,0-1 0,0 1 0,0 0 0,1-1 0,-1 1 0,1 0 0,-1-1 0,1 1 0,-1 0 0,1 2 0,0-4 0,0 1 0,0-1 0,1 0 0,-1 1 0,0-1 0,0 0 0,0 1 0,0-1 0,1 0 0,-1 1 0,0-1 0,0 0 0,1 1 0,-1-1 0,0 0 0,1 0 0,-1 1 0,0-1 0,1 0 0,-1 0 0,0 1 0,1-1 0,-1 0 0,0 0 0,1 0 0,-1 0 0,1 0 0,-1 0 0,0 0 0,1 0 0,-1 0 0,1 0 0,5 0 0,0-1 0,0 0 0,0 0 0,0-1 0,10-4 0,237-95-1365,-189 77-5461</inkml:trace>
  <inkml:trace contextRef="#ctx0" brushRef="#br0" timeOffset="4411.3">2471 1463 24575,'3'2'0,"1"0"0,-1-1 0,0 0 0,1 1 0,0-1 0,-1-1 0,1 1 0,-1 0 0,1-1 0,0 0 0,0 0 0,-1 0 0,1 0 0,6-2 0,3 2 0,435-46 0,-273 23 0,462-43 0,1 42 0,-622 24 0,-7-1 0,1 1 0,-1 0 0,1 1 0,-1 0 0,1 1 0,-1 0 0,18 6 0,-26-8 1,-1 0 0,1 0 0,0 1 0,-1-1 0,1 0 0,-1 1 0,1-1 0,-1 1 0,1-1 0,-1 0 0,1 1 0,-1-1 0,1 1 0,-1 0 0,1-1 0,-1 1-1,0-1 1,1 1 0,-1-1 0,0 1 0,0 0 0,1-1 0,-1 1 0,0 0 0,0-1 0,0 1 0,0 0 0,0-1 0,0 1 0,0 0 0,0 0 0,0 1 0,-13 16-1398,-13 4-5429</inkml:trace>
  <inkml:trace contextRef="#ctx0" brushRef="#br0" timeOffset="4800.04">3614 1759 24575,'26'-13'0,"1"-1"0,42-15 0,-62 26 0,0 1 0,0 0 0,0 0 0,1 1 0,-1 0 0,0 0 0,0 1 0,1 0 0,-1 0 0,0 1 0,12 2 0,-16-2 0,-1-1 0,1 1 0,0 0 0,-1 0 0,0 0 0,1 0 0,-1 1 0,0-1 0,0 0 0,1 1 0,-1 0 0,0 0 0,-1-1 0,1 1 0,0 0 0,0 0 0,-1 1 0,1-1 0,-1 0 0,0 0 0,2 4 0,-2-2 0,-1 0 0,1 0 0,-1 0 0,1 1 0,-1-1 0,-1 0 0,1 0 0,0 0 0,-1 0 0,0 0 0,0 0 0,-2 5 0,-3 7 0,-1-1 0,-1 0 0,0 0 0,-1-1 0,-16 20 0,-19 13 0,33-38 0,1 1 0,0 1 0,1 0 0,1 0 0,-14 23 0,21-34 0,1 1 0,0 0 0,0 0 0,0 0 0,0-1 0,0 1 0,-1 0 0,1 0 0,0-1 0,1 1 0,-1 0 0,0 0 0,0 0 0,0-1 0,0 1 0,1 0 0,-1 0 0,0-1 0,1 1 0,-1 0 0,0-1 0,1 1 0,-1 0 0,1-1 0,-1 1 0,1-1 0,0 1 0,-1-1 0,1 1 0,-1-1 0,1 1 0,0-1 0,-1 1 0,1-1 0,0 0 0,0 1 0,-1-1 0,1 0 0,0 0 0,0 0 0,0 0 0,-1 1 0,1-1 0,1 0 0,42 3 0,-41-3 0,82-4-145,-1-4 0,133-31-1,-153 27-783,30-7-5897</inkml:trace>
  <inkml:trace contextRef="#ctx0" brushRef="#br0" timeOffset="5173.63">5349 848 24575,'11'36'0,"7"34"0,0 26 0,2 22 0,-4 16 0,-4 11 0,-11 2 0,-17 1 0,-20-6 0,-18-7 0,-22-7 0,-15-7 0,-15-11 0,11-23-8191</inkml:trace>
</inkml:ink>
</file>

<file path=word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40:54.03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3 75 24575,'3'-2'0,"28"-15"0,57-23 0,-80 37 0,0 0 0,0 1 0,1-1 0,-1 2 0,0-1 0,1 1 0,-1 1 0,1-1 0,-1 1 0,1 1 0,0 0 0,15 3 0,-20-2 0,-1-1 0,1 1 0,-1-1 0,0 1 0,0 0 0,0 0 0,0 1 0,0-1 0,0 1 0,-1-1 0,1 1 0,-1 0 0,0 0 0,1 0 0,-1 0 0,-1 0 0,1 0 0,0 1 0,-1-1 0,0 1 0,0-1 0,0 1 0,0-1 0,0 1 0,-1 0 0,1-1 0,-1 1 0,-1 7 0,0 2 0,0 0 0,-1 0 0,0 0 0,-2 0 0,1 0 0,-1-1 0,-7 14 0,0-3 0,-2-1 0,-1 0 0,0 0 0,-2-2 0,0 0 0,-1 0 0,-32 27 0,-16 6 0,-70 44 0,125-91 0,-22 18 0,32-24 0,0 1 0,-1-1 0,1 0 0,-1 0 0,1 0 0,0 1 0,-1-1 0,1 0 0,0 0 0,-1 1 0,1-1 0,0 0 0,-1 1 0,1-1 0,0 0 0,0 1 0,0-1 0,-1 0 0,1 1 0,0-1 0,0 0 0,0 1 0,0-1 0,0 1 0,-1-1 0,1 1 0,0-1 0,0 0 0,0 1 0,0-1 0,0 1 0,0-1 0,0 0 0,1 1 0,-1-1 0,0 1 0,0-1 0,0 0 0,0 1 0,0-1 0,1 1 0,-1-1 0,0 0 0,0 1 0,1-1 0,-1 0 0,1 1 0,24 5 0,23-4 0,0-2 0,88-11 0,-55 3 0,271-24-1365,-182 16-5461</inkml:trace>
</inkml:ink>
</file>

<file path=word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40:53.60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77 24575,'995'-27'-728,"-353"5"-20,1253 8-1088,-942 13 918,-542-7 115,-279 4-2355</inkml:trace>
</inkml:ink>
</file>

<file path=word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40:40.66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7 0 24575,'4'11'0,"-1"-1"0,0 1 0,-1-1 0,0 1 0,-1 0 0,0 0 0,-1-1 0,0 1 0,-3 19 0,2-4 0,-8 107 0,-28 147 0,-48 129 0,77-385 0,10-45 0,100-398 0,-88 365 0,7-26 0,43-107 0,-62 182 0,0 0 0,1 0 0,-1 0 0,1 1 0,6-9 0,-8 12 0,0 1 0,-1-1 0,1 0 0,0 1 0,0-1 0,-1 1 0,1-1 0,0 1 0,0-1 0,0 1 0,0-1 0,0 1 0,0 0 0,0 0 0,0-1 0,0 1 0,0 0 0,0 0 0,0 0 0,0 0 0,-1 0 0,1 0 0,0 0 0,0 0 0,0 1 0,0-1 0,0 0 0,0 1 0,0-1 0,0 0 0,0 1 0,0-1 0,0 1 0,-1 0 0,1-1 0,0 1 0,0-1 0,1 3 0,5 4 0,0 1 0,-1 0 0,0 0 0,0 1 0,0 0 0,6 14 0,24 66 0,-17-41 0,121 252 0,-139-297 0,23 33 0,-23-36 0,-1 1 0,0-1 0,1 0 0,-1 1 0,1-1 0,-1 1 0,1-1 0,0 0 0,-1 1 0,1-1 0,-1 0 0,1 1 0,0-1 0,-1 0 0,1 0 0,0 0 0,-1 0 0,1 0 0,0 0 0,-1 0 0,2 0 0,-2 0 0,1-1 0,0 1 0,0-1 0,0 1 0,-1-1 0,1 0 0,0 1 0,-1-1 0,1 0 0,-1 1 0,1-1 0,-1 0 0,1 0 0,-1 0 0,1 1 0,-1-1 0,0 0 0,1 0 0,-1 0 0,0-1 0,7-27 0,-1-1 0,-2-1 0,2-46 0,-3 26 0,11-225 0,-14 276 0,0 0 0,0 0 0,0 0 0,0 0 0,1 1 0,-1-1 0,0 0 0,0 0 0,0 0 0,0 0 0,1 0 0,-1 0 0,0 1 0,0-1 0,0 0 0,1 0 0,-1 0 0,0 0 0,0 0 0,1 0 0,-1 0 0,0 0 0,0 0 0,0 0 0,1 0 0,-1 0 0,0 0 0,0 0 0,1 0 0,-1 0 0,0 0 0,0 0 0,0-1 0,1 1 0,-1 0 0,0 0 0,0 0 0,0 0 0,0 0 0,1 0 0,-1-1 0,0 1 0,0 0 0,0 0 0,0 0 0,0 0 0,1-1 0,-1 1 0,0 0 0,0 0 0,0 0 0,0-1 0,0 1 0,0 0 0,0 0 0,0 0 0,0-1 0,0 1 0,0 0 0,0-1 0,13 23 0,-10-16 0,3 5 0,1 0 0,0-1 0,1 0 0,0 0 0,0 0 0,1-1 0,0-1 0,1 1 0,13 8 0,-19-15 0,0 1 0,0-1 0,-1-1 0,1 1 0,0 0 0,1-1 0,-1 0 0,0 0 0,0 0 0,0 0 0,1-1 0,-1 0 0,0 0 0,1 0 0,-1 0 0,0-1 0,1 0 0,-1 1 0,0-1 0,0-1 0,0 1 0,0-1 0,0 0 0,0 0 0,0 0 0,-1 0 0,1 0 0,-1-1 0,1 0 0,4-5 0,-1 0 0,0 0 0,-1 0 0,9-16 0,-10 16 0,0 1 0,0-1 0,0 1 0,0 0 0,9-6 0,-14 12 0,0 1 0,0 0 0,0 0 0,0 0 0,0 0 0,0-1 0,1 1 0,-1 0 0,0 0 0,0 0 0,0 0 0,1 0 0,-1 0 0,0-1 0,0 1 0,0 0 0,1 0 0,-1 0 0,0 0 0,0 0 0,0 0 0,1 0 0,-1 0 0,0 0 0,0 0 0,0 0 0,1 0 0,-1 0 0,0 0 0,0 0 0,0 0 0,1 0 0,-1 1 0,0-1 0,0 0 0,0 0 0,1 0 0,-1 0 0,0 0 0,0 0 0,0 1 0,3 10 0,-6 16 0,-9 44 0,3-24 0,-5 95 0,14-135 0,1 0 0,-1-1 0,2 0 0,-1 1 0,1-1 0,4 11 0,-6-15 0,0-1 0,1 0 0,-1 0 0,0 0 0,1 0 0,-1 0 0,1 0 0,0 0 0,-1 0 0,1 0 0,0 0 0,0 0 0,-1-1 0,1 1 0,0 0 0,0 0 0,0-1 0,0 1 0,0 0 0,0-1 0,0 1 0,0-1 0,0 0 0,0 1 0,0-1 0,1 0 0,-1 1 0,0-1 0,0 0 0,0 0 0,0 0 0,0 0 0,1 0 0,-1 0 0,0-1 0,0 1 0,0 0 0,0-1 0,0 1 0,0 0 0,0-1 0,0 1 0,0-1 0,0 0 0,2-1 0,0 0 0,0-1 0,-1 0 0,1 0 0,-1-1 0,1 1 0,-1 0 0,0-1 0,0 1 0,-1-1 0,1 0 0,-1 0 0,0 1 0,0-1 0,0 0 0,0 0 0,-1 0 0,0-8 0,1 4 0,-1-1 0,-1 0 0,1 0 0,-2 0 0,1 0 0,-1 1 0,-4-11 0,-12-19 0,14 31 0,0 0 0,1 0 0,0-1 0,0 0 0,0 0 0,-1-10 0,3 15 0,1 1 0,0-1 0,1 0 0,-1 0 0,0 0 0,1 1 0,-1-1 0,1 0 0,0 1 0,0-1 0,0 0 0,0 1 0,1-1 0,-1 1 0,1 0 0,-1-1 0,1 1 0,0 0 0,0 0 0,0 0 0,0 0 0,0 0 0,3-1 0,3-4 0,2 1 0,-1 0 0,0 0 0,1 1 0,0 1 0,0 0 0,1 0 0,-1 0 0,1 2 0,0-1 0,15-1 0,-21 4 0,0 0 0,1 0 0,-1 0 0,0 0 0,1 1 0,-1 0 0,0 0 0,0 1 0,0-1 0,0 1 0,0 0 0,0 0 0,0 1 0,-1 0 0,1-1 0,-1 1 0,0 1 0,1-1 0,-2 1 0,1 0 0,0-1 0,-1 2 0,1-1 0,-1 0 0,3 7 0,2 6 0,0 1 0,6 26 0,15 31 0,-26-69 0,0 0 0,0-1 0,0 1 0,1-1 0,0 0 0,1 0 0,-1 0 0,1 0 0,8 6 0,-11-10 0,0 1 0,0-1 0,0 0 0,0 0 0,0 0 0,0 0 0,0 0 0,0-1 0,0 1 0,0-1 0,1 1 0,-1-1 0,0 0 0,0 0 0,1 1 0,-1-2 0,0 1 0,0 0 0,0 0 0,1-1 0,-1 1 0,4-3 0,-2 1 0,0 0 0,0-1 0,-1 0 0,1 0 0,-1 0 0,1 0 0,-1 0 0,0-1 0,0 1 0,3-7 0,4-7 0,-2 1 0,0-1 0,-1 0 0,7-26 0,-14 42 0,0-1 0,1 1 0,-1-1 0,0 1 0,1-1 0,-1 1 0,1-1 0,-1 1 0,1-1 0,0 1 0,0 0 0,-1-1 0,1 1 0,0 0 0,0 0 0,2-2 0,-1 3 0,-1 1 0,0 0 0,0-1 0,0 1 0,0 0 0,0 0 0,0-1 0,-1 1 0,1 0 0,0 0 0,0 0 0,0 0 0,-1 0 0,1 0 0,0 2 0,7 9 0,-3-6 0,-1 0 0,1-1 0,0 1 0,1-1 0,0 0 0,-1 0 0,1-1 0,1 0 0,-1 0 0,1 0 0,7 2 0,-11-5 0,-1 0 0,0 0 0,0-1 0,1 1 0,-1-1 0,0 0 0,1 0 0,-1 0 0,0 0 0,1 0 0,-1 0 0,1-1 0,-1 1 0,0-1 0,0 1 0,1-1 0,-1 0 0,0 0 0,0 0 0,0 0 0,0 0 0,0-1 0,0 1 0,0-1 0,0 1 0,-1-1 0,1 0 0,-1 1 0,1-1 0,-1 0 0,1 0 0,-1 0 0,0 0 0,0 0 0,0 0 0,0-1 0,-1 1 0,2-4 0,2-9 0,0 1 0,-1-1 0,0 0 0,-1 0 0,0-26 0,-2 32 0,0 1 0,-1-1 0,0 0 0,0 1 0,-1-1 0,0 1 0,0 0 0,-1-1 0,0 1 0,-1 0 0,-5-9 0,8 15 0,0 0 0,0 1 0,0 0 0,0-1 0,0 1 0,-1-1 0,1 1 0,0 0 0,0 0 0,-1 0 0,1 0 0,-1 0 0,1 0 0,-1 0 0,1 0 0,-1 1 0,0-1 0,1 0 0,-1 1 0,0 0 0,0-1 0,1 1 0,-1 0 0,0 0 0,0 0 0,1 0 0,-1 0 0,0 0 0,0 0 0,1 1 0,-1-1 0,0 1 0,0-1 0,1 1 0,-1 0 0,1 0 0,-1-1 0,1 1 0,-3 2 0,1 0 0,0-1 0,0 1 0,1 0 0,-1 0 0,1 0 0,0 0 0,0 0 0,0 1 0,0-1 0,1 1 0,-1-1 0,1 1 0,0-1 0,0 1 0,0 0 0,1-1 0,-1 9 0,1-6-124,1-1 0,0 1 0,0 0 0,1-1 0,0 1 0,0-1-1,0 1 1,0-1 0,1 0 0,5 7 0,13 18-6702</inkml:trace>
  <inkml:trace contextRef="#ctx0" brushRef="#br0" timeOffset="427.15">1905 402 24575,'11'18'0,"0"24"0,-9 23 0,-13 18 0,-14 14 0,-15 7 0,1-13-8191</inkml:trace>
</inkml:ink>
</file>

<file path=word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38:37.3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 910 24575,'-7'-3'0,"5"-6"0,13 0 0,16 0 0,17-1 0,16 1 0,13 2 0,7 2 0,1 2 0,-1 2 0,-9 0 0,-15 1-8191</inkml:trace>
  <inkml:trace contextRef="#ctx0" brushRef="#br0" timeOffset="510.97">199 1036 24575,'29'-3'0,"24"-2"0,20-3 0,17-1 0,10-2 0,4 1 0,-3 2 0,-18 2-8191</inkml:trace>
  <inkml:trace contextRef="#ctx0" brushRef="#br0" timeOffset="957.89">1514 698 24575,'-1'-7'0,"0"0"0,0 0 0,1 0 0,0 0 0,0 0 0,1 0 0,2-9 0,-3 14 0,0 0 0,1 1 0,-1-1 0,1 0 0,0 1 0,-1-1 0,1 1 0,0-1 0,0 1 0,0-1 0,0 1 0,0 0 0,0 0 0,1-1 0,-1 1 0,0 0 0,1 0 0,-1 0 0,1 0 0,-1 0 0,1 1 0,-1-1 0,1 0 0,0 1 0,-1-1 0,1 1 0,0 0 0,-1-1 0,1 1 0,0 0 0,-1 0 0,1 0 0,0 0 0,0 0 0,1 1 0,3 1 0,1-1 0,-1 1 0,-1 0 0,1 1 0,0 0 0,0 0 0,-1 0 0,0 0 0,0 1 0,0 0 0,0 0 0,0 1 0,-1-1 0,0 1 0,0 0 0,0 0 0,5 9 0,1 2 0,-2 0 0,0 1 0,0-1 0,9 36 0,-14-40 0,0 1 0,-1-1 0,0 1 0,-1-1 0,0 1 0,-1 0 0,0-1 0,-4 20 0,2-25 0,0 0 0,0 0 0,0 0 0,-1 0 0,0 0 0,0-1 0,-1 1 0,0-1 0,0 0 0,-1 0 0,1 0 0,-1-1 0,-1 0 0,1 0 0,-1 0 0,-6 4 0,3-2 0,-1-1 0,-1-1 0,1 0 0,0 0 0,-1-1 0,0-1 0,0 1 0,-1-2 0,1 1 0,0-2 0,-1 0 0,1 0 0,-17-1 0,22-1 0,-1 1 0,1-1 0,0-1 0,-1 1 0,1-1 0,0 0 0,0-1 0,0 1 0,1-1 0,-1 0 0,0 0 0,1-1 0,0 0 0,0 0 0,0 0 0,1-1 0,-1 1 0,1-1 0,0 0 0,0 0 0,1-1 0,-1 1 0,1-1 0,0 0 0,-2-8 0,1 2 0,1 0 0,1 0 0,0 0 0,1 0 0,0-1 0,1 1 0,0-1 0,1 1 0,0 0 0,1-1 0,0 1 0,1 0 0,1 0 0,0 0 0,0 1 0,1 0 0,8-14 0,1 1 0,1 0 0,1 1 0,1 1 0,1 0 0,1 2 0,33-30 0,-30 33 20,0 0 0,1 1 0,1 2 0,0 0 0,35-14 0,-42 21-185,1 1 0,0 1 0,0 0 0,0 1 0,0 1 0,1 1 0,-1 1 0,35 2 0,-5 6-6661</inkml:trace>
  <inkml:trace contextRef="#ctx0" brushRef="#br0" timeOffset="1357.51">2170 168 24575,'5'-16'0,"25"-64"0,-27 74 0,0 0 0,1 0 0,-1 0 0,1 1 0,0-1 0,0 1 0,1 0 0,0 0 0,0 1 0,6-5 0,-10 8 0,0 0 0,1 0 0,-1 0 0,0 0 0,1 1 0,-1-1 0,0 0 0,1 1 0,-1 0 0,1-1 0,-1 1 0,1 0 0,-1-1 0,1 1 0,-1 0 0,1 0 0,-1 0 0,1 0 0,-1 1 0,1-1 0,-1 0 0,1 1 0,-1-1 0,1 1 0,-1-1 0,0 1 0,1 0 0,-1-1 0,0 1 0,1 0 0,-1 0 0,0 0 0,0 0 0,0 0 0,0 0 0,0 0 0,0 1 0,0-1 0,0 0 0,-1 1 0,1-1 0,0 2 0,3 4 0,-1 1 0,0 0 0,0 0 0,-1 0 0,0 1 0,1 11 0,-1-1 0,-2 0 0,0 0 0,-1 0 0,0-1 0,-2 1 0,-6 24 0,1-11 0,-3-1 0,-25 55 0,33-81 0,1 0 0,-1-1 0,1 1 0,0 0 0,1 0 0,-1 0 0,-1 8 0,3-12 0,0 0 0,1 0 0,-1 0 0,0 0 0,0 0 0,0 0 0,1 0 0,-1 0 0,0 0 0,1 0 0,-1 0 0,1 0 0,-1 0 0,1-1 0,0 1 0,-1 0 0,1 0 0,0 0 0,-1-1 0,1 1 0,0 0 0,0-1 0,0 1 0,0-1 0,-1 1 0,1-1 0,0 1 0,0-1 0,0 1 0,0-1 0,0 0 0,0 0 0,0 0 0,1 1 0,-1-1 0,0 0 0,0 0 0,1-1 0,24 2 0,1-2 0,-1-2 0,0 0 0,0-1 0,25-8 0,13-2 0,-11 4 0,-5-1 0,1 3 0,1 1 0,-1 3 0,52 2 0,-65 7-1365,-12 3-5461</inkml:trace>
  <inkml:trace contextRef="#ctx0" brushRef="#br0" timeOffset="1789.44">2762 1143 24575,'0'0'-8191</inkml:trace>
  <inkml:trace contextRef="#ctx0" brushRef="#br0" timeOffset="4341.46">3629 189 24575,'-11'15'0,"-10"18"0,-13 23 0,-8 22 0,-3 20 0,1 15 0,9 14 0,10 6 0,10-1 0,14-5 0,18-10 0,17-14 0,14-17 0,9-16 0,6-20 0,-8-19-8191</inkml:trace>
  <inkml:trace contextRef="#ctx0" brushRef="#br0" timeOffset="4708.94">4010 529 24575,'7'11'0,"3"7"0,-1 8 0,-1-1-8191</inkml:trace>
  <inkml:trace contextRef="#ctx0" brushRef="#br0" timeOffset="4709.94">3799 994 24575,'11'0'0,"10"0"0,3 0-8191</inkml:trace>
  <inkml:trace contextRef="#ctx0" brushRef="#br0" timeOffset="5114.69">4329 889 24575,'7'0'0,"6"0"0,5 4 0,-1 1-8191</inkml:trace>
  <inkml:trace contextRef="#ctx0" brushRef="#br0" timeOffset="5693.31">4772 676 24575,'-5'20'0,"1"-1"0,1 1 0,0 0 0,2-1 0,0 1 0,2 0 0,0 0 0,1 0 0,1 0 0,0-1 0,2 1 0,0-1 0,1 0 0,16 32 0,-20-46 0,0-1 0,1 0 0,-1 0 0,1 0 0,0 0 0,0-1 0,0 1 0,7 5 0,-9-8 0,0-1 0,0 1 0,0 0 0,1-1 0,-1 1 0,0-1 0,1 1 0,-1-1 0,0 1 0,1-1 0,-1 0 0,1 0 0,-1 0 0,1 0 0,-1 0 0,0 0 0,1 0 0,-1 0 0,1-1 0,-1 1 0,0 0 0,1-1 0,-1 1 0,0-1 0,1 0 0,-1 1 0,0-1 0,0 0 0,0 0 0,1 0 0,-1 1 0,1-3 0,5-4 0,0-1 0,0 0 0,-1 0 0,0-1 0,-1 1 0,1-1 0,-2-1 0,7-15 0,22-83 0,-27 86 0,22-99 0,-28 122 0,0-1 0,0 0 0,0 0 0,0 0 0,0 0 0,0 0 0,0 0 0,0 0 0,0 0 0,1 0 0,-1 0 0,0 0 0,0 0 0,0 0 0,0 0 0,0 0 0,0 0 0,0 0 0,0 0 0,0 0 0,0 0 0,0 1 0,0-1 0,0 0 0,1 0 0,-1 0 0,0 0 0,0 0 0,0 0 0,0 0 0,0 0 0,0-1 0,0 1 0,0 0 0,0 0 0,0 0 0,0 0 0,0 0 0,1 0 0,-1 0 0,0 0 0,0 0 0,0 0 0,0 0 0,0 0 0,0 0 0,0 0 0,0 0 0,0 0 0,0 0 0,0 0 0,0 0 0,0 0 0,0-1 0,0 1 0,0 0 0,0 0 0,0 0 0,0 0 0,0 0 0,0 0 0,4 11 0,2 18 0,26 125 0,-26-131 0,1-1 0,1-1 0,1 1 0,21 35 0,-27-52 0,0-1 0,0 1 0,1-1 0,-1 0 0,1-1 0,0 1 0,0-1 0,6 5 0,-9-8 0,0 1 0,0 0 0,1-1 0,-1 1 0,0-1 0,0 1 0,1-1 0,-1 0 0,0 1 0,1-1 0,-1 0 0,0 0 0,1 0 0,-1 0 0,0 0 0,1 0 0,-1 0 0,0-1 0,1 1 0,-1 0 0,0-1 0,0 1 0,1-1 0,-1 1 0,0-1 0,0 0 0,0 1 0,0-1 0,1 0 0,-1 0 0,0 0 0,-1 0 0,1 0 0,0 0 0,0 0 0,1-2 0,2-4 0,0-1 0,-1 1 0,1-1 0,-1 0 0,-1 0 0,0 0 0,0 0 0,-1 0 0,2-11 0,-1-83 0,-3 72 0,-2-68 0,3 78 0,0 17 0,0 6 0,2 22 0,1 0 0,1 0 0,1-1 0,2 1 0,0-1 0,21 43 0,-28-65 0,1 0 0,0 0 0,0 0 0,1-1 0,-1 1 0,0 0 0,1-1 0,-1 1 0,0-1 0,1 1 0,0-1 0,-1 0 0,1 0 0,0 0 0,0 0 0,-1 0 0,1 0 0,3 1 0,-4-2 0,1 0 0,-1 0 0,1 0 0,0 0 0,-1-1 0,1 1 0,-1 0 0,1-1 0,-1 1 0,1-1 0,-1 1 0,1-1 0,-1 0 0,1 1 0,-1-1 0,0 0 0,1 0 0,0-2 0,4-2 0,-1-1 0,1 0 0,-2-1 0,1 1 0,-1-1 0,0 0 0,6-12 0,5-24 0,-11 31 0,0 0 0,0 0 0,2 1 0,10-19 0,-16 30 0,1-1 0,-1 0 0,0 1 0,1 0 0,-1-1 0,1 1 0,-1-1 0,1 1 0,-1-1 0,1 1 0,-1 0 0,1 0 0,0-1 0,-1 1 0,1 0 0,0 0 0,-1-1 0,1 1 0,-1 0 0,1 0 0,0 0 0,-1 0 0,1 0 0,0 0 0,-1 0 0,1 0 0,0 0 0,-1 1 0,1-1 0,0 0 0,-1 0 0,1 1 0,-1-1 0,1 0 0,-1 0 0,1 1 0,0-1 0,-1 1 0,1-1 0,-1 0 0,0 1 0,1-1 0,-1 1 0,1-1 0,-1 1 0,1 0 0,20 32 0,-18-28 0,-3-4-8,13 21 51,0-1 0,31 39 0,-40-55-126,0 0 1,1 0-1,-1-1 1,1 0-1,0 0 1,1 0-1,-1-1 1,1 1-1,-1-1 0,1-1 1,0 1-1,0-1 1,0 0-1,0 0 1,0-1-1,1 0 1,8 1-1,8-3-6743</inkml:trace>
  <inkml:trace contextRef="#ctx0" brushRef="#br0" timeOffset="6332.89">5705 295 24575,'-2'162'0,"8"223"0,-3-350 0,12 59 0,-13-85 0,1 0 0,0 0 0,0 0 0,0-1 0,1 1 0,1-1 0,-1 1 0,1-1 0,1-1 0,-1 1 0,12 11 0,-15-17 0,0-1 0,1 1 0,-1 0 0,0-1 0,1 0 0,-1 1 0,1-1 0,0 0 0,-1 0 0,1-1 0,0 1 0,-1 0 0,1-1 0,0 0 0,0 1 0,0-1 0,-1 0 0,1-1 0,0 1 0,0 0 0,-1-1 0,1 0 0,0 1 0,-1-1 0,1 0 0,0 0 0,-1-1 0,1 1 0,-1-1 0,0 1 0,1-1 0,-1 1 0,0-1 0,0 0 0,2-3 0,5-5 0,0 0 0,-1 0 0,0 0 0,-1-1 0,0 0 0,7-16 0,-6 9 0,0-1 0,-2 0 0,6-22 0,-10 34 0,-1 0 0,0-1 0,0 1 0,-1 0 0,1 0 0,-2-1 0,1 1 0,-1 0 0,0 0 0,0-1 0,-5-11 0,6 17 0,-1 0 0,0 0 0,0 0 0,1 1 0,-1-1 0,0 0 0,0 1 0,0-1 0,-1 1 0,1-1 0,0 1 0,-1 0 0,1 0 0,-1-1 0,1 1 0,-1 0 0,1 0 0,-1 0 0,0 1 0,1-1 0,-1 0 0,0 1 0,0-1 0,0 1 0,1-1 0,-1 1 0,0 0 0,0 0 0,0 0 0,0 0 0,0 0 0,0 0 0,0 0 0,1 1 0,-1-1 0,0 1 0,0-1 0,-2 2 0,-1 0 0,1 1 0,0-1 0,0 1 0,1-1 0,-1 1 0,1 0 0,-1 0 0,1 1 0,0-1 0,0 1 0,0 0 0,1 0 0,-1 0 0,-2 6 0,-3 5 0,1-19 0,-11-10 0,16 13-41,0 0 0,0 0-1,0 0 1,0 0-1,0 0 1,0 1 0,-1-1-1,1 0 1,0 1 0,-1 0-1,1 0 1,0-1-1,-1 1 1,1 1 0,0-1-1,-1 0 1,1 0 0,0 1-1,0 0 1,-1-1-1,1 1 1,0 0 0,0 0-1,0 0 1,0 0 0,0 0-1,0 1 1,0-1-1,0 1 1,1-1 0,-1 1-1,-2 3 1,-2 8-6785</inkml:trace>
  <inkml:trace contextRef="#ctx0" brushRef="#br0" timeOffset="7078.49">6128 762 24575,'0'-3'0,"0"1"0,0 10 0,0 9 0,0 7 0,0 5 0,0 6 0,4 0 0,0-3 0,1-2 0,2-7 0,0-7-8191</inkml:trace>
  <inkml:trace contextRef="#ctx0" brushRef="#br0" timeOffset="7442.75">6107 402 24575,'4'18'0,"4"17"0,5 13 0,0-1-8191</inkml:trace>
  <inkml:trace contextRef="#ctx0" brushRef="#br0" timeOffset="8592.28">6488 889 24575,'-3'-6'0,"0"-1"0,-1 1 0,1 0 0,-1 0 0,-1 0 0,1 0 0,-1 1 0,0 0 0,0 0 0,-1 0 0,1 1 0,-1-1 0,0 1 0,0 1 0,-1-1 0,1 1 0,-1 0 0,-11-3 0,14 5 0,-1 0 0,0 0 0,0 0 0,0 0 0,0 1 0,0 0 0,0 0 0,0 0 0,0 1 0,1-1 0,-1 1 0,0 1 0,0-1 0,0 1 0,1-1 0,-1 1 0,1 1 0,-1-1 0,1 0 0,0 1 0,0 0 0,0 0 0,0 0 0,1 1 0,-1-1 0,1 1 0,-5 7 0,6-9 0,1 0 0,-1 0 0,1 0 0,-1 0 0,1 1 0,0-1 0,0 0 0,0 1 0,0-1 0,0 0 0,0 1 0,1-1 0,0 1 0,-1-1 0,1 1 0,0 0 0,0-1 0,0 1 0,0-1 0,1 1 0,-1-1 0,1 1 0,-1-1 0,1 1 0,0-1 0,0 0 0,0 1 0,0-1 0,0 0 0,1 0 0,-1 0 0,1 0 0,0 0 0,-1 0 0,1 0 0,0 0 0,0-1 0,0 1 0,0-1 0,0 1 0,0-1 0,5 2 0,0 0 0,0 1 0,0-2 0,1 1 0,0-1 0,-1 0 0,1-1 0,0 1 0,0-2 0,0 1 0,0-1 0,0 0 0,13-3 0,-17 3 0,-1-1 0,0 0 0,0 0 0,0 0 0,-1 0 0,1-1 0,0 1 0,0-1 0,-1 1 0,1-1 0,-1 0 0,1 0 0,-1-1 0,4-3 0,-2 0 0,-1 0 0,1 0 0,-1-1 0,0 1 0,2-9 0,-5 15 0,0-1 0,0 1 0,1 0 0,-1-1 0,0 1 0,0 0 0,0 0 0,1 0 0,-1-1 0,0 1 0,1 0 0,-1 0 0,0 0 0,1-1 0,-1 1 0,0 0 0,1 0 0,-1 0 0,0 0 0,1 0 0,-1 0 0,0 0 0,1 0 0,-1 0 0,0 0 0,1 0 0,-1 0 0,0 0 0,1 0 0,-1 0 0,0 0 0,1 0 0,-1 0 0,0 1 0,1-1 0,-1 0 0,0 0 0,0 0 0,1 1 0,-1-1 0,0 0 0,0 0 0,1 1 0,-1-1 0,19 16 0,-13-10 0,-2-3 0,1 0 0,-1 0 0,1 0 0,-1 0 0,1-1 0,0 0 0,0 0 0,0 0 0,0 0 0,0-1 0,0 0 0,0 0 0,0 0 0,1-1 0,-1 0 0,0 0 0,1 0 0,-1 0 0,0-1 0,0 0 0,1 0 0,-1 0 0,0-1 0,0 0 0,0 0 0,0 0 0,-1-1 0,1 1 0,-1-1 0,1 0 0,-1-1 0,0 1 0,0-1 0,0 1 0,-1-1 0,0 0 0,1-1 0,-1 1 0,0 0 0,-1-1 0,1 0 0,1-6 0,19-67 0,-23 78 0,0-1 0,1 0 0,-1 1 0,0-1 0,1 1 0,-1-1 0,0 1 0,1-1 0,-1 1 0,1-1 0,-1 1 0,1-1 0,-1 1 0,1-1 0,-1 1 0,1 0 0,0-1 0,-1 1 0,1 0 0,-1-1 0,1 1 0,0 0 0,-1 0 0,1 0 0,0 0 0,-1 0 0,1 0 0,0 0 0,-1 0 0,1 0 0,0 0 0,-1 0 0,1 0 0,0 0 0,-1 0 0,1 0 0,0 1 0,-1-1 0,1 0 0,0 1 0,-1-1 0,1 0 0,-1 1 0,1-1 0,-1 1 0,1-1 0,-1 1 0,1-1 0,-1 1 0,0-1 0,1 1 0,-1-1 0,1 1 0,-1 0 0,22 34 0,-15-17 0,-2 0 0,0 0 0,-1 0 0,-1 1 0,0 0 0,-2 0 0,-1 31 0,-10-15 0,1-23 0,8-12 0,1 0 0,0 0 0,-1 0 0,1 0 0,-1 0 0,1 0 0,0 0 0,-1 0 0,1 0 0,0 0 0,-1 0 0,1 0 0,0-1 0,-1 1 0,1 0 0,0 0 0,-1 0 0,1-1 0,0 1 0,-1 0 0,1 0 0,0-1 0,0 1 0,-1 0 0,1 0 0,0-1 0,0 1 0,0 0 0,-1-1 0,1 1 0,0 0 0,0-1 0,0 1 0,0 0 0,0-1 0,0 0 0,-1-3 0,0-1 0,0 0 0,0 1 0,1-1 0,0 0 0,0 1 0,0-1 0,1 0 0,-1 1 0,1-1 0,0 1 0,1-1 0,-1 1 0,4-8 0,31-61 0,-35 72 0,4-7 0,-2 1 0,0 0 0,1 0 0,1 1 0,-1-1 0,1 1 0,0 0 0,0 1 0,1-1 0,10-8 0,-15 14 0,0 0 0,0-1 0,0 1 0,0-1 0,0 1 0,0 0 0,0 0 0,0 0 0,0 0 0,0 0 0,0 0 0,0 0 0,0 0 0,0 0 0,0 0 0,0 0 0,0 1 0,0-1 0,0 0 0,0 1 0,0-1 0,0 1 0,0-1 0,-1 1 0,1-1 0,0 1 0,0 0 0,0-1 0,-1 1 0,1 0 0,0 0 0,-1-1 0,2 2 0,19 35 0,-13-21 0,-5-12 0,0 0 0,0 1 0,1-2 0,-1 1 0,1 0 0,0-1 0,0 1 0,0-1 0,1 0 0,-1-1 0,1 1 0,9 3 0,-12-5 0,0 0 0,1-1 0,-1 1 0,1-1 0,-1 1 0,1-1 0,-1 0 0,1 0 0,-1 0 0,1-1 0,-1 1 0,1 0 0,-1-1 0,1 0 0,-1 1 0,1-1 0,-1 0 0,0 0 0,0-1 0,0 1 0,1 0 0,-1-1 0,0 1 0,-1-1 0,1 0 0,0 0 0,0 1 0,1-4 0,1-1 0,0 0 0,-1 0 0,0-1 0,-1 1 0,1-1 0,-1 1 0,0-1 0,-1 0 0,1 0 0,-1 0 0,0-10 0,-1 15 0,0 0 0,0 0 0,0 0 0,0 0 0,0 0 0,0 0 0,0 0 0,-1 0 0,1 0 0,-1 0 0,0 0 0,1 0 0,-1 1 0,0-1 0,0 0 0,0 0 0,0 0 0,-1 1 0,1-1 0,0 1 0,-1-1 0,1 1 0,-1 0 0,1-1 0,-1 1 0,0 0 0,1 0 0,-1 0 0,0 0 0,0 0 0,0 0 0,0 1 0,0-1 0,0 1 0,0-1 0,0 1 0,0 0 0,0 0 0,0 0 0,0 0 0,0 0 0,-3 1 0,1-1 0,1 1 0,0 0 0,-1 0 0,1 0 0,0 0 0,0 1 0,0-1 0,0 1 0,0-1 0,0 1 0,0 0 0,0 1 0,1-1 0,-1 0 0,1 1 0,0-1 0,0 1 0,0 0 0,0-1 0,0 1 0,0 0 0,1 0 0,-1 1 0,1-1 0,0 0 0,0 0 0,0 1 0,1-1 0,-1 0 0,1 1 0,0 6 0,-1-5 0,1 1 0,0 0 0,1 0 0,-1 0 0,1-1 0,0 1 0,1 0 0,-1-1 0,1 1 0,0-1 0,1 1 0,-1-1 0,1 0 0,0 0 0,0 0 0,1-1 0,0 1 0,4 4 0,1-3 0,0 0 0,0-1 0,0 0 0,1-1 0,-1 0 0,1 0 0,0-1 0,0 0 0,0-1 0,0 0 0,19 0 0,-8-1 0,-1 0 0,1-2 0,-1-1 0,41-8 0,-47 6 0,0 0 0,0-2 0,-1 1 0,0-1 0,14-9 0,-21 11 0,1 0 0,-1 0 0,-1-1 0,1 0 0,0 0 0,-1 0 0,0-1 0,-1 0 0,1 0 0,-1 0 0,6-12 0,-9 17 0,0 0 0,-1-1 0,1 0 0,0 1 0,-1-1 0,0 1 0,1-1 0,-1 0 0,0 1 0,0-1 0,0 0 0,0 1 0,0-1 0,0 0 0,0 1 0,0-1 0,-1 0 0,1 1 0,-1-1 0,1 1 0,-1-1 0,0 1 0,1-1 0,-1 1 0,0-1 0,0 1 0,0 0 0,0-1 0,0 1 0,0 0 0,-1 0 0,1 0 0,0 0 0,-1 0 0,1 0 0,0 0 0,-1 0 0,1 1 0,-1-1 0,0 0 0,1 1 0,-1-1 0,1 1 0,-1 0 0,0 0 0,-1-1 0,-6 0 0,1 0 0,0 0 0,-1 1 0,1 0 0,-1 1 0,1-1 0,-17 5 0,16-2 0,0 1 0,1 0 0,-1 0 0,1 1 0,0 0 0,0 0 0,0 1 0,1 0 0,-10 10 0,15-14 0,0 1 0,0-1 0,0 1 0,0-1 0,0 1 0,1 0 0,-1 0 0,1 0 0,0 0 0,0 0 0,0 0 0,0 0 0,-1 6 0,3-7 0,-1 0 0,0 1 0,0-1 0,1 0 0,0 0 0,-1 1 0,1-1 0,0 0 0,0 0 0,0 0 0,0 0 0,0 0 0,1 0 0,-1 0 0,1 0 0,-1-1 0,1 1 0,0-1 0,-1 1 0,1-1 0,3 2 0,0 1 0,0-1 0,1 1 0,-1-1 0,1-1 0,0 1 0,0-1 0,0 0 0,0-1 0,0 1 0,0-1 0,0 0 0,1-1 0,-1 0 0,0 0 0,0 0 0,1 0 0,-1-1 0,0 0 0,0-1 0,0 1 0,0-1 0,0 0 0,0-1 0,7-3 0,-3 0 0,-1 0 0,1 0 0,-1-1 0,0-1 0,0 1 0,-1-1 0,0-1 0,-1 1 0,0-1 0,0-1 0,-1 1 0,8-17 0,-5 5 0,0-1 0,-2 0 0,-1-1 0,-1 1 0,4-40 0,-4 3 0,-4-60 0,-3 91 0,-2 21 0,-1 17 0,-2 20 0,3 24-195,3 0 0,2 1 0,2-1 0,3 0 0,2 0 0,19 68 0,-7-43-6631</inkml:trace>
  <inkml:trace contextRef="#ctx0" brushRef="#br0" timeOffset="9202.37">7863 867 24575,'2'13'0,"2"5"0,0 1 0,1-1 0,10 27 0,-13-42 0,-1 1 0,1-1 0,0 1 0,0-1 0,0 0 0,0 0 0,0 0 0,1 0 0,-1 0 0,1 0 0,0-1 0,0 1 0,0-1 0,0 0 0,0 0 0,0 0 0,1 0 0,-1 0 0,1-1 0,-1 0 0,1 1 0,0-2 0,7 2 0,-9-2 0,1 0 0,-1-1 0,1 1 0,0-1 0,-1 0 0,1 1 0,-1-1 0,1 0 0,-1-1 0,0 1 0,0 0 0,1-1 0,-1 1 0,0-1 0,0 0 0,0 0 0,-1 0 0,1 0 0,0 0 0,-1 0 0,1 0 0,-1 0 0,0-1 0,0 1 0,1 0 0,-2-1 0,1 1 0,1-6 0,0 0 0,1 0 0,-2 0 0,1 0 0,-1-1 0,-1 1 0,1 0 0,-1-1 0,-2-8 0,2 14 0,-1 0 0,1 0 0,-1 0 0,0 0 0,0 0 0,0 0 0,0 1 0,-1-1 0,1 0 0,-1 1 0,1-1 0,-1 1 0,0-1 0,0 1 0,-3-2 0,4 2 0,-1 1 0,0 0 0,0 0 0,0 0 0,0 0 0,0 1 0,0-1 0,0 0 0,0 1 0,0-1 0,0 1 0,0 0 0,0 0 0,-1 0 0,1 0 0,0 0 0,-2 1 0,0 0 0,0 0 0,0 0 0,0 0 0,0 1 0,0 0 0,1 0 0,-1 0 0,1 0 0,-1 1 0,1-1 0,0 1 0,0 0 0,0 0 0,0 0 0,0 0 0,1 0 0,-1 1 0,1-1 0,0 1 0,-3 6 0,1 3 0,-1 0 0,2 0 0,0 0 0,0 1 0,1-1 0,1 1 0,0-1 0,1 1 0,0 0 0,1 0 0,4 19 0,-3-30 0,-1 0 0,0 1 0,1-1 0,0 0 0,-1 0 0,1 0 0,1 0 0,-1 0 0,0 0 0,1 0 0,-1-1 0,1 1 0,0-1 0,0 0 0,0 0 0,0 0 0,0 0 0,0-1 0,0 1 0,1-1 0,-1 0 0,1 1 0,-1-2 0,1 1 0,-1 0 0,1-1 0,0 0 0,-1 1 0,1-1 0,-1-1 0,1 1 0,4-1 0,1 0 0,-1-1 0,1 0 0,0 0 0,-1-1 0,1 0 0,-1 0 0,0-1 0,0 0 0,0 0 0,-1-1 0,0 0 0,8-7 0,-6 3 0,-1 0 0,0-1 0,-1-1 0,0 1 0,0-1 0,-1 0 0,-1-1 0,5-12 0,3-14 0,9-46 0,-21 77 0,12-31 0,-12 37 0,-1 1 0,0-1 0,0 1 0,1-1 0,-1 1 0,0-1 0,1 1 0,-1-1 0,0 1 0,1-1 0,-1 1 0,1-1 0,-1 1 0,1 0 0,-1-1 0,1 1 0,-1 0 0,1-1 0,-1 1 0,1 0 0,-1 0 0,1 0 0,0-1 0,-1 1 0,1 0 0,-1 0 0,1 0 0,0 0 0,-1 0 0,1 0 0,-1 0 0,1 0 0,0 0 0,-1 1 0,1-1 0,-1 0 0,1 0 0,-1 0 0,1 1 0,-1-1 0,1 0 0,0 1 0,-1-1 0,0 0 0,1 1 0,-1-1 0,1 1 0,-1-1 0,1 0 0,-1 1 0,0-1 0,1 1 0,-1-1 0,0 1 0,0 0 0,1-1 0,-1 2 0,6 8 0,0 1 0,0 0 0,-2 0 0,1 1 0,-1 0 0,-1-1 0,4 24 0,-3-3 0,0 59 0,-4-87-101,0-1-14,0 0 0,0 0 0,0 0 0,0 1 0,-1-1 0,1 0 0,-1 0 1,0 0-1,0 0 0,-2 4 0</inkml:trace>
  <inkml:trace contextRef="#ctx0" brushRef="#br0" timeOffset="9669.24">8393 676 24575,'5'116'0,"33"179"0,-19-165 0,-18-279 0,-1 141 0,1 0 0,-1 0 0,1 0 0,1 0 0,-1 0 0,4-10 0,-4 17 0,-1-1 0,1 0 0,0 1 0,-1-1 0,1 1 0,0-1 0,0 1 0,0-1 0,0 1 0,0 0 0,0-1 0,0 1 0,0 0 0,1 0 0,-1 0 0,1 0 0,-1 0 0,0 0 0,1 0 0,0 0 0,-1 1 0,1-1 0,-1 1 0,1-1 0,0 1 0,-1-1 0,1 1 0,0 0 0,0 0 0,-1 0 0,1 0 0,0 0 0,-1 0 0,1 1 0,3 0 0,-2 0 0,0 0 0,0 1 0,-1-1 0,1 1 0,0 0 0,-1 0 0,1 0 0,-1 0 0,0 1 0,0-1 0,1 0 0,-2 1 0,1 0 0,0-1 0,1 4 0,22 48 0,-22-46 0,9 26-682,16 68-1,-24-85-6143</inkml:trace>
  <inkml:trace contextRef="#ctx0" brushRef="#br0" timeOffset="10048.05">8561 591 24575,'-4'25'0,"0"20"0,-1 12 0,2-3-8191</inkml:trace>
  <inkml:trace contextRef="#ctx0" brushRef="#br0" timeOffset="11316.06">8647 993 24575,'9'-23'0,"-8"23"0,-1 0 0,0 0 0,0 0 0,0 0 0,1 0 0,-1 0 0,0 0 0,0 0 0,1 0 0,-1 0 0,0 0 0,0 0 0,1 0 0,-1 0 0,0 0 0,0 0 0,1 0 0,-1 0 0,0 0 0,0 0 0,0 1 0,1-1 0,-1 0 0,0 0 0,0 0 0,0 0 0,0 1 0,1-1 0,-1 0 0,0 0 0,0 0 0,0 0 0,0 1 0,0-1 0,0 0 0,1 0 0,-1 1 0,0-1 0,0 0 0,0 0 0,0 0 0,0 1 0,0-1 0,0 0 0,0 1 0,10 47 0,-7-33 0,-2-8 0,1 0 0,0 0 0,0 0 0,1 0 0,0-1 0,5 11 0,-8-17 0,1 1 0,-1 0 0,1 0 0,-1-1 0,1 1 0,0 0 0,-1-1 0,1 1 0,-1-1 0,1 1 0,0-1 0,0 1 0,-1-1 0,1 0 0,0 1 0,0-1 0,-1 0 0,1 1 0,0-1 0,0 0 0,0 0 0,0 0 0,-1 0 0,3 0 0,-2 0 0,1-1 0,-1 0 0,1 0 0,-1 0 0,1 0 0,-1 0 0,0 0 0,1 0 0,-1-1 0,0 1 0,0 0 0,0-1 0,0 1 0,0-1 0,0 1 0,0-1 0,0-2 0,5-9 0,-1 0 0,0-1 0,-1 1 0,3-23 0,5-15 0,-12 50 0,0 0 0,0 1 0,0-1 0,1 0 0,-1 1 0,0-1 0,0 0 0,0 1 0,0-1 0,1 0 0,-1 1 0,0-1 0,1 0 0,-1 1 0,0-1 0,1 1 0,-1-1 0,1 1 0,-1-1 0,1 1 0,-1-1 0,1 1 0,-1 0 0,1-1 0,0 1 0,-1 0 0,1-1 0,-1 1 0,1 0 0,0 0 0,-1-1 0,1 1 0,0 0 0,-1 0 0,1 0 0,0 0 0,-1 0 0,1 0 0,0 0 0,-1 0 0,1 0 0,0 0 0,-1 1 0,1-1 0,0 0 0,-1 0 0,1 1 0,0-1 0,-1 0 0,1 1 0,-1-1 0,1 0 0,-1 1 0,1-1 0,-1 1 0,1-1 0,-1 1 0,1-1 0,-1 1 0,0 0 0,1-1 0,-1 2 0,29 41 0,-25-37 0,-3-3 0,0 0 0,1-1 0,0 1 0,0-1 0,-1 1 0,1-1 0,1 0 0,-1 0 0,0 1 0,0-2 0,1 1 0,-1 0 0,1 0 0,0-1 0,0 1 0,2 0 0,-3-2 0,0 0 0,0 0 0,0 0 0,0 0 0,0 0 0,0 0 0,0-1 0,0 1 0,0-1 0,0 0 0,0 1 0,0-1 0,0 0 0,-1 0 0,1 0 0,0 0 0,-1-1 0,1 1 0,-1 0 0,1-1 0,-1 1 0,1-1 0,-1 1 0,2-4 0,9-11 0,-10 12 0,1 0 0,0 0 0,0 1 0,0 0 0,0-1 0,0 1 0,5-3 0,-6 5 0,-1 0 0,1 0 0,0 1 0,-1-1 0,1 1 0,0 0 0,0-1 0,-1 1 0,1 0 0,0 0 0,0 0 0,0 0 0,-1 0 0,1 1 0,0-1 0,0 0 0,-1 1 0,1-1 0,0 1 0,-1 0 0,1 0 0,-1-1 0,3 2 0,22 14 0,-15-9 0,-1-1 0,1 0 0,-1-1 0,1 0 0,17 5 0,-26-10 0,1 1 0,-1-1 0,1 1 0,-1-1 0,1 0 0,-1 0 0,1 0 0,0 0 0,-1-1 0,1 1 0,-1-1 0,1 0 0,-1 1 0,0-1 0,1 0 0,-1 0 0,0-1 0,0 1 0,1 0 0,-1-1 0,0 1 0,0-1 0,-1 0 0,1 1 0,0-1 0,0 0 0,-1 0 0,1 0 0,-1-1 0,0 1 0,2-3 0,0-2 0,-1 0 0,0-1 0,0 1 0,0 0 0,-1-1 0,0 1 0,0-1 0,-1-10 0,0 15 0,0 0 0,0 0 0,-1 0 0,1 0 0,-1 0 0,0 0 0,0 0 0,0 0 0,0 1 0,-3-6 0,3 7 0,0 0 0,0 0 0,0 0 0,0 0 0,0 0 0,0 0 0,0 0 0,0 1 0,-1-1 0,1 0 0,0 1 0,-1-1 0,1 0 0,0 1 0,-1 0 0,1-1 0,0 1 0,-1 0 0,1 0 0,-1 0 0,1 0 0,-1 0 0,-1 0 0,1 0 0,0 1 0,0-1 0,1 0 0,-1 1 0,0 0 0,1-1 0,-1 1 0,0 0 0,1 0 0,-1 0 0,1 0 0,-1 0 0,1 0 0,-1 0 0,1 0 0,0 1 0,0-1 0,-1 0 0,0 4 0,-1-1 0,2 0 0,-1 0 0,0 0 0,1 0 0,0 0 0,0 0 0,0 0 0,0 6 0,0-1 0,1 0 0,0 1 0,0-1 0,1 0 0,1 0 0,-1 0 0,5 13 0,-4-18 0,0 0 0,-1 0 0,1-1 0,0 1 0,1-1 0,-1 1 0,1-1 0,-1 0 0,1 0 0,0 0 0,0 0 0,0 0 0,1-1 0,-1 0 0,8 4 0,-8-4 0,-1-2 0,1 1 0,0 0 0,0 0 0,0-1 0,0 0 0,0 1 0,0-1 0,0 0 0,-1-1 0,1 1 0,0 0 0,0-1 0,0 0 0,0 1 0,0-1 0,-1 0 0,1-1 0,0 1 0,-1 0 0,1-1 0,3-2 0,5-3 0,0 0 0,1 1 0,0 1 0,21-8 0,-20 9 0,0-1 0,0 0 0,14-9 0,-22 11 0,-1 0 0,0-1 0,0 1 0,0-1 0,0 0 0,-1 0 0,1 0 0,-1 0 0,0-1 0,0 1 0,0-1 0,2-5 0,0-6 0,0 1 0,-1-1 0,0 0 0,-2-1 0,0 1 0,0 0 0,-2-1 0,0 1 0,0-1 0,-2 1 0,0 0 0,-1 0 0,-1 0 0,-6-17 0,9 29 0,-1 0 0,0 0 0,0 1 0,-1-1 0,1 1 0,-1-1 0,-5-4 0,7 7 0,1 0 0,-1 1 0,0-1 0,1 1 0,-1-1 0,1 1 0,-1 0 0,0-1 0,0 1 0,1 0 0,-1-1 0,0 1 0,1 0 0,-1 0 0,0 0 0,0-1 0,0 1 0,1 0 0,-1 0 0,0 0 0,0 0 0,1 0 0,-1 1 0,0-1 0,0 0 0,1 0 0,-1 0 0,0 1 0,0-1 0,1 0 0,-1 1 0,0-1 0,1 1 0,-1-1 0,0 1 0,1-1 0,-1 1 0,1-1 0,-1 1 0,1-1 0,-1 1 0,1 0 0,0-1 0,-1 1 0,1 0 0,0-1 0,-1 1 0,1 1 0,-4 9 0,0-1 0,1 1 0,0 0 0,1-1 0,1 1 0,-1 0 0,2 0 0,0 18 0,2 4 0,10 51 0,-7-55 0,1-1 0,19 52 0,-23-74 0,1 1 0,0-1 0,0 0 0,0 0 0,1 0 0,0 0 0,0-1 0,0 1 0,1-1 0,-1 0 0,1-1 0,1 1 0,-1-1 0,1 0 0,-1 0 0,1 0 0,0-1 0,8 3 0,-10-5 0,0 0 0,-1 0 0,1-1 0,0 1 0,0-1 0,0 0 0,-1 0 0,1 0 0,0-1 0,0 0 0,0 1 0,-1-1 0,1 0 0,-1-1 0,6-2 0,-3 1 0,0-1 0,0 0 0,0 0 0,0 0 0,-1-1 0,0 0 0,9-11 0,-6 6 0,-1-1 0,0 1 0,-1-2 0,0 1 0,-1-1 0,0 1 0,-1-2 0,6-23 0,-10 33 0,1 0 0,-1 0 0,0 0 0,-1 1 0,1-1 0,0 0 0,-1 0 0,1 0 0,-1 1 0,-1-4 0,2 6 0,0-1 0,-1 1 0,1-1 0,0 1 0,0 0 0,0-1 0,-1 1 0,1-1 0,0 1 0,-1 0 0,1 0 0,0-1 0,-1 1 0,1 0 0,0-1 0,-1 1 0,1 0 0,0 0 0,-1 0 0,1-1 0,-1 1 0,1 0 0,-1 0 0,1 0 0,-1 0 0,0 0 0,0 0 0,0 1 0,1-1 0,-1 1 0,0-1 0,0 0 0,0 1 0,1-1 0,-1 1 0,0 0 0,0-1 0,1 1 0,-1 0 0,0-1 0,1 1 0,-1 0 0,0 1 0,-4 7 0,0 0 0,1 1 0,0 0 0,1 0 0,0 0 0,0 0 0,1 1 0,0-1 0,1 0 0,0 1 0,1 0 0,0-1 0,1 1 0,0-1 0,0 1 0,5 16 0,-5-24 0,0 0 0,0 0 0,0-1 0,0 1 0,0 0 0,1-1 0,-1 1 0,1-1 0,-1 1 0,1-1 0,0 0 0,0 0 0,0 0 0,0 0 0,1 0 0,-1 0 0,0 0 0,1-1 0,0 1 0,-1-1 0,1 0 0,0 0 0,-1 0 0,1 0 0,0 0 0,0-1 0,0 1 0,0-1 0,0 1 0,-1-1 0,1 0 0,0-1 0,0 1 0,0 0 0,0-1 0,5-1 0,-3 0 0,1 0 0,-1-1 0,0 0 0,0 0 0,0 0 0,0-1 0,0 0 0,-1 0 0,0 0 0,0 0 0,0 0 0,0-1 0,0 0 0,-1 0 0,0 0 0,0 0 0,3-9 0,6-33 0,-11 39 0,1 1 0,-1-1 0,1 1 0,0 0 0,1-1 0,0 1 0,0 1 0,1-1 0,7-12 0,-10 19 0,0-1 0,0 0 0,0 1 0,0-1 0,0 0 0,0 1 0,0 0 0,0-1 0,1 1 0,-1 0 0,0-1 0,0 1 0,0 0 0,0 0 0,0 0 0,1 0 0,-1 0 0,0 0 0,0 0 0,0 1 0,0-1 0,0 0 0,1 0 0,-1 1 0,0-1 0,0 1 0,0-1 0,0 1 0,0 0 0,0-1 0,0 1 0,-1 0 0,1 0 0,1 1 0,31 32 0,-30-30 0,12 14 0,-4-6 0,-1 1 0,0 0 0,0 0 0,-1 1 0,10 22 0,-19-34-85,1-1 0,-1 1-1,1-1 1,-1 0 0,1 1-1,0-1 1,0 0 0,0 1-1,0-1 1,0 0 0,0 0-1,0 0 1,0 0 0,0 0-1,2 1 1,7 1-6741</inkml:trace>
  <inkml:trace contextRef="#ctx0" brushRef="#br0" timeOffset="11692.22">9282 804 24575,'25'-11'0,"20"-3"0,15-3 0,10-3 0,-8 3-8191</inkml:trace>
  <inkml:trace contextRef="#ctx0" brushRef="#br0" timeOffset="11693.22">10086 529 24575,'14'33'0,"9"24"0,0 25 0,-3 20 0,-10 17 0,-16 11 0,-19 4 0,-19-2 0,-2-24-8191</inkml:trace>
  <inkml:trace contextRef="#ctx0" brushRef="#br0" timeOffset="12290.03">6890 1691 24575,'47'0'0,"47"0"0,49 0 0,41-3 0,34-9 0,23-6-1655,13-3 1655,-36 1-6536</inkml:trace>
</inkml:ink>
</file>

<file path=word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38:2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98 344 24575,'0'-21'0,"0"2"0,4 40 0,10 85 0,-7-43 0,3 0 0,32 112 0,-41-173 0,-1 0 0,1 0 0,-1 0 0,1 0 0,0 0 0,-1 0 0,1-1 0,0 1 0,0 0 0,1-1 0,-1 1 0,0-1 0,0 1 0,1-1 0,2 2 0,-4-3 0,1 0 0,-1 0 0,1 0 0,0-1 0,-1 1 0,1 0 0,-1 0 0,1-1 0,-1 1 0,1 0 0,-1-1 0,1 1 0,-1 0 0,1-1 0,-1 1 0,1-1 0,-1 1 0,0-1 0,1 1 0,-1-1 0,0 1 0,1-1 0,-1 0 0,0 1 0,0-1 0,1 1 0,-1-1 0,0 0 0,0 0 0,4-15 0,0 0 0,1-22 0,-4 30 0,7-54 0,2 1 0,3 1 0,37-108 0,-48 163 0,1-1 0,0 1 0,0 0 0,0 0 0,0 0 0,1 0 0,-1 1 0,8-7 0,-11 10 0,1 1 0,0-1 0,0 0 0,0 1 0,0-1 0,0 1 0,0-1 0,0 1 0,0 0 0,0-1 0,0 1 0,0 0 0,0 0 0,0 0 0,0 0 0,0 0 0,0 0 0,0 0 0,0 0 0,0 0 0,1 0 0,0 1 0,-1 0 0,1 0 0,-1 0 0,1 0 0,-1 0 0,0 1 0,1-1 0,-1 0 0,0 1 0,0-1 0,0 1 0,0-1 0,0 1 0,0-1 0,0 1 0,1 2 0,8 25 0,-1 0 0,-1 1 0,8 56 0,-5-20 0,-4-27-34,12 45-1297,-11-61-5495</inkml:trace>
  <inkml:trace contextRef="#ctx0" brushRef="#br0" timeOffset="606.52">1028 575 24575,'11'8'0,"7"9"0,0 12 0,-3 9 0,-3 9 0,-5 7 0,-3 5 0,-2 0 0,-1-4 0,-2-6 0,0-9 0,4-11 0,5-17 0</inkml:trace>
  <inkml:trace contextRef="#ctx0" brushRef="#br0" timeOffset="2117.4">1451 576 24575,'-4'0'0,"3"0"0,9 0 0,9 0 0,10 0 0,7 0 0,6 0 0,2 0 0,2 0 0,0 0 0,-3 0 0,-6 0 0,-4 0 0,-5 0 0,-3-3 0,-5-2-8191</inkml:trace>
  <inkml:trace contextRef="#ctx0" brushRef="#br0" timeOffset="2551.04">2021 321 24575,'0'0'-8191</inkml:trace>
  <inkml:trace contextRef="#ctx0" brushRef="#br0" timeOffset="2943.6">2021 321 24575,'0'-3'0,"0"5"0,0 11 0,4 9 0,1 12 0,3 8 0,1 7 0,1 3 0,1-1 0,-3-1 0,1-6 0,-1-7 0,-2-6 0,-1-5 0,1-6 0,0-8-8191</inkml:trace>
  <inkml:trace contextRef="#ctx0" brushRef="#br0" timeOffset="3438.66">2381 576 24575,'17'-1'0,"0"-1"0,0 0 0,23-8 0,4 0 0,339-49 0,-349 51 0,-28 3 0,-21 0 0,-11 2 0,-2 0 0,0-1 0,-32-9 0,50 9 0,0 1 0,0-1 0,0-1 0,1 0 0,0 0 0,0-1 0,0 0 0,0-1 0,-9-10 0,-22-27 0,40 44 0,0 0 0,0 0 0,0 0 0,0 0 0,0 0 0,0 0 0,0 0 0,-1 0 0,1 0 0,0 0 0,0 0 0,0 0 0,0 0 0,0 0 0,0 0 0,0 0 0,0 0 0,0 0 0,0 0 0,0 0 0,-1 0 0,1 0 0,0 0 0,0 0 0,0 0 0,0 0 0,0 0 0,0 0 0,0 0 0,0 0 0,0 0 0,0 0 0,0 0 0,0 0 0,-1 0 0,1 0 0,0 0 0,0 0 0,0 0 0,0 0 0,0 0 0,0 0 0,0 0 0,0 1 0,0-1 0,0 0 0,0 0 0,0 0 0,0 0 0,0 0 0,0 0 0,0 0 0,0 0 0,0 0 0,0 0 0,0 0 0,0 1 0,0-1 0,0 0 0,0 0 0,0 0 0,0 0 0,0 0 0,0 0 0,0 0 0,0 0 0,0 0 0,0 0 0,1 12 0,5 14 0,27 116-15,-23-90-323,2 0 1,3 0-1,33 79 1,-30-97-6489</inkml:trace>
  <inkml:trace contextRef="#ctx0" brushRef="#br0" timeOffset="3862.02">3081 344 24575,'12'82'0,"21"97"0,-32-175 0,0-1 0,0 0 0,0 1 0,0-1 0,1 0 0,0 0 0,0 1 0,0-1 0,2 3 0,-3-6 0,-1 1 0,1-1 0,-1 1 0,1-1 0,-1 0 0,1 0 0,-1 1 0,0-1 0,1 0 0,0 0 0,-1 1 0,1-1 0,-1 0 0,1 0 0,-1 0 0,1 0 0,-1 0 0,1 0 0,-1 0 0,1 0 0,-1 0 0,1 0 0,0 0 0,0 0 0,0-1 0,0 0 0,0 0 0,1 1 0,-1-1 0,0 0 0,0 0 0,0 0 0,0 0 0,0-1 0,0 1 0,0 0 0,-1 0 0,2-2 0,7-17 0,0 0 0,-2 0 0,0 0 0,-1-1 0,5-40 0,-7 36 0,2 1 0,0 0 0,17-44 0,-22 66 0,-1 0 0,1 0 0,0 1 0,0-1 0,0 0 0,0 1 0,0-1 0,0 1 0,0-1 0,0 1 0,1 0 0,-1-1 0,0 1 0,1 0 0,-1 0 0,1 0 0,0 0 0,-1 0 0,1 0 0,0 1 0,-1-1 0,1 0 0,0 1 0,2-1 0,-2 1 0,0 1 0,1 0 0,-1-1 0,0 1 0,0 0 0,0 0 0,0 0 0,0 0 0,0 0 0,0 1 0,0-1 0,0 1 0,0-1 0,-1 1 0,1 0 0,-1-1 0,1 1 0,-1 0 0,2 3 0,13 19 23,-2 1-1,-1 1 0,19 49 1,18 88-783,-40-127 65,-2-8-6131</inkml:trace>
  <inkml:trace contextRef="#ctx0" brushRef="#br0" timeOffset="4319.13">3631 597 24575,'3'-2'0,"58"-42"0,-57 42 0,0 0 0,0-1 0,1 1 0,-1 1 0,0-1 0,1 1 0,-1-1 0,1 2 0,-1-1 0,1 0 0,0 1 0,-1 0 0,8 0 0,-10 0 0,-1 1 0,1-1 0,0 1 0,-1 0 0,1-1 0,-1 1 0,1 0 0,-1 0 0,1 0 0,-1 0 0,0 0 0,1 0 0,-1 0 0,0 1 0,0-1 0,0 0 0,0 1 0,2 2 0,-1 0 0,0 0 0,-1 0 0,1 1 0,-1-1 0,1 1 0,0 8 0,-1-1 0,-1 0 0,0 0 0,0 0 0,-4 19 0,2-21 0,-1 0 0,0 0 0,-1 0 0,0 0 0,0-1 0,-1 0 0,0 0 0,-13 17 0,3-9 0,0 0 0,-34 27 0,48-43 0,0-1 0,1 0 0,-1 1 0,1-1 0,-1 1 0,0-1 0,1 1 0,-1-1 0,1 1 0,-1-1 0,1 1 0,0 0 0,-1-1 0,1 1 0,0 0 0,-1-1 0,1 1 0,0 0 0,0-1 0,-1 1 0,1 0 0,0 0 0,0 0 0,0 0 0,1-1 0,-1 1 0,1-1 0,-1 1 0,1-1 0,-1 1 0,1-1 0,-1 0 0,1 1 0,-1-1 0,1 0 0,0 0 0,-1 1 0,1-1 0,-1 0 0,1 0 0,0 0 0,-1 0 0,1 0 0,1 0 0,42-1 0,-40 1 0,164-28-1365,-111 15-5461</inkml:trace>
  <inkml:trace contextRef="#ctx0" brushRef="#br0" timeOffset="4722.52">4053 511 24575,'18'-3'0,"13"-2"0,9-3 0,8 0 0,3 0 0,0 3 0,-1 2 0,-6 1 0,-10 1-8191</inkml:trace>
  <inkml:trace contextRef="#ctx0" brushRef="#br0" timeOffset="4723.52">4561 257 24575,'4'22'0,"4"14"0,2 12 0,-2 8 0,-2 2 0,-1-1 0,-3-4 0,0-3 0,-2-7 0,0-11-8191</inkml:trace>
  <inkml:trace contextRef="#ctx0" brushRef="#br0" timeOffset="5112.64">4921 111 24575,'22'29'0,"17"24"0,7 17 0,1 11 0,-2 6 0,-10 7 0,-11 5 0,-19 3 0,-22 3 0,-27 2 0,-26 0 0,-27-7 0,3-21-8191</inkml:trace>
  <inkml:trace contextRef="#ctx0" brushRef="#br0" timeOffset="5582.89">223 25 24575,'-25'15'0,"-16"18"0,-4 23 0,2 22 0,8 24 0,10 19 0,17 19 0,27 10 0,32 5 0,37 1 0,35-5 0,29-12 0,-11-31-8191</inkml:trace>
  <inkml:trace contextRef="#ctx0" brushRef="#br0" timeOffset="6382.92">5388 597 24575,'0'-9'0,"1"-1"0,0 1 0,1-1 0,0 1 0,0-1 0,1 1 0,0 0 0,0 0 0,9-15 0,-10 21 0,0 0 0,-1 0 0,1 0 0,1 1 0,-1-1 0,0 1 0,0-1 0,1 1 0,0 0 0,-1-1 0,1 1 0,0 1 0,0-1 0,0 0 0,0 1 0,0-1 0,1 1 0,-1 0 0,0 0 0,0 1 0,1-1 0,-1 0 0,1 1 0,-1 0 0,1 0 0,-1 0 0,0 0 0,1 1 0,-1-1 0,6 3 0,-4-1 0,-1 0 0,1 1 0,0-1 0,-1 1 0,0 1 0,0-1 0,0 0 0,0 1 0,0 0 0,-1 0 0,1 0 0,-1 0 0,0 1 0,-1-1 0,1 1 0,3 9 0,2 4 0,-1 1 0,-1 0 0,4 21 0,-7-25 0,0 1 0,-1-1 0,0 1 0,-2-1 0,-1 27 0,1-38 0,-1 1 0,1-1 0,-1 0 0,-1 1 0,1-1 0,-1 0 0,1 0 0,-1 0 0,0 0 0,0 0 0,-1 0 0,1-1 0,-1 1 0,0-1 0,0 1 0,0-1 0,-1 0 0,1 0 0,-1-1 0,1 1 0,-1-1 0,0 1 0,0-1 0,-6 2 0,3-2 0,0 1 0,-1-1 0,1 0 0,-1-1 0,0 0 0,1 0 0,-1-1 0,0 0 0,1 0 0,-1-1 0,0 1 0,1-2 0,-1 1 0,0-1 0,-9-4 0,11 3 0,0 0 0,1 0 0,-1-1 0,1 1 0,-1-1 0,1-1 0,0 1 0,1-1 0,-1 1 0,1-1 0,0-1 0,0 1 0,0 0 0,1-1 0,0 0 0,0 0 0,1 0 0,-4-10 0,3 6 0,1-1 0,-1 0 0,2 0 0,-1 0 0,2 0 0,-1 0 0,2 0 0,-1 0 0,2 0 0,-1 1 0,1-1 0,1 0 0,0 0 0,0 1 0,1 0 0,1 0 0,0 0 0,0 0 0,1 1 0,7-11 0,-3 8 0,1-1 0,1 2 0,0-1 0,1 1 0,-1 1 0,2 1 0,0 0 0,0 0 0,0 1 0,1 1 0,0 1 0,31-9 0,22 0-1365,-7 6-5461</inkml:trace>
  <inkml:trace contextRef="#ctx0" brushRef="#br0" timeOffset="6817.7">5937 110 24575,'8'-12'0,"0"0"0,1 0 0,0 0 0,18-16 0,-23 25 0,-1 0 0,1 0 0,-1 0 0,1 0 0,0 1 0,0-1 0,1 1 0,-1 0 0,0 0 0,1 0 0,-1 1 0,1 0 0,0 0 0,-1 0 0,1 0 0,0 1 0,-1 0 0,6 0 0,-7 0 0,0 1 0,-1 0 0,1 0 0,-1 0 0,1 0 0,-1 0 0,1 0 0,-1 1 0,0-1 0,1 1 0,-1 0 0,0-1 0,0 1 0,0 0 0,0 0 0,-1 1 0,1-1 0,0 0 0,-1 0 0,0 1 0,1-1 0,-1 1 0,0-1 0,0 1 0,-1 0 0,1-1 0,-1 1 0,1 0 0,-1 0 0,0 5 0,1 1 0,-1 1 0,-1 0 0,1 0 0,-2-1 0,1 1 0,-2 0 0,-3 12 0,-3-2 0,-1-1 0,0 0 0,-24 33 0,30-46 0,2-5 0,1 1 0,0-1 0,0 0 0,1 1 0,-1-1 0,0 1 0,0 0 0,1-1 0,-1 1 0,1 0 0,-1-1 0,1 1 0,0 0 0,0-1 0,0 1 0,0 3 0,0-4 0,0 0 0,1 0 0,-1 0 0,1 0 0,-1 0 0,1 0 0,0 0 0,-1-1 0,1 1 0,0 0 0,0 0 0,-1 0 0,1-1 0,0 1 0,0-1 0,0 1 0,0 0 0,0-1 0,0 0 0,1 1 0,7 2 0,0-1 0,0-1 0,0 1 0,0-1 0,11-1 0,-13 1 0,231-10-1228,-234 8 1091,76-5-6689</inkml:trace>
  <inkml:trace contextRef="#ctx0" brushRef="#br0" timeOffset="7776.4">222 1634 24575,'11'-4'0,"0"0"0,1 0 0,-1 1 0,1 1 0,0 0 0,18-1 0,2 0 0,505-51 11,-194 22-141,2653-172-3510,-2588 189 3641,1250-35-11,-1499 48-311,-113 2-3781</inkml:trace>
  <inkml:trace contextRef="#ctx0" brushRef="#br0" timeOffset="9044.82">2087 1889 24575,'1'-1'0,"0"0"0,0 0 0,0 0 0,0 0 0,0 1 0,0-1 0,0 0 0,0 0 0,0 1 0,0-1 0,0 0 0,1 1 0,-1-1 0,0 1 0,1 0 0,-1-1 0,0 1 0,0 0 0,1 0 0,-1 0 0,1 0 0,-1 0 0,0 0 0,1 0 0,-1 0 0,0 1 0,3 0 0,-1 0 0,-1 1 0,1 0 0,0 0 0,-1 0 0,0 0 0,1 1 0,-1-1 0,0 0 0,0 1 0,0 0 0,2 3 0,3 9 0,0 0 0,0 0 0,6 24 0,-4-2 0,-1 1 0,-2 1 0,1 44 0,11-231 0,-14 128 0,0 1 0,2-1 0,1 1 0,0 0 0,14-25 0,-19 40 0,0 0 0,1 0 0,-1 1 0,1-1 0,0 1 0,1-1 0,-1 1 0,0 0 0,1 0 0,0 1 0,4-4 0,-6 5 0,-1 1 0,1-1 0,-1 1 0,1 0 0,-1-1 0,1 1 0,0 0 0,-1 0 0,1 0 0,-1 0 0,1 0 0,-1 0 0,1 1 0,-1-1 0,1 0 0,-1 1 0,1-1 0,-1 1 0,1 0 0,-1-1 0,1 1 0,-1 0 0,0 0 0,0 0 0,1 0 0,-1 0 0,0 0 0,0 0 0,0 0 0,0 1 0,0-1 0,0 0 0,0 0 0,-1 1 0,2 1 0,4 10 0,0 0 0,0 0 0,-1 1 0,-1 0 0,4 24 0,7 73 0,-11-59-1365,-4-32-5461</inkml:trace>
  <inkml:trace contextRef="#ctx0" brushRef="#br0" timeOffset="9439.57">2595 1951 24575,'7'22'0,"6"18"0,1 9 0,-2 3 0,0 1 0,-1-2 0,-3-3 0,-2-5 0,-3-7 0,-2-5 0,-1-9-8191</inkml:trace>
  <inkml:trace contextRef="#ctx0" brushRef="#br0" timeOffset="9842.19">2783 1994 24575,'20'0'0,"63"2"0,0-5 0,158-24 0,-237 26 0,1 0 0,-1-1 0,1 1 0,-1-1 0,0 0 0,1 0 0,6-4 0,-11 5 0,1 1 0,-1-1 0,1 1 0,-1 0 0,1-1 0,-1 1 0,0-1 0,1 1 0,-1-1 0,0 1 0,1-1 0,-1 0 0,0 1 0,0-1 0,1 1 0,-1-1 0,0 0 0,0 1 0,0-1 0,0 1 0,0-1 0,0 0 0,0 0 0,-1-1 0,1 1 0,-1 0 0,1 0 0,-1 0 0,0-1 0,0 1 0,0 0 0,0 0 0,0 0 0,0 0 0,0 0 0,0 1 0,0-1 0,0 0 0,-2-1 0,-32-17 0,-45-19 0,-19-9 0,97 45 0,-31-12 0,33 14 0,0 0 0,-1 0 0,1 0 0,-1-1 0,1 1 0,0 0 0,-1 0 0,1 0 0,-1 1 0,1-1 0,0 0 0,-1 0 0,1 0 0,-1 0 0,1 0 0,0 0 0,-1 0 0,1 1 0,0-1 0,-1 0 0,1 0 0,0 1 0,-1-1 0,1 0 0,0 0 0,-1 1 0,1 0 0,-1 0 0,1 0 0,0 1 0,0-1 0,0 0 0,0 0 0,0 0 0,0 0 0,0 0 0,0 0 0,0 0 0,0 1 0,1-1 0,-1 0 0,1 1 0,0 2 0,29 103 0,77 179 0,-86-246-1365,-3-8-5461</inkml:trace>
  <inkml:trace contextRef="#ctx0" brushRef="#br0" timeOffset="10244.89">3418 1782 24575,'111'303'0,"-102"-285"0,-9-18 0,0 0 0,0 0 0,1 0 0,-1 0 0,0 0 0,0 0 0,0 0 0,0 0 0,0 0 0,1 0 0,-1 0 0,0 0 0,0 1 0,0-1 0,0 0 0,0 0 0,0 0 0,1 0 0,-1-1 0,0 1 0,0 0 0,0 0 0,0 0 0,0 0 0,1 0 0,-1 0 0,0 0 0,0 0 0,0 0 0,0 0 0,0 0 0,0 0 0,0 0 0,1 0 0,-1-1 0,0 1 0,0 0 0,0 0 0,0 0 0,0 0 0,0 0 0,0 0 0,0-1 0,0 1 0,0 0 0,0 0 0,0 0 0,0 0 0,0 0 0,0 0 0,0-1 0,0 1 0,0 0 0,5-34 0,-5 29 0,1-7 0,15-140 0,-13 136 0,1-1 0,0 0 0,1 1 0,1 0 0,0 1 0,16-29 0,-20 41 0,-1 1 0,0 1 0,0-1 0,0 0 0,1 0 0,-1 0 0,1 1 0,0-1 0,-1 0 0,1 1 0,0 0 0,0-1 0,0 1 0,0 0 0,0 0 0,0 0 0,0 0 0,1 1 0,-1-1 0,0 0 0,3 0 0,-2 2 0,-1-1 0,0 1 0,1-1 0,-1 1 0,1 0 0,-1 0 0,0 0 0,0 0 0,0 0 0,1 0 0,-1 1 0,0-1 0,-1 1 0,1-1 0,0 1 0,2 2 0,4 6 0,0 1 0,-1-1 0,0 1 0,-1 1 0,-1-1 0,7 16 0,-4 0-195,-1 1 0,-1 0 0,-1 0 0,-2 0 0,0 1 0,-3 48 0,-1-58-6631</inkml:trace>
  <inkml:trace contextRef="#ctx0" brushRef="#br0" timeOffset="10680.06">3971 1951 24575,'3'-4'0,"0"0"0,1-1 0,-1 2 0,1-1 0,0 0 0,0 1 0,0-1 0,0 1 0,1 0 0,-1 0 0,1 1 0,6-3 0,-9 4 0,0 0 0,0 1 0,0-1 0,1 1 0,-1 0 0,0 0 0,0 0 0,0 0 0,0 0 0,0 0 0,1 0 0,-1 1 0,0-1 0,0 1 0,0-1 0,0 1 0,0 0 0,0 0 0,0 0 0,0 0 0,-1 0 0,1 0 0,0 1 0,0-1 0,-1 0 0,1 1 0,-1-1 0,1 1 0,-1 0 0,0 0 0,0-1 0,2 4 0,1 3 0,0 0 0,-1 0 0,1 1 0,-1 0 0,-1-1 0,0 1 0,0 0 0,-1 0 0,0 0 0,0 0 0,-1 0 0,0 0 0,-1 0 0,0 1 0,-1-1 0,1-1 0,-2 1 0,-5 15 0,3-12 0,0 0 0,-1-1 0,0 1 0,-1-1 0,0-1 0,-1 0 0,0 0 0,-1 0 0,0-1 0,0 0 0,-1-1 0,-19 13 0,1 0 0,28-20 0,0-1 0,0 0 0,0 0 0,-1 0 0,1 1 0,0-1 0,0 0 0,0 0 0,0 1 0,0-1 0,0 0 0,0 0 0,0 1 0,-1-1 0,1 0 0,0 1 0,0-1 0,0 0 0,0 0 0,0 1 0,1-1 0,-1 0 0,0 0 0,0 1 0,0-1 0,0 0 0,0 1 0,0-1 0,0 0 0,0 0 0,1 0 0,-1 1 0,0-1 0,0 0 0,1 1 0,18 4 0,20-4-5,0-2 0,0-1 1,72-15-1,-26 4-1341,-37 7-5480</inkml:trace>
  <inkml:trace contextRef="#ctx0" brushRef="#br0" timeOffset="11103.71">4434 1995 24575,'18'0'0,"17"0"0,9 0 0,9 0 0,9 0 0,-6 0-8191</inkml:trace>
  <inkml:trace contextRef="#ctx0" brushRef="#br0" timeOffset="11547.4">5069 1825 24575,'2'-2'0,"0"1"0,0-1 0,1 1 0,-1-1 0,1 1 0,-1-1 0,1 1 0,-1 0 0,1 0 0,-1 1 0,1-1 0,0 0 0,0 1 0,-1 0 0,1-1 0,0 1 0,0 0 0,-1 0 0,1 1 0,0-1 0,0 1 0,-1-1 0,5 3 0,-3-2 0,1 1 0,-1 0 0,0 0 0,-1 0 0,1 0 0,0 1 0,-1-1 0,1 1 0,-1 0 0,0 0 0,0 1 0,0-1 0,4 7 0,-2-2 0,-1 0 0,-1 0 0,1 0 0,-1 0 0,-1 1 0,0-1 0,0 1 0,0 0 0,-1-1 0,0 1 0,-1 0 0,0 0 0,-1 0 0,1 0 0,-2-1 0,1 1 0,-4 10 0,1-7 0,-1 0 0,0 0 0,-1 0 0,0 0 0,-1-1 0,0 0 0,0-1 0,-1 1 0,-1-1 0,-18 16 0,25-25 0,0 1 0,1-1 0,0 0 0,-1 0 0,1 1 0,0-1 0,-1 1 0,1-1 0,0 1 0,0-1 0,0 1 0,-1 2 0,3-3 0,-1-1 0,0 0 0,0 1 0,1-1 0,-1 0 0,0 0 0,0 1 0,1-1 0,-1 0 0,0 0 0,1 1 0,-1-1 0,0 0 0,1 0 0,-1 0 0,1 0 0,-1 1 0,0-1 0,1 0 0,-1 0 0,1 0 0,-1 0 0,0 0 0,1 0 0,-1 0 0,0 0 0,1 0 0,-1 0 0,1 0 0,-1-1 0,0 1 0,1 0 0,0 0 0,54-16 0,-49 14 0,364-109 0,-341 106-1365,-8 3-5461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11:00.8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02 1 24575,'-10'-1'0,"0"1"0,0 0 0,1 1 0,-1-1 0,0 2 0,0-1 0,1 2 0,-1-1 0,1 1 0,0 0 0,-1 1 0,1 0 0,1 1 0,-1 0 0,1 0 0,0 1 0,0 0 0,0 0 0,1 1 0,-7 8 0,-5 7 0,1 0 0,1 1 0,1 0 0,1 2 0,-20 45 0,17-29 0,2 0 0,2 1 0,-10 51 0,19-69 0,1 2 0,1-1 0,2 0 0,0 0 0,1 1 0,8 48 0,-6-65 0,-1-1 0,2 0 0,-1 1 0,1-1 0,0 0 0,0-1 0,1 1 0,0 0 0,1-1 0,0 0 0,0 0 0,0 0 0,1-1 0,0 0 0,0 0 0,1 0 0,-1-1 0,1 0 0,1 0 0,-1-1 0,0 0 0,1 0 0,0-1 0,0 1 0,0-2 0,0 1 0,1-1 0,-1-1 0,1 0 0,-1 0 0,1 0 0,-1-1 0,1 0 0,10-2 0,-3-1 0,0 0 0,-1-1 0,1-1 0,-1-1 0,0 0 0,0-1 0,-1 0 0,0-1 0,0-1 0,-1 0 0,0-1 0,-1 0 0,0-1 0,0-1 0,14-19 0,-10 12 0,-1-1 0,-1-1 0,-1-1 0,-1 0 0,0 0 0,-2-1 0,-1-1 0,-1 0 0,7-32 0,-14 52 0,5-41 0,-6 43 0,0 1 0,0-1 0,1 0 0,-2 0 0,1 1 0,0-1 0,0 0 0,0 1 0,-1-1 0,1 0 0,-1 1 0,1-1 0,-1 1 0,0-1 0,0 1 0,0-1 0,0 1 0,0-1 0,0 1 0,0 0 0,-2-3 0,2 4 0,0 0 0,0 0 0,0 0 0,0 0 0,0-1 0,0 2 0,0-1 0,0 0 0,0 0 0,0 0 0,0 0 0,0 1 0,0-1 0,0 0 0,0 1 0,0-1 0,0 1 0,0-1 0,0 1 0,1-1 0,-1 1 0,0 0 0,0-1 0,1 1 0,-1 0 0,0 0 0,1-1 0,-1 1 0,1 0 0,-1 0 0,0 1 0,-17 32 0,11-17 0,1 1 0,1 0 0,0 0 0,1 0 0,-1 25 0,4-32 0,0 1 0,1-1 0,1 0 0,0 1 0,0-1 0,1 0 0,0 0 0,1 0 0,1 0 0,4 11 0,-6-18 0,0 0 0,0 0 0,1-1 0,-1 1 0,1-1 0,0 1 0,0-1 0,0 0 0,1 0 0,-1 0 0,1 0 0,-1-1 0,1 1 0,0-1 0,0 0 0,0 0 0,0-1 0,1 1 0,-1-1 0,0 0 0,1 0 0,-1 0 0,1-1 0,-1 1 0,0-1 0,1 0 0,-1-1 0,9 0 0,-7-1 0,0 1 0,0-1 0,0 0 0,-1 0 0,1 0 0,-1-1 0,0 0 0,0 0 0,0 0 0,0-1 0,0 1 0,-1-1 0,1 0 0,-1-1 0,0 1 0,0-1 0,-1 0 0,1 0 0,-1 0 0,0 0 0,2-7 0,-2 5 0,0-1 0,-1 1 0,0-1 0,0 0 0,-1 0 0,0 0 0,-1 0 0,1 0 0,-2 0 0,1 0 0,-1 1 0,0-1 0,0 0 0,-1 0 0,0 0 0,-4-7 0,3 8 0,-1 1 0,1 0 0,-1 0 0,0 0 0,-1 1 0,0 0 0,1 0 0,-2 0 0,1 0 0,0 1 0,-1 0 0,0 0 0,0 0 0,0 1 0,0 0 0,-1 0 0,0 0 0,-8-2 0,1 2 0,1 0 0,-1 0 0,-18-1 0,30 4 0,0 0 0,-1-1 0,1 1 0,0 0 0,-1 0 0,1 0 0,0 1 0,-1-1 0,1 0 0,0 1 0,-1 0 0,1-1 0,0 1 0,0 0 0,0 0 0,0 0 0,0 0 0,0 1 0,0-1 0,0 1 0,0-1 0,0 1 0,1-1 0,-1 1 0,1 0 0,-1 0 0,-1 4 0,2-5 0,1 1 0,0-1 0,0 1 0,0-1 0,0 1 0,0-1 0,0 1 0,0-1 0,1 1 0,-1-1 0,1 1 0,-1-1 0,1 0 0,-1 1 0,1-1 0,0 0 0,0 1 0,-1-1 0,1 0 0,0 0 0,0 0 0,0 0 0,0 0 0,1 0 0,-1 0 0,0 0 0,0 0 0,1 0 0,-1-1 0,0 1 0,1 0 0,2 0 0,4 3 0,1-1 0,0 0 0,0-1 0,10 2 0,0 0 0,1-2 0,-1 0 0,0-1 0,1-1 0,35-5 0,-46 3 0,0 0 0,0 0 0,0-1 0,0 0 0,0 0 0,-1-1 0,1-1 0,-1 1 0,0-1 0,-1-1 0,1 1 0,-1-1 0,0 0 0,7-9 0,0 1 0,-7 13 0,-6 4 0,-1-1 0,1 1 0,0-1 0,-1 1 0,1-1 0,-1 1 0,0-1 0,0 1 0,0 2 0,0-3 0,10 110 0,-8-99 0,1-1 0,0 1 0,0-1 0,2 0 0,-1 0 0,12 20 0,-16-31 0,1 0 0,-1 0 0,0 0 0,1-1 0,-1 1 0,1 0 0,-1 0 0,1 0 0,-1 0 0,1-1 0,0 1 0,-1 0 0,1-1 0,0 1 0,-1-1 0,1 1 0,0 0 0,0-1 0,0 0 0,0 1 0,-1-1 0,1 1 0,0-1 0,0 0 0,0 0 0,0 1 0,0-1 0,0 0 0,0 0 0,0 0 0,0 0 0,0 0 0,0 0 0,0-1 0,0 1 0,-1 0 0,1 0 0,0-1 0,0 1 0,0 0 0,0-1 0,0 1 0,-1-1 0,1 1 0,0-1 0,0 0 0,-1 1 0,1-1 0,0 0 0,-1 1 0,1-1 0,0 0 0,-1 0 0,1 1 0,0-3 0,3-3 0,-1-1 0,0 1 0,0-1 0,0 0 0,3-13 0,10-100 0,-17 120 0,1-1 0,0 1 0,0 0 0,0 0 0,0 0 0,0 0 0,0 0 0,0-1 0,0 1 0,0 0 0,0 0 0,0 0 0,0 0 0,0 0 0,0-1 0,0 1 0,0 0 0,0 0 0,0 0 0,0 0 0,0 0 0,1-1 0,-1 1 0,0 0 0,0 0 0,0 0 0,0 0 0,0 0 0,0 0 0,0-1 0,0 1 0,1 0 0,-1 0 0,0 0 0,0 0 0,0 0 0,0 0 0,0 0 0,0 0 0,1 0 0,-1 0 0,0 0 0,0 0 0,0 0 0,0 0 0,1 0 0,-1 0 0,0 0 0,0 0 0,0 0 0,0 0 0,0 0 0,1 0 0,-1 0 0,0 0 0,0 0 0,0 0 0,0 0 0,0 0 0,1 0 0,5 14 0,4 22 0,-9-34 0,3 15 0,1 1 0,1-1 0,9 20 0,-13-32 0,0-1 0,1 1 0,-1-1 0,1 0 0,0 0 0,1 0 0,-1 0 0,0 0 0,1-1 0,0 1 0,0-1 0,0 0 0,0 0 0,0-1 0,1 1 0,7 2 0,-9-5 0,-1 1 0,1-1 0,0 0 0,0 0 0,-1 0 0,1 0 0,0-1 0,-1 1 0,1-1 0,0 1 0,-1-1 0,1 0 0,-1 0 0,1 0 0,-1 0 0,1-1 0,-1 1 0,0-1 0,0 0 0,1 1 0,-1-1 0,-1 0 0,1 0 0,0 0 0,0 0 0,2-5 0,5-5 0,-1-2 0,-1 1 0,8-19 0,-13 29 0,34-98 0,-12 30 0,-24 70 0,1 0 0,-1 0 0,0 0 0,0 0 0,1-1 0,-1 1 0,1 0 0,-1 0 0,1 0 0,0 0 0,-1 0 0,1 1 0,0-1 0,-1 0 0,1 0 0,0 0 0,0 1 0,0-1 0,0 0 0,1 0 0,-1 2 0,0 0 0,0 0 0,-1 0 0,1 0 0,0 0 0,-1 0 0,1 0 0,0 0 0,-1 0 0,0 0 0,1 1 0,-1-1 0,0 0 0,1 0 0,-1 0 0,0 1 0,0-1 0,0 0 0,0 3 0,6 124 0,-14 184 0,4-218 0,1-43 0,-8 390 0,11-425 0,1 1 0,1 0 0,0 0 0,5 18 0,-6-32 0,0 1 0,0-1 0,0 1 0,0-1 0,1 0 0,0 1 0,-1-1 0,1 0 0,0 0 0,1 0 0,-1 0 0,0 0 0,1-1 0,0 1 0,-1-1 0,1 1 0,0-1 0,0 0 0,0 0 0,1-1 0,-1 1 0,0-1 0,1 1 0,6 1 0,-9-3 0,1 0 0,0 1 0,0-1 0,0 0 0,0 0 0,0 0 0,0 0 0,0-1 0,0 1 0,0 0 0,0-1 0,0 1 0,0-1 0,0 0 0,0 0 0,-1 0 0,1 0 0,0 0 0,-1 0 0,1 0 0,2-2 0,-2 0 0,0 1 0,0-1 0,-1 0 0,1 0 0,-1 0 0,1 0 0,-1 0 0,0 0 0,0 0 0,0 0 0,0-7 0,0 0 0,-1 0 0,1 0 0,-2 0 0,0-1 0,0 1 0,-1 0 0,-4-14 0,-1 5 0,-2-1 0,0 1 0,-1 1 0,-1 0 0,-1 0 0,-27-30 0,-96-85 0,98 100 0,32 28 0,0 1 0,1 0 0,0-1 0,0 0 0,0 0 0,-6-11 0,10 15 0,-1 0 0,0-1 0,1 1 0,0 0 0,-1-1 0,1 1 0,0-1 0,0 1 0,0 0 0,0-1 0,0 1 0,0-1 0,0 1 0,0 0 0,1-1 0,-1 1 0,1-1 0,-1 1 0,1 0 0,-1-1 0,1 1 0,0 0 0,-1 0 0,1 0 0,0-1 0,0 1 0,0 0 0,0 0 0,0 0 0,0 0 0,0 0 0,0 1 0,1-1 0,-1 0 0,2 0 0,19-10 0,-1 0 0,2 2 0,0 1 0,36-8 0,-33 9 0,0-1 0,0-1 0,32-16 0,-50 21 0,0-1 0,-1 0 0,0 0 0,0 0 0,0-1 0,0 0 0,-1-1 0,0 1 0,-1-1 0,1 0 0,-1-1 0,-1 1 0,1-1 0,3-12 0,-2 3 0,-1-1 0,-1 0 0,-1-1 0,-1 1 0,0 0 0,-1-1 0,-1 1 0,-1-1 0,-4-21 0,5 66 0,0 57 0,3-61 0,1 0 0,12 35 0,-14-49 0,0-1 0,1 0 0,0-1 0,1 1 0,0 0 0,0-1 0,0 0 0,0 0 0,1 0 0,0-1 0,9 8 0,-14-12-29,1-1 0,0 1 0,-1-1 0,1 1 0,0-1 0,0 1 0,-1-1 0,1 0 0,0 1 0,0-1 0,-1 0 0,1 0 0,0 0 0,0 0 0,0 1-1,0-1 1,-1 0 0,1 0 0,0-1 0,0 1 0,0 0 0,-1 0 0,1 0 0,0 0 0,0-1 0,0 1 0,-1 0 0,1-1 0,0 1 0,-1-1 0,1 1 0,0 0 0,-1-1 0,1 0 0,0 1 0,-1-1-1,1 1 1,-1-1 0,1 0 0,-1 1 0,1-1 0,-1 0 0,0 0 0,1 1 0,-1-1 0,1-2 0,9-21-6797</inkml:trace>
  <inkml:trace contextRef="#ctx0" brushRef="#br0" timeOffset="357.12">1671 425 24575,'-7'-7'0,"-3"5"0,1 13 0,5 16 0,7 14 0,3 0-8191</inkml:trace>
  <inkml:trace contextRef="#ctx0" brushRef="#br0" timeOffset="1736.44">1862 763 24575,'0'-7'0,"0"-1"0,-1 0 0,0 0 0,0 1 0,-1-1 0,0 1 0,0-1 0,-3-6 0,4 12 0,0 0 0,0 1 0,0-1 0,0 1 0,0-1 0,0 1 0,0-1 0,-1 1 0,1 0 0,0 0 0,-1-1 0,1 1 0,-1 0 0,1 0 0,-1 0 0,0 1 0,1-1 0,-1 0 0,0 1 0,1-1 0,-1 1 0,0-1 0,0 1 0,0 0 0,0 0 0,1 0 0,-1 0 0,0 0 0,0 0 0,0 0 0,0 1 0,1-1 0,-1 0 0,0 1 0,0 0 0,1-1 0,-1 1 0,-2 2 0,-4 1 0,1 1 0,1 0 0,-1 0 0,1 0 0,0 1 0,0 0 0,1 0 0,-1 1 0,1-1 0,1 1 0,-7 12 0,6-10 0,1 0 0,-1 0 0,2 1 0,-1-1 0,2 1 0,-1 0 0,1 0 0,1 0 0,-1 14 0,1-22 0,1 1 0,0-1 0,0 1 0,0-1 0,1 1 0,-1-1 0,1 1 0,-1-1 0,1 1 0,0-1 0,0 1 0,0-1 0,0 0 0,1 0 0,-1 0 0,0 1 0,1-1 0,-1 0 0,1-1 0,0 1 0,0 0 0,0 0 0,0-1 0,0 1 0,0-1 0,0 0 0,0 0 0,1 1 0,-1-2 0,1 1 0,-1 0 0,0 0 0,1-1 0,-1 1 0,1-1 0,-1 0 0,1 0 0,-1 1 0,6-2 0,0 0 0,0 0 0,-1-1 0,1 1 0,0-2 0,-1 1 0,0-1 0,1 0 0,-1 0 0,0-1 0,-1 0 0,13-10 0,-7 2 0,0 0 0,-1-1 0,0 0 0,-1-1 0,-1-1 0,0 1 0,-1-2 0,-1 1 0,0-1 0,7-27 0,-3 5 0,-3 0 0,-1-1 0,4-59 0,-10 70 0,-1 0 0,-6-47 0,4 63 0,0 0 0,-1 0 0,0 0 0,-1 1 0,0-1 0,-1 1 0,0 0 0,-12-18 0,16 28 0,0-1 0,0 0 0,0 1 0,-1 0 0,1-1 0,0 1 0,-1 0 0,1-1 0,-1 1 0,1 0 0,-1 0 0,1 0 0,-1 0 0,0 1 0,0-1 0,1 0 0,-1 1 0,-2-1 0,3 1 0,-1 0 0,1 0 0,-1 0 0,1 1 0,0-1 0,-1 1 0,1-1 0,0 0 0,-1 1 0,1 0 0,0-1 0,-1 1 0,1 0 0,0 0 0,0 0 0,0 0 0,0 0 0,-1 1 0,-3 4 0,2-1 0,-1 1 0,1 0 0,-1 0 0,2 0 0,-1 0 0,1 1 0,-3 10 0,-1 14 0,1 0 0,1 1 0,2 0 0,1-1 0,2 1 0,6 45 0,-3-55 0,0-1 0,1 0 0,1 0 0,1 0 0,1 0 0,1-1 0,0-1 0,2 1 0,0-2 0,16 21 0,-21-32 0,0 0 0,0-1 0,1 0 0,-1 0 0,1 0 0,1-1 0,-1 0 0,1-1 0,0 1 0,0-2 0,0 1 0,17 4 0,-19-7 0,-1 0 0,1 0 0,0-1 0,-1 1 0,1-1 0,0-1 0,-1 1 0,1-1 0,-1 0 0,1 0 0,-1-1 0,1 0 0,-1 0 0,0 0 0,1 0 0,-1-1 0,-1 0 0,1 0 0,0 0 0,-1-1 0,5-3 0,0-3 0,1-1 0,-2 0 0,0 0 0,0-1 0,-1 0 0,0 0 0,-1-1 0,-1 0 0,0 0 0,-1 0 0,0 0 0,-1-1 0,0 0 0,0-14 0,-2 26 0,-1 0 0,0-1 0,0 1 0,1 0 0,-1 0 0,-1-1 0,1 1 0,0 0 0,-1 0 0,1 0 0,-1 0 0,1-1 0,-1 1 0,0 0 0,0 0 0,0 0 0,0 0 0,0 1 0,-1-1 0,1 0 0,0 0 0,-1 1 0,0-1 0,1 1 0,-1-1 0,0 1 0,0 0 0,1-1 0,-1 1 0,0 0 0,-4-1 0,4 2 0,-1 0 0,0-1 0,0 1 0,1 1 0,-1-1 0,0 0 0,0 1 0,1-1 0,-1 1 0,0 0 0,1 0 0,-1 0 0,1 0 0,-1 0 0,1 0 0,0 1 0,-1-1 0,1 1 0,0 0 0,0 0 0,0 0 0,0 0 0,1 0 0,-1 0 0,-2 3 0,-1 4 0,0-1 0,1 1 0,0 0 0,0 0 0,1 0 0,0 0 0,1 1 0,0-1 0,0 1 0,1 0 0,0 0 0,1-1 0,0 1 0,0 0 0,4 16 0,-3-20 0,0 0 0,0-1 0,1 1 0,-1-1 0,1 1 0,1-1 0,-1 1 0,1-1 0,0 0 0,0 0 0,1-1 0,-1 1 0,1-1 0,0 1 0,0-1 0,0 0 0,1-1 0,0 1 0,-1-1 0,1 0 0,0 0 0,1 0 0,-1-1 0,0 0 0,1 0 0,-1 0 0,8 1 0,-9-2 0,0-1 0,0 1 0,0-1 0,0 0 0,0 0 0,0 0 0,0 0 0,0-1 0,0 1 0,0-1 0,0 0 0,0-1 0,0 1 0,-1-1 0,1 1 0,-1-1 0,1 0 0,-1-1 0,1 1 0,-1 0 0,0-1 0,0 0 0,0 0 0,-1 0 0,1 0 0,-1 0 0,1 0 0,2-6 0,2-7 0,-1 1 0,0-1 0,-1 0 0,-1 0 0,4-25 0,-4 15 0,-1 44 0,0 0 0,11 34 0,-12-44 0,1-1 0,0 1 0,1-1 0,0 0 0,0 0 0,1 0 0,0 0 0,0-1 0,0 0 0,9 8 0,-11-12 0,-1 0 0,0-1 0,0 1 0,1 0 0,-1-1 0,1 0 0,-1 0 0,1 0 0,0 0 0,-1 0 0,1 0 0,0-1 0,0 1 0,0-1 0,-1 0 0,1 0 0,0 0 0,0 0 0,0 0 0,0-1 0,-1 1 0,1-1 0,0 0 0,0 1 0,-1-2 0,1 1 0,-1 0 0,1 0 0,-1-1 0,1 1 0,-1-1 0,0 0 0,3-2 0,0-1 0,1-1 0,-1 0 0,0 0 0,0 0 0,-1-1 0,0 0 0,0 0 0,-1 0 0,4-8 0,2-12 0,7-32 0,0 1 0,-15 73 0,1-1 0,0 1 0,9 27 0,-9-35 0,0-1 0,1 0 0,0 0 0,0 0 0,1 0 0,0-1 0,0 1 0,0-1 0,1 0 0,-1 0 0,1-1 0,0 1 0,1-1 0,5 4 0,-8-6 0,0-1 0,0 1 0,0-1 0,0 0 0,0 0 0,0 0 0,0 0 0,1-1 0,-1 1 0,0-1 0,0 0 0,0 0 0,1 0 0,-1 0 0,0-1 0,0 1 0,0-1 0,1 0 0,-1 0 0,0 0 0,0 0 0,0 0 0,0-1 0,-1 1 0,1-1 0,0 0 0,-1 0 0,1 0 0,-1 0 0,1 0 0,2-4 0,4-7 0,0 1 0,-1-2 0,0 1 0,-1-1 0,-1 0 0,0 0 0,-1 0 0,0-1 0,4-28 0,8-19 0,-17 60 0,0 1 0,1-1 0,-1 1 0,0-1 0,1 1 0,-1-1 0,1 1 0,0 0 0,0-1 0,-1 1 0,1 0 0,0 0 0,0 0 0,0 0 0,0 0 0,0 0 0,0 0 0,1 0 0,-1 0 0,0 0 0,0 0 0,1 1 0,-1-1 0,2 0 0,-1 1 0,-1 0 0,0 1 0,1-1 0,-1 1 0,0-1 0,1 1 0,-1-1 0,0 1 0,0 0 0,0 0 0,0 0 0,0-1 0,0 1 0,0 0 0,0 0 0,0 1 0,0-1 0,0 0 0,0 0 0,-1 0 0,1 0 0,0 1 0,-1-1 0,1 0 0,-1 3 0,7 17 0,-2 1 0,4 27 0,-6-32 0,-3-15 0,0-6 0,0-11 0,1 2 0,-1 1 0,-1 0 0,0 0 0,-4-17 0,5 27 0,-1 0 0,1 1 0,0-1 0,-1 0 0,0 1 0,1-1 0,-1 1 0,0-1 0,0 1 0,0-1 0,0 1 0,0 0 0,0-1 0,0 1 0,0 0 0,0 0 0,-1 0 0,1 0 0,0 0 0,-1 0 0,1 0 0,-1 0 0,0 0 0,1 1 0,-1-1 0,1 1 0,-1-1 0,0 1 0,1 0 0,-1-1 0,0 1 0,0 0 0,1 0 0,-1 0 0,0 0 0,1 1 0,-1-1 0,0 0 0,-1 1 0,-1 1 0,0 0 0,1 0 0,0 0 0,-1 0 0,1 0 0,0 1 0,0-1 0,0 1 0,0 0 0,0 0 0,1 0 0,0 0 0,-1 0 0,1 1 0,0-1 0,0 1 0,1-1 0,-1 1 0,1 0 0,-2 7 0,0 0 0,1 0 0,0 0 0,0 1 0,1-1 0,0 1 0,2 11 0,-1-18 0,1 0 0,-1 1 0,1-1 0,0-1 0,1 1 0,-1 0 0,1 0 0,0 0 0,0-1 0,1 1 0,-1-1 0,1 0 0,0 1 0,0-1 0,0-1 0,1 1 0,0 0 0,-1-1 0,1 0 0,0 0 0,1 0 0,-1 0 0,0-1 0,1 1 0,0-1 0,-1 0 0,1-1 0,0 1 0,8 1 0,-5-2 0,-1 0 0,1-1 0,-1 0 0,1 0 0,-1 0 0,1-1 0,-1 0 0,0 0 0,1-1 0,-1 0 0,0-1 0,0 1 0,0-1 0,0-1 0,-1 1 0,1-1 0,-1 0 0,0-1 0,9-8 0,-5 3 0,-1-1 0,0-1 0,-1 1 0,0-2 0,-1 1 0,-1-1 0,0 0 0,0 0 0,-1-1 0,-1 0 0,0 1 0,-1-1 0,-1-1 0,2-26 0,-4 39 0,0 1 0,0-1 0,0 1 0,1-1 0,-2 1 0,1-1 0,0 1 0,0-1 0,0 0 0,-1 1 0,1-1 0,-1 1 0,1 0 0,-1-1 0,0 1 0,1-1 0,-1 1 0,0 0 0,0-1 0,0 1 0,0 0 0,0 0 0,0 0 0,-1 0 0,1 0 0,0 0 0,0 0 0,-1 0 0,1 1 0,-1-1 0,1 0 0,0 1 0,-1-1 0,1 1 0,-1-1 0,0 1 0,1 0 0,-3 0 0,1 0 0,0 0 0,1 1 0,-1 0 0,0-1 0,1 1 0,-1 0 0,0 0 0,1 1 0,0-1 0,-1 0 0,1 1 0,0 0 0,-1-1 0,1 1 0,0 0 0,0 0 0,0 0 0,1 0 0,-1 1 0,0-1 0,-1 4 0,-1 2 0,1 0 0,0 0 0,0 0 0,1 0 0,0 0 0,0 0 0,1 1 0,0-1 0,0 1 0,1-1 0,0 1 0,1-1 0,0 0 0,0 1 0,1-1 0,3 13 0,-2-15 0,-1 0 0,1 1 0,0-1 0,0-1 0,1 1 0,0 0 0,0-1 0,0 0 0,1 0 0,-1 0 0,1-1 0,0 1 0,1-1 0,-1 0 0,1 0 0,0-1 0,0 0 0,0 0 0,0 0 0,0-1 0,9 2 0,-7-2-114,1 0 1,-1-1-1,1 0 0,-1 0 0,1-1 1,0 0-1,-1-1 0,1 0 0,-1 0 1,1-1-1,9-3 0,6-5-6712</inkml:trace>
</inkml:ink>
</file>

<file path=word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38:19.73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82 24575,'40'-7'0,"34"-6"0,30-1 0,19-1 0,6-2 0,-18 1-8191</inkml:trace>
</inkml:ink>
</file>

<file path=word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38:19.24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 0 24575,'-4'0'0,"10"0"0,15 0 0,18 0 0,20 0 0,18 0 0,11 0 0,1 4 0,-8 1 0,-17-1-8191</inkml:trace>
</inkml:ink>
</file>

<file path=word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38:11.19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32 619 24575,'106'1'0,"114"-2"0,-217 1 0,27-3 0,-28 3 0,-1 0 0,0 0 0,0 0 0,1 0 0,-1-1 0,0 1 0,0 0 0,0-1 0,1 1 0,-1-1 0,0 1 0,0-1 0,0 0 0,0 1 0,0-1 0,0 0 0,2-1 0,-5 0 0,0 0 0,-1 1 0,1-1 0,0 1 0,0-1 0,-1 1 0,1 0 0,-1 0 0,1 0 0,-6-1 0,5 1 0,-15-7 0,0 0 0,1-1 0,0-1 0,0 0 0,-16-15 0,33 25 0,0-1 0,0 1 0,-1 0 0,1 0 0,0-1 0,0 1 0,-1 0 0,1 0 0,0-1 0,0 1 0,-1 0 0,1 0 0,0 0 0,-1-1 0,1 1 0,0 0 0,-1 0 0,1 0 0,0 0 0,-1 0 0,1 0 0,-1 0 0,1 0 0,0 0 0,-1 0 0,1 0 0,0 0 0,-1 0 0,1 0 0,0 0 0,-1 0 0,1 0 0,-1 0 0,1 0 0,0 1 0,-1-1 0,0 16 0,13 34 0,-9-39 0,66 272-1365,-60-236-5461</inkml:trace>
  <inkml:trace contextRef="#ctx0" brushRef="#br0" timeOffset="406.34">2878 90 24575,'-18'33'0,"-13"24"0,-5 18 0,0 10 0,7 8 0,7 4 0,8-5 0,10-3 0,9-6 0,11-10 0,7-7 0,6-10 0,-2-16-8191</inkml:trace>
  <inkml:trace contextRef="#ctx0" brushRef="#br0" timeOffset="1034.89">2941 556 24575,'0'0'0,"0"0"0,0 0 0,0 0 0,-1 0 0,1-1 0,0 1 0,0 0 0,0 0 0,0 0 0,0 0 0,0-1 0,0 1 0,0 0 0,0 0 0,0 0 0,0 0 0,0-1 0,0 1 0,0 0 0,0 0 0,0 0 0,0 0 0,0-1 0,0 1 0,0 0 0,0 0 0,0 0 0,0 0 0,0-1 0,1 1 0,-1 0 0,0 0 0,0 0 0,0 0 0,0 0 0,0-1 0,0 1 0,1 0 0,-1 0 0,0 0 0,0 0 0,0 0 0,0 0 0,1 0 0,-1 0 0,0 0 0,0 0 0,0-1 0,0 1 0,1 0 0,5 11 0,5 19 0,-2 14 0,4 88 0,-14-164 0,4-41 0,-3 61 0,2 0 0,-1 1 0,2-1 0,-1 0 0,2 1 0,-1 0 0,1 0 0,12-21 0,-16 31 0,0 0 0,1 0 0,-1 0 0,1 1 0,0-1 0,-1 0 0,1 0 0,0 0 0,0 1 0,-1-1 0,1 0 0,0 1 0,0-1 0,0 1 0,0-1 0,0 1 0,0-1 0,0 1 0,0-1 0,0 1 0,0 0 0,0 0 0,0-1 0,0 1 0,0 0 0,0 0 0,0 0 0,0 0 0,1 1 0,0 0 0,0 0 0,0 0 0,0 0 0,-1 0 0,1 1 0,-1-1 0,1 1 0,-1-1 0,1 1 0,-1 0 0,0-1 0,0 1 0,2 3 0,3 7 0,-1 1 0,0 0 0,4 17 0,17 104-1365,-21-112-5461</inkml:trace>
  <inkml:trace contextRef="#ctx0" brushRef="#br0" timeOffset="1564.37">3258 767 24575,'4'-3'0,"-1"0"0,1 0 0,0 0 0,0 0 0,1 0 0,-1 1 0,0 0 0,1 0 0,-1 0 0,1 0 0,0 1 0,0 0 0,6-1 0,-8 1 0,-1 1 0,0 0 0,0 0 0,0 1 0,1-1 0,-1 0 0,0 1 0,0-1 0,0 1 0,0 0 0,0 0 0,0 0 0,0 0 0,0 0 0,0 0 0,0 0 0,-1 1 0,1-1 0,0 1 0,-1-1 0,1 1 0,-1-1 0,1 1 0,-1 0 0,0 0 0,0 0 0,0 0 0,0 0 0,0 0 0,0 0 0,0 4 0,1 0 0,-1 0 0,0 0 0,0 0 0,-1 0 0,0 0 0,0 1 0,0-1 0,-1 0 0,0 0 0,0 0 0,0 0 0,-1 0 0,0 0 0,0 0 0,-1 0 0,-5 9 0,3-7 0,-1 1 0,0-1 0,0 0 0,-1 0 0,0-1 0,0 0 0,-1 0 0,0 0 0,-13 7 0,20-13 0,-1 0 0,0 0 0,1 0 0,-1 0 0,1 0 0,-1 0 0,1 0 0,-1 1 0,1-1 0,0 0 0,-2 3 0,3-3 0,0-1 0,0 0 0,0 1 0,1-1 0,-1 0 0,0 0 0,0 1 0,0-1 0,0 0 0,0 0 0,0 1 0,1-1 0,-1 0 0,0 0 0,0 1 0,0-1 0,1 0 0,-1 0 0,0 0 0,0 1 0,1-1 0,-1 0 0,0 0 0,1 0 0,-1 0 0,0 0 0,0 0 0,1 1 0,-1-1 0,0 0 0,1 0 0,-1 0 0,0 0 0,1 0 0,-1 0 0,0 0 0,0 0 0,1-1 0,49-2 0,-47 3 0,173-29-1365,-141 21-5461</inkml:trace>
  <inkml:trace contextRef="#ctx0" brushRef="#br0" timeOffset="1962.47">3491 599 24575,'14'-3'0,"13"-2"0,8 0 0,6 2 0,2 0 0,2 2 0,-3 0 0,-9 0-8191</inkml:trace>
  <inkml:trace contextRef="#ctx0" brushRef="#br0" timeOffset="1963.47">3830 409 24575,'0'15'0,"4"11"0,0 12 0,1 8 0,2 6 0,0 1 0,0-1 0,1-1 0,-1-7 0,-1-11-8191</inkml:trace>
  <inkml:trace contextRef="#ctx0" brushRef="#br0" timeOffset="2340.43">3958 196 24575,'18'25'0,"10"23"0,6 18 0,-1 11 0,-4 8 0,-6 4 0,-7 0 0,-7 0 0,-11-4 0,-10-9 0,-9-8 0,-5-11 0,-6-15 0,0-15 0,5-12-8191</inkml:trace>
  <inkml:trace contextRef="#ctx0" brushRef="#br0" timeOffset="2758.16">4360 387 24575,'9'4'0,"-1"0"0,1 0 0,-1 1 0,0 0 0,-1 1 0,1 0 0,-1 0 0,0 0 0,0 1 0,-1 0 0,6 8 0,-2-1 0,0 1 0,-1 0 0,0 0 0,12 33 0,-19-42 0,0 0 0,0 0 0,-1 0 0,1 0 0,-1 1 0,-1-1 0,1 0 0,-1 1 0,0 6 0,-1-10 0,1-1 0,-1 0 0,0 1 0,1-1 0,-1 0 0,0 0 0,0 0 0,-1 0 0,1 0 0,0 0 0,-1 0 0,1 0 0,-1 0 0,1 0 0,-1-1 0,0 1 0,0-1 0,0 1 0,0-1 0,0 0 0,0 0 0,0 0 0,0 0 0,0 0 0,-1 0 0,1-1 0,-4 2 0,0-1 0,0 0 0,-1 0 0,1 0 0,0-1 0,-1 0 0,1 0 0,-1-1 0,1 1 0,0-1 0,-1-1 0,1 1 0,0-1 0,0 0 0,0-1 0,0 0 0,0 1 0,1-2 0,-1 1 0,1-1 0,0 1 0,0-2 0,0 1 0,1 0 0,-1-1 0,1 0 0,0 0 0,0 0 0,1-1 0,0 1 0,0-1 0,0 0 0,0 0 0,1 0 0,0 0 0,0 0 0,1 0 0,0 0 0,0-1 0,0 1 0,1-1 0,0 1 0,0 0 0,1-1 0,-1 1 0,1-1 0,1 1 0,2-9 0,-1 6 8,0 1-1,1-1 1,0 1-1,1-1 1,-1 1-1,2 0 1,-1 1-1,1 0 1,0-1-1,1 2 1,-1-1-1,1 1 1,1 0-1,-1 0 1,16-8-1,-8 6-193,1 1 1,0 0-1,0 1 0,0 1 1,1 0-1,0 2 1,30-4-1,-14 5-6640</inkml:trace>
  <inkml:trace contextRef="#ctx0" brushRef="#br0" timeOffset="3193.94">4741 5 24575,'22'-3'0,"6"2"0,0 8 0,-6 11 0,-7 5 0,-5 7 0,-8 1 0,-8-1 0,-7-1 0,-5-3 0,9-6 0,12-6 0,16-9 0,17-5 0,8-3 0,5-1 0,-6 1-8191</inkml:trace>
  <inkml:trace contextRef="#ctx0" brushRef="#br0" timeOffset="3756.61">0 1552 24575,'639'-79'-1111,"0"45"-504,-388 24 1406,854-52-219,-4-57 0,491-171-305,-1524 276-2934</inkml:trace>
  <inkml:trace contextRef="#ctx0" brushRef="#br0" timeOffset="4487.12">1566 1720 24575,'0'389'0,"2"-371"0,-2-18 0,0 0 0,0 0 0,0 0 0,0 0 0,0 0 0,0 1 0,0-1 0,0 0 0,0 0 0,0 0 0,0 0 0,1 0 0,-1 0 0,0 0 0,0 0 0,0 0 0,0 0 0,0 0 0,0 0 0,0 0 0,0 0 0,0 0 0,1 0 0,-1 0 0,0 0 0,0 0 0,0 0 0,0 0 0,0 0 0,0 0 0,0 0 0,0 0 0,0 0 0,1 0 0,-1-1 0,0 1 0,0 0 0,0 0 0,0 0 0,0 0 0,0 0 0,0 0 0,0 0 0,0 0 0,0 0 0,0 0 0,0 0 0,0-1 0,0 1 0,0 0 0,0 0 0,0 0 0,0 0 0,1 0 0,-1 0 0,0 0 0,0 0 0,0 0 0,-1-1 0,1 1 0,0 0 0,0 0 0,0 0 0,0 0 0,0 0 0,10-32 0,-8 24 0,1-3 0,7-27 0,17-40 0,-23 68 0,0 1 0,1-1 0,0 1 0,0 1 0,1-1 0,0 1 0,1 0 0,0 0 0,13-11 0,-19 18 0,1-1 0,0 1 0,0-1 0,0 1 0,0 0 0,0 0 0,0 0 0,0 0 0,0 0 0,0 1 0,0-1 0,1 1 0,-1-1 0,0 1 0,1 0 0,-1 0 0,0 0 0,0 0 0,1 0 0,-1 0 0,0 1 0,5 0 0,-4 1 0,1 0 0,-1 0 0,0 0 0,0 1 0,0-1 0,0 1 0,0 0 0,-1-1 0,1 1 0,-1 0 0,0 1 0,3 4 0,3 8 0,0 1 0,-1 0 0,-1 1 0,6 27 0,14 83-1365,-20-98-5461</inkml:trace>
  <inkml:trace contextRef="#ctx0" brushRef="#br0" timeOffset="4911.15">2074 1995 24575,'-4'29'0,"0"17"0,-1 7 0,2 2 0,0-4 0,1-4 0,1-7 0,1-6 0,-3-9 0,-2-8-8191</inkml:trace>
  <inkml:trace contextRef="#ctx0" brushRef="#br0" timeOffset="5299.26">2180 2060 24575,'310'-17'0,"-305"16"0,1 0 0,-1 0 0,0 0 0,1 0 0,-1-1 0,0 0 0,0 0 0,8-5 0,-12 6 0,0 1 0,0-1 0,-1 0 0,1 0 0,0 0 0,0 1 0,-1-1 0,1 0 0,0 0 0,-1 0 0,1 0 0,-1 0 0,1 0 0,-1 0 0,0 0 0,1 0 0,-1-1 0,0 0 0,0 0 0,0 0 0,0 0 0,-1 0 0,1 0 0,0 0 0,-1 0 0,0 1 0,0-1 0,1 0 0,-1 0 0,0 1 0,0-1 0,0 1 0,-3-3 0,-7-8 0,-1 0 0,-1 1 0,0 0 0,0 1 0,-1 1 0,-22-12 0,35 21 0,0-1 0,0 1 0,0-1 0,0 1 0,0 0 0,1-1 0,-1 1 0,0 0 0,0 0 0,0 0 0,0-1 0,0 1 0,0 0 0,0 1 0,0-1 0,0 0 0,0 0 0,0 0 0,0 0 0,0 1 0,1-1 0,-1 0 0,0 1 0,0-1 0,0 1 0,0-1 0,1 1 0,-1-1 0,0 1 0,0 0 0,1-1 0,-1 1 0,0 0 0,1-1 0,-1 1 0,1 0 0,-1 0 0,1 0 0,0 0 0,-1-1 0,1 1 0,0 0 0,-1 0 0,1 2 0,-2 3 0,1 1 0,0 0 0,1-1 0,-1 1 0,2 7 0,3 36-130,3 0 0,15 58 0,-14-70-845,2 4-5851</inkml:trace>
  <inkml:trace contextRef="#ctx0" brushRef="#br0" timeOffset="5730.16">2623 1805 24575,'5'2'0,"1"1"0,-1-1 0,0 1 0,0-1 0,0 2 0,0-1 0,-1 0 0,1 1 0,-1 0 0,0 0 0,0 0 0,0 1 0,-1-1 0,1 1 0,-1 0 0,0 0 0,-1 0 0,1 0 0,-1 1 0,0-1 0,2 10 0,3 9 0,-2-1 0,-1 1 0,2 42 0,-5-33 0,-1-18 0,6-43 0,3-17 0,20-64 0,-24 93 0,1 1 0,1 0 0,0 0 0,1 1 0,0 0 0,1 0 0,19-21 0,-27 33 0,1 0 0,0 0 0,0 0 0,0 1 0,0-1 0,0 1 0,0-1 0,0 1 0,0 0 0,1 0 0,-1 0 0,1 0 0,-1 0 0,0 0 0,6 0 0,-7 1 0,1 0 0,0 1 0,0-1 0,-1 1 0,1-1 0,0 1 0,-1 0 0,1-1 0,0 1 0,-1 0 0,1 0 0,-1 0 0,1 0 0,-1 1 0,0-1 0,1 0 0,-1 0 0,0 1 0,0-1 0,0 1 0,0-1 0,0 1 0,1 2 0,6 13 17,0 1 0,-1 0 1,0 1-1,-2 0 0,0 0 0,3 31 0,-3 3-760,-1 63 1,-5-93-6084</inkml:trace>
  <inkml:trace contextRef="#ctx0" brushRef="#br0" timeOffset="6104.72">3132 1953 24575,'3'-1'0,"0"1"0,-1-1 0,1 1 0,0-1 0,0 1 0,0 0 0,0 0 0,-1 0 0,1 0 0,0 1 0,0-1 0,0 1 0,0 0 0,-1 0 0,1 0 0,0 0 0,-1 0 0,1 0 0,4 4 0,-5-3 0,1 1 0,0 0 0,-1 0 0,0 0 0,1 0 0,-1 1 0,0-1 0,-1 0 0,1 1 0,-1-1 0,1 1 0,-1 0 0,1 4 0,-1 2 0,1 0 0,-1 0 0,-1 1 0,0-1 0,0 0 0,-1 1 0,0-1 0,-1 0 0,0 0 0,-4 11 0,-1-5 0,-1-1 0,-1 0 0,0 0 0,-1-1 0,-1 0 0,-14 15 0,-22 28 0,47-56 0,-1-1 0,1 1 0,0-1 0,-1 1 0,1-1 0,-1 1 0,1-1 0,0 1 0,-1 0 0,1-1 0,0 1 0,0-1 0,-1 1 0,1 0 0,0-1 0,0 1 0,0 0 0,0-1 0,0 1 0,0 0 0,0-1 0,0 1 0,0 0 0,0-1 0,0 1 0,1 0 0,-1-1 0,0 1 0,0 0 0,1-1 0,-1 1 0,0-1 0,1 1 0,-1 0 0,1-1 0,-1 1 0,1-1 0,-1 1 0,1-1 0,-1 0 0,1 1 0,-1-1 0,1 1 0,-1-1 0,1 0 0,0 0 0,-1 1 0,1-1 0,0 0 0,-1 0 0,1 0 0,0 0 0,-1 1 0,1-1 0,0 0 0,-1 0 0,1 0 0,1-1 0,46 1 0,-46-1 0,96-13-1365,-51 3-5461</inkml:trace>
  <inkml:trace contextRef="#ctx0" brushRef="#br0" timeOffset="6521.96">3471 1996 24575,'29'0'0,"20"-3"0,12-2 0,4 0 0,-10 2-8191</inkml:trace>
  <inkml:trace contextRef="#ctx0" brushRef="#br0" timeOffset="6885.15">3958 1827 24575,'2'-3'0,"1"-1"0,0 1 0,0 0 0,0 0 0,0 0 0,0 0 0,1 0 0,-1 0 0,1 1 0,0 0 0,0 0 0,0 0 0,0 0 0,0 1 0,0-1 0,0 1 0,0 0 0,1 0 0,3 0 0,-4 1 0,-1 0 0,0 0 0,0 0 0,0 1 0,1-1 0,-1 1 0,0 0 0,0 0 0,0 0 0,0 0 0,0 0 0,0 1 0,0-1 0,-1 1 0,1 0 0,0 0 0,-1 0 0,0 0 0,1 0 0,-1 1 0,0-1 0,0 1 0,0-1 0,0 1 0,-1 0 0,2 3 0,2 3 0,-2 1 0,1 1 0,-1-1 0,-1 0 0,0 1 0,0-1 0,-1 1 0,-1-1 0,0 1 0,0 0 0,-3 18 0,0-11 0,-1-1 0,-1 0 0,-1 1 0,0-2 0,-1 1 0,-10 17 0,13-27 0,-11 24 0,15-30 0,-1 0 0,1-1 0,0 1 0,0 0 0,0 0 0,0-1 0,0 1 0,0 0 0,0 0 0,0-1 0,0 1 0,0 0 0,0 0 0,1-1 0,-1 1 0,0 0 0,0-1 0,1 1 0,-1 0 0,0-1 0,1 1 0,-1 0 0,1-1 0,-1 1 0,1-1 0,-1 1 0,1-1 0,-1 1 0,1-1 0,0 1 0,-1-1 0,1 0 0,0 1 0,-1-1 0,1 0 0,0 1 0,-1-1 0,1 0 0,1 0 0,10 2 0,-1-1 0,1-1 0,0 0 0,0-1 0,0 0 0,0 0 0,22-7 0,0 1 0,37-6-1365,-4 0-5461</inkml:trace>
</inkml:ink>
</file>

<file path=word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37:57.20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6 1197 24575,'-22'0'0,"-3"0"0,13 0 0,23-3 0,25-2 0,19-3 0,12 0 0,6 0 0,-3 3 0,-14 2-8191</inkml:trace>
  <inkml:trace contextRef="#ctx0" brushRef="#br0" timeOffset="419.01">0 1430 24575,'25'0'0,"23"0"0,21-3 0,17-6 0,-7 0-8191</inkml:trace>
  <inkml:trace contextRef="#ctx0" brushRef="#br0" timeOffset="2824.25">931 605 24575,'2'-1'0,"0"0"0,0 0 0,0 0 0,0 1 0,0-1 0,0 0 0,0 1 0,0-1 0,1 1 0,-1 0 0,0 0 0,0 0 0,0 0 0,1 0 0,-1 0 0,0 1 0,0-1 0,0 1 0,0-1 0,4 2 0,-4 0 0,1 0 0,0 0 0,-1 0 0,0 0 0,1 1 0,-1-1 0,0 0 0,0 1 0,0 0 0,-1-1 0,1 1 0,2 5 0,2 8 0,-1 0 0,-1 1 0,0-1 0,2 22 0,-5-31 0,5 38 0,-4-19 0,11 43 0,-13-69 0,0 1 0,0-1 0,0 0 0,0 0 0,0 0 0,0 1 0,0-1 0,0 0 0,0 0 0,0 0 0,1 0 0,-1 1 0,0-1 0,0 0 0,0 0 0,0 0 0,0 1 0,0-1 0,0 0 0,0 0 0,1 0 0,-1 0 0,0 0 0,0 1 0,0-1 0,0 0 0,0 0 0,1 0 0,-1 0 0,0 0 0,0 0 0,0 0 0,1 0 0,-1 0 0,0 0 0,0 0 0,0 0 0,0 0 0,1 0 0,-1 0 0,0 0 0,0 0 0,6-8 0,3-16 0,9-68 0,-14 65 0,1 0 0,1 0 0,12-31 0,-18 56 0,1 1 0,-1 0 0,1-1 0,-1 1 0,1 0 0,-1 0 0,1-1 0,0 1 0,0 0 0,-1 0 0,1 0 0,0 0 0,0 0 0,0 0 0,0 0 0,1 0 0,-1 0 0,0 0 0,2 0 0,-2 1 0,0 0 0,0 0 0,0 0 0,-1 1 0,1-1 0,0 0 0,0 1 0,-1-1 0,1 0 0,0 1 0,-1-1 0,1 1 0,0-1 0,-1 1 0,1-1 0,-1 1 0,1 0 0,-1-1 0,1 1 0,-1 0 0,1 0 0,-1-1 0,1 3 0,4 8 0,-1 0 0,0 1 0,2 14 0,-4-20 0,6 33-455,-1 0 0,3 68 0,-9-81-6371</inkml:trace>
  <inkml:trace contextRef="#ctx0" brushRef="#br0" timeOffset="3271.61">1374 710 24575,'7'18'0,"3"13"0,-1 9 0,-1 4 0,-3 3 0,-2-4 0,-1-2 0,-1-4 0,-1-8-8191</inkml:trace>
  <inkml:trace contextRef="#ctx0" brushRef="#br0" timeOffset="3677.79">1545 647 24575,'29'-3'0,"16"-2"0,5 0 0,-3 1 0,-6 1 0,-10 2-8191</inkml:trace>
  <inkml:trace contextRef="#ctx0" brushRef="#br0" timeOffset="3678.79">1905 371 24575,'7'15'0,"3"15"0,-1 10 0,-2 9 0,-2 3 0,2 0 0,-1-1 0,0-7 0,-3-6 0,0-6 0,-2-6 0,-1-6-8191</inkml:trace>
  <inkml:trace contextRef="#ctx0" brushRef="#br0" timeOffset="4048.24">2201 267 24575,'7'25'0,"6"20"0,5 15 0,-1 10 0,-4 6 0,-3 5 0,-4 3 0,-10 2 0,-12-3 0,-17-5 0,-14-5 0,-13-7 0,-12-12 0,-7-11 0,10-13-8191</inkml:trace>
  <inkml:trace contextRef="#ctx0" brushRef="#br0" timeOffset="4515.51">973 161 24575,'-25'18'0,"-16"21"0,-7 17 0,-4 18 0,4 14 0,10 10 0,12 2 0,9 4 0,16-3 0,22-4 0,18-7 0,17-13 0,17-7 0,11-13 0,8-12 0,4-14 0,-15-12-8191</inkml:trace>
  <inkml:trace contextRef="#ctx0" brushRef="#br0" timeOffset="6243.88">2561 647 24575,'5'-3'0,"0"-1"0,0 1 0,0 0 0,1 1 0,-1-1 0,1 1 0,0 0 0,0 1 0,-1-1 0,9 0 0,-12 2 0,0 0 0,0 0 0,0 0 0,0 1 0,0-1 0,0 1 0,0-1 0,0 1 0,0 0 0,0 0 0,0 0 0,0 0 0,0 0 0,0 0 0,-1 0 0,1 1 0,0-1 0,-1 1 0,1-1 0,-1 1 0,0 0 0,1-1 0,-1 1 0,0 0 0,0 0 0,0 0 0,0 0 0,-1 0 0,1 0 0,0 0 0,0 3 0,3 10 0,-1-1 0,-1 1 0,0 0 0,0 0 0,-1 0 0,-1 0 0,-4 27 0,3-36 0,0-1 0,0 1 0,-1 0 0,0-1 0,0 1 0,-1-1 0,1 0 0,-1 0 0,0 0 0,-4 5 0,4-7 0,0 0 0,0 0 0,0-1 0,0 1 0,0-1 0,0 0 0,-1 0 0,1 0 0,-1 0 0,1-1 0,-1 1 0,0-1 0,0 0 0,1 0 0,-1-1 0,-6 1 0,6 0 0,1-1 0,-1 0 0,1 0 0,-1-1 0,0 1 0,1-1 0,-1 1 0,1-1 0,-1 0 0,1-1 0,0 1 0,-1-1 0,1 1 0,0-1 0,0 0 0,-3-3 0,1 1 0,1 0 0,0 0 0,0-1 0,1 0 0,-1 1 0,1-1 0,0-1 0,0 1 0,-2-6 0,0-5 0,0 0 0,0-1 0,2 1 0,0-1 0,1 0 0,0-16 0,2 19-39,0 0 0,1 0 0,1 0 0,0 0 0,1 1 0,1-1 0,0 1 0,0 0 0,1 0 0,1 0 0,1 0 0,-1 1 0,2 0 0,0 1 0,0 0 0,1 0 0,0 1 0,1 0 0,0 0 0,1 1 0,0 0 0,0 1 0,1 1 0,0-1 0,0 2 0,1 0 0,-1 0 0,1 1 0,1 1 0,-1 0 0,1 1 0,0 1 0,-1 0 0,16-1 0,13 5-6787</inkml:trace>
  <inkml:trace contextRef="#ctx0" brushRef="#br0" timeOffset="7110.36">2921 117 24575,'8'-12'0,"1"0"0,0 1 0,1 0 0,0 0 0,1 1 0,0 1 0,0 0 0,1 0 0,13-7 0,-24 16 0,0-1 0,0 0 0,0 0 0,0 1 0,0-1 0,0 1 0,0-1 0,1 1 0,-1 0 0,0-1 0,0 1 0,0 0 0,1 0 0,-1 0 0,0 0 0,0 0 0,0 0 0,1 0 0,-1 0 0,0 0 0,0 1 0,0-1 0,1 0 0,-1 1 0,0-1 0,0 1 0,0 0 0,0-1 0,0 1 0,0 0 0,0-1 0,0 1 0,0 0 0,0 0 0,-1 0 0,1 0 0,0 0 0,0 0 0,-1 0 0,1 0 0,-1 0 0,1 0 0,-1 0 0,1 0 0,-1 1 0,0-1 0,1 0 0,-1 0 0,0 0 0,0 1 0,0-1 0,0 2 0,0 7 0,1 0 0,-2 0 0,1 0 0,-1 0 0,-3 12 0,-2 1 0,-1 0 0,-1-1 0,-1 0 0,0-1 0,-2 0 0,-17 26 0,1-9 0,-1-2 0,-40 41 0,47-51 0,20-25 0,1-1 0,0 0 0,-1 1 0,1-1 0,0 1 0,-1-1 0,1 0 0,0 1 0,0-1 0,0 1 0,0-1 0,-1 1 0,1-1 0,0 1 0,0-1 0,0 1 0,0-1 0,0 1 0,0-1 0,0 0 0,0 1 0,0-1 0,0 1 0,0-1 0,1 1 0,-1-1 0,0 1 0,0-1 0,0 1 0,1-1 0,-1 0 0,0 1 0,0-1 0,1 0 0,-1 1 0,0-1 0,1 0 0,-1 1 0,0-1 0,1 0 0,-1 1 0,1-1 0,-1 0 0,0 0 0,1 0 0,-1 1 0,1-1 0,-1 0 0,1 0 0,-1 0 0,1 0 0,-1 0 0,1 0 0,-1 0 0,1 0 0,-1 0 0,0 0 0,1 0 0,-1 0 0,1 0 0,-1 0 0,1-1 0,23-1 23,0-2-1,0 0 1,0-2 0,27-10-1,37-9-1500,-61 20-5348</inkml:trace>
</inkml:ink>
</file>

<file path=word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37:37.81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842 867 24575,'9'-3'0,"0"-1"0,0 2 0,1-1 0,-1 1 0,1 0 0,-1 1 0,18 0 0,7-2 0,134-13 0,231-37 0,-398 53 0,8-2 0,0 0 0,0-1 0,14-5 0,-22 7 0,-1 1 0,1 0 0,0-1 0,-1 1 0,1 0 0,0-1 0,-1 1 0,1-1 0,-1 1 0,1-1 0,-1 1 0,1-1 0,-1 0 0,1 1 0,-1-1 0,0 0 0,1 1 0,-1-1 0,0 0 0,1 1 0,-1-1 0,0-1 0,0 1 0,0 0 0,-1 0 0,1 0 0,-1 0 0,1 0 0,-1 0 0,1 0 0,-1 1 0,0-1 0,0 0 0,1 0 0,-1 0 0,0 1 0,0-1 0,0 0 0,0 1 0,0-1 0,0 1 0,0-1 0,-1 0 0,-146-66 0,47 3 0,100 63 0,0 0 0,1 1 0,-1-1 0,0 1 0,0-1 0,0 1 0,0-1 0,0 1 0,0-1 0,0 1 0,0 0 0,0 0 0,0-1 0,0 1 0,0 0 0,0 0 0,0 0 0,0 0 0,0 0 0,0 0 0,0 1 0,0-1 0,0 0 0,0 0 0,0 1 0,0-1 0,0 1 0,0-1 0,0 1 0,0-1 0,0 1 0,0-1 0,0 1 0,1 0 0,-1 0 0,0-1 0,1 1 0,-1 0 0,0 0 0,1 0 0,-1 0 0,1 0 0,-1 0 0,1 0 0,0 0 0,-1 0 0,1 0 0,0 0 0,0 0 0,-1 0 0,1 2 0,-1 7 0,1 0 0,0 1 0,0-1 0,3 14 0,-3-18 0,22 165 65,6 69-1495,-22-164-5396</inkml:trace>
  <inkml:trace contextRef="#ctx0" brushRef="#br0" timeOffset="-5414.44">226 486 24575,'2'4'0,"1"0"0,-1 0 0,-1 0 0,1 0 0,0 0 0,-1 1 0,0-1 0,0 0 0,0 1 0,-1-1 0,1 1 0,-1-1 0,-1 6 0,3 10 0,6 59 0,18 112 0,-19-172 0,-7-19 0,0 0 0,1 1 0,-1-1 0,0 0 0,0 0 0,0 0 0,0 0 0,1 0 0,-1 0 0,0 0 0,0 0 0,0 0 0,1 0 0,-1 0 0,0 0 0,0 0 0,1 0 0,-1 0 0,0 0 0,0 0 0,0 0 0,1 0 0,-1 0 0,0 0 0,0 0 0,0 0 0,1 0 0,-1 0 0,0 0 0,0 0 0,0 0 0,1-1 0,-1 1 0,0 0 0,0 0 0,0 0 0,0 0 0,0-1 0,1 1 0,-1 0 0,0 0 0,0-1 0,15-34 0,2-26 0,27-81 0,-35 120 0,0 0 0,1 1 0,2 1 0,16-26 0,-25 42 0,0 1 0,0-1 0,0 0 0,1 1 0,-1 0 0,1-1 0,-1 1 0,1 1 0,0-1 0,0 1 0,1-1 0,-1 1 0,0 0 0,9-2 0,-10 4 0,0-1 0,0 1 0,-1 0 0,1 1 0,0-1 0,-1 0 0,1 1 0,0-1 0,-1 1 0,1 0 0,-1 0 0,1 0 0,-1 0 0,0 1 0,1-1 0,-1 1 0,0-1 0,0 1 0,0 0 0,0-1 0,0 1 0,0 0 0,0 1 0,-1-1 0,1 0 0,-1 0 0,2 3 0,6 12 17,-1 0 0,0 0 1,-2 0-1,0 1 0,0 0 0,3 23 0,-3 0-760,2 73 1,-8-89-6084</inkml:trace>
  <inkml:trace contextRef="#ctx0" brushRef="#br0" timeOffset="-4967.77">798 654 24575,'0'15'0,"0"11"0,0 13 0,0 6 0,-4 7 0,0 1 0,-1 0 0,2-7 0,0-6 0,1-8 0,1-5 0,1-14 0</inkml:trace>
  <inkml:trace contextRef="#ctx0" brushRef="#br0" timeOffset="-4576.44">926 569 24575,'11'0'0,"10"0"0,10 0 0,6 0 0,4 0 0,-1 0 0,-5 0 0,-3 0 0,-5 0 0,-2 0 0,-6 0-8191</inkml:trace>
  <inkml:trace contextRef="#ctx0" brushRef="#br0" timeOffset="-4155.25">1561 336 24575,'0'4'0,"-4"8"0,0 10 0,-1 7 0,2 7 0,0 8 0,1 3 0,1 2 0,1-5 0,0-6 0,0-6 0,0-4 0,1-15 0</inkml:trace>
  <inkml:trace contextRef="#ctx0" brushRef="#br0" timeOffset="-4154.25">1730 146 24575,'22'33'0,"14"24"0,4 21 0,-4 16 0,-8 12 0,-9 7 0,-12 2 0,-13 0 0,-18-6 0,-18-7 0,-20-6 0,-18-12 0,-13-14 0,-9-14 0,-5-18 0,16-14-8191</inkml:trace>
  <inkml:trace contextRef="#ctx0" brushRef="#br0" timeOffset="-3779.72">353 0 24575,'-32'29'0,"-18"27"0,-8 26 0,-1 21 0,6 14 0,8 12 0,12 10 0,12 10 0,19 1 0,22-3 0,25-9 0,27-17 0,29-22 0,27-27 0,-9-27-8191</inkml:trace>
  <inkml:trace contextRef="#ctx0" brushRef="#br0" timeOffset="-3164.53">2512 590 24575,'-1'0'0,"1"0"0,-1 0 0,1-1 0,-1 1 0,1 0 0,-1 0 0,0 0 0,1 0 0,-1 0 0,1 0 0,-1 0 0,0 0 0,1 0 0,-1 0 0,0 0 0,1 0 0,-1 1 0,1-1 0,-1 0 0,1 0 0,-1 1 0,1-1 0,-1 0 0,1 1 0,-1-1 0,1 0 0,-1 1 0,1-1 0,-1 1 0,1-1 0,0 1 0,-1-1 0,1 1 0,0-1 0,-1 1 0,1-1 0,0 1 0,0-1 0,-1 1 0,1-1 0,0 1 0,0 0 0,-13 28 0,2 10 0,2 1 0,1 0 0,-3 61 0,-5 27 0,16-127 0,0 1 0,0 0 0,0-1 0,0 1 0,-1 0 0,1-1 0,-1 1 0,1-1 0,-1 1 0,1-1 0,-1 1 0,0-1 0,0 1 0,0-1 0,0 0 0,0 1 0,0-1 0,-2 2 0,2-3 0,0 0 0,1-1 0,-1 1 0,0 0 0,0 0 0,1-1 0,-1 1 0,0-1 0,0 1 0,1 0 0,-1-1 0,1 1 0,-1-1 0,0 0 0,1 1 0,-1-1 0,1 1 0,-1-1 0,1 0 0,-1 0 0,1 1 0,0-1 0,-1 0 0,1 1 0,0-2 0,-6-12 0,0 1 0,-5-25 0,-7-46 0,4-1 0,-6-170 0,19 251 0,1 1 0,0-1 0,0 0 0,1 0 0,-1 1 0,1-1 0,0 0 0,0 0 0,0 1 0,0-1 0,1 1 0,-1-1 0,4-4 0,-2 5 0,-1 1 0,0 0 0,1-1 0,0 1 0,-1 1 0,1-1 0,0 0 0,0 1 0,0-1 0,0 1 0,0 0 0,1 0 0,-1 0 0,0 0 0,0 1 0,4-1 0,17-2 30,1 1 0,-1 0 0,46 5 0,-63-3-108,0 1 0,0 0 0,0 0-1,0 1 1,0 0 0,-1 0 0,1 1 0,-1-1 0,0 1-1,1 1 1,-1-1 0,-1 1 0,1 0 0,0 1 0,-1-1-1,0 1 1,0 0 0,5 7 0,-1 6-6748</inkml:trace>
  <inkml:trace contextRef="#ctx0" brushRef="#br0" timeOffset="-2720.58">2237 698 24575,'25'-3'0,"20"-6"0,12 0 0,7 1 0,1 2 0,-4 2 0,-9 5 0,-13 6 0,-13 2-8191</inkml:trace>
  <inkml:trace contextRef="#ctx0" brushRef="#br0" timeOffset="-2719.58">2237 952 24575,'14'4'0,"16"1"0,14-1 0,9 0 0,8-2 0,3 0 0,-1-1 0,-2-1 0,-2-3 0,-9-2 0,-6-4 0,-9 1-8191</inkml:trace>
  <inkml:trace contextRef="#ctx0" brushRef="#br0" timeOffset="-2343.7">3085 296 24575,'-4'-7'0,"-8"5"0,-9 9 0,-5 16 0,-5 17 0,-1 16 0,5 14 0,7 12 0,7 7 0,6 3 0,11 0 0,12-9 0,14-11 0,13-14 0,6-17 0,6-15 0,4-20 0,-8-10-8191</inkml:trace>
  <inkml:trace contextRef="#ctx0" brushRef="#br0" timeOffset="-1942.89">3486 571 24575,'-5'-7'0,"-1"1"0,0-1 0,0 1 0,-1 0 0,0 0 0,0 1 0,0 0 0,-1 0 0,-10-5 0,15 9 0,-1 0 0,1 0 0,0 0 0,-1 0 0,1 0 0,-1 1 0,1 0 0,-1 0 0,1 0 0,0 0 0,-1 0 0,1 1 0,-1-1 0,1 1 0,-1 0 0,1 0 0,0 0 0,0 1 0,0-1 0,-1 1 0,1 0 0,1 0 0,-1 0 0,0 0 0,0 0 0,-3 4 0,2-1 0,0-1 0,-1 1 0,2 0 0,-1 0 0,0 0 0,1 0 0,0 1 0,1-1 0,-1 1 0,1 0 0,0 0 0,0 0 0,1 0 0,0 0 0,0 0 0,0 0 0,1 1 0,-1-1 0,2 0 0,-1 0 0,1 0 0,1 7 0,1-2 0,0 0 0,1 0 0,1 0 0,-1-1 0,2 0 0,-1 0 0,1 0 0,1-1 0,0 0 0,0 0 0,10 9 0,21 17 0,19 20 0,-56-55 0,0 1 0,-1 0 0,1-1 0,-1 1 0,1 0 0,-1-1 0,1 1 0,-1 0 0,1 0 0,-1 0 0,1 0 0,-1-1 0,0 1 0,0 0 0,1 0 0,-1 0 0,0 0 0,0 0 0,0 0 0,0 0 0,0 0 0,0-1 0,0 1 0,-1 0 0,1 0 0,0 1 0,-1-1 0,0 1 0,0-1 0,0 0 0,-1 0 0,1 0 0,0 0 0,0 0 0,0 0 0,-1 0 0,1 0 0,-1 0 0,1-1 0,-1 1 0,-1 0 0,-9 3 0,0-1 0,-1-1 0,-15 2 0,16-2 0,9-2-57,-7 2-161,0 0 0,0-1 0,0-1 0,0 1 0,-15-3 0,15 0-6608</inkml:trace>
  <inkml:trace contextRef="#ctx0" brushRef="#br0" timeOffset="-1523.44">3655 803 24575,'0'7'0,"0"10"0,0 9 0,0 7 0,0 6 0,4-1 0,1 1 0,-1-3 0,0-11 0,-1-10-8191</inkml:trace>
  <inkml:trace contextRef="#ctx0" brushRef="#br0" timeOffset="-1069.36">3805 380 24575,'-1'-2'0,"0"0"0,0 0 0,0 0 0,0-1 0,1 1 0,-1 0 0,1 0 0,-1-1 0,1 1 0,0 0 0,0-1 0,0 1 0,0-1 0,1 1 0,-1 0 0,0-1 0,1 1 0,0 0 0,-1 0 0,1-1 0,0 1 0,0 0 0,1 0 0,-1 0 0,0 0 0,1 0 0,-1 0 0,1 1 0,-1-1 0,1 0 0,0 1 0,0-1 0,0 1 0,0 0 0,0-1 0,0 1 0,0 0 0,3-1 0,-3 1 0,1 0 0,-1 0 0,1 0 0,-1 1 0,1-1 0,0 0 0,-1 1 0,1 0 0,0 0 0,0 0 0,-1 0 0,1 0 0,0 0 0,0 1 0,-1-1 0,1 1 0,0 0 0,-1-1 0,1 1 0,-1 1 0,1-1 0,-1 0 0,0 1 0,1-1 0,-1 1 0,0 0 0,0-1 0,0 1 0,0 0 0,0 0 0,-1 1 0,4 3 0,-3-1 0,0 0 0,0 0 0,0 0 0,-1 0 0,0 0 0,0 0 0,0 0 0,-1 1 0,1-1 0,-1 0 0,0 0 0,-1 1 0,1-1 0,-1 0 0,0 0 0,-1 0 0,1 0 0,-3 5 0,-4 8 0,-1 0 0,0 0 0,-17 21 0,14-21 0,12-18 0,-1 1 0,1-1 0,-1 1 0,1-1 0,0 1 0,-1-1 0,1 1 0,-1 0 0,1-1 0,0 1 0,-1 0 0,1-1 0,0 1 0,0 0 0,0 0 0,0-1 0,0 1 0,-1 0 0,1-1 0,0 1 0,1 0 0,-1 0 0,0-1 0,0 1 0,0 0 0,0-1 0,1 1 0,-1 0 0,0 0 0,0-1 0,1 1 0,-1-1 0,1 2 0,1-1 0,0 0 0,-1 0 0,1-1 0,0 1 0,0-1 0,-1 1 0,1-1 0,0 1 0,0-1 0,0 0 0,0 0 0,3 0 0,9-2 0,0 1 0,20-7 0,6-3-1365,-2-2-5461</inkml:trace>
  <inkml:trace contextRef="#ctx0" brushRef="#br0" timeOffset="-686.41">4185 273 24575,'7'8'0,"-1"0"0,0 0 0,0 1 0,-1 0 0,0-1 0,0 2 0,-1-1 0,0 1 0,-1-1 0,4 18 0,0 9 0,3 59 0,-9-76 0,4 45 0,-4 0 0,-3 0 0,-2 0 0,-21 107 0,17-135 0,-1-1 0,-2 1 0,-1-2 0,-2 0 0,-2 0 0,-1-1 0,-1-1 0,-1-1 0,-40 48 0,56-77-74,-28 29 278,30-30-262,0 0 1,0 0-1,0 0 1,-1 0-1,1 0 1,0-1-1,0 1 1,-1 0-1,1-1 1,0 1-1,-1-1 1,1 0-1,0 1 1,-1-1-1,1 0 1,-1 0-1,1 0 1,0 0-1,-1 0 1,1 0-1,-1 0 1,1 0-1,0-1 1,-1 1-1,-2-1 1,-6-10-6769</inkml:trace>
  <inkml:trace contextRef="#ctx0" brushRef="#br0" timeOffset="8176.79">6239 570 24575,'0'-31'0,"0"14"0,0 34 0,0 347 0,2-347 0,2-26 0,3-27 0,-2-14 0,-1 0 0,14-56 0,-15 93 0,0 1 0,1-1 0,0 1 0,1-1 0,1 2 0,0-1 0,1 0 0,0 1 0,12-15 0,-17 23 0,1 1 0,-1 0 0,0-1 0,1 1 0,-1 0 0,1 0 0,0 1 0,0-1 0,0 1 0,-1-1 0,2 1 0,-1 0 0,0 0 0,0 0 0,0 0 0,0 1 0,4-1 0,-4 1 0,0 0 0,-1 1 0,1-1 0,-1 1 0,1 0 0,-1 0 0,0 0 0,1 0 0,-1 0 0,0 0 0,1 1 0,-1-1 0,0 1 0,0-1 0,0 1 0,0 0 0,-1 0 0,1 0 0,0 0 0,-1 0 0,1 0 0,0 3 0,7 11 0,0 1 0,-2 0 0,0 1 0,0 0 0,-2 0 0,4 26 0,9 114 0,-18-155 0,3 17-1365,1-5-5461</inkml:trace>
  <inkml:trace contextRef="#ctx0" brushRef="#br0" timeOffset="8598.84">6682 824 24575,'0'-2'0,"0"-1"0,1 1 0,-1 0 0,0-1 0,1 1 0,0-1 0,0 1 0,-1 0 0,1-1 0,1 1 0,-1 0 0,0 0 0,0 0 0,1 0 0,-1 0 0,1 0 0,0 0 0,0 1 0,-1-1 0,4-1 0,-4 2 0,1 0 0,-1 1 0,0-1 0,0 1 0,0-1 0,1 1 0,-1 0 0,0 0 0,1-1 0,-1 1 0,0 0 0,1 0 0,-1 0 0,0 0 0,0 1 0,1-1 0,-1 0 0,0 0 0,1 1 0,-1-1 0,0 1 0,0-1 0,0 1 0,0 0 0,1-1 0,-1 1 0,0 0 0,0 0 0,0 0 0,0 0 0,-1 0 0,1 0 0,0 0 0,0 0 0,0 0 0,-1 0 0,1 0 0,-1 0 0,1 2 0,2 3 0,0 0 0,-1 1 0,1-1 0,-2 1 0,1-1 0,-1 1 0,0 0 0,0 0 0,-1-1 0,0 1 0,0 0 0,0 0 0,-1-1 0,0 1 0,-1 0 0,1-1 0,-1 1 0,0-1 0,-1 1 0,0-1 0,0 0 0,-6 8 0,0 1 0,-2 0 0,0-1 0,-1 0 0,0-1 0,-1 0 0,0-1 0,-19 13 0,14-7 0,18-17 0,-1-1 0,1 0 0,0 0 0,0 1 0,0-1 0,0 0 0,0 0 0,0 1 0,0-1 0,0 0 0,0 1 0,0-1 0,0 0 0,0 0 0,0 1 0,0-1 0,0 0 0,0 1 0,1-1 0,-1 0 0,0 0 0,0 1 0,0-1 0,0 0 0,0 0 0,1 0 0,-1 1 0,0-1 0,0 0 0,0 0 0,1 0 0,-1 1 0,0-1 0,0 0 0,1 0 0,-1 0 0,0 0 0,0 0 0,1 1 0,5 0 0,1 0 0,-1 0 0,0-1 0,1 0 0,6 0 0,-5 0 0,199-12-1365,-160 7-5461</inkml:trace>
  <inkml:trace contextRef="#ctx0" brushRef="#br0" timeOffset="8987.29">6957 697 24575,'22'-3'0,"17"-6"0,14 0 0,4-3 0,0 1 0,-6-1 0,-4 1 0,-11 3-8191</inkml:trace>
  <inkml:trace contextRef="#ctx0" brushRef="#br0" timeOffset="9376.25">7424 380 24575,'0'11'0,"0"11"0,0 8 0,0 10 0,0 10 0,4 3 0,0-1 0,1-1 0,-1-3 0,2-9 0,0-7 0,3-10 0,0-9-8191</inkml:trace>
  <inkml:trace contextRef="#ctx0" brushRef="#br0" timeOffset="9377.25">7763 210 24575,'25'26'0,"12"18"0,3 17 0,-5 16 0,-8 9 0,-9 7 0,-12 4 0,-16-2 0,-19-1 0,-18-7 0,-15-11 0,-12-10 0,7-18-8191</inkml:trace>
  <inkml:trace contextRef="#ctx0" brushRef="#br0" timeOffset="9871.52">6281 168 24575,'-18'0'0,"-13"7"0,-12 14 0,-6 13 0,-6 19 0,0 19 0,5 15 0,8 15 0,11 10 0,14 9 0,18 2 0,22-3 0,26-6 0,22-9 0,21-15 0,13-16 0,-11-20-8191</inkml:trace>
  <inkml:trace contextRef="#ctx0" brushRef="#br0" timeOffset="10726.65">8333 380 24575,'0'451'0,"-22"-515"0,1-27 0,-13-126 0,34 215 0,0 0 0,0-1 0,0 1 0,0-1 0,0 1 0,1 0 0,0-1 0,-1 1 0,1 0 0,0 0 0,0 0 0,0-1 0,0 1 0,0 0 0,1 0 0,-1 0 0,1 1 0,-1-1 0,1 0 0,0 0 0,-1 1 0,1-1 0,0 1 0,0 0 0,0 0 0,0-1 0,0 1 0,1 0 0,-1 1 0,4-2 0,8-2 0,-1 0 0,1 1 0,28-2 0,-30 4 0,7-1 0,2-1 0,0 1 0,1 0 0,-1 2 0,0 1 0,40 5 0,-60-5-59,1-1 0,-1 0-1,0 1 1,1-1-1,-1 1 1,0-1 0,0 1-1,1 0 1,-1-1 0,0 1-1,0 0 1,0 0 0,0 0-1,0 0 1,0 0-1,0 0 1,0 0 0,0 0-1,0 0 1,-1 1 0,1-1-1,1 2 1,-1 11-6767</inkml:trace>
  <inkml:trace contextRef="#ctx0" brushRef="#br0" timeOffset="11087.55">8271 656 24575,'25'-7'0,"16"-6"0,8-1 0,2 2 0,1 3 0,-6 3 0,-7 2 0,-9 7 0,-11 1-8191</inkml:trace>
  <inkml:trace contextRef="#ctx0" brushRef="#br0" timeOffset="11088.55">8334 804 24575,'18'0'0,"13"0"0,9 0 0,4 0 0,2 0 0,1 0 0,-1 0 0,-8 0-8191</inkml:trace>
  <inkml:trace contextRef="#ctx0" brushRef="#br0" timeOffset="11475.83">9096 83 24575,'-14'4'0,"-9"8"0,-7 17 0,-6 17 0,-1 16 0,3 15 0,4 13 0,6 5 0,8 0 0,9 0 0,15-7 0,11-10 0,15-12 0,12-17 0,12-16 0,11-15 0,-7-9-8191</inkml:trace>
  <inkml:trace contextRef="#ctx0" brushRef="#br0" timeOffset="11868.54">9561 422 24575,'-14'-2'0,"0"1"0,-1 0 0,1 1 0,0 1 0,-1 0 0,1 1 0,-22 5 0,29-5 0,0 0 0,-1 1 0,1 0 0,0 0 0,0 0 0,0 1 0,1 0 0,-1 0 0,1 1 0,0 0 0,0 0 0,1 0 0,-1 0 0,1 1 0,-7 10 0,11-14 0,-1 1 0,1-1 0,0 1 0,0-1 0,0 1 0,0-1 0,0 1 0,1 0 0,-1 0 0,1-1 0,0 1 0,-1 0 0,1 0 0,0-1 0,1 1 0,-1 0 0,0 0 0,1-1 0,0 1 0,0 0 0,0-1 0,0 1 0,0 0 0,0-1 0,0 0 0,1 1 0,-1-1 0,1 0 0,0 1 0,0-1 0,0 0 0,2 1 0,8 7 0,0-1 0,1 0 0,0-1 0,25 12 0,-7-4 0,-21-9 0,0-1 0,0 1 0,-1 1 0,0 0 0,0 0 0,12 15 0,-19-21 0,-1 0 0,1 0 0,0 0 0,-1 1 0,0-1 0,1 0 0,-1 1 0,0-1 0,0 0 0,0 1 0,0 0 0,-1-1 0,1 1 0,-1-1 0,0 1 0,1 0 0,-1-1 0,0 1 0,-1 0 0,1-1 0,0 1 0,-1 0 0,1-1 0,-1 1 0,0-1 0,0 1 0,0-1 0,0 0 0,-1 1 0,1-1 0,0 0 0,-1 0 0,0 1 0,1-1 0,-4 2 0,-4 2 0,0 1 0,0-2 0,-1 0 0,0 0 0,0 0 0,0-1 0,-1-1 0,1 0 0,-1 0 0,0-1 0,0 0 0,0-1 0,0-1 0,0 1 0,1-2 0,-21-2 0,29 3-31,1-1-1,-1 1 0,1 0 0,-1-1 0,1 1 1,0-1-1,-1 0 0,1 1 0,0-1 1,0 0-1,-1 0 0,1 0 0,0 0 1,0 0-1,0 0 0,0 0 0,0 0 1,0 0-1,1-1 0,-1 1 0,0 0 1,0-1-1,1 1 0,-1 0 0,1-1 1,0 1-1,-1-1 0,1 1 0,0 0 1,0-1-1,-1 1 0,1-1 0,0 1 1,1-1-1,-1 1 0,0-1 0,0 1 1,1-1-1,-1 1 0,1 0 0,-1-1 1,2-1-1,7-17-6794</inkml:trace>
  <inkml:trace contextRef="#ctx0" brushRef="#br0" timeOffset="12301.26">9730 740 24575,'0'-5'0,"1"-1"0,0 1 0,0-1 0,1 1 0,-1-1 0,1 1 0,5-10 0,-7 14 0,0 0 0,1 0 0,-1 0 0,1 0 0,-1 0 0,1 0 0,-1 0 0,1 0 0,0 0 0,-1 0 0,1 0 0,0 1 0,0-1 0,0 0 0,0 0 0,0 1 0,-1-1 0,1 1 0,0-1 0,0 1 0,0-1 0,1 1 0,-1 0 0,0-1 0,0 1 0,0 0 0,0 0 0,0 0 0,0-1 0,0 1 0,0 1 0,1-1 0,-1 0 0,0 0 0,0 0 0,0 1 0,0-1 0,0 0 0,0 1 0,0-1 0,0 1 0,0-1 0,0 1 0,0-1 0,1 2 0,1 1 0,-1 0 0,1 0 0,-1 0 0,0 1 0,1-1 0,-2 1 0,1-1 0,0 1 0,-1 0 0,1-1 0,-1 1 0,0 0 0,-1 0 0,1 0 0,-1 0 0,1 0 0,-1 0 0,-1 5 0,1 2 0,-1 0 0,-1-1 0,0 1 0,0-1 0,-7 18 0,4-17 0,-1-1 0,0 1 0,0-2 0,-1 1 0,0-1 0,-1 0 0,0 0 0,-1-1 0,1 0 0,-20 13 0,6-4 0,24-14 0,8-4 0,12-3 0,51-13 8,-31 8-694,51-18-1,-78 21-6139</inkml:trace>
  <inkml:trace contextRef="#ctx0" brushRef="#br0" timeOffset="12695.64">9901 210 24575,'9'-4'0,"0"-1"0,1 1 0,-1 1 0,19-5 0,-26 7 0,0 1 0,0 0 0,-1-1 0,1 1 0,0 0 0,0 0 0,0 0 0,0 1 0,-1-1 0,1 0 0,0 0 0,0 1 0,0 0 0,-1-1 0,1 1 0,0 0 0,-1-1 0,1 1 0,-1 0 0,1 0 0,-1 1 0,1-1 0,-1 0 0,0 0 0,1 1 0,-1-1 0,0 1 0,0-1 0,0 1 0,0-1 0,0 1 0,0 0 0,-1-1 0,2 4 0,-1 1 0,1 0 0,-1 0 0,0 1 0,-1-1 0,1 0 0,-1 1 0,-1-1 0,1 0 0,-1 1 0,0-1 0,0 0 0,-1 0 0,0 0 0,-3 8 0,-5 7 0,-1-1 0,-22 32 0,-2 2 0,34-52 0,0-1 0,1 0 0,-1 0 0,0 1 0,1-1 0,-1 0 0,0 1 0,1-1 0,0 1 0,-1-1 0,1 1 0,0-1 0,0 1 0,0-1 0,0 1 0,0-1 0,0 1 0,1 1 0,-1-2 0,1 0 0,-1 0 0,1-1 0,0 1 0,-1-1 0,1 1 0,0 0 0,-1-1 0,1 1 0,0-1 0,0 0 0,-1 1 0,1-1 0,0 0 0,0 1 0,0-1 0,0 0 0,-1 0 0,1 0 0,0 1 0,0-1 0,1 0 0,8-1 0,-1 0 0,0 0 0,0-1 0,14-3 0,-18 3 0,85-21-1365,-46 12-5461</inkml:trace>
  <inkml:trace contextRef="#ctx0" brushRef="#br0" timeOffset="13080.55">10345 147 24575,'25'18'0,"12"17"0,4 17 0,-3 13 0,-6 15 0,-13 7 0,-17 7 0,-20 3 0,-17-2 0,-17-2 0,-15-7 0,-9-6 0,-7-7 0,0-7 0,14-17-8191</inkml:trace>
  <inkml:trace contextRef="#ctx0" brushRef="#br0" timeOffset="15665.85">332 2052 24575,'-1'-8'0,"1"8"0,0-1 0,0 1 0,0-1 0,-1 1 0,1-1 0,0 1 0,0-1 0,0 1 0,1-1 0,-1 1 0,0-1 0,0 1 0,0-1 0,0 1 0,0-1 0,0 1 0,1 0 0,-1-1 0,0 1 0,0-1 0,1 1 0,-1 0 0,0-1 0,1 1 0,-1 0 0,0-1 0,1 1 0,-1 0 0,1-1 0,-1 1 0,0 0 0,1 0 0,-1-1 0,1 1 0,-1 0 0,1 0 0,-1 0 0,1 0 0,-1 0 0,1 0 0,0 0 0,14-6 0,1 1 0,0 1 0,0 1 0,1 0 0,24 0 0,6-2 0,837-112 0,-163 47 0,4 30 0,-93 6 0,484-13 0,-413 23 0,368-45 0,-473 26 0,-82 3 0,395-19 0,459-23 0,-1216 67 0,244-14 0,-377 31 119,-21-2-140,-1 0-1,1 0 0,0 0 0,0 0 0,0 0 0,0 0 1,-1 0-1,1 1 0,0-1 0,0 0 0,0 0 0,0 0 1,-1 0-1,1 0 0,0 0 0,0 1 0,0-1 0,0 0 1,0 0-1,0 0 0,0 0 0,0 1 0,0-1 0,-1 0 1,1 0-1,0 0 0,0 1 0,0-1 0,0 0 0,0 0 1,0 0-1,0 0 0,0 1 0,0-1 0,0 0 0,0 0 1,0 0-1,1 1 0,-1-1 0,0 0 0,0 0 1,0 0-1,0 0 0,0 1 0,0-1 0,0 0 0,0 0 1,1 0-1,-1 0 0,0 0 0,0 1 0,0-1 0,0 0 1,0 0-1,1 0 0,-1 0 0,0 0 0,0 0 0,0 0 1,0 0-1,1 0 0,-1 0 0,0 1 0,0-1 0,0 0 1,1 0-1,-1 0 0,-16 9-6804</inkml:trace>
  <inkml:trace contextRef="#ctx0" brushRef="#br0" timeOffset="16525.23">3572 2349 24575,'1'-1'0,"0"1"0,1-1 0,-1 0 0,0 0 0,0 1 0,1-1 0,-1 1 0,1-1 0,-1 1 0,0-1 0,1 1 0,-1 0 0,1 0 0,-1 0 0,1 0 0,-1 0 0,1 0 0,-1 0 0,1 0 0,-1 1 0,0-1 0,3 1 0,-2 0 0,0 0 0,0 1 0,0-1 0,0 1 0,-1-1 0,1 1 0,0 0 0,-1 0 0,1 0 0,-1 0 0,1 0 0,0 3 0,4 6 0,-1 1 0,-1 0 0,0 1 0,2 12 0,-6-24 0,7 40 0,-1 0 0,-1 47 0,7 49 0,-8-125 0,-1-17 0,1-21 0,0-55 0,4-50 0,-6 116 0,1 0 0,0 0 0,1 0 0,1 0 0,0 0 0,10-17 0,-14 29 0,1 1 0,-1-1 0,1 0 0,0 0 0,0 1 0,0-1 0,0 1 0,0-1 0,1 1 0,-1 0 0,1 0 0,-1 0 0,1 0 0,0 1 0,0-1 0,-1 1 0,1 0 0,0-1 0,1 1 0,-1 0 0,0 1 0,0-1 0,0 1 0,0-1 0,5 1 0,-4 1 0,0 0 0,1 0 0,-1 0 0,0 0 0,1 1 0,-1 0 0,0 0 0,0 0 0,0 0 0,0 1 0,-1-1 0,1 1 0,-1 0 0,1 0 0,-1 0 0,0 1 0,4 6 0,4 7 0,0 0 0,-1 1 0,-1 1 0,-1-1 0,10 34 0,17 102 0,-28-103-1365,-5-38-5461</inkml:trace>
  <inkml:trace contextRef="#ctx0" brushRef="#br0" timeOffset="16927.53">4185 2540 24575,'0'25'0,"0"16"0,4 11 0,0 5 0,4-1 0,1-3 0,2-6 0,-1-8 0,-2-7 0,-3-5 0,-1-11 0</inkml:trace>
  <inkml:trace contextRef="#ctx0" brushRef="#br0" timeOffset="17319.83">4396 2580 24575,'309'-41'0,"-302"41"0,-1-1 0,1 0 0,-1-1 0,0 0 0,0 1 0,0-2 0,8-3 0,-13 6 0,0-1 0,0 0 0,0 1 0,0-1 0,-1 0 0,1 0 0,0 0 0,0 0 0,0 0 0,-1 0 0,1 1 0,0-2 0,-1 1 0,1 0 0,-1 0 0,1 0 0,-1 0 0,1-2 0,-1 2 0,0-1 0,-1 0 0,1 1 0,0-1 0,0 0 0,-1 1 0,1-1 0,-1 1 0,1-1 0,-1 1 0,0-1 0,0 1 0,0-1 0,0 1 0,0 0 0,0-1 0,-1 0 0,-29-31 0,-65-53 0,72 66 0,24 20 0,-1-1 0,0 0 0,1 1 0,-1-1 0,1 0 0,-1 1 0,0-1 0,0 1 0,1-1 0,-1 1 0,0 0 0,0-1 0,0 1 0,1 0 0,-1-1 0,0 1 0,0 0 0,0 0 0,0 0 0,0 0 0,1 0 0,-1 0 0,0 0 0,0 0 0,-1 0 0,1 1 0,1 0 0,-1-1 0,1 1 0,-1 0 0,1 0 0,-1 0 0,1 0 0,-1 0 0,1 0 0,0-1 0,0 1 0,-1 0 0,1 0 0,0 0 0,0 0 0,0 0 0,0 0 0,0 2 0,10 58 0,-8-52 0,63 338-227,-49-260-911,-9-48-5688</inkml:trace>
  <inkml:trace contextRef="#ctx0" brushRef="#br0" timeOffset="17724.94">5011 2306 24575,'54'327'0,"-51"-311"0,1 10 0,-1-21 0,1-14 0,2-17 0,3-64 0,-7 54 0,2 0 0,2 0 0,18-66 0,-22 97 0,0 0 0,0 1 0,0-1 0,1 1 0,-1 0 0,1 0 0,0 0 0,1 0 0,-1 0 0,0 1 0,1-1 0,0 1 0,4-3 0,-6 5 0,0-1 0,1 1 0,-1 0 0,0 1 0,0-1 0,1 0 0,-1 1 0,0-1 0,1 1 0,-1 0 0,0 0 0,1-1 0,-1 2 0,1-1 0,-1 0 0,0 0 0,1 1 0,-1 0 0,0-1 0,1 1 0,-1 0 0,0 0 0,0 0 0,0 0 0,0 0 0,0 1 0,0-1 0,3 4 0,5 4 0,-1 1 0,0 1 0,-1-1 0,0 2 0,-1-1 0,0 1 0,0 0 0,-2 0 0,6 14 0,2 12 0,14 70 0,-23-88-455,-1 0 0,0 25 0,-3-26-6371</inkml:trace>
  <inkml:trace contextRef="#ctx0" brushRef="#br0" timeOffset="18148.32">5518 2561 24575,'10'-5'0,"1"-1"0,0 2 0,0-1 0,1 2 0,-1-1 0,17-1 0,-24 4 0,-1 1 0,0 0 0,0 0 0,1 0 0,-1 1 0,0-1 0,0 1 0,0 0 0,0 0 0,1 0 0,-1 0 0,0 0 0,-1 1 0,1-1 0,0 1 0,0 0 0,-1 0 0,1 0 0,-1 0 0,1 0 0,-1 0 0,0 1 0,0-1 0,0 1 0,0 0 0,-1 0 0,1-1 0,1 5 0,1 2 0,-1 0 0,0 0 0,0 0 0,-1 0 0,0 0 0,0 1 0,-1-1 0,0 1 0,-1-1 0,0 1 0,-1-1 0,0 0 0,0 1 0,-1-1 0,0 0 0,-1 1 0,0-2 0,0 1 0,-1 0 0,0 0 0,-10 14 0,2-6 0,0 0 0,-1-2 0,-1 1 0,0-2 0,-1 0 0,-1 0 0,0-2 0,-1 0 0,-19 10 0,117-35 0,153-37-1365,-182 40-5461</inkml:trace>
  <inkml:trace contextRef="#ctx0" brushRef="#br0" timeOffset="18519.74">6027 2475 24575,'22'0'0,"17"0"0,17-3 0,7-2 0,2-3 0,-6 0 0,-9 0 0,-9 3 0,-13 2-8191</inkml:trace>
  <inkml:trace contextRef="#ctx0" brushRef="#br0" timeOffset="18907.17">6555 2284 24575,'7'-3'0,"0"1"0,0-1 0,0 1 0,0 1 0,0-1 0,0 1 0,1 0 0,-1 1 0,13 0 0,-17 0 0,1 1 0,-1 0 0,1 0 0,-1 0 0,1 0 0,-1 0 0,0 0 0,0 1 0,0 0 0,1 0 0,-1 0 0,-1 0 0,1 0 0,0 0 0,0 1 0,-1-1 0,0 1 0,1 0 0,-1 0 0,0 0 0,2 5 0,0 1 0,0-1 0,-1 1 0,-1 0 0,1 0 0,-1 0 0,-1 0 0,0 0 0,0 0 0,-1 0 0,0 0 0,0 0 0,-1 1 0,-1-1 0,1 0 0,-6 16 0,-5 7 0,-1-1 0,-33 59 0,24-50 0,21-39 0,1 0 0,-1 0 0,0 0 0,1 0 0,-1 0 0,1 0 0,-1 0 0,1 0 0,0 1 0,0-1 0,-1 0 0,1 0 0,0 0 0,0 1 0,0-1 0,0 0 0,0 0 0,0 0 0,1 1 0,-1-1 0,0 0 0,1 0 0,-1 0 0,1 0 0,0 2 0,1-1 0,-1-1 0,1 0 0,-1 0 0,1 0 0,-1 0 0,1 0 0,0 0 0,0 0 0,-1 0 0,1-1 0,0 1 0,0-1 0,0 1 0,3-1 0,9 1 0,0 0 0,0-2 0,21-2 0,-31 3 0,193-31 129,-61 8-1623,-85 16-5332</inkml:trace>
</inkml:ink>
</file>

<file path=word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37:30.3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2 24575,'11'0'0,"17"0"0,20 0 0,18-3 0,13-2 0,8 0 0,-5 1 0,-8 1 0,-17 2-8191</inkml:trace>
  <inkml:trace contextRef="#ctx0" brushRef="#br0" timeOffset="433.8">83 254 24575,'43'4'0,"44"-3"0,38-4 0,28-7 0,-13 0-8191</inkml:trace>
</inkml:ink>
</file>

<file path=word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37:16.58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7 339 24575,'1'8'0,"0"-1"0,1 0 0,0 0 0,1 0 0,-1 0 0,8 12 0,2 9 0,25 104 0,-30-105 0,-7-27 0,0 0 0,0 1 0,0-1 0,0 0 0,0 1 0,0-1 0,0 0 0,0 1 0,0-1 0,0 0 0,0 1 0,0-1 0,0 0 0,0 0 0,1 1 0,-1-1 0,0 0 0,0 1 0,0-1 0,0 0 0,1 0 0,-1 1 0,0-1 0,0 0 0,1 0 0,-1 0 0,0 1 0,0-1 0,1 0 0,-1 0 0,0 0 0,0 0 0,1 0 0,-1 1 0,0-1 0,1 0 0,-1 0 0,0 0 0,1 0 0,0 0 0,8-14 0,8-38 0,-13 39 0,41-109 0,-37 101 0,2 1 0,0 0 0,25-33 0,-34 51 0,0 1 0,0-1 0,0 1 0,1-1 0,-1 1 0,0 0 0,0 0 0,1 0 0,-1 0 0,1 0 0,-1 0 0,1 0 0,-1 0 0,1 1 0,0-1 0,-1 0 0,1 1 0,3-1 0,-4 1 0,1 0 0,-1 1 0,0-1 0,1 0 0,-1 1 0,0-1 0,1 1 0,-1-1 0,0 1 0,0 0 0,1 0 0,-1-1 0,0 1 0,0 0 0,0 0 0,0 0 0,0 0 0,1 2 0,2 4 0,1 0 0,-1 0 0,-1 0 0,1 1 0,-1-1 0,3 14 0,2 17 0,6 63 0,-10-61 0,13 55 0,-9-75-1365,0-8-5461</inkml:trace>
  <inkml:trace contextRef="#ctx0" brushRef="#br0" timeOffset="406.37">716 402 24575,'0'0'-8191</inkml:trace>
  <inkml:trace contextRef="#ctx0" brushRef="#br0" timeOffset="826.93">673 487 24575,'-4'-7'0,"0"1"0,-1 9 0,2 11 0,0 14 0,1 13 0,1 10 0,1 8 0,0 4 0,0-2 0,4-3 0,1-8 0,0-9 0,-2-8 0,0-14 0,-1-12 0</inkml:trace>
  <inkml:trace contextRef="#ctx0" brushRef="#br0" timeOffset="1265.82">886 573 24575,'22'0'0,"13"0"0,10 0 0,-1 0 0,-7 0-8191</inkml:trace>
  <inkml:trace contextRef="#ctx0" brushRef="#br0" timeOffset="1266.82">1309 319 24575,'0'25'0,"0"20"0,-4 12 0,0 4 0,-1 2 0,2-2 0,0-4 0,1-5 0,1-8 0,1-14 0,0-13-8191</inkml:trace>
  <inkml:trace contextRef="#ctx0" brushRef="#br0" timeOffset="1717.94">1605 106 24575,'11'29'0,"7"20"0,7 13 0,0 13 0,0 9 0,-6 8 0,-8 6 0,-18 5 0,-18 2 0,-23-5 0,-3-20-8191</inkml:trace>
  <inkml:trace contextRef="#ctx0" brushRef="#br0" timeOffset="1718.94">123 0 24575,'-14'29'0,"-13"27"0,-1 23 0,5 15 0,5 14 0,6 9 0,12 4 0,18-1 0,19-7 0,22-11 0,18-20 0,19-21 0,-8-19-8191</inkml:trace>
  <inkml:trace contextRef="#ctx0" brushRef="#br0" timeOffset="2256.79">2388 381 24575,'1'-1'0,"-1"-1"0,1 1 0,0-1 0,-1 0 0,1 1 0,-1-1 0,0 0 0,0 1 0,1-1 0,-1 0 0,0 1 0,0-1 0,-1 0 0,1 1 0,0-1 0,-1 0 0,1 1 0,-1-1 0,1 0 0,-1 1 0,0-1 0,1 1 0,-1-1 0,0 1 0,0 0 0,0-1 0,0 1 0,0 0 0,-1-1 0,1 1 0,0 0 0,-1 0 0,1 0 0,0 0 0,-1 0 0,1 1 0,-1-1 0,0 0 0,1 1 0,-1-1 0,1 1 0,-1 0 0,-2-1 0,-3 0 0,0 0 0,-1 0 0,1 1 0,-1 0 0,1 1 0,-1 0 0,1 0 0,-13 3 0,9 0 0,-1 0 0,2 1 0,-1 0 0,0 1 0,1 0 0,-16 13 0,23-16 0,0 0 0,0 0 0,0 0 0,0 0 0,1 0 0,-1 0 0,1 1 0,0-1 0,0 1 0,-2 5 0,4-7 0,-1 0 0,1 1 0,-1-1 0,1 0 0,0 0 0,0 1 0,0-1 0,0 0 0,0 1 0,1-1 0,-1 0 0,1 0 0,-1 0 0,1 1 0,0-1 0,0 0 0,0 0 0,0 0 0,0 0 0,2 1 0,6 8 0,1 0 0,0-2 0,0 1 0,1-1 0,1 0 0,-1-1 0,16 8 0,-12-8 0,0 2 0,-1 0 0,0 0 0,18 20 0,-30-29 0,0 1 0,-1-1 0,0 1 0,1-1 0,-1 1 0,0 0 0,0 0 0,0 0 0,0 0 0,0-1 0,-1 1 0,1 0 0,0 1 0,-1-1 0,0 0 0,1 0 0,-1 0 0,0 0 0,0 0 0,0 0 0,0 0 0,-1 0 0,1 0 0,0 0 0,-1 1 0,0-1 0,1 0 0,-1-1 0,0 1 0,0 0 0,0 0 0,0 0 0,0 0 0,-1-1 0,1 1 0,0-1 0,-1 1 0,1-1 0,-1 1 0,-3 1 0,-7 6 0,0-1 0,0-1 0,-1 0 0,-23 9 0,29-14 0,-45 20-682,-79 20-1,108-37-6143</inkml:trace>
  <inkml:trace contextRef="#ctx0" brushRef="#br0" timeOffset="2712.16">2621 508 24575,'-7'18'0,"-7"17"0,0 13 0,2 6 0,3 4 0,4 0 0,1-7 0,3-5 0,0-6 0,5-13 0,5-16 0,5-17 0,-1-6-8191</inkml:trace>
  <inkml:trace contextRef="#ctx0" brushRef="#br0" timeOffset="3193.92">2727 128 24575,'9'-7'0,"1"0"0,0 1 0,0 0 0,0 1 0,1 0 0,0 0 0,0 1 0,0 1 0,0 0 0,17-3 0,-25 6 0,-1 0 0,0 0 0,0 0 0,0 0 0,0 1 0,0-1 0,0 1 0,0-1 0,0 1 0,0 0 0,0 0 0,0 0 0,0 0 0,0 0 0,0 0 0,-1 0 0,1 1 0,-1-1 0,4 4 0,-3-2 0,0-1 0,-1 1 0,1 0 0,-1 1 0,0-1 0,1 0 0,-2 0 0,1 1 0,0-1 0,0 0 0,-1 6 0,1 0 0,-2 0 0,1 1 0,-1-1 0,0 0 0,-1 0 0,0 0 0,-1 0 0,-4 11 0,-3-2 0,0 0 0,-2-1 0,0 0 0,-1-1 0,0 0 0,-19 16 0,-2 3 0,34-35 0,-1 0 0,1 0 0,0 0 0,-1 1 0,1-1 0,0 0 0,0 0 0,-1 0 0,1 1 0,0-1 0,0 0 0,-1 0 0,1 1 0,0-1 0,0 0 0,0 0 0,-1 1 0,1-1 0,0 0 0,0 1 0,0-1 0,0 0 0,0 1 0,0-1 0,0 0 0,0 1 0,0-1 0,0 0 0,0 1 0,0-1 0,0 0 0,0 1 0,0-1 0,0 0 0,0 1 0,0-1 0,0 0 0,0 1 0,1-1 0,-1 0 0,0 1 0,0-1 0,0 0 0,0 0 0,1 1 0,-1-1 0,0 0 0,0 0 0,1 1 0,-1-1 0,0 0 0,1 0 0,-1 0 0,0 0 0,1 1 0,-1-1 0,0 0 0,0 0 0,1 0 0,-1 0 0,0 0 0,1 0 0,-1 0 0,1 0 0,-1 0 0,0 0 0,1 0 0,-1 0 0,1 0 0,26-2 0,125-27-1365,-97 21-5461</inkml:trace>
  <inkml:trace contextRef="#ctx0" brushRef="#br0" timeOffset="3631.1">3256 572 24575,'80'-2'0,"0"-5"0,86-17 0,-158 23 0,0-1 0,1 0 0,-2 0 0,1-1 0,0 0 0,0-1 0,-1 0 0,0 0 0,7-5 0,-12 7 0,0 1 0,0-1 0,-1 1 0,1-1 0,0 0 0,-1 0 0,0 0 0,1 0 0,-1 0 0,0 0 0,0 0 0,0-1 0,-1 1 0,1 0 0,0 0 0,-1-1 0,0 1 0,1 0 0,-1-1 0,0 1 0,0-1 0,0 1 0,0 0 0,-1-1 0,1 1 0,-1 0 0,1-1 0,-1 1 0,0 0 0,0 0 0,0 0 0,0-1 0,0 1 0,-1 0 0,-2-3 0,-2-3 0,0 0 0,-1 0 0,0 1 0,-16-13 0,20 17 0,1 1 0,-1 0 0,0 0 0,0 0 0,0 0 0,0 0 0,0 1 0,0 0 0,-1-1 0,1 1 0,0 0 0,-1 1 0,1-1 0,-1 0 0,1 1 0,-1 0 0,-6 0 0,9 1 0,-1 0 0,1-1 0,-1 1 0,1 0 0,-1 0 0,1 0 0,-1 0 0,1 1 0,0-1 0,0 0 0,0 1 0,-1-1 0,1 0 0,1 1 0,-1-1 0,0 1 0,0-1 0,0 1 0,1 0 0,-1-1 0,0 3 0,-5 40 0,5-37 0,0 33-170,2 1-1,1-1 0,3 0 1,1 0-1,1 0 0,3 0 1,21 56-1,-13-47-6655</inkml:trace>
  <inkml:trace contextRef="#ctx0" brushRef="#br0" timeOffset="3632.1">4441 21 24575,'-22'33'0,"-13"21"0,-6 16 0,1 14 0,4 10 0,8 8 0,9 5 0,15-3 0,11-3 0,16-9 0,11-12 0,10-21 0,5-19 0,-6-18-8191</inkml:trace>
  <inkml:trace contextRef="#ctx0" brushRef="#br0" timeOffset="4084.51">4631 530 24575,'-3'-21'0,"4"21"0,-1 0 0,0 0 0,0 0 0,0 0 0,1 0 0,-1 0 0,0 0 0,0 0 0,1 0 0,-1 0 0,0 0 0,0 0 0,1 0 0,-1 0 0,0 0 0,0 0 0,0 0 0,1 0 0,-1 0 0,0 0 0,0 1 0,1-1 0,-1 0 0,0 0 0,0 0 0,0 0 0,0 0 0,1 1 0,-1-1 0,0 0 0,0 0 0,0 0 0,0 1 0,0-1 0,0 0 0,1 0 0,-1 0 0,0 1 0,0-1 0,22 37 0,-9-5 0,-2 0 0,-1 0 0,-1 1 0,7 63 0,-14-126 0,0 0 0,2 0 0,1 1 0,10-30 0,-9 36 0,0-3 0,18-49 0,-22 70 0,0 0 0,1 0 0,-1 0 0,1 0 0,0 0 0,0 1 0,0 0 0,1-1 0,-1 1 0,1 0 0,0 1 0,1-1 0,-1 1 0,1 0 0,7-5 0,-10 7 0,0 1 0,-1-1 0,1 1 0,0-1 0,0 1 0,-1 0 0,1 0 0,0-1 0,0 1 0,-1 1 0,1-1 0,0 0 0,0 0 0,-1 1 0,1-1 0,0 1 0,-1-1 0,1 1 0,0-1 0,-1 1 0,1 0 0,1 1 0,0 1 0,0 0 0,0 0 0,0 0 0,-1 0 0,1 0 0,-1 0 0,0 1 0,1-1 0,1 6 0,2 6 0,-1 0 0,0 1 0,5 28 0,7 123-1365,-13-146-5461</inkml:trace>
  <inkml:trace contextRef="#ctx0" brushRef="#br0" timeOffset="4482.74">5055 761 24575,'17'-24'0,"28"-33"0,-41 51 0,1 1 0,0 0 0,1 0 0,-1 0 0,1 1 0,0 0 0,0 0 0,0 0 0,0 1 0,1 0 0,12-4 0,-17 7 0,0-1 0,-1 1 0,1 0 0,0 0 0,-1 0 0,1 0 0,0 0 0,-1 0 0,1 0 0,0 1 0,-1-1 0,1 1 0,-1-1 0,1 1 0,-1 0 0,1-1 0,-1 1 0,1 0 0,-1 0 0,2 2 0,0-1 0,-1 0 0,0 1 0,0 0 0,0-1 0,-1 1 0,1 0 0,0 0 0,-1 0 0,2 6 0,0 1 0,-1 1 0,0-1 0,-1 1 0,0-1 0,-1 17 0,0-18 0,-1 1 0,0 0 0,-1 0 0,0 0 0,-1-1 0,0 1 0,-1-1 0,1 0 0,-2 0 0,1 0 0,-1 0 0,-9 10 0,3-6 0,0 0 0,-2-1 0,1-1 0,-1 0 0,-1-1 0,-20 12 0,15-8 0,19-14 0,1 0 0,-1-1 0,0 1 0,0 0 0,0 0 0,0 0 0,0 0 0,0 0 0,0 0 0,0 0 0,0 0 0,0 0 0,0 0 0,1 0 0,-1 0 0,0 0 0,0-1 0,0 1 0,0 0 0,0 0 0,0 0 0,0 0 0,0 0 0,1 0 0,-1 0 0,0 0 0,0 0 0,0 0 0,0 0 0,0 0 0,0 0 0,0 1 0,0-1 0,1 0 0,-1 0 0,0 0 0,0 0 0,0 0 0,0 0 0,0 0 0,0 0 0,0 0 0,0 0 0,0 0 0,1 0 0,-1 0 0,0 0 0,0 1 0,0-1 0,0 0 0,0 0 0,0 0 0,0 0 0,0 0 0,0 0 0,0 0 0,0 0 0,0 1 0,0-1 0,0 0 0,0 0 0,0 0 0,0 0 0,0 0 0,0 0 0,41-13 0,-23 6 0,16-2-273,1 0 0,0 2 0,0 2 0,46-2 0,-58 7-6553</inkml:trace>
  <inkml:trace contextRef="#ctx0" brushRef="#br0" timeOffset="4893.98">5477 594 24575,'14'-3'0,"13"-6"0,8 0 0,6 0 0,2 3 0,2 2 0,-3 1 0,-5 2 0,-6 0 0,-4 2 0,-7-1-8191</inkml:trace>
  <inkml:trace contextRef="#ctx0" brushRef="#br0" timeOffset="5268.95">5965 296 24575,'4'0'0,"0"4"0,1 12 0,-1 10 0,-2 12 0,0 10 0,-1 4 0,-1 4 0,0 0 0,0-7 0,0-7 0,3-14 0,2-13-8191</inkml:trace>
  <inkml:trace contextRef="#ctx0" brushRef="#br0" timeOffset="5269.95">6177 148 24575,'29'18'0,"13"17"0,6 17 0,-1 13 0,-8 15 0,-12 11 0,-9 5 0,-9 0 0,-8-2 0,-13-6 0,-15-11 0,-9-14 0,-7-12 0,-2-13 0,2-14 0,5-11 0,9-8-8191</inkml:trace>
  <inkml:trace contextRef="#ctx0" brushRef="#br0" timeOffset="5737.01">7001 361 24575,'-2'-7'0,"1"0"0,-1 0 0,-1 0 0,0 1 0,0-1 0,0 1 0,-1-1 0,1 1 0,-7-7 0,9 11 0,0 1 0,-1-1 0,1 1 0,0 0 0,-1-1 0,0 1 0,1 0 0,-1 0 0,1 0 0,-1 0 0,0 0 0,0 0 0,0 1 0,0-1 0,1 0 0,-1 1 0,0 0 0,0-1 0,0 1 0,0 0 0,0 0 0,0 0 0,0 0 0,0 0 0,0 1 0,0-1 0,0 1 0,0-1 0,0 1 0,1 0 0,-1-1 0,0 1 0,0 0 0,1 0 0,-1 0 0,0 1 0,-2 1 0,0 2 0,-1 0 0,1 0 0,0 0 0,0 0 0,0 1 0,1 0 0,0 0 0,0 0 0,0 0 0,1 0 0,0 0 0,0 1 0,1-1 0,-1 1 0,0 12 0,1-5 0,1 0 0,0 0 0,1 0 0,0-1 0,1 1 0,7 23 0,-3-20 0,2-1 0,0 0 0,0 0 0,2-1 0,0 0 0,21 24 0,0 2 0,-29-40 0,-1 1 0,0-1 0,0 1 0,1-1 0,-1 1 0,0 0 0,0 0 0,-1 0 0,1-1 0,0 1 0,-1 0 0,1 0 0,-1 0 0,1 0 0,-1 0 0,0 0 0,0 0 0,0 0 0,0 0 0,0 0 0,-1 0 0,1 0 0,0 0 0,-1 0 0,-1 3 0,0-2 0,0 0 0,-1 0 0,0-1 0,1 1 0,-1-1 0,0 0 0,0 0 0,0 0 0,0 0 0,0 0 0,-1 0 0,1-1 0,-6 2 0,0 0 0,0 1 0,0-1 0,0-1 0,-1 0 0,0 0 0,1-1 0,-1 0 0,0-1 0,1 0 0,-14-1 0,22 1-2,0-1-1,0 1 0,0 0 0,1 0 1,-1 0-1,0-1 0,0 1 0,1 0 1,-1-1-1,0 1 0,1 0 0,-1-1 1,0 1-1,1-1 0,-1 1 0,1-1 1,-1 0-1,0 1 0,1-1 0,-1 0 1,1 1-1,0-1 0,-1 0 0,1 1 1,0-1-1,-1 0 0,1 0 0,0-1 0,0 0 18,0 1-1,0-1 0,1 0 0,-1 1 0,1-1 1,-1 1-1,1-1 0,0 1 0,-1-1 0,1 1 0,0-1 1,0 1-1,1-2 0,4-3-311,0-1 0,0 1 1,0 1-1,9-7 0,9-3-6529</inkml:trace>
  <inkml:trace contextRef="#ctx0" brushRef="#br0" timeOffset="6154.98">7066 825 24575,'3'-6'0,"12"-19"0,21-27 0,-31 46 0,0 0 0,0 0 0,1 1 0,0 0 0,0 0 0,0 0 0,0 0 0,1 1 0,10-5 0,-15 8 0,-1 1 0,1-1 0,-1 0 0,1 1 0,0-1 0,-1 1 0,1 0 0,0 0 0,-1 0 0,1-1 0,0 2 0,0-1 0,-1 0 0,1 0 0,0 0 0,-1 1 0,1-1 0,0 1 0,-1-1 0,1 1 0,-1 0 0,3 1 0,-2 0 0,0-1 0,0 1 0,-1 0 0,1 1 0,0-1 0,-1 0 0,1 0 0,-1 1 0,0-1 0,1 1 0,-1-1 0,1 5 0,0 3 0,0-1 0,0 1 0,-1 0 0,-1 0 0,1-1 0,-3 20 0,1-22 0,-1 1 0,0 0 0,0-1 0,0 0 0,-1 1 0,0-1 0,-1 0 0,0 0 0,0-1 0,0 1 0,-1-1 0,0 0 0,0 0 0,0 0 0,-8 6 0,-5 1 0,0 0 0,-1-2 0,0 0 0,-22 9 0,41-20 0,0 0 0,0 0 0,0 0 0,0 0 0,0 0 0,0 0 0,0 0 0,1 0 0,-1 0 0,0 0 0,0 0 0,0 0 0,0 0 0,0 0 0,0 0 0,0 0 0,0 0 0,0 0 0,0 0 0,0 0 0,0 1 0,0-1 0,0 0 0,0 0 0,0 0 0,1 0 0,-1 0 0,0 0 0,0 0 0,0 0 0,0 0 0,0 0 0,0 0 0,0 0 0,0 0 0,0 1 0,0-1 0,0 0 0,0 0 0,0 0 0,16-1 0,23-5 0,182-66-1365,-187 59-5461</inkml:trace>
  <inkml:trace contextRef="#ctx0" brushRef="#br0" timeOffset="6613.04">7489 170 24575,'7'-4'0,"7"-4"0,0 0 0,0 1 0,1 1 0,22-7 0,-34 12 0,-1 0 0,1 1 0,0-1 0,-1 1 0,1-1 0,0 1 0,0 0 0,-1 0 0,1 0 0,0 1 0,-1-1 0,1 0 0,0 1 0,-1 0 0,1 0 0,0 0 0,-1 0 0,1 0 0,-1 0 0,0 1 0,1-1 0,-1 1 0,0 0 0,0-1 0,0 1 0,0 0 0,0 0 0,0 0 0,-1 1 0,1-1 0,-1 0 0,0 0 0,2 4 0,-1 0 0,0 0 0,0-1 0,0 1 0,-1 0 0,0 0 0,0 0 0,-1 0 0,0 0 0,0 1 0,0-1 0,0 0 0,-1 0 0,0 0 0,-1 0 0,1 0 0,-1-1 0,0 1 0,-1 0 0,1-1 0,-7 10 0,-4 4 0,-1 0 0,-1 0 0,-34 31 0,31-32 0,18-18 0,-1 1 0,0 0 0,0 0 0,0-1 0,0 1 0,1 0 0,-1 0 0,0 0 0,1 0 0,-1 0 0,1 0 0,-1 0 0,1 0 0,-1 0 0,1 0 0,0 0 0,0 0 0,-1 0 0,1 0 0,0 1 0,0-1 0,1 0 0,-1-1 0,1 1 0,-1-1 0,1 0 0,-1 1 0,1-1 0,-1 1 0,1-1 0,-1 0 0,1 1 0,-1-1 0,1 0 0,0 0 0,-1 1 0,1-1 0,-1 0 0,1 0 0,0 0 0,-1 0 0,1 0 0,0 0 0,1 0 0,6 0 0,1 0 0,-1-1 0,16-3 0,93-25-5,-50 11-675,98-13 0,-138 29-6146</inkml:trace>
  <inkml:trace contextRef="#ctx0" brushRef="#br0" timeOffset="7921.26">123 1565 24575,'4'-1'0,"0"0"0,-1 0 0,1 0 0,0-1 0,-1 1 0,1-1 0,-1 0 0,5-4 0,10-4 0,-5 5 0,1 1 0,0 1 0,1 0 0,-1 1 0,1 0 0,22 1 0,24-4 0,-27 1 0,597-74 0,5 30 0,330 35-383,-350 9 189,1039-50-2802,-1032 30 2325,229-1 473,368-16-18,-862 26 1436,-289 13-5973</inkml:trace>
  <inkml:trace contextRef="#ctx0" brushRef="#br0" timeOffset="8911.24">2535 1842 24575,'-7'19'0,"1"-1"0,0 1 0,2 0 0,0 0 0,-2 28 0,-2 7 0,1-8 0,5-24 0,-2-1 0,-8 30 0,4-38 0,4-20 0,2-26 0,9-7 0,0 1 0,3 0 0,1 1 0,18-39 0,-27 71 0,1 0 0,0 0 0,0 0 0,1 1 0,0-1 0,0 1 0,0 0 0,0 0 0,1 1 0,0-1 0,5-3 0,-8 7 0,0 0 0,-1 0 0,1 0 0,0 0 0,0 1 0,0-1 0,0 0 0,-1 1 0,1 0 0,0-1 0,0 1 0,0 0 0,0 0 0,0 0 0,0 0 0,3 1 0,-2 0 0,-1 0 0,1 0 0,-1 1 0,1-1 0,-1 1 0,1-1 0,-1 1 0,0 0 0,0-1 0,0 1 0,0 1 0,0-1 0,0 0 0,2 4 0,3 6 0,0 1 0,0 0 0,-1 0 0,-1 0 0,7 28 0,11 75 0,-16-74 0,-1-7-1365,-2-7-5461</inkml:trace>
  <inkml:trace contextRef="#ctx0" brushRef="#br0" timeOffset="9311.17">2854 2051 24575,'-4'29'0,"-1"17"0,1 7 0,0 3 0,1-2 0,1-6 0,1-8 0,1-14 0,0-19 0</inkml:trace>
  <inkml:trace contextRef="#ctx0" brushRef="#br0" timeOffset="9748.34">3002 2073 24575,'182'-16'0,"-94"10"0,-84 6 0,-1 0 0,1 0 0,-1-1 0,0 0 0,1 1 0,-1-1 0,0 0 0,0-1 0,1 1 0,-1-1 0,0 1 0,0-1 0,0 0 0,-1 0 0,1 0 0,0 0 0,2-4 0,-3 4 0,-1-1 0,0 1 0,0 0 0,0-1 0,0 0 0,0 1 0,-1-1 0,1 1 0,-1-1 0,1 0 0,-1 1 0,0-1 0,0 0 0,0 0 0,-1 1 0,1-1 0,0 0 0,-1 1 0,0-1 0,0 1 0,0-1 0,-2-3 0,-2-4 0,0 0 0,-1 1 0,-1-1 0,0 1 0,0 1 0,0-1 0,-1 1 0,-1 0 0,-16-12 0,24 20 0,1-1 0,-1 1 0,1-1 0,-1 1 0,0-1 0,1 1 0,-1-1 0,0 1 0,1-1 0,-1 1 0,0 0 0,0-1 0,1 1 0,-1 0 0,0 0 0,0 0 0,0 0 0,1 0 0,-1 0 0,0 0 0,0 0 0,0 0 0,1 0 0,-1 0 0,0 0 0,0 0 0,1 0 0,-1 1 0,0-1 0,0 0 0,1 1 0,-1-1 0,0 1 0,0-1 0,1 1 0,-1-1 0,1 1 0,-1-1 0,1 1 0,-1-1 0,1 1 0,-1 0 0,1-1 0,-1 1 0,1 0 0,-1 0 0,1-1 0,0 1 0,0 0 0,-1 0 0,1-1 0,0 1 0,0 1 0,-2 7 0,1 0 0,0 0 0,1 18 0,0-16 0,-1 29-170,3 0-1,1 0 0,2-1 1,2 1-1,1-1 0,2 0 1,18 43-1,-16-52-6655</inkml:trace>
  <inkml:trace contextRef="#ctx0" brushRef="#br0" timeOffset="10136.94">3510 1882 24575,'41'344'0,"-40"-339"0,-1 0 0,0-1 0,1 1 0,0-1 0,0 0 0,0 1 0,0-1 0,4 6 0,-5-10 0,0 0 0,0 0 0,0 0 0,1 0 0,-1 0 0,0 0 0,0 1 0,0-1 0,1 0 0,-1 0 0,0 0 0,0 0 0,1 0 0,-1-1 0,0 1 0,0 0 0,0 0 0,1 0 0,-1 0 0,0 0 0,0 0 0,0 0 0,1 0 0,-1 0 0,0 0 0,0-1 0,0 1 0,0 0 0,0 0 0,1 0 0,-1 0 0,0-1 0,0 1 0,0 0 0,0 0 0,0 0 0,0 0 0,0-1 0,1 1 0,-1 0 0,0 0 0,0 0 0,0-1 0,0 1 0,0 0 0,0-1 0,5-12 0,5-20 0,6-36 0,-12 49 0,0-1 0,1 2 0,1-1 0,1 0 0,0 1 0,2 1 0,11-21 0,-18 36 0,0 0 0,0 1 0,0-1 0,1 1 0,-1 0 0,1-1 0,-1 1 0,1 0 0,0 0 0,0 1 0,0-1 0,0 1 0,0-1 0,0 1 0,0 0 0,1 0 0,-1 0 0,0 1 0,6-1 0,-6 1 0,0 0 0,0 0 0,-1 1 0,1-1 0,0 1 0,0 0 0,-1 0 0,1 0 0,-1 0 0,1 0 0,-1 1 0,1-1 0,-1 1 0,0 0 0,0-1 0,0 1 0,0 0 0,0 0 0,0 0 0,0 1 0,-1-1 0,1 0 0,2 5 0,1 5 14,0-1-1,-1 1 1,-1 0-1,0 0 1,0 0-1,-1 1 1,1 13-1,-2 90-1150,-1-106 801,-1 16-6490</inkml:trace>
  <inkml:trace contextRef="#ctx0" brushRef="#br0" timeOffset="10586.6">3974 2284 24575,'2'-6'0,"0"0"0,1 0 0,0 0 0,0 1 0,0-1 0,1 1 0,0-1 0,0 1 0,0 0 0,0 1 0,1-1 0,0 1 0,0 0 0,11-7 0,-14 10 0,0-1 0,0 1 0,0 0 0,0 0 0,1 0 0,-1 0 0,0 1 0,1-1 0,-1 1 0,1-1 0,-1 1 0,0 0 0,1 0 0,-1 0 0,1 0 0,-1 0 0,1 0 0,-1 1 0,0-1 0,1 1 0,-1 0 0,0 0 0,1 0 0,-1 0 0,0 0 0,0 0 0,0 0 0,0 1 0,0-1 0,0 1 0,0 0 0,-1-1 0,1 1 0,-1 0 0,1 0 0,-1 0 0,1 0 0,-1 0 0,0 1 0,0-1 0,1 3 0,0 1 0,1 0 0,-1 1 0,-1-1 0,1 1 0,-1-1 0,0 1 0,-1 0 0,1-1 0,-1 1 0,0 0 0,-1 0 0,0-1 0,0 1 0,-1 0 0,1-1 0,-1 1 0,-1-1 0,-4 10 0,0-2 0,-2 0 0,1 0 0,-2-1 0,1 0 0,-2-1 0,-18 19 0,28-31 0,0 0 0,0 1 0,0 0 0,1-1 0,-1 1 0,0-1 0,1 1 0,-1 0 0,1 0 0,-1-1 0,0 1 0,1 0 0,0 0 0,-1 0 0,1-1 0,-1 1 0,1 0 0,0 0 0,0 0 0,0 0 0,-1 0 0,1 0 0,0 0 0,0 1 0,1-1 0,0-1 0,-1 1 0,1 0 0,0-1 0,0 1 0,0-1 0,-1 1 0,1-1 0,0 0 0,0 1 0,0-1 0,0 0 0,0 0 0,0 1 0,0-1 0,0 0 0,-1 0 0,1 0 0,2 0 0,61-7 0,-54 6 0,203-47-668,-190 42-29,26-7-6129</inkml:trace>
  <inkml:trace contextRef="#ctx0" brushRef="#br0" timeOffset="10959.77">4482 2053 24575,'14'-3'0,"13"-2"0,12-3 0,6 0 0,7-3 0,1 1 0,-4 2 0,-7 2 0,-7 3 0,-10-3 0,-8 5 0,-12 1 0</inkml:trace>
  <inkml:trace contextRef="#ctx0" brushRef="#br0" timeOffset="11385.59">5161 1882 24575,'0'-5'0,"1"-1"0,0 1 0,0-1 0,1 1 0,-1 0 0,1-1 0,0 1 0,1 0 0,-1 0 0,1 0 0,0 1 0,0-1 0,0 1 0,1-1 0,0 1 0,0 0 0,0 1 0,0-1 0,0 1 0,1-1 0,0 1 0,-1 0 0,1 1 0,0 0 0,1-1 0,-1 1 0,0 1 0,0-1 0,1 1 0,-1 0 0,11 0 0,-13 1 0,-1 0 0,0 0 0,0 0 0,0 1 0,0-1 0,0 1 0,0 0 0,0 0 0,0 0 0,0 0 0,0 0 0,0 0 0,-1 0 0,1 0 0,0 1 0,-1-1 0,1 1 0,-1-1 0,1 1 0,1 2 0,-1 0 0,0 0 0,0 0 0,-1 0 0,1 1 0,-1-1 0,0 0 0,0 1 0,0-1 0,-1 7 0,1 3 0,-2 0 0,0 0 0,-1 0 0,0 0 0,-6 19 0,2-17 0,0 0 0,-1-1 0,0 0 0,-2 0 0,1 0 0,-2-1 0,-18 22 0,1-8 0,0-1 0,-40 28 0,58-43 0,17-6 0,23-5 0,190-25 0,26-1 0,-246 25-7,2-1-144,1 1 1,0 0-1,0 0 0,0 1 0,0-1 0,0 1 0,-1 0 0,7 2 0</inkml:trace>
  <inkml:trace contextRef="#ctx0" brushRef="#br0" timeOffset="12339.9">8357 296 24575,'0'-2'0,"1"0"0,-1 0 0,1 0 0,0 1 0,-1-1 0,1 0 0,0 0 0,0 0 0,0 0 0,0 1 0,1-1 0,-1 1 0,0-1 0,1 1 0,-1-1 0,1 1 0,-1 0 0,1 0 0,0-1 0,-1 1 0,1 0 0,0 1 0,0-1 0,0 0 0,0 0 0,0 1 0,0-1 0,0 1 0,0 0 0,0 0 0,0-1 0,0 1 0,0 1 0,0-1 0,0 0 0,0 0 0,0 1 0,0-1 0,0 1 0,2 0 0,3 3 0,0-1 0,-1 1 0,1 0 0,-1 0 0,0 0 0,0 1 0,-1 0 0,1 0 0,-1 1 0,6 7 0,8 14 0,-2 2 0,0 0 0,-2 1 0,-1 1 0,14 45 0,37 171 0,-33-86 0,-6 1 0,6 253 0,-31-358 0,-2 1 0,-3-1 0,-2 0 0,-23 96 0,21-126 0,0 0 0,-2-1 0,-1-1 0,-1 1 0,-1-2 0,-1 0 0,-2 0 0,0-1 0,-1-1 0,-1-1 0,-35 31 0,26-30 0,-1-2 0,-1 0 0,0-2 0,-2-2 0,0 0 0,-41 13 0,65-27-32,10-7 96,15-9-755,-14 11-15,20-15-6120</inkml:trace>
</inkml:ink>
</file>

<file path=word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37:10.87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6 488 24575,'0'615'0,"-3"-599"0,-3-35 0,-70-281 0,9 39 0,66 258 0,0 1 0,0-1 0,1 0 0,0 0 0,-1 0 0,1 1 0,0-1 0,0 0 0,0 0 0,1 0 0,-1 0 0,1 1 0,0-1 0,-1 0 0,1 0 0,0 1 0,2-4 0,-1 4 0,0 0 0,0 0 0,0 0 0,0 0 0,1 1 0,-1-1 0,0 1 0,1-1 0,0 1 0,-1 0 0,1 0 0,-1 0 0,1 0 0,0 0 0,0 1 0,0-1 0,3 1 0,17-2 20,-1 1 0,0 1 0,1 2 0,-1 0 0,42 9 0,106 40-1505,-118-33-5341</inkml:trace>
  <inkml:trace contextRef="#ctx0" brushRef="#br0" timeOffset="371.79">30 845 24575,'25'-3'0,"20"-2"0,15-3 0,10-1 0,-1 2 0,-5 1 0,-9 7 0,-11 5 0,-12 3-8191</inkml:trace>
  <inkml:trace contextRef="#ctx0" brushRef="#br0" timeOffset="372.79">72 1141 24575,'32'0'0,"26"-3"0,20-6 0,12 0 0,8-3 0,3-2 0,1-4 0,-17 3-8191</inkml:trace>
  <inkml:trace contextRef="#ctx0" brushRef="#br0" timeOffset="760.74">1406 0 24575,'-25'0'0,"-20"15"0,-12 22 0,-7 27 0,-4 31 0,-2 32 0,5 30 0,10 21 0,13 16 0,19 8 0,26-2 0,25-7 0,25-10 0,21-18 0,13-20 0,9-23 0,3-26 0,-15-28-8191</inkml:trace>
</inkml:ink>
</file>

<file path=word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37:10.19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4 24575,'7'0'0,"3"0"-8191</inkml:trace>
  <inkml:trace contextRef="#ctx0" brushRef="#br0" timeOffset="1">445 0 24575,'0'0'-8191</inkml:trace>
</inkml:ink>
</file>

<file path=word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07T14:37:09.78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 0 24575,'-4'11'0,"-1"7"0,1 4 0,0-2-8191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10:57.85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64 64 24575,'-9'-16'0,"9"16"0,0 0 0,0-1 0,0 1 0,-1 0 0,1 0 0,0 0 0,0 0 0,0 0 0,-1 0 0,1 0 0,0 0 0,0 0 0,0 0 0,-1 0 0,1 0 0,0 0 0,0 0 0,-1 0 0,1 0 0,0 0 0,0 0 0,0 0 0,-1 0 0,1 0 0,0 0 0,0 0 0,0 1 0,-1-1 0,1 0 0,0 0 0,0 0 0,0 0 0,0 0 0,-1 1 0,1-1 0,0 0 0,0 0 0,0 1 0,-14 31 0,12-26 0,-17 61 0,-20 125 0,9 77 0,23-193 0,9-117 0,-2 19 0,1 0 0,1 1 0,1-1 0,1 1 0,10-33 0,-10 46 0,0 0 0,0 0 0,1 0 0,1 0 0,-1 1 0,1 0 0,0 0 0,11-9 0,-15 14 0,1 0 0,0 0 0,-1 0 0,1 1 0,0-1 0,0 1 0,0-1 0,1 1 0,-1 0 0,0 0 0,6-1 0,-7 2 0,0 0 0,1 1 0,-1-1 0,0 0 0,0 1 0,0-1 0,0 1 0,0-1 0,0 1 0,0 0 0,0 0 0,0 0 0,0 0 0,0 0 0,-1 1 0,1-1 0,0 0 0,-1 1 0,1-1 0,1 3 0,0 1 0,1 0 0,-1 0 0,0 1 0,-1 0 0,1 0 0,-1-1 0,0 1 0,0 0 0,-1 1 0,0-1 0,0 0 0,0 0 0,-1 9 0,0 1 0,-1-1 0,0 0 0,-1 0 0,-6 21 0,5-25 0,-1 0 0,-1 0 0,0-1 0,0 1 0,-1-1 0,0 0 0,-1 0 0,0-1 0,0 0 0,-15 13 0,15-15 0,0-1 0,-1-1 0,1 1 0,-1-1 0,-1 0 0,1-1 0,-1 0 0,1 0 0,-1-1 0,0 0 0,-1-1 0,1 0 0,-14 2 0,21-4-29,1 0 0,-1 1 0,1-1 0,-1 0 0,1 0 0,-1 0 0,1-1 0,-1 1 0,1 0 0,-1 0 0,1-1 0,0 1 0,-1-1 0,1 1 0,-1-1-1,1 0 1,0 1 0,0-1 0,-1 0 0,1 0 0,0 0 0,0 0 0,0 0 0,0 0 0,0 0 0,0-1 0,0 1 0,0 0 0,1-1 0,-1 1 0,0 0 0,1-1 0,-1 1 0,1 0 0,-1-1 0,1 1-1,0-1 1,0 1 0,-1-1 0,1 1 0,0-1 0,1 1 0,-1-1 0,0 1 0,0-1 0,1-2 0,6-23-6797</inkml:trace>
  <inkml:trace contextRef="#ctx0" brushRef="#br0" timeOffset="522.16">761 170 24575,'14'29'0,"5"24"0,-1 17 0,-3 14 0,-5 9 0,-7 1 0,-11 0 0,-12-5 0,-13-8 0,-16-5 0,-9-14 0,-10-9 0,-5-10 0,1-13 0,4-11 0,14-9-8191</inkml:trace>
  <inkml:trace contextRef="#ctx0" brushRef="#br0" timeOffset="523.16">274 0 24575,'-29'22'0,"-16"21"0,-9 25 0,3 23 0,9 17 0,11 16 0,12 4 0,16-1 0,19-8 0,18-10 0,18-12 0,13-20 0,12-22 0,-9-21-8191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9:37.83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7 199 24575,'-13'10'0,"1"0"0,0 0 0,0 1 0,1 1 0,1 0 0,0 0 0,1 1 0,0 0 0,1 1 0,-13 26 0,18-33 0,0 1 0,0-1 0,1 1 0,-1 0 0,2 0 0,-1 0 0,1 0 0,0 0 0,1 0 0,0 0 0,0 0 0,1 0 0,0 0 0,0 0 0,1 0 0,0 0 0,0-1 0,1 1 0,0-1 0,0 1 0,1-1 0,9 13 0,-10-15 0,1-1 0,0 0 0,0 0 0,0 0 0,1 0 0,-1-1 0,1 1 0,0-1 0,0-1 0,0 1 0,0 0 0,0-1 0,1 0 0,-1-1 0,1 1 0,0-1 0,-1 0 0,7 0 0,-7-1 0,0 0 0,0-1 0,0 1 0,0-1 0,0 0 0,-1-1 0,1 1 0,0-1 0,-1 0 0,1 0 0,-1 0 0,1-1 0,-1 1 0,0-1 0,0 0 0,0-1 0,-1 1 0,1-1 0,-1 1 0,0-1 0,4-5 0,1-5 0,0 0 0,0 0 0,-2-1 0,0 0 0,0 0 0,-2 0 0,0-1 0,0 0 0,1-26 0,-3 23 0,-1 0 0,-1 0 0,-1 0 0,-1 0 0,0 0 0,-2 0 0,-9-33 0,10 45 0,-1 0 0,1 0 0,-1 0 0,0 0 0,-1 1 0,0-1 0,0 1 0,0 0 0,-1 1 0,1-1 0,-1 1 0,-11-7 0,14 11 0,1-1 0,-1 0 0,0 1 0,1 0 0,-1-1 0,0 1 0,0 0 0,0 1 0,0-1 0,0 0 0,0 1 0,0 0 0,0 0 0,-1 0 0,1 0 0,0 0 0,0 0 0,0 1 0,0 0 0,0-1 0,0 1 0,0 0 0,0 1 0,1-1 0,-1 0 0,0 1 0,0-1 0,1 1 0,-1 0 0,1 0 0,0 0 0,0 0 0,0 1 0,-3 2 0,1 2-91,0-1 0,0 1 0,1 0 0,-1 0 0,2 1 0,-1-1 0,1 0 0,0 1 0,1 0 0,-1-1 0,2 1 0,-1 0 0,1 0 0,1 14 0,5 27-6735</inkml:trace>
  <inkml:trace contextRef="#ctx0" brushRef="#br0" timeOffset="374.41">548 387 24575,'0'-11'0,"-4"1"0,0 4 0,-1 12 0,2 7 0,0 6 0,1 3 0,5 1 0,1-6 0,5-11 0,-1-9 0,0-8 0,-2-5 0,-3-4 0,7 1 0,4 4 0,0 5-8191</inkml:trace>
  <inkml:trace contextRef="#ctx0" brushRef="#br0" timeOffset="787.31">1163 113 24575,'-1'-7'0,"-1"0"0,0-1 0,0 1 0,-1 0 0,1 0 0,-2 1 0,1-1 0,-1 0 0,0 1 0,0 0 0,-9-9 0,11 13 0,0-1 0,0 1 0,-1 1 0,1-1 0,0 0 0,-1 1 0,0-1 0,1 1 0,-1 0 0,0 0 0,0 0 0,0 0 0,0 0 0,0 0 0,0 1 0,0 0 0,0-1 0,0 1 0,0 1 0,0-1 0,0 0 0,0 1 0,1-1 0,-1 1 0,0 0 0,0 0 0,0 0 0,0 0 0,1 0 0,-1 1 0,-3 2 0,-2 1 0,1 1 0,0 0 0,0 1 0,1-1 0,0 1 0,0 0 0,0 1 0,1 0 0,0 0 0,1 0 0,0 0 0,0 1 0,-4 11 0,5-10 0,0 0 0,0 0 0,1 0 0,1 0 0,0 0 0,0 0 0,1 1 0,0-1 0,0 0 0,1 0 0,5 20 0,-5-27 0,0 0 0,0 0 0,0 0 0,0 0 0,1 0 0,-1 0 0,1 0 0,-1-1 0,1 1 0,0-1 0,0 1 0,1-1 0,-1 0 0,0 1 0,1-1 0,-1 0 0,1-1 0,0 1 0,0 0 0,-1-1 0,1 0 0,0 1 0,0-1 0,0 0 0,1-1 0,-1 1 0,0 0 0,0-1 0,0 0 0,1 0 0,-1 0 0,5 0 0,-3-1 0,0-1 0,0 1 0,0 0 0,0-1 0,0 0 0,0 0 0,-1-1 0,1 1 0,-1-1 0,1 0 0,-1-1 0,0 1 0,0 0 0,-1-1 0,1 0 0,-1 0 0,1 0 0,-1-1 0,3-5 0,0-4 0,0-1 0,-2 1 0,1-1 0,-2-1 0,0 1 0,2-24 0,5-29 0,-10 66 0,1 0 0,-1 0 0,1 0 0,-1 0 0,1 0 0,0 0 0,-1 0 0,1 0 0,0 1 0,0-1 0,1 0 0,-1 0 0,0 1 0,0-1 0,1 1 0,-1-1 0,1 1 0,2-2 0,-3 3 0,0-1 0,0 1 0,1 0 0,-1 0 0,0-1 0,1 1 0,-1 0 0,0 0 0,1 0 0,-1 1 0,0-1 0,1 0 0,-1 0 0,0 1 0,0-1 0,1 1 0,-1-1 0,0 1 0,0-1 0,2 2 0,3 2 0,-1 0 0,0 1 0,0-1 0,-1 1 0,0 0 0,1 0 0,-2 1 0,1-1 0,5 11 0,-3-4 0,-1 1 0,0 0 0,-1 1 0,0-1 0,-1 1 0,-1 0 0,0 0 0,-1 0 0,0 0 0,-1 0 0,-1 0 0,0 0 0,-1 0 0,-1 0 0,0-1 0,0 1 0,-2-1 0,0 1 0,0-1 0,-1-1 0,0 1 0,-1-1 0,-1 0 0,0-1 0,-1 0 0,0 0 0,0-1 0,-14 12 0,-14 9-1365,4-6-5461</inkml:trace>
  <inkml:trace contextRef="#ctx0" brushRef="#br0" timeOffset="1257.28">1651 114 24575,'-2'-2'0,"0"-1"0,0 0 0,0 1 0,0-1 0,-1 1 0,1 0 0,-1 0 0,1 0 0,-1 0 0,0 0 0,0 1 0,0-1 0,0 1 0,0 0 0,0 0 0,0 0 0,0 0 0,-1 0 0,1 1 0,0-1 0,-4 1 0,3 0 0,0 1 0,1 0 0,-1 0 0,0 0 0,1 1 0,-1-1 0,1 1 0,-1 0 0,1-1 0,0 2 0,0-1 0,0 0 0,0 1 0,0-1 0,0 1 0,1 0 0,-1 0 0,-1 3 0,-3 4 0,1 0 0,1 1 0,0-1 0,0 1 0,1 0 0,0 0 0,-3 22 0,5-26 0,1 0 0,0 0 0,0 0 0,1 0 0,0 0 0,0 0 0,1 0 0,-1-1 0,2 1 0,-1 0 0,1 0 0,0-1 0,0 1 0,5 9 0,-5-13 0,0-1 0,-1 1 0,1-1 0,0 1 0,0-1 0,0 0 0,1 0 0,-1 0 0,0 0 0,1 0 0,-1-1 0,1 1 0,0-1 0,-1 1 0,1-1 0,0 0 0,0 0 0,0-1 0,0 1 0,0 0 0,0-1 0,0 0 0,0 0 0,0 0 0,0 0 0,0 0 0,0 0 0,0-1 0,0 0 0,3 0 0,-1-1 0,0 0 0,0-1 0,-1 1 0,1-1 0,-1 0 0,0 0 0,1 0 0,-1-1 0,-1 1 0,1-1 0,0 0 0,-1 0 0,0 0 0,0-1 0,0 1 0,3-8 0,0-4 0,-2 0 0,1 0 0,-2 0 0,0 0 0,-1-1 0,0-28 0,6-40 0,-4 76 0,2 15 0,3 16 0,1 13 0,-1 0 0,-2 1 0,-2 0 0,-1 1 0,-1-1 0,-3 0 0,-4 44 0,2-68-85,0 1 0,-1-1-1,-1 0 1,0 0 0,-1-1-1,0 1 1,0-1 0,-2 0-1,1 0 1,-1-1 0,-1 0-1,0 0 1,0-1 0,-1 0-1,-15 13 1,-2-3-6741</inkml:trace>
  <inkml:trace contextRef="#ctx0" brushRef="#br0" timeOffset="1603.1">2073 71 24575,'-1'45'0,"2"64"0,-1-98 0,2 1 0,-1-1 0,2 0 0,-1 0 0,2 0 0,-1 0 0,8 13 0,-10-21 0,1 0 0,0 0 0,0 0 0,-1 0 0,2 0 0,-1-1 0,0 1 0,0-1 0,1 0 0,0 1 0,-1-1 0,1 0 0,0-1 0,0 1 0,5 2 0,-6-4 0,1 1 0,0-1 0,-1 1 0,1-1 0,-1 0 0,1 0 0,0 0 0,-1 0 0,1-1 0,-1 1 0,1-1 0,0 1 0,-1-1 0,1 0 0,4-2 0,0-2 0,0 0 0,0 0 0,0-1 0,0 1 0,-1-2 0,0 1 0,0 0 0,-1-1 0,0 0 0,7-12 0,49-110 0,-37 76 0,-24 53 0,0 0 0,0 0 0,0 0 0,0 0 0,0 0 0,0 0 0,0 0 0,0 0 0,0 0 0,0 0 0,0 0 0,0 0 0,0 0 0,0 0 0,0 0 0,0 0 0,0 0 0,0 0 0,1 0 0,-1 0 0,0 0 0,0 0 0,0 0 0,0 0 0,0 0 0,0 0 0,0 0 0,0 0 0,0 0 0,0 0 0,0 0 0,0 0 0,0 0 0,-1 12 0,-6 19 0,-16 54-455,3 2 0,-13 148 0,30-192-6371</inkml:trace>
  <inkml:trace contextRef="#ctx0" brushRef="#br0" timeOffset="2009.13">2603 155 24575,'0'23'0,"2"0"0,0 0 0,1 0 0,2 0 0,0-1 0,1 1 0,2-2 0,0 1 0,1-1 0,1 0 0,26 38 0,-18-34 0,-13-20 0,0 0 0,0 1 0,-1-1 0,0 1 0,0 0 0,-1 1 0,0-1 0,0 0 0,0 1 0,3 13 0,-7-17 0,1-1 0,-1 0 0,1 0 0,-1 0 0,0 0 0,0 0 0,0 0 0,0 0 0,0 0 0,0 0 0,0 0 0,-1 0 0,1 0 0,-1-1 0,1 1 0,-1-1 0,0 1 0,1-1 0,-1 0 0,0 1 0,0-1 0,0 0 0,0 0 0,0-1 0,-4 2 0,-7 3 0,-1 0 0,-24 4 0,34-8 0,-79 14 120,74-14-306,0 0 1,0-1-1,0 0 0,0 0 1,0-1-1,0 0 1,-10-3-1,-3-6-6640</inkml:trace>
  <inkml:trace contextRef="#ctx0" brushRef="#br0" timeOffset="2010.13">2624 176 24575,'25'-11'0,"19"-3"0,13 0 0,8 3 0,-1 3 0,-3 3 0,-5 3 0,-12 1-8191</inkml:trace>
  <inkml:trace contextRef="#ctx0" brushRef="#br0" timeOffset="2384.41">3259 28 24575,'-1'93'0,"3"106"0,-2-192 0,0 1 0,1-1 0,1 1 0,-1-1 0,1 0 0,0 1 0,1-1 0,6 12 0,-8-16 0,1-1 0,-1 1 0,1-1 0,0 0 0,-1 0 0,1 0 0,0 0 0,0 0 0,1-1 0,-1 1 0,0 0 0,1-1 0,-1 0 0,0 1 0,1-1 0,0 0 0,-1 0 0,1-1 0,0 1 0,-1 0 0,1-1 0,0 0 0,0 0 0,-1 0 0,1 0 0,0 0 0,4-1 0,2-1 0,0-1 0,0 0 0,-1-1 0,1 0 0,-1 0 0,0-1 0,0 0 0,0 0 0,-1-1 0,1 0 0,-2 0 0,11-11 0,8-13 0,35-49 0,-59 77 0,26-39 0,-19 27 0,1 0 0,0 1 0,1 0 0,16-16 0,-26 29 0,0 0 0,1-1 0,-1 1 0,0-1 0,1 1 0,-1 0 0,1-1 0,-1 1 0,1 0 0,-1-1 0,0 1 0,1 0 0,-1 0 0,1 0 0,0-1 0,-1 1 0,1 0 0,-1 0 0,1 0 0,-1 0 0,1 0 0,-1 0 0,1 0 0,-1 0 0,1 0 0,-1 0 0,1 0 0,-1 0 0,1 1 0,0-1 0,8 16 0,-5 29 0,-4-44 0,-2 76-273,-4 0 0,-3 0 0,-3-1 0,-35 119 0,14-88-6553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9:36.71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 15 24575,'0'0'0,"0"-1"0,0 0 0,0 0 0,-1 0 0,1 0 0,0 1 0,-1-1 0,1 0 0,0 0 0,-1 1 0,1-1 0,-1 0 0,1 1 0,-1-1 0,1 0 0,-1 1 0,1-1 0,-1 1 0,-1-2 0,-2 14 0,2 30 0,69 322 0,-64-349 0,-2-11 0,12 37 0,-13-40 0,0-1 0,0 1 0,0-1 0,1 1 0,-1-1 0,0 0 0,0 1 0,1-1 0,-1 1 0,0-1 0,1 0 0,-1 1 0,1-1 0,-1 0 0,0 1 0,1-1 0,-1 0 0,1 0 0,-1 0 0,1 1 0,-1-1 0,1 0 0,-1 0 0,1 0 0,0 0 0,0 0 0,0-1 0,0 1 0,-1-1 0,1 1 0,0-1 0,0 1 0,0-1 0,-1 0 0,1 0 0,0 1 0,-1-1 0,1 0 0,0 0 0,-1 0 0,1 0 0,-1 0 0,0 0 0,1-1 0,50-111 0,29-55 0,-68 146 0,2 0 0,0 1 0,1 0 0,2 2 0,20-21 0,-13 23 0,-25 17 0,1 0 0,0 0 0,0 1 0,0-1 0,0 0 0,0 1 0,0-1 0,0 0 0,0 1 0,0-1 0,0 0 0,0 1 0,0-1 0,0 0 0,0 0 0,0 1 0,0-1 0,0 0 0,0 1 0,0-1 0,1 0 0,-1 0 0,0 1 0,0-1 0,0 0 0,0 1 0,1-1 0,-1 0 0,0 0 0,0 0 0,1 1 0,-1-1 0,0 0 0,0 0 0,1 0 0,-1 0 0,0 1 0,0-1 0,1 0 0,-1 0 0,0 0 0,1 0 0,-1 0 0,0 0 0,1 0 0,-1 0 0,0 0 0,1 0 0,-1 0 0,0 0 0,0 0 0,1 0 0,-1 0 0,0 0 0,1 0 0,-1-1 0,0 1 0,1 0 0,-1 0 0,0 0 0,0 0 0,1-1 0,-1 1 0,-3 8 0,-1 1 0,0-1 0,-1 0 0,0-1 0,0 1 0,0-1 0,-1 0 0,-10 9 0,-59 52 0,69-64 0,-4 4 0,-25 21 0,35-29 0,-1 1 0,0-1 0,1 1 0,-1 0 0,0-1 0,1 1 0,-1-1 0,1 1 0,-1 0 0,1 0 0,-1-1 0,1 1 0,0 0 0,-1 0 0,1-1 0,0 1 0,0 0 0,-1 0 0,1 0 0,0 0 0,0 0 0,0-1 0,0 1 0,0 0 0,0 0 0,0 0 0,1 0 0,-1-1 0,0 1 0,0 0 0,1 0 0,-1 0 0,0-1 0,1 1 0,-1 0 0,1 0 0,-1-1 0,2 2 0,38 30 0,-24-21 0,-1 1 0,-1 1 0,0 0 0,0 1 0,12 16 0,-1 9-341,-2 2 0,-1 0-1,28 79 1,-37-84-6485</inkml:trace>
  <inkml:trace contextRef="#ctx0" brushRef="#br0" timeOffset="355.41">776 162 24575,'29'-7'0,"20"-3"0,13 5 0,3 9 0,-7 9 0,-12 1-8191</inkml:trace>
  <inkml:trace contextRef="#ctx0" brushRef="#br0" timeOffset="760.13">820 437 24575,'18'0'0,"20"-3"0,19-2 0,13 0 0,9 2 0,-8 0-8191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9:35.82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6 21 24575,'0'0'0,"0"0"0,0 0 0,-1 0 0,1-1 0,0 1 0,0 0 0,0 0 0,0 0 0,-1 0 0,1-1 0,0 1 0,0 0 0,-1 0 0,1 0 0,0 0 0,0 0 0,0 0 0,-1 0 0,1 0 0,0 0 0,0 0 0,-1 0 0,1 0 0,0 0 0,0 0 0,-1 0 0,1 0 0,0 0 0,0 0 0,-1 0 0,1 0 0,0 0 0,0 0 0,0 0 0,-1 0 0,1 0 0,0 1 0,0-1 0,-1 0 0,1 0 0,0 0 0,0 0 0,0 1 0,0-1 0,-1 0 0,-4 17 0,4 19 0,1-35 0,0 0 0,0 0 0,1 1 0,-1-1 0,0 0 0,1 0 0,-1 0 0,1 0 0,-1 0 0,1 0 0,0 0 0,-1 0 0,1 0 0,0 0 0,0 0 0,-1-1 0,1 1 0,0 0 0,0 0 0,0-1 0,0 1 0,0 0 0,0-1 0,0 1 0,0-1 0,1 0 0,-1 1 0,0-1 0,0 0 0,0 0 0,0 0 0,0 1 0,1-1 0,0-1 0,0 1 0,-1-1 0,1 1 0,-1-1 0,1 0 0,-1 0 0,1 0 0,-1 0 0,0 0 0,0 0 0,1 0 0,-1 0 0,0 0 0,0 0 0,0-1 0,0 1 0,0-1 0,0 1 0,-1 0 0,1-1 0,0 0 0,-1 1 0,1-1 0,0-2 0,-1 1 0,1 0 0,-1 1 0,0-1 0,0 0 0,0 1 0,0-1 0,0 0 0,-1 1 0,1-1 0,-1 0 0,0 1 0,1-1 0,-1 1 0,0-1 0,-1 1 0,1 0 0,0-1 0,-1 1 0,1 0 0,-3-3 0,2 4 0,1 0 0,0 0 0,-1-1 0,1 1 0,-1 1 0,1-1 0,-1 0 0,1 0 0,-1 1 0,0-1 0,0 0 0,1 1 0,-1 0 0,0-1 0,0 1 0,1 0 0,-1 0 0,0 0 0,0 0 0,1 0 0,-1 1 0,0-1 0,0 0 0,1 1 0,-1-1 0,0 1 0,1 0 0,-1 0 0,0-1 0,1 1 0,-3 2 0,2-1-34,-1 0 0,1 0 0,0 0 0,0 1 0,1-1-1,-1 0 1,0 1 0,1-1 0,-1 1 0,1-1 0,0 1 0,0 0 0,0 0-1,0-1 1,1 1 0,-1 0 0,1 0 0,0 0 0,-1 0 0,1 0-1,0 0 1,1 0 0,-1 0 0,1-1 0,-1 1 0,1 0 0,0 0 0,0 0-1,0-1 1,0 1 0,0 0 0,1-1 0,-1 1 0,1-1 0,0 0 0,0 1-1,0-1 1,0 0 0,3 3 0,17 13-6792</inkml:trace>
  <inkml:trace contextRef="#ctx0" brushRef="#br0" timeOffset="372.86">437 42 24575,'-11'-7'0,"-3"1"0,0 6 0,6 5 0,9 7 0,7 0 0,6 3 0,4-2 0,3-3 0,-2-7 0,-5-8 0,-8-6 0,-9-5 0,-7 0 0,-5 3 0,-1 8 0,6 7 0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9:40.62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0'0'-8191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9:35.4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2 91 24575,'-4'-2'0,"0"-1"0,0 1 0,0-1 0,0 1 0,-1 1 0,1-1 0,-1 0 0,-8-1 0,12 3 0,-1 0 0,1 0 0,-1 1 0,1-1 0,0 0 0,-1 0 0,1 1 0,0-1 0,-1 0 0,1 1 0,0 0 0,-1-1 0,1 1 0,0 0 0,0 0 0,0-1 0,-1 1 0,1 0 0,0 0 0,0 0 0,0 0 0,1 0 0,-1 1 0,0-1 0,0 0 0,1 0 0,-1 1 0,0-1 0,1 0 0,0 1 0,-1-1 0,0 3 0,-5 36 0,5-38 0,1 0 0,0 0 0,0 0 0,0 1 0,0-1 0,1 0 0,-1 0 0,1 0 0,-1 0 0,1 0 0,0 1 0,-1-1 0,1 0 0,0-1 0,3 5 0,-4-6 0,0 0 0,0 0 0,1 1 0,-1-1 0,0 0 0,0 0 0,1 0 0,-1 0 0,0 1 0,0-1 0,1 0 0,-1 0 0,0 0 0,1 0 0,-1 0 0,0 0 0,0 0 0,1 0 0,-1 0 0,0 0 0,1 0 0,-1 0 0,0 0 0,1 0 0,-1 0 0,0 0 0,1 0 0,-1 0 0,0 0 0,0 0 0,1 0 0,-1-1 0,0 1 0,0 0 0,1 0 0,-1 0 0,0-1 0,0 1 0,1 0 0,-1 0 0,9-17 0,1-19 0,-10 29 0,0 0 0,0-1 0,0 1 0,-1 0 0,0 0 0,0 0 0,-5-13 0,5 17 0,0-1 0,-1 1 0,1 0 0,-1 0 0,0-1 0,0 1 0,0 0 0,0 1 0,0-1 0,-1 0 0,1 1 0,-1-1 0,1 1 0,-1 0 0,0-1 0,0 1 0,-4-1 0,5 2 3,1 1 0,0-1 0,0 1 0,-1 0 0,1 0-1,0 0 1,-1 0 0,1 0 0,0 0 0,-1 0 0,1 0-1,0 1 1,0-1 0,-1 0 0,1 1 0,0-1 0,0 1 0,0-1-1,-1 1 1,1 0 0,0-1 0,0 1 0,0 0 0,0 0 0,0 0-1,0 0 1,1 0 0,-1 0 0,0 0 0,0 0 0,1 0 0,-1 0-1,0 0 1,1 1 0,-1-1 0,1 0 0,0 0 0,-1 1 0,1-1-1,0 2 1,-3 7-350,1 0-1,0 0 1,0 17 0,2-26 254,-2 26-6733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03:28.99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 86 24575,'-4'-3'0,"3"-2"0,9 0 0,10 2 0,12 0 0,13-2 0,9-1 0,7-2 0,4 0 0,2-3 0,1 1 0,-4 2 0,-5 3 0,-8 2 0,-10 1 0,-14 1 0,-16 5 0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5:23:09.1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1 58 24575,'-38'-10'0,"38"10"0,0 0 0,0 0 0,0 0 0,0 0 0,0 0 0,0 0 0,-1 0 0,1 0 0,0 0 0,0 0 0,0 0 0,0 0 0,0 0 0,0 0 0,0-1 0,0 1 0,-1 0 0,1 0 0,0 0 0,0 0 0,0 0 0,0 0 0,0 0 0,0 0 0,0 0 0,0 0 0,0-1 0,0 1 0,0 0 0,0 0 0,0 0 0,0 0 0,0 0 0,0 0 0,0 0 0,0 0 0,0-1 0,0 1 0,0 0 0,0 0 0,0 0 0,0 0 0,0 0 0,0 0 0,0 0 0,0-1 0,0 1 0,0 0 0,0 0 0,0 0 0,0 0 0,0 0 0,0 0 0,0 0 0,0 0 0,0 0 0,0-1 0,1 1 0,-1 0 0,0 0 0,0 0 0,0 0 0,0 0 0,0 0 0,0 0 0,0 0 0,0 0 0,1 0 0,-1 0 0,23-4 0,42 0 0,1 3 0,74 8 0,-134-6 0,0 0 0,0 0 0,0 0 0,-1 1 0,1 0 0,0 0 0,-1 1 0,9 4 0,-13-6 0,1 0 0,-1 0 0,1 1 0,-1-1 0,0 0 0,0 0 0,0 1 0,1-1 0,-1 1 0,-1-1 0,1 1 0,0-1 0,0 1 0,0 0 0,-1-1 0,1 1 0,-1 0 0,0 0 0,1-1 0,-1 1 0,0 0 0,0 0 0,0 0 0,0-1 0,0 1 0,-1 0 0,1 0 0,0-1 0,-1 1 0,1 0 0,-1-1 0,-1 4 0,-4 7 0,-1 0 0,0 0 0,0-1 0,-2 0 0,1-1 0,-19 18 0,-69 55 0,54-49 0,11-9 0,-39 34 0,64-53 0,1 0 0,0 0 0,0 0 0,1 1 0,-1-1 0,1 1 0,1 0 0,-1 1 0,-2 7 0,6-13 0,-1 0 0,1 0 0,-1 0 0,1 0 0,0 0 0,0-1 0,0 1 0,0 0 0,0 0 0,0 0 0,0 0 0,1 0 0,-1 0 0,1 0 0,-1 0 0,1 0 0,0 0 0,0-1 0,0 1 0,0 0 0,1 1 0,1 0 0,-1 0 0,1-1 0,0 0 0,0 0 0,0 0 0,0 0 0,0 0 0,0-1 0,1 1 0,5 1 0,8 2 0,1-2 0,-1 0 0,32 0 0,-42-2 0,189-1-1365,-164-1-5461</inkml:trace>
  <inkml:trace contextRef="#ctx0" brushRef="#br0" timeOffset="358.55">21 334 24575,'32'-7'0,"22"-2"0,16 0 0,10 1 0,0 3 0,-15 2-8191</inkml:trace>
  <inkml:trace contextRef="#ctx0" brushRef="#br0" timeOffset="1665.24">1015 375 24575,'-13'-4'0,"-1"0"0,1 0 0,-1 1 0,0 1 0,0 0 0,0 1 0,0 1 0,0 0 0,0 1 0,0 0 0,0 1 0,-14 4 0,21-4 0,0 0 0,0 0 0,1 1 0,-1 0 0,1 0 0,-1 1 0,1 0 0,0 0 0,1 0 0,-1 1 0,1 0 0,0 0 0,0 0 0,0 1 0,1-1 0,0 1 0,0 0 0,0 0 0,1 1 0,0-1 0,0 1 0,0 0 0,1 0 0,-3 14 0,4-17 0,1 1 0,-1-1 0,1 1 0,-1 0 0,1-1 0,1 1 0,-1-1 0,1 1 0,0-1 0,0 1 0,0-1 0,0 1 0,1-1 0,0 0 0,0 0 0,0 0 0,0 0 0,1 0 0,-1 0 0,1 0 0,0-1 0,0 0 0,1 1 0,-1-1 0,5 3 0,-3-3 0,0 0 0,0-1 0,0 1 0,1-1 0,-1-1 0,0 1 0,1-1 0,-1 0 0,1 0 0,0 0 0,-1-1 0,1 0 0,0 0 0,-1 0 0,1-1 0,-1 0 0,1 0 0,-1 0 0,1-1 0,7-3 0,-1-1 0,-2 0 0,1 0 0,-1-1 0,0-1 0,0 0 0,-1 0 0,0-1 0,0 0 0,-1 0 0,0-1 0,-1 0 0,0 0 0,-1-1 0,0 0 0,-1 0 0,7-18 0,-1-5 0,0 0 0,-3 0 0,0-1 0,3-54 0,-9 68 0,4-75 0,-6 87 0,0 0 0,-1 0 0,0 0 0,-1 0 0,0 0 0,0 0 0,-7-16 0,9 24 0,-1 0 0,1-1 0,-1 1 0,0 0 0,1 0 0,-1 0 0,0 0 0,0 0 0,0 0 0,0 0 0,0 0 0,0 0 0,0 0 0,0 0 0,0 0 0,-1 1 0,-1-2 0,2 2 0,0 0 0,0 0 0,0 0 0,0 0 0,0 0 0,0 0 0,0 0 0,0 0 0,1 1 0,-1-1 0,0 0 0,0 1 0,0-1 0,0 0 0,0 1 0,1-1 0,-1 1 0,0-1 0,-1 2 0,-1 2 0,-1 0 0,1 0 0,0 0 0,0 0 0,0 1 0,1-1 0,0 1 0,-3 5 0,-1 8 0,1 1 0,1-1 0,0 1 0,1 0 0,1 1 0,1-1 0,0 0 0,2 1 0,0-1 0,1 0 0,1 0 0,7 22 0,-6-25 0,1 0 0,1 0 0,1-1 0,0 1 0,0-1 0,2-1 0,0 0 0,1 0 0,0-1 0,1 0 0,0 0 0,1-1 0,0-1 0,19 13 0,-27-21 0,1 0 0,-1 0 0,0-1 0,1 0 0,-1 0 0,1 0 0,0 0 0,-1-1 0,1 0 0,0 0 0,0 0 0,0-1 0,0 1 0,0-1 0,0 0 0,8-2 0,-9 1 0,0 0 0,-1-1 0,1 1 0,-1-1 0,1 0 0,-1 0 0,0 0 0,0-1 0,0 1 0,0-1 0,0 0 0,0 0 0,-1 0 0,0 0 0,1 0 0,-1 0 0,0 0 0,0-1 0,-1 1 0,1-1 0,1-6 0,2-5 0,-1 0 0,-1-1 0,0 1 0,-1-1 0,0 1 0,-2-1 0,0 0 0,0 1 0,-5-23 0,5 37 0,0 0 0,0 0 0,0 0 0,0 0 0,0 1 0,0-1 0,0 0 0,-1 0 0,1 0 0,0 1 0,-1-1 0,1 0 0,0 0 0,-1 1 0,1-1 0,-1 0 0,1 0 0,-1 1 0,1-1 0,-1 1 0,0-1 0,0 0 0,-5 15 0,0 33 0,5-32 0,1-1 0,1 1 0,0 0 0,2-1 0,-1 1 0,9 24 0,-10-34 0,1 1 0,1-1 0,-1 0 0,1 0 0,-1 0 0,1 0 0,1 0 0,-1 0 0,1-1 0,0 0 0,0 0 0,0 0 0,0 0 0,1 0 0,-1-1 0,1 0 0,0 0 0,0 0 0,0-1 0,8 3 0,-11-4 0,0-1 0,0 1 0,0-1 0,-1 0 0,1 0 0,0 0 0,0 0 0,0 0 0,0 0 0,0 0 0,0-1 0,0 1 0,-1-1 0,1 1 0,0-1 0,0 0 0,0 0 0,-1 1 0,1-1 0,1-2 0,0 1 0,0-1 0,0 0 0,-1 0 0,1 0 0,-1 0 0,0 0 0,0-1 0,0 1 0,2-6 0,1-5 0,-1-1 0,0 1 0,-1-1 0,1-16 0,4-59 0,-8 90 0,0-1 0,0 1 0,0-1 0,0 1 0,0-1 0,0 1 0,0-1 0,1 1 0,-1-1 0,0 1 0,0-1 0,0 1 0,1-1 0,-1 1 0,0-1 0,0 1 0,1-1 0,-1 1 0,1 0 0,-1-1 0,0 1 0,1 0 0,-1-1 0,1 1 0,-1 0 0,1-1 0,8 10 0,4 25 0,-12-32 0,4 17 0,-1 0 0,3 26 0,6 25 0,-13-69 0,0-1 0,0 0 0,0 0 0,0 0 0,0 0 0,1 0 0,-1 0 0,0 0 0,0 0 0,0 0 0,0 0 0,0 1 0,1-1 0,-1 0 0,0 0 0,0 0 0,0 0 0,0 0 0,1 0 0,-1 0 0,0 0 0,0 0 0,0 0 0,0 0 0,1-1 0,-1 1 0,0 0 0,0 0 0,0 0 0,0 0 0,0 0 0,1 0 0,-1 0 0,0 0 0,0 0 0,0 0 0,0-1 0,0 1 0,0 0 0,0 0 0,1 0 0,-1 0 0,0 0 0,0 0 0,0-1 0,0 1 0,0 0 0,0 0 0,0 0 0,0 0 0,0-1 0,0 1 0,0 0 0,0 0 0,0 0 0,0 0 0,0-1 0,0 1 0,0 0 0,7-14 0,31-80 0,4 1 0,100-161 0,-131 243 0,-10 23 0,-12 38 0,7-32 0,-6 35 0,3 0 0,-1 69 0,8-100 0,0 0 0,2 1 0,1-1 0,0 0 0,2 0 0,0 0 0,2-1 0,10 24 0,-17-44 0,0 0 0,0-1 0,0 1 0,0 0 0,1-1 0,-1 1 0,0-1 0,0 1 0,1 0 0,-1-1 0,0 1 0,1-1 0,-1 1 0,1-1 0,-1 1 0,0-1 0,1 0 0,-1 1 0,1-1 0,-1 1 0,1-1 0,0 0 0,-1 1 0,1-1 0,-1 0 0,1 0 0,0 0 0,-1 1 0,1-1 0,-1 0 0,1 0 0,0 0 0,-1 0 0,1 0 0,0 0 0,-1 0 0,2 0 0,-1-2 0,1 1 0,-1 0 0,0-1 0,1 1 0,-1-1 0,0 1 0,0-1 0,0 0 0,0 1 0,0-1 0,0 0 0,0-2 0,17-58 0,-13 31 0,-4 22 0,0-1 0,1 1 0,0-1 0,0 1 0,1 0 0,1 0 0,-1 0 0,1 0 0,1 1 0,5-10 0,-9 17 0,0 1 0,-1-1 0,1 0 0,0 0 0,0 0 0,0 0 0,0 1 0,0-1 0,0 0 0,0 1 0,0-1 0,0 1 0,0-1 0,0 1 0,0-1 0,1 1 0,-1 0 0,0 0 0,0-1 0,0 1 0,1 0 0,-1 0 0,0 0 0,0 1 0,0-1 0,2 0 0,-1 1 0,0 0 0,1 0 0,-1 1 0,0-1 0,0 1 0,0-1 0,0 1 0,0 0 0,0-1 0,-1 1 0,3 4 0,4 5 0,-2 0 0,0 0 0,8 20 0,-7-14 0,-1 0 0,0 1 0,-2-1 0,5 36 0,-20-96 0,0-111-1365,10 123-5461</inkml:trace>
  <inkml:trace contextRef="#ctx0" brushRef="#br0" timeOffset="2082.09">1312 291 24575,'22'0'0,"6"0"-8191</inkml:trace>
  <inkml:trace contextRef="#ctx0" brushRef="#br0" timeOffset="2083.09">2222 270 24575,'4'7'0,"0"3"-8191</inkml:trace>
  <inkml:trace contextRef="#ctx0" brushRef="#br0" timeOffset="2436.54">2413 586 24575,'4'0'0,"4"4"0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50:05.48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 381 24575,'0'0'-8191</inkml:trace>
  <inkml:trace contextRef="#ctx0" brushRef="#br0" timeOffset="1495.53">0 381 24575,'2'-2'0,"0"-1"0,0 1 0,0-1 0,-1 0 0,1 0 0,-1 0 0,0 0 0,0 0 0,0 0 0,0 0 0,0 0 0,0-4 0,2-44 0,-2 37 0,0-18 0,1 1 0,2 0 0,9-38 0,-13 69 0,0-1 0,1 0 0,-1 1 0,0-1 0,1 1 0,-1-1 0,1 1 0,-1-1 0,1 1 0,-1-1 0,1 1 0,-1-1 0,1 1 0,-1 0 0,1-1 0,0 1 0,-1 0 0,1-1 0,-1 1 0,1 0 0,0 0 0,-1 0 0,1-1 0,0 1 0,-1 0 0,1 0 0,0 0 0,0 0 0,-1 0 0,1 0 0,1 1 0,26 6 0,-19-4 0,66 13 0,1-2 0,77 4 0,155-7 0,-304-11 0,26-3 0,-30 2 0,1 1 0,-1-1 0,1 1 0,-1-1 0,1 1 0,-1-1 0,1 1 0,-1-1 0,1 1 0,-1-1 0,0 0 0,1 1 0,-1-1 0,0 1 0,0-1 0,0 0 0,1 1 0,-1-1 0,0 0 0,0 0 0,0 1 0,0-1 0,0 0 0,0 1 0,0-1 0,0 0 0,0 1 0,-1-1 0,1 0 0,0 1 0,0-1 0,-1 0 0,1 1 0,0-1 0,-1 1 0,0-2 0,-7-20 0,-2 1 0,0 0 0,-2 1 0,0 0 0,-17-21 0,42 54 0,1-2 0,0 1 0,25 14 0,-22-15 0,0 0 0,0 2 0,16 16 0,-32-28 0,1 1 0,-1-1 0,1 1 0,-1 0 0,0 0 0,0 0 0,0-1 0,0 1 0,0 0 0,0 0 0,0 0 0,-1 0 0,1 1 0,-1-1 0,1 0 0,-1 0 0,0 0 0,0 0 0,0 0 0,0 1 0,0-1 0,-1 0 0,1 0 0,0 0 0,-1 0 0,0 0 0,1 0 0,-1 0 0,0 0 0,0 0 0,0 0 0,-1 0 0,1-1 0,0 1 0,-3 3 0,-6 4 0,1 0 0,-1-1 0,0 0 0,-21 12 0,20-13 0,-3 3-106,-4 1-74,0 0 0,1 2 0,1 0 0,0 0 1,1 2-1,-16 17 0,17-10-6646</inkml:trace>
  <inkml:trace contextRef="#ctx0" brushRef="#br0" timeOffset="2428.52">1335 64 24575,'0'364'0,"0"-418"0,-2 10 0,2 1 0,2-1 0,3 0 0,11-53 0,-1 61 0,-15 36 0,0-1 0,0 1 0,0-1 0,1 1 0,-1-1 0,0 1 0,0-1 0,1 1 0,-1-1 0,0 1 0,1-1 0,-1 1 0,1 0 0,-1-1 0,1 1 0,-1 0 0,0-1 0,1 1 0,-1 0 0,1-1 0,0 1 0,-1 0 0,1 0 0,-1 0 0,1 0 0,-1 0 0,1-1 0,-1 1 0,1 0 0,0 0 0,-1 0 0,1 0 0,-1 1 0,1-1 0,-1 0 0,1 0 0,-1 0 0,1 0 0,-1 0 0,1 1 0,0-1 0,-1 0 0,0 1 0,1-1 0,-1 0 0,1 1 0,-1-1 0,1 0 0,-1 1 0,0-1 0,1 1 0,-1-1 0,0 1 0,1-1 0,-1 1 0,0-1 0,0 1 0,1-1 0,-1 1 0,0 0 0,8 17 0,-1 1 0,0 0 0,-1 0 0,-2 1 0,4 27 0,3 8 0,-7-34 0,10 39 0,-13-57 0,0 1 0,0-1 0,0 0 0,1 0 0,-1 0 0,1 0 0,0 0 0,0 0 0,0 0 0,0-1 0,0 1 0,1-1 0,2 3 0,-3-4 0,-1-1 0,0 1 0,0-1 0,0 0 0,0 0 0,0 1 0,0-1 0,1 0 0,-1 0 0,0 0 0,0 0 0,0 0 0,0-1 0,1 1 0,-1 0 0,0-1 0,0 1 0,0 0 0,0-1 0,0 1 0,0-1 0,0 0 0,0 1 0,0-1 0,0 0 0,0 1 0,-1-1 0,1 0 0,0 0 0,0 0 0,-1 0 0,1 0 0,0 0 0,0-2 0,23-42 0,-22 39 0,101-230 0,-103 234 0,0 1 0,1 0 0,-1 0 0,1-1 0,0 1 0,-1 0 0,1 0 0,0 0 0,0 0 0,0 0 0,0 0 0,0 0 0,0 0 0,0 0 0,1 0 0,-2 1 0,1 0 0,-1 0 0,1 0 0,-1 1 0,0-1 0,1 0 0,-1 0 0,0 1 0,1-1 0,-1 0 0,0 1 0,0-1 0,1 0 0,-1 1 0,0-1 0,0 0 0,0 1 0,1-1 0,-1 1 0,0-1 0,0 0 0,0 1 0,0-1 0,0 1 0,0-1 0,0 0 0,0 1 0,0-1 0,0 1 0,1 50 0,-1-41 0,-2 93 0,2 92 0,4-168 120,-4-26-155,0-1 1,1 1-1,-1-1 1,0 1-1,0-1 1,1 1-1,-1-1 1,0 1-1,1-1 1,-1 1-1,0-1 1,1 0-1,-1 1 0,0-1 1,1 0-1,-1 1 1,1-1-1,-1 0 1,1 1-1,-1-1 1,1 0-1,-1 0 1,1 1-1,-1-1 1,1 0-1,-1 0 1,1 0-1,0 0 0,-1 0 1,1 0-1,-1 0 1,1 0-1,-1 0 1,1 0-1,-1 0 1,1 0-1,-1 0 1,1-1-1,0 1 1,-1 0-1,1 0 0,0-1 1,12-7-6792</inkml:trace>
  <inkml:trace contextRef="#ctx0" brushRef="#br0" timeOffset="2871.88">1990 23 24575,'-2'117'0,"5"122"0,-3-238 0,0 0 0,0 1 0,0-1 0,0 1 0,0-1 0,0 0 0,1 1 0,-1-1 0,1 0 0,-1 1 0,1-1 0,-1 0 0,1 0 0,0 1 0,0-1 0,-1 0 0,1 0 0,0 0 0,0 0 0,0 0 0,0 0 0,0 0 0,0-1 0,1 1 0,-1 0 0,0 0 0,0-1 0,1 1 0,-1-1 0,0 1 0,1-1 0,-1 0 0,0 1 0,1-1 0,1 0 0,5 0 0,-1-1 0,1 0 0,-1 0 0,1 0 0,10-5 0,5 1 0,113-24-1365,-112 25-5461</inkml:trace>
  <inkml:trace contextRef="#ctx0" brushRef="#br0" timeOffset="3324.42">2435 65 24575,'0'396'0,"0"-447"0,-2 0 0,-3 0 0,-1 0 0,-17-61 0,22 108 0,-1-1 0,0 0 0,0 0 0,1-1 0,0 1 0,0-1 0,1 0 0,-1-9 0,2 14 0,-1-1 0,1 1 0,0-1 0,-1 1 0,1-1 0,0 1 0,0-1 0,0 1 0,0 0 0,0 0 0,0-1 0,0 1 0,0 0 0,0 0 0,1 0 0,-1 0 0,0 0 0,1 0 0,-1 0 0,1 1 0,-1-1 0,1 1 0,-1-1 0,1 1 0,0-1 0,-1 1 0,1 0 0,-1 0 0,1-1 0,0 1 0,2 1 0,26-4-170,1 2-1,-1 1 0,1 1 1,-1 2-1,1 1 0,-1 2 1,57 17-1,-60-10-6655</inkml:trace>
  <inkml:trace contextRef="#ctx0" brushRef="#br0" timeOffset="3715.49">2478 233 24575,'18'0'0,"13"0"0,12 0 0,6 0 0,2 0 0,-4 0 0,-11 0-8191</inkml:trace>
  <inkml:trace contextRef="#ctx0" brushRef="#br0" timeOffset="3716.49">2478 424 24575,'25'0'0,"20"0"0,12 0 0,7 0 0,8 0 0,-2 0 0,-12 0-8191</inkml:trace>
  <inkml:trace contextRef="#ctx0" brushRef="#br0" timeOffset="4403.68">3472 169 24575,'-1'0'0,"-22"0"0,1 1 0,0 0 0,-31 7 0,48-7 0,0 0 0,0 0 0,0 1 0,1-1 0,-1 1 0,1 0 0,-1 1 0,1-1 0,0 1 0,0 0 0,0-1 0,0 2 0,0-1 0,1 0 0,-1 1 0,1 0 0,0 0 0,0 0 0,1 0 0,-1 0 0,-3 9 0,5-11 0,1 0 0,-1 0 0,1-1 0,-1 1 0,1 0 0,0 0 0,0 0 0,0 0 0,0-1 0,0 1 0,0 0 0,1 0 0,-1 0 0,0 0 0,1-1 0,0 1 0,-1 0 0,1 0 0,0-1 0,0 1 0,0-1 0,0 1 0,0-1 0,0 1 0,0-1 0,1 0 0,-1 1 0,1-1 0,-1 0 0,1 0 0,-1 0 0,1 0 0,-1 0 0,1 0 0,0-1 0,-1 1 0,1 0 0,3 0 0,0 0 0,0 0 0,0 0 0,0 0 0,0 0 0,0-1 0,0 0 0,0 0 0,0 0 0,0-1 0,0 1 0,0-1 0,0-1 0,7-2 0,-7 2 0,-1 0 0,1-1 0,-1 0 0,0 0 0,0 0 0,0 0 0,0-1 0,0 0 0,-1 0 0,0 0 0,0 0 0,0 0 0,0-1 0,3-5 0,-1-4 0,0 0 0,0-1 0,3-22 0,4-12 0,-55 268 0,37-181 0,-8 56 0,3 2 0,5 178 0,7-268 0,-1 0 0,1 0 0,0 0 0,1 0 0,-1 0 0,1 0 0,0 0 0,4 5 0,-6-11 0,0 1 0,1 0 0,-1-1 0,0 1 0,1-1 0,-1 1 0,1 0 0,-1-1 0,1 1 0,-1-1 0,1 0 0,-1 1 0,1-1 0,0 1 0,-1-1 0,1 0 0,-1 1 0,1-1 0,0 0 0,-1 0 0,1 0 0,0 1 0,0-1 0,-1 0 0,1 0 0,1 0 0,0-1 0,-1 0 0,1 0 0,-1 0 0,1 0 0,-1 0 0,1 0 0,-1 0 0,0-1 0,1 1 0,-1 0 0,0-1 0,0 1 0,0-1 0,0 1 0,0-1 0,0-2 0,6-12 0,-1-1 0,-1 0 0,0 0 0,-1 0 0,-1-1 0,-1 1 0,0-1 0,-1 0 0,-1 1 0,-1-1 0,-1 0 0,0 1 0,-5-19 0,4 24 0,-1-1 0,-1 1 0,0 0 0,0 1 0,-1-1 0,-1 1 0,-10-14 0,-4 0 0,-39-37 0,60 61 0,-1 1 0,0-1 0,1 1 0,-1-1 0,1 1 0,-1-1 0,1 1 0,-1-1 0,1 0 0,-1 1 0,1-1 0,0 0 0,-1 0 0,1 1 0,0-1 0,0 0 0,0 0 0,-1 1 0,1-1 0,0-1 0,0 1 0,1 1 0,-1-1 0,0 1 0,1-1 0,-1 1 0,0-1 0,1 1 0,-1-1 0,1 1 0,-1-1 0,1 1 0,-1 0 0,1-1 0,-1 1 0,1 0 0,-1 0 0,1-1 0,-1 1 0,1 0 0,1 0 0,38-4 0,-33 4 0,92-1-1365,-51 2-5461</inkml:trace>
  <inkml:trace contextRef="#ctx0" brushRef="#br0" timeOffset="5227.3">4022 107 24575,'-4'11'0,"1"1"0,-1-1 0,2 0 0,0 1 0,0-1 0,1 1 0,1 17 0,-2 6 0,-21 270 0,34-483 0,-5 118 0,-3-1 0,-2 1 0,-7-64 0,5 116 0,1 4 0,-1 1 0,1-1 0,0 1 0,-1-1 0,0 1 0,0-1 0,0 1 0,0 0 0,0-1 0,-1 1 0,1 0 0,-1 0 0,0 0 0,-3-3 0,5 6 0,0 0 0,-1 0 0,1 0 0,-1 0 0,1 0 0,-1 0 0,1 0 0,0 0 0,-1 0 0,1 0 0,-1 1 0,1-1 0,0 0 0,-1 0 0,1 0 0,0 1 0,-1-1 0,1 0 0,0 0 0,-1 1 0,1-1 0,0 0 0,-1 1 0,1-1 0,0 0 0,0 1 0,0-1 0,-1 1 0,1-1 0,0 0 0,0 1 0,0-1 0,0 1 0,0-1 0,0 0 0,0 1 0,0-1 0,0 1 0,0-1 0,0 0 0,0 2 0,-4 20 0,3-10 0,1 1 0,0-1 0,0 1 0,1-1 0,1 1 0,0-1 0,1 0 0,0 0 0,7 17 0,-9-26 0,1 1 0,0-1 0,0 1 0,0-1 0,0 0 0,0 0 0,1 0 0,-1 0 0,1 0 0,0-1 0,0 1 0,0-1 0,0 0 0,0 1 0,0-1 0,1-1 0,-1 1 0,1 0 0,-1-1 0,1 0 0,0 0 0,-1 0 0,1 0 0,0-1 0,0 1 0,0-1 0,0 0 0,-1 0 0,1-1 0,0 1 0,0-1 0,0 0 0,-1 1 0,8-4 0,-6 2 0,-1 0 0,1 0 0,0 0 0,-1 0 0,0-1 0,1 0 0,-1 0 0,0 0 0,-1 0 0,1 0 0,0-1 0,-1 0 0,0 0 0,0 0 0,3-6 0,2-5 0,-1 0 0,0 0 0,5-22 0,-7 22 0,0 1 0,1-1 0,10-19 0,-13 35 0,-1 8 0,0 12 0,-3 33-102,3 51 327,-1-93-438,0 0 1,2-1-1,-1 1 1,1-1-1,1 0 0,7 18 1,1-8-6614</inkml:trace>
  <inkml:trace contextRef="#ctx0" brushRef="#br0" timeOffset="5678.46">4509 191 24575,'0'7'0,"-4"7"0,-4-1 0,-1-1-8191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49:35.92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8 446 24575,'17'-40'0,"-17"40"0,0 0 0,0 0 0,0 0 0,0 0 0,0 0 0,0 0 0,0-1 0,0 1 0,0 0 0,0 0 0,0 0 0,0 0 0,0 0 0,0 0 0,1-1 0,-1 1 0,0 0 0,0 0 0,0 0 0,0 0 0,0 0 0,0 0 0,0 0 0,0 0 0,0-1 0,0 1 0,0 0 0,1 0 0,-1 0 0,0 0 0,0 0 0,0 0 0,0 0 0,0 0 0,0 0 0,1 0 0,-1 0 0,0 0 0,0 0 0,0 0 0,0 0 0,0 0 0,0 0 0,1 0 0,-1 0 0,0 0 0,0 0 0,0 0 0,0 0 0,0 0 0,0 0 0,1 0 0,-1 0 0,0 0 0,0 0 0,0 0 0,0 0 0,0 0 0,0 1 0,0-1 0,0 0 0,1 0 0,-1 0 0,0 0 0,0 0 0,-2 25 0,-44 291 0,39-284 0,3-20 0,4-12 0,-1 0 0,1 0 0,0 0 0,0 0 0,0 0 0,0 0 0,0 0 0,-1 0 0,1 0 0,0 0 0,0 0 0,0 0 0,0 0 0,0 0 0,-1 0 0,1 0 0,0 0 0,0 0 0,0 0 0,0 0 0,0-1 0,0 1 0,-1 0 0,1 0 0,0 0 0,0 0 0,0 0 0,0 0 0,0 0 0,0 0 0,0-1 0,0 1 0,0 0 0,-1 0 0,1 0 0,0 0 0,0 0 0,0-1 0,0 1 0,0 0 0,0 0 0,0 0 0,0 0 0,0 0 0,0-1 0,0 1 0,0 0 0,0 0 0,0 0 0,0 0 0,0 0 0,0-1 0,1 1 0,-1 0 0,0 0 0,0 0 0,0 0 0,0-1 0,-4-42 0,1-1 0,2-1 0,3 1 0,13-84 0,-13 114 0,12-57 0,-12 65 0,-1 0 0,1 1 0,1-1 0,-1 0 0,1 1 0,0 0 0,0-1 0,8-8 0,-11 13 0,1 1 0,-1-1 0,1 1 0,-1-1 0,1 1 0,-1 0 0,1-1 0,0 1 0,-1-1 0,1 1 0,0 0 0,-1 0 0,1-1 0,0 1 0,-1 0 0,1 0 0,0 0 0,0 0 0,-1 0 0,1 0 0,0 0 0,0 0 0,-1 0 0,1 0 0,0 0 0,0 1 0,18 14 0,10 32 0,-25-40 0,40 81 0,18 34 0,-51-104 0,1 0 0,0-1 0,1 0 0,20 19 0,-31-34 0,0 0 0,0 0 0,0 0 0,1 0 0,-1 0 0,1-1 0,-1 1 0,1-1 0,0 1 0,-1-1 0,1 0 0,0 0 0,6 1 0,-8-3 0,1 1 0,-1 0 0,1 0 0,0-1 0,-1 1 0,1-1 0,-1 0 0,1 1 0,-1-1 0,0 0 0,1 0 0,-1 0 0,0 0 0,0 0 0,1 0 0,-1 0 0,0 0 0,0 0 0,0-1 0,0 1 0,0 0 0,-1-1 0,1 1 0,0-1 0,-1 1 0,2-4 0,5-15 0,0-1 0,-1 0 0,-1 0 0,-1 0 0,2-32 0,-3-113 0,-4 119 0,0 18 0,0 21 0,0 0 0,1 0 0,0 0 0,3-15 0,-1 23-1365</inkml:trace>
  <inkml:trace contextRef="#ctx0" brushRef="#br0" timeOffset="373.67">937 44 24575,'-18'22'0,"-10"21"0,-6 21 0,-3 15 0,3 8 0,3 3 0,7 1 0,7-4 0,7-6 0,9-13 0,7-15 0,11-16 0,13-18 0,1-13-8191</inkml:trace>
  <inkml:trace contextRef="#ctx0" brushRef="#br0" timeOffset="792.48">1213 276 24575,'-16'10'0,"0"1"0,1 0 0,0 1 0,1 0 0,1 1 0,-24 29 0,30-33 0,0 1 0,0 0 0,1 0 0,1 0 0,0 1 0,0 0 0,1 0 0,0 0 0,1 1 0,0 0 0,-2 22 0,4-30 0,1 1 0,1-1 0,-1 0 0,0 1 0,1-1 0,0 0 0,0 1 0,0-1 0,1 0 0,-1 0 0,1 0 0,0 0 0,0 0 0,1-1 0,-1 1 0,1-1 0,-1 1 0,1-1 0,4 4 0,-4-5 0,-1-1 0,1 1 0,0-1 0,-1 0 0,1 1 0,0-1 0,0 0 0,0-1 0,-1 1 0,1-1 0,0 1 0,0-1 0,0 0 0,0 0 0,0 0 0,0 0 0,0-1 0,0 1 0,0-1 0,0 0 0,0 1 0,-1-2 0,1 1 0,0 0 0,0 0 0,-1-1 0,1 1 0,4-5 0,2-1 0,0-1 0,0-1 0,-1 1 0,0-1 0,0-1 0,-1 0 0,0 0 0,-1 0 0,0-1 0,-1 0 0,4-11 0,1-4 0,-2-1 0,0 0 0,5-45 0,-11 61 0,-1 0 0,0-1 0,-1 1 0,-2-17 0,2 27 0,0-1 0,0 1 0,0 0 0,0-1 0,-1 1 0,1 0 0,0-1 0,-1 1 0,1 0 0,-1-1 0,1 1 0,-1 0 0,0 0 0,1 0 0,-1 0 0,0-1 0,0 1 0,0 0 0,0 0 0,0 0 0,0 1 0,0-1 0,0 0 0,0 0 0,-1 1 0,1-1 0,0 0 0,0 1 0,-1-1 0,1 1 0,0 0 0,-1-1 0,1 1 0,0 0 0,-1 0 0,1 0 0,0 0 0,-1 0 0,1 0 0,-1 0 0,1 1 0,0-1 0,-1 0 0,1 1 0,0-1 0,-1 1 0,-1 0 0,-1 1 9,0 0-1,0 1 1,1-1-1,-1 0 1,1 1-1,-1 0 1,1 0-1,0 0 0,0 0 1,0 1-1,0-1 1,1 1-1,-4 7 1,1-1-306,0 0 0,1 1 1,0-1-1,-2 15 0,-2 11-6529</inkml:trace>
  <inkml:trace contextRef="#ctx0" brushRef="#br0" timeOffset="1162.97">1530 530 24575,'-11'22'0,"-10"17"0,-9 10 0,-4 4 0,2-1 0,5-5 0,4-10 0,9-12 0,12-14 0</inkml:trace>
  <inkml:trace contextRef="#ctx0" brushRef="#br0" timeOffset="1163.97">1827 254 24575,'0'29'0,"-4"17"0,0 11 0,-1 3 0,2-1 0,0-8 0,1-8 0,1-8 0,5-10 0,0-9-8191</inkml:trace>
  <inkml:trace contextRef="#ctx0" brushRef="#br0" timeOffset="1602.12">2143 0 24575,'7'26'0,"7"25"0,3 23 0,0 20 0,-4 16 0,-7 11 0,-12 9 0,-19 5 0,-27-2 0,-30-11 0,-34-10 0,-29-17 0,11-26-8191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49:27.54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14 275 24575,'-4'4'0,"-7"12"0,-11 14 0,-7 16 0,-7 11 0,-1 7 0,0 0 0,1-5 0,4-4 0,3-12 0,8-9 0,2-11 0,6-17 0</inkml:trace>
  <inkml:trace contextRef="#ctx0" brushRef="#br0" timeOffset="372.08">213 319 24575,'7'0'0,"10"7"0,9 14 0,11 13 0,6 9 0,3 7 0,2 3 0,-2-1 0,-3-2 0,-7-5 0,-5-8 0,-9-9-8191</inkml:trace>
  <inkml:trace contextRef="#ctx0" brushRef="#br0" timeOffset="792.67">44 1 24575,'181'-1'0,"266"3"0,-445-2 0,16 0 0,-1 1 0,30 6 0,-40-3 0,-15-1 0,-17 0 0,-36 4-1365,35-2-5461</inkml:trace>
  <inkml:trace contextRef="#ctx0" brushRef="#br0" timeOffset="1258.08">1038 572 24575,'-14'-3'0,"-6"-6"0,9 0 0,17 0 0,17-1 0,17 1 0,15 2 0,10 2 0,7 2 0,0 2 0,-6 0 0,-7 1 0,-13 1-8191</inkml:trace>
  <inkml:trace contextRef="#ctx0" brushRef="#br0" timeOffset="1667.94">1949 233 24575,'0'712'0,"2"-692"0,2-32 0,3-34 0,2-380 0,-9 318 0,0 85 0,1 6 0,-2-1 0,1 0 0,-2 0 0,-1 0 0,-5-21 0,-3 19 0,11 20 0,0 0 0,-1-1 0,1 1 0,0 0 0,-1 0 0,1-1 0,-1 1 0,1 0 0,0 0 0,-1 0 0,1 0 0,-1 0 0,1 0 0,-1 0 0,1 0 0,0 0 0,-1 0 0,1 0 0,-1 0 0,1 0 0,0 0 0,-1 0 0,1 0 0,-1 0 0,1 1 0,0-1 0,-1 0 0,-1 2 0,0 0 0,0-1 0,1 1 0,-1 0 0,1 0 0,0 0 0,-1 0 0,1 0 0,0 0 0,0 1 0,0-1 0,1 0 0,-2 4 0,0 4 0,0 0 0,1 0 0,0-1 0,1 1 0,0 0 0,0 0 0,1 0 0,1 0 0,-1 0 0,2-1 0,-1 1 0,1-1 0,1 1 0,6 12 0,-7-16 0,0-1 0,0 1 0,1 0 0,0-1 0,0 0 0,1 0 0,0 0 0,-1 0 0,2-1 0,-1 0 0,0 0 0,1 0 0,0-1 0,-1 0 0,1 0 0,1 0 0,-1-1 0,0 0 0,1 0 0,-1 0 0,1-1 0,9 1 0,-9-3 0,0 1 0,-1-1 0,1 0 0,0 0 0,-1-1 0,0 0 0,1 0 0,-1-1 0,0 0 0,0 0 0,0 0 0,0 0 0,-1-1 0,1 0 0,-1-1 0,0 1 0,0-1 0,-1 0 0,1 0 0,6-11 0,4-6 0,-1-1 0,-1 0 0,18-48 0,5-45 0,-31 97 0,11 116 0,21 203-1365,-31-234-5461</inkml:trace>
  <inkml:trace contextRef="#ctx0" brushRef="#br0" timeOffset="2114.49">1 1291 24575,'0'1'0,"0"-1"0,0 0 0,0 1 0,0-1 0,0 0 0,0 1 0,0-1 0,0 0 0,0 1 0,0-1 0,0 0 0,0 1 0,0-1 0,0 0 0,0 1 0,0-1 0,1 0 0,-1 0 0,0 1 0,0-1 0,0 0 0,0 1 0,1-1 0,-1 0 0,0 0 0,0 0 0,1 1 0,-1-1 0,0 0 0,0 0 0,1 0 0,-1 1 0,0-1 0,1 0 0,-1 0 0,0 0 0,1 0 0,-1 0 0,0 0 0,1 0 0,-1 0 0,0 0 0,1 0 0,-1 0 0,0 0 0,1 0 0,-1 0 0,0 0 0,1 0 0,24 4 0,289 5 0,-223-9 0,1125-33-403,-144 0 69,-1054 33-908</inkml:trace>
  <inkml:trace contextRef="#ctx0" brushRef="#br0" timeOffset="2938.28">869 1631 24575,'-1'0'0,"-1"-1"0,1 1 0,0-1 0,-1 1 0,1 0 0,0 0 0,-1-1 0,1 1 0,-1 0 0,1 0 0,0 0 0,-1 0 0,1 1 0,-1-1 0,1 0 0,0 1 0,-1-1 0,1 1 0,0-1 0,-1 1 0,1-1 0,0 1 0,0 0 0,0 0 0,-1 0 0,1 0 0,0 0 0,-1 1 0,-33 30 0,27-22 0,-1 1 0,1 0 0,1 1 0,0 0 0,1 0 0,0 0 0,1 1 0,-6 19 0,9-23 0,0-1 0,0 1 0,0-1 0,1 1 0,0 0 0,1 0 0,0 0 0,1-1 0,-1 1 0,2 0 0,-1 0 0,1-1 0,0 1 0,5 9 0,-5-14 0,1 0 0,0 0 0,0 0 0,0 0 0,0 0 0,1-1 0,0 1 0,-1-1 0,1 0 0,0 0 0,1-1 0,-1 1 0,0-1 0,1 0 0,-1 0 0,1 0 0,0-1 0,0 0 0,-1 0 0,1 0 0,0 0 0,0-1 0,0 0 0,0 0 0,0 0 0,0 0 0,0-1 0,0 0 0,-1 0 0,1 0 0,0-1 0,0 1 0,-1-1 0,1 0 0,-1-1 0,0 1 0,0-1 0,0 0 0,0 0 0,0 0 0,0 0 0,-1-1 0,1 0 0,4-7 0,-2 1 0,-1-1 0,-1 0 0,0 0 0,0-1 0,-2 1 0,1-1 0,-1 0 0,1-18 0,-3 14 0,0-1 0,0 1 0,-2-1 0,0 1 0,-6-26 0,5 34 0,0 1 0,0-1 0,0 1 0,-1-1 0,0 1 0,-1 0 0,0 0 0,-10-11 0,12 14 0,-1 1 0,1 0 0,0 0 0,-1 1 0,0-1 0,1 1 0,-1-1 0,0 1 0,-1 0 0,1 1 0,0-1 0,0 1 0,-1 0 0,1 0 0,-1 0 0,1 0 0,-7 1 0,9 0 4,0 0 0,1 0-1,-1 0 1,0 1-1,1-1 1,-1 0 0,1 1-1,-1 0 1,0-1 0,1 1-1,0 0 1,-1 0-1,1 0 1,-1 0 0,1 0-1,0 0 1,0 0 0,-1 0-1,1 0 1,0 1-1,0-1 1,0 0 0,0 1-1,1-1 1,-1 1 0,0-1-1,1 1 1,-1-1-1,1 1 1,-1 0 0,1-1-1,-1 3 1,1 1-169,0 0 0,-1 1 0,1-1 0,1 0 0,-1 0 0,1 1 0,0-1 0,3 9 0,6 10-6661</inkml:trace>
  <inkml:trace contextRef="#ctx0" brushRef="#br0" timeOffset="3324.29">1144 1757 24575,'0'7'0,"0"7"0,0 3 0,4 4 0,4-3 0,2-7 0,2-10 0,-1-5-8191</inkml:trace>
  <inkml:trace contextRef="#ctx0" brushRef="#br0" timeOffset="3700.11">1376 1589 24575,'29'-7'0,"13"-3"0,6 1 0,0 2 0,-6 1 0,-17 3 0,-13 1-8191</inkml:trace>
  <inkml:trace contextRef="#ctx0" brushRef="#br0" timeOffset="4089.22">1377 1588 24575,'11'-15'0,"-11"15"0,0 0 0,1 0 0,-1-1 0,0 1 0,0 0 0,1 0 0,-1-1 0,0 1 0,0 0 0,1-1 0,-1 1 0,0 0 0,0-1 0,0 1 0,0 0 0,0-1 0,1 1 0,-1 0 0,0-1 0,0 1 0,0-1 0,0 1 0,0 0 0,0-1 0,0 1 0,0 0 0,0-1 0,0 1 0,-1 0 0,1-1 0,0 1 0,0-1 0,0 1 0,0 0 0,0 0 0,-1-1 0,1 1 0,0 0 0,0-1 0,-1 1 0,1-1 0,-2 4 0,0 0 0,0-1 0,0 1 0,1 0 0,-1 0 0,1 0 0,0 0 0,0 0 0,-1 5 0,1-6 0,-15 67 0,15-63 0,0 1 0,1-1 0,-1 1 0,1-1 0,1 1 0,-1-1 0,1 1 0,3 9 0,-3-14 0,0 0 0,0 0 0,0 0 0,0-1 0,0 1 0,0 0 0,1-1 0,-1 1 0,1-1 0,-1 0 0,1 1 0,-1-1 0,1 0 0,0 0 0,0 0 0,0 0 0,-1 0 0,1 0 0,0-1 0,0 1 0,0-1 0,0 1 0,0-1 0,0 0 0,0 0 0,0 1 0,0-2 0,0 1 0,0 0 0,0 0 0,0-1 0,0 1 0,0-1 0,3 0 0,9-3 0,0-1 0,-1 0 0,22-12 0,-26 12 0,10-4 0,-11 4 0,0 1 0,0 0 0,1 0 0,-1 1 0,1 0 0,-1 0 0,1 1 0,0 0 0,10 0 0,-18 2 0,1 0 0,-1 0 0,1 0 0,-1 1 0,0-1 0,1 0 0,-1 1 0,0-1 0,1 1 0,-1-1 0,0 1 0,1 0 0,-1-1 0,0 1 0,0 0 0,0 0 0,0 0 0,0 0 0,0 0 0,0 0 0,1 2 0,0 0 0,-1 0 0,0 0 0,0-1 0,0 1 0,0 0 0,0 0 0,-1 0 0,1 0 0,-1 6 0,0-1 0,0 0 0,-1 1 0,0-1 0,-1 0 0,0 0 0,-5 13 0,4-13 14,-1-1-1,0-1 0,-1 1 0,1-1 1,-1 0-1,-1 0 0,1 0 1,-11 8-1,14-12-64,0 0 0,0-1-1,0 1 1,0-1 0,0 1 0,0-1 0,-1 0-1,1 1 1,-1-1 0,1-1 0,-1 1-1,1 0 1,-1 0 0,1-1 0,-1 0 0,0 1-1,1-1 1,-1 0 0,1 0 0,-1-1 0,0 1-1,1 0 1,-1-1 0,1 0 0,-1 1 0,1-1-1,-1 0 1,-4-3 0,-3-5-6775</inkml:trace>
  <inkml:trace contextRef="#ctx0" brushRef="#br0" timeOffset="4773.57">1863 1567 24575,'-3'0'0,"1"1"0,-1-1 0,1 0 0,-1 1 0,1-1 0,-1 1 0,1 0 0,0 0 0,-1 0 0,1 0 0,0 0 0,0 0 0,0 1 0,-1-1 0,1 1 0,1 0 0,-1-1 0,0 1 0,0 0 0,1 0 0,-1 0 0,-1 3 0,1-1 0,0 1 0,0-1 0,0 1 0,0-1 0,1 1 0,0 0 0,0 0 0,0-1 0,1 1 0,-1 0 0,2 8 0,-1-9 0,0 0 0,1 0 0,-1 0 0,1 0 0,0 0 0,1 0 0,-1 0 0,1 0 0,-1 0 0,1-1 0,0 1 0,1-1 0,3 6 0,-4-7 0,0 0 0,0-1 0,0 1 0,0-1 0,0 1 0,0-1 0,1 0 0,-1 0 0,1 0 0,-1 0 0,0 0 0,1 0 0,-1-1 0,1 1 0,0-1 0,-1 0 0,1 0 0,-1 0 0,1 0 0,0 0 0,-1 0 0,1-1 0,2 0 0,-2 0 0,0-1 0,0 1 0,-1 0 0,1-1 0,0 1 0,-1-1 0,0 0 0,1 0 0,-1 0 0,0 0 0,0 0 0,0-1 0,0 1 0,0-1 0,-1 1 0,1-1 0,-1 0 0,0 1 0,1-1 0,-1 0 0,-1 0 0,1 0 0,0 0 0,-1 0 0,1-3 0,1-12 0,0 1 0,-1-1 0,-2-18 0,1 25 0,4-36 0,-3 46 0,-1 0 0,0 0 0,1-1 0,-1 1 0,0 0 0,1 0 0,-1 0 0,1 0 0,0 0 0,-1 0 0,1 0 0,0 0 0,0 0 0,0 0 0,1 0 0,-2 0 0,1 1 0,0 0 0,0 0 0,-1 0 0,1 0 0,0 0 0,0 0 0,-1 0 0,1 0 0,0 0 0,0 0 0,-1 1 0,1-1 0,0 0 0,-1 0 0,1 1 0,0-1 0,-1 0 0,1 1 0,0-1 0,-1 1 0,1-1 0,-1 1 0,1-1 0,-1 1 0,1-1 0,-1 1 0,1 0 0,4 6 0,0-1 0,-1 1 0,0 0 0,0 0 0,0 0 0,-1 1 0,0-1 0,-1 1 0,0 0 0,0-1 0,1 13 0,1 9 0,-2 53 0,-2-73 11,-1 0 0,0 0 0,0 0 0,-1 0 0,0-1 0,-1 1-1,0-1 1,0 1 0,-1-1 0,-5 9 0,6-13-76,1 0 1,-1 0-1,0-1 1,1 1-1,-2-1 1,1 0-1,0 0 0,-1 0 1,1-1-1,-1 1 1,0-1-1,0 0 1,0 0-1,0 0 0,0 0 1,0-1-1,0 1 1,-1-1-1,1 0 1,-1-1-1,1 1 1,-6-1-1,-6-1-6761</inkml:trace>
  <inkml:trace contextRef="#ctx0" brushRef="#br0" timeOffset="5150.45">2478 1503 24575,'-14'25'0,"-13"20"0,-12 12 0,-10 15 0,-11 9 0,-6 6 0,-3 5 0,-1-1 0,5-2 0,7-6 0,8-6 0,10-8 0,12-13 0,10-13 0,12-13 0,7-11-8191</inkml:trace>
  <inkml:trace contextRef="#ctx0" brushRef="#br0" timeOffset="5632.3">2265 2202 24575,'5'3'0,"0"0"0,-1 1 0,1-1 0,-1 1 0,0 0 0,0 0 0,0 0 0,5 8 0,25 43 0,-26-41 0,15 36 0,-19-40 0,0 0 0,1 0 0,0-1 0,0 1 0,1-1 0,0 0 0,9 9 0,-15-17 0,1-1 0,0 1 0,-1-1 0,1 1 0,0-1 0,-1 0 0,1 1 0,0-1 0,0 0 0,0 1 0,-1-1 0,1 0 0,0 0 0,0 0 0,0 0 0,0 0 0,-1 0 0,1 0 0,0 0 0,0 0 0,0 0 0,0 0 0,-1 0 0,1-1 0,0 1 0,0 0 0,0-1 0,-1 1 0,1 0 0,0-1 0,-1 1 0,1-1 0,0 1 0,-1-1 0,1 0 0,0 1 0,-1-1 0,1 1 0,-1-1 0,1 0 0,-1 0 0,0 1 0,1-1 0,-1 0 0,0 0 0,1-1 0,15-42 0,-15 42 0,11-47 0,-3 0 0,5-63 0,-4-102 0,-7 101 0,-3 110 0,0 0 0,0 1 0,0-1 0,1 1 0,-1-1 0,1 0 0,-1 1 0,1-1 0,0 1 0,0-1 0,0 1 0,0 0 0,0-1 0,1 1 0,-1 0 0,1 0 0,0 0 0,-1 0 0,4-3 0,-1 3 0,0 0 0,-1 1 0,1-1 0,0 1 0,0 0 0,0 0 0,0 0 0,0 0 0,0 1 0,0 0 0,8 0 0,0 0 0,320-8 0,-326 8-117,30-2 368,-35 2-303,-1-1 1,1 1-1,0 0 0,0 0 1,0 0-1,0 0 0,0 0 0,0 0 1,-1 0-1,1 1 0,0-1 1,0 0-1,0 0 0,0 1 1,-1-1-1,1 0 0,0 1 1,0-1-1,-1 1 0,1-1 0,0 1 1,-1-1-1,1 1 0,0 0 1,-1-1-1,1 1 0,-1 0 1,1 0-1,-4 8-6774</inkml:trace>
  <inkml:trace contextRef="#ctx0" brushRef="#br0" timeOffset="6004.95">2667 1990 24575,'11'0'0,"7"0"0,4 0 0,6 0 0,1 0 0,0 0 0,-2 0 0,-5 4 0,-14 1 0,-12-1 0</inkml:trace>
  <inkml:trace contextRef="#ctx0" brushRef="#br0" timeOffset="6422.06">2668 1990 24575,'1'0'0,"0"1"0,0-1 0,1 0 0,-1 1 0,0-1 0,0 0 0,0 1 0,0-1 0,0 1 0,0 0 0,0-1 0,0 1 0,0 0 0,0 0 0,0-1 0,-1 1 0,1 0 0,0 0 0,0 0 0,-1 0 0,1 0 0,-1 0 0,1 0 0,0 2 0,-1-1 0,-1 1 0,1-1 0,0 1 0,-1-1 0,0 1 0,1-1 0,-1 0 0,0 1 0,-3 3 0,0 3 0,-5 10 0,0 2 0,1-1 0,2 1 0,0 1 0,1-1 0,-3 27 0,8-46 0,0-1 0,-1 1 0,1 0 0,0 0 0,1-1 0,-1 1 0,0 0 0,0-1 0,1 1 0,-1 0 0,1-1 0,-1 1 0,1 0 0,0-1 0,0 1 0,0-1 0,0 1 0,1 0 0,-1-1 0,0 0 0,0-1 0,0 1 0,0-1 0,0 1 0,0-1 0,0 0 0,0 1 0,0-1 0,0 0 0,0 0 0,0 0 0,1 0 0,-1 0 0,0 0 0,0 0 0,0 0 0,0 0 0,0-1 0,2 1 0,6-4 0,0 0 0,0 0 0,0-1 0,16-11 0,-14 8 0,5-2 0,-1 1 0,1 1 0,24-9 0,-35 15 0,0 1 0,0-1 0,0 1 0,1 0 0,-1 0 0,0 0 0,1 1 0,-1 0 0,1 0 0,-1 0 0,0 1 0,1 0 0,-1 0 0,0 0 0,9 3 0,-12-2 0,1-1 0,-1 0 0,0 1 0,0-1 0,0 1 0,0-1 0,0 1 0,0 0 0,0 0 0,-1 0 0,1 0 0,-1 0 0,1 0 0,-1 1 0,0-1 0,0 0 0,0 1 0,0-1 0,0 1 0,-1-1 0,1 1 0,-1-1 0,1 1 0,-1-1 0,0 1 0,0 0 0,0-1 0,-1 5 0,0-2 0,0 1 0,-1-1 0,1 0 0,-1 0 0,0 1 0,0-1 0,-1 0 0,0-1 0,0 1 0,0 0 0,0-1 0,-6 6 0,2-4-85,1 1 0,-2-1-1,1 0 1,-1-1 0,0 0-1,0 0 1,0-1 0,-1 0-1,1 0 1,-1-1 0,0 0-1,0-1 1,0 0 0,-1 0-1,-14 0 1,5-4-6741</inkml:trace>
  <inkml:trace contextRef="#ctx0" brushRef="#br0" timeOffset="6830.77">3155 2012 24575,'-5'15'0,"-6"17"0,0 1 0,2 1 0,2-1 0,-4 41 0,11-70 0,0 0 0,0 0 0,1 0 0,-1-1 0,1 1 0,0 0 0,0-1 0,0 1 0,0-1 0,1 1 0,-1-1 0,1 1 0,0-1 0,0 0 0,0 0 0,6 6 0,-7-8 0,1 1 0,0-1 0,0 1 0,0-1 0,0 0 0,0 0 0,0 0 0,1 0 0,-1 0 0,0 0 0,0-1 0,1 1 0,-1-1 0,1 1 0,-1-1 0,0 0 0,1 0 0,-1 0 0,0 0 0,1 0 0,-1-1 0,1 1 0,-1-1 0,0 0 0,0 1 0,1-1 0,-1 0 0,2-2 0,1 0 0,1-1 0,-1 0 0,-1 0 0,1-1 0,-1 1 0,0-1 0,0 0 0,0-1 0,0 1 0,-1 0 0,0-1 0,0 0 0,-1 0 0,1 0 0,-1 0 0,-1 0 0,1 0 0,0-10 0,0 9 0,-1-1 0,0 0 0,-1 0 0,1 0 0,-2 0 0,1 0 0,-1 0 0,0 0 0,-1 0 0,0 0 0,0 1 0,-1-1 0,1 1 0,-7-11 0,5 13-85,-1 0 0,1 0-1,-1 0 1,0 1 0,0-1-1,-1 2 1,1-1 0,-1 0-1,0 1 1,0 0 0,0 0-1,-1 1 1,1 0 0,0 0-1,-10-1 1,-20-4-6741</inkml:trace>
  <inkml:trace contextRef="#ctx0" brushRef="#br0" timeOffset="7332.54">3325 1164 24575,'-2'7'0,"-6"27"0,8-33 0,0 0 0,0 0 0,-1 0 0,1 0 0,0 0 0,0 0 0,0 0 0,0 0 0,0 1 0,0-1 0,1 0 0,-1 0 0,0 0 0,0 0 0,1 0 0,-1 0 0,1 0 0,-1 0 0,1 0 0,-1 0 0,1 0 0,1 1 0,-1-2 0,1 0 0,-1-1 0,1 1 0,-1 0 0,1-1 0,-1 1 0,0-1 0,1 1 0,-1-1 0,0 0 0,1 1 0,-1-1 0,0 0 0,0 0 0,0 0 0,0 0 0,0 0 0,0 0 0,0 0 0,0-1 0,1-1 0,-1 2 0,67-91 0,-49 64 0,0 1 0,2 1 0,26-26 0,-41 46 0,1 0 0,0 0 0,0 0 0,1 1 0,0 1 0,-1-1 0,2 1 0,-1 1 0,0-1 0,1 1 0,-1 1 0,1 0 0,0 0 0,0 0 0,0 1 0,10 0 0,-11 2 0,1 0 0,-1 0 0,0 1 0,0 0 0,0 1 0,0 0 0,0 0 0,-1 0 0,1 1 0,-1 0 0,0 1 0,12 9 0,6 7 0,43 49 0,-27-27 0,-29-31 0,-1-1 0,2 0 0,0-1 0,20 12 0,-30-20 0,1 0 0,-1 0 0,1-1 0,0 1 0,-1-1 0,1 0 0,0 0 0,0 0 0,0 0 0,0-1 0,0 0 0,0 0 0,0 0 0,0 0 0,0-1 0,0 1 0,0-1 0,0 0 0,0 0 0,0 0 0,-1-1 0,1 0 0,6-3 0,-1-1 1,0-1-1,-1 0 1,1-1-1,-1 0 1,-1 0-1,1-1 1,8-13-1,38-75 20,-9 17-1409,-31 60-5437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49:26.7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21 24575,'0'-3'0,"11"-2"0,18 0 0,18 2 0,16 0 0,8 2 0,2 3 0,-3 6 0,-15 5 0,-15 0-8191</inkml:trace>
  <inkml:trace contextRef="#ctx0" brushRef="#br0" timeOffset="404.56">44 189 24575,'32'0'0,"29"0"0,22 0 0,15 0 0,5 0 0,-15 0-8191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49:25.75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5 24575,'45'-15'0,"0"2"0,1 2 0,1 1 0,0 3 0,0 2 0,79 1 0,-123 4 0,0 0 0,0 1 0,0-1 0,0 1 0,0-1 0,-1 1 0,1 0 0,0 0 0,0 0 0,-1 0 0,1 0 0,-1 1 0,1-1 0,-1 1 0,1 0 0,-1 0 0,0-1 0,3 5 0,-4-4 0,0 0 0,0 1 0,0-1 0,0 1 0,0-1 0,0 1 0,-1-1 0,1 1 0,-1 0 0,0-1 0,0 1 0,0 0 0,0-1 0,0 1 0,-1 0 0,1-1 0,-1 1 0,0-1 0,0 1 0,-1 2 0,-5 12 0,-1-1 0,0 0 0,-1-1 0,-1 0 0,0 0 0,-15 15 0,-80 77 0,87-90 0,-24 22 0,23-22 0,0 0 0,1 0 0,1 2 0,0 0 0,2 1 0,-19 32 0,33-51 0,0 1 0,0 0 0,0 0 0,0 0 0,0 0 0,1-1 0,-1 1 0,1 0 0,-1 0 0,1 1 0,0-1 0,0 0 0,-1 0 0,2 0 0,-1 0 0,0 0 0,0 0 0,1 0 0,-1 0 0,1 0 0,-1 0 0,1 0 0,0 0 0,0-1 0,0 1 0,0 0 0,0 0 0,0-1 0,1 1 0,-1-1 0,0 1 0,1-1 0,0 1 0,-1-1 0,1 0 0,0 0 0,-1 0 0,1 0 0,0 0 0,0 0 0,0 0 0,0-1 0,2 1 0,10 4 0,0-2 0,0 0 0,0-1 0,27 1 0,-36-3 0,51 3-455,1-2 0,94-12 0,-119 6-6371</inkml:trace>
  <inkml:trace contextRef="#ctx0" brushRef="#br0" timeOffset="362.26">62 317 24575,'14'-7'0,"20"-2"0,22 0 0,15 1 0,10 3 0,3 2 0,-3 1 0,-15 2-8191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49:24.1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40 18 24575,'0'-11'0,"-4"4"0,-4 10 0,-5 16 0,-4 18 0,-2 14 0,-2 10 0,-1 4 0,0 3 0,0-4 0,0-5 0,4-9 0,1-13 0,4-9 0,0-10 0,3-7-8191</inkml:trace>
  <inkml:trace contextRef="#ctx0" brushRef="#br0" timeOffset="361.87">1 60 24575,'0'18'0,"7"13"0,10 13 0,9 5 0,7 5 0,6 2 0,2 0 0,-1 0 0,-4-4 0,-5-3 0,-7-6 0,-9-7 0,-5-10-8191</inkml:trace>
  <inkml:trace contextRef="#ctx0" brushRef="#br0" timeOffset="1108.03">234 39 24575,'-12'10'0,"0"1"0,0 0 0,1 1 0,1 0 0,0 0 0,1 1 0,0 1 0,1-1 0,0 1 0,1 1 0,-8 24 0,7-15 0,2 0 0,1 0 0,0 1 0,2-1 0,1 1 0,1 44 0,1-66 0,0 0 0,1 1 0,-1-1 0,1 0 0,0 0 0,-1 0 0,1 1 0,1-1 0,-1 0 0,0 0 0,1 0 0,-1-1 0,1 1 0,0 0 0,0 0 0,0-1 0,0 1 0,1-1 0,-1 0 0,4 2 0,-3-2 0,0 0 0,1-1 0,-1 1 0,1-1 0,-1 0 0,1 0 0,-1-1 0,1 1 0,0-1 0,-1 0 0,1 1 0,0-2 0,-1 1 0,1 0 0,0-1 0,-1 0 0,1 1 0,3-3 0,1 0 0,-1 0 0,0 0 0,0-1 0,0 0 0,0 0 0,-1-1 0,1 0 0,-1 0 0,-1 0 0,1-1 0,-1 0 0,0 0 0,0 0 0,0-1 0,-1 1 0,0-1 0,0 0 0,-1-1 0,4-10 0,-1 0 0,-1 0 0,-1-1 0,0 0 0,-1 0 0,-2 0 0,1 0 0,-3-20 0,1 33 0,-1 1 0,1-1 0,-1 0 0,-1 0 0,1 0 0,-1 0 0,0 1 0,0-1 0,-1 1 0,0 0 0,0-1 0,0 1 0,0 1 0,-1-1 0,-4-5 0,5 8 0,1 0 0,-1 0 0,1 0 0,-1 0 0,0 1 0,0-1 0,0 1 0,0 0 0,0 0 0,0 0 0,0 0 0,0 0 0,-1 0 0,1 1 0,0 0 0,-1 0 0,1 0 0,0 0 0,0 0 0,-1 1 0,1-1 0,0 1 0,0 0 0,0 0 0,0 0 0,0 0 0,0 0 0,-5 4 0,0 0 0,0 1 0,0 0 0,1 1 0,0-1 0,0 1 0,0 1 0,1-1 0,1 1 0,-1 0 0,1 1 0,0-1 0,1 1 0,0 0 0,0 0 0,1 0 0,1 1 0,-1-1 0,-1 17 0,2-17 0,1 1 0,0 0 0,1 0 0,0 0 0,0 0 0,1 0 0,0 0 0,1 0 0,0 0 0,0-1 0,1 1 0,1-1 0,0 0 0,0 0 0,0 0 0,1 0 0,1-1 0,6 10 0,-5-11 0,1 0 0,0-1 0,0 0 0,0 0 0,1 0 0,13 6 0,-17-10 0,1 0 0,-1 1 0,1-2 0,-1 1 0,1-1 0,0 1 0,-1-2 0,1 1 0,0-1 0,0 1 0,0-2 0,8 0 0,-12 0 4,0 1-1,0-1 1,0 0-1,0 0 1,-1 0-1,1 0 1,0 0-1,-1 0 1,1 0-1,0-1 1,-1 1 0,0 0-1,1-1 1,-1 1-1,0-1 1,0 0-1,0 1 1,0-1-1,0 0 1,0 0-1,0 0 1,-1 0-1,1 0 1,-1 0-1,1 0 1,-1 0-1,0 0 1,1 0-1,-1 0 1,0 0-1,-1 0 1,1 0-1,-1-2 1,1 2-49,0 0 0,0 0 0,-1 0 0,1 0 0,0 0 0,-1 0 0,0 0 0,0 1 0,1-1 0,-1 0 0,0 0 0,0 1 0,0-1 0,-1 1 0,1-1 0,0 1 0,-1-1 0,1 1 0,-1 0 0,1-1 0,-1 1 0,0 0 0,1 0 0,-1 0 0,0 0 0,0 1 0,1-1 0,-1 0 0,0 1 0,0 0 0,0-1 0,-4 1 0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49:10.4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4 553 24575,'0'-2'0,"1"-1"0,0 0 0,0 0 0,0 1 0,0-1 0,0 0 0,0 1 0,1-1 0,-1 1 0,1-1 0,-1 1 0,4-3 0,13-24 0,-16 21 0,2-2 0,-1-1 0,0 0 0,-1 0 0,2-15 0,-11 31 0,-1 6 0,1 2 0,1-1 0,1 1 0,0 0 0,0 0 0,2 1 0,-1-1 0,2 1 0,0 0 0,0-1 0,2 1 0,0 15 0,0-23 0,1 1 0,0-1 0,0 1 0,1-1 0,0 0 0,0 1 0,0-1 0,1 0 0,0 0 0,0-1 0,5 7 0,-5-8 0,1 0 0,-1-1 0,1 1 0,0-1 0,0 0 0,0 0 0,0 0 0,0-1 0,1 1 0,-1-1 0,1 0 0,0-1 0,0 1 0,-1-1 0,1 0 0,6 1 0,-6-1 0,1 0 0,-1-1 0,0 0 0,1 0 0,-1 0 0,1 0 0,-1-1 0,0 0 0,1 0 0,-1-1 0,0 1 0,0-1 0,0 0 0,0-1 0,8-4 0,-7 3 0,-1-1 0,0 0 0,0 0 0,0 0 0,-1-1 0,0 1 0,0-1 0,0 0 0,-1 0 0,0-1 0,4-11 0,0-2 0,-1 0 0,-1 0 0,-1 0 0,-1-1 0,-1 0 0,-1 1 0,-2-35 0,1 51 0,-1 1 0,0-1 0,1 1 0,-1 0 0,0 0 0,-1-1 0,1 1 0,0 0 0,-1 0 0,0 0 0,0 0 0,0 1 0,0-1 0,0 0 0,0 1 0,-1-1 0,1 1 0,-1 0 0,0 0 0,0 0 0,0 0 0,1 1 0,-2-1 0,1 1 0,0-1 0,0 1 0,0 0 0,-1 1 0,1-1 0,-6 0 0,1 0 0,0 0 0,0 1 0,1 0 0,-1 0 0,0 1 0,0 0 0,1 0 0,-1 1 0,1 0 0,-1 0 0,1 1 0,-12 5 0,16-6-76,1 0 1,0-1-1,-1 1 0,1 0 0,0 1 0,0-1 0,0 0 0,0 0 1,0 1-1,1-1 0,-1 1 0,1 0 0,0-1 0,0 1 1,0 0-1,0 0 0,-1 4 0,-1 10-6750</inkml:trace>
  <inkml:trace contextRef="#ctx0" brushRef="#br0" timeOffset="374.47">630 576 24575,'0'4'0,"0"4"0,-4 5 0,0-4 0,3-3 0</inkml:trace>
  <inkml:trace contextRef="#ctx0" brushRef="#br0" timeOffset="747.43">990 256 24575,'4'0'0,"4"0"0,5 0 0,3 0 0,7 4 0,3 1 0,0 3 0,-4 4 0,-5 0-8191</inkml:trace>
  <inkml:trace contextRef="#ctx0" brushRef="#br0" timeOffset="1167.09">989 256 24575,'-11'125'0,"6"-91"0,2 1 0,1 36 0,2-70 0,0 0 0,0 0 0,0 0 0,0 0 0,0 0 0,0 0 0,0 0 0,0 0 0,0 0 0,0 0 0,1 0 0,-1 0 0,0 0 0,1 0 0,-1 0 0,1 0 0,-1-1 0,1 1 0,0 0 0,-1 0 0,1 0 0,0-1 0,-1 1 0,1 0 0,0-1 0,0 1 0,-1-1 0,1 1 0,0-1 0,0 1 0,0-1 0,0 1 0,0-1 0,0 0 0,0 0 0,0 1 0,0-1 0,0 0 0,0 0 0,0 0 0,0 0 0,1 0 0,5-2 0,-1 0 0,1 0 0,-1 0 0,0 0 0,9-6 0,1 0 0,62-19 0,-73 26 0,1-1 0,0 1 0,-1 0 0,1 0 0,0 1 0,0 0 0,-1 0 0,1 0 0,0 1 0,0 0 0,10 3 0,-14-3 0,1 1 0,-1 0 0,1-1 0,-1 1 0,0 0 0,0 0 0,0 1 0,0-1 0,0 0 0,-1 1 0,1-1 0,-1 1 0,1-1 0,-1 1 0,0 0 0,0-1 0,0 1 0,0 0 0,-1 0 0,1 0 0,-1 0 0,1 0 0,-1 4 0,0 3 0,0 0 0,0 0 0,-1-1 0,-1 1 0,-3 15 0,2-16 0,0 0 0,0 0 0,-1-1 0,0 0 0,0 1 0,-1-1 0,0-1 0,-1 1 0,0-1 0,0 0 0,-1 0 0,1-1 0,-1 0 0,-1 0 0,1 0 0,-1-1 0,0 0 0,0-1 0,0 0 0,-1 0 0,0-1 0,0 0 0,0 0 0,0-1 0,0 0 0,-16 1 0,23-3 0,0 0 0,0 0 0,1 0 0,-1 0 0,0 0 0,0 0 0,0 0 0,1-1 0,-1 1 0,0-1 0,0 1 0,1-1 0,-1 0 0,0 1 0,1-1 0,-1 0 0,1 0 0,-1 0 0,-1-2 0,3 2 0,0 0 0,-1 0 0,1 0 0,0 0 0,0 0 0,0-1 0,0 1 0,0 0 0,0 0 0,0 0 0,0 0 0,0 0 0,1 0 0,-1 0 0,0 0 0,1 0 0,-1 0 0,0 0 0,1 0 0,0 0 0,-1 0 0,1 0 0,-1 0 0,1 0 0,0 0 0,0 1 0,0-1 0,-1 0 0,1 0 0,0 1 0,2-2 0,23-18-1365,2 2-5461</inkml:trace>
  <inkml:trace contextRef="#ctx0" brushRef="#br0" timeOffset="1648.9">1560 384 24575,'-5'-3'0,"-1"0"0,0 0 0,1 0 0,-1 1 0,0 0 0,0 0 0,0 1 0,-1-1 0,1 1 0,0 1 0,-1-1 0,1 1 0,0 0 0,-1 0 0,1 1 0,-10 2 0,12-2 0,-1 1 0,1 0 0,0 0 0,0 0 0,0 0 0,0 1 0,0 0 0,0 0 0,1 0 0,-1 0 0,1 0 0,0 1 0,0-1 0,0 1 0,0 0 0,1 0 0,-1 0 0,1 0 0,0 0 0,0 1 0,1-1 0,-3 9 0,2-3 0,0 0 0,1 0 0,0 0 0,0 0 0,1 0 0,1 13 0,-1-20 0,0 0 0,1 0 0,-1 0 0,1 0 0,0 0 0,0 0 0,0 0 0,0 0 0,0 0 0,1 0 0,-1-1 0,1 1 0,0-1 0,0 1 0,0-1 0,0 1 0,0-1 0,0 0 0,1 0 0,-1 0 0,1 0 0,-1-1 0,1 1 0,3 1 0,-4-3 0,0 1 0,1-1 0,-1 0 0,0 0 0,1 0 0,-1 0 0,0 0 0,1 0 0,-1-1 0,0 1 0,0-1 0,1 1 0,-1-1 0,0 0 0,0 0 0,0 0 0,0 0 0,0 0 0,0-1 0,0 1 0,0-1 0,0 1 0,-1-1 0,1 1 0,-1-1 0,1 0 0,-1 0 0,0 0 0,1 0 0,0-3 0,4-6 0,0 0 0,-1 0 0,0 0 0,4-16 0,2-25 0,-8 38 0,0 0 0,0 0 0,1 0 0,12-25 0,-16 39 0,0-1 0,0 1 0,1-1 0,-1 0 0,0 1 0,1-1 0,-1 1 0,0-1 0,1 1 0,-1-1 0,1 1 0,-1-1 0,1 1 0,-1 0 0,1-1 0,-1 1 0,1 0 0,-1-1 0,1 1 0,0 0 0,-1-1 0,1 1 0,0 0 0,-1 0 0,1 0 0,0 0 0,-1 0 0,1 0 0,0 0 0,1 0 0,-1 1 0,0 0 0,0-1 0,0 1 0,0 0 0,0 0 0,0-1 0,0 1 0,0 0 0,0 0 0,0 0 0,0 0 0,1 2 0,18 41 0,-11-12 0,-1 0 0,-1 1 0,-2 0 0,-2 0 0,-1 1 0,-1-1 0,-7 56 0,6-82 8,-2-1 0,1 1 0,-1-1 0,0 1 0,0-1 0,0 0 0,-1 0 0,0 0 0,0 0 0,-1 0 0,0-1 0,0 0 0,0 0 0,-9 9 0,6-9-143,0 1 0,0-2 0,-1 1 0,1-1 0,-1 0 0,0-1 0,0 0 0,0 0 0,0-1 0,-16 3 0,-4-1-6691</inkml:trace>
  <inkml:trace contextRef="#ctx0" brushRef="#br0" timeOffset="2050.56">2068 171 24575,'11'29'0,"7"28"0,0 18 0,-2 14 0,-8 7 0,-12 1 0,-13-5 0,-18-3 0,-17-11 0,-18-10 0,-19-10 0,-19-12 0,-13-12 0,14-14-8191</inkml:trace>
  <inkml:trace contextRef="#ctx0" brushRef="#br0" timeOffset="2586.71">185 67 24575,'-7'7'0,"-10"14"0,-6 13 0,-5 12 0,-3 16 0,2 16 0,4 12 0,8 9 0,9 6 0,18 3 0,21-3 0,19-4 0,24-9 0,20-13 0,16-16 0,-11-19-8191</inkml:trace>
  <inkml:trace contextRef="#ctx0" brushRef="#br0" timeOffset="3325.46">2343 87 24575,'0'-3'0,"1"-1"0,0 0 0,0 1 0,0-1 0,0 1 0,0-1 0,1 1 0,0 0 0,-1-1 0,1 1 0,1 0 0,-1 0 0,0 0 0,1 0 0,-1 1 0,1-1 0,0 1 0,0 0 0,0-1 0,0 1 0,0 0 0,0 1 0,1-1 0,-1 1 0,1-1 0,6 0 0,-2-1 0,1 0 0,-1 1 0,1 0 0,0 1 0,0 0 0,0 0 0,0 1 0,0 0 0,0 1 0,10 2 0,-17-3 0,-1 0 0,1 1 0,0-1 0,-1 1 0,1-1 0,-1 1 0,1 0 0,-1-1 0,1 1 0,-1 0 0,1 0 0,-1 0 0,0 0 0,0 1 0,0-1 0,1 0 0,-1 0 0,0 1 0,-1-1 0,1 1 0,0-1 0,0 1 0,0-1 0,-1 1 0,1-1 0,-1 1 0,1 0 0,-1-1 0,0 1 0,0-1 0,0 1 0,0 0 0,0 0 0,0-1 0,0 1 0,0 0 0,-1-1 0,1 1 0,0-1 0,-1 1 0,-1 2 0,-1 5 0,-1 0 0,0-1 0,0 1 0,-1-1 0,-1 0 0,-5 7 0,-6 4 0,-1-1 0,0-1 0,-2-1 0,-29 20 0,-18 15 0,66-51 0,1 0 0,-1 1 0,1-1 0,-1 0 0,1 1 0,-1-1 0,1 0 0,0 1 0,-1-1 0,1 1 0,0-1 0,-1 1 0,1-1 0,0 1 0,-1-1 0,1 1 0,0-1 0,0 1 0,0-1 0,-1 1 0,1-1 0,0 1 0,0-1 0,0 1 0,0 0 0,0-1 0,0 2 0,14 5 0,29-5 0,-38-2 0,218-6-1365,-201 5-5461</inkml:trace>
  <inkml:trace contextRef="#ctx0" brushRef="#br0" timeOffset="3717.02">3021 129 24575,'14'33'0,"9"24"0,0 25 0,-3 20 0,-14 14 0,-13 12 0,-18 6 0,-14-1 0,-16-6 0,-12-13 0,-13-19 0,-8-22 0,12-24-8191</inkml:trace>
  <inkml:trace contextRef="#ctx0" brushRef="#br0" timeOffset="4105.42">3444 870 24575,'0'0'-8191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48:59.20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6 99 24575,'0'-1'0,"-2"-27"0,2 27 0,0 0 0,0 0 0,0 0 0,0 0 0,0 0 0,0 0 0,-1 0 0,1 0 0,-1 0 0,1 0 0,0 0 0,-1 0 0,1 0 0,-1 0 0,0 0 0,1 1 0,-1-1 0,0 0 0,0 0 0,1 1 0,-1-1 0,-1 0 0,1 1 0,0 0 0,1 0 0,-1 0 0,1 0 0,-1 1 0,0-1 0,1 0 0,-1 0 0,1 1 0,-1-1 0,1 0 0,-1 1 0,1-1 0,-1 1 0,1-1 0,-1 1 0,1-1 0,-1 1 0,1-1 0,0 1 0,-1-1 0,1 1 0,0-1 0,0 1 0,-1 0 0,1-1 0,0 1 0,0-1 0,0 2 0,-7 24 0,6-22 0,-19 108 0,5 1 0,4 0 0,6 154 0,5-266 0,0-1 0,0 1 0,0-1 0,0 1 0,-1-1 0,1 1 0,0-1 0,0 1 0,0-1 0,0 1 0,0-1 0,0 1 0,0-1 0,0 1 0,1-1 0,-1 0 0,0 1 0,0-1 0,0 1 0,0-1 0,1 1 0,-1-1 0,0 1 0,0-1 0,1 0 0,-1 1 0,0-1 0,1 0 0,0 1 0,5-16 0,5-29 0,-3 7 0,49-259 0,-46 223 0,-4 0 0,-2-77 0,-6 247 0,1 43 0,0-136 0,0 0 0,1 0 0,-1 0 0,1 0 0,0 0 0,0 0 0,1-1 0,-1 1 0,1 0 0,0-1 0,0 0 0,0 1 0,0-1 0,1 0 0,-1 0 0,1 0 0,3 3 0,-4-5 0,0 1 0,0-1 0,1 0 0,-1 0 0,0 0 0,1 0 0,-1 0 0,0-1 0,1 1 0,-1-1 0,1 1 0,-1-1 0,1 0 0,-1 0 0,0 0 0,1 0 0,-1-1 0,1 1 0,-1-1 0,1 1 0,-1-1 0,0 0 0,1 0 0,-1 0 0,0 0 0,0 0 0,0-1 0,4-2 0,1-2 0,0-1 0,0 0 0,-1 0 0,0 0 0,0-1 0,0 0 0,-1 0 0,-1 0 0,1-1 0,-1 0 0,-1 0 0,5-17 0,2-13 0,9-65 0,-18 97 0,1-13 0,1-10 0,-2 26 0,-1 15 0,0 16-101,2 121 335,0-127-484,1 0 1,1 0-1,0-1 0,1 1 1,9 19-1,-4-17-6576</inkml:trace>
  <inkml:trace contextRef="#ctx0" brushRef="#br0" timeOffset="374.02">721 162 24575,'-7'22'0,"-3"18"0,-2 9 0,-4 7 0,-2 1 0,-2-1 0,3-8 0,3-11-8191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48:51.3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6 339 24575,'-7'17'0,"2"-1"0,-1 1 0,2 0 0,-4 28 0,2-10 0,-24 227 0,30-445 0,3-83 0,-3 259 0,1-1 0,0 1 0,0 0 0,4-14 0,-5 21 0,0-1 0,1 0 0,-1 1 0,0-1 0,0 0 0,1 0 0,-1 1 0,0-1 0,1 0 0,-1 1 0,0-1 0,1 0 0,-1 1 0,1-1 0,-1 1 0,1-1 0,0 1 0,-1-1 0,1 1 0,0-1 0,-1 1 0,1 0 0,0-1 0,-1 1 0,1 0 0,0 0 0,-1-1 0,1 1 0,0 0 0,0 0 0,-1 0 0,1 0 0,0 0 0,0 0 0,-1 0 0,1 0 0,0 0 0,0 0 0,-1 1 0,1-1 0,0 0 0,0 0 0,-1 1 0,1-1 0,0 0 0,-1 1 0,1-1 0,0 1 0,-1-1 0,1 1 0,-1-1 0,1 1 0,-1-1 0,1 1 0,-1 0 0,1-1 0,-1 2 0,12 13 0,0 0 0,-2 2 0,0-1 0,0 1 0,10 28 0,2 2 0,4 5 0,2-1 0,2-1 0,54 68 0,-81-114 0,0-1 0,1 1 0,-1 0 0,1-1 0,0 0 0,0 0 0,0 0 0,0-1 0,6 4 0,-9-6 0,0 0 0,0 0 0,-1 0 0,1 1 0,0-1 0,0 0 0,0 0 0,-1 0 0,1 0 0,0 0 0,0 0 0,0-1 0,-1 1 0,1 0 0,0 0 0,0-1 0,0 1 0,-1 0 0,1-1 0,0 1 0,-1 0 0,2-2 0,0 0 0,-1 1 0,0-1 0,0 0 0,0 0 0,1 0 0,-2 0 0,1 0 0,0 0 0,0 0 0,-1 0 0,1 0 0,0-3 0,4-45 0,-1 0 0,-3-1 0,-5-59 0,0 21 0,2 68 0,1 15 0,1 1 0,-1 0 0,1-1 0,0 1 0,0-1 0,0 1 0,1-1 0,0 1 0,0-1 0,2-5 0,1 11-1365</inkml:trace>
  <inkml:trace contextRef="#ctx0" brushRef="#br0" timeOffset="348.32">935 0 24575,'-14'4'0,"-17"12"0,-8 17 0,-7 22 0,-1 22 0,3 17 0,9 10 0,10 2 0,14-3 0,15-8 0,18-10 0,20-11 0,17-15 0,9-18 0,-6-16-8191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48:49.82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97 88 24575,'1'-17'0,"0"-24"0,-1 40 0,0-1 0,0 1 0,0-1 0,0 1 0,-1-1 0,1 0 0,0 1 0,-1-1 0,1 1 0,-1-1 0,0 1 0,1-1 0,-1 1 0,0 0 0,0-1 0,0 1 0,-1-2 0,1 3 0,0 0 0,1-1 0,-1 1 0,0 0 0,1 0 0,-1 0 0,0 0 0,1 0 0,-1 0 0,0 0 0,1 0 0,-1 0 0,0 0 0,1 0 0,-1 0 0,0 0 0,1 1 0,-1-1 0,1 0 0,-1 0 0,0 1 0,1-1 0,-1 1 0,1-1 0,-1 0 0,0 2 0,-15 14 0,15-15 0,-27 37 0,1 2 0,2 1 0,-37 85 0,31-60 0,-20 45 0,25-52 0,-3-1 0,-39 60 0,62-113-63,6-15 181,9-25-778,-7 28-100,7-27-6066</inkml:trace>
  <inkml:trace contextRef="#ctx0" brushRef="#br0" timeOffset="386.97">58 2 24575,'-4'4'0,"0"4"0,3 12 0,9 10 0,7 11 0,5 8 0,5 8 0,3 0 0,4 2 0,-1-1 0,-1-5 0,-2-7 0,-3-8 0,-5-10-8191</inkml:trace>
  <inkml:trace contextRef="#ctx0" brushRef="#br0" timeOffset="762.89">607 510 24575,'2'-10'0,"0"0"0,1 0 0,0 1 0,1-1 0,-1 1 0,2-1 0,0 1 0,0 0 0,9-12 0,1-3 0,-5 8 0,-1 1 0,2 0 0,0 1 0,15-15 0,-20 23 0,0 1 0,0 0 0,1 0 0,-1 0 0,1 0 0,0 1 0,1 1 0,-1-1 0,1 1 0,-1 0 0,13-2 0,-15 4 0,-1 1 0,1 0 0,-1 1 0,0-1 0,1 1 0,-1-1 0,1 1 0,-1 1 0,0-1 0,0 1 0,0-1 0,0 1 0,0 0 0,0 1 0,0-1 0,-1 1 0,1-1 0,-1 1 0,0 0 0,1 1 0,-1-1 0,2 4 0,9 11 0,-1-1 0,-1 2 0,10 20 0,-20-36 0,20 44 0,-15-32 0,0 0 0,0 0 0,2-1 0,0 0 0,17 22 0,-23-33 0,0 0 0,0-1 0,1 1 0,-1-1 0,1 1 0,-1-1 0,1 0 0,-1 0 0,1-1 0,0 1 0,0-1 0,0 0 0,0 0 0,0 0 0,0-1 0,0 1 0,0-1 0,1 0 0,-1 0 0,0 0 0,0-1 0,0 1 0,0-1 0,0 0 0,0 0 0,0-1 0,7-3 0,1-1-227,-1 0-1,0-1 1,0-1-1,-1 1 1,10-11-1,15-14-6598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1D801B8-3401-4378-B461-981D0BDDE1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9</TotalTime>
  <Pages>19</Pages>
  <Words>225</Words>
  <Characters>1285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nehashish ghosh</dc:creator>
  <cp:keywords/>
  <dc:description/>
  <cp:lastModifiedBy>Snehashish ghosh</cp:lastModifiedBy>
  <cp:revision>33</cp:revision>
  <dcterms:created xsi:type="dcterms:W3CDTF">2024-09-27T04:29:00Z</dcterms:created>
  <dcterms:modified xsi:type="dcterms:W3CDTF">2024-10-07T14:41:00Z</dcterms:modified>
</cp:coreProperties>
</file>